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tiff" ContentType="image/tiff"/>
  <Default Extension="wdp" ContentType="image/vnd.ms-photo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3"/>
    <p:sldMasterId id="2147483664" r:id="rId4"/>
    <p:sldMasterId id="2147483668" r:id="rId5"/>
    <p:sldMasterId id="2147483672" r:id="rId6"/>
    <p:sldMasterId id="2147483676" r:id="rId7"/>
    <p:sldMasterId id="2147483680" r:id="rId8"/>
    <p:sldMasterId id="2147483684" r:id="rId9"/>
    <p:sldMasterId id="2147483688" r:id="rId10"/>
    <p:sldMasterId id="2147483692" r:id="rId11"/>
  </p:sldMasterIdLst>
  <p:notesMasterIdLst>
    <p:notesMasterId r:id="rId13"/>
  </p:notesMasterIdLst>
  <p:sldIdLst>
    <p:sldId id="471" r:id="rId12"/>
    <p:sldId id="514" r:id="rId14"/>
    <p:sldId id="515" r:id="rId15"/>
    <p:sldId id="516" r:id="rId16"/>
    <p:sldId id="534" r:id="rId17"/>
    <p:sldId id="536" r:id="rId18"/>
    <p:sldId id="519" r:id="rId19"/>
    <p:sldId id="520" r:id="rId20"/>
    <p:sldId id="523" r:id="rId21"/>
    <p:sldId id="539" r:id="rId22"/>
    <p:sldId id="540" r:id="rId23"/>
    <p:sldId id="521" r:id="rId24"/>
    <p:sldId id="525" r:id="rId25"/>
    <p:sldId id="541" r:id="rId26"/>
    <p:sldId id="528" r:id="rId27"/>
    <p:sldId id="529" r:id="rId28"/>
    <p:sldId id="530" r:id="rId29"/>
    <p:sldId id="531" r:id="rId30"/>
    <p:sldId id="532" r:id="rId31"/>
  </p:sldIdLst>
  <p:sldSz cx="12190095" cy="6859270"/>
  <p:notesSz cx="6858000" cy="9144000"/>
  <p:custDataLst>
    <p:tags r:id="rId3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61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0" clrIdx="0"/>
  <p:cmAuthor id="2" name="Administrat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147" autoAdjust="0"/>
    <p:restoredTop sz="97778" autoAdjust="0"/>
  </p:normalViewPr>
  <p:slideViewPr>
    <p:cSldViewPr snapToGrid="0" showGuides="1">
      <p:cViewPr varScale="1">
        <p:scale>
          <a:sx n="112" d="100"/>
          <a:sy n="112" d="100"/>
        </p:scale>
        <p:origin x="546" y="102"/>
      </p:cViewPr>
      <p:guideLst>
        <p:guide orient="horz" pos="2160"/>
        <p:guide pos="3861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" Type="http://schemas.openxmlformats.org/officeDocument/2006/relationships/slideMaster" Target="slideMasters/slideMaster3.xml"/><Relationship Id="rId36" Type="http://schemas.openxmlformats.org/officeDocument/2006/relationships/tags" Target="tags/tag2.xml"/><Relationship Id="rId35" Type="http://schemas.openxmlformats.org/officeDocument/2006/relationships/commentAuthors" Target="commentAuthors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slide" Target="slides/slide19.xml"/><Relationship Id="rId30" Type="http://schemas.openxmlformats.org/officeDocument/2006/relationships/slide" Target="slides/slide18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7.xml"/><Relationship Id="rId28" Type="http://schemas.openxmlformats.org/officeDocument/2006/relationships/slide" Target="slides/slide16.xml"/><Relationship Id="rId27" Type="http://schemas.openxmlformats.org/officeDocument/2006/relationships/slide" Target="slides/slide15.xml"/><Relationship Id="rId26" Type="http://schemas.openxmlformats.org/officeDocument/2006/relationships/slide" Target="slides/slide14.xml"/><Relationship Id="rId25" Type="http://schemas.openxmlformats.org/officeDocument/2006/relationships/slide" Target="slides/slide13.xml"/><Relationship Id="rId24" Type="http://schemas.openxmlformats.org/officeDocument/2006/relationships/slide" Target="slides/slide12.xml"/><Relationship Id="rId23" Type="http://schemas.openxmlformats.org/officeDocument/2006/relationships/slide" Target="slides/slide11.xml"/><Relationship Id="rId22" Type="http://schemas.openxmlformats.org/officeDocument/2006/relationships/slide" Target="slides/slide10.xml"/><Relationship Id="rId21" Type="http://schemas.openxmlformats.org/officeDocument/2006/relationships/slide" Target="slides/slide9.xml"/><Relationship Id="rId20" Type="http://schemas.openxmlformats.org/officeDocument/2006/relationships/slide" Target="slides/slide8.xml"/><Relationship Id="rId2" Type="http://schemas.openxmlformats.org/officeDocument/2006/relationships/theme" Target="theme/theme1.xml"/><Relationship Id="rId19" Type="http://schemas.openxmlformats.org/officeDocument/2006/relationships/slide" Target="slides/slide7.xml"/><Relationship Id="rId18" Type="http://schemas.openxmlformats.org/officeDocument/2006/relationships/slide" Target="slides/slide6.xml"/><Relationship Id="rId17" Type="http://schemas.openxmlformats.org/officeDocument/2006/relationships/slide" Target="slides/slide5.xml"/><Relationship Id="rId16" Type="http://schemas.openxmlformats.org/officeDocument/2006/relationships/slide" Target="slides/slide4.xml"/><Relationship Id="rId15" Type="http://schemas.openxmlformats.org/officeDocument/2006/relationships/slide" Target="slides/slide3.xml"/><Relationship Id="rId14" Type="http://schemas.openxmlformats.org/officeDocument/2006/relationships/slide" Target="slides/slide2.xml"/><Relationship Id="rId13" Type="http://schemas.openxmlformats.org/officeDocument/2006/relationships/notesMaster" Target="notesMasters/notesMaster1.xml"/><Relationship Id="rId12" Type="http://schemas.openxmlformats.org/officeDocument/2006/relationships/slide" Target="slides/slide1.xml"/><Relationship Id="rId11" Type="http://schemas.openxmlformats.org/officeDocument/2006/relationships/slideMaster" Target="slideMasters/slideMaster10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12C8C0-A3D3-487B-AECC-CB6663EAE28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7388" y="1143000"/>
            <a:ext cx="54832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49D3E0-124D-4DFF-AE99-4EA4CC201DB4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0482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0483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0482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0483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/>
            </a:solidFill>
            <a:miter/>
          </a:ln>
        </p:spPr>
      </p:sp>
      <p:sp>
        <p:nvSpPr>
          <p:cNvPr id="20482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0483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ln>
            <a:solidFill>
              <a:srgbClr val="000000"/>
            </a:solidFill>
            <a:miter/>
          </a:ln>
        </p:spPr>
      </p:sp>
      <p:sp>
        <p:nvSpPr>
          <p:cNvPr id="28674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28675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lstStyle/>
          <a:p>
            <a:pPr lvl="0" indent="0" algn="r"/>
            <a:fld id="{9A0DB2DC-4C9A-4742-B13C-FB6460FD3503}" type="slidenum">
              <a:rPr lang="zh-CN" altLang="en-US" sz="1200"/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4" Type="http://schemas.microsoft.com/office/2007/relationships/hdphoto" Target="../media/image6.wdp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4" Type="http://schemas.microsoft.com/office/2007/relationships/hdphoto" Target="../media/image6.wdp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4" Type="http://schemas.microsoft.com/office/2007/relationships/hdphoto" Target="../media/image6.wdp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/Relationships>
</file>

<file path=ppt/slideLayouts/_rels/slideLayout22.xml.rels><?xml version="1.0" encoding="UTF-8" standalone="yes"?>
<Relationships xmlns="http://schemas.openxmlformats.org/package/2006/relationships"><Relationship Id="rId4" Type="http://schemas.microsoft.com/office/2007/relationships/hdphoto" Target="../media/image6.wdp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4" Type="http://schemas.microsoft.com/office/2007/relationships/hdphoto" Target="../media/image6.wdp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4" Type="http://schemas.microsoft.com/office/2007/relationships/hdphoto" Target="../media/image6.wdp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8.xml"/></Relationships>
</file>

<file path=ppt/slideLayouts/_rels/slideLayout31.xml.rels><?xml version="1.0" encoding="UTF-8" standalone="yes"?>
<Relationships xmlns="http://schemas.openxmlformats.org/package/2006/relationships"><Relationship Id="rId4" Type="http://schemas.microsoft.com/office/2007/relationships/hdphoto" Target="../media/image6.wdp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8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9.xml"/></Relationships>
</file>

<file path=ppt/slideLayouts/_rels/slideLayout34.xml.rels><?xml version="1.0" encoding="UTF-8" standalone="yes"?>
<Relationships xmlns="http://schemas.openxmlformats.org/package/2006/relationships"><Relationship Id="rId4" Type="http://schemas.microsoft.com/office/2007/relationships/hdphoto" Target="../media/image6.wdp"/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9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4" Type="http://schemas.openxmlformats.org/officeDocument/2006/relationships/image" Target="file:///F:\muban&#25968;&#23398;\logo-1.png" TargetMode="External"/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0.xml"/></Relationships>
</file>

<file path=ppt/slideLayouts/_rels/slideLayout51.xml.rels><?xml version="1.0" encoding="UTF-8" standalone="yes"?>
<Relationships xmlns="http://schemas.openxmlformats.org/package/2006/relationships"><Relationship Id="rId4" Type="http://schemas.openxmlformats.org/officeDocument/2006/relationships/image" Target="file:///F:\muban&#25968;&#23398;\logo-1.png" TargetMode="External"/><Relationship Id="rId3" Type="http://schemas.openxmlformats.org/officeDocument/2006/relationships/image" Target="../media/image8.png"/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0.xml"/></Relationships>
</file>

<file path=ppt/slideLayouts/_rels/slideLayout52.xml.rels><?xml version="1.0" encoding="UTF-8" standalone="yes"?>
<Relationships xmlns="http://schemas.openxmlformats.org/package/2006/relationships"><Relationship Id="rId4" Type="http://schemas.openxmlformats.org/officeDocument/2006/relationships/image" Target="file:///F:\muban&#25968;&#23398;\logo-1.png" TargetMode="External"/><Relationship Id="rId3" Type="http://schemas.openxmlformats.org/officeDocument/2006/relationships/image" Target="../media/image8.png"/><Relationship Id="rId2" Type="http://schemas.openxmlformats.org/officeDocument/2006/relationships/image" Target="../media/image10.png"/><Relationship Id="rId1" Type="http://schemas.openxmlformats.org/officeDocument/2006/relationships/slideMaster" Target="../slideMasters/slideMaster10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3802" y="1122624"/>
            <a:ext cx="9142810" cy="238815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3802" y="3602873"/>
            <a:ext cx="9142810" cy="165614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3764" y="365209"/>
            <a:ext cx="2628558" cy="581318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092" y="365209"/>
            <a:ext cx="7733293" cy="581318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0413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4904" y="479935"/>
            <a:ext cx="8365514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2"/>
            <a:ext cx="3125772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2323" y="175669"/>
            <a:ext cx="838091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>
              <a:blip r:embed="rId3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</a:extLst>
              </a:blip>
              <a:srcRect b="72279"/>
              <a:stretch>
                <a:fillRect/>
              </a:stretch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  <a:endParaRPr kumimoji="0" lang="zh-CN" alt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迷你简汉真广标" panose="02010609000101010101" pitchFamily="49" charset="-122"/>
                <a:ea typeface="迷你简汉真广标" panose="02010609000101010101" pitchFamily="49" charset="-122"/>
                <a:cs typeface="+mn-cs"/>
              </a:endParaRP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259" y="206382"/>
            <a:ext cx="3050391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0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5" y="0"/>
            <a:ext cx="12202286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0413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4904" y="479935"/>
            <a:ext cx="8365514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2"/>
            <a:ext cx="3125772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2323" y="175669"/>
            <a:ext cx="838091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>
              <a:blip r:embed="rId3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</a:extLst>
              </a:blip>
              <a:srcRect b="72279"/>
              <a:stretch>
                <a:fillRect/>
              </a:stretch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  <a:endParaRPr kumimoji="0" lang="zh-CN" alt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迷你简汉真广标" panose="02010609000101010101" pitchFamily="49" charset="-122"/>
                <a:ea typeface="迷你简汉真广标" panose="02010609000101010101" pitchFamily="49" charset="-122"/>
                <a:cs typeface="+mn-cs"/>
              </a:endParaRP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259" y="206382"/>
            <a:ext cx="3050391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0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5" y="0"/>
            <a:ext cx="12202286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0413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4904" y="479935"/>
            <a:ext cx="8365514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2"/>
            <a:ext cx="3125772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2323" y="175669"/>
            <a:ext cx="838091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>
              <a:blip r:embed="rId3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</a:extLst>
              </a:blip>
              <a:srcRect b="72279"/>
              <a:stretch>
                <a:fillRect/>
              </a:stretch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  <a:endParaRPr kumimoji="0" lang="zh-CN" alt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迷你简汉真广标" panose="02010609000101010101" pitchFamily="49" charset="-122"/>
                <a:ea typeface="迷你简汉真广标" panose="02010609000101010101" pitchFamily="49" charset="-122"/>
                <a:cs typeface="+mn-cs"/>
              </a:endParaRP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259" y="206382"/>
            <a:ext cx="3050391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0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5" y="0"/>
            <a:ext cx="12202286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0413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4904" y="479935"/>
            <a:ext cx="8365514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2"/>
            <a:ext cx="3125772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2323" y="175669"/>
            <a:ext cx="838091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>
              <a:blip r:embed="rId3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</a:extLst>
              </a:blip>
              <a:srcRect b="72279"/>
              <a:stretch>
                <a:fillRect/>
              </a:stretch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  <a:endParaRPr kumimoji="0" lang="zh-CN" alt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迷你简汉真广标" panose="02010609000101010101" pitchFamily="49" charset="-122"/>
                <a:ea typeface="迷你简汉真广标" panose="02010609000101010101" pitchFamily="49" charset="-122"/>
                <a:cs typeface="+mn-cs"/>
              </a:endParaRP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259" y="206382"/>
            <a:ext cx="3050391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0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5" y="0"/>
            <a:ext cx="12202286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0413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4904" y="479935"/>
            <a:ext cx="8365514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2"/>
            <a:ext cx="3125772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2323" y="175669"/>
            <a:ext cx="838091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>
              <a:blip r:embed="rId3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</a:extLst>
              </a:blip>
              <a:srcRect b="72279"/>
              <a:stretch>
                <a:fillRect/>
              </a:stretch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  <a:endParaRPr kumimoji="0" lang="zh-CN" alt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迷你简汉真广标" panose="02010609000101010101" pitchFamily="49" charset="-122"/>
                <a:ea typeface="迷你简汉真广标" panose="02010609000101010101" pitchFamily="49" charset="-122"/>
                <a:cs typeface="+mn-cs"/>
              </a:endParaRP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259" y="206382"/>
            <a:ext cx="3050391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0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5" y="0"/>
            <a:ext cx="12202286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0413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4904" y="479935"/>
            <a:ext cx="8365514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2"/>
            <a:ext cx="3125772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2323" y="175669"/>
            <a:ext cx="838091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>
              <a:blip r:embed="rId3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</a:extLst>
              </a:blip>
              <a:srcRect b="72279"/>
              <a:stretch>
                <a:fillRect/>
              </a:stretch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  <a:endParaRPr kumimoji="0" lang="zh-CN" alt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迷你简汉真广标" panose="02010609000101010101" pitchFamily="49" charset="-122"/>
                <a:ea typeface="迷你简汉真广标" panose="02010609000101010101" pitchFamily="49" charset="-122"/>
                <a:cs typeface="+mn-cs"/>
              </a:endParaRP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259" y="206382"/>
            <a:ext cx="3050391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0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hf hd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5" y="0"/>
            <a:ext cx="12202286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743" y="1710135"/>
            <a:ext cx="10514231" cy="2853398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743" y="4590527"/>
            <a:ext cx="10514231" cy="1500534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0413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4904" y="479935"/>
            <a:ext cx="8365514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2"/>
            <a:ext cx="3125772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2323" y="175669"/>
            <a:ext cx="838091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>
              <a:blip r:embed="rId3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</a:extLst>
              </a:blip>
              <a:srcRect b="72279"/>
              <a:stretch>
                <a:fillRect/>
              </a:stretch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  <a:endParaRPr kumimoji="0" lang="zh-CN" alt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迷你简汉真广标" panose="02010609000101010101" pitchFamily="49" charset="-122"/>
                <a:ea typeface="迷你简汉真广标" panose="02010609000101010101" pitchFamily="49" charset="-122"/>
                <a:cs typeface="+mn-cs"/>
              </a:endParaRP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259" y="206382"/>
            <a:ext cx="3050391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0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hf hd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5" y="0"/>
            <a:ext cx="12202286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0413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4904" y="479935"/>
            <a:ext cx="8365514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2"/>
            <a:ext cx="3125772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2323" y="175669"/>
            <a:ext cx="838091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>
              <a:blip r:embed="rId3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</a:extLst>
              </a:blip>
              <a:srcRect b="72279"/>
              <a:stretch>
                <a:fillRect/>
              </a:stretch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  <a:endParaRPr kumimoji="0" lang="zh-CN" alt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迷你简汉真广标" panose="02010609000101010101" pitchFamily="49" charset="-122"/>
                <a:ea typeface="迷你简汉真广标" panose="02010609000101010101" pitchFamily="49" charset="-122"/>
                <a:cs typeface="+mn-cs"/>
              </a:endParaRP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259" y="206382"/>
            <a:ext cx="3050391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0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hf hd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5" y="0"/>
            <a:ext cx="12202286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82" y="2130922"/>
            <a:ext cx="10361851" cy="147036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563" y="3887100"/>
            <a:ext cx="8533289" cy="17530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6E9206-D2D6-4057-92D4-39C87A03E66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52E9E1-D97D-4C90-BB96-FA1ED58B786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960" y="4407923"/>
            <a:ext cx="10361851" cy="1362390"/>
          </a:xfrm>
        </p:spPr>
        <p:txBody>
          <a:bodyPr anchor="t"/>
          <a:lstStyle>
            <a:lvl1pPr algn="l">
              <a:defRPr sz="5400" b="1" cap="all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960" y="2907387"/>
            <a:ext cx="10361851" cy="1500534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200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4779EE-1E16-4CC5-A459-C716090F601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522" y="1600572"/>
            <a:ext cx="5384099" cy="4527011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6794" y="1600572"/>
            <a:ext cx="5384099" cy="4527011"/>
          </a:xfrm>
        </p:spPr>
        <p:txBody>
          <a:bodyPr/>
          <a:lstStyle>
            <a:lvl1pPr>
              <a:defRPr sz="38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311C9F-D64E-4824-A709-CF61DE4E0BD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091" y="1826048"/>
            <a:ext cx="5180926" cy="435234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1396" y="1826048"/>
            <a:ext cx="5180926" cy="435234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2" y="1535469"/>
            <a:ext cx="5386216" cy="639911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200" b="1"/>
            </a:lvl4pPr>
            <a:lvl5pPr marL="2438400" indent="0">
              <a:buNone/>
              <a:defRPr sz="2200" b="1"/>
            </a:lvl5pPr>
            <a:lvl6pPr marL="3048000" indent="0">
              <a:buNone/>
              <a:defRPr sz="2200" b="1"/>
            </a:lvl6pPr>
            <a:lvl7pPr marL="3657600" indent="0">
              <a:buNone/>
              <a:defRPr sz="2200" b="1"/>
            </a:lvl7pPr>
            <a:lvl8pPr marL="4267200" indent="0">
              <a:buNone/>
              <a:defRPr sz="2200" b="1"/>
            </a:lvl8pPr>
            <a:lvl9pPr marL="487680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22" y="2175380"/>
            <a:ext cx="5386216" cy="3952203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567" y="1535469"/>
            <a:ext cx="5388332" cy="639911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700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200" b="1"/>
            </a:lvl4pPr>
            <a:lvl5pPr marL="2438400" indent="0">
              <a:buNone/>
              <a:defRPr sz="2200" b="1"/>
            </a:lvl5pPr>
            <a:lvl6pPr marL="3048000" indent="0">
              <a:buNone/>
              <a:defRPr sz="2200" b="1"/>
            </a:lvl6pPr>
            <a:lvl7pPr marL="3657600" indent="0">
              <a:buNone/>
              <a:defRPr sz="2200" b="1"/>
            </a:lvl7pPr>
            <a:lvl8pPr marL="4267200" indent="0">
              <a:buNone/>
              <a:defRPr sz="2200" b="1"/>
            </a:lvl8pPr>
            <a:lvl9pPr marL="4876800" indent="0">
              <a:buNone/>
              <a:defRPr sz="2200" b="1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567" y="2175380"/>
            <a:ext cx="5388332" cy="3952203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200"/>
            </a:lvl4pPr>
            <a:lvl5pPr>
              <a:defRPr sz="2200"/>
            </a:lvl5pPr>
            <a:lvl6pPr>
              <a:defRPr sz="2200"/>
            </a:lvl6pPr>
            <a:lvl7pPr>
              <a:defRPr sz="2200"/>
            </a:lvl7pPr>
            <a:lvl8pPr>
              <a:defRPr sz="2200"/>
            </a:lvl8pPr>
            <a:lvl9pPr>
              <a:defRPr sz="22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4318BD-B3C6-4D4B-B871-C29490A2E55A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4CAFC4-799C-4CDE-B92B-8C262F06CF3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 userDrawn="1"/>
        </p:nvSpPr>
        <p:spPr>
          <a:xfrm>
            <a:off x="1139485" y="1031497"/>
            <a:ext cx="9911444" cy="4290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圆角矩形 5"/>
          <p:cNvSpPr/>
          <p:nvPr userDrawn="1"/>
        </p:nvSpPr>
        <p:spPr>
          <a:xfrm>
            <a:off x="5899289" y="6453393"/>
            <a:ext cx="391838" cy="22015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729073-8FFE-4F18-B513-07581FC6638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4672992" y="6397708"/>
            <a:ext cx="2844430" cy="365210"/>
          </a:xfrm>
        </p:spPr>
        <p:txBody>
          <a:bodyPr/>
          <a:lstStyle>
            <a:lvl1pPr algn="ctr">
              <a:defRPr>
                <a:latin typeface="ITC Avant Garde Std Bk" panose="020B0502020202020204" pitchFamily="34" charset="0"/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24" y="273113"/>
            <a:ext cx="4010562" cy="1162320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113" y="273117"/>
            <a:ext cx="6814780" cy="5854468"/>
          </a:xfrm>
        </p:spPr>
        <p:txBody>
          <a:bodyPr/>
          <a:lstStyle>
            <a:lvl1pPr>
              <a:defRPr sz="4300"/>
            </a:lvl1pPr>
            <a:lvl2pPr>
              <a:defRPr sz="38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24" y="1435437"/>
            <a:ext cx="4010562" cy="4692149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400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C7FCF6-76BD-4495-B08F-4C059D2BA31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406" y="4801714"/>
            <a:ext cx="7314248" cy="566870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406" y="612918"/>
            <a:ext cx="7314248" cy="4115753"/>
          </a:xfrm>
        </p:spPr>
        <p:txBody>
          <a:bodyPr/>
          <a:lstStyle>
            <a:lvl1pPr marL="0" indent="0">
              <a:buNone/>
              <a:defRPr sz="4300"/>
            </a:lvl1pPr>
            <a:lvl2pPr marL="609600" indent="0">
              <a:buNone/>
              <a:defRPr sz="3800"/>
            </a:lvl2pPr>
            <a:lvl3pPr marL="1219200" indent="0">
              <a:buNone/>
              <a:defRPr sz="3200"/>
            </a:lvl3pPr>
            <a:lvl4pPr marL="1828800" indent="0">
              <a:buNone/>
              <a:defRPr sz="2700"/>
            </a:lvl4pPr>
            <a:lvl5pPr marL="2438400" indent="0">
              <a:buNone/>
              <a:defRPr sz="2700"/>
            </a:lvl5pPr>
            <a:lvl6pPr marL="3048000" indent="0">
              <a:buNone/>
              <a:defRPr sz="2700"/>
            </a:lvl6pPr>
            <a:lvl7pPr marL="3657600" indent="0">
              <a:buNone/>
              <a:defRPr sz="2700"/>
            </a:lvl7pPr>
            <a:lvl8pPr marL="4267200" indent="0">
              <a:buNone/>
              <a:defRPr sz="2700"/>
            </a:lvl8pPr>
            <a:lvl9pPr marL="4876800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406" y="5368584"/>
            <a:ext cx="7314248" cy="805049"/>
          </a:xfrm>
        </p:spPr>
        <p:txBody>
          <a:bodyPr/>
          <a:lstStyle>
            <a:lvl1pPr marL="0" indent="0">
              <a:buNone/>
              <a:defRPr sz="1900"/>
            </a:lvl1pPr>
            <a:lvl2pPr marL="609600" indent="0">
              <a:buNone/>
              <a:defRPr sz="1600"/>
            </a:lvl2pPr>
            <a:lvl3pPr marL="1219200" indent="0">
              <a:buNone/>
              <a:defRPr sz="1400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57577C-F53D-4BB9-9408-EB84DEB3CD80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58058-BD14-4845-947D-4A9B79A00D09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8050" y="274704"/>
            <a:ext cx="2742843" cy="585288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22" y="274704"/>
            <a:ext cx="8025355" cy="585288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ECB469-C949-4E3F-B0CB-0C15DA7B7F9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80" y="365211"/>
            <a:ext cx="10514231" cy="132587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679" y="1681553"/>
            <a:ext cx="5157116" cy="82410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679" y="2505656"/>
            <a:ext cx="5157116" cy="3685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1398" y="1681553"/>
            <a:ext cx="5182513" cy="82410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1398" y="2505656"/>
            <a:ext cx="5182513" cy="3685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课堂导入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" name="矩形 315"/>
          <p:cNvSpPr/>
          <p:nvPr userDrawn="1"/>
        </p:nvSpPr>
        <p:spPr>
          <a:xfrm>
            <a:off x="444526" y="14822"/>
            <a:ext cx="1000760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</a:rPr>
              <a:t>课堂导入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49813" y="16064"/>
            <a:ext cx="300336" cy="372184"/>
          </a:xfrm>
          <a:prstGeom prst="rect">
            <a:avLst/>
          </a:prstGeom>
        </p:spPr>
      </p:pic>
      <p:grpSp>
        <p:nvGrpSpPr>
          <p:cNvPr id="3" name="组合 2"/>
          <p:cNvGrpSpPr/>
          <p:nvPr userDrawn="1"/>
        </p:nvGrpSpPr>
        <p:grpSpPr>
          <a:xfrm>
            <a:off x="-98516" y="134105"/>
            <a:ext cx="12272819" cy="7124679"/>
            <a:chOff x="-98531" y="134080"/>
            <a:chExt cx="12274737" cy="7123360"/>
          </a:xfrm>
          <a:solidFill>
            <a:srgbClr val="82A337"/>
          </a:solidFill>
        </p:grpSpPr>
        <p:grpSp>
          <p:nvGrpSpPr>
            <p:cNvPr id="4" name="组合 3"/>
            <p:cNvGrpSpPr/>
            <p:nvPr userDrawn="1"/>
          </p:nvGrpSpPr>
          <p:grpSpPr>
            <a:xfrm>
              <a:off x="123461" y="1846161"/>
              <a:ext cx="1615112" cy="2373186"/>
              <a:chOff x="5356225" y="2438400"/>
              <a:chExt cx="1295400" cy="1903413"/>
            </a:xfrm>
            <a:grpFill/>
          </p:grpSpPr>
          <p:sp>
            <p:nvSpPr>
              <p:cNvPr id="306" name="Freeform 17"/>
              <p:cNvSpPr/>
              <p:nvPr/>
            </p:nvSpPr>
            <p:spPr bwMode="auto">
              <a:xfrm>
                <a:off x="5502275" y="2482850"/>
                <a:ext cx="36513" cy="26988"/>
              </a:xfrm>
              <a:custGeom>
                <a:avLst/>
                <a:gdLst>
                  <a:gd name="T0" fmla="*/ 56 w 56"/>
                  <a:gd name="T1" fmla="*/ 4 h 41"/>
                  <a:gd name="T2" fmla="*/ 0 w 56"/>
                  <a:gd name="T3" fmla="*/ 41 h 41"/>
                  <a:gd name="T4" fmla="*/ 56 w 56"/>
                  <a:gd name="T5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41">
                    <a:moveTo>
                      <a:pt x="56" y="4"/>
                    </a:moveTo>
                    <a:cubicBezTo>
                      <a:pt x="39" y="16"/>
                      <a:pt x="15" y="33"/>
                      <a:pt x="0" y="41"/>
                    </a:cubicBezTo>
                    <a:cubicBezTo>
                      <a:pt x="8" y="19"/>
                      <a:pt x="29" y="0"/>
                      <a:pt x="5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18"/>
              <p:cNvSpPr>
                <a:spLocks noEditPoints="1"/>
              </p:cNvSpPr>
              <p:nvPr/>
            </p:nvSpPr>
            <p:spPr bwMode="auto">
              <a:xfrm>
                <a:off x="5356225" y="2438400"/>
                <a:ext cx="1295400" cy="1903413"/>
              </a:xfrm>
              <a:custGeom>
                <a:avLst/>
                <a:gdLst>
                  <a:gd name="T0" fmla="*/ 1512 w 2006"/>
                  <a:gd name="T1" fmla="*/ 1347 h 2944"/>
                  <a:gd name="T2" fmla="*/ 1016 w 2006"/>
                  <a:gd name="T3" fmla="*/ 1087 h 2944"/>
                  <a:gd name="T4" fmla="*/ 1615 w 2006"/>
                  <a:gd name="T5" fmla="*/ 2506 h 2944"/>
                  <a:gd name="T6" fmla="*/ 1411 w 2006"/>
                  <a:gd name="T7" fmla="*/ 2678 h 2944"/>
                  <a:gd name="T8" fmla="*/ 738 w 2006"/>
                  <a:gd name="T9" fmla="*/ 2315 h 2944"/>
                  <a:gd name="T10" fmla="*/ 258 w 2006"/>
                  <a:gd name="T11" fmla="*/ 2559 h 2944"/>
                  <a:gd name="T12" fmla="*/ 79 w 2006"/>
                  <a:gd name="T13" fmla="*/ 2650 h 2944"/>
                  <a:gd name="T14" fmla="*/ 284 w 2006"/>
                  <a:gd name="T15" fmla="*/ 2063 h 2944"/>
                  <a:gd name="T16" fmla="*/ 744 w 2006"/>
                  <a:gd name="T17" fmla="*/ 1153 h 2944"/>
                  <a:gd name="T18" fmla="*/ 792 w 2006"/>
                  <a:gd name="T19" fmla="*/ 720 h 2944"/>
                  <a:gd name="T20" fmla="*/ 946 w 2006"/>
                  <a:gd name="T21" fmla="*/ 520 h 2944"/>
                  <a:gd name="T22" fmla="*/ 1258 w 2006"/>
                  <a:gd name="T23" fmla="*/ 857 h 2944"/>
                  <a:gd name="T24" fmla="*/ 1877 w 2006"/>
                  <a:gd name="T25" fmla="*/ 1115 h 2944"/>
                  <a:gd name="T26" fmla="*/ 1875 w 2006"/>
                  <a:gd name="T27" fmla="*/ 1218 h 2944"/>
                  <a:gd name="T28" fmla="*/ 970 w 2006"/>
                  <a:gd name="T29" fmla="*/ 518 h 2944"/>
                  <a:gd name="T30" fmla="*/ 339 w 2006"/>
                  <a:gd name="T31" fmla="*/ 316 h 2944"/>
                  <a:gd name="T32" fmla="*/ 643 w 2006"/>
                  <a:gd name="T33" fmla="*/ 302 h 2944"/>
                  <a:gd name="T34" fmla="*/ 895 w 2006"/>
                  <a:gd name="T35" fmla="*/ 792 h 2944"/>
                  <a:gd name="T36" fmla="*/ 952 w 2006"/>
                  <a:gd name="T37" fmla="*/ 726 h 2944"/>
                  <a:gd name="T38" fmla="*/ 807 w 2006"/>
                  <a:gd name="T39" fmla="*/ 819 h 2944"/>
                  <a:gd name="T40" fmla="*/ 853 w 2006"/>
                  <a:gd name="T41" fmla="*/ 786 h 2944"/>
                  <a:gd name="T42" fmla="*/ 938 w 2006"/>
                  <a:gd name="T43" fmla="*/ 946 h 2944"/>
                  <a:gd name="T44" fmla="*/ 1051 w 2006"/>
                  <a:gd name="T45" fmla="*/ 1270 h 2944"/>
                  <a:gd name="T46" fmla="*/ 1248 w 2006"/>
                  <a:gd name="T47" fmla="*/ 877 h 2944"/>
                  <a:gd name="T48" fmla="*/ 923 w 2006"/>
                  <a:gd name="T49" fmla="*/ 962 h 2944"/>
                  <a:gd name="T50" fmla="*/ 1750 w 2006"/>
                  <a:gd name="T51" fmla="*/ 1012 h 2944"/>
                  <a:gd name="T52" fmla="*/ 1333 w 2006"/>
                  <a:gd name="T53" fmla="*/ 1210 h 2944"/>
                  <a:gd name="T54" fmla="*/ 683 w 2006"/>
                  <a:gd name="T55" fmla="*/ 1083 h 2944"/>
                  <a:gd name="T56" fmla="*/ 756 w 2006"/>
                  <a:gd name="T57" fmla="*/ 1079 h 2944"/>
                  <a:gd name="T58" fmla="*/ 1319 w 2006"/>
                  <a:gd name="T59" fmla="*/ 1430 h 2944"/>
                  <a:gd name="T60" fmla="*/ 690 w 2006"/>
                  <a:gd name="T61" fmla="*/ 1125 h 2944"/>
                  <a:gd name="T62" fmla="*/ 1887 w 2006"/>
                  <a:gd name="T63" fmla="*/ 1238 h 2944"/>
                  <a:gd name="T64" fmla="*/ 905 w 2006"/>
                  <a:gd name="T65" fmla="*/ 1242 h 2944"/>
                  <a:gd name="T66" fmla="*/ 833 w 2006"/>
                  <a:gd name="T67" fmla="*/ 1256 h 2944"/>
                  <a:gd name="T68" fmla="*/ 835 w 2006"/>
                  <a:gd name="T69" fmla="*/ 1258 h 2944"/>
                  <a:gd name="T70" fmla="*/ 756 w 2006"/>
                  <a:gd name="T71" fmla="*/ 1534 h 2944"/>
                  <a:gd name="T72" fmla="*/ 1180 w 2006"/>
                  <a:gd name="T73" fmla="*/ 2186 h 2944"/>
                  <a:gd name="T74" fmla="*/ 208 w 2006"/>
                  <a:gd name="T75" fmla="*/ 2347 h 2944"/>
                  <a:gd name="T76" fmla="*/ 490 w 2006"/>
                  <a:gd name="T77" fmla="*/ 1716 h 2944"/>
                  <a:gd name="T78" fmla="*/ 228 w 2006"/>
                  <a:gd name="T79" fmla="*/ 2539 h 2944"/>
                  <a:gd name="T80" fmla="*/ 1034 w 2006"/>
                  <a:gd name="T81" fmla="*/ 1540 h 2944"/>
                  <a:gd name="T82" fmla="*/ 1145 w 2006"/>
                  <a:gd name="T83" fmla="*/ 1710 h 2944"/>
                  <a:gd name="T84" fmla="*/ 1452 w 2006"/>
                  <a:gd name="T85" fmla="*/ 2519 h 2944"/>
                  <a:gd name="T86" fmla="*/ 1615 w 2006"/>
                  <a:gd name="T87" fmla="*/ 1343 h 2944"/>
                  <a:gd name="T88" fmla="*/ 1643 w 2006"/>
                  <a:gd name="T89" fmla="*/ 1403 h 2944"/>
                  <a:gd name="T90" fmla="*/ 1752 w 2006"/>
                  <a:gd name="T91" fmla="*/ 1476 h 2944"/>
                  <a:gd name="T92" fmla="*/ 1829 w 2006"/>
                  <a:gd name="T93" fmla="*/ 1514 h 2944"/>
                  <a:gd name="T94" fmla="*/ 1853 w 2006"/>
                  <a:gd name="T95" fmla="*/ 1472 h 2944"/>
                  <a:gd name="T96" fmla="*/ 690 w 2006"/>
                  <a:gd name="T97" fmla="*/ 2182 h 2944"/>
                  <a:gd name="T98" fmla="*/ 962 w 2006"/>
                  <a:gd name="T99" fmla="*/ 2180 h 2944"/>
                  <a:gd name="T100" fmla="*/ 611 w 2006"/>
                  <a:gd name="T101" fmla="*/ 2222 h 2944"/>
                  <a:gd name="T102" fmla="*/ 841 w 2006"/>
                  <a:gd name="T103" fmla="*/ 2256 h 2944"/>
                  <a:gd name="T104" fmla="*/ 714 w 2006"/>
                  <a:gd name="T105" fmla="*/ 2295 h 2944"/>
                  <a:gd name="T106" fmla="*/ 40 w 2006"/>
                  <a:gd name="T107" fmla="*/ 2516 h 2944"/>
                  <a:gd name="T108" fmla="*/ 1518 w 2006"/>
                  <a:gd name="T109" fmla="*/ 2521 h 2944"/>
                  <a:gd name="T110" fmla="*/ 234 w 2006"/>
                  <a:gd name="T111" fmla="*/ 2561 h 2944"/>
                  <a:gd name="T112" fmla="*/ 89 w 2006"/>
                  <a:gd name="T113" fmla="*/ 2575 h 2944"/>
                  <a:gd name="T114" fmla="*/ 1450 w 2006"/>
                  <a:gd name="T115" fmla="*/ 2684 h 2944"/>
                  <a:gd name="T116" fmla="*/ 1539 w 2006"/>
                  <a:gd name="T117" fmla="*/ 2865 h 29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006" h="2944">
                    <a:moveTo>
                      <a:pt x="1978" y="1460"/>
                    </a:moveTo>
                    <a:cubicBezTo>
                      <a:pt x="1962" y="1467"/>
                      <a:pt x="1947" y="1464"/>
                      <a:pt x="1936" y="1474"/>
                    </a:cubicBezTo>
                    <a:cubicBezTo>
                      <a:pt x="1928" y="1482"/>
                      <a:pt x="1923" y="1497"/>
                      <a:pt x="1906" y="1498"/>
                    </a:cubicBezTo>
                    <a:cubicBezTo>
                      <a:pt x="1896" y="1499"/>
                      <a:pt x="1882" y="1494"/>
                      <a:pt x="1875" y="1484"/>
                    </a:cubicBezTo>
                    <a:cubicBezTo>
                      <a:pt x="1874" y="1488"/>
                      <a:pt x="1868" y="1485"/>
                      <a:pt x="1867" y="1488"/>
                    </a:cubicBezTo>
                    <a:cubicBezTo>
                      <a:pt x="1865" y="1510"/>
                      <a:pt x="1847" y="1529"/>
                      <a:pt x="1821" y="1534"/>
                    </a:cubicBezTo>
                    <a:cubicBezTo>
                      <a:pt x="1809" y="1530"/>
                      <a:pt x="1801" y="1521"/>
                      <a:pt x="1799" y="1506"/>
                    </a:cubicBezTo>
                    <a:cubicBezTo>
                      <a:pt x="1791" y="1504"/>
                      <a:pt x="1777" y="1503"/>
                      <a:pt x="1772" y="1494"/>
                    </a:cubicBezTo>
                    <a:cubicBezTo>
                      <a:pt x="1750" y="1512"/>
                      <a:pt x="1723" y="1495"/>
                      <a:pt x="1720" y="1466"/>
                    </a:cubicBezTo>
                    <a:cubicBezTo>
                      <a:pt x="1706" y="1454"/>
                      <a:pt x="1694" y="1440"/>
                      <a:pt x="1678" y="1430"/>
                    </a:cubicBezTo>
                    <a:cubicBezTo>
                      <a:pt x="1657" y="1448"/>
                      <a:pt x="1637" y="1425"/>
                      <a:pt x="1625" y="1411"/>
                    </a:cubicBezTo>
                    <a:cubicBezTo>
                      <a:pt x="1601" y="1420"/>
                      <a:pt x="1570" y="1426"/>
                      <a:pt x="1547" y="1413"/>
                    </a:cubicBezTo>
                    <a:cubicBezTo>
                      <a:pt x="1538" y="1392"/>
                      <a:pt x="1521" y="1378"/>
                      <a:pt x="1506" y="1363"/>
                    </a:cubicBezTo>
                    <a:cubicBezTo>
                      <a:pt x="1507" y="1357"/>
                      <a:pt x="1508" y="1351"/>
                      <a:pt x="1512" y="1347"/>
                    </a:cubicBezTo>
                    <a:cubicBezTo>
                      <a:pt x="1470" y="1318"/>
                      <a:pt x="1429" y="1284"/>
                      <a:pt x="1389" y="1248"/>
                    </a:cubicBezTo>
                    <a:cubicBezTo>
                      <a:pt x="1380" y="1259"/>
                      <a:pt x="1368" y="1274"/>
                      <a:pt x="1347" y="1268"/>
                    </a:cubicBezTo>
                    <a:cubicBezTo>
                      <a:pt x="1337" y="1259"/>
                      <a:pt x="1333" y="1245"/>
                      <a:pt x="1321" y="1238"/>
                    </a:cubicBezTo>
                    <a:cubicBezTo>
                      <a:pt x="1288" y="1175"/>
                      <a:pt x="1209" y="1141"/>
                      <a:pt x="1139" y="1109"/>
                    </a:cubicBezTo>
                    <a:cubicBezTo>
                      <a:pt x="1121" y="1113"/>
                      <a:pt x="1107" y="1099"/>
                      <a:pt x="1087" y="1099"/>
                    </a:cubicBezTo>
                    <a:cubicBezTo>
                      <a:pt x="1116" y="1143"/>
                      <a:pt x="1163" y="1186"/>
                      <a:pt x="1196" y="1232"/>
                    </a:cubicBezTo>
                    <a:cubicBezTo>
                      <a:pt x="1199" y="1234"/>
                      <a:pt x="1201" y="1238"/>
                      <a:pt x="1206" y="1238"/>
                    </a:cubicBezTo>
                    <a:cubicBezTo>
                      <a:pt x="1241" y="1296"/>
                      <a:pt x="1284" y="1347"/>
                      <a:pt x="1319" y="1405"/>
                    </a:cubicBezTo>
                    <a:cubicBezTo>
                      <a:pt x="1386" y="1394"/>
                      <a:pt x="1432" y="1454"/>
                      <a:pt x="1387" y="1492"/>
                    </a:cubicBezTo>
                    <a:cubicBezTo>
                      <a:pt x="1421" y="1521"/>
                      <a:pt x="1367" y="1571"/>
                      <a:pt x="1345" y="1526"/>
                    </a:cubicBezTo>
                    <a:cubicBezTo>
                      <a:pt x="1315" y="1540"/>
                      <a:pt x="1268" y="1534"/>
                      <a:pt x="1258" y="1504"/>
                    </a:cubicBezTo>
                    <a:cubicBezTo>
                      <a:pt x="1253" y="1490"/>
                      <a:pt x="1269" y="1481"/>
                      <a:pt x="1266" y="1460"/>
                    </a:cubicBezTo>
                    <a:cubicBezTo>
                      <a:pt x="1272" y="1450"/>
                      <a:pt x="1281" y="1442"/>
                      <a:pt x="1290" y="1434"/>
                    </a:cubicBezTo>
                    <a:cubicBezTo>
                      <a:pt x="1205" y="1312"/>
                      <a:pt x="1115" y="1194"/>
                      <a:pt x="1016" y="1087"/>
                    </a:cubicBezTo>
                    <a:cubicBezTo>
                      <a:pt x="992" y="1090"/>
                      <a:pt x="956" y="1083"/>
                      <a:pt x="928" y="1091"/>
                    </a:cubicBezTo>
                    <a:cubicBezTo>
                      <a:pt x="935" y="1105"/>
                      <a:pt x="932" y="1116"/>
                      <a:pt x="940" y="1129"/>
                    </a:cubicBezTo>
                    <a:cubicBezTo>
                      <a:pt x="966" y="1143"/>
                      <a:pt x="992" y="1149"/>
                      <a:pt x="1024" y="1155"/>
                    </a:cubicBezTo>
                    <a:cubicBezTo>
                      <a:pt x="1041" y="1191"/>
                      <a:pt x="1054" y="1233"/>
                      <a:pt x="1071" y="1270"/>
                    </a:cubicBezTo>
                    <a:cubicBezTo>
                      <a:pt x="1069" y="1274"/>
                      <a:pt x="1068" y="1280"/>
                      <a:pt x="1065" y="1284"/>
                    </a:cubicBezTo>
                    <a:cubicBezTo>
                      <a:pt x="1109" y="1367"/>
                      <a:pt x="1136" y="1467"/>
                      <a:pt x="1180" y="1549"/>
                    </a:cubicBezTo>
                    <a:cubicBezTo>
                      <a:pt x="1201" y="1614"/>
                      <a:pt x="1216" y="1674"/>
                      <a:pt x="1246" y="1728"/>
                    </a:cubicBezTo>
                    <a:cubicBezTo>
                      <a:pt x="1255" y="1769"/>
                      <a:pt x="1270" y="1805"/>
                      <a:pt x="1288" y="1847"/>
                    </a:cubicBezTo>
                    <a:cubicBezTo>
                      <a:pt x="1322" y="1931"/>
                      <a:pt x="1348" y="2026"/>
                      <a:pt x="1385" y="2109"/>
                    </a:cubicBezTo>
                    <a:cubicBezTo>
                      <a:pt x="1418" y="2241"/>
                      <a:pt x="1466" y="2363"/>
                      <a:pt x="1502" y="2488"/>
                    </a:cubicBezTo>
                    <a:cubicBezTo>
                      <a:pt x="1533" y="2488"/>
                      <a:pt x="1545" y="2530"/>
                      <a:pt x="1553" y="2553"/>
                    </a:cubicBezTo>
                    <a:cubicBezTo>
                      <a:pt x="1566" y="2552"/>
                      <a:pt x="1572" y="2544"/>
                      <a:pt x="1583" y="2541"/>
                    </a:cubicBezTo>
                    <a:cubicBezTo>
                      <a:pt x="1578" y="2532"/>
                      <a:pt x="1574" y="2521"/>
                      <a:pt x="1571" y="2510"/>
                    </a:cubicBezTo>
                    <a:cubicBezTo>
                      <a:pt x="1577" y="2493"/>
                      <a:pt x="1604" y="2496"/>
                      <a:pt x="1615" y="2506"/>
                    </a:cubicBezTo>
                    <a:cubicBezTo>
                      <a:pt x="1626" y="2545"/>
                      <a:pt x="1647" y="2580"/>
                      <a:pt x="1647" y="2617"/>
                    </a:cubicBezTo>
                    <a:cubicBezTo>
                      <a:pt x="1619" y="2635"/>
                      <a:pt x="1598" y="2611"/>
                      <a:pt x="1591" y="2587"/>
                    </a:cubicBezTo>
                    <a:cubicBezTo>
                      <a:pt x="1586" y="2589"/>
                      <a:pt x="1576" y="2591"/>
                      <a:pt x="1573" y="2589"/>
                    </a:cubicBezTo>
                    <a:cubicBezTo>
                      <a:pt x="1570" y="2607"/>
                      <a:pt x="1585" y="2612"/>
                      <a:pt x="1583" y="2627"/>
                    </a:cubicBezTo>
                    <a:cubicBezTo>
                      <a:pt x="1581" y="2645"/>
                      <a:pt x="1562" y="2639"/>
                      <a:pt x="1557" y="2652"/>
                    </a:cubicBezTo>
                    <a:cubicBezTo>
                      <a:pt x="1557" y="2654"/>
                      <a:pt x="1566" y="2679"/>
                      <a:pt x="1571" y="2694"/>
                    </a:cubicBezTo>
                    <a:cubicBezTo>
                      <a:pt x="1583" y="2731"/>
                      <a:pt x="1613" y="2780"/>
                      <a:pt x="1625" y="2811"/>
                    </a:cubicBezTo>
                    <a:cubicBezTo>
                      <a:pt x="1631" y="2829"/>
                      <a:pt x="1640" y="2855"/>
                      <a:pt x="1615" y="2863"/>
                    </a:cubicBezTo>
                    <a:cubicBezTo>
                      <a:pt x="1619" y="2879"/>
                      <a:pt x="1619" y="2888"/>
                      <a:pt x="1619" y="2908"/>
                    </a:cubicBezTo>
                    <a:cubicBezTo>
                      <a:pt x="1594" y="2944"/>
                      <a:pt x="1566" y="2910"/>
                      <a:pt x="1553" y="2881"/>
                    </a:cubicBezTo>
                    <a:cubicBezTo>
                      <a:pt x="1545" y="2880"/>
                      <a:pt x="1542" y="2884"/>
                      <a:pt x="1538" y="2886"/>
                    </a:cubicBezTo>
                    <a:cubicBezTo>
                      <a:pt x="1526" y="2881"/>
                      <a:pt x="1523" y="2868"/>
                      <a:pt x="1512" y="2863"/>
                    </a:cubicBezTo>
                    <a:cubicBezTo>
                      <a:pt x="1493" y="2794"/>
                      <a:pt x="1459" y="2740"/>
                      <a:pt x="1430" y="2680"/>
                    </a:cubicBezTo>
                    <a:cubicBezTo>
                      <a:pt x="1419" y="2679"/>
                      <a:pt x="1419" y="2680"/>
                      <a:pt x="1411" y="2678"/>
                    </a:cubicBezTo>
                    <a:cubicBezTo>
                      <a:pt x="1383" y="2636"/>
                      <a:pt x="1369" y="2582"/>
                      <a:pt x="1349" y="2541"/>
                    </a:cubicBezTo>
                    <a:cubicBezTo>
                      <a:pt x="1350" y="2534"/>
                      <a:pt x="1351" y="2528"/>
                      <a:pt x="1361" y="2525"/>
                    </a:cubicBezTo>
                    <a:cubicBezTo>
                      <a:pt x="1321" y="2447"/>
                      <a:pt x="1308" y="2372"/>
                      <a:pt x="1280" y="2285"/>
                    </a:cubicBezTo>
                    <a:cubicBezTo>
                      <a:pt x="1216" y="2265"/>
                      <a:pt x="1145" y="2248"/>
                      <a:pt x="1079" y="2232"/>
                    </a:cubicBezTo>
                    <a:cubicBezTo>
                      <a:pt x="1061" y="2227"/>
                      <a:pt x="1041" y="2218"/>
                      <a:pt x="1024" y="2216"/>
                    </a:cubicBezTo>
                    <a:cubicBezTo>
                      <a:pt x="988" y="2211"/>
                      <a:pt x="948" y="2218"/>
                      <a:pt x="907" y="2220"/>
                    </a:cubicBezTo>
                    <a:cubicBezTo>
                      <a:pt x="905" y="2226"/>
                      <a:pt x="907" y="2234"/>
                      <a:pt x="907" y="2246"/>
                    </a:cubicBezTo>
                    <a:cubicBezTo>
                      <a:pt x="944" y="2265"/>
                      <a:pt x="938" y="2352"/>
                      <a:pt x="893" y="2349"/>
                    </a:cubicBezTo>
                    <a:cubicBezTo>
                      <a:pt x="878" y="2397"/>
                      <a:pt x="910" y="2470"/>
                      <a:pt x="863" y="2498"/>
                    </a:cubicBezTo>
                    <a:cubicBezTo>
                      <a:pt x="869" y="2536"/>
                      <a:pt x="792" y="2559"/>
                      <a:pt x="788" y="2504"/>
                    </a:cubicBezTo>
                    <a:cubicBezTo>
                      <a:pt x="781" y="2504"/>
                      <a:pt x="775" y="2500"/>
                      <a:pt x="764" y="2500"/>
                    </a:cubicBezTo>
                    <a:cubicBezTo>
                      <a:pt x="759" y="2492"/>
                      <a:pt x="756" y="2482"/>
                      <a:pt x="752" y="2474"/>
                    </a:cubicBezTo>
                    <a:cubicBezTo>
                      <a:pt x="768" y="2439"/>
                      <a:pt x="758" y="2378"/>
                      <a:pt x="758" y="2345"/>
                    </a:cubicBezTo>
                    <a:cubicBezTo>
                      <a:pt x="752" y="2340"/>
                      <a:pt x="740" y="2330"/>
                      <a:pt x="738" y="2315"/>
                    </a:cubicBezTo>
                    <a:cubicBezTo>
                      <a:pt x="732" y="2318"/>
                      <a:pt x="721" y="2317"/>
                      <a:pt x="714" y="2319"/>
                    </a:cubicBezTo>
                    <a:cubicBezTo>
                      <a:pt x="720" y="2342"/>
                      <a:pt x="705" y="2356"/>
                      <a:pt x="677" y="2355"/>
                    </a:cubicBezTo>
                    <a:cubicBezTo>
                      <a:pt x="644" y="2339"/>
                      <a:pt x="671" y="2283"/>
                      <a:pt x="661" y="2252"/>
                    </a:cubicBezTo>
                    <a:cubicBezTo>
                      <a:pt x="663" y="2251"/>
                      <a:pt x="665" y="2249"/>
                      <a:pt x="665" y="2246"/>
                    </a:cubicBezTo>
                    <a:cubicBezTo>
                      <a:pt x="690" y="2232"/>
                      <a:pt x="719" y="2255"/>
                      <a:pt x="712" y="2279"/>
                    </a:cubicBezTo>
                    <a:cubicBezTo>
                      <a:pt x="724" y="2282"/>
                      <a:pt x="724" y="2273"/>
                      <a:pt x="734" y="2273"/>
                    </a:cubicBezTo>
                    <a:cubicBezTo>
                      <a:pt x="731" y="2265"/>
                      <a:pt x="736" y="2260"/>
                      <a:pt x="738" y="2252"/>
                    </a:cubicBezTo>
                    <a:cubicBezTo>
                      <a:pt x="744" y="2245"/>
                      <a:pt x="749" y="2249"/>
                      <a:pt x="756" y="2246"/>
                    </a:cubicBezTo>
                    <a:cubicBezTo>
                      <a:pt x="755" y="2238"/>
                      <a:pt x="755" y="2228"/>
                      <a:pt x="750" y="2220"/>
                    </a:cubicBezTo>
                    <a:cubicBezTo>
                      <a:pt x="721" y="2221"/>
                      <a:pt x="700" y="2219"/>
                      <a:pt x="684" y="2232"/>
                    </a:cubicBezTo>
                    <a:cubicBezTo>
                      <a:pt x="627" y="2232"/>
                      <a:pt x="568" y="2247"/>
                      <a:pt x="508" y="2256"/>
                    </a:cubicBezTo>
                    <a:cubicBezTo>
                      <a:pt x="460" y="2268"/>
                      <a:pt x="394" y="2273"/>
                      <a:pt x="343" y="2281"/>
                    </a:cubicBezTo>
                    <a:cubicBezTo>
                      <a:pt x="321" y="2367"/>
                      <a:pt x="268" y="2462"/>
                      <a:pt x="244" y="2545"/>
                    </a:cubicBezTo>
                    <a:cubicBezTo>
                      <a:pt x="251" y="2548"/>
                      <a:pt x="255" y="2553"/>
                      <a:pt x="258" y="2559"/>
                    </a:cubicBezTo>
                    <a:cubicBezTo>
                      <a:pt x="243" y="2589"/>
                      <a:pt x="229" y="2633"/>
                      <a:pt x="220" y="2668"/>
                    </a:cubicBezTo>
                    <a:cubicBezTo>
                      <a:pt x="213" y="2671"/>
                      <a:pt x="208" y="2678"/>
                      <a:pt x="200" y="2674"/>
                    </a:cubicBezTo>
                    <a:cubicBezTo>
                      <a:pt x="180" y="2699"/>
                      <a:pt x="173" y="2731"/>
                      <a:pt x="157" y="2765"/>
                    </a:cubicBezTo>
                    <a:cubicBezTo>
                      <a:pt x="155" y="2770"/>
                      <a:pt x="149" y="2773"/>
                      <a:pt x="147" y="2777"/>
                    </a:cubicBezTo>
                    <a:cubicBezTo>
                      <a:pt x="134" y="2808"/>
                      <a:pt x="134" y="2843"/>
                      <a:pt x="111" y="2861"/>
                    </a:cubicBezTo>
                    <a:cubicBezTo>
                      <a:pt x="102" y="2860"/>
                      <a:pt x="100" y="2864"/>
                      <a:pt x="93" y="2861"/>
                    </a:cubicBezTo>
                    <a:cubicBezTo>
                      <a:pt x="81" y="2874"/>
                      <a:pt x="75" y="2902"/>
                      <a:pt x="60" y="2906"/>
                    </a:cubicBezTo>
                    <a:cubicBezTo>
                      <a:pt x="45" y="2902"/>
                      <a:pt x="31" y="2898"/>
                      <a:pt x="24" y="2886"/>
                    </a:cubicBezTo>
                    <a:cubicBezTo>
                      <a:pt x="24" y="2868"/>
                      <a:pt x="36" y="2860"/>
                      <a:pt x="42" y="2847"/>
                    </a:cubicBezTo>
                    <a:cubicBezTo>
                      <a:pt x="7" y="2839"/>
                      <a:pt x="22" y="2813"/>
                      <a:pt x="28" y="2779"/>
                    </a:cubicBezTo>
                    <a:cubicBezTo>
                      <a:pt x="29" y="2771"/>
                      <a:pt x="27" y="2765"/>
                      <a:pt x="28" y="2762"/>
                    </a:cubicBezTo>
                    <a:cubicBezTo>
                      <a:pt x="28" y="2760"/>
                      <a:pt x="34" y="2757"/>
                      <a:pt x="36" y="2754"/>
                    </a:cubicBezTo>
                    <a:cubicBezTo>
                      <a:pt x="40" y="2744"/>
                      <a:pt x="41" y="2729"/>
                      <a:pt x="46" y="2720"/>
                    </a:cubicBezTo>
                    <a:cubicBezTo>
                      <a:pt x="55" y="2702"/>
                      <a:pt x="76" y="2672"/>
                      <a:pt x="79" y="2650"/>
                    </a:cubicBezTo>
                    <a:cubicBezTo>
                      <a:pt x="78" y="2643"/>
                      <a:pt x="66" y="2646"/>
                      <a:pt x="66" y="2637"/>
                    </a:cubicBezTo>
                    <a:cubicBezTo>
                      <a:pt x="63" y="2623"/>
                      <a:pt x="78" y="2614"/>
                      <a:pt x="79" y="2599"/>
                    </a:cubicBezTo>
                    <a:cubicBezTo>
                      <a:pt x="75" y="2591"/>
                      <a:pt x="67" y="2587"/>
                      <a:pt x="58" y="2583"/>
                    </a:cubicBezTo>
                    <a:cubicBezTo>
                      <a:pt x="55" y="2594"/>
                      <a:pt x="48" y="2600"/>
                      <a:pt x="48" y="2613"/>
                    </a:cubicBezTo>
                    <a:cubicBezTo>
                      <a:pt x="35" y="2618"/>
                      <a:pt x="17" y="2626"/>
                      <a:pt x="0" y="2621"/>
                    </a:cubicBezTo>
                    <a:cubicBezTo>
                      <a:pt x="1" y="2571"/>
                      <a:pt x="21" y="2525"/>
                      <a:pt x="38" y="2486"/>
                    </a:cubicBezTo>
                    <a:cubicBezTo>
                      <a:pt x="58" y="2486"/>
                      <a:pt x="79" y="2492"/>
                      <a:pt x="79" y="2512"/>
                    </a:cubicBezTo>
                    <a:cubicBezTo>
                      <a:pt x="80" y="2525"/>
                      <a:pt x="64" y="2535"/>
                      <a:pt x="68" y="2551"/>
                    </a:cubicBezTo>
                    <a:cubicBezTo>
                      <a:pt x="75" y="2554"/>
                      <a:pt x="85" y="2555"/>
                      <a:pt x="91" y="2559"/>
                    </a:cubicBezTo>
                    <a:cubicBezTo>
                      <a:pt x="98" y="2542"/>
                      <a:pt x="98" y="2527"/>
                      <a:pt x="99" y="2516"/>
                    </a:cubicBezTo>
                    <a:cubicBezTo>
                      <a:pt x="106" y="2510"/>
                      <a:pt x="118" y="2508"/>
                      <a:pt x="125" y="2514"/>
                    </a:cubicBezTo>
                    <a:cubicBezTo>
                      <a:pt x="159" y="2418"/>
                      <a:pt x="201" y="2323"/>
                      <a:pt x="232" y="2226"/>
                    </a:cubicBezTo>
                    <a:cubicBezTo>
                      <a:pt x="241" y="2200"/>
                      <a:pt x="250" y="2171"/>
                      <a:pt x="254" y="2145"/>
                    </a:cubicBezTo>
                    <a:cubicBezTo>
                      <a:pt x="259" y="2115"/>
                      <a:pt x="275" y="2087"/>
                      <a:pt x="284" y="2063"/>
                    </a:cubicBezTo>
                    <a:cubicBezTo>
                      <a:pt x="298" y="2025"/>
                      <a:pt x="308" y="1986"/>
                      <a:pt x="323" y="1948"/>
                    </a:cubicBezTo>
                    <a:cubicBezTo>
                      <a:pt x="337" y="1913"/>
                      <a:pt x="355" y="1865"/>
                      <a:pt x="371" y="1825"/>
                    </a:cubicBezTo>
                    <a:cubicBezTo>
                      <a:pt x="385" y="1790"/>
                      <a:pt x="396" y="1754"/>
                      <a:pt x="411" y="1720"/>
                    </a:cubicBezTo>
                    <a:cubicBezTo>
                      <a:pt x="418" y="1703"/>
                      <a:pt x="429" y="1689"/>
                      <a:pt x="435" y="1672"/>
                    </a:cubicBezTo>
                    <a:cubicBezTo>
                      <a:pt x="445" y="1641"/>
                      <a:pt x="455" y="1614"/>
                      <a:pt x="466" y="1583"/>
                    </a:cubicBezTo>
                    <a:cubicBezTo>
                      <a:pt x="476" y="1556"/>
                      <a:pt x="484" y="1529"/>
                      <a:pt x="494" y="1504"/>
                    </a:cubicBezTo>
                    <a:cubicBezTo>
                      <a:pt x="498" y="1495"/>
                      <a:pt x="505" y="1487"/>
                      <a:pt x="508" y="1478"/>
                    </a:cubicBezTo>
                    <a:cubicBezTo>
                      <a:pt x="511" y="1468"/>
                      <a:pt x="510" y="1456"/>
                      <a:pt x="514" y="1446"/>
                    </a:cubicBezTo>
                    <a:cubicBezTo>
                      <a:pt x="517" y="1437"/>
                      <a:pt x="524" y="1429"/>
                      <a:pt x="528" y="1420"/>
                    </a:cubicBezTo>
                    <a:cubicBezTo>
                      <a:pt x="538" y="1396"/>
                      <a:pt x="544" y="1371"/>
                      <a:pt x="554" y="1345"/>
                    </a:cubicBezTo>
                    <a:cubicBezTo>
                      <a:pt x="565" y="1316"/>
                      <a:pt x="573" y="1294"/>
                      <a:pt x="587" y="1268"/>
                    </a:cubicBezTo>
                    <a:cubicBezTo>
                      <a:pt x="589" y="1262"/>
                      <a:pt x="584" y="1262"/>
                      <a:pt x="585" y="1256"/>
                    </a:cubicBezTo>
                    <a:cubicBezTo>
                      <a:pt x="597" y="1230"/>
                      <a:pt x="606" y="1208"/>
                      <a:pt x="615" y="1184"/>
                    </a:cubicBezTo>
                    <a:cubicBezTo>
                      <a:pt x="645" y="1167"/>
                      <a:pt x="704" y="1164"/>
                      <a:pt x="744" y="1153"/>
                    </a:cubicBezTo>
                    <a:cubicBezTo>
                      <a:pt x="768" y="1146"/>
                      <a:pt x="774" y="1124"/>
                      <a:pt x="782" y="1097"/>
                    </a:cubicBezTo>
                    <a:cubicBezTo>
                      <a:pt x="773" y="1101"/>
                      <a:pt x="752" y="1096"/>
                      <a:pt x="734" y="1097"/>
                    </a:cubicBezTo>
                    <a:cubicBezTo>
                      <a:pt x="730" y="1101"/>
                      <a:pt x="733" y="1112"/>
                      <a:pt x="732" y="1119"/>
                    </a:cubicBezTo>
                    <a:cubicBezTo>
                      <a:pt x="722" y="1141"/>
                      <a:pt x="688" y="1151"/>
                      <a:pt x="675" y="1131"/>
                    </a:cubicBezTo>
                    <a:cubicBezTo>
                      <a:pt x="656" y="1103"/>
                      <a:pt x="675" y="1053"/>
                      <a:pt x="673" y="1020"/>
                    </a:cubicBezTo>
                    <a:cubicBezTo>
                      <a:pt x="677" y="1020"/>
                      <a:pt x="679" y="1018"/>
                      <a:pt x="679" y="1014"/>
                    </a:cubicBezTo>
                    <a:cubicBezTo>
                      <a:pt x="700" y="1012"/>
                      <a:pt x="713" y="1017"/>
                      <a:pt x="724" y="1026"/>
                    </a:cubicBezTo>
                    <a:cubicBezTo>
                      <a:pt x="721" y="1035"/>
                      <a:pt x="726" y="1044"/>
                      <a:pt x="730" y="1052"/>
                    </a:cubicBezTo>
                    <a:cubicBezTo>
                      <a:pt x="749" y="1054"/>
                      <a:pt x="765" y="1052"/>
                      <a:pt x="790" y="1052"/>
                    </a:cubicBezTo>
                    <a:cubicBezTo>
                      <a:pt x="795" y="1038"/>
                      <a:pt x="792" y="1025"/>
                      <a:pt x="798" y="1010"/>
                    </a:cubicBezTo>
                    <a:cubicBezTo>
                      <a:pt x="782" y="993"/>
                      <a:pt x="759" y="973"/>
                      <a:pt x="754" y="946"/>
                    </a:cubicBezTo>
                    <a:cubicBezTo>
                      <a:pt x="745" y="902"/>
                      <a:pt x="775" y="860"/>
                      <a:pt x="798" y="835"/>
                    </a:cubicBezTo>
                    <a:cubicBezTo>
                      <a:pt x="784" y="824"/>
                      <a:pt x="768" y="815"/>
                      <a:pt x="760" y="798"/>
                    </a:cubicBezTo>
                    <a:cubicBezTo>
                      <a:pt x="772" y="773"/>
                      <a:pt x="782" y="747"/>
                      <a:pt x="792" y="720"/>
                    </a:cubicBezTo>
                    <a:cubicBezTo>
                      <a:pt x="693" y="632"/>
                      <a:pt x="582" y="556"/>
                      <a:pt x="478" y="472"/>
                    </a:cubicBezTo>
                    <a:cubicBezTo>
                      <a:pt x="481" y="468"/>
                      <a:pt x="478" y="469"/>
                      <a:pt x="480" y="462"/>
                    </a:cubicBezTo>
                    <a:cubicBezTo>
                      <a:pt x="391" y="385"/>
                      <a:pt x="306" y="303"/>
                      <a:pt x="210" y="232"/>
                    </a:cubicBezTo>
                    <a:cubicBezTo>
                      <a:pt x="205" y="232"/>
                      <a:pt x="200" y="232"/>
                      <a:pt x="195" y="232"/>
                    </a:cubicBezTo>
                    <a:cubicBezTo>
                      <a:pt x="188" y="226"/>
                      <a:pt x="180" y="221"/>
                      <a:pt x="173" y="216"/>
                    </a:cubicBezTo>
                    <a:cubicBezTo>
                      <a:pt x="174" y="207"/>
                      <a:pt x="171" y="202"/>
                      <a:pt x="167" y="199"/>
                    </a:cubicBezTo>
                    <a:cubicBezTo>
                      <a:pt x="187" y="121"/>
                      <a:pt x="223" y="54"/>
                      <a:pt x="298" y="16"/>
                    </a:cubicBezTo>
                    <a:cubicBezTo>
                      <a:pt x="308" y="11"/>
                      <a:pt x="321" y="9"/>
                      <a:pt x="331" y="0"/>
                    </a:cubicBezTo>
                    <a:cubicBezTo>
                      <a:pt x="354" y="3"/>
                      <a:pt x="371" y="19"/>
                      <a:pt x="371" y="38"/>
                    </a:cubicBezTo>
                    <a:cubicBezTo>
                      <a:pt x="462" y="117"/>
                      <a:pt x="559" y="190"/>
                      <a:pt x="637" y="282"/>
                    </a:cubicBezTo>
                    <a:cubicBezTo>
                      <a:pt x="645" y="281"/>
                      <a:pt x="643" y="281"/>
                      <a:pt x="651" y="282"/>
                    </a:cubicBezTo>
                    <a:cubicBezTo>
                      <a:pt x="756" y="362"/>
                      <a:pt x="840" y="465"/>
                      <a:pt x="946" y="544"/>
                    </a:cubicBezTo>
                    <a:cubicBezTo>
                      <a:pt x="953" y="555"/>
                      <a:pt x="955" y="570"/>
                      <a:pt x="970" y="571"/>
                    </a:cubicBezTo>
                    <a:cubicBezTo>
                      <a:pt x="974" y="550"/>
                      <a:pt x="963" y="527"/>
                      <a:pt x="946" y="520"/>
                    </a:cubicBezTo>
                    <a:cubicBezTo>
                      <a:pt x="949" y="516"/>
                      <a:pt x="948" y="509"/>
                      <a:pt x="950" y="504"/>
                    </a:cubicBezTo>
                    <a:cubicBezTo>
                      <a:pt x="993" y="463"/>
                      <a:pt x="1079" y="499"/>
                      <a:pt x="1061" y="552"/>
                    </a:cubicBezTo>
                    <a:cubicBezTo>
                      <a:pt x="1047" y="560"/>
                      <a:pt x="1038" y="565"/>
                      <a:pt x="1018" y="560"/>
                    </a:cubicBezTo>
                    <a:cubicBezTo>
                      <a:pt x="1007" y="570"/>
                      <a:pt x="1009" y="587"/>
                      <a:pt x="1000" y="595"/>
                    </a:cubicBezTo>
                    <a:cubicBezTo>
                      <a:pt x="1013" y="608"/>
                      <a:pt x="1026" y="620"/>
                      <a:pt x="1032" y="641"/>
                    </a:cubicBezTo>
                    <a:cubicBezTo>
                      <a:pt x="1063" y="681"/>
                      <a:pt x="1106" y="709"/>
                      <a:pt x="1145" y="744"/>
                    </a:cubicBezTo>
                    <a:cubicBezTo>
                      <a:pt x="1164" y="762"/>
                      <a:pt x="1186" y="780"/>
                      <a:pt x="1210" y="790"/>
                    </a:cubicBezTo>
                    <a:cubicBezTo>
                      <a:pt x="1217" y="760"/>
                      <a:pt x="1174" y="762"/>
                      <a:pt x="1176" y="730"/>
                    </a:cubicBezTo>
                    <a:cubicBezTo>
                      <a:pt x="1205" y="693"/>
                      <a:pt x="1261" y="714"/>
                      <a:pt x="1288" y="740"/>
                    </a:cubicBezTo>
                    <a:cubicBezTo>
                      <a:pt x="1292" y="755"/>
                      <a:pt x="1285" y="770"/>
                      <a:pt x="1284" y="778"/>
                    </a:cubicBezTo>
                    <a:cubicBezTo>
                      <a:pt x="1274" y="782"/>
                      <a:pt x="1262" y="782"/>
                      <a:pt x="1248" y="782"/>
                    </a:cubicBezTo>
                    <a:cubicBezTo>
                      <a:pt x="1243" y="790"/>
                      <a:pt x="1241" y="801"/>
                      <a:pt x="1234" y="808"/>
                    </a:cubicBezTo>
                    <a:cubicBezTo>
                      <a:pt x="1238" y="820"/>
                      <a:pt x="1251" y="827"/>
                      <a:pt x="1256" y="839"/>
                    </a:cubicBezTo>
                    <a:cubicBezTo>
                      <a:pt x="1258" y="845"/>
                      <a:pt x="1255" y="851"/>
                      <a:pt x="1258" y="857"/>
                    </a:cubicBezTo>
                    <a:cubicBezTo>
                      <a:pt x="1264" y="870"/>
                      <a:pt x="1280" y="884"/>
                      <a:pt x="1290" y="895"/>
                    </a:cubicBezTo>
                    <a:cubicBezTo>
                      <a:pt x="1372" y="985"/>
                      <a:pt x="1492" y="1063"/>
                      <a:pt x="1567" y="1159"/>
                    </a:cubicBezTo>
                    <a:cubicBezTo>
                      <a:pt x="1600" y="1179"/>
                      <a:pt x="1624" y="1226"/>
                      <a:pt x="1666" y="1244"/>
                    </a:cubicBezTo>
                    <a:cubicBezTo>
                      <a:pt x="1707" y="1221"/>
                      <a:pt x="1745" y="1194"/>
                      <a:pt x="1789" y="1175"/>
                    </a:cubicBezTo>
                    <a:cubicBezTo>
                      <a:pt x="1788" y="1169"/>
                      <a:pt x="1781" y="1167"/>
                      <a:pt x="1780" y="1161"/>
                    </a:cubicBezTo>
                    <a:cubicBezTo>
                      <a:pt x="1780" y="1152"/>
                      <a:pt x="1783" y="1146"/>
                      <a:pt x="1785" y="1139"/>
                    </a:cubicBezTo>
                    <a:cubicBezTo>
                      <a:pt x="1771" y="1127"/>
                      <a:pt x="1755" y="1117"/>
                      <a:pt x="1740" y="1105"/>
                    </a:cubicBezTo>
                    <a:cubicBezTo>
                      <a:pt x="1727" y="1111"/>
                      <a:pt x="1706" y="1119"/>
                      <a:pt x="1690" y="1111"/>
                    </a:cubicBezTo>
                    <a:cubicBezTo>
                      <a:pt x="1689" y="1101"/>
                      <a:pt x="1681" y="1092"/>
                      <a:pt x="1680" y="1081"/>
                    </a:cubicBezTo>
                    <a:cubicBezTo>
                      <a:pt x="1679" y="1049"/>
                      <a:pt x="1731" y="985"/>
                      <a:pt x="1760" y="988"/>
                    </a:cubicBezTo>
                    <a:cubicBezTo>
                      <a:pt x="1775" y="990"/>
                      <a:pt x="1800" y="1006"/>
                      <a:pt x="1803" y="1020"/>
                    </a:cubicBezTo>
                    <a:cubicBezTo>
                      <a:pt x="1805" y="1028"/>
                      <a:pt x="1797" y="1036"/>
                      <a:pt x="1799" y="1044"/>
                    </a:cubicBezTo>
                    <a:cubicBezTo>
                      <a:pt x="1803" y="1059"/>
                      <a:pt x="1817" y="1061"/>
                      <a:pt x="1831" y="1075"/>
                    </a:cubicBezTo>
                    <a:cubicBezTo>
                      <a:pt x="1858" y="1065"/>
                      <a:pt x="1883" y="1086"/>
                      <a:pt x="1877" y="1115"/>
                    </a:cubicBezTo>
                    <a:cubicBezTo>
                      <a:pt x="1882" y="1122"/>
                      <a:pt x="1883" y="1123"/>
                      <a:pt x="1889" y="1131"/>
                    </a:cubicBezTo>
                    <a:cubicBezTo>
                      <a:pt x="1893" y="1128"/>
                      <a:pt x="1898" y="1126"/>
                      <a:pt x="1902" y="1123"/>
                    </a:cubicBezTo>
                    <a:cubicBezTo>
                      <a:pt x="1898" y="1102"/>
                      <a:pt x="1874" y="1093"/>
                      <a:pt x="1883" y="1065"/>
                    </a:cubicBezTo>
                    <a:cubicBezTo>
                      <a:pt x="1925" y="1051"/>
                      <a:pt x="2003" y="1104"/>
                      <a:pt x="1978" y="1139"/>
                    </a:cubicBezTo>
                    <a:cubicBezTo>
                      <a:pt x="1966" y="1155"/>
                      <a:pt x="1937" y="1148"/>
                      <a:pt x="1922" y="1135"/>
                    </a:cubicBezTo>
                    <a:cubicBezTo>
                      <a:pt x="1913" y="1136"/>
                      <a:pt x="1920" y="1145"/>
                      <a:pt x="1906" y="1145"/>
                    </a:cubicBezTo>
                    <a:cubicBezTo>
                      <a:pt x="1909" y="1149"/>
                      <a:pt x="1913" y="1151"/>
                      <a:pt x="1918" y="1153"/>
                    </a:cubicBezTo>
                    <a:cubicBezTo>
                      <a:pt x="1921" y="1150"/>
                      <a:pt x="1925" y="1151"/>
                      <a:pt x="1928" y="1145"/>
                    </a:cubicBezTo>
                    <a:cubicBezTo>
                      <a:pt x="1950" y="1147"/>
                      <a:pt x="1965" y="1166"/>
                      <a:pt x="1958" y="1190"/>
                    </a:cubicBezTo>
                    <a:cubicBezTo>
                      <a:pt x="1967" y="1208"/>
                      <a:pt x="2006" y="1226"/>
                      <a:pt x="2006" y="1242"/>
                    </a:cubicBezTo>
                    <a:cubicBezTo>
                      <a:pt x="2005" y="1259"/>
                      <a:pt x="1984" y="1271"/>
                      <a:pt x="1972" y="1286"/>
                    </a:cubicBezTo>
                    <a:cubicBezTo>
                      <a:pt x="1938" y="1290"/>
                      <a:pt x="1934" y="1263"/>
                      <a:pt x="1914" y="1246"/>
                    </a:cubicBezTo>
                    <a:cubicBezTo>
                      <a:pt x="1899" y="1249"/>
                      <a:pt x="1893" y="1264"/>
                      <a:pt x="1879" y="1262"/>
                    </a:cubicBezTo>
                    <a:cubicBezTo>
                      <a:pt x="1858" y="1259"/>
                      <a:pt x="1859" y="1230"/>
                      <a:pt x="1875" y="1218"/>
                    </a:cubicBezTo>
                    <a:cubicBezTo>
                      <a:pt x="1864" y="1211"/>
                      <a:pt x="1857" y="1201"/>
                      <a:pt x="1845" y="1194"/>
                    </a:cubicBezTo>
                    <a:cubicBezTo>
                      <a:pt x="1794" y="1223"/>
                      <a:pt x="1747" y="1255"/>
                      <a:pt x="1696" y="1284"/>
                    </a:cubicBezTo>
                    <a:cubicBezTo>
                      <a:pt x="1691" y="1315"/>
                      <a:pt x="1702" y="1340"/>
                      <a:pt x="1726" y="1353"/>
                    </a:cubicBezTo>
                    <a:cubicBezTo>
                      <a:pt x="1728" y="1378"/>
                      <a:pt x="1747" y="1386"/>
                      <a:pt x="1760" y="1401"/>
                    </a:cubicBezTo>
                    <a:cubicBezTo>
                      <a:pt x="1783" y="1396"/>
                      <a:pt x="1799" y="1415"/>
                      <a:pt x="1805" y="1438"/>
                    </a:cubicBezTo>
                    <a:cubicBezTo>
                      <a:pt x="1815" y="1419"/>
                      <a:pt x="1849" y="1426"/>
                      <a:pt x="1861" y="1434"/>
                    </a:cubicBezTo>
                    <a:cubicBezTo>
                      <a:pt x="1872" y="1429"/>
                      <a:pt x="1880" y="1410"/>
                      <a:pt x="1899" y="1407"/>
                    </a:cubicBezTo>
                    <a:cubicBezTo>
                      <a:pt x="1907" y="1408"/>
                      <a:pt x="1906" y="1417"/>
                      <a:pt x="1916" y="1417"/>
                    </a:cubicBezTo>
                    <a:cubicBezTo>
                      <a:pt x="1929" y="1416"/>
                      <a:pt x="1947" y="1393"/>
                      <a:pt x="1966" y="1405"/>
                    </a:cubicBezTo>
                    <a:cubicBezTo>
                      <a:pt x="1981" y="1413"/>
                      <a:pt x="1985" y="1440"/>
                      <a:pt x="1978" y="1460"/>
                    </a:cubicBezTo>
                    <a:close/>
                    <a:moveTo>
                      <a:pt x="1044" y="542"/>
                    </a:moveTo>
                    <a:cubicBezTo>
                      <a:pt x="1044" y="530"/>
                      <a:pt x="1046" y="526"/>
                      <a:pt x="1036" y="520"/>
                    </a:cubicBezTo>
                    <a:cubicBezTo>
                      <a:pt x="1025" y="546"/>
                      <a:pt x="989" y="527"/>
                      <a:pt x="986" y="506"/>
                    </a:cubicBezTo>
                    <a:cubicBezTo>
                      <a:pt x="976" y="504"/>
                      <a:pt x="967" y="514"/>
                      <a:pt x="970" y="518"/>
                    </a:cubicBezTo>
                    <a:cubicBezTo>
                      <a:pt x="976" y="527"/>
                      <a:pt x="1015" y="555"/>
                      <a:pt x="1044" y="542"/>
                    </a:cubicBezTo>
                    <a:close/>
                    <a:moveTo>
                      <a:pt x="319" y="62"/>
                    </a:moveTo>
                    <a:cubicBezTo>
                      <a:pt x="293" y="122"/>
                      <a:pt x="260" y="173"/>
                      <a:pt x="206" y="201"/>
                    </a:cubicBezTo>
                    <a:cubicBezTo>
                      <a:pt x="212" y="210"/>
                      <a:pt x="197" y="204"/>
                      <a:pt x="198" y="214"/>
                    </a:cubicBezTo>
                    <a:cubicBezTo>
                      <a:pt x="204" y="219"/>
                      <a:pt x="213" y="211"/>
                      <a:pt x="220" y="216"/>
                    </a:cubicBezTo>
                    <a:cubicBezTo>
                      <a:pt x="281" y="176"/>
                      <a:pt x="351" y="124"/>
                      <a:pt x="349" y="40"/>
                    </a:cubicBezTo>
                    <a:cubicBezTo>
                      <a:pt x="349" y="37"/>
                      <a:pt x="350" y="35"/>
                      <a:pt x="353" y="36"/>
                    </a:cubicBezTo>
                    <a:cubicBezTo>
                      <a:pt x="350" y="27"/>
                      <a:pt x="344" y="22"/>
                      <a:pt x="333" y="20"/>
                    </a:cubicBezTo>
                    <a:cubicBezTo>
                      <a:pt x="335" y="32"/>
                      <a:pt x="314" y="46"/>
                      <a:pt x="319" y="62"/>
                    </a:cubicBezTo>
                    <a:close/>
                    <a:moveTo>
                      <a:pt x="187" y="193"/>
                    </a:moveTo>
                    <a:cubicBezTo>
                      <a:pt x="246" y="159"/>
                      <a:pt x="295" y="104"/>
                      <a:pt x="308" y="30"/>
                    </a:cubicBezTo>
                    <a:cubicBezTo>
                      <a:pt x="240" y="57"/>
                      <a:pt x="205" y="123"/>
                      <a:pt x="187" y="193"/>
                    </a:cubicBezTo>
                    <a:close/>
                    <a:moveTo>
                      <a:pt x="234" y="226"/>
                    </a:moveTo>
                    <a:cubicBezTo>
                      <a:pt x="265" y="261"/>
                      <a:pt x="304" y="287"/>
                      <a:pt x="339" y="316"/>
                    </a:cubicBezTo>
                    <a:cubicBezTo>
                      <a:pt x="393" y="359"/>
                      <a:pt x="439" y="412"/>
                      <a:pt x="496" y="450"/>
                    </a:cubicBezTo>
                    <a:cubicBezTo>
                      <a:pt x="557" y="419"/>
                      <a:pt x="614" y="372"/>
                      <a:pt x="621" y="288"/>
                    </a:cubicBezTo>
                    <a:cubicBezTo>
                      <a:pt x="544" y="205"/>
                      <a:pt x="463" y="126"/>
                      <a:pt x="367" y="62"/>
                    </a:cubicBezTo>
                    <a:cubicBezTo>
                      <a:pt x="344" y="137"/>
                      <a:pt x="297" y="190"/>
                      <a:pt x="234" y="226"/>
                    </a:cubicBezTo>
                    <a:close/>
                    <a:moveTo>
                      <a:pt x="502" y="466"/>
                    </a:moveTo>
                    <a:cubicBezTo>
                      <a:pt x="605" y="562"/>
                      <a:pt x="727" y="638"/>
                      <a:pt x="833" y="730"/>
                    </a:cubicBezTo>
                    <a:cubicBezTo>
                      <a:pt x="846" y="724"/>
                      <a:pt x="863" y="718"/>
                      <a:pt x="875" y="708"/>
                    </a:cubicBezTo>
                    <a:cubicBezTo>
                      <a:pt x="889" y="697"/>
                      <a:pt x="919" y="666"/>
                      <a:pt x="925" y="651"/>
                    </a:cubicBezTo>
                    <a:cubicBezTo>
                      <a:pt x="926" y="648"/>
                      <a:pt x="922" y="642"/>
                      <a:pt x="923" y="639"/>
                    </a:cubicBezTo>
                    <a:cubicBezTo>
                      <a:pt x="926" y="621"/>
                      <a:pt x="944" y="611"/>
                      <a:pt x="948" y="593"/>
                    </a:cubicBezTo>
                    <a:cubicBezTo>
                      <a:pt x="935" y="555"/>
                      <a:pt x="899" y="540"/>
                      <a:pt x="881" y="506"/>
                    </a:cubicBezTo>
                    <a:cubicBezTo>
                      <a:pt x="866" y="500"/>
                      <a:pt x="865" y="490"/>
                      <a:pt x="849" y="488"/>
                    </a:cubicBezTo>
                    <a:cubicBezTo>
                      <a:pt x="826" y="466"/>
                      <a:pt x="810" y="437"/>
                      <a:pt x="780" y="423"/>
                    </a:cubicBezTo>
                    <a:cubicBezTo>
                      <a:pt x="741" y="375"/>
                      <a:pt x="698" y="333"/>
                      <a:pt x="643" y="302"/>
                    </a:cubicBezTo>
                    <a:cubicBezTo>
                      <a:pt x="622" y="378"/>
                      <a:pt x="578" y="439"/>
                      <a:pt x="502" y="466"/>
                    </a:cubicBezTo>
                    <a:close/>
                    <a:moveTo>
                      <a:pt x="986" y="583"/>
                    </a:moveTo>
                    <a:cubicBezTo>
                      <a:pt x="996" y="576"/>
                      <a:pt x="994" y="567"/>
                      <a:pt x="996" y="556"/>
                    </a:cubicBezTo>
                    <a:cubicBezTo>
                      <a:pt x="992" y="555"/>
                      <a:pt x="991" y="551"/>
                      <a:pt x="986" y="552"/>
                    </a:cubicBezTo>
                    <a:cubicBezTo>
                      <a:pt x="986" y="562"/>
                      <a:pt x="986" y="573"/>
                      <a:pt x="986" y="583"/>
                    </a:cubicBezTo>
                    <a:close/>
                    <a:moveTo>
                      <a:pt x="1055" y="932"/>
                    </a:moveTo>
                    <a:cubicBezTo>
                      <a:pt x="1078" y="933"/>
                      <a:pt x="1107" y="928"/>
                      <a:pt x="1125" y="917"/>
                    </a:cubicBezTo>
                    <a:cubicBezTo>
                      <a:pt x="1139" y="908"/>
                      <a:pt x="1164" y="882"/>
                      <a:pt x="1174" y="863"/>
                    </a:cubicBezTo>
                    <a:cubicBezTo>
                      <a:pt x="1181" y="852"/>
                      <a:pt x="1192" y="817"/>
                      <a:pt x="1186" y="802"/>
                    </a:cubicBezTo>
                    <a:cubicBezTo>
                      <a:pt x="1179" y="783"/>
                      <a:pt x="1144" y="768"/>
                      <a:pt x="1127" y="752"/>
                    </a:cubicBezTo>
                    <a:cubicBezTo>
                      <a:pt x="1122" y="748"/>
                      <a:pt x="1121" y="742"/>
                      <a:pt x="1117" y="738"/>
                    </a:cubicBezTo>
                    <a:cubicBezTo>
                      <a:pt x="1113" y="734"/>
                      <a:pt x="1108" y="732"/>
                      <a:pt x="1103" y="728"/>
                    </a:cubicBezTo>
                    <a:cubicBezTo>
                      <a:pt x="1078" y="708"/>
                      <a:pt x="1045" y="676"/>
                      <a:pt x="1024" y="663"/>
                    </a:cubicBezTo>
                    <a:cubicBezTo>
                      <a:pt x="1005" y="724"/>
                      <a:pt x="954" y="771"/>
                      <a:pt x="895" y="792"/>
                    </a:cubicBezTo>
                    <a:cubicBezTo>
                      <a:pt x="947" y="840"/>
                      <a:pt x="994" y="893"/>
                      <a:pt x="1055" y="932"/>
                    </a:cubicBezTo>
                    <a:close/>
                    <a:moveTo>
                      <a:pt x="932" y="689"/>
                    </a:moveTo>
                    <a:cubicBezTo>
                      <a:pt x="929" y="689"/>
                      <a:pt x="930" y="694"/>
                      <a:pt x="925" y="692"/>
                    </a:cubicBezTo>
                    <a:cubicBezTo>
                      <a:pt x="925" y="690"/>
                      <a:pt x="933" y="685"/>
                      <a:pt x="927" y="683"/>
                    </a:cubicBezTo>
                    <a:cubicBezTo>
                      <a:pt x="913" y="696"/>
                      <a:pt x="901" y="711"/>
                      <a:pt x="885" y="722"/>
                    </a:cubicBezTo>
                    <a:cubicBezTo>
                      <a:pt x="889" y="730"/>
                      <a:pt x="883" y="727"/>
                      <a:pt x="881" y="732"/>
                    </a:cubicBezTo>
                    <a:cubicBezTo>
                      <a:pt x="890" y="735"/>
                      <a:pt x="893" y="731"/>
                      <a:pt x="885" y="738"/>
                    </a:cubicBezTo>
                    <a:cubicBezTo>
                      <a:pt x="890" y="741"/>
                      <a:pt x="893" y="732"/>
                      <a:pt x="895" y="738"/>
                    </a:cubicBezTo>
                    <a:cubicBezTo>
                      <a:pt x="887" y="749"/>
                      <a:pt x="907" y="748"/>
                      <a:pt x="913" y="752"/>
                    </a:cubicBezTo>
                    <a:cubicBezTo>
                      <a:pt x="906" y="753"/>
                      <a:pt x="913" y="757"/>
                      <a:pt x="909" y="758"/>
                    </a:cubicBezTo>
                    <a:cubicBezTo>
                      <a:pt x="896" y="764"/>
                      <a:pt x="896" y="762"/>
                      <a:pt x="905" y="760"/>
                    </a:cubicBezTo>
                    <a:cubicBezTo>
                      <a:pt x="919" y="757"/>
                      <a:pt x="932" y="749"/>
                      <a:pt x="944" y="744"/>
                    </a:cubicBezTo>
                    <a:cubicBezTo>
                      <a:pt x="949" y="736"/>
                      <a:pt x="958" y="732"/>
                      <a:pt x="962" y="722"/>
                    </a:cubicBezTo>
                    <a:cubicBezTo>
                      <a:pt x="956" y="721"/>
                      <a:pt x="958" y="728"/>
                      <a:pt x="952" y="726"/>
                    </a:cubicBezTo>
                    <a:cubicBezTo>
                      <a:pt x="954" y="721"/>
                      <a:pt x="948" y="722"/>
                      <a:pt x="948" y="718"/>
                    </a:cubicBezTo>
                    <a:cubicBezTo>
                      <a:pt x="956" y="713"/>
                      <a:pt x="949" y="718"/>
                      <a:pt x="946" y="714"/>
                    </a:cubicBezTo>
                    <a:cubicBezTo>
                      <a:pt x="949" y="708"/>
                      <a:pt x="944" y="701"/>
                      <a:pt x="946" y="698"/>
                    </a:cubicBezTo>
                    <a:cubicBezTo>
                      <a:pt x="941" y="703"/>
                      <a:pt x="925" y="704"/>
                      <a:pt x="923" y="696"/>
                    </a:cubicBezTo>
                    <a:cubicBezTo>
                      <a:pt x="927" y="696"/>
                      <a:pt x="935" y="689"/>
                      <a:pt x="932" y="689"/>
                    </a:cubicBezTo>
                    <a:close/>
                    <a:moveTo>
                      <a:pt x="1198" y="740"/>
                    </a:moveTo>
                    <a:cubicBezTo>
                      <a:pt x="1205" y="756"/>
                      <a:pt x="1228" y="770"/>
                      <a:pt x="1244" y="758"/>
                    </a:cubicBezTo>
                    <a:cubicBezTo>
                      <a:pt x="1224" y="755"/>
                      <a:pt x="1217" y="740"/>
                      <a:pt x="1206" y="728"/>
                    </a:cubicBezTo>
                    <a:cubicBezTo>
                      <a:pt x="1205" y="734"/>
                      <a:pt x="1198" y="733"/>
                      <a:pt x="1198" y="740"/>
                    </a:cubicBezTo>
                    <a:close/>
                    <a:moveTo>
                      <a:pt x="1248" y="742"/>
                    </a:moveTo>
                    <a:cubicBezTo>
                      <a:pt x="1246" y="732"/>
                      <a:pt x="1236" y="731"/>
                      <a:pt x="1228" y="728"/>
                    </a:cubicBezTo>
                    <a:cubicBezTo>
                      <a:pt x="1231" y="736"/>
                      <a:pt x="1236" y="743"/>
                      <a:pt x="1248" y="742"/>
                    </a:cubicBezTo>
                    <a:close/>
                    <a:moveTo>
                      <a:pt x="780" y="792"/>
                    </a:moveTo>
                    <a:cubicBezTo>
                      <a:pt x="780" y="802"/>
                      <a:pt x="796" y="812"/>
                      <a:pt x="807" y="819"/>
                    </a:cubicBezTo>
                    <a:cubicBezTo>
                      <a:pt x="878" y="868"/>
                      <a:pt x="949" y="937"/>
                      <a:pt x="1020" y="974"/>
                    </a:cubicBezTo>
                    <a:cubicBezTo>
                      <a:pt x="1029" y="968"/>
                      <a:pt x="1035" y="959"/>
                      <a:pt x="1040" y="948"/>
                    </a:cubicBezTo>
                    <a:cubicBezTo>
                      <a:pt x="1035" y="947"/>
                      <a:pt x="1035" y="940"/>
                      <a:pt x="1032" y="936"/>
                    </a:cubicBezTo>
                    <a:cubicBezTo>
                      <a:pt x="998" y="958"/>
                      <a:pt x="985" y="930"/>
                      <a:pt x="962" y="913"/>
                    </a:cubicBezTo>
                    <a:cubicBezTo>
                      <a:pt x="926" y="885"/>
                      <a:pt x="886" y="856"/>
                      <a:pt x="859" y="827"/>
                    </a:cubicBezTo>
                    <a:cubicBezTo>
                      <a:pt x="845" y="823"/>
                      <a:pt x="825" y="808"/>
                      <a:pt x="817" y="792"/>
                    </a:cubicBezTo>
                    <a:cubicBezTo>
                      <a:pt x="818" y="782"/>
                      <a:pt x="829" y="782"/>
                      <a:pt x="827" y="770"/>
                    </a:cubicBezTo>
                    <a:cubicBezTo>
                      <a:pt x="824" y="760"/>
                      <a:pt x="811" y="750"/>
                      <a:pt x="798" y="744"/>
                    </a:cubicBezTo>
                    <a:cubicBezTo>
                      <a:pt x="799" y="761"/>
                      <a:pt x="778" y="774"/>
                      <a:pt x="780" y="792"/>
                    </a:cubicBezTo>
                    <a:close/>
                    <a:moveTo>
                      <a:pt x="1246" y="758"/>
                    </a:moveTo>
                    <a:cubicBezTo>
                      <a:pt x="1247" y="770"/>
                      <a:pt x="1258" y="767"/>
                      <a:pt x="1270" y="766"/>
                    </a:cubicBezTo>
                    <a:cubicBezTo>
                      <a:pt x="1271" y="758"/>
                      <a:pt x="1272" y="752"/>
                      <a:pt x="1266" y="748"/>
                    </a:cubicBezTo>
                    <a:cubicBezTo>
                      <a:pt x="1261" y="754"/>
                      <a:pt x="1257" y="759"/>
                      <a:pt x="1246" y="758"/>
                    </a:cubicBezTo>
                    <a:close/>
                    <a:moveTo>
                      <a:pt x="853" y="786"/>
                    </a:moveTo>
                    <a:cubicBezTo>
                      <a:pt x="848" y="789"/>
                      <a:pt x="842" y="789"/>
                      <a:pt x="837" y="788"/>
                    </a:cubicBezTo>
                    <a:cubicBezTo>
                      <a:pt x="880" y="837"/>
                      <a:pt x="939" y="869"/>
                      <a:pt x="986" y="913"/>
                    </a:cubicBezTo>
                    <a:cubicBezTo>
                      <a:pt x="1000" y="910"/>
                      <a:pt x="1005" y="934"/>
                      <a:pt x="1012" y="925"/>
                    </a:cubicBezTo>
                    <a:cubicBezTo>
                      <a:pt x="959" y="878"/>
                      <a:pt x="915" y="823"/>
                      <a:pt x="853" y="786"/>
                    </a:cubicBezTo>
                    <a:close/>
                    <a:moveTo>
                      <a:pt x="811" y="845"/>
                    </a:moveTo>
                    <a:cubicBezTo>
                      <a:pt x="785" y="863"/>
                      <a:pt x="762" y="914"/>
                      <a:pt x="776" y="952"/>
                    </a:cubicBezTo>
                    <a:cubicBezTo>
                      <a:pt x="774" y="902"/>
                      <a:pt x="802" y="875"/>
                      <a:pt x="823" y="853"/>
                    </a:cubicBezTo>
                    <a:cubicBezTo>
                      <a:pt x="820" y="850"/>
                      <a:pt x="815" y="849"/>
                      <a:pt x="811" y="845"/>
                    </a:cubicBezTo>
                    <a:close/>
                    <a:moveTo>
                      <a:pt x="1048" y="1266"/>
                    </a:moveTo>
                    <a:cubicBezTo>
                      <a:pt x="1036" y="1242"/>
                      <a:pt x="1030" y="1200"/>
                      <a:pt x="1014" y="1175"/>
                    </a:cubicBezTo>
                    <a:cubicBezTo>
                      <a:pt x="984" y="1156"/>
                      <a:pt x="939" y="1165"/>
                      <a:pt x="923" y="1135"/>
                    </a:cubicBezTo>
                    <a:cubicBezTo>
                      <a:pt x="908" y="1109"/>
                      <a:pt x="910" y="1066"/>
                      <a:pt x="907" y="1040"/>
                    </a:cubicBezTo>
                    <a:cubicBezTo>
                      <a:pt x="942" y="1031"/>
                      <a:pt x="974" y="1001"/>
                      <a:pt x="968" y="960"/>
                    </a:cubicBezTo>
                    <a:cubicBezTo>
                      <a:pt x="958" y="957"/>
                      <a:pt x="949" y="942"/>
                      <a:pt x="938" y="946"/>
                    </a:cubicBezTo>
                    <a:cubicBezTo>
                      <a:pt x="953" y="1010"/>
                      <a:pt x="863" y="1022"/>
                      <a:pt x="841" y="970"/>
                    </a:cubicBezTo>
                    <a:cubicBezTo>
                      <a:pt x="836" y="940"/>
                      <a:pt x="858" y="914"/>
                      <a:pt x="889" y="909"/>
                    </a:cubicBezTo>
                    <a:cubicBezTo>
                      <a:pt x="873" y="893"/>
                      <a:pt x="852" y="882"/>
                      <a:pt x="833" y="869"/>
                    </a:cubicBezTo>
                    <a:cubicBezTo>
                      <a:pt x="790" y="894"/>
                      <a:pt x="774" y="976"/>
                      <a:pt x="819" y="1008"/>
                    </a:cubicBezTo>
                    <a:cubicBezTo>
                      <a:pt x="800" y="1050"/>
                      <a:pt x="805" y="1137"/>
                      <a:pt x="768" y="1159"/>
                    </a:cubicBezTo>
                    <a:cubicBezTo>
                      <a:pt x="752" y="1168"/>
                      <a:pt x="729" y="1165"/>
                      <a:pt x="710" y="1171"/>
                    </a:cubicBezTo>
                    <a:cubicBezTo>
                      <a:pt x="705" y="1172"/>
                      <a:pt x="701" y="1177"/>
                      <a:pt x="696" y="1179"/>
                    </a:cubicBezTo>
                    <a:cubicBezTo>
                      <a:pt x="673" y="1185"/>
                      <a:pt x="649" y="1181"/>
                      <a:pt x="627" y="1194"/>
                    </a:cubicBezTo>
                    <a:cubicBezTo>
                      <a:pt x="617" y="1213"/>
                      <a:pt x="608" y="1231"/>
                      <a:pt x="603" y="1254"/>
                    </a:cubicBezTo>
                    <a:cubicBezTo>
                      <a:pt x="646" y="1252"/>
                      <a:pt x="684" y="1280"/>
                      <a:pt x="728" y="1266"/>
                    </a:cubicBezTo>
                    <a:cubicBezTo>
                      <a:pt x="734" y="1247"/>
                      <a:pt x="745" y="1222"/>
                      <a:pt x="772" y="1212"/>
                    </a:cubicBezTo>
                    <a:cubicBezTo>
                      <a:pt x="796" y="1203"/>
                      <a:pt x="855" y="1203"/>
                      <a:pt x="883" y="1208"/>
                    </a:cubicBezTo>
                    <a:cubicBezTo>
                      <a:pt x="915" y="1215"/>
                      <a:pt x="922" y="1243"/>
                      <a:pt x="934" y="1264"/>
                    </a:cubicBezTo>
                    <a:cubicBezTo>
                      <a:pt x="977" y="1271"/>
                      <a:pt x="1021" y="1268"/>
                      <a:pt x="1051" y="1270"/>
                    </a:cubicBezTo>
                    <a:cubicBezTo>
                      <a:pt x="1051" y="1266"/>
                      <a:pt x="1054" y="1265"/>
                      <a:pt x="1051" y="1264"/>
                    </a:cubicBezTo>
                    <a:cubicBezTo>
                      <a:pt x="1051" y="1265"/>
                      <a:pt x="1050" y="1266"/>
                      <a:pt x="1048" y="1266"/>
                    </a:cubicBezTo>
                    <a:close/>
                    <a:moveTo>
                      <a:pt x="1135" y="1006"/>
                    </a:moveTo>
                    <a:cubicBezTo>
                      <a:pt x="1153" y="1037"/>
                      <a:pt x="1184" y="1057"/>
                      <a:pt x="1214" y="1079"/>
                    </a:cubicBezTo>
                    <a:cubicBezTo>
                      <a:pt x="1236" y="1096"/>
                      <a:pt x="1258" y="1114"/>
                      <a:pt x="1278" y="1131"/>
                    </a:cubicBezTo>
                    <a:cubicBezTo>
                      <a:pt x="1285" y="1137"/>
                      <a:pt x="1290" y="1145"/>
                      <a:pt x="1297" y="1151"/>
                    </a:cubicBezTo>
                    <a:cubicBezTo>
                      <a:pt x="1307" y="1159"/>
                      <a:pt x="1318" y="1161"/>
                      <a:pt x="1327" y="1169"/>
                    </a:cubicBezTo>
                    <a:cubicBezTo>
                      <a:pt x="1344" y="1183"/>
                      <a:pt x="1359" y="1200"/>
                      <a:pt x="1377" y="1216"/>
                    </a:cubicBezTo>
                    <a:cubicBezTo>
                      <a:pt x="1413" y="1248"/>
                      <a:pt x="1444" y="1273"/>
                      <a:pt x="1484" y="1303"/>
                    </a:cubicBezTo>
                    <a:cubicBezTo>
                      <a:pt x="1499" y="1315"/>
                      <a:pt x="1526" y="1344"/>
                      <a:pt x="1541" y="1343"/>
                    </a:cubicBezTo>
                    <a:cubicBezTo>
                      <a:pt x="1548" y="1343"/>
                      <a:pt x="1558" y="1331"/>
                      <a:pt x="1567" y="1323"/>
                    </a:cubicBezTo>
                    <a:cubicBezTo>
                      <a:pt x="1587" y="1307"/>
                      <a:pt x="1611" y="1287"/>
                      <a:pt x="1617" y="1264"/>
                    </a:cubicBezTo>
                    <a:cubicBezTo>
                      <a:pt x="1620" y="1253"/>
                      <a:pt x="1615" y="1242"/>
                      <a:pt x="1623" y="1236"/>
                    </a:cubicBezTo>
                    <a:cubicBezTo>
                      <a:pt x="1507" y="1107"/>
                      <a:pt x="1370" y="1000"/>
                      <a:pt x="1248" y="877"/>
                    </a:cubicBezTo>
                    <a:cubicBezTo>
                      <a:pt x="1220" y="930"/>
                      <a:pt x="1191" y="981"/>
                      <a:pt x="1135" y="1006"/>
                    </a:cubicBezTo>
                    <a:close/>
                    <a:moveTo>
                      <a:pt x="1141" y="974"/>
                    </a:moveTo>
                    <a:cubicBezTo>
                      <a:pt x="1143" y="974"/>
                      <a:pt x="1145" y="971"/>
                      <a:pt x="1145" y="976"/>
                    </a:cubicBezTo>
                    <a:cubicBezTo>
                      <a:pt x="1161" y="964"/>
                      <a:pt x="1179" y="954"/>
                      <a:pt x="1186" y="932"/>
                    </a:cubicBezTo>
                    <a:cubicBezTo>
                      <a:pt x="1180" y="927"/>
                      <a:pt x="1180" y="939"/>
                      <a:pt x="1172" y="938"/>
                    </a:cubicBezTo>
                    <a:cubicBezTo>
                      <a:pt x="1164" y="932"/>
                      <a:pt x="1163" y="918"/>
                      <a:pt x="1163" y="909"/>
                    </a:cubicBezTo>
                    <a:cubicBezTo>
                      <a:pt x="1148" y="931"/>
                      <a:pt x="1125" y="935"/>
                      <a:pt x="1097" y="946"/>
                    </a:cubicBezTo>
                    <a:cubicBezTo>
                      <a:pt x="1108" y="946"/>
                      <a:pt x="1111" y="950"/>
                      <a:pt x="1117" y="950"/>
                    </a:cubicBezTo>
                    <a:cubicBezTo>
                      <a:pt x="1116" y="953"/>
                      <a:pt x="1114" y="954"/>
                      <a:pt x="1113" y="956"/>
                    </a:cubicBezTo>
                    <a:cubicBezTo>
                      <a:pt x="1124" y="953"/>
                      <a:pt x="1127" y="975"/>
                      <a:pt x="1137" y="964"/>
                    </a:cubicBezTo>
                    <a:cubicBezTo>
                      <a:pt x="1142" y="970"/>
                      <a:pt x="1142" y="971"/>
                      <a:pt x="1141" y="974"/>
                    </a:cubicBezTo>
                    <a:close/>
                    <a:moveTo>
                      <a:pt x="923" y="962"/>
                    </a:moveTo>
                    <a:cubicBezTo>
                      <a:pt x="924" y="928"/>
                      <a:pt x="879" y="912"/>
                      <a:pt x="861" y="944"/>
                    </a:cubicBezTo>
                    <a:cubicBezTo>
                      <a:pt x="850" y="991"/>
                      <a:pt x="920" y="1004"/>
                      <a:pt x="923" y="962"/>
                    </a:cubicBezTo>
                    <a:close/>
                    <a:moveTo>
                      <a:pt x="1049" y="1050"/>
                    </a:moveTo>
                    <a:cubicBezTo>
                      <a:pt x="1101" y="1048"/>
                      <a:pt x="1149" y="1068"/>
                      <a:pt x="1182" y="1073"/>
                    </a:cubicBezTo>
                    <a:cubicBezTo>
                      <a:pt x="1155" y="1056"/>
                      <a:pt x="1136" y="1032"/>
                      <a:pt x="1111" y="1012"/>
                    </a:cubicBezTo>
                    <a:cubicBezTo>
                      <a:pt x="1093" y="1017"/>
                      <a:pt x="1093" y="1014"/>
                      <a:pt x="1071" y="1014"/>
                    </a:cubicBezTo>
                    <a:cubicBezTo>
                      <a:pt x="1066" y="998"/>
                      <a:pt x="1052" y="991"/>
                      <a:pt x="1042" y="980"/>
                    </a:cubicBezTo>
                    <a:cubicBezTo>
                      <a:pt x="1028" y="1002"/>
                      <a:pt x="1005" y="993"/>
                      <a:pt x="994" y="982"/>
                    </a:cubicBezTo>
                    <a:cubicBezTo>
                      <a:pt x="1015" y="1002"/>
                      <a:pt x="1033" y="1025"/>
                      <a:pt x="1049" y="1050"/>
                    </a:cubicBezTo>
                    <a:close/>
                    <a:moveTo>
                      <a:pt x="1004" y="1046"/>
                    </a:moveTo>
                    <a:cubicBezTo>
                      <a:pt x="1011" y="1044"/>
                      <a:pt x="1024" y="1048"/>
                      <a:pt x="1028" y="1044"/>
                    </a:cubicBezTo>
                    <a:cubicBezTo>
                      <a:pt x="1010" y="1031"/>
                      <a:pt x="1003" y="1007"/>
                      <a:pt x="984" y="996"/>
                    </a:cubicBezTo>
                    <a:cubicBezTo>
                      <a:pt x="969" y="1019"/>
                      <a:pt x="1009" y="1026"/>
                      <a:pt x="1004" y="1046"/>
                    </a:cubicBezTo>
                    <a:close/>
                    <a:moveTo>
                      <a:pt x="1702" y="1087"/>
                    </a:moveTo>
                    <a:cubicBezTo>
                      <a:pt x="1716" y="1090"/>
                      <a:pt x="1726" y="1069"/>
                      <a:pt x="1732" y="1059"/>
                    </a:cubicBezTo>
                    <a:cubicBezTo>
                      <a:pt x="1745" y="1040"/>
                      <a:pt x="1768" y="1024"/>
                      <a:pt x="1750" y="1012"/>
                    </a:cubicBezTo>
                    <a:cubicBezTo>
                      <a:pt x="1732" y="1026"/>
                      <a:pt x="1698" y="1051"/>
                      <a:pt x="1702" y="1087"/>
                    </a:cubicBezTo>
                    <a:close/>
                    <a:moveTo>
                      <a:pt x="1774" y="1044"/>
                    </a:moveTo>
                    <a:cubicBezTo>
                      <a:pt x="1760" y="1055"/>
                      <a:pt x="1751" y="1071"/>
                      <a:pt x="1742" y="1087"/>
                    </a:cubicBezTo>
                    <a:cubicBezTo>
                      <a:pt x="1766" y="1074"/>
                      <a:pt x="1774" y="1049"/>
                      <a:pt x="1785" y="1028"/>
                    </a:cubicBezTo>
                    <a:cubicBezTo>
                      <a:pt x="1782" y="1024"/>
                      <a:pt x="1781" y="1017"/>
                      <a:pt x="1776" y="1016"/>
                    </a:cubicBezTo>
                    <a:cubicBezTo>
                      <a:pt x="1776" y="1026"/>
                      <a:pt x="1769" y="1032"/>
                      <a:pt x="1774" y="1044"/>
                    </a:cubicBezTo>
                    <a:close/>
                    <a:moveTo>
                      <a:pt x="968" y="1018"/>
                    </a:moveTo>
                    <a:cubicBezTo>
                      <a:pt x="961" y="1026"/>
                      <a:pt x="954" y="1034"/>
                      <a:pt x="946" y="1042"/>
                    </a:cubicBezTo>
                    <a:cubicBezTo>
                      <a:pt x="958" y="1039"/>
                      <a:pt x="977" y="1043"/>
                      <a:pt x="994" y="1046"/>
                    </a:cubicBezTo>
                    <a:cubicBezTo>
                      <a:pt x="989" y="1033"/>
                      <a:pt x="981" y="1022"/>
                      <a:pt x="968" y="1018"/>
                    </a:cubicBezTo>
                    <a:close/>
                    <a:moveTo>
                      <a:pt x="683" y="1052"/>
                    </a:moveTo>
                    <a:cubicBezTo>
                      <a:pt x="688" y="1053"/>
                      <a:pt x="703" y="1050"/>
                      <a:pt x="710" y="1048"/>
                    </a:cubicBezTo>
                    <a:cubicBezTo>
                      <a:pt x="710" y="1022"/>
                      <a:pt x="678" y="1026"/>
                      <a:pt x="683" y="1052"/>
                    </a:cubicBezTo>
                    <a:close/>
                    <a:moveTo>
                      <a:pt x="1333" y="1210"/>
                    </a:moveTo>
                    <a:cubicBezTo>
                      <a:pt x="1320" y="1185"/>
                      <a:pt x="1292" y="1166"/>
                      <a:pt x="1268" y="1149"/>
                    </a:cubicBezTo>
                    <a:cubicBezTo>
                      <a:pt x="1251" y="1137"/>
                      <a:pt x="1234" y="1128"/>
                      <a:pt x="1216" y="1117"/>
                    </a:cubicBezTo>
                    <a:cubicBezTo>
                      <a:pt x="1186" y="1097"/>
                      <a:pt x="1142" y="1076"/>
                      <a:pt x="1101" y="1069"/>
                    </a:cubicBezTo>
                    <a:cubicBezTo>
                      <a:pt x="1082" y="1067"/>
                      <a:pt x="1061" y="1068"/>
                      <a:pt x="1042" y="1065"/>
                    </a:cubicBezTo>
                    <a:cubicBezTo>
                      <a:pt x="1014" y="1062"/>
                      <a:pt x="988" y="1058"/>
                      <a:pt x="960" y="1057"/>
                    </a:cubicBezTo>
                    <a:cubicBezTo>
                      <a:pt x="955" y="1057"/>
                      <a:pt x="926" y="1053"/>
                      <a:pt x="927" y="1069"/>
                    </a:cubicBezTo>
                    <a:cubicBezTo>
                      <a:pt x="1014" y="1067"/>
                      <a:pt x="1116" y="1076"/>
                      <a:pt x="1186" y="1109"/>
                    </a:cubicBezTo>
                    <a:cubicBezTo>
                      <a:pt x="1192" y="1112"/>
                      <a:pt x="1195" y="1118"/>
                      <a:pt x="1200" y="1121"/>
                    </a:cubicBezTo>
                    <a:cubicBezTo>
                      <a:pt x="1215" y="1129"/>
                      <a:pt x="1228" y="1132"/>
                      <a:pt x="1242" y="1141"/>
                    </a:cubicBezTo>
                    <a:cubicBezTo>
                      <a:pt x="1261" y="1154"/>
                      <a:pt x="1278" y="1169"/>
                      <a:pt x="1293" y="1180"/>
                    </a:cubicBezTo>
                    <a:cubicBezTo>
                      <a:pt x="1300" y="1186"/>
                      <a:pt x="1309" y="1187"/>
                      <a:pt x="1315" y="1192"/>
                    </a:cubicBezTo>
                    <a:cubicBezTo>
                      <a:pt x="1335" y="1210"/>
                      <a:pt x="1340" y="1244"/>
                      <a:pt x="1369" y="1248"/>
                    </a:cubicBezTo>
                    <a:cubicBezTo>
                      <a:pt x="1359" y="1234"/>
                      <a:pt x="1351" y="1217"/>
                      <a:pt x="1333" y="1210"/>
                    </a:cubicBezTo>
                    <a:close/>
                    <a:moveTo>
                      <a:pt x="683" y="1083"/>
                    </a:moveTo>
                    <a:cubicBezTo>
                      <a:pt x="692" y="1088"/>
                      <a:pt x="710" y="1083"/>
                      <a:pt x="714" y="1083"/>
                    </a:cubicBezTo>
                    <a:cubicBezTo>
                      <a:pt x="719" y="1064"/>
                      <a:pt x="703" y="1064"/>
                      <a:pt x="686" y="1061"/>
                    </a:cubicBezTo>
                    <a:cubicBezTo>
                      <a:pt x="681" y="1068"/>
                      <a:pt x="684" y="1072"/>
                      <a:pt x="683" y="1083"/>
                    </a:cubicBezTo>
                    <a:close/>
                    <a:moveTo>
                      <a:pt x="1787" y="1063"/>
                    </a:moveTo>
                    <a:cubicBezTo>
                      <a:pt x="1779" y="1077"/>
                      <a:pt x="1767" y="1087"/>
                      <a:pt x="1758" y="1099"/>
                    </a:cubicBezTo>
                    <a:cubicBezTo>
                      <a:pt x="1773" y="1107"/>
                      <a:pt x="1781" y="1123"/>
                      <a:pt x="1803" y="1125"/>
                    </a:cubicBezTo>
                    <a:cubicBezTo>
                      <a:pt x="1812" y="1117"/>
                      <a:pt x="1819" y="1108"/>
                      <a:pt x="1825" y="1097"/>
                    </a:cubicBezTo>
                    <a:cubicBezTo>
                      <a:pt x="1814" y="1084"/>
                      <a:pt x="1804" y="1070"/>
                      <a:pt x="1787" y="1063"/>
                    </a:cubicBezTo>
                    <a:close/>
                    <a:moveTo>
                      <a:pt x="756" y="1079"/>
                    </a:moveTo>
                    <a:cubicBezTo>
                      <a:pt x="769" y="1082"/>
                      <a:pt x="791" y="1085"/>
                      <a:pt x="790" y="1067"/>
                    </a:cubicBezTo>
                    <a:cubicBezTo>
                      <a:pt x="769" y="1063"/>
                      <a:pt x="757" y="1071"/>
                      <a:pt x="732" y="1069"/>
                    </a:cubicBezTo>
                    <a:cubicBezTo>
                      <a:pt x="732" y="1078"/>
                      <a:pt x="734" y="1077"/>
                      <a:pt x="732" y="1085"/>
                    </a:cubicBezTo>
                    <a:cubicBezTo>
                      <a:pt x="738" y="1083"/>
                      <a:pt x="756" y="1086"/>
                      <a:pt x="748" y="1079"/>
                    </a:cubicBezTo>
                    <a:cubicBezTo>
                      <a:pt x="755" y="1077"/>
                      <a:pt x="760" y="1088"/>
                      <a:pt x="756" y="1079"/>
                    </a:cubicBezTo>
                    <a:close/>
                    <a:moveTo>
                      <a:pt x="1895" y="1079"/>
                    </a:moveTo>
                    <a:cubicBezTo>
                      <a:pt x="1906" y="1105"/>
                      <a:pt x="1925" y="1124"/>
                      <a:pt x="1956" y="1131"/>
                    </a:cubicBezTo>
                    <a:cubicBezTo>
                      <a:pt x="1958" y="1123"/>
                      <a:pt x="1961" y="1119"/>
                      <a:pt x="1964" y="1109"/>
                    </a:cubicBezTo>
                    <a:cubicBezTo>
                      <a:pt x="1962" y="1109"/>
                      <a:pt x="1960" y="1109"/>
                      <a:pt x="1960" y="1107"/>
                    </a:cubicBezTo>
                    <a:cubicBezTo>
                      <a:pt x="1952" y="1111"/>
                      <a:pt x="1951" y="1122"/>
                      <a:pt x="1940" y="1123"/>
                    </a:cubicBezTo>
                    <a:cubicBezTo>
                      <a:pt x="1928" y="1118"/>
                      <a:pt x="1922" y="1108"/>
                      <a:pt x="1918" y="1095"/>
                    </a:cubicBezTo>
                    <a:cubicBezTo>
                      <a:pt x="1919" y="1090"/>
                      <a:pt x="1927" y="1092"/>
                      <a:pt x="1928" y="1087"/>
                    </a:cubicBezTo>
                    <a:cubicBezTo>
                      <a:pt x="1920" y="1081"/>
                      <a:pt x="1905" y="1072"/>
                      <a:pt x="1895" y="1079"/>
                    </a:cubicBezTo>
                    <a:close/>
                    <a:moveTo>
                      <a:pt x="1942" y="1099"/>
                    </a:moveTo>
                    <a:cubicBezTo>
                      <a:pt x="1937" y="1097"/>
                      <a:pt x="1935" y="1092"/>
                      <a:pt x="1930" y="1089"/>
                    </a:cubicBezTo>
                    <a:cubicBezTo>
                      <a:pt x="1931" y="1095"/>
                      <a:pt x="1938" y="1103"/>
                      <a:pt x="1942" y="1099"/>
                    </a:cubicBezTo>
                    <a:close/>
                    <a:moveTo>
                      <a:pt x="1046" y="1097"/>
                    </a:moveTo>
                    <a:cubicBezTo>
                      <a:pt x="1118" y="1174"/>
                      <a:pt x="1182" y="1261"/>
                      <a:pt x="1250" y="1343"/>
                    </a:cubicBezTo>
                    <a:cubicBezTo>
                      <a:pt x="1270" y="1374"/>
                      <a:pt x="1289" y="1417"/>
                      <a:pt x="1319" y="1430"/>
                    </a:cubicBezTo>
                    <a:cubicBezTo>
                      <a:pt x="1286" y="1382"/>
                      <a:pt x="1251" y="1334"/>
                      <a:pt x="1216" y="1288"/>
                    </a:cubicBezTo>
                    <a:cubicBezTo>
                      <a:pt x="1203" y="1270"/>
                      <a:pt x="1189" y="1256"/>
                      <a:pt x="1180" y="1236"/>
                    </a:cubicBezTo>
                    <a:cubicBezTo>
                      <a:pt x="1144" y="1202"/>
                      <a:pt x="1118" y="1158"/>
                      <a:pt x="1085" y="1123"/>
                    </a:cubicBezTo>
                    <a:cubicBezTo>
                      <a:pt x="1074" y="1112"/>
                      <a:pt x="1064" y="1096"/>
                      <a:pt x="1048" y="1091"/>
                    </a:cubicBezTo>
                    <a:cubicBezTo>
                      <a:pt x="1046" y="1091"/>
                      <a:pt x="1045" y="1091"/>
                      <a:pt x="1044" y="1091"/>
                    </a:cubicBezTo>
                    <a:cubicBezTo>
                      <a:pt x="1044" y="1094"/>
                      <a:pt x="1043" y="1097"/>
                      <a:pt x="1046" y="1097"/>
                    </a:cubicBezTo>
                    <a:close/>
                    <a:moveTo>
                      <a:pt x="1799" y="1149"/>
                    </a:moveTo>
                    <a:cubicBezTo>
                      <a:pt x="1799" y="1154"/>
                      <a:pt x="1803" y="1153"/>
                      <a:pt x="1801" y="1159"/>
                    </a:cubicBezTo>
                    <a:cubicBezTo>
                      <a:pt x="1825" y="1152"/>
                      <a:pt x="1849" y="1138"/>
                      <a:pt x="1847" y="1111"/>
                    </a:cubicBezTo>
                    <a:cubicBezTo>
                      <a:pt x="1852" y="1109"/>
                      <a:pt x="1853" y="1104"/>
                      <a:pt x="1861" y="1105"/>
                    </a:cubicBezTo>
                    <a:cubicBezTo>
                      <a:pt x="1861" y="1097"/>
                      <a:pt x="1854" y="1096"/>
                      <a:pt x="1851" y="1091"/>
                    </a:cubicBezTo>
                    <a:cubicBezTo>
                      <a:pt x="1837" y="1110"/>
                      <a:pt x="1822" y="1133"/>
                      <a:pt x="1799" y="1149"/>
                    </a:cubicBezTo>
                    <a:close/>
                    <a:moveTo>
                      <a:pt x="688" y="1123"/>
                    </a:moveTo>
                    <a:cubicBezTo>
                      <a:pt x="689" y="1124"/>
                      <a:pt x="689" y="1125"/>
                      <a:pt x="690" y="1125"/>
                    </a:cubicBezTo>
                    <a:cubicBezTo>
                      <a:pt x="693" y="1117"/>
                      <a:pt x="698" y="1125"/>
                      <a:pt x="706" y="1123"/>
                    </a:cubicBezTo>
                    <a:cubicBezTo>
                      <a:pt x="708" y="1114"/>
                      <a:pt x="714" y="1110"/>
                      <a:pt x="714" y="1099"/>
                    </a:cubicBezTo>
                    <a:cubicBezTo>
                      <a:pt x="700" y="1101"/>
                      <a:pt x="693" y="1095"/>
                      <a:pt x="683" y="1093"/>
                    </a:cubicBezTo>
                    <a:cubicBezTo>
                      <a:pt x="677" y="1110"/>
                      <a:pt x="696" y="1117"/>
                      <a:pt x="688" y="1123"/>
                    </a:cubicBezTo>
                    <a:close/>
                    <a:moveTo>
                      <a:pt x="1837" y="1163"/>
                    </a:moveTo>
                    <a:cubicBezTo>
                      <a:pt x="1851" y="1181"/>
                      <a:pt x="1875" y="1189"/>
                      <a:pt x="1893" y="1204"/>
                    </a:cubicBezTo>
                    <a:cubicBezTo>
                      <a:pt x="1899" y="1194"/>
                      <a:pt x="1911" y="1188"/>
                      <a:pt x="1912" y="1173"/>
                    </a:cubicBezTo>
                    <a:cubicBezTo>
                      <a:pt x="1898" y="1157"/>
                      <a:pt x="1880" y="1144"/>
                      <a:pt x="1863" y="1131"/>
                    </a:cubicBezTo>
                    <a:cubicBezTo>
                      <a:pt x="1855" y="1143"/>
                      <a:pt x="1842" y="1148"/>
                      <a:pt x="1837" y="1163"/>
                    </a:cubicBezTo>
                    <a:close/>
                    <a:moveTo>
                      <a:pt x="1936" y="1202"/>
                    </a:moveTo>
                    <a:cubicBezTo>
                      <a:pt x="1938" y="1208"/>
                      <a:pt x="1943" y="1196"/>
                      <a:pt x="1936" y="1202"/>
                    </a:cubicBezTo>
                    <a:cubicBezTo>
                      <a:pt x="1939" y="1195"/>
                      <a:pt x="1949" y="1177"/>
                      <a:pt x="1936" y="1173"/>
                    </a:cubicBezTo>
                    <a:cubicBezTo>
                      <a:pt x="1926" y="1189"/>
                      <a:pt x="1912" y="1201"/>
                      <a:pt x="1902" y="1218"/>
                    </a:cubicBezTo>
                    <a:cubicBezTo>
                      <a:pt x="1897" y="1223"/>
                      <a:pt x="1882" y="1230"/>
                      <a:pt x="1887" y="1238"/>
                    </a:cubicBezTo>
                    <a:cubicBezTo>
                      <a:pt x="1907" y="1230"/>
                      <a:pt x="1920" y="1218"/>
                      <a:pt x="1936" y="1202"/>
                    </a:cubicBezTo>
                    <a:close/>
                    <a:moveTo>
                      <a:pt x="1789" y="1188"/>
                    </a:moveTo>
                    <a:cubicBezTo>
                      <a:pt x="1751" y="1212"/>
                      <a:pt x="1705" y="1236"/>
                      <a:pt x="1678" y="1258"/>
                    </a:cubicBezTo>
                    <a:cubicBezTo>
                      <a:pt x="1681" y="1261"/>
                      <a:pt x="1684" y="1264"/>
                      <a:pt x="1686" y="1268"/>
                    </a:cubicBezTo>
                    <a:cubicBezTo>
                      <a:pt x="1739" y="1244"/>
                      <a:pt x="1782" y="1212"/>
                      <a:pt x="1831" y="1184"/>
                    </a:cubicBezTo>
                    <a:cubicBezTo>
                      <a:pt x="1822" y="1166"/>
                      <a:pt x="1803" y="1180"/>
                      <a:pt x="1789" y="1188"/>
                    </a:cubicBezTo>
                    <a:close/>
                    <a:moveTo>
                      <a:pt x="1962" y="1266"/>
                    </a:moveTo>
                    <a:cubicBezTo>
                      <a:pt x="1970" y="1266"/>
                      <a:pt x="1984" y="1254"/>
                      <a:pt x="1984" y="1246"/>
                    </a:cubicBezTo>
                    <a:cubicBezTo>
                      <a:pt x="1984" y="1242"/>
                      <a:pt x="1955" y="1211"/>
                      <a:pt x="1946" y="1210"/>
                    </a:cubicBezTo>
                    <a:cubicBezTo>
                      <a:pt x="1940" y="1219"/>
                      <a:pt x="1931" y="1225"/>
                      <a:pt x="1926" y="1234"/>
                    </a:cubicBezTo>
                    <a:cubicBezTo>
                      <a:pt x="1936" y="1240"/>
                      <a:pt x="1946" y="1266"/>
                      <a:pt x="1962" y="1266"/>
                    </a:cubicBezTo>
                    <a:close/>
                    <a:moveTo>
                      <a:pt x="831" y="1222"/>
                    </a:moveTo>
                    <a:cubicBezTo>
                      <a:pt x="809" y="1223"/>
                      <a:pt x="783" y="1216"/>
                      <a:pt x="768" y="1232"/>
                    </a:cubicBezTo>
                    <a:cubicBezTo>
                      <a:pt x="814" y="1235"/>
                      <a:pt x="857" y="1244"/>
                      <a:pt x="905" y="1242"/>
                    </a:cubicBezTo>
                    <a:cubicBezTo>
                      <a:pt x="891" y="1216"/>
                      <a:pt x="858" y="1221"/>
                      <a:pt x="831" y="1222"/>
                    </a:cubicBezTo>
                    <a:close/>
                    <a:moveTo>
                      <a:pt x="766" y="1250"/>
                    </a:moveTo>
                    <a:cubicBezTo>
                      <a:pt x="764" y="1289"/>
                      <a:pt x="765" y="1327"/>
                      <a:pt x="764" y="1359"/>
                    </a:cubicBezTo>
                    <a:cubicBezTo>
                      <a:pt x="784" y="1466"/>
                      <a:pt x="764" y="1601"/>
                      <a:pt x="776" y="1728"/>
                    </a:cubicBezTo>
                    <a:cubicBezTo>
                      <a:pt x="768" y="1745"/>
                      <a:pt x="770" y="1769"/>
                      <a:pt x="772" y="1791"/>
                    </a:cubicBezTo>
                    <a:cubicBezTo>
                      <a:pt x="777" y="1864"/>
                      <a:pt x="785" y="1943"/>
                      <a:pt x="788" y="2012"/>
                    </a:cubicBezTo>
                    <a:cubicBezTo>
                      <a:pt x="803" y="2004"/>
                      <a:pt x="821" y="2013"/>
                      <a:pt x="833" y="2012"/>
                    </a:cubicBezTo>
                    <a:cubicBezTo>
                      <a:pt x="827" y="1951"/>
                      <a:pt x="833" y="1868"/>
                      <a:pt x="823" y="1809"/>
                    </a:cubicBezTo>
                    <a:cubicBezTo>
                      <a:pt x="831" y="1784"/>
                      <a:pt x="827" y="1747"/>
                      <a:pt x="825" y="1726"/>
                    </a:cubicBezTo>
                    <a:cubicBezTo>
                      <a:pt x="825" y="1719"/>
                      <a:pt x="830" y="1710"/>
                      <a:pt x="829" y="1704"/>
                    </a:cubicBezTo>
                    <a:cubicBezTo>
                      <a:pt x="829" y="1697"/>
                      <a:pt x="824" y="1691"/>
                      <a:pt x="823" y="1684"/>
                    </a:cubicBezTo>
                    <a:cubicBezTo>
                      <a:pt x="820" y="1656"/>
                      <a:pt x="819" y="1623"/>
                      <a:pt x="819" y="1591"/>
                    </a:cubicBezTo>
                    <a:cubicBezTo>
                      <a:pt x="819" y="1466"/>
                      <a:pt x="824" y="1362"/>
                      <a:pt x="821" y="1262"/>
                    </a:cubicBezTo>
                    <a:cubicBezTo>
                      <a:pt x="823" y="1258"/>
                      <a:pt x="830" y="1259"/>
                      <a:pt x="833" y="1256"/>
                    </a:cubicBezTo>
                    <a:cubicBezTo>
                      <a:pt x="805" y="1259"/>
                      <a:pt x="791" y="1247"/>
                      <a:pt x="766" y="1250"/>
                    </a:cubicBezTo>
                    <a:close/>
                    <a:moveTo>
                      <a:pt x="841" y="1262"/>
                    </a:moveTo>
                    <a:cubicBezTo>
                      <a:pt x="841" y="1301"/>
                      <a:pt x="837" y="1343"/>
                      <a:pt x="835" y="1377"/>
                    </a:cubicBezTo>
                    <a:cubicBezTo>
                      <a:pt x="833" y="1414"/>
                      <a:pt x="835" y="1452"/>
                      <a:pt x="835" y="1490"/>
                    </a:cubicBezTo>
                    <a:cubicBezTo>
                      <a:pt x="835" y="1535"/>
                      <a:pt x="832" y="1581"/>
                      <a:pt x="835" y="1625"/>
                    </a:cubicBezTo>
                    <a:cubicBezTo>
                      <a:pt x="841" y="1707"/>
                      <a:pt x="851" y="1788"/>
                      <a:pt x="849" y="1875"/>
                    </a:cubicBezTo>
                    <a:cubicBezTo>
                      <a:pt x="849" y="1899"/>
                      <a:pt x="845" y="1922"/>
                      <a:pt x="845" y="1946"/>
                    </a:cubicBezTo>
                    <a:cubicBezTo>
                      <a:pt x="846" y="1970"/>
                      <a:pt x="854" y="1994"/>
                      <a:pt x="847" y="2016"/>
                    </a:cubicBezTo>
                    <a:cubicBezTo>
                      <a:pt x="861" y="2016"/>
                      <a:pt x="890" y="2022"/>
                      <a:pt x="893" y="2020"/>
                    </a:cubicBezTo>
                    <a:cubicBezTo>
                      <a:pt x="884" y="1950"/>
                      <a:pt x="890" y="1878"/>
                      <a:pt x="891" y="1815"/>
                    </a:cubicBezTo>
                    <a:cubicBezTo>
                      <a:pt x="891" y="1789"/>
                      <a:pt x="888" y="1762"/>
                      <a:pt x="889" y="1734"/>
                    </a:cubicBezTo>
                    <a:cubicBezTo>
                      <a:pt x="890" y="1674"/>
                      <a:pt x="882" y="1610"/>
                      <a:pt x="883" y="1547"/>
                    </a:cubicBezTo>
                    <a:cubicBezTo>
                      <a:pt x="883" y="1458"/>
                      <a:pt x="883" y="1339"/>
                      <a:pt x="883" y="1260"/>
                    </a:cubicBezTo>
                    <a:cubicBezTo>
                      <a:pt x="869" y="1259"/>
                      <a:pt x="851" y="1258"/>
                      <a:pt x="835" y="1258"/>
                    </a:cubicBezTo>
                    <a:cubicBezTo>
                      <a:pt x="838" y="1258"/>
                      <a:pt x="839" y="1261"/>
                      <a:pt x="841" y="1262"/>
                    </a:cubicBezTo>
                    <a:close/>
                    <a:moveTo>
                      <a:pt x="718" y="1286"/>
                    </a:moveTo>
                    <a:cubicBezTo>
                      <a:pt x="686" y="1370"/>
                      <a:pt x="642" y="1456"/>
                      <a:pt x="619" y="1547"/>
                    </a:cubicBezTo>
                    <a:cubicBezTo>
                      <a:pt x="565" y="1699"/>
                      <a:pt x="502" y="1839"/>
                      <a:pt x="456" y="1992"/>
                    </a:cubicBezTo>
                    <a:cubicBezTo>
                      <a:pt x="420" y="2064"/>
                      <a:pt x="400" y="2134"/>
                      <a:pt x="369" y="2206"/>
                    </a:cubicBezTo>
                    <a:cubicBezTo>
                      <a:pt x="416" y="2198"/>
                      <a:pt x="449" y="2191"/>
                      <a:pt x="492" y="2186"/>
                    </a:cubicBezTo>
                    <a:cubicBezTo>
                      <a:pt x="479" y="2150"/>
                      <a:pt x="497" y="2116"/>
                      <a:pt x="532" y="2101"/>
                    </a:cubicBezTo>
                    <a:cubicBezTo>
                      <a:pt x="597" y="2074"/>
                      <a:pt x="681" y="2047"/>
                      <a:pt x="750" y="2026"/>
                    </a:cubicBezTo>
                    <a:cubicBezTo>
                      <a:pt x="758" y="2022"/>
                      <a:pt x="763" y="2011"/>
                      <a:pt x="774" y="2016"/>
                    </a:cubicBezTo>
                    <a:cubicBezTo>
                      <a:pt x="764" y="1964"/>
                      <a:pt x="768" y="1909"/>
                      <a:pt x="764" y="1851"/>
                    </a:cubicBezTo>
                    <a:cubicBezTo>
                      <a:pt x="761" y="1813"/>
                      <a:pt x="751" y="1777"/>
                      <a:pt x="754" y="1738"/>
                    </a:cubicBezTo>
                    <a:cubicBezTo>
                      <a:pt x="755" y="1725"/>
                      <a:pt x="760" y="1711"/>
                      <a:pt x="760" y="1698"/>
                    </a:cubicBezTo>
                    <a:cubicBezTo>
                      <a:pt x="760" y="1672"/>
                      <a:pt x="754" y="1645"/>
                      <a:pt x="754" y="1619"/>
                    </a:cubicBezTo>
                    <a:cubicBezTo>
                      <a:pt x="754" y="1590"/>
                      <a:pt x="756" y="1562"/>
                      <a:pt x="756" y="1534"/>
                    </a:cubicBezTo>
                    <a:cubicBezTo>
                      <a:pt x="756" y="1446"/>
                      <a:pt x="746" y="1358"/>
                      <a:pt x="748" y="1262"/>
                    </a:cubicBezTo>
                    <a:cubicBezTo>
                      <a:pt x="748" y="1260"/>
                      <a:pt x="746" y="1260"/>
                      <a:pt x="744" y="1260"/>
                    </a:cubicBezTo>
                    <a:cubicBezTo>
                      <a:pt x="741" y="1274"/>
                      <a:pt x="736" y="1287"/>
                      <a:pt x="718" y="1286"/>
                    </a:cubicBezTo>
                    <a:close/>
                    <a:moveTo>
                      <a:pt x="905" y="1260"/>
                    </a:moveTo>
                    <a:cubicBezTo>
                      <a:pt x="900" y="1264"/>
                      <a:pt x="898" y="1274"/>
                      <a:pt x="897" y="1282"/>
                    </a:cubicBezTo>
                    <a:cubicBezTo>
                      <a:pt x="890" y="1341"/>
                      <a:pt x="897" y="1410"/>
                      <a:pt x="901" y="1466"/>
                    </a:cubicBezTo>
                    <a:cubicBezTo>
                      <a:pt x="903" y="1503"/>
                      <a:pt x="899" y="1539"/>
                      <a:pt x="899" y="1575"/>
                    </a:cubicBezTo>
                    <a:cubicBezTo>
                      <a:pt x="899" y="1644"/>
                      <a:pt x="911" y="1714"/>
                      <a:pt x="907" y="1780"/>
                    </a:cubicBezTo>
                    <a:cubicBezTo>
                      <a:pt x="905" y="1807"/>
                      <a:pt x="906" y="1825"/>
                      <a:pt x="907" y="1847"/>
                    </a:cubicBezTo>
                    <a:cubicBezTo>
                      <a:pt x="908" y="1873"/>
                      <a:pt x="906" y="1901"/>
                      <a:pt x="909" y="1924"/>
                    </a:cubicBezTo>
                    <a:cubicBezTo>
                      <a:pt x="909" y="1930"/>
                      <a:pt x="914" y="1936"/>
                      <a:pt x="915" y="1942"/>
                    </a:cubicBezTo>
                    <a:cubicBezTo>
                      <a:pt x="918" y="1967"/>
                      <a:pt x="911" y="2000"/>
                      <a:pt x="915" y="2026"/>
                    </a:cubicBezTo>
                    <a:cubicBezTo>
                      <a:pt x="984" y="2052"/>
                      <a:pt x="1086" y="2086"/>
                      <a:pt x="1153" y="2115"/>
                    </a:cubicBezTo>
                    <a:cubicBezTo>
                      <a:pt x="1176" y="2125"/>
                      <a:pt x="1185" y="2158"/>
                      <a:pt x="1180" y="2186"/>
                    </a:cubicBezTo>
                    <a:cubicBezTo>
                      <a:pt x="1207" y="2188"/>
                      <a:pt x="1232" y="2200"/>
                      <a:pt x="1254" y="2200"/>
                    </a:cubicBezTo>
                    <a:cubicBezTo>
                      <a:pt x="1173" y="1981"/>
                      <a:pt x="1099" y="1756"/>
                      <a:pt x="1010" y="1545"/>
                    </a:cubicBezTo>
                    <a:cubicBezTo>
                      <a:pt x="1004" y="1505"/>
                      <a:pt x="988" y="1478"/>
                      <a:pt x="976" y="1446"/>
                    </a:cubicBezTo>
                    <a:cubicBezTo>
                      <a:pt x="968" y="1425"/>
                      <a:pt x="964" y="1401"/>
                      <a:pt x="956" y="1381"/>
                    </a:cubicBezTo>
                    <a:cubicBezTo>
                      <a:pt x="951" y="1367"/>
                      <a:pt x="942" y="1354"/>
                      <a:pt x="936" y="1339"/>
                    </a:cubicBezTo>
                    <a:cubicBezTo>
                      <a:pt x="928" y="1317"/>
                      <a:pt x="928" y="1291"/>
                      <a:pt x="913" y="1278"/>
                    </a:cubicBezTo>
                    <a:cubicBezTo>
                      <a:pt x="914" y="1267"/>
                      <a:pt x="921" y="1259"/>
                      <a:pt x="905" y="1260"/>
                    </a:cubicBezTo>
                    <a:close/>
                    <a:moveTo>
                      <a:pt x="599" y="1274"/>
                    </a:moveTo>
                    <a:cubicBezTo>
                      <a:pt x="589" y="1317"/>
                      <a:pt x="568" y="1337"/>
                      <a:pt x="561" y="1383"/>
                    </a:cubicBezTo>
                    <a:cubicBezTo>
                      <a:pt x="539" y="1419"/>
                      <a:pt x="531" y="1462"/>
                      <a:pt x="516" y="1502"/>
                    </a:cubicBezTo>
                    <a:cubicBezTo>
                      <a:pt x="487" y="1579"/>
                      <a:pt x="455" y="1655"/>
                      <a:pt x="429" y="1732"/>
                    </a:cubicBezTo>
                    <a:cubicBezTo>
                      <a:pt x="371" y="1847"/>
                      <a:pt x="337" y="1986"/>
                      <a:pt x="282" y="2103"/>
                    </a:cubicBezTo>
                    <a:cubicBezTo>
                      <a:pt x="278" y="2139"/>
                      <a:pt x="266" y="2152"/>
                      <a:pt x="264" y="2186"/>
                    </a:cubicBezTo>
                    <a:cubicBezTo>
                      <a:pt x="242" y="2235"/>
                      <a:pt x="225" y="2288"/>
                      <a:pt x="208" y="2347"/>
                    </a:cubicBezTo>
                    <a:cubicBezTo>
                      <a:pt x="190" y="2373"/>
                      <a:pt x="184" y="2406"/>
                      <a:pt x="173" y="2436"/>
                    </a:cubicBezTo>
                    <a:cubicBezTo>
                      <a:pt x="161" y="2466"/>
                      <a:pt x="144" y="2491"/>
                      <a:pt x="137" y="2521"/>
                    </a:cubicBezTo>
                    <a:cubicBezTo>
                      <a:pt x="148" y="2527"/>
                      <a:pt x="166" y="2536"/>
                      <a:pt x="177" y="2535"/>
                    </a:cubicBezTo>
                    <a:cubicBezTo>
                      <a:pt x="180" y="2502"/>
                      <a:pt x="196" y="2478"/>
                      <a:pt x="206" y="2450"/>
                    </a:cubicBezTo>
                    <a:cubicBezTo>
                      <a:pt x="213" y="2431"/>
                      <a:pt x="219" y="2412"/>
                      <a:pt x="226" y="2391"/>
                    </a:cubicBezTo>
                    <a:cubicBezTo>
                      <a:pt x="250" y="2318"/>
                      <a:pt x="283" y="2246"/>
                      <a:pt x="300" y="2164"/>
                    </a:cubicBezTo>
                    <a:cubicBezTo>
                      <a:pt x="357" y="2032"/>
                      <a:pt x="403" y="1895"/>
                      <a:pt x="454" y="1760"/>
                    </a:cubicBezTo>
                    <a:cubicBezTo>
                      <a:pt x="520" y="1596"/>
                      <a:pt x="571" y="1431"/>
                      <a:pt x="641" y="1276"/>
                    </a:cubicBezTo>
                    <a:cubicBezTo>
                      <a:pt x="630" y="1271"/>
                      <a:pt x="606" y="1265"/>
                      <a:pt x="599" y="1274"/>
                    </a:cubicBezTo>
                    <a:close/>
                    <a:moveTo>
                      <a:pt x="657" y="1278"/>
                    </a:moveTo>
                    <a:cubicBezTo>
                      <a:pt x="643" y="1304"/>
                      <a:pt x="636" y="1331"/>
                      <a:pt x="625" y="1359"/>
                    </a:cubicBezTo>
                    <a:cubicBezTo>
                      <a:pt x="619" y="1374"/>
                      <a:pt x="609" y="1388"/>
                      <a:pt x="603" y="1403"/>
                    </a:cubicBezTo>
                    <a:cubicBezTo>
                      <a:pt x="586" y="1448"/>
                      <a:pt x="573" y="1496"/>
                      <a:pt x="556" y="1542"/>
                    </a:cubicBezTo>
                    <a:cubicBezTo>
                      <a:pt x="531" y="1604"/>
                      <a:pt x="514" y="1658"/>
                      <a:pt x="490" y="1716"/>
                    </a:cubicBezTo>
                    <a:cubicBezTo>
                      <a:pt x="484" y="1731"/>
                      <a:pt x="479" y="1745"/>
                      <a:pt x="474" y="1760"/>
                    </a:cubicBezTo>
                    <a:cubicBezTo>
                      <a:pt x="464" y="1789"/>
                      <a:pt x="450" y="1816"/>
                      <a:pt x="438" y="1843"/>
                    </a:cubicBezTo>
                    <a:cubicBezTo>
                      <a:pt x="432" y="1859"/>
                      <a:pt x="431" y="1876"/>
                      <a:pt x="425" y="1891"/>
                    </a:cubicBezTo>
                    <a:cubicBezTo>
                      <a:pt x="416" y="1911"/>
                      <a:pt x="408" y="1930"/>
                      <a:pt x="401" y="1952"/>
                    </a:cubicBezTo>
                    <a:cubicBezTo>
                      <a:pt x="397" y="1965"/>
                      <a:pt x="387" y="1976"/>
                      <a:pt x="383" y="1988"/>
                    </a:cubicBezTo>
                    <a:cubicBezTo>
                      <a:pt x="381" y="1992"/>
                      <a:pt x="384" y="1997"/>
                      <a:pt x="383" y="2002"/>
                    </a:cubicBezTo>
                    <a:cubicBezTo>
                      <a:pt x="379" y="2016"/>
                      <a:pt x="368" y="2029"/>
                      <a:pt x="363" y="2043"/>
                    </a:cubicBezTo>
                    <a:cubicBezTo>
                      <a:pt x="358" y="2059"/>
                      <a:pt x="355" y="2074"/>
                      <a:pt x="349" y="2089"/>
                    </a:cubicBezTo>
                    <a:cubicBezTo>
                      <a:pt x="326" y="2153"/>
                      <a:pt x="299" y="2217"/>
                      <a:pt x="282" y="2289"/>
                    </a:cubicBezTo>
                    <a:cubicBezTo>
                      <a:pt x="270" y="2312"/>
                      <a:pt x="260" y="2338"/>
                      <a:pt x="254" y="2357"/>
                    </a:cubicBezTo>
                    <a:cubicBezTo>
                      <a:pt x="253" y="2361"/>
                      <a:pt x="255" y="2367"/>
                      <a:pt x="254" y="2371"/>
                    </a:cubicBezTo>
                    <a:cubicBezTo>
                      <a:pt x="250" y="2385"/>
                      <a:pt x="241" y="2399"/>
                      <a:pt x="236" y="2414"/>
                    </a:cubicBezTo>
                    <a:cubicBezTo>
                      <a:pt x="222" y="2461"/>
                      <a:pt x="207" y="2499"/>
                      <a:pt x="191" y="2539"/>
                    </a:cubicBezTo>
                    <a:cubicBezTo>
                      <a:pt x="202" y="2534"/>
                      <a:pt x="214" y="2541"/>
                      <a:pt x="228" y="2539"/>
                    </a:cubicBezTo>
                    <a:cubicBezTo>
                      <a:pt x="232" y="2519"/>
                      <a:pt x="243" y="2502"/>
                      <a:pt x="250" y="2484"/>
                    </a:cubicBezTo>
                    <a:cubicBezTo>
                      <a:pt x="266" y="2445"/>
                      <a:pt x="278" y="2408"/>
                      <a:pt x="292" y="2371"/>
                    </a:cubicBezTo>
                    <a:cubicBezTo>
                      <a:pt x="298" y="2353"/>
                      <a:pt x="311" y="2337"/>
                      <a:pt x="316" y="2319"/>
                    </a:cubicBezTo>
                    <a:cubicBezTo>
                      <a:pt x="325" y="2284"/>
                      <a:pt x="331" y="2261"/>
                      <a:pt x="341" y="2232"/>
                    </a:cubicBezTo>
                    <a:cubicBezTo>
                      <a:pt x="356" y="2192"/>
                      <a:pt x="370" y="2163"/>
                      <a:pt x="385" y="2125"/>
                    </a:cubicBezTo>
                    <a:cubicBezTo>
                      <a:pt x="399" y="2090"/>
                      <a:pt x="412" y="2056"/>
                      <a:pt x="423" y="2026"/>
                    </a:cubicBezTo>
                    <a:cubicBezTo>
                      <a:pt x="441" y="1973"/>
                      <a:pt x="466" y="1923"/>
                      <a:pt x="476" y="1869"/>
                    </a:cubicBezTo>
                    <a:cubicBezTo>
                      <a:pt x="539" y="1730"/>
                      <a:pt x="588" y="1572"/>
                      <a:pt x="643" y="1426"/>
                    </a:cubicBezTo>
                    <a:cubicBezTo>
                      <a:pt x="661" y="1378"/>
                      <a:pt x="686" y="1333"/>
                      <a:pt x="698" y="1286"/>
                    </a:cubicBezTo>
                    <a:cubicBezTo>
                      <a:pt x="685" y="1286"/>
                      <a:pt x="675" y="1278"/>
                      <a:pt x="657" y="1278"/>
                    </a:cubicBezTo>
                    <a:close/>
                    <a:moveTo>
                      <a:pt x="934" y="1284"/>
                    </a:moveTo>
                    <a:cubicBezTo>
                      <a:pt x="947" y="1317"/>
                      <a:pt x="955" y="1354"/>
                      <a:pt x="974" y="1381"/>
                    </a:cubicBezTo>
                    <a:cubicBezTo>
                      <a:pt x="979" y="1426"/>
                      <a:pt x="1008" y="1468"/>
                      <a:pt x="1020" y="1518"/>
                    </a:cubicBezTo>
                    <a:cubicBezTo>
                      <a:pt x="1030" y="1523"/>
                      <a:pt x="1025" y="1535"/>
                      <a:pt x="1034" y="1540"/>
                    </a:cubicBezTo>
                    <a:cubicBezTo>
                      <a:pt x="1037" y="1569"/>
                      <a:pt x="1048" y="1608"/>
                      <a:pt x="1063" y="1631"/>
                    </a:cubicBezTo>
                    <a:cubicBezTo>
                      <a:pt x="1106" y="1752"/>
                      <a:pt x="1156" y="1874"/>
                      <a:pt x="1200" y="1998"/>
                    </a:cubicBezTo>
                    <a:cubicBezTo>
                      <a:pt x="1220" y="2052"/>
                      <a:pt x="1233" y="2107"/>
                      <a:pt x="1254" y="2160"/>
                    </a:cubicBezTo>
                    <a:cubicBezTo>
                      <a:pt x="1260" y="2178"/>
                      <a:pt x="1272" y="2194"/>
                      <a:pt x="1278" y="2212"/>
                    </a:cubicBezTo>
                    <a:cubicBezTo>
                      <a:pt x="1284" y="2230"/>
                      <a:pt x="1286" y="2251"/>
                      <a:pt x="1292" y="2270"/>
                    </a:cubicBezTo>
                    <a:cubicBezTo>
                      <a:pt x="1319" y="2361"/>
                      <a:pt x="1343" y="2446"/>
                      <a:pt x="1383" y="2527"/>
                    </a:cubicBezTo>
                    <a:cubicBezTo>
                      <a:pt x="1401" y="2524"/>
                      <a:pt x="1416" y="2528"/>
                      <a:pt x="1434" y="2523"/>
                    </a:cubicBezTo>
                    <a:cubicBezTo>
                      <a:pt x="1433" y="2505"/>
                      <a:pt x="1415" y="2482"/>
                      <a:pt x="1424" y="2472"/>
                    </a:cubicBezTo>
                    <a:cubicBezTo>
                      <a:pt x="1416" y="2453"/>
                      <a:pt x="1408" y="2439"/>
                      <a:pt x="1401" y="2422"/>
                    </a:cubicBezTo>
                    <a:cubicBezTo>
                      <a:pt x="1396" y="2412"/>
                      <a:pt x="1397" y="2401"/>
                      <a:pt x="1393" y="2389"/>
                    </a:cubicBezTo>
                    <a:cubicBezTo>
                      <a:pt x="1388" y="2372"/>
                      <a:pt x="1378" y="2356"/>
                      <a:pt x="1371" y="2339"/>
                    </a:cubicBezTo>
                    <a:cubicBezTo>
                      <a:pt x="1363" y="2319"/>
                      <a:pt x="1357" y="2298"/>
                      <a:pt x="1353" y="2273"/>
                    </a:cubicBezTo>
                    <a:cubicBezTo>
                      <a:pt x="1318" y="2196"/>
                      <a:pt x="1270" y="2120"/>
                      <a:pt x="1258" y="2026"/>
                    </a:cubicBezTo>
                    <a:cubicBezTo>
                      <a:pt x="1219" y="1918"/>
                      <a:pt x="1183" y="1812"/>
                      <a:pt x="1145" y="1710"/>
                    </a:cubicBezTo>
                    <a:cubicBezTo>
                      <a:pt x="1139" y="1695"/>
                      <a:pt x="1131" y="1681"/>
                      <a:pt x="1125" y="1666"/>
                    </a:cubicBezTo>
                    <a:cubicBezTo>
                      <a:pt x="1102" y="1613"/>
                      <a:pt x="1086" y="1543"/>
                      <a:pt x="1059" y="1494"/>
                    </a:cubicBezTo>
                    <a:cubicBezTo>
                      <a:pt x="1023" y="1426"/>
                      <a:pt x="1008" y="1352"/>
                      <a:pt x="978" y="1284"/>
                    </a:cubicBezTo>
                    <a:cubicBezTo>
                      <a:pt x="967" y="1282"/>
                      <a:pt x="948" y="1273"/>
                      <a:pt x="934" y="1284"/>
                    </a:cubicBezTo>
                    <a:close/>
                    <a:moveTo>
                      <a:pt x="998" y="1286"/>
                    </a:moveTo>
                    <a:cubicBezTo>
                      <a:pt x="1018" y="1348"/>
                      <a:pt x="1042" y="1424"/>
                      <a:pt x="1073" y="1482"/>
                    </a:cubicBezTo>
                    <a:cubicBezTo>
                      <a:pt x="1095" y="1541"/>
                      <a:pt x="1115" y="1600"/>
                      <a:pt x="1139" y="1655"/>
                    </a:cubicBezTo>
                    <a:cubicBezTo>
                      <a:pt x="1170" y="1726"/>
                      <a:pt x="1195" y="1800"/>
                      <a:pt x="1220" y="1875"/>
                    </a:cubicBezTo>
                    <a:cubicBezTo>
                      <a:pt x="1247" y="1956"/>
                      <a:pt x="1281" y="2038"/>
                      <a:pt x="1305" y="2125"/>
                    </a:cubicBezTo>
                    <a:cubicBezTo>
                      <a:pt x="1323" y="2178"/>
                      <a:pt x="1351" y="2227"/>
                      <a:pt x="1375" y="2277"/>
                    </a:cubicBezTo>
                    <a:cubicBezTo>
                      <a:pt x="1382" y="2293"/>
                      <a:pt x="1385" y="2313"/>
                      <a:pt x="1393" y="2329"/>
                    </a:cubicBezTo>
                    <a:cubicBezTo>
                      <a:pt x="1397" y="2339"/>
                      <a:pt x="1405" y="2347"/>
                      <a:pt x="1409" y="2357"/>
                    </a:cubicBezTo>
                    <a:cubicBezTo>
                      <a:pt x="1425" y="2404"/>
                      <a:pt x="1434" y="2456"/>
                      <a:pt x="1456" y="2504"/>
                    </a:cubicBezTo>
                    <a:cubicBezTo>
                      <a:pt x="1459" y="2513"/>
                      <a:pt x="1446" y="2513"/>
                      <a:pt x="1452" y="2519"/>
                    </a:cubicBezTo>
                    <a:cubicBezTo>
                      <a:pt x="1470" y="2516"/>
                      <a:pt x="1484" y="2509"/>
                      <a:pt x="1492" y="2496"/>
                    </a:cubicBezTo>
                    <a:cubicBezTo>
                      <a:pt x="1487" y="2472"/>
                      <a:pt x="1472" y="2446"/>
                      <a:pt x="1464" y="2426"/>
                    </a:cubicBezTo>
                    <a:cubicBezTo>
                      <a:pt x="1460" y="2415"/>
                      <a:pt x="1458" y="2404"/>
                      <a:pt x="1454" y="2393"/>
                    </a:cubicBezTo>
                    <a:cubicBezTo>
                      <a:pt x="1432" y="2324"/>
                      <a:pt x="1409" y="2261"/>
                      <a:pt x="1391" y="2194"/>
                    </a:cubicBezTo>
                    <a:cubicBezTo>
                      <a:pt x="1366" y="2103"/>
                      <a:pt x="1328" y="2018"/>
                      <a:pt x="1299" y="1930"/>
                    </a:cubicBezTo>
                    <a:cubicBezTo>
                      <a:pt x="1265" y="1823"/>
                      <a:pt x="1219" y="1722"/>
                      <a:pt x="1182" y="1625"/>
                    </a:cubicBezTo>
                    <a:cubicBezTo>
                      <a:pt x="1182" y="1617"/>
                      <a:pt x="1186" y="1615"/>
                      <a:pt x="1182" y="1609"/>
                    </a:cubicBezTo>
                    <a:cubicBezTo>
                      <a:pt x="1158" y="1537"/>
                      <a:pt x="1124" y="1466"/>
                      <a:pt x="1095" y="1405"/>
                    </a:cubicBezTo>
                    <a:cubicBezTo>
                      <a:pt x="1090" y="1362"/>
                      <a:pt x="1063" y="1326"/>
                      <a:pt x="1046" y="1286"/>
                    </a:cubicBezTo>
                    <a:cubicBezTo>
                      <a:pt x="1025" y="1291"/>
                      <a:pt x="1020" y="1278"/>
                      <a:pt x="998" y="1286"/>
                    </a:cubicBezTo>
                    <a:close/>
                    <a:moveTo>
                      <a:pt x="1633" y="1357"/>
                    </a:moveTo>
                    <a:cubicBezTo>
                      <a:pt x="1633" y="1354"/>
                      <a:pt x="1635" y="1354"/>
                      <a:pt x="1635" y="1351"/>
                    </a:cubicBezTo>
                    <a:cubicBezTo>
                      <a:pt x="1630" y="1352"/>
                      <a:pt x="1627" y="1351"/>
                      <a:pt x="1627" y="1347"/>
                    </a:cubicBezTo>
                    <a:cubicBezTo>
                      <a:pt x="1622" y="1351"/>
                      <a:pt x="1609" y="1352"/>
                      <a:pt x="1615" y="1343"/>
                    </a:cubicBezTo>
                    <a:cubicBezTo>
                      <a:pt x="1608" y="1346"/>
                      <a:pt x="1607" y="1343"/>
                      <a:pt x="1599" y="1343"/>
                    </a:cubicBezTo>
                    <a:cubicBezTo>
                      <a:pt x="1595" y="1340"/>
                      <a:pt x="1597" y="1329"/>
                      <a:pt x="1591" y="1327"/>
                    </a:cubicBezTo>
                    <a:cubicBezTo>
                      <a:pt x="1584" y="1339"/>
                      <a:pt x="1567" y="1339"/>
                      <a:pt x="1567" y="1353"/>
                    </a:cubicBezTo>
                    <a:cubicBezTo>
                      <a:pt x="1569" y="1359"/>
                      <a:pt x="1570" y="1348"/>
                      <a:pt x="1575" y="1351"/>
                    </a:cubicBezTo>
                    <a:cubicBezTo>
                      <a:pt x="1573" y="1358"/>
                      <a:pt x="1582" y="1355"/>
                      <a:pt x="1583" y="1359"/>
                    </a:cubicBezTo>
                    <a:cubicBezTo>
                      <a:pt x="1580" y="1359"/>
                      <a:pt x="1579" y="1362"/>
                      <a:pt x="1579" y="1367"/>
                    </a:cubicBezTo>
                    <a:cubicBezTo>
                      <a:pt x="1593" y="1381"/>
                      <a:pt x="1618" y="1367"/>
                      <a:pt x="1627" y="1387"/>
                    </a:cubicBezTo>
                    <a:cubicBezTo>
                      <a:pt x="1640" y="1380"/>
                      <a:pt x="1647" y="1367"/>
                      <a:pt x="1655" y="1355"/>
                    </a:cubicBezTo>
                    <a:cubicBezTo>
                      <a:pt x="1652" y="1355"/>
                      <a:pt x="1649" y="1355"/>
                      <a:pt x="1649" y="1353"/>
                    </a:cubicBezTo>
                    <a:cubicBezTo>
                      <a:pt x="1651" y="1351"/>
                      <a:pt x="1660" y="1346"/>
                      <a:pt x="1655" y="1343"/>
                    </a:cubicBezTo>
                    <a:cubicBezTo>
                      <a:pt x="1649" y="1352"/>
                      <a:pt x="1643" y="1355"/>
                      <a:pt x="1633" y="1357"/>
                    </a:cubicBezTo>
                    <a:close/>
                    <a:moveTo>
                      <a:pt x="1643" y="1403"/>
                    </a:moveTo>
                    <a:cubicBezTo>
                      <a:pt x="1684" y="1437"/>
                      <a:pt x="1737" y="1363"/>
                      <a:pt x="1686" y="1341"/>
                    </a:cubicBezTo>
                    <a:cubicBezTo>
                      <a:pt x="1674" y="1364"/>
                      <a:pt x="1658" y="1383"/>
                      <a:pt x="1643" y="1403"/>
                    </a:cubicBezTo>
                    <a:close/>
                    <a:moveTo>
                      <a:pt x="1720" y="1391"/>
                    </a:moveTo>
                    <a:cubicBezTo>
                      <a:pt x="1711" y="1401"/>
                      <a:pt x="1701" y="1410"/>
                      <a:pt x="1692" y="1420"/>
                    </a:cubicBezTo>
                    <a:cubicBezTo>
                      <a:pt x="1704" y="1427"/>
                      <a:pt x="1712" y="1438"/>
                      <a:pt x="1722" y="1446"/>
                    </a:cubicBezTo>
                    <a:cubicBezTo>
                      <a:pt x="1731" y="1438"/>
                      <a:pt x="1749" y="1428"/>
                      <a:pt x="1748" y="1417"/>
                    </a:cubicBezTo>
                    <a:cubicBezTo>
                      <a:pt x="1738" y="1417"/>
                      <a:pt x="1734" y="1393"/>
                      <a:pt x="1720" y="1391"/>
                    </a:cubicBezTo>
                    <a:close/>
                    <a:moveTo>
                      <a:pt x="1333" y="1422"/>
                    </a:moveTo>
                    <a:cubicBezTo>
                      <a:pt x="1332" y="1430"/>
                      <a:pt x="1335" y="1434"/>
                      <a:pt x="1335" y="1440"/>
                    </a:cubicBezTo>
                    <a:cubicBezTo>
                      <a:pt x="1329" y="1452"/>
                      <a:pt x="1312" y="1451"/>
                      <a:pt x="1299" y="1444"/>
                    </a:cubicBezTo>
                    <a:cubicBezTo>
                      <a:pt x="1294" y="1456"/>
                      <a:pt x="1281" y="1459"/>
                      <a:pt x="1282" y="1476"/>
                    </a:cubicBezTo>
                    <a:cubicBezTo>
                      <a:pt x="1316" y="1491"/>
                      <a:pt x="1347" y="1463"/>
                      <a:pt x="1365" y="1442"/>
                    </a:cubicBezTo>
                    <a:cubicBezTo>
                      <a:pt x="1367" y="1433"/>
                      <a:pt x="1353" y="1431"/>
                      <a:pt x="1359" y="1424"/>
                    </a:cubicBezTo>
                    <a:cubicBezTo>
                      <a:pt x="1349" y="1421"/>
                      <a:pt x="1345" y="1421"/>
                      <a:pt x="1333" y="1422"/>
                    </a:cubicBezTo>
                    <a:close/>
                    <a:moveTo>
                      <a:pt x="1734" y="1468"/>
                    </a:moveTo>
                    <a:cubicBezTo>
                      <a:pt x="1737" y="1472"/>
                      <a:pt x="1747" y="1480"/>
                      <a:pt x="1752" y="1476"/>
                    </a:cubicBezTo>
                    <a:cubicBezTo>
                      <a:pt x="1760" y="1463"/>
                      <a:pt x="1777" y="1442"/>
                      <a:pt x="1776" y="1420"/>
                    </a:cubicBezTo>
                    <a:cubicBezTo>
                      <a:pt x="1759" y="1434"/>
                      <a:pt x="1740" y="1450"/>
                      <a:pt x="1734" y="1468"/>
                    </a:cubicBezTo>
                    <a:close/>
                    <a:moveTo>
                      <a:pt x="1964" y="1434"/>
                    </a:moveTo>
                    <a:cubicBezTo>
                      <a:pt x="1960" y="1432"/>
                      <a:pt x="1959" y="1428"/>
                      <a:pt x="1956" y="1424"/>
                    </a:cubicBezTo>
                    <a:cubicBezTo>
                      <a:pt x="1952" y="1427"/>
                      <a:pt x="1960" y="1440"/>
                      <a:pt x="1964" y="1434"/>
                    </a:cubicBezTo>
                    <a:close/>
                    <a:moveTo>
                      <a:pt x="1916" y="1438"/>
                    </a:moveTo>
                    <a:cubicBezTo>
                      <a:pt x="1920" y="1447"/>
                      <a:pt x="1921" y="1458"/>
                      <a:pt x="1930" y="1460"/>
                    </a:cubicBezTo>
                    <a:cubicBezTo>
                      <a:pt x="1939" y="1458"/>
                      <a:pt x="1941" y="1449"/>
                      <a:pt x="1950" y="1446"/>
                    </a:cubicBezTo>
                    <a:cubicBezTo>
                      <a:pt x="1946" y="1425"/>
                      <a:pt x="1933" y="1435"/>
                      <a:pt x="1916" y="1438"/>
                    </a:cubicBezTo>
                    <a:close/>
                    <a:moveTo>
                      <a:pt x="1906" y="1472"/>
                    </a:moveTo>
                    <a:cubicBezTo>
                      <a:pt x="1910" y="1458"/>
                      <a:pt x="1900" y="1443"/>
                      <a:pt x="1893" y="1432"/>
                    </a:cubicBezTo>
                    <a:cubicBezTo>
                      <a:pt x="1892" y="1445"/>
                      <a:pt x="1889" y="1471"/>
                      <a:pt x="1906" y="1472"/>
                    </a:cubicBezTo>
                    <a:close/>
                    <a:moveTo>
                      <a:pt x="1825" y="1446"/>
                    </a:moveTo>
                    <a:cubicBezTo>
                      <a:pt x="1827" y="1469"/>
                      <a:pt x="1804" y="1500"/>
                      <a:pt x="1829" y="1514"/>
                    </a:cubicBezTo>
                    <a:cubicBezTo>
                      <a:pt x="1846" y="1495"/>
                      <a:pt x="1833" y="1471"/>
                      <a:pt x="1825" y="1446"/>
                    </a:cubicBezTo>
                    <a:close/>
                    <a:moveTo>
                      <a:pt x="1776" y="1482"/>
                    </a:moveTo>
                    <a:cubicBezTo>
                      <a:pt x="1784" y="1487"/>
                      <a:pt x="1787" y="1488"/>
                      <a:pt x="1799" y="1490"/>
                    </a:cubicBezTo>
                    <a:cubicBezTo>
                      <a:pt x="1802" y="1478"/>
                      <a:pt x="1799" y="1471"/>
                      <a:pt x="1805" y="1458"/>
                    </a:cubicBezTo>
                    <a:cubicBezTo>
                      <a:pt x="1799" y="1457"/>
                      <a:pt x="1799" y="1449"/>
                      <a:pt x="1791" y="1448"/>
                    </a:cubicBezTo>
                    <a:cubicBezTo>
                      <a:pt x="1787" y="1461"/>
                      <a:pt x="1775" y="1465"/>
                      <a:pt x="1776" y="1482"/>
                    </a:cubicBezTo>
                    <a:close/>
                    <a:moveTo>
                      <a:pt x="1284" y="1510"/>
                    </a:moveTo>
                    <a:cubicBezTo>
                      <a:pt x="1332" y="1532"/>
                      <a:pt x="1365" y="1492"/>
                      <a:pt x="1387" y="1464"/>
                    </a:cubicBezTo>
                    <a:cubicBezTo>
                      <a:pt x="1382" y="1458"/>
                      <a:pt x="1390" y="1452"/>
                      <a:pt x="1383" y="1450"/>
                    </a:cubicBezTo>
                    <a:cubicBezTo>
                      <a:pt x="1370" y="1465"/>
                      <a:pt x="1354" y="1477"/>
                      <a:pt x="1339" y="1490"/>
                    </a:cubicBezTo>
                    <a:cubicBezTo>
                      <a:pt x="1310" y="1495"/>
                      <a:pt x="1288" y="1504"/>
                      <a:pt x="1272" y="1494"/>
                    </a:cubicBezTo>
                    <a:cubicBezTo>
                      <a:pt x="1278" y="1497"/>
                      <a:pt x="1279" y="1505"/>
                      <a:pt x="1284" y="1510"/>
                    </a:cubicBezTo>
                    <a:close/>
                    <a:moveTo>
                      <a:pt x="1847" y="1458"/>
                    </a:moveTo>
                    <a:cubicBezTo>
                      <a:pt x="1850" y="1461"/>
                      <a:pt x="1849" y="1469"/>
                      <a:pt x="1853" y="1472"/>
                    </a:cubicBezTo>
                    <a:cubicBezTo>
                      <a:pt x="1864" y="1473"/>
                      <a:pt x="1871" y="1469"/>
                      <a:pt x="1879" y="1466"/>
                    </a:cubicBezTo>
                    <a:cubicBezTo>
                      <a:pt x="1880" y="1458"/>
                      <a:pt x="1875" y="1455"/>
                      <a:pt x="1873" y="1450"/>
                    </a:cubicBezTo>
                    <a:cubicBezTo>
                      <a:pt x="1861" y="1452"/>
                      <a:pt x="1853" y="1449"/>
                      <a:pt x="1847" y="1458"/>
                    </a:cubicBezTo>
                    <a:close/>
                    <a:moveTo>
                      <a:pt x="1379" y="1520"/>
                    </a:moveTo>
                    <a:cubicBezTo>
                      <a:pt x="1373" y="1518"/>
                      <a:pt x="1378" y="1506"/>
                      <a:pt x="1371" y="1506"/>
                    </a:cubicBezTo>
                    <a:cubicBezTo>
                      <a:pt x="1357" y="1515"/>
                      <a:pt x="1366" y="1534"/>
                      <a:pt x="1379" y="1520"/>
                    </a:cubicBezTo>
                    <a:close/>
                    <a:moveTo>
                      <a:pt x="1075" y="2147"/>
                    </a:moveTo>
                    <a:cubicBezTo>
                      <a:pt x="1076" y="2147"/>
                      <a:pt x="1078" y="2147"/>
                      <a:pt x="1077" y="2149"/>
                    </a:cubicBezTo>
                    <a:cubicBezTo>
                      <a:pt x="1065" y="2141"/>
                      <a:pt x="1050" y="2149"/>
                      <a:pt x="1034" y="2151"/>
                    </a:cubicBezTo>
                    <a:cubicBezTo>
                      <a:pt x="1004" y="2154"/>
                      <a:pt x="972" y="2150"/>
                      <a:pt x="946" y="2151"/>
                    </a:cubicBezTo>
                    <a:cubicBezTo>
                      <a:pt x="853" y="2154"/>
                      <a:pt x="802" y="2156"/>
                      <a:pt x="710" y="2158"/>
                    </a:cubicBezTo>
                    <a:cubicBezTo>
                      <a:pt x="652" y="2160"/>
                      <a:pt x="594" y="2159"/>
                      <a:pt x="548" y="2154"/>
                    </a:cubicBezTo>
                    <a:cubicBezTo>
                      <a:pt x="554" y="2168"/>
                      <a:pt x="618" y="2166"/>
                      <a:pt x="601" y="2172"/>
                    </a:cubicBezTo>
                    <a:cubicBezTo>
                      <a:pt x="628" y="2172"/>
                      <a:pt x="658" y="2178"/>
                      <a:pt x="690" y="2182"/>
                    </a:cubicBezTo>
                    <a:cubicBezTo>
                      <a:pt x="681" y="2189"/>
                      <a:pt x="665" y="2179"/>
                      <a:pt x="659" y="2186"/>
                    </a:cubicBezTo>
                    <a:cubicBezTo>
                      <a:pt x="665" y="2187"/>
                      <a:pt x="672" y="2194"/>
                      <a:pt x="679" y="2188"/>
                    </a:cubicBezTo>
                    <a:cubicBezTo>
                      <a:pt x="678" y="2191"/>
                      <a:pt x="679" y="2193"/>
                      <a:pt x="681" y="2194"/>
                    </a:cubicBezTo>
                    <a:cubicBezTo>
                      <a:pt x="737" y="2203"/>
                      <a:pt x="783" y="2199"/>
                      <a:pt x="839" y="2198"/>
                    </a:cubicBezTo>
                    <a:cubicBezTo>
                      <a:pt x="833" y="2202"/>
                      <a:pt x="848" y="2203"/>
                      <a:pt x="851" y="2200"/>
                    </a:cubicBezTo>
                    <a:cubicBezTo>
                      <a:pt x="837" y="2196"/>
                      <a:pt x="874" y="2193"/>
                      <a:pt x="885" y="2190"/>
                    </a:cubicBezTo>
                    <a:cubicBezTo>
                      <a:pt x="885" y="2193"/>
                      <a:pt x="881" y="2195"/>
                      <a:pt x="885" y="2196"/>
                    </a:cubicBezTo>
                    <a:cubicBezTo>
                      <a:pt x="889" y="2190"/>
                      <a:pt x="895" y="2199"/>
                      <a:pt x="903" y="2196"/>
                    </a:cubicBezTo>
                    <a:cubicBezTo>
                      <a:pt x="898" y="2182"/>
                      <a:pt x="933" y="2193"/>
                      <a:pt x="942" y="2186"/>
                    </a:cubicBezTo>
                    <a:cubicBezTo>
                      <a:pt x="940" y="2186"/>
                      <a:pt x="937" y="2187"/>
                      <a:pt x="936" y="2184"/>
                    </a:cubicBezTo>
                    <a:cubicBezTo>
                      <a:pt x="945" y="2187"/>
                      <a:pt x="952" y="2178"/>
                      <a:pt x="954" y="2186"/>
                    </a:cubicBezTo>
                    <a:cubicBezTo>
                      <a:pt x="951" y="2187"/>
                      <a:pt x="944" y="2184"/>
                      <a:pt x="944" y="2188"/>
                    </a:cubicBezTo>
                    <a:cubicBezTo>
                      <a:pt x="954" y="2188"/>
                      <a:pt x="963" y="2187"/>
                      <a:pt x="970" y="2184"/>
                    </a:cubicBezTo>
                    <a:cubicBezTo>
                      <a:pt x="967" y="2184"/>
                      <a:pt x="960" y="2186"/>
                      <a:pt x="962" y="2180"/>
                    </a:cubicBezTo>
                    <a:cubicBezTo>
                      <a:pt x="957" y="2186"/>
                      <a:pt x="949" y="2181"/>
                      <a:pt x="942" y="2176"/>
                    </a:cubicBezTo>
                    <a:cubicBezTo>
                      <a:pt x="991" y="2175"/>
                      <a:pt x="1034" y="2166"/>
                      <a:pt x="1079" y="2162"/>
                    </a:cubicBezTo>
                    <a:cubicBezTo>
                      <a:pt x="1076" y="2161"/>
                      <a:pt x="1069" y="2165"/>
                      <a:pt x="1069" y="2160"/>
                    </a:cubicBezTo>
                    <a:cubicBezTo>
                      <a:pt x="1093" y="2151"/>
                      <a:pt x="1129" y="2154"/>
                      <a:pt x="1145" y="2137"/>
                    </a:cubicBezTo>
                    <a:cubicBezTo>
                      <a:pt x="1148" y="2138"/>
                      <a:pt x="1156" y="2143"/>
                      <a:pt x="1157" y="2141"/>
                    </a:cubicBezTo>
                    <a:cubicBezTo>
                      <a:pt x="1151" y="2137"/>
                      <a:pt x="1148" y="2131"/>
                      <a:pt x="1139" y="2131"/>
                    </a:cubicBezTo>
                    <a:cubicBezTo>
                      <a:pt x="1134" y="2152"/>
                      <a:pt x="1095" y="2147"/>
                      <a:pt x="1075" y="2147"/>
                    </a:cubicBezTo>
                    <a:close/>
                    <a:moveTo>
                      <a:pt x="1133" y="2200"/>
                    </a:moveTo>
                    <a:cubicBezTo>
                      <a:pt x="1116" y="2210"/>
                      <a:pt x="1087" y="2207"/>
                      <a:pt x="1067" y="2214"/>
                    </a:cubicBezTo>
                    <a:cubicBezTo>
                      <a:pt x="1136" y="2230"/>
                      <a:pt x="1199" y="2251"/>
                      <a:pt x="1272" y="2264"/>
                    </a:cubicBezTo>
                    <a:cubicBezTo>
                      <a:pt x="1267" y="2250"/>
                      <a:pt x="1263" y="2235"/>
                      <a:pt x="1260" y="2220"/>
                    </a:cubicBezTo>
                    <a:cubicBezTo>
                      <a:pt x="1222" y="2209"/>
                      <a:pt x="1175" y="2192"/>
                      <a:pt x="1133" y="2200"/>
                    </a:cubicBezTo>
                    <a:close/>
                    <a:moveTo>
                      <a:pt x="609" y="2224"/>
                    </a:moveTo>
                    <a:cubicBezTo>
                      <a:pt x="611" y="2224"/>
                      <a:pt x="614" y="2223"/>
                      <a:pt x="611" y="2222"/>
                    </a:cubicBezTo>
                    <a:cubicBezTo>
                      <a:pt x="581" y="2214"/>
                      <a:pt x="532" y="2215"/>
                      <a:pt x="504" y="2198"/>
                    </a:cubicBezTo>
                    <a:cubicBezTo>
                      <a:pt x="456" y="2207"/>
                      <a:pt x="404" y="2212"/>
                      <a:pt x="359" y="2226"/>
                    </a:cubicBezTo>
                    <a:cubicBezTo>
                      <a:pt x="361" y="2238"/>
                      <a:pt x="349" y="2249"/>
                      <a:pt x="347" y="2264"/>
                    </a:cubicBezTo>
                    <a:cubicBezTo>
                      <a:pt x="435" y="2254"/>
                      <a:pt x="525" y="2238"/>
                      <a:pt x="609" y="2224"/>
                    </a:cubicBezTo>
                    <a:close/>
                    <a:moveTo>
                      <a:pt x="772" y="2220"/>
                    </a:moveTo>
                    <a:cubicBezTo>
                      <a:pt x="772" y="2228"/>
                      <a:pt x="772" y="2236"/>
                      <a:pt x="772" y="2244"/>
                    </a:cubicBezTo>
                    <a:cubicBezTo>
                      <a:pt x="787" y="2254"/>
                      <a:pt x="808" y="2248"/>
                      <a:pt x="825" y="2256"/>
                    </a:cubicBezTo>
                    <a:cubicBezTo>
                      <a:pt x="826" y="2240"/>
                      <a:pt x="824" y="2227"/>
                      <a:pt x="819" y="2218"/>
                    </a:cubicBezTo>
                    <a:cubicBezTo>
                      <a:pt x="812" y="2220"/>
                      <a:pt x="784" y="2220"/>
                      <a:pt x="772" y="2220"/>
                    </a:cubicBezTo>
                    <a:close/>
                    <a:moveTo>
                      <a:pt x="841" y="2256"/>
                    </a:moveTo>
                    <a:cubicBezTo>
                      <a:pt x="858" y="2256"/>
                      <a:pt x="873" y="2259"/>
                      <a:pt x="887" y="2254"/>
                    </a:cubicBezTo>
                    <a:cubicBezTo>
                      <a:pt x="886" y="2240"/>
                      <a:pt x="890" y="2232"/>
                      <a:pt x="887" y="2220"/>
                    </a:cubicBezTo>
                    <a:cubicBezTo>
                      <a:pt x="867" y="2219"/>
                      <a:pt x="866" y="2218"/>
                      <a:pt x="843" y="2218"/>
                    </a:cubicBezTo>
                    <a:cubicBezTo>
                      <a:pt x="839" y="2231"/>
                      <a:pt x="843" y="2241"/>
                      <a:pt x="841" y="2256"/>
                    </a:cubicBezTo>
                    <a:close/>
                    <a:moveTo>
                      <a:pt x="754" y="2273"/>
                    </a:moveTo>
                    <a:cubicBezTo>
                      <a:pt x="754" y="2291"/>
                      <a:pt x="760" y="2312"/>
                      <a:pt x="768" y="2327"/>
                    </a:cubicBezTo>
                    <a:cubicBezTo>
                      <a:pt x="805" y="2345"/>
                      <a:pt x="878" y="2349"/>
                      <a:pt x="909" y="2321"/>
                    </a:cubicBezTo>
                    <a:cubicBezTo>
                      <a:pt x="907" y="2306"/>
                      <a:pt x="914" y="2285"/>
                      <a:pt x="907" y="2270"/>
                    </a:cubicBezTo>
                    <a:cubicBezTo>
                      <a:pt x="858" y="2279"/>
                      <a:pt x="799" y="2275"/>
                      <a:pt x="754" y="2273"/>
                    </a:cubicBezTo>
                    <a:close/>
                    <a:moveTo>
                      <a:pt x="696" y="2299"/>
                    </a:moveTo>
                    <a:cubicBezTo>
                      <a:pt x="693" y="2297"/>
                      <a:pt x="699" y="2289"/>
                      <a:pt x="694" y="2283"/>
                    </a:cubicBezTo>
                    <a:cubicBezTo>
                      <a:pt x="688" y="2282"/>
                      <a:pt x="687" y="2287"/>
                      <a:pt x="681" y="2285"/>
                    </a:cubicBezTo>
                    <a:cubicBezTo>
                      <a:pt x="681" y="2291"/>
                      <a:pt x="681" y="2296"/>
                      <a:pt x="681" y="2301"/>
                    </a:cubicBezTo>
                    <a:cubicBezTo>
                      <a:pt x="688" y="2301"/>
                      <a:pt x="695" y="2301"/>
                      <a:pt x="696" y="2299"/>
                    </a:cubicBezTo>
                    <a:close/>
                    <a:moveTo>
                      <a:pt x="714" y="2295"/>
                    </a:moveTo>
                    <a:cubicBezTo>
                      <a:pt x="714" y="2299"/>
                      <a:pt x="714" y="2302"/>
                      <a:pt x="714" y="2305"/>
                    </a:cubicBezTo>
                    <a:cubicBezTo>
                      <a:pt x="722" y="2302"/>
                      <a:pt x="732" y="2302"/>
                      <a:pt x="736" y="2295"/>
                    </a:cubicBezTo>
                    <a:cubicBezTo>
                      <a:pt x="732" y="2294"/>
                      <a:pt x="724" y="2294"/>
                      <a:pt x="714" y="2295"/>
                    </a:cubicBezTo>
                    <a:close/>
                    <a:moveTo>
                      <a:pt x="686" y="2337"/>
                    </a:moveTo>
                    <a:cubicBezTo>
                      <a:pt x="697" y="2334"/>
                      <a:pt x="693" y="2329"/>
                      <a:pt x="696" y="2319"/>
                    </a:cubicBezTo>
                    <a:cubicBezTo>
                      <a:pt x="688" y="2320"/>
                      <a:pt x="687" y="2313"/>
                      <a:pt x="677" y="2315"/>
                    </a:cubicBezTo>
                    <a:cubicBezTo>
                      <a:pt x="676" y="2327"/>
                      <a:pt x="679" y="2334"/>
                      <a:pt x="686" y="2337"/>
                    </a:cubicBezTo>
                    <a:close/>
                    <a:moveTo>
                      <a:pt x="863" y="2432"/>
                    </a:moveTo>
                    <a:cubicBezTo>
                      <a:pt x="865" y="2399"/>
                      <a:pt x="875" y="2387"/>
                      <a:pt x="867" y="2355"/>
                    </a:cubicBezTo>
                    <a:cubicBezTo>
                      <a:pt x="838" y="2358"/>
                      <a:pt x="816" y="2359"/>
                      <a:pt x="786" y="2351"/>
                    </a:cubicBezTo>
                    <a:cubicBezTo>
                      <a:pt x="786" y="2383"/>
                      <a:pt x="788" y="2402"/>
                      <a:pt x="784" y="2438"/>
                    </a:cubicBezTo>
                    <a:cubicBezTo>
                      <a:pt x="815" y="2446"/>
                      <a:pt x="834" y="2446"/>
                      <a:pt x="863" y="2432"/>
                    </a:cubicBezTo>
                    <a:close/>
                    <a:moveTo>
                      <a:pt x="776" y="2482"/>
                    </a:moveTo>
                    <a:cubicBezTo>
                      <a:pt x="804" y="2492"/>
                      <a:pt x="870" y="2495"/>
                      <a:pt x="869" y="2452"/>
                    </a:cubicBezTo>
                    <a:cubicBezTo>
                      <a:pt x="836" y="2462"/>
                      <a:pt x="808" y="2466"/>
                      <a:pt x="776" y="2452"/>
                    </a:cubicBezTo>
                    <a:cubicBezTo>
                      <a:pt x="776" y="2462"/>
                      <a:pt x="776" y="2472"/>
                      <a:pt x="776" y="2482"/>
                    </a:cubicBezTo>
                    <a:close/>
                    <a:moveTo>
                      <a:pt x="40" y="2516"/>
                    </a:moveTo>
                    <a:cubicBezTo>
                      <a:pt x="48" y="2514"/>
                      <a:pt x="55" y="2521"/>
                      <a:pt x="62" y="2516"/>
                    </a:cubicBezTo>
                    <a:cubicBezTo>
                      <a:pt x="59" y="2509"/>
                      <a:pt x="56" y="2502"/>
                      <a:pt x="48" y="2500"/>
                    </a:cubicBezTo>
                    <a:cubicBezTo>
                      <a:pt x="45" y="2505"/>
                      <a:pt x="42" y="2510"/>
                      <a:pt x="40" y="2516"/>
                    </a:cubicBezTo>
                    <a:close/>
                    <a:moveTo>
                      <a:pt x="805" y="2504"/>
                    </a:moveTo>
                    <a:cubicBezTo>
                      <a:pt x="807" y="2526"/>
                      <a:pt x="835" y="2518"/>
                      <a:pt x="833" y="2504"/>
                    </a:cubicBezTo>
                    <a:cubicBezTo>
                      <a:pt x="823" y="2501"/>
                      <a:pt x="818" y="2504"/>
                      <a:pt x="805" y="2504"/>
                    </a:cubicBezTo>
                    <a:close/>
                    <a:moveTo>
                      <a:pt x="1518" y="2521"/>
                    </a:moveTo>
                    <a:cubicBezTo>
                      <a:pt x="1510" y="2524"/>
                      <a:pt x="1503" y="2516"/>
                      <a:pt x="1494" y="2518"/>
                    </a:cubicBezTo>
                    <a:cubicBezTo>
                      <a:pt x="1474" y="2546"/>
                      <a:pt x="1416" y="2536"/>
                      <a:pt x="1383" y="2551"/>
                    </a:cubicBezTo>
                    <a:cubicBezTo>
                      <a:pt x="1382" y="2543"/>
                      <a:pt x="1378" y="2551"/>
                      <a:pt x="1373" y="2547"/>
                    </a:cubicBezTo>
                    <a:cubicBezTo>
                      <a:pt x="1392" y="2588"/>
                      <a:pt x="1401" y="2625"/>
                      <a:pt x="1420" y="2658"/>
                    </a:cubicBezTo>
                    <a:cubicBezTo>
                      <a:pt x="1464" y="2663"/>
                      <a:pt x="1517" y="2673"/>
                      <a:pt x="1539" y="2639"/>
                    </a:cubicBezTo>
                    <a:cubicBezTo>
                      <a:pt x="1544" y="2637"/>
                      <a:pt x="1546" y="2636"/>
                      <a:pt x="1551" y="2639"/>
                    </a:cubicBezTo>
                    <a:cubicBezTo>
                      <a:pt x="1562" y="2603"/>
                      <a:pt x="1537" y="2557"/>
                      <a:pt x="1518" y="2521"/>
                    </a:cubicBezTo>
                    <a:close/>
                    <a:moveTo>
                      <a:pt x="1597" y="2541"/>
                    </a:moveTo>
                    <a:cubicBezTo>
                      <a:pt x="1603" y="2542"/>
                      <a:pt x="1603" y="2537"/>
                      <a:pt x="1609" y="2537"/>
                    </a:cubicBezTo>
                    <a:cubicBezTo>
                      <a:pt x="1606" y="2528"/>
                      <a:pt x="1603" y="2519"/>
                      <a:pt x="1593" y="2518"/>
                    </a:cubicBezTo>
                    <a:cubicBezTo>
                      <a:pt x="1591" y="2522"/>
                      <a:pt x="1594" y="2536"/>
                      <a:pt x="1597" y="2541"/>
                    </a:cubicBezTo>
                    <a:close/>
                    <a:moveTo>
                      <a:pt x="24" y="2565"/>
                    </a:moveTo>
                    <a:cubicBezTo>
                      <a:pt x="33" y="2565"/>
                      <a:pt x="42" y="2564"/>
                      <a:pt x="48" y="2567"/>
                    </a:cubicBezTo>
                    <a:cubicBezTo>
                      <a:pt x="47" y="2552"/>
                      <a:pt x="55" y="2546"/>
                      <a:pt x="56" y="2533"/>
                    </a:cubicBezTo>
                    <a:cubicBezTo>
                      <a:pt x="49" y="2531"/>
                      <a:pt x="41" y="2530"/>
                      <a:pt x="34" y="2527"/>
                    </a:cubicBezTo>
                    <a:cubicBezTo>
                      <a:pt x="32" y="2540"/>
                      <a:pt x="22" y="2555"/>
                      <a:pt x="24" y="2565"/>
                    </a:cubicBezTo>
                    <a:close/>
                    <a:moveTo>
                      <a:pt x="117" y="2535"/>
                    </a:moveTo>
                    <a:cubicBezTo>
                      <a:pt x="105" y="2564"/>
                      <a:pt x="98" y="2598"/>
                      <a:pt x="87" y="2629"/>
                    </a:cubicBezTo>
                    <a:cubicBezTo>
                      <a:pt x="106" y="2651"/>
                      <a:pt x="140" y="2657"/>
                      <a:pt x="177" y="2660"/>
                    </a:cubicBezTo>
                    <a:cubicBezTo>
                      <a:pt x="187" y="2656"/>
                      <a:pt x="190" y="2651"/>
                      <a:pt x="200" y="2656"/>
                    </a:cubicBezTo>
                    <a:cubicBezTo>
                      <a:pt x="215" y="2627"/>
                      <a:pt x="229" y="2599"/>
                      <a:pt x="234" y="2561"/>
                    </a:cubicBezTo>
                    <a:cubicBezTo>
                      <a:pt x="196" y="2563"/>
                      <a:pt x="156" y="2549"/>
                      <a:pt x="117" y="2535"/>
                    </a:cubicBezTo>
                    <a:close/>
                    <a:moveTo>
                      <a:pt x="1603" y="2557"/>
                    </a:moveTo>
                    <a:cubicBezTo>
                      <a:pt x="1602" y="2563"/>
                      <a:pt x="1605" y="2564"/>
                      <a:pt x="1605" y="2569"/>
                    </a:cubicBezTo>
                    <a:cubicBezTo>
                      <a:pt x="1612" y="2570"/>
                      <a:pt x="1613" y="2566"/>
                      <a:pt x="1621" y="2567"/>
                    </a:cubicBezTo>
                    <a:cubicBezTo>
                      <a:pt x="1622" y="2561"/>
                      <a:pt x="1617" y="2560"/>
                      <a:pt x="1619" y="2553"/>
                    </a:cubicBezTo>
                    <a:cubicBezTo>
                      <a:pt x="1611" y="2552"/>
                      <a:pt x="1607" y="2555"/>
                      <a:pt x="1603" y="2557"/>
                    </a:cubicBezTo>
                    <a:close/>
                    <a:moveTo>
                      <a:pt x="1559" y="2567"/>
                    </a:moveTo>
                    <a:cubicBezTo>
                      <a:pt x="1563" y="2568"/>
                      <a:pt x="1565" y="2572"/>
                      <a:pt x="1565" y="2577"/>
                    </a:cubicBezTo>
                    <a:cubicBezTo>
                      <a:pt x="1575" y="2577"/>
                      <a:pt x="1580" y="2572"/>
                      <a:pt x="1591" y="2573"/>
                    </a:cubicBezTo>
                    <a:cubicBezTo>
                      <a:pt x="1591" y="2567"/>
                      <a:pt x="1591" y="2563"/>
                      <a:pt x="1587" y="2561"/>
                    </a:cubicBezTo>
                    <a:cubicBezTo>
                      <a:pt x="1581" y="2561"/>
                      <a:pt x="1565" y="2562"/>
                      <a:pt x="1559" y="2567"/>
                    </a:cubicBezTo>
                    <a:close/>
                    <a:moveTo>
                      <a:pt x="89" y="2575"/>
                    </a:moveTo>
                    <a:cubicBezTo>
                      <a:pt x="77" y="2571"/>
                      <a:pt x="77" y="2568"/>
                      <a:pt x="62" y="2567"/>
                    </a:cubicBezTo>
                    <a:cubicBezTo>
                      <a:pt x="68" y="2571"/>
                      <a:pt x="85" y="2582"/>
                      <a:pt x="89" y="2575"/>
                    </a:cubicBezTo>
                    <a:close/>
                    <a:moveTo>
                      <a:pt x="16" y="2605"/>
                    </a:moveTo>
                    <a:cubicBezTo>
                      <a:pt x="33" y="2605"/>
                      <a:pt x="38" y="2594"/>
                      <a:pt x="42" y="2581"/>
                    </a:cubicBezTo>
                    <a:cubicBezTo>
                      <a:pt x="32" y="2581"/>
                      <a:pt x="27" y="2578"/>
                      <a:pt x="18" y="2577"/>
                    </a:cubicBezTo>
                    <a:cubicBezTo>
                      <a:pt x="19" y="2588"/>
                      <a:pt x="14" y="2593"/>
                      <a:pt x="16" y="2605"/>
                    </a:cubicBezTo>
                    <a:close/>
                    <a:moveTo>
                      <a:pt x="1617" y="2583"/>
                    </a:moveTo>
                    <a:cubicBezTo>
                      <a:pt x="1615" y="2592"/>
                      <a:pt x="1620" y="2594"/>
                      <a:pt x="1625" y="2597"/>
                    </a:cubicBezTo>
                    <a:cubicBezTo>
                      <a:pt x="1624" y="2591"/>
                      <a:pt x="1631" y="2583"/>
                      <a:pt x="1623" y="2581"/>
                    </a:cubicBezTo>
                    <a:cubicBezTo>
                      <a:pt x="1622" y="2583"/>
                      <a:pt x="1620" y="2583"/>
                      <a:pt x="1617" y="2583"/>
                    </a:cubicBezTo>
                    <a:close/>
                    <a:moveTo>
                      <a:pt x="52" y="2756"/>
                    </a:moveTo>
                    <a:cubicBezTo>
                      <a:pt x="79" y="2761"/>
                      <a:pt x="105" y="2780"/>
                      <a:pt x="131" y="2775"/>
                    </a:cubicBezTo>
                    <a:cubicBezTo>
                      <a:pt x="140" y="2742"/>
                      <a:pt x="160" y="2713"/>
                      <a:pt x="175" y="2676"/>
                    </a:cubicBezTo>
                    <a:cubicBezTo>
                      <a:pt x="141" y="2674"/>
                      <a:pt x="115" y="2671"/>
                      <a:pt x="89" y="2656"/>
                    </a:cubicBezTo>
                    <a:cubicBezTo>
                      <a:pt x="80" y="2693"/>
                      <a:pt x="68" y="2726"/>
                      <a:pt x="52" y="2756"/>
                    </a:cubicBezTo>
                    <a:close/>
                    <a:moveTo>
                      <a:pt x="1450" y="2684"/>
                    </a:moveTo>
                    <a:cubicBezTo>
                      <a:pt x="1469" y="2716"/>
                      <a:pt x="1480" y="2756"/>
                      <a:pt x="1500" y="2787"/>
                    </a:cubicBezTo>
                    <a:cubicBezTo>
                      <a:pt x="1523" y="2775"/>
                      <a:pt x="1565" y="2782"/>
                      <a:pt x="1583" y="2765"/>
                    </a:cubicBezTo>
                    <a:cubicBezTo>
                      <a:pt x="1569" y="2732"/>
                      <a:pt x="1560" y="2692"/>
                      <a:pt x="1541" y="2662"/>
                    </a:cubicBezTo>
                    <a:cubicBezTo>
                      <a:pt x="1517" y="2689"/>
                      <a:pt x="1486" y="2678"/>
                      <a:pt x="1450" y="2684"/>
                    </a:cubicBezTo>
                    <a:close/>
                    <a:moveTo>
                      <a:pt x="48" y="2827"/>
                    </a:moveTo>
                    <a:cubicBezTo>
                      <a:pt x="54" y="2824"/>
                      <a:pt x="60" y="2821"/>
                      <a:pt x="66" y="2827"/>
                    </a:cubicBezTo>
                    <a:cubicBezTo>
                      <a:pt x="66" y="2831"/>
                      <a:pt x="63" y="2831"/>
                      <a:pt x="64" y="2835"/>
                    </a:cubicBezTo>
                    <a:cubicBezTo>
                      <a:pt x="73" y="2840"/>
                      <a:pt x="85" y="2843"/>
                      <a:pt x="97" y="2845"/>
                    </a:cubicBezTo>
                    <a:cubicBezTo>
                      <a:pt x="108" y="2829"/>
                      <a:pt x="118" y="2813"/>
                      <a:pt x="125" y="2793"/>
                    </a:cubicBezTo>
                    <a:cubicBezTo>
                      <a:pt x="102" y="2793"/>
                      <a:pt x="69" y="2779"/>
                      <a:pt x="44" y="2775"/>
                    </a:cubicBezTo>
                    <a:cubicBezTo>
                      <a:pt x="40" y="2793"/>
                      <a:pt x="28" y="2823"/>
                      <a:pt x="48" y="2827"/>
                    </a:cubicBezTo>
                    <a:close/>
                    <a:moveTo>
                      <a:pt x="1593" y="2785"/>
                    </a:moveTo>
                    <a:cubicBezTo>
                      <a:pt x="1567" y="2797"/>
                      <a:pt x="1537" y="2793"/>
                      <a:pt x="1510" y="2803"/>
                    </a:cubicBezTo>
                    <a:cubicBezTo>
                      <a:pt x="1519" y="2824"/>
                      <a:pt x="1526" y="2848"/>
                      <a:pt x="1539" y="2865"/>
                    </a:cubicBezTo>
                    <a:cubicBezTo>
                      <a:pt x="1565" y="2858"/>
                      <a:pt x="1596" y="2857"/>
                      <a:pt x="1609" y="2839"/>
                    </a:cubicBezTo>
                    <a:cubicBezTo>
                      <a:pt x="1607" y="2818"/>
                      <a:pt x="1601" y="2801"/>
                      <a:pt x="1593" y="2785"/>
                    </a:cubicBezTo>
                    <a:close/>
                    <a:moveTo>
                      <a:pt x="44" y="2882"/>
                    </a:moveTo>
                    <a:cubicBezTo>
                      <a:pt x="50" y="2882"/>
                      <a:pt x="49" y="2889"/>
                      <a:pt x="58" y="2886"/>
                    </a:cubicBezTo>
                    <a:cubicBezTo>
                      <a:pt x="64" y="2878"/>
                      <a:pt x="68" y="2867"/>
                      <a:pt x="72" y="2857"/>
                    </a:cubicBezTo>
                    <a:cubicBezTo>
                      <a:pt x="64" y="2852"/>
                      <a:pt x="62" y="2855"/>
                      <a:pt x="56" y="2849"/>
                    </a:cubicBezTo>
                    <a:cubicBezTo>
                      <a:pt x="52" y="2860"/>
                      <a:pt x="44" y="2868"/>
                      <a:pt x="44" y="2882"/>
                    </a:cubicBezTo>
                    <a:close/>
                    <a:moveTo>
                      <a:pt x="1575" y="2877"/>
                    </a:moveTo>
                    <a:cubicBezTo>
                      <a:pt x="1575" y="2888"/>
                      <a:pt x="1583" y="2900"/>
                      <a:pt x="1591" y="2908"/>
                    </a:cubicBezTo>
                    <a:cubicBezTo>
                      <a:pt x="1595" y="2898"/>
                      <a:pt x="1603" y="2882"/>
                      <a:pt x="1595" y="2871"/>
                    </a:cubicBezTo>
                    <a:cubicBezTo>
                      <a:pt x="1589" y="2873"/>
                      <a:pt x="1583" y="2875"/>
                      <a:pt x="1575" y="287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9"/>
              <p:cNvSpPr>
                <a:spLocks noEditPoints="1"/>
              </p:cNvSpPr>
              <p:nvPr/>
            </p:nvSpPr>
            <p:spPr bwMode="auto">
              <a:xfrm>
                <a:off x="5805488" y="2727325"/>
                <a:ext cx="119063" cy="109538"/>
              </a:xfrm>
              <a:custGeom>
                <a:avLst/>
                <a:gdLst>
                  <a:gd name="T0" fmla="*/ 43 w 183"/>
                  <a:gd name="T1" fmla="*/ 9 h 168"/>
                  <a:gd name="T2" fmla="*/ 53 w 183"/>
                  <a:gd name="T3" fmla="*/ 27 h 168"/>
                  <a:gd name="T4" fmla="*/ 122 w 183"/>
                  <a:gd name="T5" fmla="*/ 81 h 168"/>
                  <a:gd name="T6" fmla="*/ 150 w 183"/>
                  <a:gd name="T7" fmla="*/ 99 h 168"/>
                  <a:gd name="T8" fmla="*/ 154 w 183"/>
                  <a:gd name="T9" fmla="*/ 109 h 168"/>
                  <a:gd name="T10" fmla="*/ 182 w 183"/>
                  <a:gd name="T11" fmla="*/ 134 h 168"/>
                  <a:gd name="T12" fmla="*/ 162 w 183"/>
                  <a:gd name="T13" fmla="*/ 164 h 168"/>
                  <a:gd name="T14" fmla="*/ 112 w 183"/>
                  <a:gd name="T15" fmla="*/ 132 h 168"/>
                  <a:gd name="T16" fmla="*/ 53 w 183"/>
                  <a:gd name="T17" fmla="*/ 89 h 168"/>
                  <a:gd name="T18" fmla="*/ 1 w 183"/>
                  <a:gd name="T19" fmla="*/ 37 h 168"/>
                  <a:gd name="T20" fmla="*/ 43 w 183"/>
                  <a:gd name="T21" fmla="*/ 9 h 168"/>
                  <a:gd name="T22" fmla="*/ 118 w 183"/>
                  <a:gd name="T23" fmla="*/ 101 h 168"/>
                  <a:gd name="T24" fmla="*/ 33 w 183"/>
                  <a:gd name="T25" fmla="*/ 31 h 168"/>
                  <a:gd name="T26" fmla="*/ 21 w 183"/>
                  <a:gd name="T27" fmla="*/ 33 h 168"/>
                  <a:gd name="T28" fmla="*/ 19 w 183"/>
                  <a:gd name="T29" fmla="*/ 39 h 168"/>
                  <a:gd name="T30" fmla="*/ 156 w 183"/>
                  <a:gd name="T31" fmla="*/ 142 h 168"/>
                  <a:gd name="T32" fmla="*/ 118 w 183"/>
                  <a:gd name="T33" fmla="*/ 101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83" h="168">
                    <a:moveTo>
                      <a:pt x="43" y="9"/>
                    </a:moveTo>
                    <a:cubicBezTo>
                      <a:pt x="42" y="20"/>
                      <a:pt x="53" y="18"/>
                      <a:pt x="53" y="27"/>
                    </a:cubicBezTo>
                    <a:cubicBezTo>
                      <a:pt x="73" y="35"/>
                      <a:pt x="103" y="65"/>
                      <a:pt x="122" y="81"/>
                    </a:cubicBezTo>
                    <a:cubicBezTo>
                      <a:pt x="131" y="88"/>
                      <a:pt x="142" y="92"/>
                      <a:pt x="150" y="99"/>
                    </a:cubicBezTo>
                    <a:cubicBezTo>
                      <a:pt x="153" y="101"/>
                      <a:pt x="151" y="105"/>
                      <a:pt x="154" y="109"/>
                    </a:cubicBezTo>
                    <a:cubicBezTo>
                      <a:pt x="165" y="119"/>
                      <a:pt x="181" y="123"/>
                      <a:pt x="182" y="134"/>
                    </a:cubicBezTo>
                    <a:cubicBezTo>
                      <a:pt x="183" y="144"/>
                      <a:pt x="171" y="163"/>
                      <a:pt x="162" y="164"/>
                    </a:cubicBezTo>
                    <a:cubicBezTo>
                      <a:pt x="140" y="168"/>
                      <a:pt x="127" y="142"/>
                      <a:pt x="112" y="132"/>
                    </a:cubicBezTo>
                    <a:cubicBezTo>
                      <a:pt x="94" y="124"/>
                      <a:pt x="76" y="108"/>
                      <a:pt x="53" y="89"/>
                    </a:cubicBezTo>
                    <a:cubicBezTo>
                      <a:pt x="36" y="75"/>
                      <a:pt x="3" y="59"/>
                      <a:pt x="1" y="37"/>
                    </a:cubicBezTo>
                    <a:cubicBezTo>
                      <a:pt x="0" y="20"/>
                      <a:pt x="15" y="0"/>
                      <a:pt x="43" y="9"/>
                    </a:cubicBezTo>
                    <a:close/>
                    <a:moveTo>
                      <a:pt x="118" y="101"/>
                    </a:moveTo>
                    <a:cubicBezTo>
                      <a:pt x="91" y="76"/>
                      <a:pt x="65" y="49"/>
                      <a:pt x="33" y="31"/>
                    </a:cubicBezTo>
                    <a:cubicBezTo>
                      <a:pt x="30" y="37"/>
                      <a:pt x="23" y="29"/>
                      <a:pt x="21" y="33"/>
                    </a:cubicBezTo>
                    <a:cubicBezTo>
                      <a:pt x="21" y="36"/>
                      <a:pt x="20" y="38"/>
                      <a:pt x="19" y="39"/>
                    </a:cubicBezTo>
                    <a:cubicBezTo>
                      <a:pt x="58" y="80"/>
                      <a:pt x="106" y="113"/>
                      <a:pt x="156" y="142"/>
                    </a:cubicBezTo>
                    <a:cubicBezTo>
                      <a:pt x="151" y="119"/>
                      <a:pt x="133" y="114"/>
                      <a:pt x="118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5" name="组合 4"/>
            <p:cNvGrpSpPr/>
            <p:nvPr userDrawn="1"/>
          </p:nvGrpSpPr>
          <p:grpSpPr>
            <a:xfrm>
              <a:off x="2864552" y="181354"/>
              <a:ext cx="703263" cy="1443038"/>
              <a:chOff x="4751388" y="812800"/>
              <a:chExt cx="703263" cy="1443038"/>
            </a:xfrm>
            <a:grpFill/>
          </p:grpSpPr>
          <p:sp>
            <p:nvSpPr>
              <p:cNvPr id="301" name="Freeform 20"/>
              <p:cNvSpPr>
                <a:spLocks noEditPoints="1"/>
              </p:cNvSpPr>
              <p:nvPr/>
            </p:nvSpPr>
            <p:spPr bwMode="auto">
              <a:xfrm>
                <a:off x="4865688" y="871538"/>
                <a:ext cx="55563" cy="49213"/>
              </a:xfrm>
              <a:custGeom>
                <a:avLst/>
                <a:gdLst>
                  <a:gd name="T0" fmla="*/ 17 w 87"/>
                  <a:gd name="T1" fmla="*/ 13 h 76"/>
                  <a:gd name="T2" fmla="*/ 38 w 87"/>
                  <a:gd name="T3" fmla="*/ 9 h 76"/>
                  <a:gd name="T4" fmla="*/ 42 w 87"/>
                  <a:gd name="T5" fmla="*/ 3 h 76"/>
                  <a:gd name="T6" fmla="*/ 56 w 87"/>
                  <a:gd name="T7" fmla="*/ 67 h 76"/>
                  <a:gd name="T8" fmla="*/ 17 w 87"/>
                  <a:gd name="T9" fmla="*/ 13 h 76"/>
                  <a:gd name="T10" fmla="*/ 26 w 87"/>
                  <a:gd name="T11" fmla="*/ 21 h 76"/>
                  <a:gd name="T12" fmla="*/ 38 w 87"/>
                  <a:gd name="T13" fmla="*/ 52 h 76"/>
                  <a:gd name="T14" fmla="*/ 56 w 87"/>
                  <a:gd name="T15" fmla="*/ 48 h 76"/>
                  <a:gd name="T16" fmla="*/ 26 w 87"/>
                  <a:gd name="T17" fmla="*/ 21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7" h="76">
                    <a:moveTo>
                      <a:pt x="17" y="13"/>
                    </a:moveTo>
                    <a:cubicBezTo>
                      <a:pt x="25" y="9"/>
                      <a:pt x="30" y="11"/>
                      <a:pt x="38" y="9"/>
                    </a:cubicBezTo>
                    <a:cubicBezTo>
                      <a:pt x="39" y="9"/>
                      <a:pt x="38" y="4"/>
                      <a:pt x="42" y="3"/>
                    </a:cubicBezTo>
                    <a:cubicBezTo>
                      <a:pt x="70" y="0"/>
                      <a:pt x="87" y="59"/>
                      <a:pt x="56" y="67"/>
                    </a:cubicBezTo>
                    <a:cubicBezTo>
                      <a:pt x="24" y="76"/>
                      <a:pt x="0" y="40"/>
                      <a:pt x="17" y="13"/>
                    </a:cubicBezTo>
                    <a:close/>
                    <a:moveTo>
                      <a:pt x="26" y="21"/>
                    </a:moveTo>
                    <a:cubicBezTo>
                      <a:pt x="25" y="29"/>
                      <a:pt x="32" y="45"/>
                      <a:pt x="38" y="52"/>
                    </a:cubicBezTo>
                    <a:cubicBezTo>
                      <a:pt x="46" y="52"/>
                      <a:pt x="52" y="52"/>
                      <a:pt x="56" y="48"/>
                    </a:cubicBezTo>
                    <a:cubicBezTo>
                      <a:pt x="56" y="30"/>
                      <a:pt x="44" y="14"/>
                      <a:pt x="26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21"/>
              <p:cNvSpPr>
                <a:spLocks noEditPoints="1"/>
              </p:cNvSpPr>
              <p:nvPr/>
            </p:nvSpPr>
            <p:spPr bwMode="auto">
              <a:xfrm>
                <a:off x="4962525" y="1177925"/>
                <a:ext cx="131763" cy="252413"/>
              </a:xfrm>
              <a:custGeom>
                <a:avLst/>
                <a:gdLst>
                  <a:gd name="T0" fmla="*/ 126 w 203"/>
                  <a:gd name="T1" fmla="*/ 22 h 391"/>
                  <a:gd name="T2" fmla="*/ 203 w 203"/>
                  <a:gd name="T3" fmla="*/ 273 h 391"/>
                  <a:gd name="T4" fmla="*/ 192 w 203"/>
                  <a:gd name="T5" fmla="*/ 321 h 391"/>
                  <a:gd name="T6" fmla="*/ 170 w 203"/>
                  <a:gd name="T7" fmla="*/ 342 h 391"/>
                  <a:gd name="T8" fmla="*/ 93 w 203"/>
                  <a:gd name="T9" fmla="*/ 381 h 391"/>
                  <a:gd name="T10" fmla="*/ 68 w 203"/>
                  <a:gd name="T11" fmla="*/ 362 h 391"/>
                  <a:gd name="T12" fmla="*/ 52 w 203"/>
                  <a:gd name="T13" fmla="*/ 321 h 391"/>
                  <a:gd name="T14" fmla="*/ 15 w 203"/>
                  <a:gd name="T15" fmla="*/ 181 h 391"/>
                  <a:gd name="T16" fmla="*/ 13 w 203"/>
                  <a:gd name="T17" fmla="*/ 57 h 391"/>
                  <a:gd name="T18" fmla="*/ 126 w 203"/>
                  <a:gd name="T19" fmla="*/ 22 h 391"/>
                  <a:gd name="T20" fmla="*/ 66 w 203"/>
                  <a:gd name="T21" fmla="*/ 36 h 391"/>
                  <a:gd name="T22" fmla="*/ 64 w 203"/>
                  <a:gd name="T23" fmla="*/ 46 h 391"/>
                  <a:gd name="T24" fmla="*/ 31 w 203"/>
                  <a:gd name="T25" fmla="*/ 65 h 391"/>
                  <a:gd name="T26" fmla="*/ 23 w 203"/>
                  <a:gd name="T27" fmla="*/ 119 h 391"/>
                  <a:gd name="T28" fmla="*/ 58 w 203"/>
                  <a:gd name="T29" fmla="*/ 251 h 391"/>
                  <a:gd name="T30" fmla="*/ 48 w 203"/>
                  <a:gd name="T31" fmla="*/ 139 h 391"/>
                  <a:gd name="T32" fmla="*/ 56 w 203"/>
                  <a:gd name="T33" fmla="*/ 80 h 391"/>
                  <a:gd name="T34" fmla="*/ 85 w 203"/>
                  <a:gd name="T35" fmla="*/ 112 h 391"/>
                  <a:gd name="T36" fmla="*/ 155 w 203"/>
                  <a:gd name="T37" fmla="*/ 224 h 391"/>
                  <a:gd name="T38" fmla="*/ 178 w 203"/>
                  <a:gd name="T39" fmla="*/ 284 h 391"/>
                  <a:gd name="T40" fmla="*/ 178 w 203"/>
                  <a:gd name="T41" fmla="*/ 205 h 391"/>
                  <a:gd name="T42" fmla="*/ 159 w 203"/>
                  <a:gd name="T43" fmla="*/ 203 h 391"/>
                  <a:gd name="T44" fmla="*/ 172 w 203"/>
                  <a:gd name="T45" fmla="*/ 189 h 391"/>
                  <a:gd name="T46" fmla="*/ 165 w 203"/>
                  <a:gd name="T47" fmla="*/ 162 h 391"/>
                  <a:gd name="T48" fmla="*/ 143 w 203"/>
                  <a:gd name="T49" fmla="*/ 160 h 391"/>
                  <a:gd name="T50" fmla="*/ 159 w 203"/>
                  <a:gd name="T51" fmla="*/ 144 h 391"/>
                  <a:gd name="T52" fmla="*/ 149 w 203"/>
                  <a:gd name="T53" fmla="*/ 125 h 391"/>
                  <a:gd name="T54" fmla="*/ 130 w 203"/>
                  <a:gd name="T55" fmla="*/ 127 h 391"/>
                  <a:gd name="T56" fmla="*/ 136 w 203"/>
                  <a:gd name="T57" fmla="*/ 92 h 391"/>
                  <a:gd name="T58" fmla="*/ 104 w 203"/>
                  <a:gd name="T59" fmla="*/ 100 h 391"/>
                  <a:gd name="T60" fmla="*/ 132 w 203"/>
                  <a:gd name="T61" fmla="*/ 79 h 391"/>
                  <a:gd name="T62" fmla="*/ 122 w 203"/>
                  <a:gd name="T63" fmla="*/ 53 h 391"/>
                  <a:gd name="T64" fmla="*/ 77 w 203"/>
                  <a:gd name="T65" fmla="*/ 61 h 391"/>
                  <a:gd name="T66" fmla="*/ 112 w 203"/>
                  <a:gd name="T67" fmla="*/ 42 h 391"/>
                  <a:gd name="T68" fmla="*/ 66 w 203"/>
                  <a:gd name="T69" fmla="*/ 36 h 391"/>
                  <a:gd name="T70" fmla="*/ 64 w 203"/>
                  <a:gd name="T71" fmla="*/ 137 h 391"/>
                  <a:gd name="T72" fmla="*/ 77 w 203"/>
                  <a:gd name="T73" fmla="*/ 133 h 391"/>
                  <a:gd name="T74" fmla="*/ 62 w 203"/>
                  <a:gd name="T75" fmla="*/ 106 h 391"/>
                  <a:gd name="T76" fmla="*/ 64 w 203"/>
                  <a:gd name="T77" fmla="*/ 137 h 391"/>
                  <a:gd name="T78" fmla="*/ 62 w 203"/>
                  <a:gd name="T79" fmla="*/ 150 h 391"/>
                  <a:gd name="T80" fmla="*/ 87 w 203"/>
                  <a:gd name="T81" fmla="*/ 265 h 391"/>
                  <a:gd name="T82" fmla="*/ 97 w 203"/>
                  <a:gd name="T83" fmla="*/ 242 h 391"/>
                  <a:gd name="T84" fmla="*/ 108 w 203"/>
                  <a:gd name="T85" fmla="*/ 240 h 391"/>
                  <a:gd name="T86" fmla="*/ 134 w 203"/>
                  <a:gd name="T87" fmla="*/ 273 h 391"/>
                  <a:gd name="T88" fmla="*/ 85 w 203"/>
                  <a:gd name="T89" fmla="*/ 139 h 391"/>
                  <a:gd name="T90" fmla="*/ 62 w 203"/>
                  <a:gd name="T91" fmla="*/ 150 h 391"/>
                  <a:gd name="T92" fmla="*/ 83 w 203"/>
                  <a:gd name="T93" fmla="*/ 276 h 391"/>
                  <a:gd name="T94" fmla="*/ 114 w 203"/>
                  <a:gd name="T95" fmla="*/ 362 h 391"/>
                  <a:gd name="T96" fmla="*/ 176 w 203"/>
                  <a:gd name="T97" fmla="*/ 309 h 391"/>
                  <a:gd name="T98" fmla="*/ 147 w 203"/>
                  <a:gd name="T99" fmla="*/ 259 h 391"/>
                  <a:gd name="T100" fmla="*/ 132 w 203"/>
                  <a:gd name="T101" fmla="*/ 286 h 391"/>
                  <a:gd name="T102" fmla="*/ 104 w 203"/>
                  <a:gd name="T103" fmla="*/ 255 h 391"/>
                  <a:gd name="T104" fmla="*/ 83 w 203"/>
                  <a:gd name="T105" fmla="*/ 276 h 391"/>
                  <a:gd name="T106" fmla="*/ 70 w 203"/>
                  <a:gd name="T107" fmla="*/ 325 h 391"/>
                  <a:gd name="T108" fmla="*/ 101 w 203"/>
                  <a:gd name="T109" fmla="*/ 360 h 391"/>
                  <a:gd name="T110" fmla="*/ 68 w 203"/>
                  <a:gd name="T111" fmla="*/ 273 h 391"/>
                  <a:gd name="T112" fmla="*/ 50 w 203"/>
                  <a:gd name="T113" fmla="*/ 267 h 391"/>
                  <a:gd name="T114" fmla="*/ 70 w 203"/>
                  <a:gd name="T115" fmla="*/ 325 h 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03" h="391">
                    <a:moveTo>
                      <a:pt x="126" y="22"/>
                    </a:moveTo>
                    <a:cubicBezTo>
                      <a:pt x="160" y="105"/>
                      <a:pt x="196" y="181"/>
                      <a:pt x="203" y="273"/>
                    </a:cubicBezTo>
                    <a:cubicBezTo>
                      <a:pt x="197" y="285"/>
                      <a:pt x="201" y="305"/>
                      <a:pt x="192" y="321"/>
                    </a:cubicBezTo>
                    <a:cubicBezTo>
                      <a:pt x="189" y="325"/>
                      <a:pt x="178" y="333"/>
                      <a:pt x="170" y="342"/>
                    </a:cubicBezTo>
                    <a:cubicBezTo>
                      <a:pt x="156" y="361"/>
                      <a:pt x="130" y="391"/>
                      <a:pt x="93" y="381"/>
                    </a:cubicBezTo>
                    <a:cubicBezTo>
                      <a:pt x="81" y="378"/>
                      <a:pt x="78" y="369"/>
                      <a:pt x="68" y="362"/>
                    </a:cubicBezTo>
                    <a:cubicBezTo>
                      <a:pt x="72" y="346"/>
                      <a:pt x="58" y="335"/>
                      <a:pt x="52" y="321"/>
                    </a:cubicBezTo>
                    <a:cubicBezTo>
                      <a:pt x="35" y="283"/>
                      <a:pt x="24" y="228"/>
                      <a:pt x="15" y="181"/>
                    </a:cubicBezTo>
                    <a:cubicBezTo>
                      <a:pt x="7" y="141"/>
                      <a:pt x="0" y="103"/>
                      <a:pt x="13" y="57"/>
                    </a:cubicBezTo>
                    <a:cubicBezTo>
                      <a:pt x="40" y="36"/>
                      <a:pt x="80" y="0"/>
                      <a:pt x="126" y="22"/>
                    </a:cubicBezTo>
                    <a:close/>
                    <a:moveTo>
                      <a:pt x="66" y="36"/>
                    </a:moveTo>
                    <a:cubicBezTo>
                      <a:pt x="68" y="42"/>
                      <a:pt x="67" y="41"/>
                      <a:pt x="64" y="46"/>
                    </a:cubicBezTo>
                    <a:cubicBezTo>
                      <a:pt x="49" y="41"/>
                      <a:pt x="45" y="62"/>
                      <a:pt x="31" y="65"/>
                    </a:cubicBezTo>
                    <a:cubicBezTo>
                      <a:pt x="23" y="83"/>
                      <a:pt x="22" y="101"/>
                      <a:pt x="23" y="119"/>
                    </a:cubicBezTo>
                    <a:cubicBezTo>
                      <a:pt x="24" y="148"/>
                      <a:pt x="27" y="237"/>
                      <a:pt x="58" y="251"/>
                    </a:cubicBezTo>
                    <a:cubicBezTo>
                      <a:pt x="52" y="220"/>
                      <a:pt x="47" y="175"/>
                      <a:pt x="48" y="139"/>
                    </a:cubicBezTo>
                    <a:cubicBezTo>
                      <a:pt x="49" y="121"/>
                      <a:pt x="49" y="94"/>
                      <a:pt x="56" y="80"/>
                    </a:cubicBezTo>
                    <a:cubicBezTo>
                      <a:pt x="69" y="87"/>
                      <a:pt x="77" y="101"/>
                      <a:pt x="85" y="112"/>
                    </a:cubicBezTo>
                    <a:cubicBezTo>
                      <a:pt x="111" y="146"/>
                      <a:pt x="131" y="187"/>
                      <a:pt x="155" y="224"/>
                    </a:cubicBezTo>
                    <a:cubicBezTo>
                      <a:pt x="157" y="242"/>
                      <a:pt x="172" y="264"/>
                      <a:pt x="178" y="284"/>
                    </a:cubicBezTo>
                    <a:cubicBezTo>
                      <a:pt x="193" y="266"/>
                      <a:pt x="179" y="230"/>
                      <a:pt x="178" y="205"/>
                    </a:cubicBezTo>
                    <a:cubicBezTo>
                      <a:pt x="173" y="207"/>
                      <a:pt x="161" y="209"/>
                      <a:pt x="159" y="203"/>
                    </a:cubicBezTo>
                    <a:cubicBezTo>
                      <a:pt x="163" y="198"/>
                      <a:pt x="168" y="194"/>
                      <a:pt x="172" y="189"/>
                    </a:cubicBezTo>
                    <a:cubicBezTo>
                      <a:pt x="171" y="179"/>
                      <a:pt x="167" y="171"/>
                      <a:pt x="165" y="162"/>
                    </a:cubicBezTo>
                    <a:cubicBezTo>
                      <a:pt x="157" y="164"/>
                      <a:pt x="147" y="169"/>
                      <a:pt x="143" y="160"/>
                    </a:cubicBezTo>
                    <a:cubicBezTo>
                      <a:pt x="148" y="154"/>
                      <a:pt x="156" y="152"/>
                      <a:pt x="159" y="144"/>
                    </a:cubicBezTo>
                    <a:cubicBezTo>
                      <a:pt x="154" y="139"/>
                      <a:pt x="154" y="130"/>
                      <a:pt x="149" y="125"/>
                    </a:cubicBezTo>
                    <a:cubicBezTo>
                      <a:pt x="144" y="131"/>
                      <a:pt x="134" y="136"/>
                      <a:pt x="130" y="127"/>
                    </a:cubicBezTo>
                    <a:cubicBezTo>
                      <a:pt x="139" y="121"/>
                      <a:pt x="151" y="101"/>
                      <a:pt x="136" y="92"/>
                    </a:cubicBezTo>
                    <a:cubicBezTo>
                      <a:pt x="126" y="94"/>
                      <a:pt x="112" y="108"/>
                      <a:pt x="104" y="100"/>
                    </a:cubicBezTo>
                    <a:cubicBezTo>
                      <a:pt x="111" y="90"/>
                      <a:pt x="120" y="84"/>
                      <a:pt x="132" y="79"/>
                    </a:cubicBezTo>
                    <a:cubicBezTo>
                      <a:pt x="130" y="68"/>
                      <a:pt x="126" y="61"/>
                      <a:pt x="122" y="53"/>
                    </a:cubicBezTo>
                    <a:cubicBezTo>
                      <a:pt x="116" y="56"/>
                      <a:pt x="85" y="85"/>
                      <a:pt x="77" y="61"/>
                    </a:cubicBezTo>
                    <a:cubicBezTo>
                      <a:pt x="93" y="59"/>
                      <a:pt x="104" y="52"/>
                      <a:pt x="112" y="42"/>
                    </a:cubicBezTo>
                    <a:cubicBezTo>
                      <a:pt x="99" y="27"/>
                      <a:pt x="83" y="31"/>
                      <a:pt x="66" y="36"/>
                    </a:cubicBezTo>
                    <a:close/>
                    <a:moveTo>
                      <a:pt x="64" y="137"/>
                    </a:moveTo>
                    <a:cubicBezTo>
                      <a:pt x="67" y="134"/>
                      <a:pt x="73" y="138"/>
                      <a:pt x="77" y="133"/>
                    </a:cubicBezTo>
                    <a:cubicBezTo>
                      <a:pt x="75" y="121"/>
                      <a:pt x="68" y="114"/>
                      <a:pt x="62" y="106"/>
                    </a:cubicBezTo>
                    <a:cubicBezTo>
                      <a:pt x="63" y="115"/>
                      <a:pt x="59" y="130"/>
                      <a:pt x="64" y="137"/>
                    </a:cubicBezTo>
                    <a:close/>
                    <a:moveTo>
                      <a:pt x="62" y="150"/>
                    </a:moveTo>
                    <a:cubicBezTo>
                      <a:pt x="69" y="190"/>
                      <a:pt x="53" y="242"/>
                      <a:pt x="87" y="265"/>
                    </a:cubicBezTo>
                    <a:cubicBezTo>
                      <a:pt x="93" y="256"/>
                      <a:pt x="90" y="248"/>
                      <a:pt x="97" y="242"/>
                    </a:cubicBezTo>
                    <a:cubicBezTo>
                      <a:pt x="99" y="239"/>
                      <a:pt x="104" y="239"/>
                      <a:pt x="108" y="240"/>
                    </a:cubicBezTo>
                    <a:cubicBezTo>
                      <a:pt x="119" y="248"/>
                      <a:pt x="122" y="264"/>
                      <a:pt x="134" y="273"/>
                    </a:cubicBezTo>
                    <a:cubicBezTo>
                      <a:pt x="145" y="208"/>
                      <a:pt x="108" y="176"/>
                      <a:pt x="85" y="139"/>
                    </a:cubicBezTo>
                    <a:cubicBezTo>
                      <a:pt x="82" y="147"/>
                      <a:pt x="69" y="145"/>
                      <a:pt x="62" y="150"/>
                    </a:cubicBezTo>
                    <a:close/>
                    <a:moveTo>
                      <a:pt x="83" y="276"/>
                    </a:moveTo>
                    <a:cubicBezTo>
                      <a:pt x="91" y="304"/>
                      <a:pt x="103" y="332"/>
                      <a:pt x="114" y="362"/>
                    </a:cubicBezTo>
                    <a:cubicBezTo>
                      <a:pt x="145" y="354"/>
                      <a:pt x="161" y="332"/>
                      <a:pt x="176" y="309"/>
                    </a:cubicBezTo>
                    <a:cubicBezTo>
                      <a:pt x="165" y="294"/>
                      <a:pt x="162" y="271"/>
                      <a:pt x="147" y="259"/>
                    </a:cubicBezTo>
                    <a:cubicBezTo>
                      <a:pt x="148" y="268"/>
                      <a:pt x="147" y="287"/>
                      <a:pt x="132" y="286"/>
                    </a:cubicBezTo>
                    <a:cubicBezTo>
                      <a:pt x="119" y="280"/>
                      <a:pt x="118" y="261"/>
                      <a:pt x="104" y="255"/>
                    </a:cubicBezTo>
                    <a:cubicBezTo>
                      <a:pt x="103" y="268"/>
                      <a:pt x="96" y="286"/>
                      <a:pt x="83" y="276"/>
                    </a:cubicBezTo>
                    <a:close/>
                    <a:moveTo>
                      <a:pt x="70" y="325"/>
                    </a:moveTo>
                    <a:cubicBezTo>
                      <a:pt x="75" y="338"/>
                      <a:pt x="84" y="359"/>
                      <a:pt x="101" y="360"/>
                    </a:cubicBezTo>
                    <a:cubicBezTo>
                      <a:pt x="89" y="332"/>
                      <a:pt x="77" y="303"/>
                      <a:pt x="68" y="273"/>
                    </a:cubicBezTo>
                    <a:cubicBezTo>
                      <a:pt x="57" y="277"/>
                      <a:pt x="54" y="263"/>
                      <a:pt x="50" y="267"/>
                    </a:cubicBezTo>
                    <a:cubicBezTo>
                      <a:pt x="60" y="287"/>
                      <a:pt x="62" y="306"/>
                      <a:pt x="70" y="3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22"/>
              <p:cNvSpPr>
                <a:spLocks noEditPoints="1"/>
              </p:cNvSpPr>
              <p:nvPr/>
            </p:nvSpPr>
            <p:spPr bwMode="auto">
              <a:xfrm>
                <a:off x="4799013" y="1243013"/>
                <a:ext cx="133350" cy="220663"/>
              </a:xfrm>
              <a:custGeom>
                <a:avLst/>
                <a:gdLst>
                  <a:gd name="T0" fmla="*/ 97 w 207"/>
                  <a:gd name="T1" fmla="*/ 5 h 341"/>
                  <a:gd name="T2" fmla="*/ 147 w 207"/>
                  <a:gd name="T3" fmla="*/ 59 h 341"/>
                  <a:gd name="T4" fmla="*/ 170 w 207"/>
                  <a:gd name="T5" fmla="*/ 100 h 341"/>
                  <a:gd name="T6" fmla="*/ 170 w 207"/>
                  <a:gd name="T7" fmla="*/ 111 h 341"/>
                  <a:gd name="T8" fmla="*/ 184 w 207"/>
                  <a:gd name="T9" fmla="*/ 150 h 341"/>
                  <a:gd name="T10" fmla="*/ 205 w 207"/>
                  <a:gd name="T11" fmla="*/ 278 h 341"/>
                  <a:gd name="T12" fmla="*/ 168 w 207"/>
                  <a:gd name="T13" fmla="*/ 329 h 341"/>
                  <a:gd name="T14" fmla="*/ 83 w 207"/>
                  <a:gd name="T15" fmla="*/ 317 h 341"/>
                  <a:gd name="T16" fmla="*/ 79 w 207"/>
                  <a:gd name="T17" fmla="*/ 313 h 341"/>
                  <a:gd name="T18" fmla="*/ 13 w 207"/>
                  <a:gd name="T19" fmla="*/ 63 h 341"/>
                  <a:gd name="T20" fmla="*/ 64 w 207"/>
                  <a:gd name="T21" fmla="*/ 1 h 341"/>
                  <a:gd name="T22" fmla="*/ 97 w 207"/>
                  <a:gd name="T23" fmla="*/ 5 h 341"/>
                  <a:gd name="T24" fmla="*/ 36 w 207"/>
                  <a:gd name="T25" fmla="*/ 47 h 341"/>
                  <a:gd name="T26" fmla="*/ 25 w 207"/>
                  <a:gd name="T27" fmla="*/ 140 h 341"/>
                  <a:gd name="T28" fmla="*/ 50 w 207"/>
                  <a:gd name="T29" fmla="*/ 224 h 341"/>
                  <a:gd name="T30" fmla="*/ 91 w 207"/>
                  <a:gd name="T31" fmla="*/ 300 h 341"/>
                  <a:gd name="T32" fmla="*/ 143 w 207"/>
                  <a:gd name="T33" fmla="*/ 317 h 341"/>
                  <a:gd name="T34" fmla="*/ 188 w 207"/>
                  <a:gd name="T35" fmla="*/ 278 h 341"/>
                  <a:gd name="T36" fmla="*/ 172 w 207"/>
                  <a:gd name="T37" fmla="*/ 175 h 341"/>
                  <a:gd name="T38" fmla="*/ 153 w 207"/>
                  <a:gd name="T39" fmla="*/ 111 h 341"/>
                  <a:gd name="T40" fmla="*/ 114 w 207"/>
                  <a:gd name="T41" fmla="*/ 34 h 341"/>
                  <a:gd name="T42" fmla="*/ 62 w 207"/>
                  <a:gd name="T43" fmla="*/ 18 h 341"/>
                  <a:gd name="T44" fmla="*/ 36 w 207"/>
                  <a:gd name="T45" fmla="*/ 47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207" h="341">
                    <a:moveTo>
                      <a:pt x="97" y="5"/>
                    </a:moveTo>
                    <a:cubicBezTo>
                      <a:pt x="123" y="15"/>
                      <a:pt x="132" y="28"/>
                      <a:pt x="147" y="59"/>
                    </a:cubicBezTo>
                    <a:cubicBezTo>
                      <a:pt x="154" y="73"/>
                      <a:pt x="166" y="88"/>
                      <a:pt x="170" y="100"/>
                    </a:cubicBezTo>
                    <a:cubicBezTo>
                      <a:pt x="172" y="103"/>
                      <a:pt x="169" y="108"/>
                      <a:pt x="170" y="111"/>
                    </a:cubicBezTo>
                    <a:cubicBezTo>
                      <a:pt x="177" y="127"/>
                      <a:pt x="180" y="131"/>
                      <a:pt x="184" y="150"/>
                    </a:cubicBezTo>
                    <a:cubicBezTo>
                      <a:pt x="191" y="188"/>
                      <a:pt x="207" y="235"/>
                      <a:pt x="205" y="278"/>
                    </a:cubicBezTo>
                    <a:cubicBezTo>
                      <a:pt x="204" y="296"/>
                      <a:pt x="179" y="316"/>
                      <a:pt x="168" y="329"/>
                    </a:cubicBezTo>
                    <a:cubicBezTo>
                      <a:pt x="141" y="341"/>
                      <a:pt x="107" y="338"/>
                      <a:pt x="83" y="317"/>
                    </a:cubicBezTo>
                    <a:cubicBezTo>
                      <a:pt x="82" y="317"/>
                      <a:pt x="80" y="314"/>
                      <a:pt x="79" y="313"/>
                    </a:cubicBezTo>
                    <a:cubicBezTo>
                      <a:pt x="33" y="262"/>
                      <a:pt x="0" y="141"/>
                      <a:pt x="13" y="63"/>
                    </a:cubicBezTo>
                    <a:cubicBezTo>
                      <a:pt x="17" y="38"/>
                      <a:pt x="41" y="3"/>
                      <a:pt x="64" y="1"/>
                    </a:cubicBezTo>
                    <a:cubicBezTo>
                      <a:pt x="78" y="0"/>
                      <a:pt x="82" y="11"/>
                      <a:pt x="97" y="5"/>
                    </a:cubicBezTo>
                    <a:close/>
                    <a:moveTo>
                      <a:pt x="36" y="47"/>
                    </a:moveTo>
                    <a:cubicBezTo>
                      <a:pt x="32" y="74"/>
                      <a:pt x="22" y="107"/>
                      <a:pt x="25" y="140"/>
                    </a:cubicBezTo>
                    <a:cubicBezTo>
                      <a:pt x="27" y="167"/>
                      <a:pt x="39" y="199"/>
                      <a:pt x="50" y="224"/>
                    </a:cubicBezTo>
                    <a:cubicBezTo>
                      <a:pt x="61" y="249"/>
                      <a:pt x="73" y="282"/>
                      <a:pt x="91" y="300"/>
                    </a:cubicBezTo>
                    <a:cubicBezTo>
                      <a:pt x="108" y="316"/>
                      <a:pt x="124" y="315"/>
                      <a:pt x="143" y="317"/>
                    </a:cubicBezTo>
                    <a:cubicBezTo>
                      <a:pt x="162" y="309"/>
                      <a:pt x="176" y="295"/>
                      <a:pt x="188" y="278"/>
                    </a:cubicBezTo>
                    <a:cubicBezTo>
                      <a:pt x="196" y="237"/>
                      <a:pt x="182" y="211"/>
                      <a:pt x="172" y="175"/>
                    </a:cubicBezTo>
                    <a:cubicBezTo>
                      <a:pt x="166" y="154"/>
                      <a:pt x="161" y="132"/>
                      <a:pt x="153" y="111"/>
                    </a:cubicBezTo>
                    <a:cubicBezTo>
                      <a:pt x="142" y="84"/>
                      <a:pt x="129" y="47"/>
                      <a:pt x="114" y="34"/>
                    </a:cubicBezTo>
                    <a:cubicBezTo>
                      <a:pt x="97" y="20"/>
                      <a:pt x="77" y="26"/>
                      <a:pt x="62" y="18"/>
                    </a:cubicBezTo>
                    <a:cubicBezTo>
                      <a:pt x="56" y="25"/>
                      <a:pt x="45" y="38"/>
                      <a:pt x="36" y="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23"/>
              <p:cNvSpPr>
                <a:spLocks noEditPoints="1"/>
              </p:cNvSpPr>
              <p:nvPr/>
            </p:nvSpPr>
            <p:spPr bwMode="auto">
              <a:xfrm>
                <a:off x="5037138" y="1643063"/>
                <a:ext cx="58738" cy="60325"/>
              </a:xfrm>
              <a:custGeom>
                <a:avLst/>
                <a:gdLst>
                  <a:gd name="T0" fmla="*/ 51 w 93"/>
                  <a:gd name="T1" fmla="*/ 3 h 94"/>
                  <a:gd name="T2" fmla="*/ 72 w 93"/>
                  <a:gd name="T3" fmla="*/ 16 h 94"/>
                  <a:gd name="T4" fmla="*/ 87 w 93"/>
                  <a:gd name="T5" fmla="*/ 59 h 94"/>
                  <a:gd name="T6" fmla="*/ 39 w 93"/>
                  <a:gd name="T7" fmla="*/ 90 h 94"/>
                  <a:gd name="T8" fmla="*/ 8 w 93"/>
                  <a:gd name="T9" fmla="*/ 24 h 94"/>
                  <a:gd name="T10" fmla="*/ 51 w 93"/>
                  <a:gd name="T11" fmla="*/ 3 h 94"/>
                  <a:gd name="T12" fmla="*/ 31 w 93"/>
                  <a:gd name="T13" fmla="*/ 32 h 94"/>
                  <a:gd name="T14" fmla="*/ 35 w 93"/>
                  <a:gd name="T15" fmla="*/ 65 h 94"/>
                  <a:gd name="T16" fmla="*/ 47 w 93"/>
                  <a:gd name="T17" fmla="*/ 28 h 94"/>
                  <a:gd name="T18" fmla="*/ 31 w 93"/>
                  <a:gd name="T19" fmla="*/ 32 h 94"/>
                  <a:gd name="T20" fmla="*/ 53 w 93"/>
                  <a:gd name="T21" fmla="*/ 73 h 94"/>
                  <a:gd name="T22" fmla="*/ 62 w 93"/>
                  <a:gd name="T23" fmla="*/ 36 h 94"/>
                  <a:gd name="T24" fmla="*/ 53 w 93"/>
                  <a:gd name="T25" fmla="*/ 73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3" h="94">
                    <a:moveTo>
                      <a:pt x="51" y="3"/>
                    </a:moveTo>
                    <a:cubicBezTo>
                      <a:pt x="53" y="6"/>
                      <a:pt x="69" y="15"/>
                      <a:pt x="72" y="16"/>
                    </a:cubicBezTo>
                    <a:cubicBezTo>
                      <a:pt x="71" y="32"/>
                      <a:pt x="93" y="36"/>
                      <a:pt x="87" y="59"/>
                    </a:cubicBezTo>
                    <a:cubicBezTo>
                      <a:pt x="85" y="68"/>
                      <a:pt x="62" y="94"/>
                      <a:pt x="39" y="90"/>
                    </a:cubicBezTo>
                    <a:cubicBezTo>
                      <a:pt x="11" y="85"/>
                      <a:pt x="0" y="53"/>
                      <a:pt x="8" y="24"/>
                    </a:cubicBezTo>
                    <a:cubicBezTo>
                      <a:pt x="21" y="13"/>
                      <a:pt x="28" y="0"/>
                      <a:pt x="51" y="3"/>
                    </a:cubicBezTo>
                    <a:close/>
                    <a:moveTo>
                      <a:pt x="31" y="32"/>
                    </a:moveTo>
                    <a:cubicBezTo>
                      <a:pt x="29" y="37"/>
                      <a:pt x="19" y="60"/>
                      <a:pt x="35" y="65"/>
                    </a:cubicBezTo>
                    <a:cubicBezTo>
                      <a:pt x="35" y="53"/>
                      <a:pt x="39" y="37"/>
                      <a:pt x="47" y="28"/>
                    </a:cubicBezTo>
                    <a:cubicBezTo>
                      <a:pt x="41" y="23"/>
                      <a:pt x="36" y="30"/>
                      <a:pt x="31" y="32"/>
                    </a:cubicBezTo>
                    <a:close/>
                    <a:moveTo>
                      <a:pt x="53" y="73"/>
                    </a:moveTo>
                    <a:cubicBezTo>
                      <a:pt x="66" y="71"/>
                      <a:pt x="79" y="44"/>
                      <a:pt x="62" y="36"/>
                    </a:cubicBezTo>
                    <a:cubicBezTo>
                      <a:pt x="52" y="40"/>
                      <a:pt x="49" y="61"/>
                      <a:pt x="53" y="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24"/>
              <p:cNvSpPr>
                <a:spLocks noEditPoints="1"/>
              </p:cNvSpPr>
              <p:nvPr/>
            </p:nvSpPr>
            <p:spPr bwMode="auto">
              <a:xfrm>
                <a:off x="4751388" y="812800"/>
                <a:ext cx="703263" cy="1443038"/>
              </a:xfrm>
              <a:custGeom>
                <a:avLst/>
                <a:gdLst>
                  <a:gd name="T0" fmla="*/ 289 w 1090"/>
                  <a:gd name="T1" fmla="*/ 1217 h 2232"/>
                  <a:gd name="T2" fmla="*/ 258 w 1090"/>
                  <a:gd name="T3" fmla="*/ 672 h 2232"/>
                  <a:gd name="T4" fmla="*/ 207 w 1090"/>
                  <a:gd name="T5" fmla="*/ 284 h 2232"/>
                  <a:gd name="T6" fmla="*/ 595 w 1090"/>
                  <a:gd name="T7" fmla="*/ 763 h 2232"/>
                  <a:gd name="T8" fmla="*/ 658 w 1090"/>
                  <a:gd name="T9" fmla="*/ 615 h 2232"/>
                  <a:gd name="T10" fmla="*/ 683 w 1090"/>
                  <a:gd name="T11" fmla="*/ 99 h 2232"/>
                  <a:gd name="T12" fmla="*/ 776 w 1090"/>
                  <a:gd name="T13" fmla="*/ 437 h 2232"/>
                  <a:gd name="T14" fmla="*/ 824 w 1090"/>
                  <a:gd name="T15" fmla="*/ 895 h 2232"/>
                  <a:gd name="T16" fmla="*/ 923 w 1090"/>
                  <a:gd name="T17" fmla="*/ 414 h 2232"/>
                  <a:gd name="T18" fmla="*/ 1024 w 1090"/>
                  <a:gd name="T19" fmla="*/ 650 h 2232"/>
                  <a:gd name="T20" fmla="*/ 1059 w 1090"/>
                  <a:gd name="T21" fmla="*/ 1091 h 2232"/>
                  <a:gd name="T22" fmla="*/ 768 w 1090"/>
                  <a:gd name="T23" fmla="*/ 2226 h 2232"/>
                  <a:gd name="T24" fmla="*/ 650 w 1090"/>
                  <a:gd name="T25" fmla="*/ 231 h 2232"/>
                  <a:gd name="T26" fmla="*/ 768 w 1090"/>
                  <a:gd name="T27" fmla="*/ 398 h 2232"/>
                  <a:gd name="T28" fmla="*/ 178 w 1090"/>
                  <a:gd name="T29" fmla="*/ 251 h 2232"/>
                  <a:gd name="T30" fmla="*/ 304 w 1090"/>
                  <a:gd name="T31" fmla="*/ 526 h 2232"/>
                  <a:gd name="T32" fmla="*/ 361 w 1090"/>
                  <a:gd name="T33" fmla="*/ 384 h 2232"/>
                  <a:gd name="T34" fmla="*/ 326 w 1090"/>
                  <a:gd name="T35" fmla="*/ 285 h 2232"/>
                  <a:gd name="T36" fmla="*/ 324 w 1090"/>
                  <a:gd name="T37" fmla="*/ 177 h 2232"/>
                  <a:gd name="T38" fmla="*/ 984 w 1090"/>
                  <a:gd name="T39" fmla="*/ 427 h 2232"/>
                  <a:gd name="T40" fmla="*/ 985 w 1090"/>
                  <a:gd name="T41" fmla="*/ 287 h 2232"/>
                  <a:gd name="T42" fmla="*/ 702 w 1090"/>
                  <a:gd name="T43" fmla="*/ 419 h 2232"/>
                  <a:gd name="T44" fmla="*/ 958 w 1090"/>
                  <a:gd name="T45" fmla="*/ 448 h 2232"/>
                  <a:gd name="T46" fmla="*/ 953 w 1090"/>
                  <a:gd name="T47" fmla="*/ 468 h 2232"/>
                  <a:gd name="T48" fmla="*/ 526 w 1090"/>
                  <a:gd name="T49" fmla="*/ 967 h 2232"/>
                  <a:gd name="T50" fmla="*/ 291 w 1090"/>
                  <a:gd name="T51" fmla="*/ 761 h 2232"/>
                  <a:gd name="T52" fmla="*/ 679 w 1090"/>
                  <a:gd name="T53" fmla="*/ 575 h 2232"/>
                  <a:gd name="T54" fmla="*/ 221 w 1090"/>
                  <a:gd name="T55" fmla="*/ 635 h 2232"/>
                  <a:gd name="T56" fmla="*/ 440 w 1090"/>
                  <a:gd name="T57" fmla="*/ 1240 h 2232"/>
                  <a:gd name="T58" fmla="*/ 650 w 1090"/>
                  <a:gd name="T59" fmla="*/ 778 h 2232"/>
                  <a:gd name="T60" fmla="*/ 692 w 1090"/>
                  <a:gd name="T61" fmla="*/ 1450 h 2232"/>
                  <a:gd name="T62" fmla="*/ 673 w 1090"/>
                  <a:gd name="T63" fmla="*/ 623 h 2232"/>
                  <a:gd name="T64" fmla="*/ 999 w 1090"/>
                  <a:gd name="T65" fmla="*/ 656 h 2232"/>
                  <a:gd name="T66" fmla="*/ 960 w 1090"/>
                  <a:gd name="T67" fmla="*/ 681 h 2232"/>
                  <a:gd name="T68" fmla="*/ 943 w 1090"/>
                  <a:gd name="T69" fmla="*/ 811 h 2232"/>
                  <a:gd name="T70" fmla="*/ 902 w 1090"/>
                  <a:gd name="T71" fmla="*/ 1097 h 2232"/>
                  <a:gd name="T72" fmla="*/ 758 w 1090"/>
                  <a:gd name="T73" fmla="*/ 792 h 2232"/>
                  <a:gd name="T74" fmla="*/ 978 w 1090"/>
                  <a:gd name="T75" fmla="*/ 926 h 2232"/>
                  <a:gd name="T76" fmla="*/ 733 w 1090"/>
                  <a:gd name="T77" fmla="*/ 860 h 2232"/>
                  <a:gd name="T78" fmla="*/ 954 w 1090"/>
                  <a:gd name="T79" fmla="*/ 994 h 2232"/>
                  <a:gd name="T80" fmla="*/ 958 w 1090"/>
                  <a:gd name="T81" fmla="*/ 932 h 2232"/>
                  <a:gd name="T82" fmla="*/ 710 w 1090"/>
                  <a:gd name="T83" fmla="*/ 1405 h 2232"/>
                  <a:gd name="T84" fmla="*/ 718 w 1090"/>
                  <a:gd name="T85" fmla="*/ 953 h 2232"/>
                  <a:gd name="T86" fmla="*/ 611 w 1090"/>
                  <a:gd name="T87" fmla="*/ 1203 h 2232"/>
                  <a:gd name="T88" fmla="*/ 570 w 1090"/>
                  <a:gd name="T89" fmla="*/ 1013 h 2232"/>
                  <a:gd name="T90" fmla="*/ 914 w 1090"/>
                  <a:gd name="T91" fmla="*/ 1174 h 2232"/>
                  <a:gd name="T92" fmla="*/ 588 w 1090"/>
                  <a:gd name="T93" fmla="*/ 1079 h 2232"/>
                  <a:gd name="T94" fmla="*/ 510 w 1090"/>
                  <a:gd name="T95" fmla="*/ 1157 h 2232"/>
                  <a:gd name="T96" fmla="*/ 366 w 1090"/>
                  <a:gd name="T97" fmla="*/ 1232 h 2232"/>
                  <a:gd name="T98" fmla="*/ 896 w 1090"/>
                  <a:gd name="T99" fmla="*/ 1450 h 2232"/>
                  <a:gd name="T100" fmla="*/ 415 w 1090"/>
                  <a:gd name="T101" fmla="*/ 1384 h 2232"/>
                  <a:gd name="T102" fmla="*/ 399 w 1090"/>
                  <a:gd name="T103" fmla="*/ 1444 h 2232"/>
                  <a:gd name="T104" fmla="*/ 415 w 1090"/>
                  <a:gd name="T105" fmla="*/ 1281 h 2232"/>
                  <a:gd name="T106" fmla="*/ 764 w 1090"/>
                  <a:gd name="T107" fmla="*/ 1562 h 2232"/>
                  <a:gd name="T108" fmla="*/ 776 w 1090"/>
                  <a:gd name="T109" fmla="*/ 1419 h 2232"/>
                  <a:gd name="T110" fmla="*/ 564 w 1090"/>
                  <a:gd name="T111" fmla="*/ 1510 h 2232"/>
                  <a:gd name="T112" fmla="*/ 343 w 1090"/>
                  <a:gd name="T113" fmla="*/ 1438 h 2232"/>
                  <a:gd name="T114" fmla="*/ 929 w 1090"/>
                  <a:gd name="T115" fmla="*/ 2170 h 2232"/>
                  <a:gd name="T116" fmla="*/ 883 w 1090"/>
                  <a:gd name="T117" fmla="*/ 1469 h 2232"/>
                  <a:gd name="T118" fmla="*/ 564 w 1090"/>
                  <a:gd name="T119" fmla="*/ 1954 h 2232"/>
                  <a:gd name="T120" fmla="*/ 576 w 1090"/>
                  <a:gd name="T121" fmla="*/ 1522 h 2232"/>
                  <a:gd name="T122" fmla="*/ 656 w 1090"/>
                  <a:gd name="T123" fmla="*/ 1859 h 2232"/>
                  <a:gd name="T124" fmla="*/ 807 w 1090"/>
                  <a:gd name="T125" fmla="*/ 1607 h 2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90" h="2232">
                    <a:moveTo>
                      <a:pt x="388" y="2162"/>
                    </a:moveTo>
                    <a:cubicBezTo>
                      <a:pt x="384" y="2048"/>
                      <a:pt x="361" y="1942"/>
                      <a:pt x="353" y="1816"/>
                    </a:cubicBezTo>
                    <a:cubicBezTo>
                      <a:pt x="351" y="1790"/>
                      <a:pt x="355" y="1764"/>
                      <a:pt x="351" y="1737"/>
                    </a:cubicBezTo>
                    <a:cubicBezTo>
                      <a:pt x="340" y="1661"/>
                      <a:pt x="325" y="1562"/>
                      <a:pt x="320" y="1490"/>
                    </a:cubicBezTo>
                    <a:cubicBezTo>
                      <a:pt x="320" y="1485"/>
                      <a:pt x="322" y="1480"/>
                      <a:pt x="322" y="1475"/>
                    </a:cubicBezTo>
                    <a:cubicBezTo>
                      <a:pt x="321" y="1461"/>
                      <a:pt x="315" y="1449"/>
                      <a:pt x="316" y="1438"/>
                    </a:cubicBezTo>
                    <a:cubicBezTo>
                      <a:pt x="318" y="1422"/>
                      <a:pt x="327" y="1407"/>
                      <a:pt x="343" y="1399"/>
                    </a:cubicBezTo>
                    <a:cubicBezTo>
                      <a:pt x="323" y="1343"/>
                      <a:pt x="309" y="1281"/>
                      <a:pt x="281" y="1232"/>
                    </a:cubicBezTo>
                    <a:cubicBezTo>
                      <a:pt x="283" y="1226"/>
                      <a:pt x="288" y="1223"/>
                      <a:pt x="289" y="1217"/>
                    </a:cubicBezTo>
                    <a:cubicBezTo>
                      <a:pt x="283" y="1173"/>
                      <a:pt x="304" y="1139"/>
                      <a:pt x="301" y="1104"/>
                    </a:cubicBezTo>
                    <a:cubicBezTo>
                      <a:pt x="270" y="1083"/>
                      <a:pt x="210" y="1083"/>
                      <a:pt x="176" y="1083"/>
                    </a:cubicBezTo>
                    <a:cubicBezTo>
                      <a:pt x="155" y="1078"/>
                      <a:pt x="143" y="1063"/>
                      <a:pt x="122" y="1058"/>
                    </a:cubicBezTo>
                    <a:cubicBezTo>
                      <a:pt x="68" y="1020"/>
                      <a:pt x="24" y="946"/>
                      <a:pt x="11" y="860"/>
                    </a:cubicBezTo>
                    <a:cubicBezTo>
                      <a:pt x="4" y="811"/>
                      <a:pt x="0" y="740"/>
                      <a:pt x="11" y="683"/>
                    </a:cubicBezTo>
                    <a:cubicBezTo>
                      <a:pt x="18" y="650"/>
                      <a:pt x="34" y="630"/>
                      <a:pt x="50" y="610"/>
                    </a:cubicBezTo>
                    <a:cubicBezTo>
                      <a:pt x="70" y="605"/>
                      <a:pt x="85" y="589"/>
                      <a:pt x="103" y="584"/>
                    </a:cubicBezTo>
                    <a:cubicBezTo>
                      <a:pt x="129" y="577"/>
                      <a:pt x="164" y="574"/>
                      <a:pt x="186" y="586"/>
                    </a:cubicBezTo>
                    <a:cubicBezTo>
                      <a:pt x="218" y="604"/>
                      <a:pt x="244" y="638"/>
                      <a:pt x="258" y="672"/>
                    </a:cubicBezTo>
                    <a:cubicBezTo>
                      <a:pt x="256" y="619"/>
                      <a:pt x="268" y="575"/>
                      <a:pt x="293" y="542"/>
                    </a:cubicBezTo>
                    <a:cubicBezTo>
                      <a:pt x="286" y="529"/>
                      <a:pt x="269" y="536"/>
                      <a:pt x="264" y="526"/>
                    </a:cubicBezTo>
                    <a:cubicBezTo>
                      <a:pt x="258" y="515"/>
                      <a:pt x="280" y="501"/>
                      <a:pt x="277" y="481"/>
                    </a:cubicBezTo>
                    <a:cubicBezTo>
                      <a:pt x="264" y="472"/>
                      <a:pt x="243" y="470"/>
                      <a:pt x="233" y="458"/>
                    </a:cubicBezTo>
                    <a:cubicBezTo>
                      <a:pt x="232" y="448"/>
                      <a:pt x="242" y="432"/>
                      <a:pt x="244" y="419"/>
                    </a:cubicBezTo>
                    <a:cubicBezTo>
                      <a:pt x="236" y="407"/>
                      <a:pt x="219" y="404"/>
                      <a:pt x="207" y="394"/>
                    </a:cubicBezTo>
                    <a:cubicBezTo>
                      <a:pt x="215" y="381"/>
                      <a:pt x="221" y="367"/>
                      <a:pt x="225" y="349"/>
                    </a:cubicBezTo>
                    <a:cubicBezTo>
                      <a:pt x="218" y="332"/>
                      <a:pt x="195" y="332"/>
                      <a:pt x="184" y="318"/>
                    </a:cubicBezTo>
                    <a:cubicBezTo>
                      <a:pt x="187" y="302"/>
                      <a:pt x="199" y="294"/>
                      <a:pt x="207" y="284"/>
                    </a:cubicBezTo>
                    <a:cubicBezTo>
                      <a:pt x="200" y="274"/>
                      <a:pt x="188" y="269"/>
                      <a:pt x="176" y="264"/>
                    </a:cubicBezTo>
                    <a:cubicBezTo>
                      <a:pt x="161" y="220"/>
                      <a:pt x="125" y="181"/>
                      <a:pt x="128" y="136"/>
                    </a:cubicBezTo>
                    <a:cubicBezTo>
                      <a:pt x="142" y="127"/>
                      <a:pt x="144" y="102"/>
                      <a:pt x="147" y="88"/>
                    </a:cubicBezTo>
                    <a:cubicBezTo>
                      <a:pt x="177" y="78"/>
                      <a:pt x="188" y="52"/>
                      <a:pt x="221" y="49"/>
                    </a:cubicBezTo>
                    <a:cubicBezTo>
                      <a:pt x="261" y="45"/>
                      <a:pt x="285" y="72"/>
                      <a:pt x="312" y="93"/>
                    </a:cubicBezTo>
                    <a:cubicBezTo>
                      <a:pt x="345" y="236"/>
                      <a:pt x="421" y="351"/>
                      <a:pt x="452" y="487"/>
                    </a:cubicBezTo>
                    <a:cubicBezTo>
                      <a:pt x="468" y="494"/>
                      <a:pt x="481" y="503"/>
                      <a:pt x="497" y="511"/>
                    </a:cubicBezTo>
                    <a:cubicBezTo>
                      <a:pt x="516" y="550"/>
                      <a:pt x="538" y="593"/>
                      <a:pt x="561" y="635"/>
                    </a:cubicBezTo>
                    <a:cubicBezTo>
                      <a:pt x="572" y="677"/>
                      <a:pt x="585" y="719"/>
                      <a:pt x="595" y="763"/>
                    </a:cubicBezTo>
                    <a:cubicBezTo>
                      <a:pt x="588" y="808"/>
                      <a:pt x="609" y="869"/>
                      <a:pt x="582" y="922"/>
                    </a:cubicBezTo>
                    <a:cubicBezTo>
                      <a:pt x="596" y="933"/>
                      <a:pt x="592" y="977"/>
                      <a:pt x="609" y="992"/>
                    </a:cubicBezTo>
                    <a:cubicBezTo>
                      <a:pt x="605" y="1001"/>
                      <a:pt x="607" y="1009"/>
                      <a:pt x="613" y="1017"/>
                    </a:cubicBezTo>
                    <a:cubicBezTo>
                      <a:pt x="626" y="977"/>
                      <a:pt x="619" y="925"/>
                      <a:pt x="623" y="885"/>
                    </a:cubicBezTo>
                    <a:cubicBezTo>
                      <a:pt x="624" y="865"/>
                      <a:pt x="631" y="845"/>
                      <a:pt x="632" y="823"/>
                    </a:cubicBezTo>
                    <a:cubicBezTo>
                      <a:pt x="634" y="787"/>
                      <a:pt x="630" y="749"/>
                      <a:pt x="636" y="718"/>
                    </a:cubicBezTo>
                    <a:cubicBezTo>
                      <a:pt x="637" y="713"/>
                      <a:pt x="643" y="709"/>
                      <a:pt x="644" y="705"/>
                    </a:cubicBezTo>
                    <a:cubicBezTo>
                      <a:pt x="649" y="687"/>
                      <a:pt x="642" y="667"/>
                      <a:pt x="654" y="652"/>
                    </a:cubicBezTo>
                    <a:cubicBezTo>
                      <a:pt x="651" y="637"/>
                      <a:pt x="650" y="627"/>
                      <a:pt x="658" y="615"/>
                    </a:cubicBezTo>
                    <a:cubicBezTo>
                      <a:pt x="654" y="610"/>
                      <a:pt x="650" y="606"/>
                      <a:pt x="648" y="600"/>
                    </a:cubicBezTo>
                    <a:cubicBezTo>
                      <a:pt x="647" y="580"/>
                      <a:pt x="665" y="579"/>
                      <a:pt x="671" y="567"/>
                    </a:cubicBezTo>
                    <a:cubicBezTo>
                      <a:pt x="666" y="537"/>
                      <a:pt x="689" y="493"/>
                      <a:pt x="687" y="447"/>
                    </a:cubicBezTo>
                    <a:cubicBezTo>
                      <a:pt x="689" y="442"/>
                      <a:pt x="692" y="439"/>
                      <a:pt x="696" y="437"/>
                    </a:cubicBezTo>
                    <a:cubicBezTo>
                      <a:pt x="687" y="431"/>
                      <a:pt x="686" y="421"/>
                      <a:pt x="687" y="414"/>
                    </a:cubicBezTo>
                    <a:cubicBezTo>
                      <a:pt x="665" y="393"/>
                      <a:pt x="647" y="369"/>
                      <a:pt x="627" y="348"/>
                    </a:cubicBezTo>
                    <a:cubicBezTo>
                      <a:pt x="623" y="326"/>
                      <a:pt x="608" y="310"/>
                      <a:pt x="605" y="287"/>
                    </a:cubicBezTo>
                    <a:cubicBezTo>
                      <a:pt x="599" y="243"/>
                      <a:pt x="621" y="190"/>
                      <a:pt x="640" y="154"/>
                    </a:cubicBezTo>
                    <a:cubicBezTo>
                      <a:pt x="648" y="140"/>
                      <a:pt x="688" y="124"/>
                      <a:pt x="683" y="99"/>
                    </a:cubicBezTo>
                    <a:cubicBezTo>
                      <a:pt x="695" y="103"/>
                      <a:pt x="695" y="80"/>
                      <a:pt x="706" y="76"/>
                    </a:cubicBezTo>
                    <a:cubicBezTo>
                      <a:pt x="707" y="68"/>
                      <a:pt x="712" y="65"/>
                      <a:pt x="712" y="56"/>
                    </a:cubicBezTo>
                    <a:cubicBezTo>
                      <a:pt x="745" y="52"/>
                      <a:pt x="739" y="10"/>
                      <a:pt x="766" y="0"/>
                    </a:cubicBezTo>
                    <a:cubicBezTo>
                      <a:pt x="776" y="21"/>
                      <a:pt x="766" y="41"/>
                      <a:pt x="772" y="66"/>
                    </a:cubicBezTo>
                    <a:cubicBezTo>
                      <a:pt x="779" y="98"/>
                      <a:pt x="807" y="126"/>
                      <a:pt x="821" y="157"/>
                    </a:cubicBezTo>
                    <a:cubicBezTo>
                      <a:pt x="847" y="220"/>
                      <a:pt x="847" y="278"/>
                      <a:pt x="830" y="336"/>
                    </a:cubicBezTo>
                    <a:cubicBezTo>
                      <a:pt x="813" y="356"/>
                      <a:pt x="802" y="383"/>
                      <a:pt x="784" y="402"/>
                    </a:cubicBezTo>
                    <a:cubicBezTo>
                      <a:pt x="788" y="411"/>
                      <a:pt x="792" y="415"/>
                      <a:pt x="791" y="425"/>
                    </a:cubicBezTo>
                    <a:cubicBezTo>
                      <a:pt x="790" y="433"/>
                      <a:pt x="780" y="432"/>
                      <a:pt x="776" y="437"/>
                    </a:cubicBezTo>
                    <a:cubicBezTo>
                      <a:pt x="786" y="465"/>
                      <a:pt x="781" y="516"/>
                      <a:pt x="784" y="553"/>
                    </a:cubicBezTo>
                    <a:cubicBezTo>
                      <a:pt x="784" y="561"/>
                      <a:pt x="791" y="567"/>
                      <a:pt x="784" y="573"/>
                    </a:cubicBezTo>
                    <a:cubicBezTo>
                      <a:pt x="792" y="578"/>
                      <a:pt x="796" y="587"/>
                      <a:pt x="801" y="596"/>
                    </a:cubicBezTo>
                    <a:cubicBezTo>
                      <a:pt x="799" y="608"/>
                      <a:pt x="792" y="611"/>
                      <a:pt x="790" y="621"/>
                    </a:cubicBezTo>
                    <a:cubicBezTo>
                      <a:pt x="786" y="636"/>
                      <a:pt x="795" y="651"/>
                      <a:pt x="795" y="666"/>
                    </a:cubicBezTo>
                    <a:cubicBezTo>
                      <a:pt x="796" y="677"/>
                      <a:pt x="791" y="688"/>
                      <a:pt x="791" y="699"/>
                    </a:cubicBezTo>
                    <a:cubicBezTo>
                      <a:pt x="792" y="731"/>
                      <a:pt x="798" y="761"/>
                      <a:pt x="793" y="790"/>
                    </a:cubicBezTo>
                    <a:cubicBezTo>
                      <a:pt x="796" y="799"/>
                      <a:pt x="787" y="796"/>
                      <a:pt x="786" y="802"/>
                    </a:cubicBezTo>
                    <a:cubicBezTo>
                      <a:pt x="796" y="835"/>
                      <a:pt x="811" y="864"/>
                      <a:pt x="824" y="895"/>
                    </a:cubicBezTo>
                    <a:cubicBezTo>
                      <a:pt x="832" y="884"/>
                      <a:pt x="833" y="857"/>
                      <a:pt x="832" y="844"/>
                    </a:cubicBezTo>
                    <a:cubicBezTo>
                      <a:pt x="841" y="814"/>
                      <a:pt x="854" y="775"/>
                      <a:pt x="852" y="745"/>
                    </a:cubicBezTo>
                    <a:cubicBezTo>
                      <a:pt x="855" y="742"/>
                      <a:pt x="857" y="736"/>
                      <a:pt x="861" y="734"/>
                    </a:cubicBezTo>
                    <a:cubicBezTo>
                      <a:pt x="857" y="710"/>
                      <a:pt x="871" y="668"/>
                      <a:pt x="865" y="637"/>
                    </a:cubicBezTo>
                    <a:cubicBezTo>
                      <a:pt x="872" y="634"/>
                      <a:pt x="874" y="618"/>
                      <a:pt x="883" y="623"/>
                    </a:cubicBezTo>
                    <a:cubicBezTo>
                      <a:pt x="910" y="574"/>
                      <a:pt x="919" y="510"/>
                      <a:pt x="939" y="462"/>
                    </a:cubicBezTo>
                    <a:cubicBezTo>
                      <a:pt x="936" y="458"/>
                      <a:pt x="933" y="454"/>
                      <a:pt x="931" y="448"/>
                    </a:cubicBezTo>
                    <a:cubicBezTo>
                      <a:pt x="933" y="443"/>
                      <a:pt x="936" y="439"/>
                      <a:pt x="939" y="435"/>
                    </a:cubicBezTo>
                    <a:cubicBezTo>
                      <a:pt x="935" y="427"/>
                      <a:pt x="930" y="420"/>
                      <a:pt x="923" y="414"/>
                    </a:cubicBezTo>
                    <a:cubicBezTo>
                      <a:pt x="919" y="387"/>
                      <a:pt x="918" y="374"/>
                      <a:pt x="912" y="351"/>
                    </a:cubicBezTo>
                    <a:cubicBezTo>
                      <a:pt x="916" y="317"/>
                      <a:pt x="927" y="266"/>
                      <a:pt x="943" y="231"/>
                    </a:cubicBezTo>
                    <a:cubicBezTo>
                      <a:pt x="966" y="216"/>
                      <a:pt x="1000" y="236"/>
                      <a:pt x="1024" y="229"/>
                    </a:cubicBezTo>
                    <a:cubicBezTo>
                      <a:pt x="1035" y="239"/>
                      <a:pt x="1052" y="243"/>
                      <a:pt x="1065" y="251"/>
                    </a:cubicBezTo>
                    <a:cubicBezTo>
                      <a:pt x="1071" y="315"/>
                      <a:pt x="1063" y="393"/>
                      <a:pt x="1018" y="443"/>
                    </a:cubicBezTo>
                    <a:cubicBezTo>
                      <a:pt x="1019" y="452"/>
                      <a:pt x="1033" y="449"/>
                      <a:pt x="1034" y="458"/>
                    </a:cubicBezTo>
                    <a:cubicBezTo>
                      <a:pt x="1030" y="468"/>
                      <a:pt x="1026" y="477"/>
                      <a:pt x="1011" y="476"/>
                    </a:cubicBezTo>
                    <a:cubicBezTo>
                      <a:pt x="1007" y="522"/>
                      <a:pt x="1009" y="588"/>
                      <a:pt x="1007" y="637"/>
                    </a:cubicBezTo>
                    <a:cubicBezTo>
                      <a:pt x="1012" y="638"/>
                      <a:pt x="1023" y="643"/>
                      <a:pt x="1024" y="650"/>
                    </a:cubicBezTo>
                    <a:cubicBezTo>
                      <a:pt x="1026" y="659"/>
                      <a:pt x="1015" y="664"/>
                      <a:pt x="1011" y="672"/>
                    </a:cubicBezTo>
                    <a:cubicBezTo>
                      <a:pt x="992" y="707"/>
                      <a:pt x="999" y="744"/>
                      <a:pt x="991" y="778"/>
                    </a:cubicBezTo>
                    <a:cubicBezTo>
                      <a:pt x="983" y="814"/>
                      <a:pt x="964" y="843"/>
                      <a:pt x="964" y="875"/>
                    </a:cubicBezTo>
                    <a:cubicBezTo>
                      <a:pt x="984" y="863"/>
                      <a:pt x="995" y="839"/>
                      <a:pt x="1009" y="817"/>
                    </a:cubicBezTo>
                    <a:cubicBezTo>
                      <a:pt x="1015" y="807"/>
                      <a:pt x="1023" y="795"/>
                      <a:pt x="1028" y="784"/>
                    </a:cubicBezTo>
                    <a:cubicBezTo>
                      <a:pt x="1033" y="775"/>
                      <a:pt x="1036" y="755"/>
                      <a:pt x="1051" y="761"/>
                    </a:cubicBezTo>
                    <a:cubicBezTo>
                      <a:pt x="1059" y="828"/>
                      <a:pt x="1071" y="882"/>
                      <a:pt x="1090" y="934"/>
                    </a:cubicBezTo>
                    <a:cubicBezTo>
                      <a:pt x="1075" y="973"/>
                      <a:pt x="1073" y="1026"/>
                      <a:pt x="1063" y="1060"/>
                    </a:cubicBezTo>
                    <a:cubicBezTo>
                      <a:pt x="1067" y="1072"/>
                      <a:pt x="1060" y="1081"/>
                      <a:pt x="1059" y="1091"/>
                    </a:cubicBezTo>
                    <a:cubicBezTo>
                      <a:pt x="1048" y="1195"/>
                      <a:pt x="1037" y="1291"/>
                      <a:pt x="1020" y="1378"/>
                    </a:cubicBezTo>
                    <a:cubicBezTo>
                      <a:pt x="1027" y="1386"/>
                      <a:pt x="1036" y="1392"/>
                      <a:pt x="1042" y="1401"/>
                    </a:cubicBezTo>
                    <a:cubicBezTo>
                      <a:pt x="1040" y="1511"/>
                      <a:pt x="1023" y="1591"/>
                      <a:pt x="1022" y="1704"/>
                    </a:cubicBezTo>
                    <a:cubicBezTo>
                      <a:pt x="1022" y="1737"/>
                      <a:pt x="1025" y="1769"/>
                      <a:pt x="1022" y="1801"/>
                    </a:cubicBezTo>
                    <a:cubicBezTo>
                      <a:pt x="1020" y="1833"/>
                      <a:pt x="1013" y="1866"/>
                      <a:pt x="1011" y="1900"/>
                    </a:cubicBezTo>
                    <a:cubicBezTo>
                      <a:pt x="1005" y="1985"/>
                      <a:pt x="999" y="2073"/>
                      <a:pt x="982" y="2158"/>
                    </a:cubicBezTo>
                    <a:cubicBezTo>
                      <a:pt x="981" y="2166"/>
                      <a:pt x="972" y="2162"/>
                      <a:pt x="970" y="2174"/>
                    </a:cubicBezTo>
                    <a:cubicBezTo>
                      <a:pt x="946" y="2176"/>
                      <a:pt x="926" y="2193"/>
                      <a:pt x="902" y="2201"/>
                    </a:cubicBezTo>
                    <a:cubicBezTo>
                      <a:pt x="864" y="2213"/>
                      <a:pt x="815" y="2216"/>
                      <a:pt x="768" y="2226"/>
                    </a:cubicBezTo>
                    <a:cubicBezTo>
                      <a:pt x="746" y="2231"/>
                      <a:pt x="724" y="2232"/>
                      <a:pt x="698" y="2230"/>
                    </a:cubicBezTo>
                    <a:cubicBezTo>
                      <a:pt x="608" y="2223"/>
                      <a:pt x="511" y="2210"/>
                      <a:pt x="429" y="2189"/>
                    </a:cubicBezTo>
                    <a:cubicBezTo>
                      <a:pt x="415" y="2180"/>
                      <a:pt x="401" y="2171"/>
                      <a:pt x="388" y="2162"/>
                    </a:cubicBezTo>
                    <a:close/>
                    <a:moveTo>
                      <a:pt x="778" y="175"/>
                    </a:moveTo>
                    <a:cubicBezTo>
                      <a:pt x="760" y="151"/>
                      <a:pt x="765" y="116"/>
                      <a:pt x="753" y="89"/>
                    </a:cubicBezTo>
                    <a:cubicBezTo>
                      <a:pt x="753" y="105"/>
                      <a:pt x="751" y="142"/>
                      <a:pt x="749" y="167"/>
                    </a:cubicBezTo>
                    <a:cubicBezTo>
                      <a:pt x="742" y="132"/>
                      <a:pt x="736" y="82"/>
                      <a:pt x="747" y="51"/>
                    </a:cubicBezTo>
                    <a:cubicBezTo>
                      <a:pt x="711" y="105"/>
                      <a:pt x="659" y="155"/>
                      <a:pt x="658" y="231"/>
                    </a:cubicBezTo>
                    <a:cubicBezTo>
                      <a:pt x="652" y="231"/>
                      <a:pt x="654" y="228"/>
                      <a:pt x="650" y="231"/>
                    </a:cubicBezTo>
                    <a:cubicBezTo>
                      <a:pt x="648" y="250"/>
                      <a:pt x="654" y="263"/>
                      <a:pt x="652" y="282"/>
                    </a:cubicBezTo>
                    <a:cubicBezTo>
                      <a:pt x="629" y="265"/>
                      <a:pt x="640" y="218"/>
                      <a:pt x="640" y="187"/>
                    </a:cubicBezTo>
                    <a:cubicBezTo>
                      <a:pt x="591" y="264"/>
                      <a:pt x="635" y="360"/>
                      <a:pt x="692" y="400"/>
                    </a:cubicBezTo>
                    <a:cubicBezTo>
                      <a:pt x="700" y="399"/>
                      <a:pt x="707" y="397"/>
                      <a:pt x="716" y="398"/>
                    </a:cubicBezTo>
                    <a:cubicBezTo>
                      <a:pt x="707" y="358"/>
                      <a:pt x="696" y="305"/>
                      <a:pt x="720" y="280"/>
                    </a:cubicBezTo>
                    <a:cubicBezTo>
                      <a:pt x="716" y="317"/>
                      <a:pt x="714" y="362"/>
                      <a:pt x="733" y="390"/>
                    </a:cubicBezTo>
                    <a:cubicBezTo>
                      <a:pt x="742" y="359"/>
                      <a:pt x="738" y="326"/>
                      <a:pt x="751" y="293"/>
                    </a:cubicBezTo>
                    <a:cubicBezTo>
                      <a:pt x="756" y="325"/>
                      <a:pt x="751" y="363"/>
                      <a:pt x="749" y="394"/>
                    </a:cubicBezTo>
                    <a:cubicBezTo>
                      <a:pt x="757" y="393"/>
                      <a:pt x="763" y="396"/>
                      <a:pt x="768" y="398"/>
                    </a:cubicBezTo>
                    <a:cubicBezTo>
                      <a:pt x="804" y="360"/>
                      <a:pt x="834" y="304"/>
                      <a:pt x="826" y="235"/>
                    </a:cubicBezTo>
                    <a:cubicBezTo>
                      <a:pt x="820" y="182"/>
                      <a:pt x="791" y="133"/>
                      <a:pt x="768" y="103"/>
                    </a:cubicBezTo>
                    <a:cubicBezTo>
                      <a:pt x="774" y="123"/>
                      <a:pt x="781" y="153"/>
                      <a:pt x="778" y="175"/>
                    </a:cubicBezTo>
                    <a:close/>
                    <a:moveTo>
                      <a:pt x="293" y="109"/>
                    </a:moveTo>
                    <a:cubicBezTo>
                      <a:pt x="293" y="106"/>
                      <a:pt x="287" y="108"/>
                      <a:pt x="287" y="105"/>
                    </a:cubicBezTo>
                    <a:cubicBezTo>
                      <a:pt x="272" y="64"/>
                      <a:pt x="211" y="58"/>
                      <a:pt x="184" y="82"/>
                    </a:cubicBezTo>
                    <a:cubicBezTo>
                      <a:pt x="181" y="84"/>
                      <a:pt x="176" y="84"/>
                      <a:pt x="174" y="86"/>
                    </a:cubicBezTo>
                    <a:cubicBezTo>
                      <a:pt x="151" y="109"/>
                      <a:pt x="155" y="140"/>
                      <a:pt x="149" y="171"/>
                    </a:cubicBezTo>
                    <a:cubicBezTo>
                      <a:pt x="159" y="201"/>
                      <a:pt x="173" y="219"/>
                      <a:pt x="178" y="251"/>
                    </a:cubicBezTo>
                    <a:cubicBezTo>
                      <a:pt x="191" y="262"/>
                      <a:pt x="212" y="266"/>
                      <a:pt x="223" y="280"/>
                    </a:cubicBezTo>
                    <a:cubicBezTo>
                      <a:pt x="221" y="296"/>
                      <a:pt x="206" y="297"/>
                      <a:pt x="207" y="311"/>
                    </a:cubicBezTo>
                    <a:cubicBezTo>
                      <a:pt x="209" y="326"/>
                      <a:pt x="233" y="330"/>
                      <a:pt x="240" y="344"/>
                    </a:cubicBezTo>
                    <a:cubicBezTo>
                      <a:pt x="235" y="362"/>
                      <a:pt x="227" y="369"/>
                      <a:pt x="227" y="390"/>
                    </a:cubicBezTo>
                    <a:cubicBezTo>
                      <a:pt x="237" y="403"/>
                      <a:pt x="257" y="398"/>
                      <a:pt x="264" y="415"/>
                    </a:cubicBezTo>
                    <a:cubicBezTo>
                      <a:pt x="256" y="423"/>
                      <a:pt x="250" y="433"/>
                      <a:pt x="250" y="448"/>
                    </a:cubicBezTo>
                    <a:cubicBezTo>
                      <a:pt x="260" y="464"/>
                      <a:pt x="279" y="466"/>
                      <a:pt x="297" y="470"/>
                    </a:cubicBezTo>
                    <a:cubicBezTo>
                      <a:pt x="298" y="485"/>
                      <a:pt x="281" y="501"/>
                      <a:pt x="283" y="518"/>
                    </a:cubicBezTo>
                    <a:cubicBezTo>
                      <a:pt x="292" y="519"/>
                      <a:pt x="295" y="525"/>
                      <a:pt x="304" y="526"/>
                    </a:cubicBezTo>
                    <a:cubicBezTo>
                      <a:pt x="329" y="484"/>
                      <a:pt x="401" y="489"/>
                      <a:pt x="427" y="448"/>
                    </a:cubicBezTo>
                    <a:cubicBezTo>
                      <a:pt x="422" y="445"/>
                      <a:pt x="422" y="438"/>
                      <a:pt x="421" y="431"/>
                    </a:cubicBezTo>
                    <a:cubicBezTo>
                      <a:pt x="405" y="429"/>
                      <a:pt x="391" y="446"/>
                      <a:pt x="380" y="437"/>
                    </a:cubicBezTo>
                    <a:cubicBezTo>
                      <a:pt x="386" y="424"/>
                      <a:pt x="401" y="420"/>
                      <a:pt x="415" y="415"/>
                    </a:cubicBezTo>
                    <a:cubicBezTo>
                      <a:pt x="416" y="410"/>
                      <a:pt x="412" y="410"/>
                      <a:pt x="413" y="404"/>
                    </a:cubicBezTo>
                    <a:cubicBezTo>
                      <a:pt x="398" y="405"/>
                      <a:pt x="379" y="429"/>
                      <a:pt x="366" y="414"/>
                    </a:cubicBezTo>
                    <a:cubicBezTo>
                      <a:pt x="379" y="405"/>
                      <a:pt x="392" y="396"/>
                      <a:pt x="407" y="390"/>
                    </a:cubicBezTo>
                    <a:cubicBezTo>
                      <a:pt x="407" y="385"/>
                      <a:pt x="404" y="382"/>
                      <a:pt x="403" y="377"/>
                    </a:cubicBezTo>
                    <a:cubicBezTo>
                      <a:pt x="386" y="375"/>
                      <a:pt x="375" y="390"/>
                      <a:pt x="361" y="384"/>
                    </a:cubicBezTo>
                    <a:cubicBezTo>
                      <a:pt x="364" y="369"/>
                      <a:pt x="381" y="367"/>
                      <a:pt x="394" y="361"/>
                    </a:cubicBezTo>
                    <a:cubicBezTo>
                      <a:pt x="395" y="351"/>
                      <a:pt x="388" y="350"/>
                      <a:pt x="388" y="342"/>
                    </a:cubicBezTo>
                    <a:cubicBezTo>
                      <a:pt x="358" y="346"/>
                      <a:pt x="337" y="360"/>
                      <a:pt x="306" y="363"/>
                    </a:cubicBezTo>
                    <a:cubicBezTo>
                      <a:pt x="306" y="359"/>
                      <a:pt x="302" y="358"/>
                      <a:pt x="302" y="353"/>
                    </a:cubicBezTo>
                    <a:cubicBezTo>
                      <a:pt x="329" y="342"/>
                      <a:pt x="360" y="332"/>
                      <a:pt x="380" y="324"/>
                    </a:cubicBezTo>
                    <a:cubicBezTo>
                      <a:pt x="378" y="317"/>
                      <a:pt x="375" y="310"/>
                      <a:pt x="370" y="305"/>
                    </a:cubicBezTo>
                    <a:cubicBezTo>
                      <a:pt x="361" y="306"/>
                      <a:pt x="341" y="325"/>
                      <a:pt x="337" y="307"/>
                    </a:cubicBezTo>
                    <a:cubicBezTo>
                      <a:pt x="346" y="298"/>
                      <a:pt x="368" y="296"/>
                      <a:pt x="363" y="280"/>
                    </a:cubicBezTo>
                    <a:cubicBezTo>
                      <a:pt x="349" y="279"/>
                      <a:pt x="337" y="290"/>
                      <a:pt x="326" y="285"/>
                    </a:cubicBezTo>
                    <a:cubicBezTo>
                      <a:pt x="326" y="284"/>
                      <a:pt x="324" y="283"/>
                      <a:pt x="324" y="282"/>
                    </a:cubicBezTo>
                    <a:cubicBezTo>
                      <a:pt x="329" y="270"/>
                      <a:pt x="348" y="272"/>
                      <a:pt x="355" y="262"/>
                    </a:cubicBezTo>
                    <a:cubicBezTo>
                      <a:pt x="350" y="244"/>
                      <a:pt x="329" y="269"/>
                      <a:pt x="318" y="262"/>
                    </a:cubicBezTo>
                    <a:cubicBezTo>
                      <a:pt x="316" y="241"/>
                      <a:pt x="348" y="253"/>
                      <a:pt x="345" y="231"/>
                    </a:cubicBezTo>
                    <a:cubicBezTo>
                      <a:pt x="331" y="233"/>
                      <a:pt x="319" y="248"/>
                      <a:pt x="306" y="245"/>
                    </a:cubicBezTo>
                    <a:cubicBezTo>
                      <a:pt x="310" y="231"/>
                      <a:pt x="323" y="219"/>
                      <a:pt x="337" y="221"/>
                    </a:cubicBezTo>
                    <a:cubicBezTo>
                      <a:pt x="337" y="212"/>
                      <a:pt x="332" y="206"/>
                      <a:pt x="332" y="196"/>
                    </a:cubicBezTo>
                    <a:cubicBezTo>
                      <a:pt x="298" y="199"/>
                      <a:pt x="276" y="225"/>
                      <a:pt x="250" y="229"/>
                    </a:cubicBezTo>
                    <a:cubicBezTo>
                      <a:pt x="260" y="197"/>
                      <a:pt x="299" y="195"/>
                      <a:pt x="324" y="177"/>
                    </a:cubicBezTo>
                    <a:cubicBezTo>
                      <a:pt x="311" y="157"/>
                      <a:pt x="301" y="128"/>
                      <a:pt x="293" y="109"/>
                    </a:cubicBezTo>
                    <a:close/>
                    <a:moveTo>
                      <a:pt x="954" y="239"/>
                    </a:moveTo>
                    <a:cubicBezTo>
                      <a:pt x="940" y="254"/>
                      <a:pt x="947" y="273"/>
                      <a:pt x="945" y="289"/>
                    </a:cubicBezTo>
                    <a:cubicBezTo>
                      <a:pt x="944" y="293"/>
                      <a:pt x="940" y="297"/>
                      <a:pt x="939" y="301"/>
                    </a:cubicBezTo>
                    <a:cubicBezTo>
                      <a:pt x="926" y="354"/>
                      <a:pt x="938" y="378"/>
                      <a:pt x="947" y="419"/>
                    </a:cubicBezTo>
                    <a:cubicBezTo>
                      <a:pt x="953" y="418"/>
                      <a:pt x="952" y="425"/>
                      <a:pt x="956" y="425"/>
                    </a:cubicBezTo>
                    <a:cubicBezTo>
                      <a:pt x="958" y="410"/>
                      <a:pt x="960" y="395"/>
                      <a:pt x="970" y="388"/>
                    </a:cubicBezTo>
                    <a:cubicBezTo>
                      <a:pt x="977" y="402"/>
                      <a:pt x="972" y="412"/>
                      <a:pt x="970" y="427"/>
                    </a:cubicBezTo>
                    <a:cubicBezTo>
                      <a:pt x="974" y="427"/>
                      <a:pt x="979" y="427"/>
                      <a:pt x="984" y="427"/>
                    </a:cubicBezTo>
                    <a:cubicBezTo>
                      <a:pt x="990" y="418"/>
                      <a:pt x="991" y="404"/>
                      <a:pt x="997" y="394"/>
                    </a:cubicBezTo>
                    <a:cubicBezTo>
                      <a:pt x="1006" y="404"/>
                      <a:pt x="993" y="425"/>
                      <a:pt x="999" y="429"/>
                    </a:cubicBezTo>
                    <a:cubicBezTo>
                      <a:pt x="1052" y="414"/>
                      <a:pt x="1054" y="315"/>
                      <a:pt x="1046" y="256"/>
                    </a:cubicBezTo>
                    <a:cubicBezTo>
                      <a:pt x="1036" y="256"/>
                      <a:pt x="1034" y="250"/>
                      <a:pt x="1026" y="252"/>
                    </a:cubicBezTo>
                    <a:cubicBezTo>
                      <a:pt x="1020" y="271"/>
                      <a:pt x="1029" y="293"/>
                      <a:pt x="1017" y="303"/>
                    </a:cubicBezTo>
                    <a:cubicBezTo>
                      <a:pt x="1003" y="289"/>
                      <a:pt x="1016" y="253"/>
                      <a:pt x="1011" y="243"/>
                    </a:cubicBezTo>
                    <a:cubicBezTo>
                      <a:pt x="1003" y="259"/>
                      <a:pt x="999" y="291"/>
                      <a:pt x="997" y="313"/>
                    </a:cubicBezTo>
                    <a:cubicBezTo>
                      <a:pt x="997" y="320"/>
                      <a:pt x="1003" y="333"/>
                      <a:pt x="989" y="332"/>
                    </a:cubicBezTo>
                    <a:cubicBezTo>
                      <a:pt x="980" y="322"/>
                      <a:pt x="985" y="302"/>
                      <a:pt x="985" y="287"/>
                    </a:cubicBezTo>
                    <a:cubicBezTo>
                      <a:pt x="971" y="300"/>
                      <a:pt x="984" y="341"/>
                      <a:pt x="968" y="348"/>
                    </a:cubicBezTo>
                    <a:cubicBezTo>
                      <a:pt x="958" y="341"/>
                      <a:pt x="965" y="328"/>
                      <a:pt x="966" y="317"/>
                    </a:cubicBezTo>
                    <a:cubicBezTo>
                      <a:pt x="969" y="289"/>
                      <a:pt x="970" y="258"/>
                      <a:pt x="974" y="239"/>
                    </a:cubicBezTo>
                    <a:cubicBezTo>
                      <a:pt x="967" y="239"/>
                      <a:pt x="961" y="239"/>
                      <a:pt x="954" y="239"/>
                    </a:cubicBezTo>
                    <a:close/>
                    <a:moveTo>
                      <a:pt x="985" y="285"/>
                    </a:moveTo>
                    <a:cubicBezTo>
                      <a:pt x="985" y="276"/>
                      <a:pt x="993" y="264"/>
                      <a:pt x="987" y="256"/>
                    </a:cubicBezTo>
                    <a:cubicBezTo>
                      <a:pt x="985" y="263"/>
                      <a:pt x="981" y="278"/>
                      <a:pt x="985" y="285"/>
                    </a:cubicBezTo>
                    <a:close/>
                    <a:moveTo>
                      <a:pt x="706" y="410"/>
                    </a:moveTo>
                    <a:cubicBezTo>
                      <a:pt x="710" y="418"/>
                      <a:pt x="709" y="416"/>
                      <a:pt x="702" y="419"/>
                    </a:cubicBezTo>
                    <a:cubicBezTo>
                      <a:pt x="728" y="419"/>
                      <a:pt x="746" y="417"/>
                      <a:pt x="772" y="419"/>
                    </a:cubicBezTo>
                    <a:cubicBezTo>
                      <a:pt x="761" y="399"/>
                      <a:pt x="733" y="416"/>
                      <a:pt x="706" y="410"/>
                    </a:cubicBezTo>
                    <a:close/>
                    <a:moveTo>
                      <a:pt x="714" y="437"/>
                    </a:moveTo>
                    <a:cubicBezTo>
                      <a:pt x="704" y="487"/>
                      <a:pt x="689" y="524"/>
                      <a:pt x="681" y="565"/>
                    </a:cubicBezTo>
                    <a:cubicBezTo>
                      <a:pt x="687" y="572"/>
                      <a:pt x="695" y="577"/>
                      <a:pt x="702" y="582"/>
                    </a:cubicBezTo>
                    <a:cubicBezTo>
                      <a:pt x="726" y="582"/>
                      <a:pt x="757" y="588"/>
                      <a:pt x="770" y="573"/>
                    </a:cubicBezTo>
                    <a:cubicBezTo>
                      <a:pt x="775" y="529"/>
                      <a:pt x="764" y="471"/>
                      <a:pt x="758" y="431"/>
                    </a:cubicBezTo>
                    <a:cubicBezTo>
                      <a:pt x="743" y="429"/>
                      <a:pt x="729" y="434"/>
                      <a:pt x="714" y="437"/>
                    </a:cubicBezTo>
                    <a:close/>
                    <a:moveTo>
                      <a:pt x="958" y="448"/>
                    </a:moveTo>
                    <a:cubicBezTo>
                      <a:pt x="966" y="463"/>
                      <a:pt x="1002" y="461"/>
                      <a:pt x="1013" y="456"/>
                    </a:cubicBezTo>
                    <a:cubicBezTo>
                      <a:pt x="1002" y="438"/>
                      <a:pt x="978" y="447"/>
                      <a:pt x="958" y="448"/>
                    </a:cubicBezTo>
                    <a:close/>
                    <a:moveTo>
                      <a:pt x="902" y="617"/>
                    </a:moveTo>
                    <a:cubicBezTo>
                      <a:pt x="905" y="623"/>
                      <a:pt x="911" y="625"/>
                      <a:pt x="916" y="629"/>
                    </a:cubicBezTo>
                    <a:cubicBezTo>
                      <a:pt x="922" y="619"/>
                      <a:pt x="927" y="598"/>
                      <a:pt x="939" y="600"/>
                    </a:cubicBezTo>
                    <a:cubicBezTo>
                      <a:pt x="948" y="610"/>
                      <a:pt x="946" y="630"/>
                      <a:pt x="953" y="643"/>
                    </a:cubicBezTo>
                    <a:cubicBezTo>
                      <a:pt x="968" y="640"/>
                      <a:pt x="976" y="643"/>
                      <a:pt x="987" y="639"/>
                    </a:cubicBezTo>
                    <a:cubicBezTo>
                      <a:pt x="996" y="584"/>
                      <a:pt x="994" y="527"/>
                      <a:pt x="997" y="476"/>
                    </a:cubicBezTo>
                    <a:cubicBezTo>
                      <a:pt x="987" y="474"/>
                      <a:pt x="964" y="474"/>
                      <a:pt x="953" y="468"/>
                    </a:cubicBezTo>
                    <a:cubicBezTo>
                      <a:pt x="936" y="518"/>
                      <a:pt x="913" y="568"/>
                      <a:pt x="902" y="617"/>
                    </a:cubicBezTo>
                    <a:close/>
                    <a:moveTo>
                      <a:pt x="415" y="480"/>
                    </a:moveTo>
                    <a:cubicBezTo>
                      <a:pt x="421" y="480"/>
                      <a:pt x="425" y="483"/>
                      <a:pt x="432" y="481"/>
                    </a:cubicBezTo>
                    <a:cubicBezTo>
                      <a:pt x="432" y="476"/>
                      <a:pt x="433" y="470"/>
                      <a:pt x="427" y="470"/>
                    </a:cubicBezTo>
                    <a:cubicBezTo>
                      <a:pt x="424" y="474"/>
                      <a:pt x="416" y="474"/>
                      <a:pt x="415" y="480"/>
                    </a:cubicBezTo>
                    <a:close/>
                    <a:moveTo>
                      <a:pt x="471" y="1023"/>
                    </a:moveTo>
                    <a:cubicBezTo>
                      <a:pt x="465" y="1024"/>
                      <a:pt x="468" y="1019"/>
                      <a:pt x="469" y="1017"/>
                    </a:cubicBezTo>
                    <a:cubicBezTo>
                      <a:pt x="475" y="1013"/>
                      <a:pt x="463" y="1020"/>
                      <a:pt x="469" y="1013"/>
                    </a:cubicBezTo>
                    <a:cubicBezTo>
                      <a:pt x="496" y="1004"/>
                      <a:pt x="509" y="984"/>
                      <a:pt x="526" y="967"/>
                    </a:cubicBezTo>
                    <a:cubicBezTo>
                      <a:pt x="532" y="960"/>
                      <a:pt x="543" y="958"/>
                      <a:pt x="549" y="951"/>
                    </a:cubicBezTo>
                    <a:cubicBezTo>
                      <a:pt x="554" y="946"/>
                      <a:pt x="560" y="934"/>
                      <a:pt x="564" y="926"/>
                    </a:cubicBezTo>
                    <a:cubicBezTo>
                      <a:pt x="577" y="902"/>
                      <a:pt x="582" y="872"/>
                      <a:pt x="582" y="846"/>
                    </a:cubicBezTo>
                    <a:cubicBezTo>
                      <a:pt x="581" y="779"/>
                      <a:pt x="569" y="697"/>
                      <a:pt x="543" y="643"/>
                    </a:cubicBezTo>
                    <a:cubicBezTo>
                      <a:pt x="535" y="599"/>
                      <a:pt x="509" y="575"/>
                      <a:pt x="495" y="538"/>
                    </a:cubicBezTo>
                    <a:cubicBezTo>
                      <a:pt x="466" y="519"/>
                      <a:pt x="433" y="485"/>
                      <a:pt x="388" y="493"/>
                    </a:cubicBezTo>
                    <a:cubicBezTo>
                      <a:pt x="367" y="497"/>
                      <a:pt x="361" y="515"/>
                      <a:pt x="339" y="520"/>
                    </a:cubicBezTo>
                    <a:cubicBezTo>
                      <a:pt x="302" y="557"/>
                      <a:pt x="275" y="596"/>
                      <a:pt x="273" y="652"/>
                    </a:cubicBezTo>
                    <a:cubicBezTo>
                      <a:pt x="272" y="686"/>
                      <a:pt x="281" y="726"/>
                      <a:pt x="291" y="761"/>
                    </a:cubicBezTo>
                    <a:cubicBezTo>
                      <a:pt x="304" y="809"/>
                      <a:pt x="321" y="854"/>
                      <a:pt x="334" y="893"/>
                    </a:cubicBezTo>
                    <a:cubicBezTo>
                      <a:pt x="336" y="901"/>
                      <a:pt x="339" y="911"/>
                      <a:pt x="341" y="918"/>
                    </a:cubicBezTo>
                    <a:cubicBezTo>
                      <a:pt x="358" y="982"/>
                      <a:pt x="386" y="1044"/>
                      <a:pt x="411" y="1102"/>
                    </a:cubicBezTo>
                    <a:cubicBezTo>
                      <a:pt x="411" y="1111"/>
                      <a:pt x="416" y="1115"/>
                      <a:pt x="415" y="1124"/>
                    </a:cubicBezTo>
                    <a:cubicBezTo>
                      <a:pt x="416" y="1127"/>
                      <a:pt x="421" y="1127"/>
                      <a:pt x="423" y="1130"/>
                    </a:cubicBezTo>
                    <a:cubicBezTo>
                      <a:pt x="432" y="1171"/>
                      <a:pt x="441" y="1213"/>
                      <a:pt x="467" y="1238"/>
                    </a:cubicBezTo>
                    <a:cubicBezTo>
                      <a:pt x="473" y="1232"/>
                      <a:pt x="485" y="1234"/>
                      <a:pt x="498" y="1230"/>
                    </a:cubicBezTo>
                    <a:cubicBezTo>
                      <a:pt x="482" y="1164"/>
                      <a:pt x="431" y="1091"/>
                      <a:pt x="471" y="1023"/>
                    </a:cubicBezTo>
                    <a:close/>
                    <a:moveTo>
                      <a:pt x="679" y="575"/>
                    </a:moveTo>
                    <a:cubicBezTo>
                      <a:pt x="674" y="581"/>
                      <a:pt x="668" y="586"/>
                      <a:pt x="665" y="594"/>
                    </a:cubicBezTo>
                    <a:cubicBezTo>
                      <a:pt x="666" y="602"/>
                      <a:pt x="673" y="602"/>
                      <a:pt x="675" y="608"/>
                    </a:cubicBezTo>
                    <a:cubicBezTo>
                      <a:pt x="712" y="610"/>
                      <a:pt x="760" y="623"/>
                      <a:pt x="784" y="596"/>
                    </a:cubicBezTo>
                    <a:cubicBezTo>
                      <a:pt x="748" y="588"/>
                      <a:pt x="703" y="607"/>
                      <a:pt x="679" y="575"/>
                    </a:cubicBezTo>
                    <a:close/>
                    <a:moveTo>
                      <a:pt x="411" y="1170"/>
                    </a:moveTo>
                    <a:cubicBezTo>
                      <a:pt x="401" y="1089"/>
                      <a:pt x="351" y="1033"/>
                      <a:pt x="337" y="953"/>
                    </a:cubicBezTo>
                    <a:cubicBezTo>
                      <a:pt x="329" y="941"/>
                      <a:pt x="323" y="926"/>
                      <a:pt x="322" y="906"/>
                    </a:cubicBezTo>
                    <a:cubicBezTo>
                      <a:pt x="297" y="842"/>
                      <a:pt x="270" y="780"/>
                      <a:pt x="264" y="697"/>
                    </a:cubicBezTo>
                    <a:cubicBezTo>
                      <a:pt x="244" y="682"/>
                      <a:pt x="236" y="655"/>
                      <a:pt x="221" y="635"/>
                    </a:cubicBezTo>
                    <a:cubicBezTo>
                      <a:pt x="193" y="604"/>
                      <a:pt x="151" y="585"/>
                      <a:pt x="101" y="600"/>
                    </a:cubicBezTo>
                    <a:cubicBezTo>
                      <a:pt x="2" y="637"/>
                      <a:pt x="8" y="773"/>
                      <a:pt x="31" y="885"/>
                    </a:cubicBezTo>
                    <a:cubicBezTo>
                      <a:pt x="34" y="900"/>
                      <a:pt x="41" y="919"/>
                      <a:pt x="46" y="936"/>
                    </a:cubicBezTo>
                    <a:cubicBezTo>
                      <a:pt x="68" y="999"/>
                      <a:pt x="118" y="1049"/>
                      <a:pt x="182" y="1071"/>
                    </a:cubicBezTo>
                    <a:cubicBezTo>
                      <a:pt x="215" y="1050"/>
                      <a:pt x="254" y="1063"/>
                      <a:pt x="297" y="1067"/>
                    </a:cubicBezTo>
                    <a:cubicBezTo>
                      <a:pt x="329" y="1090"/>
                      <a:pt x="353" y="1122"/>
                      <a:pt x="374" y="1155"/>
                    </a:cubicBezTo>
                    <a:cubicBezTo>
                      <a:pt x="376" y="1174"/>
                      <a:pt x="392" y="1196"/>
                      <a:pt x="401" y="1215"/>
                    </a:cubicBezTo>
                    <a:cubicBezTo>
                      <a:pt x="392" y="1229"/>
                      <a:pt x="407" y="1247"/>
                      <a:pt x="415" y="1256"/>
                    </a:cubicBezTo>
                    <a:cubicBezTo>
                      <a:pt x="424" y="1249"/>
                      <a:pt x="435" y="1253"/>
                      <a:pt x="440" y="1240"/>
                    </a:cubicBezTo>
                    <a:cubicBezTo>
                      <a:pt x="433" y="1225"/>
                      <a:pt x="426" y="1189"/>
                      <a:pt x="411" y="1170"/>
                    </a:cubicBezTo>
                    <a:close/>
                    <a:moveTo>
                      <a:pt x="912" y="668"/>
                    </a:moveTo>
                    <a:cubicBezTo>
                      <a:pt x="922" y="668"/>
                      <a:pt x="927" y="673"/>
                      <a:pt x="935" y="676"/>
                    </a:cubicBezTo>
                    <a:cubicBezTo>
                      <a:pt x="939" y="671"/>
                      <a:pt x="936" y="661"/>
                      <a:pt x="945" y="662"/>
                    </a:cubicBezTo>
                    <a:cubicBezTo>
                      <a:pt x="939" y="650"/>
                      <a:pt x="940" y="630"/>
                      <a:pt x="933" y="619"/>
                    </a:cubicBezTo>
                    <a:cubicBezTo>
                      <a:pt x="925" y="635"/>
                      <a:pt x="920" y="652"/>
                      <a:pt x="912" y="668"/>
                    </a:cubicBezTo>
                    <a:close/>
                    <a:moveTo>
                      <a:pt x="675" y="644"/>
                    </a:moveTo>
                    <a:cubicBezTo>
                      <a:pt x="659" y="678"/>
                      <a:pt x="664" y="716"/>
                      <a:pt x="658" y="751"/>
                    </a:cubicBezTo>
                    <a:cubicBezTo>
                      <a:pt x="656" y="760"/>
                      <a:pt x="651" y="769"/>
                      <a:pt x="650" y="778"/>
                    </a:cubicBezTo>
                    <a:cubicBezTo>
                      <a:pt x="648" y="791"/>
                      <a:pt x="652" y="804"/>
                      <a:pt x="652" y="817"/>
                    </a:cubicBezTo>
                    <a:cubicBezTo>
                      <a:pt x="651" y="834"/>
                      <a:pt x="643" y="850"/>
                      <a:pt x="642" y="868"/>
                    </a:cubicBezTo>
                    <a:cubicBezTo>
                      <a:pt x="642" y="872"/>
                      <a:pt x="646" y="878"/>
                      <a:pt x="646" y="883"/>
                    </a:cubicBezTo>
                    <a:cubicBezTo>
                      <a:pt x="645" y="889"/>
                      <a:pt x="641" y="896"/>
                      <a:pt x="640" y="903"/>
                    </a:cubicBezTo>
                    <a:cubicBezTo>
                      <a:pt x="637" y="937"/>
                      <a:pt x="634" y="980"/>
                      <a:pt x="638" y="1013"/>
                    </a:cubicBezTo>
                    <a:cubicBezTo>
                      <a:pt x="627" y="1120"/>
                      <a:pt x="627" y="1212"/>
                      <a:pt x="625" y="1324"/>
                    </a:cubicBezTo>
                    <a:cubicBezTo>
                      <a:pt x="624" y="1334"/>
                      <a:pt x="619" y="1343"/>
                      <a:pt x="619" y="1353"/>
                    </a:cubicBezTo>
                    <a:cubicBezTo>
                      <a:pt x="617" y="1388"/>
                      <a:pt x="625" y="1422"/>
                      <a:pt x="627" y="1456"/>
                    </a:cubicBezTo>
                    <a:cubicBezTo>
                      <a:pt x="646" y="1460"/>
                      <a:pt x="675" y="1448"/>
                      <a:pt x="692" y="1450"/>
                    </a:cubicBezTo>
                    <a:cubicBezTo>
                      <a:pt x="697" y="1418"/>
                      <a:pt x="694" y="1400"/>
                      <a:pt x="694" y="1376"/>
                    </a:cubicBezTo>
                    <a:cubicBezTo>
                      <a:pt x="696" y="1250"/>
                      <a:pt x="689" y="1090"/>
                      <a:pt x="692" y="972"/>
                    </a:cubicBezTo>
                    <a:cubicBezTo>
                      <a:pt x="682" y="964"/>
                      <a:pt x="692" y="946"/>
                      <a:pt x="687" y="937"/>
                    </a:cubicBezTo>
                    <a:cubicBezTo>
                      <a:pt x="703" y="913"/>
                      <a:pt x="716" y="853"/>
                      <a:pt x="731" y="815"/>
                    </a:cubicBezTo>
                    <a:cubicBezTo>
                      <a:pt x="735" y="806"/>
                      <a:pt x="741" y="800"/>
                      <a:pt x="743" y="794"/>
                    </a:cubicBezTo>
                    <a:cubicBezTo>
                      <a:pt x="748" y="778"/>
                      <a:pt x="744" y="763"/>
                      <a:pt x="760" y="763"/>
                    </a:cubicBezTo>
                    <a:cubicBezTo>
                      <a:pt x="773" y="763"/>
                      <a:pt x="774" y="778"/>
                      <a:pt x="782" y="784"/>
                    </a:cubicBezTo>
                    <a:cubicBezTo>
                      <a:pt x="782" y="729"/>
                      <a:pt x="777" y="678"/>
                      <a:pt x="774" y="625"/>
                    </a:cubicBezTo>
                    <a:cubicBezTo>
                      <a:pt x="733" y="634"/>
                      <a:pt x="705" y="626"/>
                      <a:pt x="673" y="623"/>
                    </a:cubicBezTo>
                    <a:cubicBezTo>
                      <a:pt x="676" y="630"/>
                      <a:pt x="669" y="636"/>
                      <a:pt x="675" y="644"/>
                    </a:cubicBezTo>
                    <a:close/>
                    <a:moveTo>
                      <a:pt x="881" y="635"/>
                    </a:moveTo>
                    <a:cubicBezTo>
                      <a:pt x="882" y="641"/>
                      <a:pt x="879" y="642"/>
                      <a:pt x="879" y="646"/>
                    </a:cubicBezTo>
                    <a:cubicBezTo>
                      <a:pt x="885" y="654"/>
                      <a:pt x="892" y="660"/>
                      <a:pt x="904" y="662"/>
                    </a:cubicBezTo>
                    <a:cubicBezTo>
                      <a:pt x="903" y="652"/>
                      <a:pt x="914" y="643"/>
                      <a:pt x="910" y="637"/>
                    </a:cubicBezTo>
                    <a:cubicBezTo>
                      <a:pt x="904" y="638"/>
                      <a:pt x="891" y="625"/>
                      <a:pt x="881" y="635"/>
                    </a:cubicBezTo>
                    <a:close/>
                    <a:moveTo>
                      <a:pt x="956" y="656"/>
                    </a:moveTo>
                    <a:cubicBezTo>
                      <a:pt x="951" y="659"/>
                      <a:pt x="959" y="664"/>
                      <a:pt x="956" y="670"/>
                    </a:cubicBezTo>
                    <a:cubicBezTo>
                      <a:pt x="970" y="665"/>
                      <a:pt x="995" y="672"/>
                      <a:pt x="999" y="656"/>
                    </a:cubicBezTo>
                    <a:cubicBezTo>
                      <a:pt x="985" y="652"/>
                      <a:pt x="966" y="656"/>
                      <a:pt x="956" y="656"/>
                    </a:cubicBezTo>
                    <a:close/>
                    <a:moveTo>
                      <a:pt x="875" y="714"/>
                    </a:moveTo>
                    <a:cubicBezTo>
                      <a:pt x="880" y="698"/>
                      <a:pt x="893" y="690"/>
                      <a:pt x="896" y="672"/>
                    </a:cubicBezTo>
                    <a:cubicBezTo>
                      <a:pt x="890" y="673"/>
                      <a:pt x="887" y="670"/>
                      <a:pt x="883" y="670"/>
                    </a:cubicBezTo>
                    <a:cubicBezTo>
                      <a:pt x="877" y="684"/>
                      <a:pt x="875" y="701"/>
                      <a:pt x="875" y="714"/>
                    </a:cubicBezTo>
                    <a:close/>
                    <a:moveTo>
                      <a:pt x="960" y="681"/>
                    </a:moveTo>
                    <a:cubicBezTo>
                      <a:pt x="967" y="703"/>
                      <a:pt x="970" y="723"/>
                      <a:pt x="978" y="741"/>
                    </a:cubicBezTo>
                    <a:cubicBezTo>
                      <a:pt x="980" y="711"/>
                      <a:pt x="988" y="704"/>
                      <a:pt x="991" y="677"/>
                    </a:cubicBezTo>
                    <a:cubicBezTo>
                      <a:pt x="980" y="678"/>
                      <a:pt x="973" y="683"/>
                      <a:pt x="960" y="681"/>
                    </a:cubicBezTo>
                    <a:close/>
                    <a:moveTo>
                      <a:pt x="933" y="695"/>
                    </a:moveTo>
                    <a:cubicBezTo>
                      <a:pt x="928" y="687"/>
                      <a:pt x="915" y="687"/>
                      <a:pt x="906" y="683"/>
                    </a:cubicBezTo>
                    <a:cubicBezTo>
                      <a:pt x="902" y="711"/>
                      <a:pt x="877" y="724"/>
                      <a:pt x="877" y="749"/>
                    </a:cubicBezTo>
                    <a:cubicBezTo>
                      <a:pt x="900" y="748"/>
                      <a:pt x="889" y="780"/>
                      <a:pt x="900" y="790"/>
                    </a:cubicBezTo>
                    <a:cubicBezTo>
                      <a:pt x="904" y="775"/>
                      <a:pt x="905" y="756"/>
                      <a:pt x="925" y="757"/>
                    </a:cubicBezTo>
                    <a:cubicBezTo>
                      <a:pt x="935" y="762"/>
                      <a:pt x="933" y="780"/>
                      <a:pt x="945" y="784"/>
                    </a:cubicBezTo>
                    <a:cubicBezTo>
                      <a:pt x="974" y="762"/>
                      <a:pt x="960" y="712"/>
                      <a:pt x="947" y="681"/>
                    </a:cubicBezTo>
                    <a:cubicBezTo>
                      <a:pt x="948" y="692"/>
                      <a:pt x="940" y="692"/>
                      <a:pt x="933" y="695"/>
                    </a:cubicBezTo>
                    <a:close/>
                    <a:moveTo>
                      <a:pt x="943" y="811"/>
                    </a:moveTo>
                    <a:cubicBezTo>
                      <a:pt x="924" y="812"/>
                      <a:pt x="933" y="788"/>
                      <a:pt x="918" y="782"/>
                    </a:cubicBezTo>
                    <a:cubicBezTo>
                      <a:pt x="908" y="792"/>
                      <a:pt x="910" y="815"/>
                      <a:pt x="892" y="817"/>
                    </a:cubicBezTo>
                    <a:cubicBezTo>
                      <a:pt x="881" y="800"/>
                      <a:pt x="883" y="769"/>
                      <a:pt x="869" y="755"/>
                    </a:cubicBezTo>
                    <a:cubicBezTo>
                      <a:pt x="859" y="798"/>
                      <a:pt x="848" y="844"/>
                      <a:pt x="844" y="899"/>
                    </a:cubicBezTo>
                    <a:cubicBezTo>
                      <a:pt x="843" y="906"/>
                      <a:pt x="831" y="902"/>
                      <a:pt x="832" y="910"/>
                    </a:cubicBezTo>
                    <a:cubicBezTo>
                      <a:pt x="842" y="926"/>
                      <a:pt x="843" y="940"/>
                      <a:pt x="842" y="955"/>
                    </a:cubicBezTo>
                    <a:cubicBezTo>
                      <a:pt x="829" y="1070"/>
                      <a:pt x="842" y="1216"/>
                      <a:pt x="834" y="1331"/>
                    </a:cubicBezTo>
                    <a:cubicBezTo>
                      <a:pt x="854" y="1277"/>
                      <a:pt x="868" y="1213"/>
                      <a:pt x="871" y="1149"/>
                    </a:cubicBezTo>
                    <a:cubicBezTo>
                      <a:pt x="882" y="1132"/>
                      <a:pt x="892" y="1115"/>
                      <a:pt x="902" y="1097"/>
                    </a:cubicBezTo>
                    <a:cubicBezTo>
                      <a:pt x="911" y="1080"/>
                      <a:pt x="926" y="1063"/>
                      <a:pt x="933" y="1044"/>
                    </a:cubicBezTo>
                    <a:cubicBezTo>
                      <a:pt x="941" y="1023"/>
                      <a:pt x="935" y="993"/>
                      <a:pt x="939" y="963"/>
                    </a:cubicBezTo>
                    <a:cubicBezTo>
                      <a:pt x="947" y="899"/>
                      <a:pt x="953" y="837"/>
                      <a:pt x="964" y="780"/>
                    </a:cubicBezTo>
                    <a:cubicBezTo>
                      <a:pt x="958" y="794"/>
                      <a:pt x="955" y="811"/>
                      <a:pt x="943" y="811"/>
                    </a:cubicBezTo>
                    <a:close/>
                    <a:moveTo>
                      <a:pt x="737" y="848"/>
                    </a:moveTo>
                    <a:cubicBezTo>
                      <a:pt x="743" y="848"/>
                      <a:pt x="743" y="853"/>
                      <a:pt x="749" y="852"/>
                    </a:cubicBezTo>
                    <a:cubicBezTo>
                      <a:pt x="757" y="845"/>
                      <a:pt x="759" y="829"/>
                      <a:pt x="776" y="835"/>
                    </a:cubicBezTo>
                    <a:cubicBezTo>
                      <a:pt x="779" y="838"/>
                      <a:pt x="778" y="845"/>
                      <a:pt x="782" y="846"/>
                    </a:cubicBezTo>
                    <a:cubicBezTo>
                      <a:pt x="778" y="824"/>
                      <a:pt x="770" y="806"/>
                      <a:pt x="758" y="792"/>
                    </a:cubicBezTo>
                    <a:cubicBezTo>
                      <a:pt x="753" y="815"/>
                      <a:pt x="742" y="831"/>
                      <a:pt x="737" y="848"/>
                    </a:cubicBezTo>
                    <a:close/>
                    <a:moveTo>
                      <a:pt x="1018" y="829"/>
                    </a:moveTo>
                    <a:cubicBezTo>
                      <a:pt x="1025" y="833"/>
                      <a:pt x="1039" y="828"/>
                      <a:pt x="1048" y="823"/>
                    </a:cubicBezTo>
                    <a:cubicBezTo>
                      <a:pt x="1045" y="812"/>
                      <a:pt x="1043" y="801"/>
                      <a:pt x="1040" y="792"/>
                    </a:cubicBezTo>
                    <a:cubicBezTo>
                      <a:pt x="1035" y="806"/>
                      <a:pt x="1022" y="812"/>
                      <a:pt x="1018" y="829"/>
                    </a:cubicBezTo>
                    <a:close/>
                    <a:moveTo>
                      <a:pt x="1011" y="840"/>
                    </a:moveTo>
                    <a:cubicBezTo>
                      <a:pt x="997" y="862"/>
                      <a:pt x="989" y="890"/>
                      <a:pt x="962" y="899"/>
                    </a:cubicBezTo>
                    <a:cubicBezTo>
                      <a:pt x="962" y="905"/>
                      <a:pt x="962" y="912"/>
                      <a:pt x="962" y="918"/>
                    </a:cubicBezTo>
                    <a:cubicBezTo>
                      <a:pt x="973" y="915"/>
                      <a:pt x="970" y="926"/>
                      <a:pt x="978" y="926"/>
                    </a:cubicBezTo>
                    <a:cubicBezTo>
                      <a:pt x="986" y="921"/>
                      <a:pt x="987" y="909"/>
                      <a:pt x="999" y="908"/>
                    </a:cubicBezTo>
                    <a:cubicBezTo>
                      <a:pt x="1009" y="915"/>
                      <a:pt x="1011" y="930"/>
                      <a:pt x="1020" y="937"/>
                    </a:cubicBezTo>
                    <a:cubicBezTo>
                      <a:pt x="1031" y="928"/>
                      <a:pt x="1025" y="913"/>
                      <a:pt x="1038" y="910"/>
                    </a:cubicBezTo>
                    <a:cubicBezTo>
                      <a:pt x="1052" y="907"/>
                      <a:pt x="1052" y="924"/>
                      <a:pt x="1067" y="926"/>
                    </a:cubicBezTo>
                    <a:cubicBezTo>
                      <a:pt x="1063" y="900"/>
                      <a:pt x="1058" y="863"/>
                      <a:pt x="1048" y="838"/>
                    </a:cubicBezTo>
                    <a:cubicBezTo>
                      <a:pt x="1038" y="842"/>
                      <a:pt x="1020" y="848"/>
                      <a:pt x="1011" y="840"/>
                    </a:cubicBezTo>
                    <a:close/>
                    <a:moveTo>
                      <a:pt x="790" y="873"/>
                    </a:moveTo>
                    <a:cubicBezTo>
                      <a:pt x="776" y="872"/>
                      <a:pt x="777" y="857"/>
                      <a:pt x="766" y="854"/>
                    </a:cubicBezTo>
                    <a:cubicBezTo>
                      <a:pt x="764" y="872"/>
                      <a:pt x="742" y="872"/>
                      <a:pt x="733" y="860"/>
                    </a:cubicBezTo>
                    <a:cubicBezTo>
                      <a:pt x="727" y="885"/>
                      <a:pt x="709" y="909"/>
                      <a:pt x="708" y="934"/>
                    </a:cubicBezTo>
                    <a:cubicBezTo>
                      <a:pt x="719" y="932"/>
                      <a:pt x="716" y="933"/>
                      <a:pt x="727" y="934"/>
                    </a:cubicBezTo>
                    <a:cubicBezTo>
                      <a:pt x="731" y="939"/>
                      <a:pt x="733" y="945"/>
                      <a:pt x="737" y="949"/>
                    </a:cubicBezTo>
                    <a:cubicBezTo>
                      <a:pt x="754" y="934"/>
                      <a:pt x="771" y="949"/>
                      <a:pt x="778" y="965"/>
                    </a:cubicBezTo>
                    <a:cubicBezTo>
                      <a:pt x="778" y="948"/>
                      <a:pt x="800" y="934"/>
                      <a:pt x="815" y="951"/>
                    </a:cubicBezTo>
                    <a:cubicBezTo>
                      <a:pt x="809" y="936"/>
                      <a:pt x="821" y="923"/>
                      <a:pt x="821" y="914"/>
                    </a:cubicBezTo>
                    <a:cubicBezTo>
                      <a:pt x="820" y="897"/>
                      <a:pt x="799" y="883"/>
                      <a:pt x="799" y="866"/>
                    </a:cubicBezTo>
                    <a:cubicBezTo>
                      <a:pt x="797" y="869"/>
                      <a:pt x="795" y="873"/>
                      <a:pt x="790" y="873"/>
                    </a:cubicBezTo>
                    <a:close/>
                    <a:moveTo>
                      <a:pt x="954" y="994"/>
                    </a:moveTo>
                    <a:cubicBezTo>
                      <a:pt x="960" y="982"/>
                      <a:pt x="973" y="955"/>
                      <a:pt x="989" y="972"/>
                    </a:cubicBezTo>
                    <a:cubicBezTo>
                      <a:pt x="984" y="1037"/>
                      <a:pt x="991" y="1106"/>
                      <a:pt x="1007" y="1170"/>
                    </a:cubicBezTo>
                    <a:cubicBezTo>
                      <a:pt x="973" y="1262"/>
                      <a:pt x="969" y="1346"/>
                      <a:pt x="945" y="1436"/>
                    </a:cubicBezTo>
                    <a:cubicBezTo>
                      <a:pt x="961" y="1438"/>
                      <a:pt x="978" y="1424"/>
                      <a:pt x="995" y="1421"/>
                    </a:cubicBezTo>
                    <a:cubicBezTo>
                      <a:pt x="1022" y="1274"/>
                      <a:pt x="1042" y="1103"/>
                      <a:pt x="1067" y="945"/>
                    </a:cubicBezTo>
                    <a:cubicBezTo>
                      <a:pt x="1057" y="946"/>
                      <a:pt x="1047" y="934"/>
                      <a:pt x="1040" y="926"/>
                    </a:cubicBezTo>
                    <a:cubicBezTo>
                      <a:pt x="1046" y="961"/>
                      <a:pt x="997" y="955"/>
                      <a:pt x="1001" y="926"/>
                    </a:cubicBezTo>
                    <a:cubicBezTo>
                      <a:pt x="994" y="932"/>
                      <a:pt x="987" y="939"/>
                      <a:pt x="978" y="939"/>
                    </a:cubicBezTo>
                    <a:cubicBezTo>
                      <a:pt x="968" y="940"/>
                      <a:pt x="965" y="932"/>
                      <a:pt x="958" y="932"/>
                    </a:cubicBezTo>
                    <a:cubicBezTo>
                      <a:pt x="961" y="952"/>
                      <a:pt x="952" y="980"/>
                      <a:pt x="954" y="994"/>
                    </a:cubicBezTo>
                    <a:close/>
                    <a:moveTo>
                      <a:pt x="555" y="970"/>
                    </a:moveTo>
                    <a:cubicBezTo>
                      <a:pt x="563" y="969"/>
                      <a:pt x="571" y="967"/>
                      <a:pt x="574" y="961"/>
                    </a:cubicBezTo>
                    <a:cubicBezTo>
                      <a:pt x="568" y="960"/>
                      <a:pt x="573" y="949"/>
                      <a:pt x="568" y="947"/>
                    </a:cubicBezTo>
                    <a:cubicBezTo>
                      <a:pt x="563" y="954"/>
                      <a:pt x="557" y="960"/>
                      <a:pt x="555" y="970"/>
                    </a:cubicBezTo>
                    <a:close/>
                    <a:moveTo>
                      <a:pt x="718" y="953"/>
                    </a:moveTo>
                    <a:cubicBezTo>
                      <a:pt x="717" y="956"/>
                      <a:pt x="713" y="955"/>
                      <a:pt x="712" y="957"/>
                    </a:cubicBezTo>
                    <a:cubicBezTo>
                      <a:pt x="705" y="1015"/>
                      <a:pt x="713" y="1113"/>
                      <a:pt x="714" y="1201"/>
                    </a:cubicBezTo>
                    <a:cubicBezTo>
                      <a:pt x="714" y="1273"/>
                      <a:pt x="708" y="1343"/>
                      <a:pt x="710" y="1405"/>
                    </a:cubicBezTo>
                    <a:cubicBezTo>
                      <a:pt x="758" y="1387"/>
                      <a:pt x="807" y="1404"/>
                      <a:pt x="805" y="1440"/>
                    </a:cubicBezTo>
                    <a:cubicBezTo>
                      <a:pt x="814" y="1418"/>
                      <a:pt x="826" y="1394"/>
                      <a:pt x="828" y="1368"/>
                    </a:cubicBezTo>
                    <a:cubicBezTo>
                      <a:pt x="831" y="1344"/>
                      <a:pt x="820" y="1319"/>
                      <a:pt x="821" y="1296"/>
                    </a:cubicBezTo>
                    <a:cubicBezTo>
                      <a:pt x="821" y="1290"/>
                      <a:pt x="824" y="1283"/>
                      <a:pt x="824" y="1277"/>
                    </a:cubicBezTo>
                    <a:cubicBezTo>
                      <a:pt x="833" y="1180"/>
                      <a:pt x="813" y="1061"/>
                      <a:pt x="824" y="970"/>
                    </a:cubicBezTo>
                    <a:cubicBezTo>
                      <a:pt x="813" y="969"/>
                      <a:pt x="806" y="965"/>
                      <a:pt x="799" y="959"/>
                    </a:cubicBezTo>
                    <a:cubicBezTo>
                      <a:pt x="797" y="989"/>
                      <a:pt x="761" y="987"/>
                      <a:pt x="757" y="959"/>
                    </a:cubicBezTo>
                    <a:cubicBezTo>
                      <a:pt x="748" y="964"/>
                      <a:pt x="745" y="973"/>
                      <a:pt x="733" y="970"/>
                    </a:cubicBezTo>
                    <a:cubicBezTo>
                      <a:pt x="726" y="967"/>
                      <a:pt x="728" y="954"/>
                      <a:pt x="718" y="953"/>
                    </a:cubicBezTo>
                    <a:close/>
                    <a:moveTo>
                      <a:pt x="559" y="984"/>
                    </a:moveTo>
                    <a:cubicBezTo>
                      <a:pt x="563" y="988"/>
                      <a:pt x="561" y="999"/>
                      <a:pt x="568" y="1002"/>
                    </a:cubicBezTo>
                    <a:cubicBezTo>
                      <a:pt x="571" y="998"/>
                      <a:pt x="575" y="997"/>
                      <a:pt x="580" y="996"/>
                    </a:cubicBezTo>
                    <a:cubicBezTo>
                      <a:pt x="579" y="988"/>
                      <a:pt x="583" y="986"/>
                      <a:pt x="582" y="978"/>
                    </a:cubicBezTo>
                    <a:cubicBezTo>
                      <a:pt x="577" y="976"/>
                      <a:pt x="563" y="979"/>
                      <a:pt x="559" y="984"/>
                    </a:cubicBezTo>
                    <a:close/>
                    <a:moveTo>
                      <a:pt x="491" y="1044"/>
                    </a:moveTo>
                    <a:cubicBezTo>
                      <a:pt x="497" y="1056"/>
                      <a:pt x="503" y="1066"/>
                      <a:pt x="506" y="1077"/>
                    </a:cubicBezTo>
                    <a:cubicBezTo>
                      <a:pt x="533" y="1171"/>
                      <a:pt x="570" y="1249"/>
                      <a:pt x="605" y="1337"/>
                    </a:cubicBezTo>
                    <a:cubicBezTo>
                      <a:pt x="608" y="1299"/>
                      <a:pt x="608" y="1247"/>
                      <a:pt x="611" y="1203"/>
                    </a:cubicBezTo>
                    <a:cubicBezTo>
                      <a:pt x="608" y="1201"/>
                      <a:pt x="604" y="1198"/>
                      <a:pt x="603" y="1194"/>
                    </a:cubicBezTo>
                    <a:cubicBezTo>
                      <a:pt x="581" y="1120"/>
                      <a:pt x="565" y="1047"/>
                      <a:pt x="541" y="978"/>
                    </a:cubicBezTo>
                    <a:cubicBezTo>
                      <a:pt x="524" y="1000"/>
                      <a:pt x="506" y="1021"/>
                      <a:pt x="491" y="1044"/>
                    </a:cubicBezTo>
                    <a:close/>
                    <a:moveTo>
                      <a:pt x="949" y="1033"/>
                    </a:moveTo>
                    <a:cubicBezTo>
                      <a:pt x="951" y="1043"/>
                      <a:pt x="954" y="1052"/>
                      <a:pt x="964" y="1054"/>
                    </a:cubicBezTo>
                    <a:cubicBezTo>
                      <a:pt x="962" y="1048"/>
                      <a:pt x="970" y="1051"/>
                      <a:pt x="972" y="1048"/>
                    </a:cubicBezTo>
                    <a:cubicBezTo>
                      <a:pt x="970" y="1034"/>
                      <a:pt x="969" y="1010"/>
                      <a:pt x="966" y="1003"/>
                    </a:cubicBezTo>
                    <a:cubicBezTo>
                      <a:pt x="960" y="1013"/>
                      <a:pt x="955" y="1023"/>
                      <a:pt x="949" y="1033"/>
                    </a:cubicBezTo>
                    <a:close/>
                    <a:moveTo>
                      <a:pt x="570" y="1013"/>
                    </a:moveTo>
                    <a:cubicBezTo>
                      <a:pt x="570" y="1024"/>
                      <a:pt x="574" y="1029"/>
                      <a:pt x="576" y="1036"/>
                    </a:cubicBezTo>
                    <a:cubicBezTo>
                      <a:pt x="591" y="1036"/>
                      <a:pt x="596" y="1016"/>
                      <a:pt x="586" y="1005"/>
                    </a:cubicBezTo>
                    <a:cubicBezTo>
                      <a:pt x="582" y="1010"/>
                      <a:pt x="577" y="1012"/>
                      <a:pt x="570" y="1013"/>
                    </a:cubicBezTo>
                    <a:close/>
                    <a:moveTo>
                      <a:pt x="580" y="1048"/>
                    </a:moveTo>
                    <a:cubicBezTo>
                      <a:pt x="580" y="1056"/>
                      <a:pt x="580" y="1065"/>
                      <a:pt x="586" y="1067"/>
                    </a:cubicBezTo>
                    <a:cubicBezTo>
                      <a:pt x="591" y="1064"/>
                      <a:pt x="597" y="1062"/>
                      <a:pt x="603" y="1060"/>
                    </a:cubicBezTo>
                    <a:cubicBezTo>
                      <a:pt x="601" y="1052"/>
                      <a:pt x="599" y="1046"/>
                      <a:pt x="595" y="1040"/>
                    </a:cubicBezTo>
                    <a:cubicBezTo>
                      <a:pt x="593" y="1045"/>
                      <a:pt x="585" y="1046"/>
                      <a:pt x="580" y="1048"/>
                    </a:cubicBezTo>
                    <a:close/>
                    <a:moveTo>
                      <a:pt x="914" y="1174"/>
                    </a:moveTo>
                    <a:cubicBezTo>
                      <a:pt x="932" y="1172"/>
                      <a:pt x="925" y="1148"/>
                      <a:pt x="939" y="1145"/>
                    </a:cubicBezTo>
                    <a:cubicBezTo>
                      <a:pt x="961" y="1140"/>
                      <a:pt x="950" y="1170"/>
                      <a:pt x="970" y="1176"/>
                    </a:cubicBezTo>
                    <a:cubicBezTo>
                      <a:pt x="993" y="1148"/>
                      <a:pt x="972" y="1103"/>
                      <a:pt x="974" y="1071"/>
                    </a:cubicBezTo>
                    <a:cubicBezTo>
                      <a:pt x="955" y="1073"/>
                      <a:pt x="950" y="1062"/>
                      <a:pt x="937" y="1058"/>
                    </a:cubicBezTo>
                    <a:cubicBezTo>
                      <a:pt x="926" y="1093"/>
                      <a:pt x="872" y="1139"/>
                      <a:pt x="914" y="1174"/>
                    </a:cubicBezTo>
                    <a:close/>
                    <a:moveTo>
                      <a:pt x="588" y="1079"/>
                    </a:moveTo>
                    <a:cubicBezTo>
                      <a:pt x="590" y="1091"/>
                      <a:pt x="595" y="1100"/>
                      <a:pt x="597" y="1112"/>
                    </a:cubicBezTo>
                    <a:cubicBezTo>
                      <a:pt x="620" y="1108"/>
                      <a:pt x="611" y="1084"/>
                      <a:pt x="609" y="1073"/>
                    </a:cubicBezTo>
                    <a:cubicBezTo>
                      <a:pt x="597" y="1075"/>
                      <a:pt x="597" y="1076"/>
                      <a:pt x="588" y="1079"/>
                    </a:cubicBezTo>
                    <a:close/>
                    <a:moveTo>
                      <a:pt x="516" y="1221"/>
                    </a:moveTo>
                    <a:cubicBezTo>
                      <a:pt x="531" y="1233"/>
                      <a:pt x="538" y="1258"/>
                      <a:pt x="545" y="1283"/>
                    </a:cubicBezTo>
                    <a:cubicBezTo>
                      <a:pt x="561" y="1338"/>
                      <a:pt x="580" y="1405"/>
                      <a:pt x="594" y="1458"/>
                    </a:cubicBezTo>
                    <a:cubicBezTo>
                      <a:pt x="594" y="1453"/>
                      <a:pt x="602" y="1457"/>
                      <a:pt x="605" y="1456"/>
                    </a:cubicBezTo>
                    <a:cubicBezTo>
                      <a:pt x="603" y="1437"/>
                      <a:pt x="609" y="1423"/>
                      <a:pt x="607" y="1405"/>
                    </a:cubicBezTo>
                    <a:cubicBezTo>
                      <a:pt x="606" y="1396"/>
                      <a:pt x="600" y="1389"/>
                      <a:pt x="597" y="1380"/>
                    </a:cubicBezTo>
                    <a:cubicBezTo>
                      <a:pt x="592" y="1359"/>
                      <a:pt x="582" y="1331"/>
                      <a:pt x="570" y="1304"/>
                    </a:cubicBezTo>
                    <a:cubicBezTo>
                      <a:pt x="561" y="1283"/>
                      <a:pt x="548" y="1261"/>
                      <a:pt x="543" y="1240"/>
                    </a:cubicBezTo>
                    <a:cubicBezTo>
                      <a:pt x="534" y="1205"/>
                      <a:pt x="520" y="1187"/>
                      <a:pt x="510" y="1157"/>
                    </a:cubicBezTo>
                    <a:cubicBezTo>
                      <a:pt x="501" y="1131"/>
                      <a:pt x="491" y="1101"/>
                      <a:pt x="481" y="1081"/>
                    </a:cubicBezTo>
                    <a:cubicBezTo>
                      <a:pt x="478" y="1136"/>
                      <a:pt x="507" y="1172"/>
                      <a:pt x="516" y="1221"/>
                    </a:cubicBezTo>
                    <a:close/>
                    <a:moveTo>
                      <a:pt x="611" y="1157"/>
                    </a:moveTo>
                    <a:cubicBezTo>
                      <a:pt x="611" y="1144"/>
                      <a:pt x="611" y="1132"/>
                      <a:pt x="611" y="1120"/>
                    </a:cubicBezTo>
                    <a:cubicBezTo>
                      <a:pt x="592" y="1122"/>
                      <a:pt x="606" y="1147"/>
                      <a:pt x="611" y="1157"/>
                    </a:cubicBezTo>
                    <a:close/>
                    <a:moveTo>
                      <a:pt x="312" y="1153"/>
                    </a:moveTo>
                    <a:cubicBezTo>
                      <a:pt x="313" y="1182"/>
                      <a:pt x="295" y="1219"/>
                      <a:pt x="306" y="1240"/>
                    </a:cubicBezTo>
                    <a:cubicBezTo>
                      <a:pt x="322" y="1244"/>
                      <a:pt x="325" y="1219"/>
                      <a:pt x="341" y="1217"/>
                    </a:cubicBezTo>
                    <a:cubicBezTo>
                      <a:pt x="351" y="1220"/>
                      <a:pt x="356" y="1236"/>
                      <a:pt x="366" y="1232"/>
                    </a:cubicBezTo>
                    <a:cubicBezTo>
                      <a:pt x="378" y="1199"/>
                      <a:pt x="345" y="1178"/>
                      <a:pt x="339" y="1149"/>
                    </a:cubicBezTo>
                    <a:cubicBezTo>
                      <a:pt x="328" y="1148"/>
                      <a:pt x="320" y="1150"/>
                      <a:pt x="312" y="1153"/>
                    </a:cubicBezTo>
                    <a:close/>
                    <a:moveTo>
                      <a:pt x="821" y="1454"/>
                    </a:moveTo>
                    <a:cubicBezTo>
                      <a:pt x="845" y="1456"/>
                      <a:pt x="842" y="1454"/>
                      <a:pt x="873" y="1454"/>
                    </a:cubicBezTo>
                    <a:cubicBezTo>
                      <a:pt x="900" y="1378"/>
                      <a:pt x="906" y="1263"/>
                      <a:pt x="931" y="1180"/>
                    </a:cubicBezTo>
                    <a:cubicBezTo>
                      <a:pt x="923" y="1181"/>
                      <a:pt x="919" y="1186"/>
                      <a:pt x="910" y="1186"/>
                    </a:cubicBezTo>
                    <a:cubicBezTo>
                      <a:pt x="900" y="1182"/>
                      <a:pt x="896" y="1161"/>
                      <a:pt x="887" y="1163"/>
                    </a:cubicBezTo>
                    <a:cubicBezTo>
                      <a:pt x="874" y="1252"/>
                      <a:pt x="839" y="1370"/>
                      <a:pt x="821" y="1454"/>
                    </a:cubicBezTo>
                    <a:close/>
                    <a:moveTo>
                      <a:pt x="896" y="1450"/>
                    </a:moveTo>
                    <a:cubicBezTo>
                      <a:pt x="908" y="1447"/>
                      <a:pt x="921" y="1446"/>
                      <a:pt x="931" y="1442"/>
                    </a:cubicBezTo>
                    <a:cubicBezTo>
                      <a:pt x="945" y="1351"/>
                      <a:pt x="969" y="1276"/>
                      <a:pt x="985" y="1184"/>
                    </a:cubicBezTo>
                    <a:cubicBezTo>
                      <a:pt x="977" y="1186"/>
                      <a:pt x="974" y="1194"/>
                      <a:pt x="960" y="1192"/>
                    </a:cubicBezTo>
                    <a:cubicBezTo>
                      <a:pt x="956" y="1188"/>
                      <a:pt x="955" y="1181"/>
                      <a:pt x="951" y="1178"/>
                    </a:cubicBezTo>
                    <a:cubicBezTo>
                      <a:pt x="926" y="1271"/>
                      <a:pt x="910" y="1350"/>
                      <a:pt x="896" y="1450"/>
                    </a:cubicBezTo>
                    <a:close/>
                    <a:moveTo>
                      <a:pt x="353" y="1246"/>
                    </a:moveTo>
                    <a:cubicBezTo>
                      <a:pt x="372" y="1314"/>
                      <a:pt x="402" y="1376"/>
                      <a:pt x="413" y="1446"/>
                    </a:cubicBezTo>
                    <a:cubicBezTo>
                      <a:pt x="418" y="1448"/>
                      <a:pt x="428" y="1452"/>
                      <a:pt x="434" y="1448"/>
                    </a:cubicBezTo>
                    <a:cubicBezTo>
                      <a:pt x="428" y="1422"/>
                      <a:pt x="427" y="1402"/>
                      <a:pt x="415" y="1384"/>
                    </a:cubicBezTo>
                    <a:cubicBezTo>
                      <a:pt x="424" y="1363"/>
                      <a:pt x="408" y="1327"/>
                      <a:pt x="401" y="1300"/>
                    </a:cubicBezTo>
                    <a:cubicBezTo>
                      <a:pt x="399" y="1292"/>
                      <a:pt x="401" y="1281"/>
                      <a:pt x="398" y="1277"/>
                    </a:cubicBezTo>
                    <a:cubicBezTo>
                      <a:pt x="396" y="1275"/>
                      <a:pt x="391" y="1276"/>
                      <a:pt x="390" y="1273"/>
                    </a:cubicBezTo>
                    <a:cubicBezTo>
                      <a:pt x="384" y="1260"/>
                      <a:pt x="390" y="1243"/>
                      <a:pt x="378" y="1236"/>
                    </a:cubicBezTo>
                    <a:cubicBezTo>
                      <a:pt x="375" y="1247"/>
                      <a:pt x="364" y="1252"/>
                      <a:pt x="353" y="1246"/>
                    </a:cubicBezTo>
                    <a:close/>
                    <a:moveTo>
                      <a:pt x="308" y="1256"/>
                    </a:moveTo>
                    <a:cubicBezTo>
                      <a:pt x="330" y="1303"/>
                      <a:pt x="337" y="1357"/>
                      <a:pt x="365" y="1401"/>
                    </a:cubicBezTo>
                    <a:cubicBezTo>
                      <a:pt x="356" y="1407"/>
                      <a:pt x="372" y="1416"/>
                      <a:pt x="366" y="1430"/>
                    </a:cubicBezTo>
                    <a:cubicBezTo>
                      <a:pt x="381" y="1432"/>
                      <a:pt x="386" y="1442"/>
                      <a:pt x="399" y="1444"/>
                    </a:cubicBezTo>
                    <a:cubicBezTo>
                      <a:pt x="381" y="1372"/>
                      <a:pt x="363" y="1304"/>
                      <a:pt x="335" y="1238"/>
                    </a:cubicBezTo>
                    <a:cubicBezTo>
                      <a:pt x="331" y="1249"/>
                      <a:pt x="320" y="1253"/>
                      <a:pt x="308" y="1256"/>
                    </a:cubicBezTo>
                    <a:close/>
                    <a:moveTo>
                      <a:pt x="415" y="1281"/>
                    </a:moveTo>
                    <a:cubicBezTo>
                      <a:pt x="430" y="1311"/>
                      <a:pt x="418" y="1344"/>
                      <a:pt x="438" y="1366"/>
                    </a:cubicBezTo>
                    <a:cubicBezTo>
                      <a:pt x="454" y="1383"/>
                      <a:pt x="487" y="1389"/>
                      <a:pt x="506" y="1403"/>
                    </a:cubicBezTo>
                    <a:cubicBezTo>
                      <a:pt x="523" y="1416"/>
                      <a:pt x="531" y="1433"/>
                      <a:pt x="541" y="1452"/>
                    </a:cubicBezTo>
                    <a:cubicBezTo>
                      <a:pt x="552" y="1456"/>
                      <a:pt x="558" y="1455"/>
                      <a:pt x="574" y="1456"/>
                    </a:cubicBezTo>
                    <a:cubicBezTo>
                      <a:pt x="558" y="1391"/>
                      <a:pt x="543" y="1318"/>
                      <a:pt x="512" y="1250"/>
                    </a:cubicBezTo>
                    <a:cubicBezTo>
                      <a:pt x="474" y="1262"/>
                      <a:pt x="443" y="1261"/>
                      <a:pt x="415" y="1281"/>
                    </a:cubicBezTo>
                    <a:close/>
                    <a:moveTo>
                      <a:pt x="450" y="1450"/>
                    </a:moveTo>
                    <a:cubicBezTo>
                      <a:pt x="480" y="1451"/>
                      <a:pt x="495" y="1451"/>
                      <a:pt x="524" y="1450"/>
                    </a:cubicBezTo>
                    <a:cubicBezTo>
                      <a:pt x="508" y="1416"/>
                      <a:pt x="477" y="1398"/>
                      <a:pt x="440" y="1386"/>
                    </a:cubicBezTo>
                    <a:cubicBezTo>
                      <a:pt x="437" y="1407"/>
                      <a:pt x="460" y="1433"/>
                      <a:pt x="450" y="1450"/>
                    </a:cubicBezTo>
                    <a:close/>
                    <a:moveTo>
                      <a:pt x="786" y="1537"/>
                    </a:moveTo>
                    <a:cubicBezTo>
                      <a:pt x="775" y="1579"/>
                      <a:pt x="810" y="1625"/>
                      <a:pt x="772" y="1653"/>
                    </a:cubicBezTo>
                    <a:cubicBezTo>
                      <a:pt x="757" y="1652"/>
                      <a:pt x="733" y="1678"/>
                      <a:pt x="724" y="1655"/>
                    </a:cubicBezTo>
                    <a:cubicBezTo>
                      <a:pt x="722" y="1631"/>
                      <a:pt x="724" y="1601"/>
                      <a:pt x="722" y="1574"/>
                    </a:cubicBezTo>
                    <a:cubicBezTo>
                      <a:pt x="719" y="1539"/>
                      <a:pt x="747" y="1534"/>
                      <a:pt x="764" y="1562"/>
                    </a:cubicBezTo>
                    <a:cubicBezTo>
                      <a:pt x="757" y="1586"/>
                      <a:pt x="751" y="1617"/>
                      <a:pt x="762" y="1640"/>
                    </a:cubicBezTo>
                    <a:cubicBezTo>
                      <a:pt x="778" y="1618"/>
                      <a:pt x="765" y="1573"/>
                      <a:pt x="770" y="1539"/>
                    </a:cubicBezTo>
                    <a:cubicBezTo>
                      <a:pt x="762" y="1527"/>
                      <a:pt x="744" y="1524"/>
                      <a:pt x="725" y="1522"/>
                    </a:cubicBezTo>
                    <a:cubicBezTo>
                      <a:pt x="721" y="1529"/>
                      <a:pt x="715" y="1536"/>
                      <a:pt x="708" y="1541"/>
                    </a:cubicBezTo>
                    <a:cubicBezTo>
                      <a:pt x="710" y="1571"/>
                      <a:pt x="702" y="1637"/>
                      <a:pt x="710" y="1661"/>
                    </a:cubicBezTo>
                    <a:cubicBezTo>
                      <a:pt x="720" y="1691"/>
                      <a:pt x="774" y="1683"/>
                      <a:pt x="790" y="1663"/>
                    </a:cubicBezTo>
                    <a:cubicBezTo>
                      <a:pt x="794" y="1644"/>
                      <a:pt x="797" y="1608"/>
                      <a:pt x="790" y="1589"/>
                    </a:cubicBezTo>
                    <a:cubicBezTo>
                      <a:pt x="797" y="1583"/>
                      <a:pt x="792" y="1574"/>
                      <a:pt x="791" y="1566"/>
                    </a:cubicBezTo>
                    <a:cubicBezTo>
                      <a:pt x="790" y="1513"/>
                      <a:pt x="802" y="1458"/>
                      <a:pt x="776" y="1419"/>
                    </a:cubicBezTo>
                    <a:cubicBezTo>
                      <a:pt x="761" y="1419"/>
                      <a:pt x="746" y="1409"/>
                      <a:pt x="729" y="1413"/>
                    </a:cubicBezTo>
                    <a:cubicBezTo>
                      <a:pt x="711" y="1417"/>
                      <a:pt x="711" y="1434"/>
                      <a:pt x="704" y="1452"/>
                    </a:cubicBezTo>
                    <a:cubicBezTo>
                      <a:pt x="714" y="1451"/>
                      <a:pt x="716" y="1458"/>
                      <a:pt x="727" y="1456"/>
                    </a:cubicBezTo>
                    <a:cubicBezTo>
                      <a:pt x="730" y="1429"/>
                      <a:pt x="745" y="1423"/>
                      <a:pt x="764" y="1428"/>
                    </a:cubicBezTo>
                    <a:cubicBezTo>
                      <a:pt x="757" y="1435"/>
                      <a:pt x="766" y="1431"/>
                      <a:pt x="770" y="1436"/>
                    </a:cubicBezTo>
                    <a:cubicBezTo>
                      <a:pt x="766" y="1445"/>
                      <a:pt x="777" y="1452"/>
                      <a:pt x="780" y="1459"/>
                    </a:cubicBezTo>
                    <a:cubicBezTo>
                      <a:pt x="770" y="1481"/>
                      <a:pt x="786" y="1505"/>
                      <a:pt x="776" y="1527"/>
                    </a:cubicBezTo>
                    <a:cubicBezTo>
                      <a:pt x="780" y="1530"/>
                      <a:pt x="784" y="1532"/>
                      <a:pt x="786" y="1537"/>
                    </a:cubicBezTo>
                    <a:close/>
                    <a:moveTo>
                      <a:pt x="564" y="1510"/>
                    </a:moveTo>
                    <a:cubicBezTo>
                      <a:pt x="617" y="1499"/>
                      <a:pt x="637" y="1553"/>
                      <a:pt x="656" y="1589"/>
                    </a:cubicBezTo>
                    <a:cubicBezTo>
                      <a:pt x="651" y="1595"/>
                      <a:pt x="655" y="1596"/>
                      <a:pt x="650" y="1601"/>
                    </a:cubicBezTo>
                    <a:cubicBezTo>
                      <a:pt x="650" y="1602"/>
                      <a:pt x="650" y="1603"/>
                      <a:pt x="652" y="1603"/>
                    </a:cubicBezTo>
                    <a:cubicBezTo>
                      <a:pt x="664" y="1593"/>
                      <a:pt x="675" y="1576"/>
                      <a:pt x="692" y="1578"/>
                    </a:cubicBezTo>
                    <a:cubicBezTo>
                      <a:pt x="687" y="1529"/>
                      <a:pt x="711" y="1501"/>
                      <a:pt x="760" y="1514"/>
                    </a:cubicBezTo>
                    <a:cubicBezTo>
                      <a:pt x="760" y="1496"/>
                      <a:pt x="763" y="1493"/>
                      <a:pt x="758" y="1475"/>
                    </a:cubicBezTo>
                    <a:cubicBezTo>
                      <a:pt x="724" y="1467"/>
                      <a:pt x="675" y="1473"/>
                      <a:pt x="623" y="1471"/>
                    </a:cubicBezTo>
                    <a:cubicBezTo>
                      <a:pt x="561" y="1469"/>
                      <a:pt x="494" y="1461"/>
                      <a:pt x="440" y="1463"/>
                    </a:cubicBezTo>
                    <a:cubicBezTo>
                      <a:pt x="412" y="1460"/>
                      <a:pt x="373" y="1450"/>
                      <a:pt x="343" y="1438"/>
                    </a:cubicBezTo>
                    <a:cubicBezTo>
                      <a:pt x="334" y="1478"/>
                      <a:pt x="342" y="1522"/>
                      <a:pt x="347" y="1568"/>
                    </a:cubicBezTo>
                    <a:cubicBezTo>
                      <a:pt x="351" y="1606"/>
                      <a:pt x="356" y="1646"/>
                      <a:pt x="361" y="1686"/>
                    </a:cubicBezTo>
                    <a:cubicBezTo>
                      <a:pt x="369" y="1755"/>
                      <a:pt x="366" y="1834"/>
                      <a:pt x="380" y="1894"/>
                    </a:cubicBezTo>
                    <a:cubicBezTo>
                      <a:pt x="373" y="1914"/>
                      <a:pt x="384" y="1934"/>
                      <a:pt x="386" y="1952"/>
                    </a:cubicBezTo>
                    <a:cubicBezTo>
                      <a:pt x="394" y="2021"/>
                      <a:pt x="395" y="2086"/>
                      <a:pt x="407" y="2160"/>
                    </a:cubicBezTo>
                    <a:cubicBezTo>
                      <a:pt x="432" y="2174"/>
                      <a:pt x="464" y="2176"/>
                      <a:pt x="485" y="2189"/>
                    </a:cubicBezTo>
                    <a:cubicBezTo>
                      <a:pt x="539" y="2194"/>
                      <a:pt x="591" y="2207"/>
                      <a:pt x="646" y="2208"/>
                    </a:cubicBezTo>
                    <a:cubicBezTo>
                      <a:pt x="679" y="2210"/>
                      <a:pt x="712" y="2216"/>
                      <a:pt x="745" y="2214"/>
                    </a:cubicBezTo>
                    <a:cubicBezTo>
                      <a:pt x="807" y="2210"/>
                      <a:pt x="863" y="2184"/>
                      <a:pt x="929" y="2170"/>
                    </a:cubicBezTo>
                    <a:cubicBezTo>
                      <a:pt x="943" y="2159"/>
                      <a:pt x="959" y="2150"/>
                      <a:pt x="972" y="2139"/>
                    </a:cubicBezTo>
                    <a:cubicBezTo>
                      <a:pt x="983" y="2073"/>
                      <a:pt x="986" y="1997"/>
                      <a:pt x="995" y="1935"/>
                    </a:cubicBezTo>
                    <a:cubicBezTo>
                      <a:pt x="1001" y="1898"/>
                      <a:pt x="999" y="1861"/>
                      <a:pt x="1003" y="1824"/>
                    </a:cubicBezTo>
                    <a:cubicBezTo>
                      <a:pt x="1005" y="1808"/>
                      <a:pt x="1001" y="1792"/>
                      <a:pt x="1001" y="1776"/>
                    </a:cubicBezTo>
                    <a:cubicBezTo>
                      <a:pt x="1001" y="1767"/>
                      <a:pt x="1006" y="1758"/>
                      <a:pt x="1007" y="1749"/>
                    </a:cubicBezTo>
                    <a:cubicBezTo>
                      <a:pt x="1010" y="1702"/>
                      <a:pt x="1004" y="1644"/>
                      <a:pt x="1009" y="1584"/>
                    </a:cubicBezTo>
                    <a:cubicBezTo>
                      <a:pt x="1010" y="1565"/>
                      <a:pt x="1016" y="1549"/>
                      <a:pt x="1018" y="1535"/>
                    </a:cubicBezTo>
                    <a:cubicBezTo>
                      <a:pt x="1024" y="1499"/>
                      <a:pt x="1018" y="1462"/>
                      <a:pt x="1026" y="1425"/>
                    </a:cubicBezTo>
                    <a:cubicBezTo>
                      <a:pt x="979" y="1444"/>
                      <a:pt x="936" y="1454"/>
                      <a:pt x="883" y="1469"/>
                    </a:cubicBezTo>
                    <a:cubicBezTo>
                      <a:pt x="864" y="1464"/>
                      <a:pt x="828" y="1468"/>
                      <a:pt x="809" y="1469"/>
                    </a:cubicBezTo>
                    <a:cubicBezTo>
                      <a:pt x="804" y="1514"/>
                      <a:pt x="807" y="1541"/>
                      <a:pt x="807" y="1582"/>
                    </a:cubicBezTo>
                    <a:cubicBezTo>
                      <a:pt x="845" y="1604"/>
                      <a:pt x="862" y="1633"/>
                      <a:pt x="873" y="1671"/>
                    </a:cubicBezTo>
                    <a:cubicBezTo>
                      <a:pt x="868" y="1672"/>
                      <a:pt x="868" y="1677"/>
                      <a:pt x="873" y="1673"/>
                    </a:cubicBezTo>
                    <a:cubicBezTo>
                      <a:pt x="869" y="1702"/>
                      <a:pt x="866" y="1726"/>
                      <a:pt x="859" y="1754"/>
                    </a:cubicBezTo>
                    <a:cubicBezTo>
                      <a:pt x="842" y="1831"/>
                      <a:pt x="805" y="1870"/>
                      <a:pt x="762" y="1915"/>
                    </a:cubicBezTo>
                    <a:cubicBezTo>
                      <a:pt x="736" y="1944"/>
                      <a:pt x="701" y="1968"/>
                      <a:pt x="685" y="2001"/>
                    </a:cubicBezTo>
                    <a:cubicBezTo>
                      <a:pt x="677" y="2017"/>
                      <a:pt x="681" y="2044"/>
                      <a:pt x="659" y="2051"/>
                    </a:cubicBezTo>
                    <a:cubicBezTo>
                      <a:pt x="627" y="2024"/>
                      <a:pt x="593" y="1991"/>
                      <a:pt x="564" y="1954"/>
                    </a:cubicBezTo>
                    <a:cubicBezTo>
                      <a:pt x="556" y="1943"/>
                      <a:pt x="542" y="1927"/>
                      <a:pt x="535" y="1914"/>
                    </a:cubicBezTo>
                    <a:cubicBezTo>
                      <a:pt x="523" y="1886"/>
                      <a:pt x="530" y="1845"/>
                      <a:pt x="531" y="1815"/>
                    </a:cubicBezTo>
                    <a:cubicBezTo>
                      <a:pt x="532" y="1805"/>
                      <a:pt x="529" y="1795"/>
                      <a:pt x="529" y="1785"/>
                    </a:cubicBezTo>
                    <a:cubicBezTo>
                      <a:pt x="535" y="1715"/>
                      <a:pt x="582" y="1656"/>
                      <a:pt x="630" y="1624"/>
                    </a:cubicBezTo>
                    <a:cubicBezTo>
                      <a:pt x="616" y="1586"/>
                      <a:pt x="583" y="1563"/>
                      <a:pt x="551" y="1549"/>
                    </a:cubicBezTo>
                    <a:cubicBezTo>
                      <a:pt x="553" y="1534"/>
                      <a:pt x="564" y="1527"/>
                      <a:pt x="564" y="1510"/>
                    </a:cubicBezTo>
                    <a:close/>
                    <a:moveTo>
                      <a:pt x="570" y="1539"/>
                    </a:moveTo>
                    <a:cubicBezTo>
                      <a:pt x="595" y="1555"/>
                      <a:pt x="617" y="1574"/>
                      <a:pt x="634" y="1597"/>
                    </a:cubicBezTo>
                    <a:cubicBezTo>
                      <a:pt x="640" y="1573"/>
                      <a:pt x="601" y="1527"/>
                      <a:pt x="576" y="1522"/>
                    </a:cubicBezTo>
                    <a:cubicBezTo>
                      <a:pt x="577" y="1530"/>
                      <a:pt x="569" y="1530"/>
                      <a:pt x="570" y="1539"/>
                    </a:cubicBezTo>
                    <a:close/>
                    <a:moveTo>
                      <a:pt x="743" y="1615"/>
                    </a:moveTo>
                    <a:cubicBezTo>
                      <a:pt x="745" y="1600"/>
                      <a:pt x="750" y="1577"/>
                      <a:pt x="739" y="1568"/>
                    </a:cubicBezTo>
                    <a:cubicBezTo>
                      <a:pt x="744" y="1586"/>
                      <a:pt x="735" y="1600"/>
                      <a:pt x="743" y="1615"/>
                    </a:cubicBezTo>
                    <a:close/>
                    <a:moveTo>
                      <a:pt x="809" y="1653"/>
                    </a:moveTo>
                    <a:cubicBezTo>
                      <a:pt x="800" y="1671"/>
                      <a:pt x="788" y="1691"/>
                      <a:pt x="762" y="1694"/>
                    </a:cubicBezTo>
                    <a:cubicBezTo>
                      <a:pt x="694" y="1703"/>
                      <a:pt x="689" y="1650"/>
                      <a:pt x="694" y="1591"/>
                    </a:cubicBezTo>
                    <a:cubicBezTo>
                      <a:pt x="692" y="1591"/>
                      <a:pt x="692" y="1589"/>
                      <a:pt x="689" y="1589"/>
                    </a:cubicBezTo>
                    <a:cubicBezTo>
                      <a:pt x="615" y="1651"/>
                      <a:pt x="631" y="1766"/>
                      <a:pt x="656" y="1859"/>
                    </a:cubicBezTo>
                    <a:cubicBezTo>
                      <a:pt x="638" y="1845"/>
                      <a:pt x="627" y="1813"/>
                      <a:pt x="623" y="1789"/>
                    </a:cubicBezTo>
                    <a:cubicBezTo>
                      <a:pt x="613" y="1739"/>
                      <a:pt x="619" y="1691"/>
                      <a:pt x="630" y="1646"/>
                    </a:cubicBezTo>
                    <a:cubicBezTo>
                      <a:pt x="610" y="1650"/>
                      <a:pt x="595" y="1667"/>
                      <a:pt x="595" y="1685"/>
                    </a:cubicBezTo>
                    <a:cubicBezTo>
                      <a:pt x="554" y="1729"/>
                      <a:pt x="538" y="1814"/>
                      <a:pt x="549" y="1881"/>
                    </a:cubicBezTo>
                    <a:cubicBezTo>
                      <a:pt x="547" y="1885"/>
                      <a:pt x="543" y="1886"/>
                      <a:pt x="543" y="1892"/>
                    </a:cubicBezTo>
                    <a:cubicBezTo>
                      <a:pt x="572" y="1950"/>
                      <a:pt x="615" y="1994"/>
                      <a:pt x="663" y="2032"/>
                    </a:cubicBezTo>
                    <a:cubicBezTo>
                      <a:pt x="679" y="1931"/>
                      <a:pt x="779" y="1908"/>
                      <a:pt x="815" y="1830"/>
                    </a:cubicBezTo>
                    <a:cubicBezTo>
                      <a:pt x="837" y="1781"/>
                      <a:pt x="869" y="1708"/>
                      <a:pt x="846" y="1636"/>
                    </a:cubicBezTo>
                    <a:cubicBezTo>
                      <a:pt x="831" y="1628"/>
                      <a:pt x="830" y="1606"/>
                      <a:pt x="807" y="1607"/>
                    </a:cubicBezTo>
                    <a:cubicBezTo>
                      <a:pt x="810" y="1627"/>
                      <a:pt x="805" y="1638"/>
                      <a:pt x="809" y="16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6" name="组合 5"/>
            <p:cNvGrpSpPr/>
            <p:nvPr userDrawn="1"/>
          </p:nvGrpSpPr>
          <p:grpSpPr>
            <a:xfrm>
              <a:off x="604431" y="5861306"/>
              <a:ext cx="776288" cy="847725"/>
              <a:chOff x="3394075" y="4440238"/>
              <a:chExt cx="776288" cy="847725"/>
            </a:xfrm>
            <a:grpFill/>
          </p:grpSpPr>
          <p:sp>
            <p:nvSpPr>
              <p:cNvPr id="298" name="Freeform 25"/>
              <p:cNvSpPr/>
              <p:nvPr/>
            </p:nvSpPr>
            <p:spPr bwMode="auto">
              <a:xfrm>
                <a:off x="3465513" y="4691063"/>
                <a:ext cx="200025" cy="187325"/>
              </a:xfrm>
              <a:custGeom>
                <a:avLst/>
                <a:gdLst>
                  <a:gd name="T0" fmla="*/ 134 w 309"/>
                  <a:gd name="T1" fmla="*/ 54 h 289"/>
                  <a:gd name="T2" fmla="*/ 49 w 309"/>
                  <a:gd name="T3" fmla="*/ 185 h 289"/>
                  <a:gd name="T4" fmla="*/ 272 w 309"/>
                  <a:gd name="T5" fmla="*/ 123 h 289"/>
                  <a:gd name="T6" fmla="*/ 252 w 309"/>
                  <a:gd name="T7" fmla="*/ 31 h 289"/>
                  <a:gd name="T8" fmla="*/ 242 w 309"/>
                  <a:gd name="T9" fmla="*/ 25 h 289"/>
                  <a:gd name="T10" fmla="*/ 167 w 309"/>
                  <a:gd name="T11" fmla="*/ 48 h 289"/>
                  <a:gd name="T12" fmla="*/ 249 w 309"/>
                  <a:gd name="T13" fmla="*/ 8 h 289"/>
                  <a:gd name="T14" fmla="*/ 272 w 309"/>
                  <a:gd name="T15" fmla="*/ 182 h 289"/>
                  <a:gd name="T16" fmla="*/ 49 w 309"/>
                  <a:gd name="T17" fmla="*/ 234 h 289"/>
                  <a:gd name="T18" fmla="*/ 134 w 309"/>
                  <a:gd name="T19" fmla="*/ 54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09" h="289">
                    <a:moveTo>
                      <a:pt x="134" y="54"/>
                    </a:moveTo>
                    <a:cubicBezTo>
                      <a:pt x="86" y="80"/>
                      <a:pt x="33" y="112"/>
                      <a:pt x="49" y="185"/>
                    </a:cubicBezTo>
                    <a:cubicBezTo>
                      <a:pt x="72" y="289"/>
                      <a:pt x="259" y="205"/>
                      <a:pt x="272" y="123"/>
                    </a:cubicBezTo>
                    <a:cubicBezTo>
                      <a:pt x="276" y="91"/>
                      <a:pt x="262" y="67"/>
                      <a:pt x="252" y="31"/>
                    </a:cubicBezTo>
                    <a:cubicBezTo>
                      <a:pt x="246" y="31"/>
                      <a:pt x="244" y="29"/>
                      <a:pt x="242" y="25"/>
                    </a:cubicBezTo>
                    <a:cubicBezTo>
                      <a:pt x="203" y="17"/>
                      <a:pt x="186" y="47"/>
                      <a:pt x="167" y="48"/>
                    </a:cubicBezTo>
                    <a:cubicBezTo>
                      <a:pt x="169" y="22"/>
                      <a:pt x="213" y="0"/>
                      <a:pt x="249" y="8"/>
                    </a:cubicBezTo>
                    <a:cubicBezTo>
                      <a:pt x="290" y="49"/>
                      <a:pt x="309" y="127"/>
                      <a:pt x="272" y="182"/>
                    </a:cubicBezTo>
                    <a:cubicBezTo>
                      <a:pt x="236" y="234"/>
                      <a:pt x="105" y="283"/>
                      <a:pt x="49" y="234"/>
                    </a:cubicBezTo>
                    <a:cubicBezTo>
                      <a:pt x="0" y="166"/>
                      <a:pt x="49" y="40"/>
                      <a:pt x="134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26"/>
              <p:cNvSpPr/>
              <p:nvPr/>
            </p:nvSpPr>
            <p:spPr bwMode="auto">
              <a:xfrm>
                <a:off x="3459163" y="4911725"/>
                <a:ext cx="111125" cy="88900"/>
              </a:xfrm>
              <a:custGeom>
                <a:avLst/>
                <a:gdLst>
                  <a:gd name="T0" fmla="*/ 104 w 171"/>
                  <a:gd name="T1" fmla="*/ 0 h 136"/>
                  <a:gd name="T2" fmla="*/ 133 w 171"/>
                  <a:gd name="T3" fmla="*/ 112 h 136"/>
                  <a:gd name="T4" fmla="*/ 51 w 171"/>
                  <a:gd name="T5" fmla="*/ 128 h 136"/>
                  <a:gd name="T6" fmla="*/ 81 w 171"/>
                  <a:gd name="T7" fmla="*/ 17 h 136"/>
                  <a:gd name="T8" fmla="*/ 45 w 171"/>
                  <a:gd name="T9" fmla="*/ 69 h 136"/>
                  <a:gd name="T10" fmla="*/ 48 w 171"/>
                  <a:gd name="T11" fmla="*/ 99 h 136"/>
                  <a:gd name="T12" fmla="*/ 136 w 171"/>
                  <a:gd name="T13" fmla="*/ 69 h 136"/>
                  <a:gd name="T14" fmla="*/ 104 w 171"/>
                  <a:gd name="T15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1" h="136">
                    <a:moveTo>
                      <a:pt x="104" y="0"/>
                    </a:moveTo>
                    <a:cubicBezTo>
                      <a:pt x="158" y="4"/>
                      <a:pt x="171" y="83"/>
                      <a:pt x="133" y="112"/>
                    </a:cubicBezTo>
                    <a:cubicBezTo>
                      <a:pt x="118" y="124"/>
                      <a:pt x="71" y="136"/>
                      <a:pt x="51" y="128"/>
                    </a:cubicBezTo>
                    <a:cubicBezTo>
                      <a:pt x="0" y="109"/>
                      <a:pt x="27" y="25"/>
                      <a:pt x="81" y="17"/>
                    </a:cubicBezTo>
                    <a:cubicBezTo>
                      <a:pt x="94" y="34"/>
                      <a:pt x="50" y="45"/>
                      <a:pt x="45" y="69"/>
                    </a:cubicBezTo>
                    <a:cubicBezTo>
                      <a:pt x="42" y="82"/>
                      <a:pt x="53" y="85"/>
                      <a:pt x="48" y="99"/>
                    </a:cubicBezTo>
                    <a:cubicBezTo>
                      <a:pt x="80" y="123"/>
                      <a:pt x="130" y="101"/>
                      <a:pt x="136" y="69"/>
                    </a:cubicBezTo>
                    <a:cubicBezTo>
                      <a:pt x="143" y="38"/>
                      <a:pt x="112" y="29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27"/>
              <p:cNvSpPr>
                <a:spLocks noEditPoints="1"/>
              </p:cNvSpPr>
              <p:nvPr/>
            </p:nvSpPr>
            <p:spPr bwMode="auto">
              <a:xfrm>
                <a:off x="3394075" y="4440238"/>
                <a:ext cx="776288" cy="847725"/>
              </a:xfrm>
              <a:custGeom>
                <a:avLst/>
                <a:gdLst>
                  <a:gd name="T0" fmla="*/ 554 w 1200"/>
                  <a:gd name="T1" fmla="*/ 1203 h 1312"/>
                  <a:gd name="T2" fmla="*/ 289 w 1200"/>
                  <a:gd name="T3" fmla="*/ 1187 h 1312"/>
                  <a:gd name="T4" fmla="*/ 10 w 1200"/>
                  <a:gd name="T5" fmla="*/ 656 h 1312"/>
                  <a:gd name="T6" fmla="*/ 82 w 1200"/>
                  <a:gd name="T7" fmla="*/ 456 h 1312"/>
                  <a:gd name="T8" fmla="*/ 577 w 1200"/>
                  <a:gd name="T9" fmla="*/ 279 h 1312"/>
                  <a:gd name="T10" fmla="*/ 780 w 1200"/>
                  <a:gd name="T11" fmla="*/ 63 h 1312"/>
                  <a:gd name="T12" fmla="*/ 882 w 1200"/>
                  <a:gd name="T13" fmla="*/ 171 h 1312"/>
                  <a:gd name="T14" fmla="*/ 1170 w 1200"/>
                  <a:gd name="T15" fmla="*/ 194 h 1312"/>
                  <a:gd name="T16" fmla="*/ 1079 w 1200"/>
                  <a:gd name="T17" fmla="*/ 410 h 1312"/>
                  <a:gd name="T18" fmla="*/ 1170 w 1200"/>
                  <a:gd name="T19" fmla="*/ 587 h 1312"/>
                  <a:gd name="T20" fmla="*/ 1036 w 1200"/>
                  <a:gd name="T21" fmla="*/ 1053 h 1312"/>
                  <a:gd name="T22" fmla="*/ 636 w 1200"/>
                  <a:gd name="T23" fmla="*/ 1229 h 1312"/>
                  <a:gd name="T24" fmla="*/ 551 w 1200"/>
                  <a:gd name="T25" fmla="*/ 1246 h 1312"/>
                  <a:gd name="T26" fmla="*/ 735 w 1200"/>
                  <a:gd name="T27" fmla="*/ 60 h 1312"/>
                  <a:gd name="T28" fmla="*/ 669 w 1200"/>
                  <a:gd name="T29" fmla="*/ 76 h 1312"/>
                  <a:gd name="T30" fmla="*/ 630 w 1200"/>
                  <a:gd name="T31" fmla="*/ 197 h 1312"/>
                  <a:gd name="T32" fmla="*/ 603 w 1200"/>
                  <a:gd name="T33" fmla="*/ 296 h 1312"/>
                  <a:gd name="T34" fmla="*/ 735 w 1200"/>
                  <a:gd name="T35" fmla="*/ 86 h 1312"/>
                  <a:gd name="T36" fmla="*/ 1039 w 1200"/>
                  <a:gd name="T37" fmla="*/ 210 h 1312"/>
                  <a:gd name="T38" fmla="*/ 754 w 1200"/>
                  <a:gd name="T39" fmla="*/ 266 h 1312"/>
                  <a:gd name="T40" fmla="*/ 807 w 1200"/>
                  <a:gd name="T41" fmla="*/ 305 h 1312"/>
                  <a:gd name="T42" fmla="*/ 833 w 1200"/>
                  <a:gd name="T43" fmla="*/ 302 h 1312"/>
                  <a:gd name="T44" fmla="*/ 938 w 1200"/>
                  <a:gd name="T45" fmla="*/ 220 h 1312"/>
                  <a:gd name="T46" fmla="*/ 970 w 1200"/>
                  <a:gd name="T47" fmla="*/ 286 h 1312"/>
                  <a:gd name="T48" fmla="*/ 1079 w 1200"/>
                  <a:gd name="T49" fmla="*/ 260 h 1312"/>
                  <a:gd name="T50" fmla="*/ 993 w 1200"/>
                  <a:gd name="T51" fmla="*/ 404 h 1312"/>
                  <a:gd name="T52" fmla="*/ 918 w 1200"/>
                  <a:gd name="T53" fmla="*/ 440 h 1312"/>
                  <a:gd name="T54" fmla="*/ 790 w 1200"/>
                  <a:gd name="T55" fmla="*/ 348 h 1312"/>
                  <a:gd name="T56" fmla="*/ 875 w 1200"/>
                  <a:gd name="T57" fmla="*/ 446 h 1312"/>
                  <a:gd name="T58" fmla="*/ 1161 w 1200"/>
                  <a:gd name="T59" fmla="*/ 227 h 1312"/>
                  <a:gd name="T60" fmla="*/ 417 w 1200"/>
                  <a:gd name="T61" fmla="*/ 296 h 1312"/>
                  <a:gd name="T62" fmla="*/ 158 w 1200"/>
                  <a:gd name="T63" fmla="*/ 410 h 1312"/>
                  <a:gd name="T64" fmla="*/ 112 w 1200"/>
                  <a:gd name="T65" fmla="*/ 463 h 1312"/>
                  <a:gd name="T66" fmla="*/ 46 w 1200"/>
                  <a:gd name="T67" fmla="*/ 784 h 1312"/>
                  <a:gd name="T68" fmla="*/ 197 w 1200"/>
                  <a:gd name="T69" fmla="*/ 1059 h 1312"/>
                  <a:gd name="T70" fmla="*/ 499 w 1200"/>
                  <a:gd name="T71" fmla="*/ 1190 h 1312"/>
                  <a:gd name="T72" fmla="*/ 518 w 1200"/>
                  <a:gd name="T73" fmla="*/ 1174 h 1312"/>
                  <a:gd name="T74" fmla="*/ 662 w 1200"/>
                  <a:gd name="T75" fmla="*/ 1075 h 1312"/>
                  <a:gd name="T76" fmla="*/ 767 w 1200"/>
                  <a:gd name="T77" fmla="*/ 1213 h 1312"/>
                  <a:gd name="T78" fmla="*/ 990 w 1200"/>
                  <a:gd name="T79" fmla="*/ 1062 h 1312"/>
                  <a:gd name="T80" fmla="*/ 1144 w 1200"/>
                  <a:gd name="T81" fmla="*/ 676 h 1312"/>
                  <a:gd name="T82" fmla="*/ 1046 w 1200"/>
                  <a:gd name="T83" fmla="*/ 437 h 1312"/>
                  <a:gd name="T84" fmla="*/ 682 w 1200"/>
                  <a:gd name="T85" fmla="*/ 453 h 1312"/>
                  <a:gd name="T86" fmla="*/ 548 w 1200"/>
                  <a:gd name="T87" fmla="*/ 377 h 1312"/>
                  <a:gd name="T88" fmla="*/ 607 w 1200"/>
                  <a:gd name="T89" fmla="*/ 437 h 1312"/>
                  <a:gd name="T90" fmla="*/ 417 w 1200"/>
                  <a:gd name="T91" fmla="*/ 296 h 1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00" h="1312">
                    <a:moveTo>
                      <a:pt x="551" y="1246"/>
                    </a:moveTo>
                    <a:cubicBezTo>
                      <a:pt x="547" y="1231"/>
                      <a:pt x="547" y="1216"/>
                      <a:pt x="554" y="1203"/>
                    </a:cubicBezTo>
                    <a:cubicBezTo>
                      <a:pt x="521" y="1217"/>
                      <a:pt x="492" y="1242"/>
                      <a:pt x="453" y="1259"/>
                    </a:cubicBezTo>
                    <a:cubicBezTo>
                      <a:pt x="382" y="1264"/>
                      <a:pt x="341" y="1224"/>
                      <a:pt x="289" y="1187"/>
                    </a:cubicBezTo>
                    <a:cubicBezTo>
                      <a:pt x="211" y="1131"/>
                      <a:pt x="152" y="1067"/>
                      <a:pt x="102" y="977"/>
                    </a:cubicBezTo>
                    <a:cubicBezTo>
                      <a:pt x="49" y="882"/>
                      <a:pt x="0" y="799"/>
                      <a:pt x="10" y="656"/>
                    </a:cubicBezTo>
                    <a:cubicBezTo>
                      <a:pt x="14" y="608"/>
                      <a:pt x="29" y="584"/>
                      <a:pt x="40" y="535"/>
                    </a:cubicBezTo>
                    <a:cubicBezTo>
                      <a:pt x="60" y="514"/>
                      <a:pt x="70" y="484"/>
                      <a:pt x="82" y="456"/>
                    </a:cubicBezTo>
                    <a:cubicBezTo>
                      <a:pt x="157" y="389"/>
                      <a:pt x="214" y="306"/>
                      <a:pt x="332" y="283"/>
                    </a:cubicBezTo>
                    <a:cubicBezTo>
                      <a:pt x="395" y="237"/>
                      <a:pt x="514" y="255"/>
                      <a:pt x="577" y="279"/>
                    </a:cubicBezTo>
                    <a:cubicBezTo>
                      <a:pt x="585" y="211"/>
                      <a:pt x="620" y="120"/>
                      <a:pt x="643" y="47"/>
                    </a:cubicBezTo>
                    <a:cubicBezTo>
                      <a:pt x="681" y="16"/>
                      <a:pt x="762" y="0"/>
                      <a:pt x="780" y="63"/>
                    </a:cubicBezTo>
                    <a:cubicBezTo>
                      <a:pt x="729" y="147"/>
                      <a:pt x="691" y="210"/>
                      <a:pt x="666" y="315"/>
                    </a:cubicBezTo>
                    <a:cubicBezTo>
                      <a:pt x="707" y="253"/>
                      <a:pt x="781" y="176"/>
                      <a:pt x="882" y="171"/>
                    </a:cubicBezTo>
                    <a:cubicBezTo>
                      <a:pt x="909" y="170"/>
                      <a:pt x="932" y="180"/>
                      <a:pt x="957" y="168"/>
                    </a:cubicBezTo>
                    <a:cubicBezTo>
                      <a:pt x="1030" y="188"/>
                      <a:pt x="1116" y="216"/>
                      <a:pt x="1170" y="194"/>
                    </a:cubicBezTo>
                    <a:cubicBezTo>
                      <a:pt x="1183" y="197"/>
                      <a:pt x="1192" y="203"/>
                      <a:pt x="1200" y="210"/>
                    </a:cubicBezTo>
                    <a:cubicBezTo>
                      <a:pt x="1175" y="280"/>
                      <a:pt x="1149" y="376"/>
                      <a:pt x="1079" y="410"/>
                    </a:cubicBezTo>
                    <a:cubicBezTo>
                      <a:pt x="1106" y="429"/>
                      <a:pt x="1118" y="455"/>
                      <a:pt x="1138" y="486"/>
                    </a:cubicBezTo>
                    <a:cubicBezTo>
                      <a:pt x="1161" y="523"/>
                      <a:pt x="1167" y="532"/>
                      <a:pt x="1170" y="587"/>
                    </a:cubicBezTo>
                    <a:cubicBezTo>
                      <a:pt x="1178" y="729"/>
                      <a:pt x="1151" y="832"/>
                      <a:pt x="1095" y="941"/>
                    </a:cubicBezTo>
                    <a:cubicBezTo>
                      <a:pt x="1076" y="979"/>
                      <a:pt x="1047" y="1016"/>
                      <a:pt x="1036" y="1053"/>
                    </a:cubicBezTo>
                    <a:cubicBezTo>
                      <a:pt x="942" y="1153"/>
                      <a:pt x="806" y="1312"/>
                      <a:pt x="636" y="1207"/>
                    </a:cubicBezTo>
                    <a:cubicBezTo>
                      <a:pt x="626" y="1212"/>
                      <a:pt x="648" y="1221"/>
                      <a:pt x="636" y="1229"/>
                    </a:cubicBezTo>
                    <a:cubicBezTo>
                      <a:pt x="616" y="1232"/>
                      <a:pt x="605" y="1226"/>
                      <a:pt x="603" y="1210"/>
                    </a:cubicBezTo>
                    <a:cubicBezTo>
                      <a:pt x="596" y="1210"/>
                      <a:pt x="589" y="1255"/>
                      <a:pt x="551" y="1246"/>
                    </a:cubicBezTo>
                    <a:close/>
                    <a:moveTo>
                      <a:pt x="685" y="53"/>
                    </a:moveTo>
                    <a:cubicBezTo>
                      <a:pt x="693" y="64"/>
                      <a:pt x="719" y="66"/>
                      <a:pt x="735" y="60"/>
                    </a:cubicBezTo>
                    <a:cubicBezTo>
                      <a:pt x="723" y="40"/>
                      <a:pt x="701" y="54"/>
                      <a:pt x="685" y="53"/>
                    </a:cubicBezTo>
                    <a:close/>
                    <a:moveTo>
                      <a:pt x="669" y="76"/>
                    </a:moveTo>
                    <a:cubicBezTo>
                      <a:pt x="656" y="87"/>
                      <a:pt x="629" y="163"/>
                      <a:pt x="626" y="181"/>
                    </a:cubicBezTo>
                    <a:cubicBezTo>
                      <a:pt x="626" y="185"/>
                      <a:pt x="631" y="194"/>
                      <a:pt x="630" y="197"/>
                    </a:cubicBezTo>
                    <a:cubicBezTo>
                      <a:pt x="628" y="201"/>
                      <a:pt x="618" y="204"/>
                      <a:pt x="617" y="207"/>
                    </a:cubicBezTo>
                    <a:cubicBezTo>
                      <a:pt x="604" y="234"/>
                      <a:pt x="619" y="275"/>
                      <a:pt x="603" y="296"/>
                    </a:cubicBezTo>
                    <a:cubicBezTo>
                      <a:pt x="610" y="332"/>
                      <a:pt x="607" y="378"/>
                      <a:pt x="633" y="414"/>
                    </a:cubicBezTo>
                    <a:cubicBezTo>
                      <a:pt x="629" y="280"/>
                      <a:pt x="680" y="178"/>
                      <a:pt x="735" y="86"/>
                    </a:cubicBezTo>
                    <a:cubicBezTo>
                      <a:pt x="711" y="94"/>
                      <a:pt x="692" y="85"/>
                      <a:pt x="669" y="76"/>
                    </a:cubicBezTo>
                    <a:close/>
                    <a:moveTo>
                      <a:pt x="1039" y="210"/>
                    </a:moveTo>
                    <a:cubicBezTo>
                      <a:pt x="1012" y="217"/>
                      <a:pt x="991" y="203"/>
                      <a:pt x="967" y="201"/>
                    </a:cubicBezTo>
                    <a:cubicBezTo>
                      <a:pt x="892" y="193"/>
                      <a:pt x="818" y="241"/>
                      <a:pt x="754" y="266"/>
                    </a:cubicBezTo>
                    <a:cubicBezTo>
                      <a:pt x="735" y="301"/>
                      <a:pt x="685" y="336"/>
                      <a:pt x="676" y="384"/>
                    </a:cubicBezTo>
                    <a:cubicBezTo>
                      <a:pt x="712" y="350"/>
                      <a:pt x="763" y="323"/>
                      <a:pt x="807" y="305"/>
                    </a:cubicBezTo>
                    <a:cubicBezTo>
                      <a:pt x="813" y="286"/>
                      <a:pt x="807" y="276"/>
                      <a:pt x="823" y="266"/>
                    </a:cubicBezTo>
                    <a:cubicBezTo>
                      <a:pt x="830" y="282"/>
                      <a:pt x="826" y="287"/>
                      <a:pt x="833" y="302"/>
                    </a:cubicBezTo>
                    <a:cubicBezTo>
                      <a:pt x="841" y="301"/>
                      <a:pt x="844" y="293"/>
                      <a:pt x="853" y="292"/>
                    </a:cubicBezTo>
                    <a:cubicBezTo>
                      <a:pt x="910" y="298"/>
                      <a:pt x="912" y="247"/>
                      <a:pt x="938" y="220"/>
                    </a:cubicBezTo>
                    <a:cubicBezTo>
                      <a:pt x="942" y="235"/>
                      <a:pt x="936" y="263"/>
                      <a:pt x="934" y="283"/>
                    </a:cubicBezTo>
                    <a:cubicBezTo>
                      <a:pt x="944" y="273"/>
                      <a:pt x="956" y="283"/>
                      <a:pt x="970" y="286"/>
                    </a:cubicBezTo>
                    <a:cubicBezTo>
                      <a:pt x="1006" y="277"/>
                      <a:pt x="1038" y="266"/>
                      <a:pt x="1066" y="250"/>
                    </a:cubicBezTo>
                    <a:cubicBezTo>
                      <a:pt x="1066" y="256"/>
                      <a:pt x="1080" y="250"/>
                      <a:pt x="1079" y="260"/>
                    </a:cubicBezTo>
                    <a:cubicBezTo>
                      <a:pt x="1055" y="308"/>
                      <a:pt x="996" y="323"/>
                      <a:pt x="948" y="322"/>
                    </a:cubicBezTo>
                    <a:cubicBezTo>
                      <a:pt x="961" y="349"/>
                      <a:pt x="994" y="374"/>
                      <a:pt x="993" y="404"/>
                    </a:cubicBezTo>
                    <a:cubicBezTo>
                      <a:pt x="953" y="373"/>
                      <a:pt x="911" y="294"/>
                      <a:pt x="849" y="335"/>
                    </a:cubicBezTo>
                    <a:cubicBezTo>
                      <a:pt x="882" y="360"/>
                      <a:pt x="929" y="400"/>
                      <a:pt x="918" y="440"/>
                    </a:cubicBezTo>
                    <a:cubicBezTo>
                      <a:pt x="886" y="415"/>
                      <a:pt x="870" y="375"/>
                      <a:pt x="830" y="358"/>
                    </a:cubicBezTo>
                    <a:cubicBezTo>
                      <a:pt x="824" y="369"/>
                      <a:pt x="796" y="356"/>
                      <a:pt x="790" y="348"/>
                    </a:cubicBezTo>
                    <a:cubicBezTo>
                      <a:pt x="750" y="373"/>
                      <a:pt x="708" y="396"/>
                      <a:pt x="689" y="427"/>
                    </a:cubicBezTo>
                    <a:cubicBezTo>
                      <a:pt x="744" y="416"/>
                      <a:pt x="815" y="440"/>
                      <a:pt x="875" y="446"/>
                    </a:cubicBezTo>
                    <a:cubicBezTo>
                      <a:pt x="936" y="453"/>
                      <a:pt x="1004" y="445"/>
                      <a:pt x="1049" y="407"/>
                    </a:cubicBezTo>
                    <a:cubicBezTo>
                      <a:pt x="1102" y="362"/>
                      <a:pt x="1149" y="306"/>
                      <a:pt x="1161" y="227"/>
                    </a:cubicBezTo>
                    <a:cubicBezTo>
                      <a:pt x="1116" y="229"/>
                      <a:pt x="1080" y="232"/>
                      <a:pt x="1039" y="210"/>
                    </a:cubicBezTo>
                    <a:close/>
                    <a:moveTo>
                      <a:pt x="417" y="296"/>
                    </a:moveTo>
                    <a:cubicBezTo>
                      <a:pt x="341" y="301"/>
                      <a:pt x="306" y="316"/>
                      <a:pt x="259" y="348"/>
                    </a:cubicBezTo>
                    <a:cubicBezTo>
                      <a:pt x="227" y="370"/>
                      <a:pt x="186" y="388"/>
                      <a:pt x="158" y="410"/>
                    </a:cubicBezTo>
                    <a:cubicBezTo>
                      <a:pt x="143" y="422"/>
                      <a:pt x="142" y="437"/>
                      <a:pt x="132" y="450"/>
                    </a:cubicBezTo>
                    <a:cubicBezTo>
                      <a:pt x="127" y="455"/>
                      <a:pt x="116" y="457"/>
                      <a:pt x="112" y="463"/>
                    </a:cubicBezTo>
                    <a:cubicBezTo>
                      <a:pt x="75" y="506"/>
                      <a:pt x="63" y="564"/>
                      <a:pt x="43" y="607"/>
                    </a:cubicBezTo>
                    <a:cubicBezTo>
                      <a:pt x="40" y="666"/>
                      <a:pt x="31" y="727"/>
                      <a:pt x="46" y="784"/>
                    </a:cubicBezTo>
                    <a:cubicBezTo>
                      <a:pt x="53" y="809"/>
                      <a:pt x="68" y="836"/>
                      <a:pt x="79" y="862"/>
                    </a:cubicBezTo>
                    <a:cubicBezTo>
                      <a:pt x="113" y="943"/>
                      <a:pt x="142" y="997"/>
                      <a:pt x="197" y="1059"/>
                    </a:cubicBezTo>
                    <a:cubicBezTo>
                      <a:pt x="264" y="1134"/>
                      <a:pt x="336" y="1197"/>
                      <a:pt x="433" y="1223"/>
                    </a:cubicBezTo>
                    <a:cubicBezTo>
                      <a:pt x="459" y="1216"/>
                      <a:pt x="483" y="1207"/>
                      <a:pt x="499" y="1190"/>
                    </a:cubicBezTo>
                    <a:cubicBezTo>
                      <a:pt x="463" y="1178"/>
                      <a:pt x="425" y="1150"/>
                      <a:pt x="427" y="1112"/>
                    </a:cubicBezTo>
                    <a:cubicBezTo>
                      <a:pt x="454" y="1133"/>
                      <a:pt x="475" y="1171"/>
                      <a:pt x="518" y="1174"/>
                    </a:cubicBezTo>
                    <a:cubicBezTo>
                      <a:pt x="561" y="1177"/>
                      <a:pt x="594" y="1150"/>
                      <a:pt x="626" y="1131"/>
                    </a:cubicBezTo>
                    <a:cubicBezTo>
                      <a:pt x="638" y="1112"/>
                      <a:pt x="635" y="1079"/>
                      <a:pt x="662" y="1075"/>
                    </a:cubicBezTo>
                    <a:cubicBezTo>
                      <a:pt x="677" y="1108"/>
                      <a:pt x="645" y="1146"/>
                      <a:pt x="626" y="1167"/>
                    </a:cubicBezTo>
                    <a:cubicBezTo>
                      <a:pt x="674" y="1186"/>
                      <a:pt x="719" y="1219"/>
                      <a:pt x="767" y="1213"/>
                    </a:cubicBezTo>
                    <a:cubicBezTo>
                      <a:pt x="823" y="1206"/>
                      <a:pt x="880" y="1170"/>
                      <a:pt x="921" y="1134"/>
                    </a:cubicBezTo>
                    <a:cubicBezTo>
                      <a:pt x="939" y="1120"/>
                      <a:pt x="978" y="1082"/>
                      <a:pt x="990" y="1062"/>
                    </a:cubicBezTo>
                    <a:cubicBezTo>
                      <a:pt x="1055" y="957"/>
                      <a:pt x="1132" y="853"/>
                      <a:pt x="1131" y="695"/>
                    </a:cubicBezTo>
                    <a:cubicBezTo>
                      <a:pt x="1133" y="686"/>
                      <a:pt x="1142" y="685"/>
                      <a:pt x="1144" y="676"/>
                    </a:cubicBezTo>
                    <a:cubicBezTo>
                      <a:pt x="1135" y="604"/>
                      <a:pt x="1138" y="558"/>
                      <a:pt x="1111" y="492"/>
                    </a:cubicBezTo>
                    <a:cubicBezTo>
                      <a:pt x="1090" y="473"/>
                      <a:pt x="1069" y="453"/>
                      <a:pt x="1046" y="437"/>
                    </a:cubicBezTo>
                    <a:cubicBezTo>
                      <a:pt x="1005" y="473"/>
                      <a:pt x="929" y="475"/>
                      <a:pt x="853" y="476"/>
                    </a:cubicBezTo>
                    <a:cubicBezTo>
                      <a:pt x="810" y="452"/>
                      <a:pt x="726" y="455"/>
                      <a:pt x="682" y="453"/>
                    </a:cubicBezTo>
                    <a:cubicBezTo>
                      <a:pt x="646" y="489"/>
                      <a:pt x="580" y="466"/>
                      <a:pt x="541" y="450"/>
                    </a:cubicBezTo>
                    <a:cubicBezTo>
                      <a:pt x="525" y="428"/>
                      <a:pt x="502" y="385"/>
                      <a:pt x="548" y="377"/>
                    </a:cubicBezTo>
                    <a:cubicBezTo>
                      <a:pt x="559" y="389"/>
                      <a:pt x="543" y="406"/>
                      <a:pt x="554" y="423"/>
                    </a:cubicBezTo>
                    <a:cubicBezTo>
                      <a:pt x="568" y="432"/>
                      <a:pt x="589" y="433"/>
                      <a:pt x="607" y="437"/>
                    </a:cubicBezTo>
                    <a:cubicBezTo>
                      <a:pt x="586" y="398"/>
                      <a:pt x="580" y="353"/>
                      <a:pt x="574" y="309"/>
                    </a:cubicBezTo>
                    <a:cubicBezTo>
                      <a:pt x="527" y="268"/>
                      <a:pt x="474" y="292"/>
                      <a:pt x="417" y="2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7" name="组合 6"/>
            <p:cNvGrpSpPr/>
            <p:nvPr userDrawn="1"/>
          </p:nvGrpSpPr>
          <p:grpSpPr>
            <a:xfrm>
              <a:off x="4164890" y="134080"/>
              <a:ext cx="1541998" cy="1160496"/>
              <a:chOff x="5541963" y="495300"/>
              <a:chExt cx="1071563" cy="806450"/>
            </a:xfrm>
            <a:grpFill/>
          </p:grpSpPr>
          <p:sp>
            <p:nvSpPr>
              <p:cNvPr id="233" name="Freeform 28"/>
              <p:cNvSpPr/>
              <p:nvPr/>
            </p:nvSpPr>
            <p:spPr bwMode="auto">
              <a:xfrm>
                <a:off x="6230938" y="571500"/>
                <a:ext cx="17463" cy="44450"/>
              </a:xfrm>
              <a:custGeom>
                <a:avLst/>
                <a:gdLst>
                  <a:gd name="T0" fmla="*/ 2 w 29"/>
                  <a:gd name="T1" fmla="*/ 2 h 68"/>
                  <a:gd name="T2" fmla="*/ 15 w 29"/>
                  <a:gd name="T3" fmla="*/ 6 h 68"/>
                  <a:gd name="T4" fmla="*/ 25 w 29"/>
                  <a:gd name="T5" fmla="*/ 68 h 68"/>
                  <a:gd name="T6" fmla="*/ 0 w 29"/>
                  <a:gd name="T7" fmla="*/ 10 h 68"/>
                  <a:gd name="T8" fmla="*/ 2 w 29"/>
                  <a:gd name="T9" fmla="*/ 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8">
                    <a:moveTo>
                      <a:pt x="2" y="2"/>
                    </a:moveTo>
                    <a:cubicBezTo>
                      <a:pt x="10" y="0"/>
                      <a:pt x="9" y="6"/>
                      <a:pt x="15" y="6"/>
                    </a:cubicBezTo>
                    <a:cubicBezTo>
                      <a:pt x="15" y="28"/>
                      <a:pt x="29" y="54"/>
                      <a:pt x="25" y="68"/>
                    </a:cubicBezTo>
                    <a:cubicBezTo>
                      <a:pt x="8" y="57"/>
                      <a:pt x="13" y="25"/>
                      <a:pt x="0" y="10"/>
                    </a:cubicBezTo>
                    <a:cubicBezTo>
                      <a:pt x="0" y="6"/>
                      <a:pt x="2" y="6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29"/>
              <p:cNvSpPr/>
              <p:nvPr/>
            </p:nvSpPr>
            <p:spPr bwMode="auto">
              <a:xfrm>
                <a:off x="6257925" y="573088"/>
                <a:ext cx="14288" cy="34925"/>
              </a:xfrm>
              <a:custGeom>
                <a:avLst/>
                <a:gdLst>
                  <a:gd name="T0" fmla="*/ 15 w 22"/>
                  <a:gd name="T1" fmla="*/ 6 h 55"/>
                  <a:gd name="T2" fmla="*/ 14 w 22"/>
                  <a:gd name="T3" fmla="*/ 55 h 55"/>
                  <a:gd name="T4" fmla="*/ 0 w 22"/>
                  <a:gd name="T5" fmla="*/ 4 h 55"/>
                  <a:gd name="T6" fmla="*/ 15 w 22"/>
                  <a:gd name="T7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5">
                    <a:moveTo>
                      <a:pt x="15" y="6"/>
                    </a:moveTo>
                    <a:cubicBezTo>
                      <a:pt x="14" y="26"/>
                      <a:pt x="22" y="41"/>
                      <a:pt x="14" y="55"/>
                    </a:cubicBezTo>
                    <a:cubicBezTo>
                      <a:pt x="1" y="46"/>
                      <a:pt x="7" y="19"/>
                      <a:pt x="0" y="4"/>
                    </a:cubicBezTo>
                    <a:cubicBezTo>
                      <a:pt x="5" y="0"/>
                      <a:pt x="13" y="2"/>
                      <a:pt x="1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30"/>
              <p:cNvSpPr/>
              <p:nvPr/>
            </p:nvSpPr>
            <p:spPr bwMode="auto">
              <a:xfrm>
                <a:off x="6323013" y="581025"/>
                <a:ext cx="15875" cy="33338"/>
              </a:xfrm>
              <a:custGeom>
                <a:avLst/>
                <a:gdLst>
                  <a:gd name="T0" fmla="*/ 12 w 24"/>
                  <a:gd name="T1" fmla="*/ 0 h 52"/>
                  <a:gd name="T2" fmla="*/ 19 w 24"/>
                  <a:gd name="T3" fmla="*/ 0 h 52"/>
                  <a:gd name="T4" fmla="*/ 17 w 24"/>
                  <a:gd name="T5" fmla="*/ 52 h 52"/>
                  <a:gd name="T6" fmla="*/ 12 w 24"/>
                  <a:gd name="T7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52">
                    <a:moveTo>
                      <a:pt x="12" y="0"/>
                    </a:moveTo>
                    <a:cubicBezTo>
                      <a:pt x="14" y="0"/>
                      <a:pt x="17" y="0"/>
                      <a:pt x="19" y="0"/>
                    </a:cubicBezTo>
                    <a:cubicBezTo>
                      <a:pt x="24" y="20"/>
                      <a:pt x="19" y="33"/>
                      <a:pt x="17" y="52"/>
                    </a:cubicBezTo>
                    <a:cubicBezTo>
                      <a:pt x="0" y="50"/>
                      <a:pt x="13" y="15"/>
                      <a:pt x="1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31"/>
              <p:cNvSpPr/>
              <p:nvPr/>
            </p:nvSpPr>
            <p:spPr bwMode="auto">
              <a:xfrm>
                <a:off x="6208713" y="582613"/>
                <a:ext cx="20638" cy="34925"/>
              </a:xfrm>
              <a:custGeom>
                <a:avLst/>
                <a:gdLst>
                  <a:gd name="T0" fmla="*/ 2 w 32"/>
                  <a:gd name="T1" fmla="*/ 0 h 53"/>
                  <a:gd name="T2" fmla="*/ 10 w 32"/>
                  <a:gd name="T3" fmla="*/ 0 h 53"/>
                  <a:gd name="T4" fmla="*/ 26 w 32"/>
                  <a:gd name="T5" fmla="*/ 53 h 53"/>
                  <a:gd name="T6" fmla="*/ 23 w 32"/>
                  <a:gd name="T7" fmla="*/ 53 h 53"/>
                  <a:gd name="T8" fmla="*/ 2 w 32"/>
                  <a:gd name="T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3">
                    <a:moveTo>
                      <a:pt x="2" y="0"/>
                    </a:moveTo>
                    <a:cubicBezTo>
                      <a:pt x="5" y="0"/>
                      <a:pt x="7" y="0"/>
                      <a:pt x="10" y="0"/>
                    </a:cubicBezTo>
                    <a:cubicBezTo>
                      <a:pt x="14" y="17"/>
                      <a:pt x="32" y="38"/>
                      <a:pt x="26" y="53"/>
                    </a:cubicBezTo>
                    <a:cubicBezTo>
                      <a:pt x="25" y="52"/>
                      <a:pt x="23" y="51"/>
                      <a:pt x="23" y="53"/>
                    </a:cubicBezTo>
                    <a:cubicBezTo>
                      <a:pt x="15" y="38"/>
                      <a:pt x="0" y="19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32"/>
              <p:cNvSpPr/>
              <p:nvPr/>
            </p:nvSpPr>
            <p:spPr bwMode="auto">
              <a:xfrm>
                <a:off x="6346825" y="584200"/>
                <a:ext cx="12700" cy="33338"/>
              </a:xfrm>
              <a:custGeom>
                <a:avLst/>
                <a:gdLst>
                  <a:gd name="T0" fmla="*/ 11 w 22"/>
                  <a:gd name="T1" fmla="*/ 0 h 51"/>
                  <a:gd name="T2" fmla="*/ 21 w 22"/>
                  <a:gd name="T3" fmla="*/ 0 h 51"/>
                  <a:gd name="T4" fmla="*/ 2 w 22"/>
                  <a:gd name="T5" fmla="*/ 51 h 51"/>
                  <a:gd name="T6" fmla="*/ 11 w 22"/>
                  <a:gd name="T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1">
                    <a:moveTo>
                      <a:pt x="11" y="0"/>
                    </a:moveTo>
                    <a:cubicBezTo>
                      <a:pt x="14" y="0"/>
                      <a:pt x="18" y="0"/>
                      <a:pt x="21" y="0"/>
                    </a:cubicBezTo>
                    <a:cubicBezTo>
                      <a:pt x="22" y="19"/>
                      <a:pt x="20" y="46"/>
                      <a:pt x="2" y="51"/>
                    </a:cubicBezTo>
                    <a:cubicBezTo>
                      <a:pt x="0" y="36"/>
                      <a:pt x="13" y="21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33"/>
              <p:cNvSpPr/>
              <p:nvPr/>
            </p:nvSpPr>
            <p:spPr bwMode="auto">
              <a:xfrm>
                <a:off x="6191250" y="590550"/>
                <a:ext cx="23813" cy="26988"/>
              </a:xfrm>
              <a:custGeom>
                <a:avLst/>
                <a:gdLst>
                  <a:gd name="T0" fmla="*/ 3 w 37"/>
                  <a:gd name="T1" fmla="*/ 0 h 40"/>
                  <a:gd name="T2" fmla="*/ 6 w 37"/>
                  <a:gd name="T3" fmla="*/ 0 h 40"/>
                  <a:gd name="T4" fmla="*/ 18 w 37"/>
                  <a:gd name="T5" fmla="*/ 40 h 40"/>
                  <a:gd name="T6" fmla="*/ 3 w 37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40">
                    <a:moveTo>
                      <a:pt x="3" y="0"/>
                    </a:moveTo>
                    <a:cubicBezTo>
                      <a:pt x="4" y="0"/>
                      <a:pt x="5" y="0"/>
                      <a:pt x="6" y="0"/>
                    </a:cubicBezTo>
                    <a:cubicBezTo>
                      <a:pt x="15" y="9"/>
                      <a:pt x="37" y="33"/>
                      <a:pt x="18" y="40"/>
                    </a:cubicBezTo>
                    <a:cubicBezTo>
                      <a:pt x="10" y="30"/>
                      <a:pt x="0" y="15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34"/>
              <p:cNvSpPr/>
              <p:nvPr/>
            </p:nvSpPr>
            <p:spPr bwMode="auto">
              <a:xfrm>
                <a:off x="6367463" y="592138"/>
                <a:ext cx="15875" cy="30163"/>
              </a:xfrm>
              <a:custGeom>
                <a:avLst/>
                <a:gdLst>
                  <a:gd name="T0" fmla="*/ 19 w 25"/>
                  <a:gd name="T1" fmla="*/ 0 h 47"/>
                  <a:gd name="T2" fmla="*/ 0 w 25"/>
                  <a:gd name="T3" fmla="*/ 47 h 47"/>
                  <a:gd name="T4" fmla="*/ 19 w 25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7">
                    <a:moveTo>
                      <a:pt x="19" y="0"/>
                    </a:moveTo>
                    <a:cubicBezTo>
                      <a:pt x="25" y="14"/>
                      <a:pt x="19" y="46"/>
                      <a:pt x="0" y="47"/>
                    </a:cubicBezTo>
                    <a:cubicBezTo>
                      <a:pt x="8" y="34"/>
                      <a:pt x="8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35"/>
              <p:cNvSpPr/>
              <p:nvPr/>
            </p:nvSpPr>
            <p:spPr bwMode="auto">
              <a:xfrm>
                <a:off x="6388100" y="600075"/>
                <a:ext cx="19050" cy="30163"/>
              </a:xfrm>
              <a:custGeom>
                <a:avLst/>
                <a:gdLst>
                  <a:gd name="T0" fmla="*/ 30 w 30"/>
                  <a:gd name="T1" fmla="*/ 0 h 47"/>
                  <a:gd name="T2" fmla="*/ 0 w 30"/>
                  <a:gd name="T3" fmla="*/ 47 h 47"/>
                  <a:gd name="T4" fmla="*/ 30 w 3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" h="47">
                    <a:moveTo>
                      <a:pt x="30" y="0"/>
                    </a:moveTo>
                    <a:cubicBezTo>
                      <a:pt x="27" y="22"/>
                      <a:pt x="17" y="37"/>
                      <a:pt x="0" y="47"/>
                    </a:cubicBezTo>
                    <a:cubicBezTo>
                      <a:pt x="5" y="28"/>
                      <a:pt x="15" y="3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1" name="Freeform 36"/>
              <p:cNvSpPr/>
              <p:nvPr/>
            </p:nvSpPr>
            <p:spPr bwMode="auto">
              <a:xfrm>
                <a:off x="6134100" y="600075"/>
                <a:ext cx="23813" cy="33338"/>
              </a:xfrm>
              <a:custGeom>
                <a:avLst/>
                <a:gdLst>
                  <a:gd name="T0" fmla="*/ 13 w 38"/>
                  <a:gd name="T1" fmla="*/ 1 h 50"/>
                  <a:gd name="T2" fmla="*/ 38 w 38"/>
                  <a:gd name="T3" fmla="*/ 50 h 50"/>
                  <a:gd name="T4" fmla="*/ 0 w 38"/>
                  <a:gd name="T5" fmla="*/ 6 h 50"/>
                  <a:gd name="T6" fmla="*/ 13 w 38"/>
                  <a:gd name="T7" fmla="*/ 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50">
                    <a:moveTo>
                      <a:pt x="13" y="1"/>
                    </a:moveTo>
                    <a:cubicBezTo>
                      <a:pt x="21" y="16"/>
                      <a:pt x="37" y="33"/>
                      <a:pt x="38" y="50"/>
                    </a:cubicBezTo>
                    <a:cubicBezTo>
                      <a:pt x="20" y="40"/>
                      <a:pt x="12" y="21"/>
                      <a:pt x="0" y="6"/>
                    </a:cubicBezTo>
                    <a:cubicBezTo>
                      <a:pt x="0" y="0"/>
                      <a:pt x="7" y="1"/>
                      <a:pt x="13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37"/>
              <p:cNvSpPr/>
              <p:nvPr/>
            </p:nvSpPr>
            <p:spPr bwMode="auto">
              <a:xfrm>
                <a:off x="6116638" y="608013"/>
                <a:ext cx="22225" cy="31750"/>
              </a:xfrm>
              <a:custGeom>
                <a:avLst/>
                <a:gdLst>
                  <a:gd name="T0" fmla="*/ 32 w 34"/>
                  <a:gd name="T1" fmla="*/ 49 h 49"/>
                  <a:gd name="T2" fmla="*/ 0 w 34"/>
                  <a:gd name="T3" fmla="*/ 24 h 49"/>
                  <a:gd name="T4" fmla="*/ 32 w 34"/>
                  <a:gd name="T5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49">
                    <a:moveTo>
                      <a:pt x="32" y="49"/>
                    </a:moveTo>
                    <a:cubicBezTo>
                      <a:pt x="22" y="49"/>
                      <a:pt x="0" y="33"/>
                      <a:pt x="0" y="24"/>
                    </a:cubicBezTo>
                    <a:cubicBezTo>
                      <a:pt x="0" y="0"/>
                      <a:pt x="34" y="39"/>
                      <a:pt x="32" y="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38"/>
              <p:cNvSpPr/>
              <p:nvPr/>
            </p:nvSpPr>
            <p:spPr bwMode="auto">
              <a:xfrm>
                <a:off x="6099175" y="623888"/>
                <a:ext cx="25400" cy="30163"/>
              </a:xfrm>
              <a:custGeom>
                <a:avLst/>
                <a:gdLst>
                  <a:gd name="T0" fmla="*/ 39 w 39"/>
                  <a:gd name="T1" fmla="*/ 46 h 47"/>
                  <a:gd name="T2" fmla="*/ 0 w 39"/>
                  <a:gd name="T3" fmla="*/ 15 h 47"/>
                  <a:gd name="T4" fmla="*/ 39 w 39"/>
                  <a:gd name="T5" fmla="*/ 46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7">
                    <a:moveTo>
                      <a:pt x="39" y="46"/>
                    </a:moveTo>
                    <a:cubicBezTo>
                      <a:pt x="22" y="47"/>
                      <a:pt x="10" y="27"/>
                      <a:pt x="0" y="15"/>
                    </a:cubicBezTo>
                    <a:cubicBezTo>
                      <a:pt x="17" y="0"/>
                      <a:pt x="31" y="32"/>
                      <a:pt x="39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39"/>
              <p:cNvSpPr/>
              <p:nvPr/>
            </p:nvSpPr>
            <p:spPr bwMode="auto">
              <a:xfrm>
                <a:off x="6429375" y="631825"/>
                <a:ext cx="25400" cy="30163"/>
              </a:xfrm>
              <a:custGeom>
                <a:avLst/>
                <a:gdLst>
                  <a:gd name="T0" fmla="*/ 36 w 40"/>
                  <a:gd name="T1" fmla="*/ 0 h 47"/>
                  <a:gd name="T2" fmla="*/ 0 w 40"/>
                  <a:gd name="T3" fmla="*/ 47 h 47"/>
                  <a:gd name="T4" fmla="*/ 36 w 4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47">
                    <a:moveTo>
                      <a:pt x="36" y="0"/>
                    </a:moveTo>
                    <a:cubicBezTo>
                      <a:pt x="40" y="20"/>
                      <a:pt x="16" y="35"/>
                      <a:pt x="0" y="47"/>
                    </a:cubicBezTo>
                    <a:cubicBezTo>
                      <a:pt x="5" y="31"/>
                      <a:pt x="14" y="4"/>
                      <a:pt x="3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40"/>
              <p:cNvSpPr/>
              <p:nvPr/>
            </p:nvSpPr>
            <p:spPr bwMode="auto">
              <a:xfrm>
                <a:off x="6086475" y="639763"/>
                <a:ext cx="26988" cy="25400"/>
              </a:xfrm>
              <a:custGeom>
                <a:avLst/>
                <a:gdLst>
                  <a:gd name="T0" fmla="*/ 41 w 41"/>
                  <a:gd name="T1" fmla="*/ 38 h 38"/>
                  <a:gd name="T2" fmla="*/ 0 w 41"/>
                  <a:gd name="T3" fmla="*/ 4 h 38"/>
                  <a:gd name="T4" fmla="*/ 5 w 41"/>
                  <a:gd name="T5" fmla="*/ 0 h 38"/>
                  <a:gd name="T6" fmla="*/ 41 w 41"/>
                  <a:gd name="T7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38">
                    <a:moveTo>
                      <a:pt x="41" y="38"/>
                    </a:moveTo>
                    <a:cubicBezTo>
                      <a:pt x="26" y="35"/>
                      <a:pt x="8" y="19"/>
                      <a:pt x="0" y="4"/>
                    </a:cubicBezTo>
                    <a:cubicBezTo>
                      <a:pt x="1" y="2"/>
                      <a:pt x="5" y="2"/>
                      <a:pt x="5" y="0"/>
                    </a:cubicBezTo>
                    <a:cubicBezTo>
                      <a:pt x="23" y="5"/>
                      <a:pt x="37" y="24"/>
                      <a:pt x="4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41"/>
              <p:cNvSpPr/>
              <p:nvPr/>
            </p:nvSpPr>
            <p:spPr bwMode="auto">
              <a:xfrm>
                <a:off x="6448425" y="650875"/>
                <a:ext cx="25400" cy="28575"/>
              </a:xfrm>
              <a:custGeom>
                <a:avLst/>
                <a:gdLst>
                  <a:gd name="T0" fmla="*/ 40 w 40"/>
                  <a:gd name="T1" fmla="*/ 7 h 43"/>
                  <a:gd name="T2" fmla="*/ 0 w 40"/>
                  <a:gd name="T3" fmla="*/ 43 h 43"/>
                  <a:gd name="T4" fmla="*/ 30 w 40"/>
                  <a:gd name="T5" fmla="*/ 0 h 43"/>
                  <a:gd name="T6" fmla="*/ 40 w 40"/>
                  <a:gd name="T7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43">
                    <a:moveTo>
                      <a:pt x="40" y="7"/>
                    </a:moveTo>
                    <a:cubicBezTo>
                      <a:pt x="32" y="24"/>
                      <a:pt x="18" y="43"/>
                      <a:pt x="0" y="43"/>
                    </a:cubicBezTo>
                    <a:cubicBezTo>
                      <a:pt x="5" y="30"/>
                      <a:pt x="21" y="14"/>
                      <a:pt x="30" y="0"/>
                    </a:cubicBezTo>
                    <a:cubicBezTo>
                      <a:pt x="36" y="0"/>
                      <a:pt x="37" y="4"/>
                      <a:pt x="40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42"/>
              <p:cNvSpPr>
                <a:spLocks noEditPoints="1"/>
              </p:cNvSpPr>
              <p:nvPr/>
            </p:nvSpPr>
            <p:spPr bwMode="auto">
              <a:xfrm>
                <a:off x="6118225" y="655638"/>
                <a:ext cx="349250" cy="260350"/>
              </a:xfrm>
              <a:custGeom>
                <a:avLst/>
                <a:gdLst>
                  <a:gd name="T0" fmla="*/ 484 w 541"/>
                  <a:gd name="T1" fmla="*/ 402 h 402"/>
                  <a:gd name="T2" fmla="*/ 405 w 541"/>
                  <a:gd name="T3" fmla="*/ 362 h 402"/>
                  <a:gd name="T4" fmla="*/ 263 w 541"/>
                  <a:gd name="T5" fmla="*/ 294 h 402"/>
                  <a:gd name="T6" fmla="*/ 165 w 541"/>
                  <a:gd name="T7" fmla="*/ 243 h 402"/>
                  <a:gd name="T8" fmla="*/ 100 w 541"/>
                  <a:gd name="T9" fmla="*/ 209 h 402"/>
                  <a:gd name="T10" fmla="*/ 49 w 541"/>
                  <a:gd name="T11" fmla="*/ 183 h 402"/>
                  <a:gd name="T12" fmla="*/ 20 w 541"/>
                  <a:gd name="T13" fmla="*/ 164 h 402"/>
                  <a:gd name="T14" fmla="*/ 2 w 541"/>
                  <a:gd name="T15" fmla="*/ 164 h 402"/>
                  <a:gd name="T16" fmla="*/ 24 w 541"/>
                  <a:gd name="T17" fmla="*/ 125 h 402"/>
                  <a:gd name="T18" fmla="*/ 237 w 541"/>
                  <a:gd name="T19" fmla="*/ 6 h 402"/>
                  <a:gd name="T20" fmla="*/ 245 w 541"/>
                  <a:gd name="T21" fmla="*/ 0 h 402"/>
                  <a:gd name="T22" fmla="*/ 393 w 541"/>
                  <a:gd name="T23" fmla="*/ 30 h 402"/>
                  <a:gd name="T24" fmla="*/ 399 w 541"/>
                  <a:gd name="T25" fmla="*/ 40 h 402"/>
                  <a:gd name="T26" fmla="*/ 527 w 541"/>
                  <a:gd name="T27" fmla="*/ 266 h 402"/>
                  <a:gd name="T28" fmla="*/ 484 w 541"/>
                  <a:gd name="T29" fmla="*/ 402 h 402"/>
                  <a:gd name="T30" fmla="*/ 499 w 541"/>
                  <a:gd name="T31" fmla="*/ 309 h 402"/>
                  <a:gd name="T32" fmla="*/ 508 w 541"/>
                  <a:gd name="T33" fmla="*/ 200 h 402"/>
                  <a:gd name="T34" fmla="*/ 499 w 541"/>
                  <a:gd name="T35" fmla="*/ 185 h 402"/>
                  <a:gd name="T36" fmla="*/ 490 w 541"/>
                  <a:gd name="T37" fmla="*/ 155 h 402"/>
                  <a:gd name="T38" fmla="*/ 426 w 541"/>
                  <a:gd name="T39" fmla="*/ 79 h 402"/>
                  <a:gd name="T40" fmla="*/ 388 w 541"/>
                  <a:gd name="T41" fmla="*/ 61 h 402"/>
                  <a:gd name="T42" fmla="*/ 354 w 541"/>
                  <a:gd name="T43" fmla="*/ 38 h 402"/>
                  <a:gd name="T44" fmla="*/ 230 w 541"/>
                  <a:gd name="T45" fmla="*/ 25 h 402"/>
                  <a:gd name="T46" fmla="*/ 83 w 541"/>
                  <a:gd name="T47" fmla="*/ 78 h 402"/>
                  <a:gd name="T48" fmla="*/ 24 w 541"/>
                  <a:gd name="T49" fmla="*/ 155 h 402"/>
                  <a:gd name="T50" fmla="*/ 173 w 541"/>
                  <a:gd name="T51" fmla="*/ 223 h 402"/>
                  <a:gd name="T52" fmla="*/ 241 w 541"/>
                  <a:gd name="T53" fmla="*/ 258 h 402"/>
                  <a:gd name="T54" fmla="*/ 294 w 541"/>
                  <a:gd name="T55" fmla="*/ 290 h 402"/>
                  <a:gd name="T56" fmla="*/ 352 w 541"/>
                  <a:gd name="T57" fmla="*/ 317 h 402"/>
                  <a:gd name="T58" fmla="*/ 365 w 541"/>
                  <a:gd name="T59" fmla="*/ 328 h 402"/>
                  <a:gd name="T60" fmla="*/ 392 w 541"/>
                  <a:gd name="T61" fmla="*/ 336 h 402"/>
                  <a:gd name="T62" fmla="*/ 410 w 541"/>
                  <a:gd name="T63" fmla="*/ 351 h 402"/>
                  <a:gd name="T64" fmla="*/ 426 w 541"/>
                  <a:gd name="T65" fmla="*/ 355 h 402"/>
                  <a:gd name="T66" fmla="*/ 478 w 541"/>
                  <a:gd name="T67" fmla="*/ 383 h 402"/>
                  <a:gd name="T68" fmla="*/ 499 w 541"/>
                  <a:gd name="T69" fmla="*/ 309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41" h="402">
                    <a:moveTo>
                      <a:pt x="484" y="402"/>
                    </a:moveTo>
                    <a:cubicBezTo>
                      <a:pt x="453" y="396"/>
                      <a:pt x="431" y="376"/>
                      <a:pt x="405" y="362"/>
                    </a:cubicBezTo>
                    <a:cubicBezTo>
                      <a:pt x="359" y="339"/>
                      <a:pt x="310" y="319"/>
                      <a:pt x="263" y="294"/>
                    </a:cubicBezTo>
                    <a:cubicBezTo>
                      <a:pt x="231" y="277"/>
                      <a:pt x="202" y="252"/>
                      <a:pt x="165" y="243"/>
                    </a:cubicBezTo>
                    <a:cubicBezTo>
                      <a:pt x="151" y="224"/>
                      <a:pt x="121" y="222"/>
                      <a:pt x="100" y="209"/>
                    </a:cubicBezTo>
                    <a:cubicBezTo>
                      <a:pt x="83" y="200"/>
                      <a:pt x="70" y="184"/>
                      <a:pt x="49" y="183"/>
                    </a:cubicBezTo>
                    <a:cubicBezTo>
                      <a:pt x="43" y="174"/>
                      <a:pt x="28" y="172"/>
                      <a:pt x="20" y="164"/>
                    </a:cubicBezTo>
                    <a:cubicBezTo>
                      <a:pt x="12" y="163"/>
                      <a:pt x="8" y="168"/>
                      <a:pt x="2" y="164"/>
                    </a:cubicBezTo>
                    <a:cubicBezTo>
                      <a:pt x="0" y="148"/>
                      <a:pt x="14" y="134"/>
                      <a:pt x="24" y="125"/>
                    </a:cubicBezTo>
                    <a:cubicBezTo>
                      <a:pt x="67" y="56"/>
                      <a:pt x="140" y="4"/>
                      <a:pt x="237" y="6"/>
                    </a:cubicBezTo>
                    <a:cubicBezTo>
                      <a:pt x="241" y="5"/>
                      <a:pt x="241" y="1"/>
                      <a:pt x="245" y="0"/>
                    </a:cubicBezTo>
                    <a:cubicBezTo>
                      <a:pt x="303" y="2"/>
                      <a:pt x="346" y="9"/>
                      <a:pt x="393" y="30"/>
                    </a:cubicBezTo>
                    <a:cubicBezTo>
                      <a:pt x="396" y="33"/>
                      <a:pt x="396" y="38"/>
                      <a:pt x="399" y="40"/>
                    </a:cubicBezTo>
                    <a:cubicBezTo>
                      <a:pt x="473" y="83"/>
                      <a:pt x="541" y="171"/>
                      <a:pt x="527" y="266"/>
                    </a:cubicBezTo>
                    <a:cubicBezTo>
                      <a:pt x="521" y="310"/>
                      <a:pt x="507" y="361"/>
                      <a:pt x="484" y="402"/>
                    </a:cubicBezTo>
                    <a:close/>
                    <a:moveTo>
                      <a:pt x="499" y="309"/>
                    </a:moveTo>
                    <a:cubicBezTo>
                      <a:pt x="510" y="278"/>
                      <a:pt x="520" y="236"/>
                      <a:pt x="508" y="200"/>
                    </a:cubicBezTo>
                    <a:cubicBezTo>
                      <a:pt x="507" y="195"/>
                      <a:pt x="501" y="190"/>
                      <a:pt x="499" y="185"/>
                    </a:cubicBezTo>
                    <a:cubicBezTo>
                      <a:pt x="495" y="175"/>
                      <a:pt x="494" y="164"/>
                      <a:pt x="490" y="155"/>
                    </a:cubicBezTo>
                    <a:cubicBezTo>
                      <a:pt x="476" y="128"/>
                      <a:pt x="449" y="96"/>
                      <a:pt x="426" y="79"/>
                    </a:cubicBezTo>
                    <a:cubicBezTo>
                      <a:pt x="415" y="72"/>
                      <a:pt x="400" y="68"/>
                      <a:pt x="388" y="61"/>
                    </a:cubicBezTo>
                    <a:cubicBezTo>
                      <a:pt x="376" y="54"/>
                      <a:pt x="365" y="43"/>
                      <a:pt x="354" y="38"/>
                    </a:cubicBezTo>
                    <a:cubicBezTo>
                      <a:pt x="325" y="26"/>
                      <a:pt x="268" y="22"/>
                      <a:pt x="230" y="25"/>
                    </a:cubicBezTo>
                    <a:cubicBezTo>
                      <a:pt x="173" y="29"/>
                      <a:pt x="129" y="59"/>
                      <a:pt x="83" y="78"/>
                    </a:cubicBezTo>
                    <a:cubicBezTo>
                      <a:pt x="59" y="100"/>
                      <a:pt x="40" y="125"/>
                      <a:pt x="24" y="155"/>
                    </a:cubicBezTo>
                    <a:cubicBezTo>
                      <a:pt x="77" y="173"/>
                      <a:pt x="122" y="208"/>
                      <a:pt x="173" y="223"/>
                    </a:cubicBezTo>
                    <a:cubicBezTo>
                      <a:pt x="190" y="243"/>
                      <a:pt x="217" y="247"/>
                      <a:pt x="241" y="258"/>
                    </a:cubicBezTo>
                    <a:cubicBezTo>
                      <a:pt x="258" y="267"/>
                      <a:pt x="275" y="280"/>
                      <a:pt x="294" y="290"/>
                    </a:cubicBezTo>
                    <a:cubicBezTo>
                      <a:pt x="313" y="301"/>
                      <a:pt x="334" y="307"/>
                      <a:pt x="352" y="317"/>
                    </a:cubicBezTo>
                    <a:cubicBezTo>
                      <a:pt x="357" y="319"/>
                      <a:pt x="360" y="326"/>
                      <a:pt x="365" y="328"/>
                    </a:cubicBezTo>
                    <a:cubicBezTo>
                      <a:pt x="374" y="332"/>
                      <a:pt x="383" y="331"/>
                      <a:pt x="392" y="336"/>
                    </a:cubicBezTo>
                    <a:cubicBezTo>
                      <a:pt x="399" y="339"/>
                      <a:pt x="403" y="347"/>
                      <a:pt x="410" y="351"/>
                    </a:cubicBezTo>
                    <a:cubicBezTo>
                      <a:pt x="415" y="353"/>
                      <a:pt x="421" y="353"/>
                      <a:pt x="426" y="355"/>
                    </a:cubicBezTo>
                    <a:cubicBezTo>
                      <a:pt x="444" y="363"/>
                      <a:pt x="459" y="377"/>
                      <a:pt x="478" y="383"/>
                    </a:cubicBezTo>
                    <a:cubicBezTo>
                      <a:pt x="487" y="360"/>
                      <a:pt x="503" y="337"/>
                      <a:pt x="499" y="30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43"/>
              <p:cNvSpPr/>
              <p:nvPr/>
            </p:nvSpPr>
            <p:spPr bwMode="auto">
              <a:xfrm>
                <a:off x="6049963" y="669925"/>
                <a:ext cx="25400" cy="19050"/>
              </a:xfrm>
              <a:custGeom>
                <a:avLst/>
                <a:gdLst>
                  <a:gd name="T0" fmla="*/ 0 w 38"/>
                  <a:gd name="T1" fmla="*/ 0 h 30"/>
                  <a:gd name="T2" fmla="*/ 38 w 38"/>
                  <a:gd name="T3" fmla="*/ 23 h 30"/>
                  <a:gd name="T4" fmla="*/ 0 w 38"/>
                  <a:gd name="T5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" h="30">
                    <a:moveTo>
                      <a:pt x="0" y="0"/>
                    </a:moveTo>
                    <a:cubicBezTo>
                      <a:pt x="18" y="2"/>
                      <a:pt x="28" y="13"/>
                      <a:pt x="38" y="23"/>
                    </a:cubicBezTo>
                    <a:cubicBezTo>
                      <a:pt x="25" y="30"/>
                      <a:pt x="8" y="1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44"/>
              <p:cNvSpPr/>
              <p:nvPr/>
            </p:nvSpPr>
            <p:spPr bwMode="auto">
              <a:xfrm>
                <a:off x="6467475" y="669925"/>
                <a:ext cx="22225" cy="23813"/>
              </a:xfrm>
              <a:custGeom>
                <a:avLst/>
                <a:gdLst>
                  <a:gd name="T0" fmla="*/ 35 w 35"/>
                  <a:gd name="T1" fmla="*/ 6 h 39"/>
                  <a:gd name="T2" fmla="*/ 0 w 35"/>
                  <a:gd name="T3" fmla="*/ 38 h 39"/>
                  <a:gd name="T4" fmla="*/ 26 w 35"/>
                  <a:gd name="T5" fmla="*/ 2 h 39"/>
                  <a:gd name="T6" fmla="*/ 35 w 35"/>
                  <a:gd name="T7" fmla="*/ 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39">
                    <a:moveTo>
                      <a:pt x="35" y="6"/>
                    </a:moveTo>
                    <a:cubicBezTo>
                      <a:pt x="32" y="24"/>
                      <a:pt x="16" y="39"/>
                      <a:pt x="0" y="38"/>
                    </a:cubicBezTo>
                    <a:cubicBezTo>
                      <a:pt x="5" y="23"/>
                      <a:pt x="17" y="14"/>
                      <a:pt x="26" y="2"/>
                    </a:cubicBezTo>
                    <a:cubicBezTo>
                      <a:pt x="32" y="0"/>
                      <a:pt x="32" y="5"/>
                      <a:pt x="3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45"/>
              <p:cNvSpPr/>
              <p:nvPr/>
            </p:nvSpPr>
            <p:spPr bwMode="auto">
              <a:xfrm>
                <a:off x="6045200" y="684213"/>
                <a:ext cx="23813" cy="14288"/>
              </a:xfrm>
              <a:custGeom>
                <a:avLst/>
                <a:gdLst>
                  <a:gd name="T0" fmla="*/ 0 w 35"/>
                  <a:gd name="T1" fmla="*/ 0 h 22"/>
                  <a:gd name="T2" fmla="*/ 35 w 35"/>
                  <a:gd name="T3" fmla="*/ 20 h 22"/>
                  <a:gd name="T4" fmla="*/ 0 w 35"/>
                  <a:gd name="T5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22">
                    <a:moveTo>
                      <a:pt x="0" y="0"/>
                    </a:moveTo>
                    <a:cubicBezTo>
                      <a:pt x="16" y="2"/>
                      <a:pt x="30" y="7"/>
                      <a:pt x="35" y="20"/>
                    </a:cubicBezTo>
                    <a:cubicBezTo>
                      <a:pt x="22" y="22"/>
                      <a:pt x="6" y="1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46"/>
              <p:cNvSpPr/>
              <p:nvPr/>
            </p:nvSpPr>
            <p:spPr bwMode="auto">
              <a:xfrm>
                <a:off x="6043613" y="690563"/>
                <a:ext cx="20638" cy="17463"/>
              </a:xfrm>
              <a:custGeom>
                <a:avLst/>
                <a:gdLst>
                  <a:gd name="T0" fmla="*/ 32 w 33"/>
                  <a:gd name="T1" fmla="*/ 26 h 26"/>
                  <a:gd name="T2" fmla="*/ 0 w 33"/>
                  <a:gd name="T3" fmla="*/ 9 h 26"/>
                  <a:gd name="T4" fmla="*/ 32 w 33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2" y="26"/>
                    </a:moveTo>
                    <a:cubicBezTo>
                      <a:pt x="16" y="26"/>
                      <a:pt x="12" y="14"/>
                      <a:pt x="0" y="9"/>
                    </a:cubicBezTo>
                    <a:cubicBezTo>
                      <a:pt x="7" y="0"/>
                      <a:pt x="33" y="10"/>
                      <a:pt x="32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47"/>
              <p:cNvSpPr/>
              <p:nvPr/>
            </p:nvSpPr>
            <p:spPr bwMode="auto">
              <a:xfrm>
                <a:off x="6500813" y="725488"/>
                <a:ext cx="25400" cy="22225"/>
              </a:xfrm>
              <a:custGeom>
                <a:avLst/>
                <a:gdLst>
                  <a:gd name="T0" fmla="*/ 40 w 40"/>
                  <a:gd name="T1" fmla="*/ 16 h 35"/>
                  <a:gd name="T2" fmla="*/ 0 w 40"/>
                  <a:gd name="T3" fmla="*/ 35 h 35"/>
                  <a:gd name="T4" fmla="*/ 40 w 40"/>
                  <a:gd name="T5" fmla="*/ 16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35">
                    <a:moveTo>
                      <a:pt x="40" y="16"/>
                    </a:moveTo>
                    <a:cubicBezTo>
                      <a:pt x="34" y="30"/>
                      <a:pt x="17" y="32"/>
                      <a:pt x="0" y="35"/>
                    </a:cubicBezTo>
                    <a:cubicBezTo>
                      <a:pt x="7" y="24"/>
                      <a:pt x="30" y="0"/>
                      <a:pt x="40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8"/>
              <p:cNvSpPr/>
              <p:nvPr/>
            </p:nvSpPr>
            <p:spPr bwMode="auto">
              <a:xfrm>
                <a:off x="6507163" y="739775"/>
                <a:ext cx="25400" cy="26988"/>
              </a:xfrm>
              <a:custGeom>
                <a:avLst/>
                <a:gdLst>
                  <a:gd name="T0" fmla="*/ 39 w 39"/>
                  <a:gd name="T1" fmla="*/ 25 h 41"/>
                  <a:gd name="T2" fmla="*/ 0 w 39"/>
                  <a:gd name="T3" fmla="*/ 32 h 41"/>
                  <a:gd name="T4" fmla="*/ 39 w 39"/>
                  <a:gd name="T5" fmla="*/ 25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1">
                    <a:moveTo>
                      <a:pt x="39" y="25"/>
                    </a:moveTo>
                    <a:cubicBezTo>
                      <a:pt x="29" y="28"/>
                      <a:pt x="10" y="41"/>
                      <a:pt x="0" y="32"/>
                    </a:cubicBezTo>
                    <a:cubicBezTo>
                      <a:pt x="10" y="26"/>
                      <a:pt x="33" y="0"/>
                      <a:pt x="39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9"/>
              <p:cNvSpPr/>
              <p:nvPr/>
            </p:nvSpPr>
            <p:spPr bwMode="auto">
              <a:xfrm>
                <a:off x="6510338" y="765175"/>
                <a:ext cx="26988" cy="19050"/>
              </a:xfrm>
              <a:custGeom>
                <a:avLst/>
                <a:gdLst>
                  <a:gd name="T0" fmla="*/ 42 w 42"/>
                  <a:gd name="T1" fmla="*/ 4 h 28"/>
                  <a:gd name="T2" fmla="*/ 0 w 42"/>
                  <a:gd name="T3" fmla="*/ 28 h 28"/>
                  <a:gd name="T4" fmla="*/ 42 w 42"/>
                  <a:gd name="T5" fmla="*/ 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8">
                    <a:moveTo>
                      <a:pt x="42" y="4"/>
                    </a:moveTo>
                    <a:cubicBezTo>
                      <a:pt x="41" y="25"/>
                      <a:pt x="14" y="20"/>
                      <a:pt x="0" y="28"/>
                    </a:cubicBezTo>
                    <a:cubicBezTo>
                      <a:pt x="8" y="15"/>
                      <a:pt x="24" y="0"/>
                      <a:pt x="4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50"/>
              <p:cNvSpPr/>
              <p:nvPr/>
            </p:nvSpPr>
            <p:spPr bwMode="auto">
              <a:xfrm>
                <a:off x="5970588" y="771525"/>
                <a:ext cx="38100" cy="71438"/>
              </a:xfrm>
              <a:custGeom>
                <a:avLst/>
                <a:gdLst>
                  <a:gd name="T0" fmla="*/ 53 w 59"/>
                  <a:gd name="T1" fmla="*/ 0 h 110"/>
                  <a:gd name="T2" fmla="*/ 48 w 59"/>
                  <a:gd name="T3" fmla="*/ 40 h 110"/>
                  <a:gd name="T4" fmla="*/ 5 w 59"/>
                  <a:gd name="T5" fmla="*/ 110 h 110"/>
                  <a:gd name="T6" fmla="*/ 18 w 59"/>
                  <a:gd name="T7" fmla="*/ 79 h 110"/>
                  <a:gd name="T8" fmla="*/ 46 w 59"/>
                  <a:gd name="T9" fmla="*/ 0 h 110"/>
                  <a:gd name="T10" fmla="*/ 53 w 59"/>
                  <a:gd name="T11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" h="110">
                    <a:moveTo>
                      <a:pt x="53" y="0"/>
                    </a:moveTo>
                    <a:cubicBezTo>
                      <a:pt x="59" y="13"/>
                      <a:pt x="41" y="26"/>
                      <a:pt x="48" y="40"/>
                    </a:cubicBezTo>
                    <a:cubicBezTo>
                      <a:pt x="30" y="63"/>
                      <a:pt x="36" y="104"/>
                      <a:pt x="5" y="110"/>
                    </a:cubicBezTo>
                    <a:cubicBezTo>
                      <a:pt x="0" y="97"/>
                      <a:pt x="11" y="86"/>
                      <a:pt x="18" y="79"/>
                    </a:cubicBezTo>
                    <a:cubicBezTo>
                      <a:pt x="27" y="53"/>
                      <a:pt x="39" y="29"/>
                      <a:pt x="46" y="0"/>
                    </a:cubicBezTo>
                    <a:cubicBezTo>
                      <a:pt x="48" y="0"/>
                      <a:pt x="51" y="0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51"/>
              <p:cNvSpPr/>
              <p:nvPr/>
            </p:nvSpPr>
            <p:spPr bwMode="auto">
              <a:xfrm>
                <a:off x="6516688" y="779463"/>
                <a:ext cx="26988" cy="19050"/>
              </a:xfrm>
              <a:custGeom>
                <a:avLst/>
                <a:gdLst>
                  <a:gd name="T0" fmla="*/ 43 w 43"/>
                  <a:gd name="T1" fmla="*/ 20 h 31"/>
                  <a:gd name="T2" fmla="*/ 0 w 43"/>
                  <a:gd name="T3" fmla="*/ 28 h 31"/>
                  <a:gd name="T4" fmla="*/ 43 w 43"/>
                  <a:gd name="T5" fmla="*/ 2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31">
                    <a:moveTo>
                      <a:pt x="43" y="20"/>
                    </a:moveTo>
                    <a:cubicBezTo>
                      <a:pt x="36" y="28"/>
                      <a:pt x="15" y="31"/>
                      <a:pt x="0" y="28"/>
                    </a:cubicBezTo>
                    <a:cubicBezTo>
                      <a:pt x="8" y="18"/>
                      <a:pt x="37" y="0"/>
                      <a:pt x="43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52"/>
              <p:cNvSpPr/>
              <p:nvPr/>
            </p:nvSpPr>
            <p:spPr bwMode="auto">
              <a:xfrm>
                <a:off x="5951538" y="804863"/>
                <a:ext cx="20638" cy="25400"/>
              </a:xfrm>
              <a:custGeom>
                <a:avLst/>
                <a:gdLst>
                  <a:gd name="T0" fmla="*/ 15 w 32"/>
                  <a:gd name="T1" fmla="*/ 0 h 40"/>
                  <a:gd name="T2" fmla="*/ 24 w 32"/>
                  <a:gd name="T3" fmla="*/ 0 h 40"/>
                  <a:gd name="T4" fmla="*/ 0 w 32"/>
                  <a:gd name="T5" fmla="*/ 28 h 40"/>
                  <a:gd name="T6" fmla="*/ 15 w 32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0">
                    <a:moveTo>
                      <a:pt x="15" y="0"/>
                    </a:moveTo>
                    <a:cubicBezTo>
                      <a:pt x="18" y="0"/>
                      <a:pt x="21" y="0"/>
                      <a:pt x="24" y="0"/>
                    </a:cubicBezTo>
                    <a:cubicBezTo>
                      <a:pt x="32" y="8"/>
                      <a:pt x="16" y="40"/>
                      <a:pt x="0" y="28"/>
                    </a:cubicBezTo>
                    <a:cubicBezTo>
                      <a:pt x="6" y="20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53"/>
              <p:cNvSpPr/>
              <p:nvPr/>
            </p:nvSpPr>
            <p:spPr bwMode="auto">
              <a:xfrm>
                <a:off x="6072188" y="828675"/>
                <a:ext cx="34925" cy="68263"/>
              </a:xfrm>
              <a:custGeom>
                <a:avLst/>
                <a:gdLst>
                  <a:gd name="T0" fmla="*/ 53 w 53"/>
                  <a:gd name="T1" fmla="*/ 0 h 105"/>
                  <a:gd name="T2" fmla="*/ 17 w 53"/>
                  <a:gd name="T3" fmla="*/ 102 h 105"/>
                  <a:gd name="T4" fmla="*/ 0 w 53"/>
                  <a:gd name="T5" fmla="*/ 98 h 105"/>
                  <a:gd name="T6" fmla="*/ 53 w 53"/>
                  <a:gd name="T7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105">
                    <a:moveTo>
                      <a:pt x="53" y="0"/>
                    </a:moveTo>
                    <a:cubicBezTo>
                      <a:pt x="42" y="33"/>
                      <a:pt x="32" y="70"/>
                      <a:pt x="17" y="102"/>
                    </a:cubicBezTo>
                    <a:cubicBezTo>
                      <a:pt x="11" y="105"/>
                      <a:pt x="2" y="104"/>
                      <a:pt x="0" y="98"/>
                    </a:cubicBezTo>
                    <a:cubicBezTo>
                      <a:pt x="27" y="75"/>
                      <a:pt x="18" y="4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54"/>
              <p:cNvSpPr/>
              <p:nvPr/>
            </p:nvSpPr>
            <p:spPr bwMode="auto">
              <a:xfrm>
                <a:off x="5997575" y="833438"/>
                <a:ext cx="15875" cy="23813"/>
              </a:xfrm>
              <a:custGeom>
                <a:avLst/>
                <a:gdLst>
                  <a:gd name="T0" fmla="*/ 25 w 25"/>
                  <a:gd name="T1" fmla="*/ 0 h 36"/>
                  <a:gd name="T2" fmla="*/ 13 w 25"/>
                  <a:gd name="T3" fmla="*/ 34 h 36"/>
                  <a:gd name="T4" fmla="*/ 0 w 25"/>
                  <a:gd name="T5" fmla="*/ 36 h 36"/>
                  <a:gd name="T6" fmla="*/ 25 w 25"/>
                  <a:gd name="T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36">
                    <a:moveTo>
                      <a:pt x="25" y="0"/>
                    </a:moveTo>
                    <a:cubicBezTo>
                      <a:pt x="25" y="16"/>
                      <a:pt x="18" y="24"/>
                      <a:pt x="13" y="34"/>
                    </a:cubicBezTo>
                    <a:cubicBezTo>
                      <a:pt x="7" y="33"/>
                      <a:pt x="5" y="36"/>
                      <a:pt x="0" y="36"/>
                    </a:cubicBezTo>
                    <a:cubicBezTo>
                      <a:pt x="2" y="25"/>
                      <a:pt x="10" y="5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55"/>
              <p:cNvSpPr/>
              <p:nvPr/>
            </p:nvSpPr>
            <p:spPr bwMode="auto">
              <a:xfrm>
                <a:off x="6508750" y="838200"/>
                <a:ext cx="36513" cy="15875"/>
              </a:xfrm>
              <a:custGeom>
                <a:avLst/>
                <a:gdLst>
                  <a:gd name="T0" fmla="*/ 57 w 57"/>
                  <a:gd name="T1" fmla="*/ 11 h 23"/>
                  <a:gd name="T2" fmla="*/ 0 w 57"/>
                  <a:gd name="T3" fmla="*/ 15 h 23"/>
                  <a:gd name="T4" fmla="*/ 57 w 57"/>
                  <a:gd name="T5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23">
                    <a:moveTo>
                      <a:pt x="57" y="11"/>
                    </a:moveTo>
                    <a:cubicBezTo>
                      <a:pt x="46" y="23"/>
                      <a:pt x="16" y="12"/>
                      <a:pt x="0" y="15"/>
                    </a:cubicBezTo>
                    <a:cubicBezTo>
                      <a:pt x="13" y="5"/>
                      <a:pt x="43" y="0"/>
                      <a:pt x="57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56"/>
              <p:cNvSpPr/>
              <p:nvPr/>
            </p:nvSpPr>
            <p:spPr bwMode="auto">
              <a:xfrm>
                <a:off x="6016625" y="836613"/>
                <a:ext cx="19050" cy="30163"/>
              </a:xfrm>
              <a:custGeom>
                <a:avLst/>
                <a:gdLst>
                  <a:gd name="T0" fmla="*/ 31 w 31"/>
                  <a:gd name="T1" fmla="*/ 16 h 46"/>
                  <a:gd name="T2" fmla="*/ 0 w 31"/>
                  <a:gd name="T3" fmla="*/ 46 h 46"/>
                  <a:gd name="T4" fmla="*/ 31 w 31"/>
                  <a:gd name="T5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46">
                    <a:moveTo>
                      <a:pt x="31" y="16"/>
                    </a:moveTo>
                    <a:cubicBezTo>
                      <a:pt x="23" y="29"/>
                      <a:pt x="20" y="45"/>
                      <a:pt x="0" y="46"/>
                    </a:cubicBezTo>
                    <a:cubicBezTo>
                      <a:pt x="6" y="33"/>
                      <a:pt x="13" y="0"/>
                      <a:pt x="31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57"/>
              <p:cNvSpPr/>
              <p:nvPr/>
            </p:nvSpPr>
            <p:spPr bwMode="auto">
              <a:xfrm>
                <a:off x="6032500" y="847725"/>
                <a:ext cx="17463" cy="26988"/>
              </a:xfrm>
              <a:custGeom>
                <a:avLst/>
                <a:gdLst>
                  <a:gd name="T0" fmla="*/ 23 w 26"/>
                  <a:gd name="T1" fmla="*/ 6 h 41"/>
                  <a:gd name="T2" fmla="*/ 5 w 26"/>
                  <a:gd name="T3" fmla="*/ 41 h 41"/>
                  <a:gd name="T4" fmla="*/ 23 w 26"/>
                  <a:gd name="T5" fmla="*/ 6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23" y="6"/>
                    </a:moveTo>
                    <a:cubicBezTo>
                      <a:pt x="26" y="22"/>
                      <a:pt x="18" y="36"/>
                      <a:pt x="5" y="41"/>
                    </a:cubicBezTo>
                    <a:cubicBezTo>
                      <a:pt x="0" y="32"/>
                      <a:pt x="8" y="0"/>
                      <a:pt x="2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58"/>
              <p:cNvSpPr/>
              <p:nvPr/>
            </p:nvSpPr>
            <p:spPr bwMode="auto">
              <a:xfrm>
                <a:off x="6507163" y="855663"/>
                <a:ext cx="31750" cy="17463"/>
              </a:xfrm>
              <a:custGeom>
                <a:avLst/>
                <a:gdLst>
                  <a:gd name="T0" fmla="*/ 49 w 49"/>
                  <a:gd name="T1" fmla="*/ 14 h 27"/>
                  <a:gd name="T2" fmla="*/ 0 w 49"/>
                  <a:gd name="T3" fmla="*/ 15 h 27"/>
                  <a:gd name="T4" fmla="*/ 49 w 49"/>
                  <a:gd name="T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27">
                    <a:moveTo>
                      <a:pt x="49" y="14"/>
                    </a:moveTo>
                    <a:cubicBezTo>
                      <a:pt x="40" y="27"/>
                      <a:pt x="16" y="16"/>
                      <a:pt x="0" y="15"/>
                    </a:cubicBezTo>
                    <a:cubicBezTo>
                      <a:pt x="11" y="5"/>
                      <a:pt x="39" y="0"/>
                      <a:pt x="4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59"/>
              <p:cNvSpPr/>
              <p:nvPr/>
            </p:nvSpPr>
            <p:spPr bwMode="auto">
              <a:xfrm>
                <a:off x="6051550" y="857250"/>
                <a:ext cx="15875" cy="28575"/>
              </a:xfrm>
              <a:custGeom>
                <a:avLst/>
                <a:gdLst>
                  <a:gd name="T0" fmla="*/ 25 w 25"/>
                  <a:gd name="T1" fmla="*/ 5 h 43"/>
                  <a:gd name="T2" fmla="*/ 0 w 25"/>
                  <a:gd name="T3" fmla="*/ 39 h 43"/>
                  <a:gd name="T4" fmla="*/ 25 w 25"/>
                  <a:gd name="T5" fmla="*/ 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3">
                    <a:moveTo>
                      <a:pt x="25" y="5"/>
                    </a:moveTo>
                    <a:cubicBezTo>
                      <a:pt x="22" y="20"/>
                      <a:pt x="21" y="43"/>
                      <a:pt x="0" y="39"/>
                    </a:cubicBezTo>
                    <a:cubicBezTo>
                      <a:pt x="8" y="28"/>
                      <a:pt x="7" y="0"/>
                      <a:pt x="2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60"/>
              <p:cNvSpPr/>
              <p:nvPr/>
            </p:nvSpPr>
            <p:spPr bwMode="auto">
              <a:xfrm>
                <a:off x="6173788" y="874713"/>
                <a:ext cx="30163" cy="65088"/>
              </a:xfrm>
              <a:custGeom>
                <a:avLst/>
                <a:gdLst>
                  <a:gd name="T0" fmla="*/ 48 w 48"/>
                  <a:gd name="T1" fmla="*/ 6 h 101"/>
                  <a:gd name="T2" fmla="*/ 13 w 48"/>
                  <a:gd name="T3" fmla="*/ 100 h 101"/>
                  <a:gd name="T4" fmla="*/ 0 w 48"/>
                  <a:gd name="T5" fmla="*/ 95 h 101"/>
                  <a:gd name="T6" fmla="*/ 32 w 48"/>
                  <a:gd name="T7" fmla="*/ 6 h 101"/>
                  <a:gd name="T8" fmla="*/ 48 w 48"/>
                  <a:gd name="T9" fmla="*/ 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01">
                    <a:moveTo>
                      <a:pt x="48" y="6"/>
                    </a:moveTo>
                    <a:cubicBezTo>
                      <a:pt x="33" y="38"/>
                      <a:pt x="33" y="74"/>
                      <a:pt x="13" y="100"/>
                    </a:cubicBezTo>
                    <a:cubicBezTo>
                      <a:pt x="6" y="101"/>
                      <a:pt x="4" y="97"/>
                      <a:pt x="0" y="95"/>
                    </a:cubicBezTo>
                    <a:cubicBezTo>
                      <a:pt x="16" y="72"/>
                      <a:pt x="25" y="32"/>
                      <a:pt x="32" y="6"/>
                    </a:cubicBezTo>
                    <a:cubicBezTo>
                      <a:pt x="37" y="3"/>
                      <a:pt x="44" y="0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61"/>
              <p:cNvSpPr/>
              <p:nvPr/>
            </p:nvSpPr>
            <p:spPr bwMode="auto">
              <a:xfrm>
                <a:off x="6099175" y="877888"/>
                <a:ext cx="17463" cy="26988"/>
              </a:xfrm>
              <a:custGeom>
                <a:avLst/>
                <a:gdLst>
                  <a:gd name="T0" fmla="*/ 24 w 28"/>
                  <a:gd name="T1" fmla="*/ 0 h 42"/>
                  <a:gd name="T2" fmla="*/ 0 w 28"/>
                  <a:gd name="T3" fmla="*/ 42 h 42"/>
                  <a:gd name="T4" fmla="*/ 24 w 28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42">
                    <a:moveTo>
                      <a:pt x="24" y="0"/>
                    </a:moveTo>
                    <a:cubicBezTo>
                      <a:pt x="28" y="18"/>
                      <a:pt x="20" y="35"/>
                      <a:pt x="0" y="42"/>
                    </a:cubicBezTo>
                    <a:cubicBezTo>
                      <a:pt x="0" y="27"/>
                      <a:pt x="7" y="5"/>
                      <a:pt x="2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62"/>
              <p:cNvSpPr/>
              <p:nvPr/>
            </p:nvSpPr>
            <p:spPr bwMode="auto">
              <a:xfrm>
                <a:off x="6499225" y="874713"/>
                <a:ext cx="34925" cy="15875"/>
              </a:xfrm>
              <a:custGeom>
                <a:avLst/>
                <a:gdLst>
                  <a:gd name="T0" fmla="*/ 49 w 54"/>
                  <a:gd name="T1" fmla="*/ 7 h 26"/>
                  <a:gd name="T2" fmla="*/ 53 w 54"/>
                  <a:gd name="T3" fmla="*/ 22 h 26"/>
                  <a:gd name="T4" fmla="*/ 0 w 54"/>
                  <a:gd name="T5" fmla="*/ 11 h 26"/>
                  <a:gd name="T6" fmla="*/ 49 w 54"/>
                  <a:gd name="T7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26">
                    <a:moveTo>
                      <a:pt x="49" y="7"/>
                    </a:moveTo>
                    <a:cubicBezTo>
                      <a:pt x="53" y="10"/>
                      <a:pt x="54" y="15"/>
                      <a:pt x="53" y="22"/>
                    </a:cubicBezTo>
                    <a:cubicBezTo>
                      <a:pt x="34" y="26"/>
                      <a:pt x="19" y="13"/>
                      <a:pt x="0" y="11"/>
                    </a:cubicBezTo>
                    <a:cubicBezTo>
                      <a:pt x="12" y="0"/>
                      <a:pt x="31" y="13"/>
                      <a:pt x="49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63"/>
              <p:cNvSpPr/>
              <p:nvPr/>
            </p:nvSpPr>
            <p:spPr bwMode="auto">
              <a:xfrm>
                <a:off x="6115050" y="890588"/>
                <a:ext cx="26988" cy="26988"/>
              </a:xfrm>
              <a:custGeom>
                <a:avLst/>
                <a:gdLst>
                  <a:gd name="T0" fmla="*/ 18 w 41"/>
                  <a:gd name="T1" fmla="*/ 0 h 41"/>
                  <a:gd name="T2" fmla="*/ 1 w 41"/>
                  <a:gd name="T3" fmla="*/ 41 h 41"/>
                  <a:gd name="T4" fmla="*/ 18 w 41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41">
                    <a:moveTo>
                      <a:pt x="18" y="0"/>
                    </a:moveTo>
                    <a:cubicBezTo>
                      <a:pt x="41" y="9"/>
                      <a:pt x="19" y="39"/>
                      <a:pt x="1" y="41"/>
                    </a:cubicBezTo>
                    <a:cubicBezTo>
                      <a:pt x="0" y="29"/>
                      <a:pt x="16" y="17"/>
                      <a:pt x="1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64"/>
              <p:cNvSpPr/>
              <p:nvPr/>
            </p:nvSpPr>
            <p:spPr bwMode="auto">
              <a:xfrm>
                <a:off x="6132513" y="895350"/>
                <a:ext cx="19050" cy="26988"/>
              </a:xfrm>
              <a:custGeom>
                <a:avLst/>
                <a:gdLst>
                  <a:gd name="T0" fmla="*/ 17 w 30"/>
                  <a:gd name="T1" fmla="*/ 0 h 41"/>
                  <a:gd name="T2" fmla="*/ 14 w 30"/>
                  <a:gd name="T3" fmla="*/ 40 h 41"/>
                  <a:gd name="T4" fmla="*/ 0 w 30"/>
                  <a:gd name="T5" fmla="*/ 33 h 41"/>
                  <a:gd name="T6" fmla="*/ 17 w 30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41">
                    <a:moveTo>
                      <a:pt x="17" y="0"/>
                    </a:moveTo>
                    <a:cubicBezTo>
                      <a:pt x="30" y="11"/>
                      <a:pt x="24" y="31"/>
                      <a:pt x="14" y="40"/>
                    </a:cubicBezTo>
                    <a:cubicBezTo>
                      <a:pt x="6" y="41"/>
                      <a:pt x="4" y="36"/>
                      <a:pt x="0" y="33"/>
                    </a:cubicBezTo>
                    <a:cubicBezTo>
                      <a:pt x="14" y="30"/>
                      <a:pt x="8" y="7"/>
                      <a:pt x="1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65"/>
              <p:cNvSpPr/>
              <p:nvPr/>
            </p:nvSpPr>
            <p:spPr bwMode="auto">
              <a:xfrm>
                <a:off x="6497638" y="895350"/>
                <a:ext cx="31750" cy="22225"/>
              </a:xfrm>
              <a:custGeom>
                <a:avLst/>
                <a:gdLst>
                  <a:gd name="T0" fmla="*/ 49 w 49"/>
                  <a:gd name="T1" fmla="*/ 13 h 36"/>
                  <a:gd name="T2" fmla="*/ 0 w 49"/>
                  <a:gd name="T3" fmla="*/ 3 h 36"/>
                  <a:gd name="T4" fmla="*/ 49 w 49"/>
                  <a:gd name="T5" fmla="*/ 1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36">
                    <a:moveTo>
                      <a:pt x="49" y="13"/>
                    </a:moveTo>
                    <a:cubicBezTo>
                      <a:pt x="40" y="36"/>
                      <a:pt x="12" y="11"/>
                      <a:pt x="0" y="3"/>
                    </a:cubicBezTo>
                    <a:cubicBezTo>
                      <a:pt x="15" y="0"/>
                      <a:pt x="36" y="7"/>
                      <a:pt x="49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66"/>
              <p:cNvSpPr/>
              <p:nvPr/>
            </p:nvSpPr>
            <p:spPr bwMode="auto">
              <a:xfrm>
                <a:off x="6153150" y="908050"/>
                <a:ext cx="14288" cy="22225"/>
              </a:xfrm>
              <a:custGeom>
                <a:avLst/>
                <a:gdLst>
                  <a:gd name="T0" fmla="*/ 21 w 21"/>
                  <a:gd name="T1" fmla="*/ 4 h 36"/>
                  <a:gd name="T2" fmla="*/ 0 w 21"/>
                  <a:gd name="T3" fmla="*/ 29 h 36"/>
                  <a:gd name="T4" fmla="*/ 21 w 21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36">
                    <a:moveTo>
                      <a:pt x="21" y="4"/>
                    </a:moveTo>
                    <a:cubicBezTo>
                      <a:pt x="19" y="16"/>
                      <a:pt x="16" y="36"/>
                      <a:pt x="0" y="29"/>
                    </a:cubicBezTo>
                    <a:cubicBezTo>
                      <a:pt x="6" y="20"/>
                      <a:pt x="9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67"/>
              <p:cNvSpPr/>
              <p:nvPr/>
            </p:nvSpPr>
            <p:spPr bwMode="auto">
              <a:xfrm>
                <a:off x="6276975" y="920750"/>
                <a:ext cx="31750" cy="68263"/>
              </a:xfrm>
              <a:custGeom>
                <a:avLst/>
                <a:gdLst>
                  <a:gd name="T0" fmla="*/ 51 w 51"/>
                  <a:gd name="T1" fmla="*/ 8 h 104"/>
                  <a:gd name="T2" fmla="*/ 42 w 51"/>
                  <a:gd name="T3" fmla="*/ 26 h 104"/>
                  <a:gd name="T4" fmla="*/ 44 w 51"/>
                  <a:gd name="T5" fmla="*/ 38 h 104"/>
                  <a:gd name="T6" fmla="*/ 35 w 51"/>
                  <a:gd name="T7" fmla="*/ 70 h 104"/>
                  <a:gd name="T8" fmla="*/ 6 w 51"/>
                  <a:gd name="T9" fmla="*/ 104 h 104"/>
                  <a:gd name="T10" fmla="*/ 35 w 51"/>
                  <a:gd name="T11" fmla="*/ 2 h 104"/>
                  <a:gd name="T12" fmla="*/ 51 w 51"/>
                  <a:gd name="T13" fmla="*/ 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104">
                    <a:moveTo>
                      <a:pt x="51" y="8"/>
                    </a:moveTo>
                    <a:cubicBezTo>
                      <a:pt x="50" y="15"/>
                      <a:pt x="45" y="20"/>
                      <a:pt x="42" y="26"/>
                    </a:cubicBezTo>
                    <a:cubicBezTo>
                      <a:pt x="41" y="32"/>
                      <a:pt x="44" y="33"/>
                      <a:pt x="44" y="38"/>
                    </a:cubicBezTo>
                    <a:cubicBezTo>
                      <a:pt x="41" y="47"/>
                      <a:pt x="36" y="54"/>
                      <a:pt x="35" y="70"/>
                    </a:cubicBezTo>
                    <a:cubicBezTo>
                      <a:pt x="22" y="78"/>
                      <a:pt x="24" y="100"/>
                      <a:pt x="6" y="104"/>
                    </a:cubicBezTo>
                    <a:cubicBezTo>
                      <a:pt x="0" y="69"/>
                      <a:pt x="34" y="43"/>
                      <a:pt x="35" y="2"/>
                    </a:cubicBezTo>
                    <a:cubicBezTo>
                      <a:pt x="44" y="0"/>
                      <a:pt x="46" y="6"/>
                      <a:pt x="51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68"/>
              <p:cNvSpPr/>
              <p:nvPr/>
            </p:nvSpPr>
            <p:spPr bwMode="auto">
              <a:xfrm>
                <a:off x="6191250" y="927100"/>
                <a:ext cx="22225" cy="22225"/>
              </a:xfrm>
              <a:custGeom>
                <a:avLst/>
                <a:gdLst>
                  <a:gd name="T0" fmla="*/ 19 w 35"/>
                  <a:gd name="T1" fmla="*/ 0 h 35"/>
                  <a:gd name="T2" fmla="*/ 7 w 35"/>
                  <a:gd name="T3" fmla="*/ 35 h 35"/>
                  <a:gd name="T4" fmla="*/ 19 w 35"/>
                  <a:gd name="T5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35">
                    <a:moveTo>
                      <a:pt x="19" y="0"/>
                    </a:moveTo>
                    <a:cubicBezTo>
                      <a:pt x="35" y="8"/>
                      <a:pt x="26" y="33"/>
                      <a:pt x="7" y="35"/>
                    </a:cubicBezTo>
                    <a:cubicBezTo>
                      <a:pt x="0" y="24"/>
                      <a:pt x="15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69"/>
              <p:cNvSpPr/>
              <p:nvPr/>
            </p:nvSpPr>
            <p:spPr bwMode="auto">
              <a:xfrm>
                <a:off x="6211888" y="935038"/>
                <a:ext cx="17463" cy="23813"/>
              </a:xfrm>
              <a:custGeom>
                <a:avLst/>
                <a:gdLst>
                  <a:gd name="T0" fmla="*/ 15 w 27"/>
                  <a:gd name="T1" fmla="*/ 0 h 36"/>
                  <a:gd name="T2" fmla="*/ 5 w 27"/>
                  <a:gd name="T3" fmla="*/ 36 h 36"/>
                  <a:gd name="T4" fmla="*/ 15 w 27"/>
                  <a:gd name="T5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36">
                    <a:moveTo>
                      <a:pt x="15" y="0"/>
                    </a:moveTo>
                    <a:cubicBezTo>
                      <a:pt x="27" y="8"/>
                      <a:pt x="25" y="33"/>
                      <a:pt x="5" y="36"/>
                    </a:cubicBezTo>
                    <a:cubicBezTo>
                      <a:pt x="0" y="27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70"/>
              <p:cNvSpPr/>
              <p:nvPr/>
            </p:nvSpPr>
            <p:spPr bwMode="auto">
              <a:xfrm>
                <a:off x="6489700" y="938213"/>
                <a:ext cx="33338" cy="20638"/>
              </a:xfrm>
              <a:custGeom>
                <a:avLst/>
                <a:gdLst>
                  <a:gd name="T0" fmla="*/ 51 w 51"/>
                  <a:gd name="T1" fmla="*/ 29 h 33"/>
                  <a:gd name="T2" fmla="*/ 0 w 51"/>
                  <a:gd name="T3" fmla="*/ 0 h 33"/>
                  <a:gd name="T4" fmla="*/ 51 w 51"/>
                  <a:gd name="T5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33">
                    <a:moveTo>
                      <a:pt x="51" y="29"/>
                    </a:moveTo>
                    <a:cubicBezTo>
                      <a:pt x="34" y="33"/>
                      <a:pt x="16" y="10"/>
                      <a:pt x="0" y="0"/>
                    </a:cubicBezTo>
                    <a:cubicBezTo>
                      <a:pt x="18" y="2"/>
                      <a:pt x="44" y="10"/>
                      <a:pt x="5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71"/>
              <p:cNvSpPr/>
              <p:nvPr/>
            </p:nvSpPr>
            <p:spPr bwMode="auto">
              <a:xfrm>
                <a:off x="6229350" y="942975"/>
                <a:ext cx="17463" cy="26988"/>
              </a:xfrm>
              <a:custGeom>
                <a:avLst/>
                <a:gdLst>
                  <a:gd name="T0" fmla="*/ 27 w 27"/>
                  <a:gd name="T1" fmla="*/ 4 h 41"/>
                  <a:gd name="T2" fmla="*/ 8 w 27"/>
                  <a:gd name="T3" fmla="*/ 41 h 41"/>
                  <a:gd name="T4" fmla="*/ 0 w 27"/>
                  <a:gd name="T5" fmla="*/ 38 h 41"/>
                  <a:gd name="T6" fmla="*/ 27 w 27"/>
                  <a:gd name="T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41">
                    <a:moveTo>
                      <a:pt x="27" y="4"/>
                    </a:moveTo>
                    <a:cubicBezTo>
                      <a:pt x="25" y="21"/>
                      <a:pt x="18" y="33"/>
                      <a:pt x="8" y="41"/>
                    </a:cubicBezTo>
                    <a:cubicBezTo>
                      <a:pt x="5" y="40"/>
                      <a:pt x="3" y="39"/>
                      <a:pt x="0" y="38"/>
                    </a:cubicBezTo>
                    <a:cubicBezTo>
                      <a:pt x="7" y="25"/>
                      <a:pt x="10" y="0"/>
                      <a:pt x="2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72"/>
              <p:cNvSpPr/>
              <p:nvPr/>
            </p:nvSpPr>
            <p:spPr bwMode="auto">
              <a:xfrm>
                <a:off x="6248400" y="949325"/>
                <a:ext cx="19050" cy="34925"/>
              </a:xfrm>
              <a:custGeom>
                <a:avLst/>
                <a:gdLst>
                  <a:gd name="T0" fmla="*/ 29 w 29"/>
                  <a:gd name="T1" fmla="*/ 6 h 55"/>
                  <a:gd name="T2" fmla="*/ 0 w 29"/>
                  <a:gd name="T3" fmla="*/ 42 h 55"/>
                  <a:gd name="T4" fmla="*/ 29 w 29"/>
                  <a:gd name="T5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" h="55">
                    <a:moveTo>
                      <a:pt x="29" y="6"/>
                    </a:moveTo>
                    <a:cubicBezTo>
                      <a:pt x="21" y="18"/>
                      <a:pt x="21" y="55"/>
                      <a:pt x="0" y="42"/>
                    </a:cubicBezTo>
                    <a:cubicBezTo>
                      <a:pt x="10" y="31"/>
                      <a:pt x="9" y="0"/>
                      <a:pt x="2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73"/>
              <p:cNvSpPr/>
              <p:nvPr/>
            </p:nvSpPr>
            <p:spPr bwMode="auto">
              <a:xfrm>
                <a:off x="6302375" y="981075"/>
                <a:ext cx="15875" cy="28575"/>
              </a:xfrm>
              <a:custGeom>
                <a:avLst/>
                <a:gdLst>
                  <a:gd name="T0" fmla="*/ 25 w 25"/>
                  <a:gd name="T1" fmla="*/ 4 h 44"/>
                  <a:gd name="T2" fmla="*/ 0 w 25"/>
                  <a:gd name="T3" fmla="*/ 40 h 44"/>
                  <a:gd name="T4" fmla="*/ 10 w 25"/>
                  <a:gd name="T5" fmla="*/ 2 h 44"/>
                  <a:gd name="T6" fmla="*/ 25 w 25"/>
                  <a:gd name="T7" fmla="*/ 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44">
                    <a:moveTo>
                      <a:pt x="25" y="4"/>
                    </a:moveTo>
                    <a:cubicBezTo>
                      <a:pt x="15" y="14"/>
                      <a:pt x="18" y="44"/>
                      <a:pt x="0" y="40"/>
                    </a:cubicBezTo>
                    <a:cubicBezTo>
                      <a:pt x="5" y="29"/>
                      <a:pt x="4" y="13"/>
                      <a:pt x="10" y="2"/>
                    </a:cubicBezTo>
                    <a:cubicBezTo>
                      <a:pt x="17" y="1"/>
                      <a:pt x="19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74"/>
              <p:cNvSpPr/>
              <p:nvPr/>
            </p:nvSpPr>
            <p:spPr bwMode="auto">
              <a:xfrm>
                <a:off x="6319838" y="982663"/>
                <a:ext cx="15875" cy="28575"/>
              </a:xfrm>
              <a:custGeom>
                <a:avLst/>
                <a:gdLst>
                  <a:gd name="T0" fmla="*/ 25 w 25"/>
                  <a:gd name="T1" fmla="*/ 8 h 44"/>
                  <a:gd name="T2" fmla="*/ 0 w 25"/>
                  <a:gd name="T3" fmla="*/ 42 h 44"/>
                  <a:gd name="T4" fmla="*/ 25 w 25"/>
                  <a:gd name="T5" fmla="*/ 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4">
                    <a:moveTo>
                      <a:pt x="25" y="8"/>
                    </a:moveTo>
                    <a:cubicBezTo>
                      <a:pt x="22" y="23"/>
                      <a:pt x="15" y="44"/>
                      <a:pt x="0" y="42"/>
                    </a:cubicBezTo>
                    <a:cubicBezTo>
                      <a:pt x="2" y="32"/>
                      <a:pt x="6" y="0"/>
                      <a:pt x="2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75"/>
              <p:cNvSpPr/>
              <p:nvPr/>
            </p:nvSpPr>
            <p:spPr bwMode="auto">
              <a:xfrm>
                <a:off x="6338888" y="989013"/>
                <a:ext cx="14288" cy="31750"/>
              </a:xfrm>
              <a:custGeom>
                <a:avLst/>
                <a:gdLst>
                  <a:gd name="T0" fmla="*/ 22 w 22"/>
                  <a:gd name="T1" fmla="*/ 12 h 50"/>
                  <a:gd name="T2" fmla="*/ 2 w 22"/>
                  <a:gd name="T3" fmla="*/ 50 h 50"/>
                  <a:gd name="T4" fmla="*/ 22 w 22"/>
                  <a:gd name="T5" fmla="*/ 12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50">
                    <a:moveTo>
                      <a:pt x="22" y="12"/>
                    </a:moveTo>
                    <a:cubicBezTo>
                      <a:pt x="20" y="29"/>
                      <a:pt x="15" y="44"/>
                      <a:pt x="2" y="50"/>
                    </a:cubicBezTo>
                    <a:cubicBezTo>
                      <a:pt x="0" y="37"/>
                      <a:pt x="6" y="0"/>
                      <a:pt x="22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76"/>
              <p:cNvSpPr/>
              <p:nvPr/>
            </p:nvSpPr>
            <p:spPr bwMode="auto">
              <a:xfrm>
                <a:off x="6359525" y="1003300"/>
                <a:ext cx="17463" cy="28575"/>
              </a:xfrm>
              <a:custGeom>
                <a:avLst/>
                <a:gdLst>
                  <a:gd name="T0" fmla="*/ 26 w 26"/>
                  <a:gd name="T1" fmla="*/ 10 h 46"/>
                  <a:gd name="T2" fmla="*/ 0 w 26"/>
                  <a:gd name="T3" fmla="*/ 46 h 46"/>
                  <a:gd name="T4" fmla="*/ 26 w 26"/>
                  <a:gd name="T5" fmla="*/ 1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6">
                    <a:moveTo>
                      <a:pt x="26" y="10"/>
                    </a:moveTo>
                    <a:cubicBezTo>
                      <a:pt x="20" y="25"/>
                      <a:pt x="20" y="45"/>
                      <a:pt x="0" y="46"/>
                    </a:cubicBezTo>
                    <a:cubicBezTo>
                      <a:pt x="6" y="31"/>
                      <a:pt x="8" y="0"/>
                      <a:pt x="26" y="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77"/>
              <p:cNvSpPr/>
              <p:nvPr/>
            </p:nvSpPr>
            <p:spPr bwMode="auto">
              <a:xfrm>
                <a:off x="6478588" y="1027113"/>
                <a:ext cx="31750" cy="66675"/>
              </a:xfrm>
              <a:custGeom>
                <a:avLst/>
                <a:gdLst>
                  <a:gd name="T0" fmla="*/ 48 w 50"/>
                  <a:gd name="T1" fmla="*/ 3 h 102"/>
                  <a:gd name="T2" fmla="*/ 26 w 50"/>
                  <a:gd name="T3" fmla="*/ 74 h 102"/>
                  <a:gd name="T4" fmla="*/ 0 w 50"/>
                  <a:gd name="T5" fmla="*/ 101 h 102"/>
                  <a:gd name="T6" fmla="*/ 43 w 50"/>
                  <a:gd name="T7" fmla="*/ 1 h 102"/>
                  <a:gd name="T8" fmla="*/ 48 w 50"/>
                  <a:gd name="T9" fmla="*/ 3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102">
                    <a:moveTo>
                      <a:pt x="48" y="3"/>
                    </a:moveTo>
                    <a:cubicBezTo>
                      <a:pt x="50" y="28"/>
                      <a:pt x="25" y="49"/>
                      <a:pt x="26" y="74"/>
                    </a:cubicBezTo>
                    <a:cubicBezTo>
                      <a:pt x="13" y="79"/>
                      <a:pt x="19" y="102"/>
                      <a:pt x="0" y="101"/>
                    </a:cubicBezTo>
                    <a:cubicBezTo>
                      <a:pt x="13" y="67"/>
                      <a:pt x="25" y="31"/>
                      <a:pt x="43" y="1"/>
                    </a:cubicBezTo>
                    <a:cubicBezTo>
                      <a:pt x="46" y="0"/>
                      <a:pt x="46" y="3"/>
                      <a:pt x="48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78"/>
              <p:cNvSpPr/>
              <p:nvPr/>
            </p:nvSpPr>
            <p:spPr bwMode="auto">
              <a:xfrm>
                <a:off x="6413500" y="1031875"/>
                <a:ext cx="15875" cy="23813"/>
              </a:xfrm>
              <a:custGeom>
                <a:avLst/>
                <a:gdLst>
                  <a:gd name="T0" fmla="*/ 25 w 25"/>
                  <a:gd name="T1" fmla="*/ 4 h 36"/>
                  <a:gd name="T2" fmla="*/ 1 w 25"/>
                  <a:gd name="T3" fmla="*/ 36 h 36"/>
                  <a:gd name="T4" fmla="*/ 25 w 25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36">
                    <a:moveTo>
                      <a:pt x="25" y="4"/>
                    </a:moveTo>
                    <a:cubicBezTo>
                      <a:pt x="22" y="20"/>
                      <a:pt x="16" y="33"/>
                      <a:pt x="1" y="36"/>
                    </a:cubicBezTo>
                    <a:cubicBezTo>
                      <a:pt x="0" y="27"/>
                      <a:pt x="7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79"/>
              <p:cNvSpPr/>
              <p:nvPr/>
            </p:nvSpPr>
            <p:spPr bwMode="auto">
              <a:xfrm>
                <a:off x="6427788" y="1041400"/>
                <a:ext cx="17463" cy="23813"/>
              </a:xfrm>
              <a:custGeom>
                <a:avLst/>
                <a:gdLst>
                  <a:gd name="T0" fmla="*/ 26 w 26"/>
                  <a:gd name="T1" fmla="*/ 11 h 37"/>
                  <a:gd name="T2" fmla="*/ 3 w 26"/>
                  <a:gd name="T3" fmla="*/ 37 h 37"/>
                  <a:gd name="T4" fmla="*/ 26 w 26"/>
                  <a:gd name="T5" fmla="*/ 1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37">
                    <a:moveTo>
                      <a:pt x="26" y="11"/>
                    </a:moveTo>
                    <a:cubicBezTo>
                      <a:pt x="24" y="25"/>
                      <a:pt x="19" y="37"/>
                      <a:pt x="3" y="37"/>
                    </a:cubicBezTo>
                    <a:cubicBezTo>
                      <a:pt x="0" y="26"/>
                      <a:pt x="12" y="0"/>
                      <a:pt x="26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80"/>
              <p:cNvSpPr/>
              <p:nvPr/>
            </p:nvSpPr>
            <p:spPr bwMode="auto">
              <a:xfrm>
                <a:off x="6440488" y="1050925"/>
                <a:ext cx="19050" cy="22225"/>
              </a:xfrm>
              <a:custGeom>
                <a:avLst/>
                <a:gdLst>
                  <a:gd name="T0" fmla="*/ 19 w 28"/>
                  <a:gd name="T1" fmla="*/ 2 h 34"/>
                  <a:gd name="T2" fmla="*/ 28 w 28"/>
                  <a:gd name="T3" fmla="*/ 4 h 34"/>
                  <a:gd name="T4" fmla="*/ 6 w 28"/>
                  <a:gd name="T5" fmla="*/ 34 h 34"/>
                  <a:gd name="T6" fmla="*/ 19 w 28"/>
                  <a:gd name="T7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34">
                    <a:moveTo>
                      <a:pt x="19" y="2"/>
                    </a:moveTo>
                    <a:cubicBezTo>
                      <a:pt x="24" y="0"/>
                      <a:pt x="24" y="4"/>
                      <a:pt x="28" y="4"/>
                    </a:cubicBezTo>
                    <a:cubicBezTo>
                      <a:pt x="24" y="16"/>
                      <a:pt x="23" y="34"/>
                      <a:pt x="6" y="34"/>
                    </a:cubicBezTo>
                    <a:cubicBezTo>
                      <a:pt x="0" y="20"/>
                      <a:pt x="17" y="14"/>
                      <a:pt x="19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81"/>
              <p:cNvSpPr/>
              <p:nvPr/>
            </p:nvSpPr>
            <p:spPr bwMode="auto">
              <a:xfrm>
                <a:off x="6454775" y="1050925"/>
                <a:ext cx="22225" cy="31750"/>
              </a:xfrm>
              <a:custGeom>
                <a:avLst/>
                <a:gdLst>
                  <a:gd name="T0" fmla="*/ 33 w 33"/>
                  <a:gd name="T1" fmla="*/ 12 h 48"/>
                  <a:gd name="T2" fmla="*/ 10 w 33"/>
                  <a:gd name="T3" fmla="*/ 48 h 48"/>
                  <a:gd name="T4" fmla="*/ 33 w 33"/>
                  <a:gd name="T5" fmla="*/ 12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48">
                    <a:moveTo>
                      <a:pt x="33" y="12"/>
                    </a:moveTo>
                    <a:cubicBezTo>
                      <a:pt x="27" y="25"/>
                      <a:pt x="19" y="37"/>
                      <a:pt x="10" y="48"/>
                    </a:cubicBezTo>
                    <a:cubicBezTo>
                      <a:pt x="0" y="40"/>
                      <a:pt x="17" y="0"/>
                      <a:pt x="33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82"/>
              <p:cNvSpPr/>
              <p:nvPr/>
            </p:nvSpPr>
            <p:spPr bwMode="auto">
              <a:xfrm>
                <a:off x="6496050" y="1065213"/>
                <a:ext cx="20638" cy="39688"/>
              </a:xfrm>
              <a:custGeom>
                <a:avLst/>
                <a:gdLst>
                  <a:gd name="T0" fmla="*/ 18 w 33"/>
                  <a:gd name="T1" fmla="*/ 33 h 62"/>
                  <a:gd name="T2" fmla="*/ 5 w 33"/>
                  <a:gd name="T3" fmla="*/ 46 h 62"/>
                  <a:gd name="T4" fmla="*/ 14 w 33"/>
                  <a:gd name="T5" fmla="*/ 1 h 62"/>
                  <a:gd name="T6" fmla="*/ 23 w 33"/>
                  <a:gd name="T7" fmla="*/ 5 h 62"/>
                  <a:gd name="T8" fmla="*/ 20 w 33"/>
                  <a:gd name="T9" fmla="*/ 26 h 62"/>
                  <a:gd name="T10" fmla="*/ 29 w 33"/>
                  <a:gd name="T11" fmla="*/ 18 h 62"/>
                  <a:gd name="T12" fmla="*/ 12 w 33"/>
                  <a:gd name="T13" fmla="*/ 62 h 62"/>
                  <a:gd name="T14" fmla="*/ 18 w 33"/>
                  <a:gd name="T15" fmla="*/ 3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" h="62">
                    <a:moveTo>
                      <a:pt x="18" y="33"/>
                    </a:moveTo>
                    <a:cubicBezTo>
                      <a:pt x="11" y="35"/>
                      <a:pt x="14" y="47"/>
                      <a:pt x="5" y="46"/>
                    </a:cubicBezTo>
                    <a:cubicBezTo>
                      <a:pt x="0" y="36"/>
                      <a:pt x="11" y="16"/>
                      <a:pt x="14" y="1"/>
                    </a:cubicBezTo>
                    <a:cubicBezTo>
                      <a:pt x="20" y="0"/>
                      <a:pt x="20" y="4"/>
                      <a:pt x="23" y="5"/>
                    </a:cubicBezTo>
                    <a:cubicBezTo>
                      <a:pt x="23" y="13"/>
                      <a:pt x="17" y="15"/>
                      <a:pt x="20" y="26"/>
                    </a:cubicBezTo>
                    <a:cubicBezTo>
                      <a:pt x="23" y="24"/>
                      <a:pt x="23" y="17"/>
                      <a:pt x="29" y="18"/>
                    </a:cubicBezTo>
                    <a:cubicBezTo>
                      <a:pt x="33" y="30"/>
                      <a:pt x="31" y="58"/>
                      <a:pt x="12" y="62"/>
                    </a:cubicBezTo>
                    <a:cubicBezTo>
                      <a:pt x="7" y="52"/>
                      <a:pt x="17" y="43"/>
                      <a:pt x="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83"/>
              <p:cNvSpPr/>
              <p:nvPr/>
            </p:nvSpPr>
            <p:spPr bwMode="auto">
              <a:xfrm>
                <a:off x="6518275" y="1085850"/>
                <a:ext cx="12700" cy="20638"/>
              </a:xfrm>
              <a:custGeom>
                <a:avLst/>
                <a:gdLst>
                  <a:gd name="T0" fmla="*/ 13 w 19"/>
                  <a:gd name="T1" fmla="*/ 0 h 32"/>
                  <a:gd name="T2" fmla="*/ 19 w 19"/>
                  <a:gd name="T3" fmla="*/ 2 h 32"/>
                  <a:gd name="T4" fmla="*/ 11 w 19"/>
                  <a:gd name="T5" fmla="*/ 32 h 32"/>
                  <a:gd name="T6" fmla="*/ 0 w 19"/>
                  <a:gd name="T7" fmla="*/ 32 h 32"/>
                  <a:gd name="T8" fmla="*/ 13 w 19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32">
                    <a:moveTo>
                      <a:pt x="13" y="0"/>
                    </a:moveTo>
                    <a:cubicBezTo>
                      <a:pt x="16" y="0"/>
                      <a:pt x="16" y="2"/>
                      <a:pt x="19" y="2"/>
                    </a:cubicBezTo>
                    <a:cubicBezTo>
                      <a:pt x="18" y="14"/>
                      <a:pt x="17" y="23"/>
                      <a:pt x="11" y="32"/>
                    </a:cubicBezTo>
                    <a:cubicBezTo>
                      <a:pt x="7" y="32"/>
                      <a:pt x="3" y="32"/>
                      <a:pt x="0" y="32"/>
                    </a:cubicBezTo>
                    <a:cubicBezTo>
                      <a:pt x="3" y="20"/>
                      <a:pt x="8" y="11"/>
                      <a:pt x="1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84"/>
              <p:cNvSpPr/>
              <p:nvPr/>
            </p:nvSpPr>
            <p:spPr bwMode="auto">
              <a:xfrm>
                <a:off x="5786438" y="1116013"/>
                <a:ext cx="239713" cy="71438"/>
              </a:xfrm>
              <a:custGeom>
                <a:avLst/>
                <a:gdLst>
                  <a:gd name="T0" fmla="*/ 373 w 373"/>
                  <a:gd name="T1" fmla="*/ 21 h 112"/>
                  <a:gd name="T2" fmla="*/ 373 w 373"/>
                  <a:gd name="T3" fmla="*/ 25 h 112"/>
                  <a:gd name="T4" fmla="*/ 332 w 373"/>
                  <a:gd name="T5" fmla="*/ 57 h 112"/>
                  <a:gd name="T6" fmla="*/ 145 w 373"/>
                  <a:gd name="T7" fmla="*/ 110 h 112"/>
                  <a:gd name="T8" fmla="*/ 53 w 373"/>
                  <a:gd name="T9" fmla="*/ 98 h 112"/>
                  <a:gd name="T10" fmla="*/ 0 w 373"/>
                  <a:gd name="T11" fmla="*/ 82 h 112"/>
                  <a:gd name="T12" fmla="*/ 206 w 373"/>
                  <a:gd name="T13" fmla="*/ 91 h 112"/>
                  <a:gd name="T14" fmla="*/ 232 w 373"/>
                  <a:gd name="T15" fmla="*/ 85 h 112"/>
                  <a:gd name="T16" fmla="*/ 258 w 373"/>
                  <a:gd name="T17" fmla="*/ 70 h 112"/>
                  <a:gd name="T18" fmla="*/ 289 w 373"/>
                  <a:gd name="T19" fmla="*/ 65 h 112"/>
                  <a:gd name="T20" fmla="*/ 353 w 373"/>
                  <a:gd name="T21" fmla="*/ 31 h 112"/>
                  <a:gd name="T22" fmla="*/ 309 w 373"/>
                  <a:gd name="T23" fmla="*/ 6 h 112"/>
                  <a:gd name="T24" fmla="*/ 311 w 373"/>
                  <a:gd name="T25" fmla="*/ 4 h 112"/>
                  <a:gd name="T26" fmla="*/ 373 w 373"/>
                  <a:gd name="T27" fmla="*/ 2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73" h="112">
                    <a:moveTo>
                      <a:pt x="373" y="21"/>
                    </a:moveTo>
                    <a:cubicBezTo>
                      <a:pt x="372" y="23"/>
                      <a:pt x="371" y="25"/>
                      <a:pt x="373" y="25"/>
                    </a:cubicBezTo>
                    <a:cubicBezTo>
                      <a:pt x="367" y="39"/>
                      <a:pt x="348" y="49"/>
                      <a:pt x="332" y="57"/>
                    </a:cubicBezTo>
                    <a:cubicBezTo>
                      <a:pt x="279" y="85"/>
                      <a:pt x="214" y="105"/>
                      <a:pt x="145" y="110"/>
                    </a:cubicBezTo>
                    <a:cubicBezTo>
                      <a:pt x="111" y="112"/>
                      <a:pt x="83" y="104"/>
                      <a:pt x="53" y="98"/>
                    </a:cubicBezTo>
                    <a:cubicBezTo>
                      <a:pt x="35" y="95"/>
                      <a:pt x="15" y="92"/>
                      <a:pt x="0" y="82"/>
                    </a:cubicBezTo>
                    <a:cubicBezTo>
                      <a:pt x="73" y="92"/>
                      <a:pt x="142" y="100"/>
                      <a:pt x="206" y="91"/>
                    </a:cubicBezTo>
                    <a:cubicBezTo>
                      <a:pt x="214" y="90"/>
                      <a:pt x="225" y="88"/>
                      <a:pt x="232" y="85"/>
                    </a:cubicBezTo>
                    <a:cubicBezTo>
                      <a:pt x="242" y="82"/>
                      <a:pt x="249" y="74"/>
                      <a:pt x="258" y="70"/>
                    </a:cubicBezTo>
                    <a:cubicBezTo>
                      <a:pt x="268" y="67"/>
                      <a:pt x="278" y="68"/>
                      <a:pt x="289" y="65"/>
                    </a:cubicBezTo>
                    <a:cubicBezTo>
                      <a:pt x="312" y="58"/>
                      <a:pt x="332" y="40"/>
                      <a:pt x="353" y="31"/>
                    </a:cubicBezTo>
                    <a:cubicBezTo>
                      <a:pt x="345" y="15"/>
                      <a:pt x="327" y="12"/>
                      <a:pt x="309" y="6"/>
                    </a:cubicBezTo>
                    <a:cubicBezTo>
                      <a:pt x="309" y="5"/>
                      <a:pt x="310" y="4"/>
                      <a:pt x="311" y="4"/>
                    </a:cubicBezTo>
                    <a:cubicBezTo>
                      <a:pt x="334" y="0"/>
                      <a:pt x="354" y="15"/>
                      <a:pt x="37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85"/>
              <p:cNvSpPr/>
              <p:nvPr/>
            </p:nvSpPr>
            <p:spPr bwMode="auto">
              <a:xfrm>
                <a:off x="5740400" y="1149350"/>
                <a:ext cx="33338" cy="30163"/>
              </a:xfrm>
              <a:custGeom>
                <a:avLst/>
                <a:gdLst>
                  <a:gd name="T0" fmla="*/ 51 w 51"/>
                  <a:gd name="T1" fmla="*/ 19 h 46"/>
                  <a:gd name="T2" fmla="*/ 0 w 51"/>
                  <a:gd name="T3" fmla="*/ 13 h 46"/>
                  <a:gd name="T4" fmla="*/ 51 w 51"/>
                  <a:gd name="T5" fmla="*/ 19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46">
                    <a:moveTo>
                      <a:pt x="51" y="19"/>
                    </a:moveTo>
                    <a:cubicBezTo>
                      <a:pt x="43" y="46"/>
                      <a:pt x="18" y="11"/>
                      <a:pt x="0" y="13"/>
                    </a:cubicBezTo>
                    <a:cubicBezTo>
                      <a:pt x="11" y="0"/>
                      <a:pt x="39" y="14"/>
                      <a:pt x="51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86"/>
              <p:cNvSpPr/>
              <p:nvPr/>
            </p:nvSpPr>
            <p:spPr bwMode="auto">
              <a:xfrm>
                <a:off x="6338888" y="1235075"/>
                <a:ext cx="14288" cy="14288"/>
              </a:xfrm>
              <a:custGeom>
                <a:avLst/>
                <a:gdLst>
                  <a:gd name="T0" fmla="*/ 20 w 21"/>
                  <a:gd name="T1" fmla="*/ 9 h 23"/>
                  <a:gd name="T2" fmla="*/ 19 w 21"/>
                  <a:gd name="T3" fmla="*/ 20 h 23"/>
                  <a:gd name="T4" fmla="*/ 20 w 21"/>
                  <a:gd name="T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23">
                    <a:moveTo>
                      <a:pt x="20" y="9"/>
                    </a:moveTo>
                    <a:cubicBezTo>
                      <a:pt x="21" y="13"/>
                      <a:pt x="21" y="18"/>
                      <a:pt x="19" y="20"/>
                    </a:cubicBezTo>
                    <a:cubicBezTo>
                      <a:pt x="0" y="23"/>
                      <a:pt x="5" y="0"/>
                      <a:pt x="2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87"/>
              <p:cNvSpPr/>
              <p:nvPr/>
            </p:nvSpPr>
            <p:spPr bwMode="auto">
              <a:xfrm>
                <a:off x="6323013" y="1247775"/>
                <a:ext cx="12700" cy="12700"/>
              </a:xfrm>
              <a:custGeom>
                <a:avLst/>
                <a:gdLst>
                  <a:gd name="T0" fmla="*/ 20 w 20"/>
                  <a:gd name="T1" fmla="*/ 6 h 19"/>
                  <a:gd name="T2" fmla="*/ 5 w 20"/>
                  <a:gd name="T3" fmla="*/ 17 h 19"/>
                  <a:gd name="T4" fmla="*/ 1 w 20"/>
                  <a:gd name="T5" fmla="*/ 4 h 19"/>
                  <a:gd name="T6" fmla="*/ 20 w 20"/>
                  <a:gd name="T7" fmla="*/ 6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9">
                    <a:moveTo>
                      <a:pt x="20" y="6"/>
                    </a:moveTo>
                    <a:cubicBezTo>
                      <a:pt x="19" y="13"/>
                      <a:pt x="15" y="19"/>
                      <a:pt x="5" y="17"/>
                    </a:cubicBezTo>
                    <a:cubicBezTo>
                      <a:pt x="2" y="14"/>
                      <a:pt x="0" y="11"/>
                      <a:pt x="1" y="4"/>
                    </a:cubicBezTo>
                    <a:cubicBezTo>
                      <a:pt x="6" y="0"/>
                      <a:pt x="17" y="1"/>
                      <a:pt x="20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88"/>
              <p:cNvSpPr/>
              <p:nvPr/>
            </p:nvSpPr>
            <p:spPr bwMode="auto">
              <a:xfrm>
                <a:off x="6340475" y="1254125"/>
                <a:ext cx="12700" cy="11113"/>
              </a:xfrm>
              <a:custGeom>
                <a:avLst/>
                <a:gdLst>
                  <a:gd name="T0" fmla="*/ 19 w 19"/>
                  <a:gd name="T1" fmla="*/ 8 h 19"/>
                  <a:gd name="T2" fmla="*/ 17 w 19"/>
                  <a:gd name="T3" fmla="*/ 17 h 19"/>
                  <a:gd name="T4" fmla="*/ 6 w 19"/>
                  <a:gd name="T5" fmla="*/ 19 h 19"/>
                  <a:gd name="T6" fmla="*/ 0 w 19"/>
                  <a:gd name="T7" fmla="*/ 12 h 19"/>
                  <a:gd name="T8" fmla="*/ 19 w 19"/>
                  <a:gd name="T9" fmla="*/ 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9">
                    <a:moveTo>
                      <a:pt x="19" y="8"/>
                    </a:moveTo>
                    <a:cubicBezTo>
                      <a:pt x="18" y="10"/>
                      <a:pt x="17" y="13"/>
                      <a:pt x="17" y="17"/>
                    </a:cubicBezTo>
                    <a:cubicBezTo>
                      <a:pt x="13" y="19"/>
                      <a:pt x="13" y="18"/>
                      <a:pt x="6" y="19"/>
                    </a:cubicBezTo>
                    <a:cubicBezTo>
                      <a:pt x="4" y="17"/>
                      <a:pt x="3" y="14"/>
                      <a:pt x="0" y="12"/>
                    </a:cubicBezTo>
                    <a:cubicBezTo>
                      <a:pt x="1" y="0"/>
                      <a:pt x="14" y="1"/>
                      <a:pt x="19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89"/>
              <p:cNvSpPr>
                <a:spLocks noEditPoints="1"/>
              </p:cNvSpPr>
              <p:nvPr/>
            </p:nvSpPr>
            <p:spPr bwMode="auto">
              <a:xfrm>
                <a:off x="5541963" y="495300"/>
                <a:ext cx="1071563" cy="806450"/>
              </a:xfrm>
              <a:custGeom>
                <a:avLst/>
                <a:gdLst>
                  <a:gd name="T0" fmla="*/ 235 w 1658"/>
                  <a:gd name="T1" fmla="*/ 146 h 1248"/>
                  <a:gd name="T2" fmla="*/ 597 w 1658"/>
                  <a:gd name="T3" fmla="*/ 246 h 1248"/>
                  <a:gd name="T4" fmla="*/ 944 w 1658"/>
                  <a:gd name="T5" fmla="*/ 121 h 1248"/>
                  <a:gd name="T6" fmla="*/ 1077 w 1658"/>
                  <a:gd name="T7" fmla="*/ 93 h 1248"/>
                  <a:gd name="T8" fmla="*/ 1401 w 1658"/>
                  <a:gd name="T9" fmla="*/ 174 h 1248"/>
                  <a:gd name="T10" fmla="*/ 1577 w 1658"/>
                  <a:gd name="T11" fmla="*/ 434 h 1248"/>
                  <a:gd name="T12" fmla="*/ 1658 w 1658"/>
                  <a:gd name="T13" fmla="*/ 786 h 1248"/>
                  <a:gd name="T14" fmla="*/ 1332 w 1658"/>
                  <a:gd name="T15" fmla="*/ 907 h 1248"/>
                  <a:gd name="T16" fmla="*/ 962 w 1658"/>
                  <a:gd name="T17" fmla="*/ 720 h 1248"/>
                  <a:gd name="T18" fmla="*/ 814 w 1658"/>
                  <a:gd name="T19" fmla="*/ 641 h 1248"/>
                  <a:gd name="T20" fmla="*/ 955 w 1658"/>
                  <a:gd name="T21" fmla="*/ 815 h 1248"/>
                  <a:gd name="T22" fmla="*/ 1196 w 1658"/>
                  <a:gd name="T23" fmla="*/ 1046 h 1248"/>
                  <a:gd name="T24" fmla="*/ 1156 w 1658"/>
                  <a:gd name="T25" fmla="*/ 1188 h 1248"/>
                  <a:gd name="T26" fmla="*/ 1023 w 1658"/>
                  <a:gd name="T27" fmla="*/ 1052 h 1248"/>
                  <a:gd name="T28" fmla="*/ 435 w 1658"/>
                  <a:gd name="T29" fmla="*/ 506 h 1248"/>
                  <a:gd name="T30" fmla="*/ 297 w 1658"/>
                  <a:gd name="T31" fmla="*/ 379 h 1248"/>
                  <a:gd name="T32" fmla="*/ 54 w 1658"/>
                  <a:gd name="T33" fmla="*/ 89 h 1248"/>
                  <a:gd name="T34" fmla="*/ 697 w 1658"/>
                  <a:gd name="T35" fmla="*/ 575 h 1248"/>
                  <a:gd name="T36" fmla="*/ 1010 w 1658"/>
                  <a:gd name="T37" fmla="*/ 724 h 1248"/>
                  <a:gd name="T38" fmla="*/ 1543 w 1658"/>
                  <a:gd name="T39" fmla="*/ 984 h 1248"/>
                  <a:gd name="T40" fmla="*/ 1441 w 1658"/>
                  <a:gd name="T41" fmla="*/ 637 h 1248"/>
                  <a:gd name="T42" fmla="*/ 1558 w 1658"/>
                  <a:gd name="T43" fmla="*/ 496 h 1248"/>
                  <a:gd name="T44" fmla="*/ 1518 w 1658"/>
                  <a:gd name="T45" fmla="*/ 321 h 1248"/>
                  <a:gd name="T46" fmla="*/ 1313 w 1658"/>
                  <a:gd name="T47" fmla="*/ 266 h 1248"/>
                  <a:gd name="T48" fmla="*/ 1173 w 1658"/>
                  <a:gd name="T49" fmla="*/ 229 h 1248"/>
                  <a:gd name="T50" fmla="*/ 996 w 1658"/>
                  <a:gd name="T51" fmla="*/ 219 h 1248"/>
                  <a:gd name="T52" fmla="*/ 789 w 1658"/>
                  <a:gd name="T53" fmla="*/ 257 h 1248"/>
                  <a:gd name="T54" fmla="*/ 861 w 1658"/>
                  <a:gd name="T55" fmla="*/ 393 h 1248"/>
                  <a:gd name="T56" fmla="*/ 725 w 1658"/>
                  <a:gd name="T57" fmla="*/ 328 h 1248"/>
                  <a:gd name="T58" fmla="*/ 559 w 1658"/>
                  <a:gd name="T59" fmla="*/ 379 h 1248"/>
                  <a:gd name="T60" fmla="*/ 574 w 1658"/>
                  <a:gd name="T61" fmla="*/ 457 h 1248"/>
                  <a:gd name="T62" fmla="*/ 631 w 1658"/>
                  <a:gd name="T63" fmla="*/ 460 h 1248"/>
                  <a:gd name="T64" fmla="*/ 132 w 1658"/>
                  <a:gd name="T65" fmla="*/ 210 h 1248"/>
                  <a:gd name="T66" fmla="*/ 105 w 1658"/>
                  <a:gd name="T67" fmla="*/ 102 h 1248"/>
                  <a:gd name="T68" fmla="*/ 137 w 1658"/>
                  <a:gd name="T69" fmla="*/ 99 h 1248"/>
                  <a:gd name="T70" fmla="*/ 282 w 1658"/>
                  <a:gd name="T71" fmla="*/ 232 h 1248"/>
                  <a:gd name="T72" fmla="*/ 621 w 1658"/>
                  <a:gd name="T73" fmla="*/ 549 h 1248"/>
                  <a:gd name="T74" fmla="*/ 983 w 1658"/>
                  <a:gd name="T75" fmla="*/ 877 h 1248"/>
                  <a:gd name="T76" fmla="*/ 1055 w 1658"/>
                  <a:gd name="T77" fmla="*/ 948 h 1248"/>
                  <a:gd name="T78" fmla="*/ 1068 w 1658"/>
                  <a:gd name="T79" fmla="*/ 939 h 1248"/>
                  <a:gd name="T80" fmla="*/ 544 w 1658"/>
                  <a:gd name="T81" fmla="*/ 449 h 1248"/>
                  <a:gd name="T82" fmla="*/ 218 w 1658"/>
                  <a:gd name="T83" fmla="*/ 178 h 1248"/>
                  <a:gd name="T84" fmla="*/ 371 w 1658"/>
                  <a:gd name="T85" fmla="*/ 379 h 1248"/>
                  <a:gd name="T86" fmla="*/ 910 w 1658"/>
                  <a:gd name="T87" fmla="*/ 882 h 1248"/>
                  <a:gd name="T88" fmla="*/ 627 w 1658"/>
                  <a:gd name="T89" fmla="*/ 577 h 1248"/>
                  <a:gd name="T90" fmla="*/ 190 w 1658"/>
                  <a:gd name="T91" fmla="*/ 212 h 1248"/>
                  <a:gd name="T92" fmla="*/ 567 w 1658"/>
                  <a:gd name="T93" fmla="*/ 588 h 1248"/>
                  <a:gd name="T94" fmla="*/ 141 w 1658"/>
                  <a:gd name="T95" fmla="*/ 219 h 1248"/>
                  <a:gd name="T96" fmla="*/ 327 w 1658"/>
                  <a:gd name="T97" fmla="*/ 383 h 1248"/>
                  <a:gd name="T98" fmla="*/ 985 w 1658"/>
                  <a:gd name="T99" fmla="*/ 995 h 1248"/>
                  <a:gd name="T100" fmla="*/ 1030 w 1658"/>
                  <a:gd name="T101" fmla="*/ 1056 h 1248"/>
                  <a:gd name="T102" fmla="*/ 1124 w 1658"/>
                  <a:gd name="T103" fmla="*/ 977 h 1248"/>
                  <a:gd name="T104" fmla="*/ 1100 w 1658"/>
                  <a:gd name="T105" fmla="*/ 1097 h 1248"/>
                  <a:gd name="T106" fmla="*/ 1068 w 1658"/>
                  <a:gd name="T107" fmla="*/ 1076 h 1248"/>
                  <a:gd name="T108" fmla="*/ 1175 w 1658"/>
                  <a:gd name="T109" fmla="*/ 1048 h 1248"/>
                  <a:gd name="T110" fmla="*/ 1204 w 1658"/>
                  <a:gd name="T111" fmla="*/ 1073 h 1248"/>
                  <a:gd name="T112" fmla="*/ 1138 w 1658"/>
                  <a:gd name="T113" fmla="*/ 1165 h 1248"/>
                  <a:gd name="T114" fmla="*/ 1226 w 1658"/>
                  <a:gd name="T115" fmla="*/ 1133 h 1248"/>
                  <a:gd name="T116" fmla="*/ 1243 w 1658"/>
                  <a:gd name="T117" fmla="*/ 1108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658" h="1248">
                    <a:moveTo>
                      <a:pt x="34" y="3"/>
                    </a:moveTo>
                    <a:cubicBezTo>
                      <a:pt x="47" y="15"/>
                      <a:pt x="56" y="33"/>
                      <a:pt x="77" y="38"/>
                    </a:cubicBezTo>
                    <a:cubicBezTo>
                      <a:pt x="106" y="85"/>
                      <a:pt x="180" y="112"/>
                      <a:pt x="233" y="134"/>
                    </a:cubicBezTo>
                    <a:cubicBezTo>
                      <a:pt x="235" y="137"/>
                      <a:pt x="235" y="141"/>
                      <a:pt x="235" y="146"/>
                    </a:cubicBezTo>
                    <a:cubicBezTo>
                      <a:pt x="260" y="157"/>
                      <a:pt x="267" y="185"/>
                      <a:pt x="294" y="195"/>
                    </a:cubicBezTo>
                    <a:cubicBezTo>
                      <a:pt x="289" y="199"/>
                      <a:pt x="296" y="198"/>
                      <a:pt x="295" y="204"/>
                    </a:cubicBezTo>
                    <a:cubicBezTo>
                      <a:pt x="375" y="269"/>
                      <a:pt x="449" y="346"/>
                      <a:pt x="525" y="413"/>
                    </a:cubicBezTo>
                    <a:cubicBezTo>
                      <a:pt x="541" y="356"/>
                      <a:pt x="575" y="302"/>
                      <a:pt x="597" y="246"/>
                    </a:cubicBezTo>
                    <a:cubicBezTo>
                      <a:pt x="606" y="242"/>
                      <a:pt x="616" y="249"/>
                      <a:pt x="621" y="255"/>
                    </a:cubicBezTo>
                    <a:cubicBezTo>
                      <a:pt x="658" y="270"/>
                      <a:pt x="691" y="285"/>
                      <a:pt x="727" y="304"/>
                    </a:cubicBezTo>
                    <a:cubicBezTo>
                      <a:pt x="773" y="247"/>
                      <a:pt x="839" y="161"/>
                      <a:pt x="930" y="131"/>
                    </a:cubicBezTo>
                    <a:cubicBezTo>
                      <a:pt x="936" y="129"/>
                      <a:pt x="937" y="124"/>
                      <a:pt x="944" y="121"/>
                    </a:cubicBezTo>
                    <a:cubicBezTo>
                      <a:pt x="961" y="113"/>
                      <a:pt x="996" y="103"/>
                      <a:pt x="1015" y="97"/>
                    </a:cubicBezTo>
                    <a:cubicBezTo>
                      <a:pt x="1023" y="94"/>
                      <a:pt x="1029" y="98"/>
                      <a:pt x="1038" y="97"/>
                    </a:cubicBezTo>
                    <a:cubicBezTo>
                      <a:pt x="1045" y="96"/>
                      <a:pt x="1052" y="92"/>
                      <a:pt x="1060" y="91"/>
                    </a:cubicBezTo>
                    <a:cubicBezTo>
                      <a:pt x="1066" y="90"/>
                      <a:pt x="1070" y="93"/>
                      <a:pt x="1077" y="93"/>
                    </a:cubicBezTo>
                    <a:cubicBezTo>
                      <a:pt x="1106" y="93"/>
                      <a:pt x="1137" y="79"/>
                      <a:pt x="1158" y="91"/>
                    </a:cubicBezTo>
                    <a:cubicBezTo>
                      <a:pt x="1218" y="87"/>
                      <a:pt x="1263" y="106"/>
                      <a:pt x="1307" y="112"/>
                    </a:cubicBezTo>
                    <a:cubicBezTo>
                      <a:pt x="1314" y="120"/>
                      <a:pt x="1327" y="121"/>
                      <a:pt x="1330" y="133"/>
                    </a:cubicBezTo>
                    <a:cubicBezTo>
                      <a:pt x="1360" y="138"/>
                      <a:pt x="1377" y="158"/>
                      <a:pt x="1401" y="174"/>
                    </a:cubicBezTo>
                    <a:cubicBezTo>
                      <a:pt x="1411" y="180"/>
                      <a:pt x="1424" y="182"/>
                      <a:pt x="1433" y="189"/>
                    </a:cubicBezTo>
                    <a:cubicBezTo>
                      <a:pt x="1444" y="197"/>
                      <a:pt x="1456" y="214"/>
                      <a:pt x="1471" y="229"/>
                    </a:cubicBezTo>
                    <a:cubicBezTo>
                      <a:pt x="1501" y="257"/>
                      <a:pt x="1520" y="283"/>
                      <a:pt x="1539" y="325"/>
                    </a:cubicBezTo>
                    <a:cubicBezTo>
                      <a:pt x="1553" y="356"/>
                      <a:pt x="1571" y="396"/>
                      <a:pt x="1577" y="434"/>
                    </a:cubicBezTo>
                    <a:cubicBezTo>
                      <a:pt x="1578" y="447"/>
                      <a:pt x="1576" y="460"/>
                      <a:pt x="1579" y="474"/>
                    </a:cubicBezTo>
                    <a:cubicBezTo>
                      <a:pt x="1590" y="551"/>
                      <a:pt x="1569" y="637"/>
                      <a:pt x="1545" y="718"/>
                    </a:cubicBezTo>
                    <a:cubicBezTo>
                      <a:pt x="1575" y="739"/>
                      <a:pt x="1611" y="756"/>
                      <a:pt x="1650" y="773"/>
                    </a:cubicBezTo>
                    <a:cubicBezTo>
                      <a:pt x="1652" y="778"/>
                      <a:pt x="1655" y="782"/>
                      <a:pt x="1658" y="786"/>
                    </a:cubicBezTo>
                    <a:cubicBezTo>
                      <a:pt x="1615" y="850"/>
                      <a:pt x="1579" y="938"/>
                      <a:pt x="1539" y="1010"/>
                    </a:cubicBezTo>
                    <a:cubicBezTo>
                      <a:pt x="1533" y="1009"/>
                      <a:pt x="1523" y="1009"/>
                      <a:pt x="1522" y="997"/>
                    </a:cubicBezTo>
                    <a:cubicBezTo>
                      <a:pt x="1474" y="976"/>
                      <a:pt x="1430" y="942"/>
                      <a:pt x="1379" y="929"/>
                    </a:cubicBezTo>
                    <a:cubicBezTo>
                      <a:pt x="1365" y="920"/>
                      <a:pt x="1354" y="908"/>
                      <a:pt x="1332" y="907"/>
                    </a:cubicBezTo>
                    <a:cubicBezTo>
                      <a:pt x="1282" y="873"/>
                      <a:pt x="1219" y="851"/>
                      <a:pt x="1168" y="818"/>
                    </a:cubicBezTo>
                    <a:cubicBezTo>
                      <a:pt x="1144" y="817"/>
                      <a:pt x="1113" y="796"/>
                      <a:pt x="1091" y="783"/>
                    </a:cubicBezTo>
                    <a:cubicBezTo>
                      <a:pt x="1078" y="775"/>
                      <a:pt x="1060" y="774"/>
                      <a:pt x="1049" y="767"/>
                    </a:cubicBezTo>
                    <a:cubicBezTo>
                      <a:pt x="1023" y="753"/>
                      <a:pt x="991" y="736"/>
                      <a:pt x="962" y="720"/>
                    </a:cubicBezTo>
                    <a:cubicBezTo>
                      <a:pt x="941" y="708"/>
                      <a:pt x="919" y="702"/>
                      <a:pt x="902" y="690"/>
                    </a:cubicBezTo>
                    <a:cubicBezTo>
                      <a:pt x="891" y="682"/>
                      <a:pt x="874" y="671"/>
                      <a:pt x="861" y="664"/>
                    </a:cubicBezTo>
                    <a:cubicBezTo>
                      <a:pt x="849" y="658"/>
                      <a:pt x="835" y="657"/>
                      <a:pt x="823" y="651"/>
                    </a:cubicBezTo>
                    <a:cubicBezTo>
                      <a:pt x="820" y="649"/>
                      <a:pt x="817" y="643"/>
                      <a:pt x="814" y="641"/>
                    </a:cubicBezTo>
                    <a:cubicBezTo>
                      <a:pt x="788" y="626"/>
                      <a:pt x="759" y="617"/>
                      <a:pt x="733" y="602"/>
                    </a:cubicBezTo>
                    <a:cubicBezTo>
                      <a:pt x="756" y="636"/>
                      <a:pt x="796" y="654"/>
                      <a:pt x="819" y="688"/>
                    </a:cubicBezTo>
                    <a:cubicBezTo>
                      <a:pt x="829" y="691"/>
                      <a:pt x="832" y="700"/>
                      <a:pt x="844" y="702"/>
                    </a:cubicBezTo>
                    <a:cubicBezTo>
                      <a:pt x="877" y="743"/>
                      <a:pt x="922" y="773"/>
                      <a:pt x="955" y="815"/>
                    </a:cubicBezTo>
                    <a:cubicBezTo>
                      <a:pt x="960" y="816"/>
                      <a:pt x="963" y="819"/>
                      <a:pt x="968" y="820"/>
                    </a:cubicBezTo>
                    <a:cubicBezTo>
                      <a:pt x="1012" y="871"/>
                      <a:pt x="1069" y="907"/>
                      <a:pt x="1111" y="960"/>
                    </a:cubicBezTo>
                    <a:cubicBezTo>
                      <a:pt x="1139" y="957"/>
                      <a:pt x="1155" y="973"/>
                      <a:pt x="1151" y="997"/>
                    </a:cubicBezTo>
                    <a:cubicBezTo>
                      <a:pt x="1164" y="1014"/>
                      <a:pt x="1181" y="1035"/>
                      <a:pt x="1196" y="1046"/>
                    </a:cubicBezTo>
                    <a:cubicBezTo>
                      <a:pt x="1210" y="1057"/>
                      <a:pt x="1229" y="1046"/>
                      <a:pt x="1243" y="1059"/>
                    </a:cubicBezTo>
                    <a:cubicBezTo>
                      <a:pt x="1244" y="1071"/>
                      <a:pt x="1253" y="1074"/>
                      <a:pt x="1251" y="1090"/>
                    </a:cubicBezTo>
                    <a:cubicBezTo>
                      <a:pt x="1271" y="1101"/>
                      <a:pt x="1276" y="1122"/>
                      <a:pt x="1298" y="1135"/>
                    </a:cubicBezTo>
                    <a:cubicBezTo>
                      <a:pt x="1312" y="1228"/>
                      <a:pt x="1184" y="1248"/>
                      <a:pt x="1156" y="1188"/>
                    </a:cubicBezTo>
                    <a:cubicBezTo>
                      <a:pt x="1135" y="1192"/>
                      <a:pt x="1109" y="1177"/>
                      <a:pt x="1117" y="1152"/>
                    </a:cubicBezTo>
                    <a:cubicBezTo>
                      <a:pt x="1088" y="1125"/>
                      <a:pt x="1068" y="1088"/>
                      <a:pt x="1021" y="1080"/>
                    </a:cubicBezTo>
                    <a:cubicBezTo>
                      <a:pt x="1020" y="1073"/>
                      <a:pt x="1016" y="1069"/>
                      <a:pt x="1013" y="1063"/>
                    </a:cubicBezTo>
                    <a:cubicBezTo>
                      <a:pt x="1014" y="1057"/>
                      <a:pt x="1018" y="1054"/>
                      <a:pt x="1023" y="1052"/>
                    </a:cubicBezTo>
                    <a:cubicBezTo>
                      <a:pt x="1016" y="1045"/>
                      <a:pt x="1011" y="1036"/>
                      <a:pt x="1000" y="1033"/>
                    </a:cubicBezTo>
                    <a:cubicBezTo>
                      <a:pt x="1001" y="1029"/>
                      <a:pt x="999" y="1028"/>
                      <a:pt x="998" y="1026"/>
                    </a:cubicBezTo>
                    <a:cubicBezTo>
                      <a:pt x="926" y="958"/>
                      <a:pt x="853" y="894"/>
                      <a:pt x="782" y="826"/>
                    </a:cubicBezTo>
                    <a:cubicBezTo>
                      <a:pt x="669" y="719"/>
                      <a:pt x="545" y="617"/>
                      <a:pt x="435" y="506"/>
                    </a:cubicBezTo>
                    <a:cubicBezTo>
                      <a:pt x="426" y="497"/>
                      <a:pt x="416" y="488"/>
                      <a:pt x="407" y="479"/>
                    </a:cubicBezTo>
                    <a:cubicBezTo>
                      <a:pt x="392" y="466"/>
                      <a:pt x="378" y="453"/>
                      <a:pt x="363" y="440"/>
                    </a:cubicBezTo>
                    <a:cubicBezTo>
                      <a:pt x="349" y="426"/>
                      <a:pt x="331" y="417"/>
                      <a:pt x="316" y="404"/>
                    </a:cubicBezTo>
                    <a:cubicBezTo>
                      <a:pt x="309" y="397"/>
                      <a:pt x="305" y="387"/>
                      <a:pt x="297" y="379"/>
                    </a:cubicBezTo>
                    <a:cubicBezTo>
                      <a:pt x="281" y="363"/>
                      <a:pt x="257" y="348"/>
                      <a:pt x="239" y="330"/>
                    </a:cubicBezTo>
                    <a:cubicBezTo>
                      <a:pt x="204" y="298"/>
                      <a:pt x="170" y="260"/>
                      <a:pt x="130" y="230"/>
                    </a:cubicBezTo>
                    <a:cubicBezTo>
                      <a:pt x="113" y="240"/>
                      <a:pt x="100" y="222"/>
                      <a:pt x="107" y="206"/>
                    </a:cubicBezTo>
                    <a:cubicBezTo>
                      <a:pt x="92" y="161"/>
                      <a:pt x="77" y="127"/>
                      <a:pt x="54" y="89"/>
                    </a:cubicBezTo>
                    <a:cubicBezTo>
                      <a:pt x="33" y="76"/>
                      <a:pt x="26" y="48"/>
                      <a:pt x="7" y="33"/>
                    </a:cubicBezTo>
                    <a:cubicBezTo>
                      <a:pt x="13" y="25"/>
                      <a:pt x="0" y="25"/>
                      <a:pt x="5" y="19"/>
                    </a:cubicBezTo>
                    <a:cubicBezTo>
                      <a:pt x="11" y="12"/>
                      <a:pt x="19" y="0"/>
                      <a:pt x="34" y="3"/>
                    </a:cubicBezTo>
                    <a:close/>
                    <a:moveTo>
                      <a:pt x="697" y="575"/>
                    </a:moveTo>
                    <a:cubicBezTo>
                      <a:pt x="724" y="576"/>
                      <a:pt x="753" y="596"/>
                      <a:pt x="770" y="607"/>
                    </a:cubicBezTo>
                    <a:cubicBezTo>
                      <a:pt x="796" y="615"/>
                      <a:pt x="820" y="625"/>
                      <a:pt x="840" y="636"/>
                    </a:cubicBezTo>
                    <a:cubicBezTo>
                      <a:pt x="870" y="652"/>
                      <a:pt x="901" y="677"/>
                      <a:pt x="942" y="683"/>
                    </a:cubicBezTo>
                    <a:cubicBezTo>
                      <a:pt x="957" y="704"/>
                      <a:pt x="985" y="710"/>
                      <a:pt x="1010" y="724"/>
                    </a:cubicBezTo>
                    <a:cubicBezTo>
                      <a:pt x="1028" y="734"/>
                      <a:pt x="1046" y="746"/>
                      <a:pt x="1066" y="750"/>
                    </a:cubicBezTo>
                    <a:cubicBezTo>
                      <a:pt x="1085" y="764"/>
                      <a:pt x="1105" y="777"/>
                      <a:pt x="1130" y="784"/>
                    </a:cubicBezTo>
                    <a:cubicBezTo>
                      <a:pt x="1245" y="849"/>
                      <a:pt x="1373" y="903"/>
                      <a:pt x="1488" y="965"/>
                    </a:cubicBezTo>
                    <a:cubicBezTo>
                      <a:pt x="1504" y="974"/>
                      <a:pt x="1523" y="987"/>
                      <a:pt x="1543" y="984"/>
                    </a:cubicBezTo>
                    <a:cubicBezTo>
                      <a:pt x="1571" y="916"/>
                      <a:pt x="1605" y="854"/>
                      <a:pt x="1637" y="790"/>
                    </a:cubicBezTo>
                    <a:cubicBezTo>
                      <a:pt x="1601" y="769"/>
                      <a:pt x="1560" y="743"/>
                      <a:pt x="1516" y="724"/>
                    </a:cubicBezTo>
                    <a:cubicBezTo>
                      <a:pt x="1522" y="714"/>
                      <a:pt x="1529" y="706"/>
                      <a:pt x="1531" y="692"/>
                    </a:cubicBezTo>
                    <a:cubicBezTo>
                      <a:pt x="1503" y="674"/>
                      <a:pt x="1458" y="662"/>
                      <a:pt x="1441" y="637"/>
                    </a:cubicBezTo>
                    <a:cubicBezTo>
                      <a:pt x="1479" y="643"/>
                      <a:pt x="1499" y="666"/>
                      <a:pt x="1537" y="671"/>
                    </a:cubicBezTo>
                    <a:cubicBezTo>
                      <a:pt x="1556" y="619"/>
                      <a:pt x="1554" y="570"/>
                      <a:pt x="1558" y="513"/>
                    </a:cubicBezTo>
                    <a:cubicBezTo>
                      <a:pt x="1531" y="492"/>
                      <a:pt x="1477" y="531"/>
                      <a:pt x="1456" y="511"/>
                    </a:cubicBezTo>
                    <a:cubicBezTo>
                      <a:pt x="1488" y="506"/>
                      <a:pt x="1521" y="484"/>
                      <a:pt x="1558" y="496"/>
                    </a:cubicBezTo>
                    <a:cubicBezTo>
                      <a:pt x="1560" y="441"/>
                      <a:pt x="1553" y="384"/>
                      <a:pt x="1526" y="340"/>
                    </a:cubicBezTo>
                    <a:cubicBezTo>
                      <a:pt x="1512" y="349"/>
                      <a:pt x="1496" y="363"/>
                      <a:pt x="1481" y="377"/>
                    </a:cubicBezTo>
                    <a:cubicBezTo>
                      <a:pt x="1469" y="388"/>
                      <a:pt x="1449" y="419"/>
                      <a:pt x="1435" y="398"/>
                    </a:cubicBezTo>
                    <a:cubicBezTo>
                      <a:pt x="1461" y="378"/>
                      <a:pt x="1493" y="348"/>
                      <a:pt x="1518" y="321"/>
                    </a:cubicBezTo>
                    <a:cubicBezTo>
                      <a:pt x="1510" y="312"/>
                      <a:pt x="1501" y="301"/>
                      <a:pt x="1501" y="289"/>
                    </a:cubicBezTo>
                    <a:cubicBezTo>
                      <a:pt x="1469" y="246"/>
                      <a:pt x="1430" y="210"/>
                      <a:pt x="1381" y="185"/>
                    </a:cubicBezTo>
                    <a:cubicBezTo>
                      <a:pt x="1370" y="197"/>
                      <a:pt x="1360" y="215"/>
                      <a:pt x="1351" y="232"/>
                    </a:cubicBezTo>
                    <a:cubicBezTo>
                      <a:pt x="1343" y="248"/>
                      <a:pt x="1332" y="273"/>
                      <a:pt x="1313" y="266"/>
                    </a:cubicBezTo>
                    <a:cubicBezTo>
                      <a:pt x="1332" y="237"/>
                      <a:pt x="1347" y="203"/>
                      <a:pt x="1367" y="176"/>
                    </a:cubicBezTo>
                    <a:cubicBezTo>
                      <a:pt x="1319" y="135"/>
                      <a:pt x="1252" y="116"/>
                      <a:pt x="1173" y="110"/>
                    </a:cubicBezTo>
                    <a:cubicBezTo>
                      <a:pt x="1173" y="131"/>
                      <a:pt x="1167" y="168"/>
                      <a:pt x="1173" y="202"/>
                    </a:cubicBezTo>
                    <a:cubicBezTo>
                      <a:pt x="1175" y="212"/>
                      <a:pt x="1187" y="223"/>
                      <a:pt x="1173" y="229"/>
                    </a:cubicBezTo>
                    <a:cubicBezTo>
                      <a:pt x="1153" y="201"/>
                      <a:pt x="1165" y="143"/>
                      <a:pt x="1158" y="110"/>
                    </a:cubicBezTo>
                    <a:cubicBezTo>
                      <a:pt x="1077" y="109"/>
                      <a:pt x="1034" y="114"/>
                      <a:pt x="966" y="134"/>
                    </a:cubicBezTo>
                    <a:cubicBezTo>
                      <a:pt x="976" y="177"/>
                      <a:pt x="1006" y="201"/>
                      <a:pt x="1019" y="240"/>
                    </a:cubicBezTo>
                    <a:cubicBezTo>
                      <a:pt x="1005" y="243"/>
                      <a:pt x="1001" y="227"/>
                      <a:pt x="996" y="219"/>
                    </a:cubicBezTo>
                    <a:cubicBezTo>
                      <a:pt x="980" y="192"/>
                      <a:pt x="965" y="163"/>
                      <a:pt x="944" y="142"/>
                    </a:cubicBezTo>
                    <a:cubicBezTo>
                      <a:pt x="888" y="167"/>
                      <a:pt x="836" y="197"/>
                      <a:pt x="800" y="242"/>
                    </a:cubicBezTo>
                    <a:cubicBezTo>
                      <a:pt x="826" y="264"/>
                      <a:pt x="871" y="278"/>
                      <a:pt x="887" y="304"/>
                    </a:cubicBezTo>
                    <a:cubicBezTo>
                      <a:pt x="851" y="292"/>
                      <a:pt x="820" y="268"/>
                      <a:pt x="789" y="257"/>
                    </a:cubicBezTo>
                    <a:cubicBezTo>
                      <a:pt x="772" y="276"/>
                      <a:pt x="753" y="293"/>
                      <a:pt x="744" y="319"/>
                    </a:cubicBezTo>
                    <a:cubicBezTo>
                      <a:pt x="750" y="316"/>
                      <a:pt x="752" y="320"/>
                      <a:pt x="761" y="319"/>
                    </a:cubicBezTo>
                    <a:cubicBezTo>
                      <a:pt x="781" y="328"/>
                      <a:pt x="798" y="340"/>
                      <a:pt x="815" y="353"/>
                    </a:cubicBezTo>
                    <a:cubicBezTo>
                      <a:pt x="832" y="365"/>
                      <a:pt x="853" y="374"/>
                      <a:pt x="861" y="393"/>
                    </a:cubicBezTo>
                    <a:cubicBezTo>
                      <a:pt x="833" y="399"/>
                      <a:pt x="817" y="363"/>
                      <a:pt x="787" y="359"/>
                    </a:cubicBezTo>
                    <a:cubicBezTo>
                      <a:pt x="784" y="356"/>
                      <a:pt x="785" y="351"/>
                      <a:pt x="780" y="351"/>
                    </a:cubicBezTo>
                    <a:cubicBezTo>
                      <a:pt x="767" y="345"/>
                      <a:pt x="755" y="338"/>
                      <a:pt x="744" y="330"/>
                    </a:cubicBezTo>
                    <a:cubicBezTo>
                      <a:pt x="735" y="332"/>
                      <a:pt x="733" y="328"/>
                      <a:pt x="725" y="328"/>
                    </a:cubicBezTo>
                    <a:cubicBezTo>
                      <a:pt x="691" y="300"/>
                      <a:pt x="648" y="281"/>
                      <a:pt x="603" y="264"/>
                    </a:cubicBezTo>
                    <a:cubicBezTo>
                      <a:pt x="602" y="278"/>
                      <a:pt x="594" y="286"/>
                      <a:pt x="589" y="298"/>
                    </a:cubicBezTo>
                    <a:cubicBezTo>
                      <a:pt x="581" y="319"/>
                      <a:pt x="571" y="341"/>
                      <a:pt x="563" y="360"/>
                    </a:cubicBezTo>
                    <a:cubicBezTo>
                      <a:pt x="561" y="366"/>
                      <a:pt x="562" y="374"/>
                      <a:pt x="559" y="379"/>
                    </a:cubicBezTo>
                    <a:cubicBezTo>
                      <a:pt x="558" y="381"/>
                      <a:pt x="553" y="381"/>
                      <a:pt x="552" y="383"/>
                    </a:cubicBezTo>
                    <a:cubicBezTo>
                      <a:pt x="550" y="386"/>
                      <a:pt x="552" y="392"/>
                      <a:pt x="550" y="396"/>
                    </a:cubicBezTo>
                    <a:cubicBezTo>
                      <a:pt x="546" y="406"/>
                      <a:pt x="535" y="412"/>
                      <a:pt x="540" y="426"/>
                    </a:cubicBezTo>
                    <a:cubicBezTo>
                      <a:pt x="548" y="430"/>
                      <a:pt x="562" y="454"/>
                      <a:pt x="574" y="457"/>
                    </a:cubicBezTo>
                    <a:cubicBezTo>
                      <a:pt x="587" y="457"/>
                      <a:pt x="583" y="440"/>
                      <a:pt x="599" y="443"/>
                    </a:cubicBezTo>
                    <a:cubicBezTo>
                      <a:pt x="600" y="459"/>
                      <a:pt x="589" y="461"/>
                      <a:pt x="582" y="468"/>
                    </a:cubicBezTo>
                    <a:cubicBezTo>
                      <a:pt x="592" y="474"/>
                      <a:pt x="599" y="485"/>
                      <a:pt x="610" y="490"/>
                    </a:cubicBezTo>
                    <a:cubicBezTo>
                      <a:pt x="619" y="482"/>
                      <a:pt x="617" y="463"/>
                      <a:pt x="631" y="460"/>
                    </a:cubicBezTo>
                    <a:cubicBezTo>
                      <a:pt x="642" y="473"/>
                      <a:pt x="624" y="485"/>
                      <a:pt x="620" y="498"/>
                    </a:cubicBezTo>
                    <a:cubicBezTo>
                      <a:pt x="644" y="525"/>
                      <a:pt x="670" y="550"/>
                      <a:pt x="697" y="575"/>
                    </a:cubicBezTo>
                    <a:close/>
                    <a:moveTo>
                      <a:pt x="73" y="91"/>
                    </a:moveTo>
                    <a:cubicBezTo>
                      <a:pt x="98" y="128"/>
                      <a:pt x="120" y="181"/>
                      <a:pt x="132" y="210"/>
                    </a:cubicBezTo>
                    <a:cubicBezTo>
                      <a:pt x="132" y="200"/>
                      <a:pt x="139" y="198"/>
                      <a:pt x="143" y="191"/>
                    </a:cubicBezTo>
                    <a:cubicBezTo>
                      <a:pt x="134" y="179"/>
                      <a:pt x="119" y="163"/>
                      <a:pt x="118" y="149"/>
                    </a:cubicBezTo>
                    <a:cubicBezTo>
                      <a:pt x="145" y="161"/>
                      <a:pt x="147" y="196"/>
                      <a:pt x="181" y="200"/>
                    </a:cubicBezTo>
                    <a:cubicBezTo>
                      <a:pt x="186" y="147"/>
                      <a:pt x="127" y="139"/>
                      <a:pt x="105" y="102"/>
                    </a:cubicBezTo>
                    <a:cubicBezTo>
                      <a:pt x="147" y="113"/>
                      <a:pt x="161" y="152"/>
                      <a:pt x="203" y="163"/>
                    </a:cubicBezTo>
                    <a:cubicBezTo>
                      <a:pt x="208" y="153"/>
                      <a:pt x="205" y="148"/>
                      <a:pt x="209" y="138"/>
                    </a:cubicBezTo>
                    <a:cubicBezTo>
                      <a:pt x="189" y="126"/>
                      <a:pt x="168" y="124"/>
                      <a:pt x="148" y="112"/>
                    </a:cubicBezTo>
                    <a:cubicBezTo>
                      <a:pt x="144" y="109"/>
                      <a:pt x="142" y="103"/>
                      <a:pt x="137" y="99"/>
                    </a:cubicBezTo>
                    <a:cubicBezTo>
                      <a:pt x="118" y="84"/>
                      <a:pt x="97" y="73"/>
                      <a:pt x="77" y="68"/>
                    </a:cubicBezTo>
                    <a:cubicBezTo>
                      <a:pt x="78" y="81"/>
                      <a:pt x="73" y="83"/>
                      <a:pt x="73" y="91"/>
                    </a:cubicBezTo>
                    <a:close/>
                    <a:moveTo>
                      <a:pt x="218" y="178"/>
                    </a:moveTo>
                    <a:cubicBezTo>
                      <a:pt x="243" y="192"/>
                      <a:pt x="253" y="222"/>
                      <a:pt x="282" y="232"/>
                    </a:cubicBezTo>
                    <a:cubicBezTo>
                      <a:pt x="291" y="256"/>
                      <a:pt x="321" y="264"/>
                      <a:pt x="335" y="281"/>
                    </a:cubicBezTo>
                    <a:cubicBezTo>
                      <a:pt x="336" y="283"/>
                      <a:pt x="335" y="287"/>
                      <a:pt x="337" y="289"/>
                    </a:cubicBezTo>
                    <a:cubicBezTo>
                      <a:pt x="343" y="295"/>
                      <a:pt x="351" y="298"/>
                      <a:pt x="358" y="304"/>
                    </a:cubicBezTo>
                    <a:cubicBezTo>
                      <a:pt x="441" y="387"/>
                      <a:pt x="532" y="471"/>
                      <a:pt x="621" y="549"/>
                    </a:cubicBezTo>
                    <a:cubicBezTo>
                      <a:pt x="636" y="574"/>
                      <a:pt x="666" y="584"/>
                      <a:pt x="680" y="609"/>
                    </a:cubicBezTo>
                    <a:cubicBezTo>
                      <a:pt x="713" y="633"/>
                      <a:pt x="743" y="662"/>
                      <a:pt x="776" y="686"/>
                    </a:cubicBezTo>
                    <a:cubicBezTo>
                      <a:pt x="832" y="751"/>
                      <a:pt x="903" y="799"/>
                      <a:pt x="959" y="864"/>
                    </a:cubicBezTo>
                    <a:cubicBezTo>
                      <a:pt x="972" y="865"/>
                      <a:pt x="973" y="878"/>
                      <a:pt x="983" y="877"/>
                    </a:cubicBezTo>
                    <a:cubicBezTo>
                      <a:pt x="984" y="882"/>
                      <a:pt x="985" y="883"/>
                      <a:pt x="989" y="888"/>
                    </a:cubicBezTo>
                    <a:cubicBezTo>
                      <a:pt x="1006" y="895"/>
                      <a:pt x="1021" y="915"/>
                      <a:pt x="1034" y="928"/>
                    </a:cubicBezTo>
                    <a:cubicBezTo>
                      <a:pt x="1038" y="931"/>
                      <a:pt x="1046" y="934"/>
                      <a:pt x="1049" y="937"/>
                    </a:cubicBezTo>
                    <a:cubicBezTo>
                      <a:pt x="1052" y="940"/>
                      <a:pt x="1052" y="946"/>
                      <a:pt x="1055" y="948"/>
                    </a:cubicBezTo>
                    <a:cubicBezTo>
                      <a:pt x="1057" y="951"/>
                      <a:pt x="1066" y="954"/>
                      <a:pt x="1070" y="958"/>
                    </a:cubicBezTo>
                    <a:cubicBezTo>
                      <a:pt x="1085" y="973"/>
                      <a:pt x="1104" y="1009"/>
                      <a:pt x="1108" y="969"/>
                    </a:cubicBezTo>
                    <a:cubicBezTo>
                      <a:pt x="1099" y="966"/>
                      <a:pt x="1096" y="957"/>
                      <a:pt x="1085" y="956"/>
                    </a:cubicBezTo>
                    <a:cubicBezTo>
                      <a:pt x="1086" y="950"/>
                      <a:pt x="1076" y="942"/>
                      <a:pt x="1068" y="939"/>
                    </a:cubicBezTo>
                    <a:cubicBezTo>
                      <a:pt x="1026" y="891"/>
                      <a:pt x="977" y="850"/>
                      <a:pt x="929" y="809"/>
                    </a:cubicBezTo>
                    <a:cubicBezTo>
                      <a:pt x="921" y="795"/>
                      <a:pt x="909" y="785"/>
                      <a:pt x="895" y="779"/>
                    </a:cubicBezTo>
                    <a:cubicBezTo>
                      <a:pt x="875" y="754"/>
                      <a:pt x="851" y="734"/>
                      <a:pt x="827" y="715"/>
                    </a:cubicBezTo>
                    <a:cubicBezTo>
                      <a:pt x="736" y="623"/>
                      <a:pt x="637" y="539"/>
                      <a:pt x="544" y="449"/>
                    </a:cubicBezTo>
                    <a:cubicBezTo>
                      <a:pt x="535" y="447"/>
                      <a:pt x="525" y="445"/>
                      <a:pt x="522" y="438"/>
                    </a:cubicBezTo>
                    <a:cubicBezTo>
                      <a:pt x="521" y="432"/>
                      <a:pt x="528" y="433"/>
                      <a:pt x="523" y="428"/>
                    </a:cubicBezTo>
                    <a:cubicBezTo>
                      <a:pt x="421" y="337"/>
                      <a:pt x="324" y="243"/>
                      <a:pt x="224" y="155"/>
                    </a:cubicBezTo>
                    <a:cubicBezTo>
                      <a:pt x="223" y="164"/>
                      <a:pt x="222" y="168"/>
                      <a:pt x="218" y="178"/>
                    </a:cubicBezTo>
                    <a:close/>
                    <a:moveTo>
                      <a:pt x="190" y="212"/>
                    </a:moveTo>
                    <a:cubicBezTo>
                      <a:pt x="226" y="239"/>
                      <a:pt x="256" y="275"/>
                      <a:pt x="288" y="304"/>
                    </a:cubicBezTo>
                    <a:cubicBezTo>
                      <a:pt x="302" y="317"/>
                      <a:pt x="325" y="332"/>
                      <a:pt x="333" y="342"/>
                    </a:cubicBezTo>
                    <a:cubicBezTo>
                      <a:pt x="344" y="356"/>
                      <a:pt x="358" y="367"/>
                      <a:pt x="371" y="379"/>
                    </a:cubicBezTo>
                    <a:cubicBezTo>
                      <a:pt x="422" y="430"/>
                      <a:pt x="476" y="476"/>
                      <a:pt x="527" y="524"/>
                    </a:cubicBezTo>
                    <a:cubicBezTo>
                      <a:pt x="550" y="546"/>
                      <a:pt x="584" y="572"/>
                      <a:pt x="601" y="590"/>
                    </a:cubicBezTo>
                    <a:cubicBezTo>
                      <a:pt x="627" y="620"/>
                      <a:pt x="660" y="653"/>
                      <a:pt x="691" y="675"/>
                    </a:cubicBezTo>
                    <a:cubicBezTo>
                      <a:pt x="759" y="749"/>
                      <a:pt x="845" y="805"/>
                      <a:pt x="910" y="882"/>
                    </a:cubicBezTo>
                    <a:cubicBezTo>
                      <a:pt x="965" y="922"/>
                      <a:pt x="1019" y="979"/>
                      <a:pt x="1072" y="1027"/>
                    </a:cubicBezTo>
                    <a:cubicBezTo>
                      <a:pt x="1078" y="1018"/>
                      <a:pt x="1089" y="1014"/>
                      <a:pt x="1092" y="1003"/>
                    </a:cubicBezTo>
                    <a:cubicBezTo>
                      <a:pt x="986" y="909"/>
                      <a:pt x="887" y="809"/>
                      <a:pt x="778" y="718"/>
                    </a:cubicBezTo>
                    <a:cubicBezTo>
                      <a:pt x="733" y="665"/>
                      <a:pt x="674" y="627"/>
                      <a:pt x="627" y="577"/>
                    </a:cubicBezTo>
                    <a:cubicBezTo>
                      <a:pt x="507" y="466"/>
                      <a:pt x="390" y="350"/>
                      <a:pt x="265" y="244"/>
                    </a:cubicBezTo>
                    <a:cubicBezTo>
                      <a:pt x="246" y="220"/>
                      <a:pt x="224" y="199"/>
                      <a:pt x="199" y="181"/>
                    </a:cubicBezTo>
                    <a:cubicBezTo>
                      <a:pt x="199" y="180"/>
                      <a:pt x="198" y="179"/>
                      <a:pt x="196" y="180"/>
                    </a:cubicBezTo>
                    <a:cubicBezTo>
                      <a:pt x="198" y="194"/>
                      <a:pt x="195" y="201"/>
                      <a:pt x="190" y="212"/>
                    </a:cubicBezTo>
                    <a:close/>
                    <a:moveTo>
                      <a:pt x="927" y="916"/>
                    </a:moveTo>
                    <a:cubicBezTo>
                      <a:pt x="928" y="910"/>
                      <a:pt x="924" y="909"/>
                      <a:pt x="923" y="905"/>
                    </a:cubicBezTo>
                    <a:cubicBezTo>
                      <a:pt x="875" y="861"/>
                      <a:pt x="826" y="820"/>
                      <a:pt x="780" y="777"/>
                    </a:cubicBezTo>
                    <a:cubicBezTo>
                      <a:pt x="710" y="712"/>
                      <a:pt x="641" y="647"/>
                      <a:pt x="567" y="588"/>
                    </a:cubicBezTo>
                    <a:cubicBezTo>
                      <a:pt x="567" y="585"/>
                      <a:pt x="567" y="581"/>
                      <a:pt x="567" y="577"/>
                    </a:cubicBezTo>
                    <a:cubicBezTo>
                      <a:pt x="435" y="457"/>
                      <a:pt x="305" y="335"/>
                      <a:pt x="175" y="214"/>
                    </a:cubicBezTo>
                    <a:cubicBezTo>
                      <a:pt x="161" y="220"/>
                      <a:pt x="156" y="206"/>
                      <a:pt x="148" y="208"/>
                    </a:cubicBezTo>
                    <a:cubicBezTo>
                      <a:pt x="149" y="212"/>
                      <a:pt x="141" y="216"/>
                      <a:pt x="141" y="219"/>
                    </a:cubicBezTo>
                    <a:cubicBezTo>
                      <a:pt x="141" y="221"/>
                      <a:pt x="176" y="253"/>
                      <a:pt x="179" y="255"/>
                    </a:cubicBezTo>
                    <a:cubicBezTo>
                      <a:pt x="192" y="269"/>
                      <a:pt x="205" y="277"/>
                      <a:pt x="218" y="289"/>
                    </a:cubicBezTo>
                    <a:cubicBezTo>
                      <a:pt x="243" y="312"/>
                      <a:pt x="269" y="342"/>
                      <a:pt x="295" y="357"/>
                    </a:cubicBezTo>
                    <a:cubicBezTo>
                      <a:pt x="299" y="371"/>
                      <a:pt x="318" y="376"/>
                      <a:pt x="327" y="383"/>
                    </a:cubicBezTo>
                    <a:cubicBezTo>
                      <a:pt x="338" y="391"/>
                      <a:pt x="346" y="407"/>
                      <a:pt x="358" y="419"/>
                    </a:cubicBezTo>
                    <a:cubicBezTo>
                      <a:pt x="412" y="475"/>
                      <a:pt x="473" y="527"/>
                      <a:pt x="529" y="579"/>
                    </a:cubicBezTo>
                    <a:cubicBezTo>
                      <a:pt x="554" y="602"/>
                      <a:pt x="586" y="626"/>
                      <a:pt x="604" y="651"/>
                    </a:cubicBezTo>
                    <a:cubicBezTo>
                      <a:pt x="729" y="756"/>
                      <a:pt x="861" y="883"/>
                      <a:pt x="985" y="995"/>
                    </a:cubicBezTo>
                    <a:cubicBezTo>
                      <a:pt x="992" y="1002"/>
                      <a:pt x="1003" y="1008"/>
                      <a:pt x="1013" y="1018"/>
                    </a:cubicBezTo>
                    <a:cubicBezTo>
                      <a:pt x="1030" y="1034"/>
                      <a:pt x="1037" y="1053"/>
                      <a:pt x="1055" y="1035"/>
                    </a:cubicBezTo>
                    <a:cubicBezTo>
                      <a:pt x="1015" y="992"/>
                      <a:pt x="973" y="953"/>
                      <a:pt x="927" y="916"/>
                    </a:cubicBezTo>
                    <a:close/>
                    <a:moveTo>
                      <a:pt x="1030" y="1056"/>
                    </a:moveTo>
                    <a:cubicBezTo>
                      <a:pt x="1034" y="1088"/>
                      <a:pt x="1079" y="1064"/>
                      <a:pt x="1096" y="1050"/>
                    </a:cubicBezTo>
                    <a:cubicBezTo>
                      <a:pt x="1115" y="1035"/>
                      <a:pt x="1126" y="1011"/>
                      <a:pt x="1134" y="999"/>
                    </a:cubicBezTo>
                    <a:cubicBezTo>
                      <a:pt x="1127" y="996"/>
                      <a:pt x="1131" y="986"/>
                      <a:pt x="1136" y="984"/>
                    </a:cubicBezTo>
                    <a:cubicBezTo>
                      <a:pt x="1130" y="983"/>
                      <a:pt x="1133" y="974"/>
                      <a:pt x="1124" y="977"/>
                    </a:cubicBezTo>
                    <a:cubicBezTo>
                      <a:pt x="1112" y="1016"/>
                      <a:pt x="1076" y="1050"/>
                      <a:pt x="1030" y="1056"/>
                    </a:cubicBezTo>
                    <a:close/>
                    <a:moveTo>
                      <a:pt x="1068" y="1076"/>
                    </a:moveTo>
                    <a:cubicBezTo>
                      <a:pt x="1078" y="1084"/>
                      <a:pt x="1077" y="1103"/>
                      <a:pt x="1091" y="1105"/>
                    </a:cubicBezTo>
                    <a:cubicBezTo>
                      <a:pt x="1093" y="1105"/>
                      <a:pt x="1094" y="1099"/>
                      <a:pt x="1100" y="1097"/>
                    </a:cubicBezTo>
                    <a:cubicBezTo>
                      <a:pt x="1129" y="1086"/>
                      <a:pt x="1152" y="1071"/>
                      <a:pt x="1160" y="1048"/>
                    </a:cubicBezTo>
                    <a:cubicBezTo>
                      <a:pt x="1160" y="1041"/>
                      <a:pt x="1150" y="1034"/>
                      <a:pt x="1158" y="1029"/>
                    </a:cubicBezTo>
                    <a:cubicBezTo>
                      <a:pt x="1152" y="1024"/>
                      <a:pt x="1150" y="1016"/>
                      <a:pt x="1141" y="1012"/>
                    </a:cubicBezTo>
                    <a:cubicBezTo>
                      <a:pt x="1127" y="1044"/>
                      <a:pt x="1102" y="1064"/>
                      <a:pt x="1068" y="1076"/>
                    </a:cubicBezTo>
                    <a:close/>
                    <a:moveTo>
                      <a:pt x="1140" y="1095"/>
                    </a:moveTo>
                    <a:cubicBezTo>
                      <a:pt x="1128" y="1104"/>
                      <a:pt x="1106" y="1103"/>
                      <a:pt x="1098" y="1116"/>
                    </a:cubicBezTo>
                    <a:cubicBezTo>
                      <a:pt x="1106" y="1121"/>
                      <a:pt x="1123" y="1114"/>
                      <a:pt x="1132" y="1108"/>
                    </a:cubicBezTo>
                    <a:cubicBezTo>
                      <a:pt x="1155" y="1095"/>
                      <a:pt x="1177" y="1074"/>
                      <a:pt x="1175" y="1048"/>
                    </a:cubicBezTo>
                    <a:cubicBezTo>
                      <a:pt x="1166" y="1067"/>
                      <a:pt x="1153" y="1081"/>
                      <a:pt x="1140" y="1095"/>
                    </a:cubicBezTo>
                    <a:close/>
                    <a:moveTo>
                      <a:pt x="1115" y="1129"/>
                    </a:moveTo>
                    <a:cubicBezTo>
                      <a:pt x="1121" y="1136"/>
                      <a:pt x="1128" y="1143"/>
                      <a:pt x="1134" y="1150"/>
                    </a:cubicBezTo>
                    <a:cubicBezTo>
                      <a:pt x="1162" y="1129"/>
                      <a:pt x="1189" y="1107"/>
                      <a:pt x="1204" y="1073"/>
                    </a:cubicBezTo>
                    <a:cubicBezTo>
                      <a:pt x="1197" y="1072"/>
                      <a:pt x="1194" y="1072"/>
                      <a:pt x="1188" y="1067"/>
                    </a:cubicBezTo>
                    <a:cubicBezTo>
                      <a:pt x="1174" y="1097"/>
                      <a:pt x="1146" y="1115"/>
                      <a:pt x="1115" y="1129"/>
                    </a:cubicBezTo>
                    <a:close/>
                    <a:moveTo>
                      <a:pt x="1224" y="1075"/>
                    </a:moveTo>
                    <a:cubicBezTo>
                      <a:pt x="1203" y="1112"/>
                      <a:pt x="1172" y="1140"/>
                      <a:pt x="1138" y="1165"/>
                    </a:cubicBezTo>
                    <a:cubicBezTo>
                      <a:pt x="1164" y="1170"/>
                      <a:pt x="1181" y="1150"/>
                      <a:pt x="1200" y="1140"/>
                    </a:cubicBezTo>
                    <a:cubicBezTo>
                      <a:pt x="1210" y="1120"/>
                      <a:pt x="1241" y="1109"/>
                      <a:pt x="1234" y="1076"/>
                    </a:cubicBezTo>
                    <a:cubicBezTo>
                      <a:pt x="1228" y="1078"/>
                      <a:pt x="1229" y="1074"/>
                      <a:pt x="1224" y="1075"/>
                    </a:cubicBezTo>
                    <a:close/>
                    <a:moveTo>
                      <a:pt x="1226" y="1133"/>
                    </a:moveTo>
                    <a:cubicBezTo>
                      <a:pt x="1217" y="1150"/>
                      <a:pt x="1189" y="1159"/>
                      <a:pt x="1188" y="1169"/>
                    </a:cubicBezTo>
                    <a:cubicBezTo>
                      <a:pt x="1188" y="1174"/>
                      <a:pt x="1211" y="1189"/>
                      <a:pt x="1204" y="1193"/>
                    </a:cubicBezTo>
                    <a:cubicBezTo>
                      <a:pt x="1225" y="1228"/>
                      <a:pt x="1278" y="1192"/>
                      <a:pt x="1283" y="1156"/>
                    </a:cubicBezTo>
                    <a:cubicBezTo>
                      <a:pt x="1277" y="1138"/>
                      <a:pt x="1263" y="1117"/>
                      <a:pt x="1243" y="1108"/>
                    </a:cubicBezTo>
                    <a:cubicBezTo>
                      <a:pt x="1237" y="1115"/>
                      <a:pt x="1231" y="1125"/>
                      <a:pt x="1226" y="1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90"/>
              <p:cNvSpPr/>
              <p:nvPr/>
            </p:nvSpPr>
            <p:spPr bwMode="auto">
              <a:xfrm>
                <a:off x="6383338" y="973138"/>
                <a:ext cx="36513" cy="71438"/>
              </a:xfrm>
              <a:custGeom>
                <a:avLst/>
                <a:gdLst>
                  <a:gd name="T0" fmla="*/ 46 w 55"/>
                  <a:gd name="T1" fmla="*/ 2 h 111"/>
                  <a:gd name="T2" fmla="*/ 55 w 55"/>
                  <a:gd name="T3" fmla="*/ 4 h 111"/>
                  <a:gd name="T4" fmla="*/ 17 w 55"/>
                  <a:gd name="T5" fmla="*/ 104 h 111"/>
                  <a:gd name="T6" fmla="*/ 0 w 55"/>
                  <a:gd name="T7" fmla="*/ 107 h 111"/>
                  <a:gd name="T8" fmla="*/ 21 w 55"/>
                  <a:gd name="T9" fmla="*/ 66 h 111"/>
                  <a:gd name="T10" fmla="*/ 21 w 55"/>
                  <a:gd name="T11" fmla="*/ 64 h 111"/>
                  <a:gd name="T12" fmla="*/ 46 w 55"/>
                  <a:gd name="T13" fmla="*/ 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111">
                    <a:moveTo>
                      <a:pt x="46" y="2"/>
                    </a:moveTo>
                    <a:cubicBezTo>
                      <a:pt x="51" y="0"/>
                      <a:pt x="51" y="5"/>
                      <a:pt x="55" y="4"/>
                    </a:cubicBezTo>
                    <a:cubicBezTo>
                      <a:pt x="41" y="40"/>
                      <a:pt x="31" y="69"/>
                      <a:pt x="17" y="104"/>
                    </a:cubicBezTo>
                    <a:cubicBezTo>
                      <a:pt x="10" y="106"/>
                      <a:pt x="9" y="111"/>
                      <a:pt x="0" y="107"/>
                    </a:cubicBezTo>
                    <a:cubicBezTo>
                      <a:pt x="9" y="96"/>
                      <a:pt x="18" y="74"/>
                      <a:pt x="21" y="66"/>
                    </a:cubicBezTo>
                    <a:cubicBezTo>
                      <a:pt x="21" y="67"/>
                      <a:pt x="18" y="54"/>
                      <a:pt x="21" y="64"/>
                    </a:cubicBezTo>
                    <a:cubicBezTo>
                      <a:pt x="27" y="47"/>
                      <a:pt x="33" y="17"/>
                      <a:pt x="4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91"/>
              <p:cNvSpPr/>
              <p:nvPr/>
            </p:nvSpPr>
            <p:spPr bwMode="auto">
              <a:xfrm>
                <a:off x="6480175" y="687388"/>
                <a:ext cx="26988" cy="23813"/>
              </a:xfrm>
              <a:custGeom>
                <a:avLst/>
                <a:gdLst>
                  <a:gd name="T0" fmla="*/ 42 w 42"/>
                  <a:gd name="T1" fmla="*/ 5 h 39"/>
                  <a:gd name="T2" fmla="*/ 0 w 42"/>
                  <a:gd name="T3" fmla="*/ 39 h 39"/>
                  <a:gd name="T4" fmla="*/ 34 w 42"/>
                  <a:gd name="T5" fmla="*/ 1 h 39"/>
                  <a:gd name="T6" fmla="*/ 42 w 42"/>
                  <a:gd name="T7" fmla="*/ 5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39">
                    <a:moveTo>
                      <a:pt x="42" y="5"/>
                    </a:moveTo>
                    <a:cubicBezTo>
                      <a:pt x="37" y="25"/>
                      <a:pt x="18" y="38"/>
                      <a:pt x="0" y="39"/>
                    </a:cubicBezTo>
                    <a:cubicBezTo>
                      <a:pt x="10" y="25"/>
                      <a:pt x="23" y="14"/>
                      <a:pt x="34" y="1"/>
                    </a:cubicBezTo>
                    <a:cubicBezTo>
                      <a:pt x="39" y="0"/>
                      <a:pt x="38" y="5"/>
                      <a:pt x="4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92"/>
              <p:cNvSpPr>
                <a:spLocks noEditPoints="1"/>
              </p:cNvSpPr>
              <p:nvPr/>
            </p:nvSpPr>
            <p:spPr bwMode="auto">
              <a:xfrm>
                <a:off x="5554663" y="1020763"/>
                <a:ext cx="508000" cy="247650"/>
              </a:xfrm>
              <a:custGeom>
                <a:avLst/>
                <a:gdLst>
                  <a:gd name="T0" fmla="*/ 781 w 787"/>
                  <a:gd name="T1" fmla="*/ 246 h 384"/>
                  <a:gd name="T2" fmla="*/ 770 w 787"/>
                  <a:gd name="T3" fmla="*/ 286 h 384"/>
                  <a:gd name="T4" fmla="*/ 454 w 787"/>
                  <a:gd name="T5" fmla="*/ 384 h 384"/>
                  <a:gd name="T6" fmla="*/ 378 w 787"/>
                  <a:gd name="T7" fmla="*/ 367 h 384"/>
                  <a:gd name="T8" fmla="*/ 327 w 787"/>
                  <a:gd name="T9" fmla="*/ 360 h 384"/>
                  <a:gd name="T10" fmla="*/ 301 w 787"/>
                  <a:gd name="T11" fmla="*/ 348 h 384"/>
                  <a:gd name="T12" fmla="*/ 203 w 787"/>
                  <a:gd name="T13" fmla="*/ 327 h 384"/>
                  <a:gd name="T14" fmla="*/ 109 w 787"/>
                  <a:gd name="T15" fmla="*/ 301 h 384"/>
                  <a:gd name="T16" fmla="*/ 52 w 787"/>
                  <a:gd name="T17" fmla="*/ 256 h 384"/>
                  <a:gd name="T18" fmla="*/ 5 w 787"/>
                  <a:gd name="T19" fmla="*/ 133 h 384"/>
                  <a:gd name="T20" fmla="*/ 3 w 787"/>
                  <a:gd name="T21" fmla="*/ 94 h 384"/>
                  <a:gd name="T22" fmla="*/ 39 w 787"/>
                  <a:gd name="T23" fmla="*/ 58 h 384"/>
                  <a:gd name="T24" fmla="*/ 135 w 787"/>
                  <a:gd name="T25" fmla="*/ 35 h 384"/>
                  <a:gd name="T26" fmla="*/ 160 w 787"/>
                  <a:gd name="T27" fmla="*/ 26 h 384"/>
                  <a:gd name="T28" fmla="*/ 177 w 787"/>
                  <a:gd name="T29" fmla="*/ 24 h 384"/>
                  <a:gd name="T30" fmla="*/ 207 w 787"/>
                  <a:gd name="T31" fmla="*/ 11 h 384"/>
                  <a:gd name="T32" fmla="*/ 324 w 787"/>
                  <a:gd name="T33" fmla="*/ 19 h 384"/>
                  <a:gd name="T34" fmla="*/ 363 w 787"/>
                  <a:gd name="T35" fmla="*/ 32 h 384"/>
                  <a:gd name="T36" fmla="*/ 405 w 787"/>
                  <a:gd name="T37" fmla="*/ 43 h 384"/>
                  <a:gd name="T38" fmla="*/ 433 w 787"/>
                  <a:gd name="T39" fmla="*/ 62 h 384"/>
                  <a:gd name="T40" fmla="*/ 572 w 787"/>
                  <a:gd name="T41" fmla="*/ 101 h 384"/>
                  <a:gd name="T42" fmla="*/ 627 w 787"/>
                  <a:gd name="T43" fmla="*/ 111 h 384"/>
                  <a:gd name="T44" fmla="*/ 653 w 787"/>
                  <a:gd name="T45" fmla="*/ 122 h 384"/>
                  <a:gd name="T46" fmla="*/ 742 w 787"/>
                  <a:gd name="T47" fmla="*/ 135 h 384"/>
                  <a:gd name="T48" fmla="*/ 781 w 787"/>
                  <a:gd name="T49" fmla="*/ 246 h 384"/>
                  <a:gd name="T50" fmla="*/ 471 w 787"/>
                  <a:gd name="T51" fmla="*/ 369 h 384"/>
                  <a:gd name="T52" fmla="*/ 604 w 787"/>
                  <a:gd name="T53" fmla="*/ 348 h 384"/>
                  <a:gd name="T54" fmla="*/ 759 w 787"/>
                  <a:gd name="T55" fmla="*/ 275 h 384"/>
                  <a:gd name="T56" fmla="*/ 747 w 787"/>
                  <a:gd name="T57" fmla="*/ 154 h 384"/>
                  <a:gd name="T58" fmla="*/ 670 w 787"/>
                  <a:gd name="T59" fmla="*/ 137 h 384"/>
                  <a:gd name="T60" fmla="*/ 499 w 787"/>
                  <a:gd name="T61" fmla="*/ 103 h 384"/>
                  <a:gd name="T62" fmla="*/ 374 w 787"/>
                  <a:gd name="T63" fmla="*/ 54 h 384"/>
                  <a:gd name="T64" fmla="*/ 320 w 787"/>
                  <a:gd name="T65" fmla="*/ 35 h 384"/>
                  <a:gd name="T66" fmla="*/ 58 w 787"/>
                  <a:gd name="T67" fmla="*/ 69 h 384"/>
                  <a:gd name="T68" fmla="*/ 18 w 787"/>
                  <a:gd name="T69" fmla="*/ 86 h 384"/>
                  <a:gd name="T70" fmla="*/ 54 w 787"/>
                  <a:gd name="T71" fmla="*/ 139 h 384"/>
                  <a:gd name="T72" fmla="*/ 118 w 787"/>
                  <a:gd name="T73" fmla="*/ 162 h 384"/>
                  <a:gd name="T74" fmla="*/ 171 w 787"/>
                  <a:gd name="T75" fmla="*/ 173 h 384"/>
                  <a:gd name="T76" fmla="*/ 218 w 787"/>
                  <a:gd name="T77" fmla="*/ 190 h 384"/>
                  <a:gd name="T78" fmla="*/ 267 w 787"/>
                  <a:gd name="T79" fmla="*/ 205 h 384"/>
                  <a:gd name="T80" fmla="*/ 26 w 787"/>
                  <a:gd name="T81" fmla="*/ 141 h 384"/>
                  <a:gd name="T82" fmla="*/ 47 w 787"/>
                  <a:gd name="T83" fmla="*/ 220 h 384"/>
                  <a:gd name="T84" fmla="*/ 88 w 787"/>
                  <a:gd name="T85" fmla="*/ 269 h 384"/>
                  <a:gd name="T86" fmla="*/ 113 w 787"/>
                  <a:gd name="T87" fmla="*/ 284 h 384"/>
                  <a:gd name="T88" fmla="*/ 214 w 787"/>
                  <a:gd name="T89" fmla="*/ 316 h 384"/>
                  <a:gd name="T90" fmla="*/ 295 w 787"/>
                  <a:gd name="T91" fmla="*/ 329 h 384"/>
                  <a:gd name="T92" fmla="*/ 378 w 787"/>
                  <a:gd name="T93" fmla="*/ 352 h 384"/>
                  <a:gd name="T94" fmla="*/ 380 w 787"/>
                  <a:gd name="T95" fmla="*/ 297 h 384"/>
                  <a:gd name="T96" fmla="*/ 471 w 787"/>
                  <a:gd name="T97" fmla="*/ 369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787" h="384">
                    <a:moveTo>
                      <a:pt x="781" y="246"/>
                    </a:moveTo>
                    <a:cubicBezTo>
                      <a:pt x="787" y="260"/>
                      <a:pt x="771" y="267"/>
                      <a:pt x="770" y="286"/>
                    </a:cubicBezTo>
                    <a:cubicBezTo>
                      <a:pt x="686" y="341"/>
                      <a:pt x="574" y="383"/>
                      <a:pt x="454" y="384"/>
                    </a:cubicBezTo>
                    <a:cubicBezTo>
                      <a:pt x="425" y="384"/>
                      <a:pt x="404" y="373"/>
                      <a:pt x="378" y="367"/>
                    </a:cubicBezTo>
                    <a:cubicBezTo>
                      <a:pt x="362" y="363"/>
                      <a:pt x="343" y="364"/>
                      <a:pt x="327" y="360"/>
                    </a:cubicBezTo>
                    <a:cubicBezTo>
                      <a:pt x="318" y="357"/>
                      <a:pt x="310" y="351"/>
                      <a:pt x="301" y="348"/>
                    </a:cubicBezTo>
                    <a:cubicBezTo>
                      <a:pt x="268" y="340"/>
                      <a:pt x="235" y="337"/>
                      <a:pt x="203" y="327"/>
                    </a:cubicBezTo>
                    <a:cubicBezTo>
                      <a:pt x="171" y="318"/>
                      <a:pt x="140" y="307"/>
                      <a:pt x="109" y="301"/>
                    </a:cubicBezTo>
                    <a:cubicBezTo>
                      <a:pt x="88" y="288"/>
                      <a:pt x="68" y="276"/>
                      <a:pt x="52" y="256"/>
                    </a:cubicBezTo>
                    <a:cubicBezTo>
                      <a:pt x="26" y="223"/>
                      <a:pt x="20" y="178"/>
                      <a:pt x="5" y="133"/>
                    </a:cubicBezTo>
                    <a:cubicBezTo>
                      <a:pt x="10" y="118"/>
                      <a:pt x="0" y="109"/>
                      <a:pt x="3" y="94"/>
                    </a:cubicBezTo>
                    <a:cubicBezTo>
                      <a:pt x="5" y="83"/>
                      <a:pt x="27" y="65"/>
                      <a:pt x="39" y="58"/>
                    </a:cubicBezTo>
                    <a:cubicBezTo>
                      <a:pt x="65" y="44"/>
                      <a:pt x="103" y="42"/>
                      <a:pt x="135" y="35"/>
                    </a:cubicBezTo>
                    <a:cubicBezTo>
                      <a:pt x="144" y="34"/>
                      <a:pt x="152" y="28"/>
                      <a:pt x="160" y="26"/>
                    </a:cubicBezTo>
                    <a:cubicBezTo>
                      <a:pt x="166" y="25"/>
                      <a:pt x="172" y="25"/>
                      <a:pt x="177" y="24"/>
                    </a:cubicBezTo>
                    <a:cubicBezTo>
                      <a:pt x="188" y="21"/>
                      <a:pt x="199" y="13"/>
                      <a:pt x="207" y="11"/>
                    </a:cubicBezTo>
                    <a:cubicBezTo>
                      <a:pt x="247" y="1"/>
                      <a:pt x="285" y="14"/>
                      <a:pt x="324" y="19"/>
                    </a:cubicBezTo>
                    <a:cubicBezTo>
                      <a:pt x="338" y="20"/>
                      <a:pt x="351" y="27"/>
                      <a:pt x="363" y="32"/>
                    </a:cubicBezTo>
                    <a:cubicBezTo>
                      <a:pt x="375" y="36"/>
                      <a:pt x="395" y="39"/>
                      <a:pt x="405" y="43"/>
                    </a:cubicBezTo>
                    <a:cubicBezTo>
                      <a:pt x="415" y="48"/>
                      <a:pt x="422" y="57"/>
                      <a:pt x="433" y="62"/>
                    </a:cubicBezTo>
                    <a:cubicBezTo>
                      <a:pt x="472" y="79"/>
                      <a:pt x="523" y="92"/>
                      <a:pt x="572" y="101"/>
                    </a:cubicBezTo>
                    <a:cubicBezTo>
                      <a:pt x="591" y="105"/>
                      <a:pt x="610" y="106"/>
                      <a:pt x="627" y="111"/>
                    </a:cubicBezTo>
                    <a:cubicBezTo>
                      <a:pt x="634" y="113"/>
                      <a:pt x="640" y="121"/>
                      <a:pt x="653" y="122"/>
                    </a:cubicBezTo>
                    <a:cubicBezTo>
                      <a:pt x="689" y="126"/>
                      <a:pt x="724" y="119"/>
                      <a:pt x="742" y="135"/>
                    </a:cubicBezTo>
                    <a:cubicBezTo>
                      <a:pt x="776" y="156"/>
                      <a:pt x="782" y="213"/>
                      <a:pt x="781" y="246"/>
                    </a:cubicBezTo>
                    <a:close/>
                    <a:moveTo>
                      <a:pt x="471" y="369"/>
                    </a:moveTo>
                    <a:cubicBezTo>
                      <a:pt x="517" y="368"/>
                      <a:pt x="562" y="360"/>
                      <a:pt x="604" y="348"/>
                    </a:cubicBezTo>
                    <a:cubicBezTo>
                      <a:pt x="667" y="330"/>
                      <a:pt x="713" y="301"/>
                      <a:pt x="759" y="275"/>
                    </a:cubicBezTo>
                    <a:cubicBezTo>
                      <a:pt x="782" y="243"/>
                      <a:pt x="767" y="181"/>
                      <a:pt x="747" y="154"/>
                    </a:cubicBezTo>
                    <a:cubicBezTo>
                      <a:pt x="725" y="138"/>
                      <a:pt x="701" y="138"/>
                      <a:pt x="670" y="137"/>
                    </a:cubicBezTo>
                    <a:cubicBezTo>
                      <a:pt x="613" y="136"/>
                      <a:pt x="546" y="99"/>
                      <a:pt x="499" y="103"/>
                    </a:cubicBezTo>
                    <a:cubicBezTo>
                      <a:pt x="460" y="84"/>
                      <a:pt x="416" y="70"/>
                      <a:pt x="374" y="54"/>
                    </a:cubicBezTo>
                    <a:cubicBezTo>
                      <a:pt x="359" y="45"/>
                      <a:pt x="345" y="35"/>
                      <a:pt x="320" y="35"/>
                    </a:cubicBezTo>
                    <a:cubicBezTo>
                      <a:pt x="227" y="0"/>
                      <a:pt x="144" y="56"/>
                      <a:pt x="58" y="69"/>
                    </a:cubicBezTo>
                    <a:cubicBezTo>
                      <a:pt x="42" y="82"/>
                      <a:pt x="32" y="82"/>
                      <a:pt x="18" y="86"/>
                    </a:cubicBezTo>
                    <a:cubicBezTo>
                      <a:pt x="17" y="114"/>
                      <a:pt x="31" y="131"/>
                      <a:pt x="54" y="139"/>
                    </a:cubicBezTo>
                    <a:cubicBezTo>
                      <a:pt x="77" y="147"/>
                      <a:pt x="93" y="155"/>
                      <a:pt x="118" y="162"/>
                    </a:cubicBezTo>
                    <a:cubicBezTo>
                      <a:pt x="135" y="166"/>
                      <a:pt x="155" y="167"/>
                      <a:pt x="171" y="173"/>
                    </a:cubicBezTo>
                    <a:cubicBezTo>
                      <a:pt x="184" y="178"/>
                      <a:pt x="206" y="187"/>
                      <a:pt x="218" y="190"/>
                    </a:cubicBezTo>
                    <a:cubicBezTo>
                      <a:pt x="237" y="194"/>
                      <a:pt x="259" y="189"/>
                      <a:pt x="267" y="205"/>
                    </a:cubicBezTo>
                    <a:cubicBezTo>
                      <a:pt x="181" y="201"/>
                      <a:pt x="105" y="172"/>
                      <a:pt x="26" y="141"/>
                    </a:cubicBezTo>
                    <a:cubicBezTo>
                      <a:pt x="34" y="169"/>
                      <a:pt x="39" y="195"/>
                      <a:pt x="47" y="220"/>
                    </a:cubicBezTo>
                    <a:cubicBezTo>
                      <a:pt x="61" y="236"/>
                      <a:pt x="71" y="256"/>
                      <a:pt x="88" y="269"/>
                    </a:cubicBezTo>
                    <a:cubicBezTo>
                      <a:pt x="100" y="268"/>
                      <a:pt x="104" y="279"/>
                      <a:pt x="113" y="284"/>
                    </a:cubicBezTo>
                    <a:cubicBezTo>
                      <a:pt x="139" y="299"/>
                      <a:pt x="187" y="308"/>
                      <a:pt x="214" y="316"/>
                    </a:cubicBezTo>
                    <a:cubicBezTo>
                      <a:pt x="241" y="324"/>
                      <a:pt x="269" y="323"/>
                      <a:pt x="295" y="329"/>
                    </a:cubicBezTo>
                    <a:cubicBezTo>
                      <a:pt x="325" y="336"/>
                      <a:pt x="348" y="355"/>
                      <a:pt x="378" y="352"/>
                    </a:cubicBezTo>
                    <a:cubicBezTo>
                      <a:pt x="375" y="340"/>
                      <a:pt x="370" y="310"/>
                      <a:pt x="380" y="297"/>
                    </a:cubicBezTo>
                    <a:cubicBezTo>
                      <a:pt x="369" y="361"/>
                      <a:pt x="424" y="370"/>
                      <a:pt x="471" y="3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8" name="组合 7"/>
            <p:cNvGrpSpPr/>
            <p:nvPr userDrawn="1"/>
          </p:nvGrpSpPr>
          <p:grpSpPr>
            <a:xfrm>
              <a:off x="3100631" y="2861107"/>
              <a:ext cx="276759" cy="1532452"/>
              <a:chOff x="6881813" y="2139950"/>
              <a:chExt cx="277813" cy="1538288"/>
            </a:xfrm>
            <a:grpFill/>
          </p:grpSpPr>
          <p:sp>
            <p:nvSpPr>
              <p:cNvPr id="226" name="Freeform 93"/>
              <p:cNvSpPr/>
              <p:nvPr/>
            </p:nvSpPr>
            <p:spPr bwMode="auto">
              <a:xfrm>
                <a:off x="6975475" y="2171700"/>
                <a:ext cx="158750" cy="46038"/>
              </a:xfrm>
              <a:custGeom>
                <a:avLst/>
                <a:gdLst>
                  <a:gd name="T0" fmla="*/ 245 w 245"/>
                  <a:gd name="T1" fmla="*/ 48 h 72"/>
                  <a:gd name="T2" fmla="*/ 189 w 245"/>
                  <a:gd name="T3" fmla="*/ 54 h 72"/>
                  <a:gd name="T4" fmla="*/ 144 w 245"/>
                  <a:gd name="T5" fmla="*/ 51 h 72"/>
                  <a:gd name="T6" fmla="*/ 87 w 245"/>
                  <a:gd name="T7" fmla="*/ 34 h 72"/>
                  <a:gd name="T8" fmla="*/ 0 w 245"/>
                  <a:gd name="T9" fmla="*/ 31 h 72"/>
                  <a:gd name="T10" fmla="*/ 110 w 245"/>
                  <a:gd name="T11" fmla="*/ 12 h 72"/>
                  <a:gd name="T12" fmla="*/ 175 w 245"/>
                  <a:gd name="T13" fmla="*/ 31 h 72"/>
                  <a:gd name="T14" fmla="*/ 245 w 245"/>
                  <a:gd name="T15" fmla="*/ 48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5" h="72">
                    <a:moveTo>
                      <a:pt x="245" y="48"/>
                    </a:moveTo>
                    <a:cubicBezTo>
                      <a:pt x="231" y="72"/>
                      <a:pt x="208" y="57"/>
                      <a:pt x="189" y="54"/>
                    </a:cubicBezTo>
                    <a:cubicBezTo>
                      <a:pt x="174" y="51"/>
                      <a:pt x="157" y="54"/>
                      <a:pt x="144" y="51"/>
                    </a:cubicBezTo>
                    <a:cubicBezTo>
                      <a:pt x="125" y="46"/>
                      <a:pt x="111" y="36"/>
                      <a:pt x="87" y="34"/>
                    </a:cubicBezTo>
                    <a:cubicBezTo>
                      <a:pt x="51" y="31"/>
                      <a:pt x="30" y="44"/>
                      <a:pt x="0" y="31"/>
                    </a:cubicBezTo>
                    <a:cubicBezTo>
                      <a:pt x="25" y="0"/>
                      <a:pt x="76" y="3"/>
                      <a:pt x="110" y="12"/>
                    </a:cubicBezTo>
                    <a:cubicBezTo>
                      <a:pt x="132" y="8"/>
                      <a:pt x="158" y="14"/>
                      <a:pt x="175" y="31"/>
                    </a:cubicBezTo>
                    <a:cubicBezTo>
                      <a:pt x="201" y="36"/>
                      <a:pt x="223" y="35"/>
                      <a:pt x="245" y="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94"/>
              <p:cNvSpPr/>
              <p:nvPr/>
            </p:nvSpPr>
            <p:spPr bwMode="auto">
              <a:xfrm>
                <a:off x="7029450" y="2347913"/>
                <a:ext cx="19050" cy="15875"/>
              </a:xfrm>
              <a:custGeom>
                <a:avLst/>
                <a:gdLst>
                  <a:gd name="T0" fmla="*/ 22 w 29"/>
                  <a:gd name="T1" fmla="*/ 1 h 24"/>
                  <a:gd name="T2" fmla="*/ 28 w 29"/>
                  <a:gd name="T3" fmla="*/ 18 h 24"/>
                  <a:gd name="T4" fmla="*/ 0 w 29"/>
                  <a:gd name="T5" fmla="*/ 18 h 24"/>
                  <a:gd name="T6" fmla="*/ 0 w 29"/>
                  <a:gd name="T7" fmla="*/ 4 h 24"/>
                  <a:gd name="T8" fmla="*/ 22 w 29"/>
                  <a:gd name="T9" fmla="*/ 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24">
                    <a:moveTo>
                      <a:pt x="22" y="1"/>
                    </a:moveTo>
                    <a:cubicBezTo>
                      <a:pt x="24" y="7"/>
                      <a:pt x="29" y="10"/>
                      <a:pt x="28" y="18"/>
                    </a:cubicBezTo>
                    <a:cubicBezTo>
                      <a:pt x="19" y="24"/>
                      <a:pt x="11" y="23"/>
                      <a:pt x="0" y="18"/>
                    </a:cubicBezTo>
                    <a:cubicBezTo>
                      <a:pt x="0" y="14"/>
                      <a:pt x="0" y="9"/>
                      <a:pt x="0" y="4"/>
                    </a:cubicBezTo>
                    <a:cubicBezTo>
                      <a:pt x="4" y="0"/>
                      <a:pt x="14" y="2"/>
                      <a:pt x="2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95"/>
              <p:cNvSpPr/>
              <p:nvPr/>
            </p:nvSpPr>
            <p:spPr bwMode="auto">
              <a:xfrm>
                <a:off x="7027863" y="2401888"/>
                <a:ext cx="20638" cy="19050"/>
              </a:xfrm>
              <a:custGeom>
                <a:avLst/>
                <a:gdLst>
                  <a:gd name="T0" fmla="*/ 30 w 31"/>
                  <a:gd name="T1" fmla="*/ 9 h 29"/>
                  <a:gd name="T2" fmla="*/ 24 w 31"/>
                  <a:gd name="T3" fmla="*/ 26 h 29"/>
                  <a:gd name="T4" fmla="*/ 2 w 31"/>
                  <a:gd name="T5" fmla="*/ 7 h 29"/>
                  <a:gd name="T6" fmla="*/ 30 w 31"/>
                  <a:gd name="T7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29">
                    <a:moveTo>
                      <a:pt x="30" y="9"/>
                    </a:moveTo>
                    <a:cubicBezTo>
                      <a:pt x="31" y="18"/>
                      <a:pt x="24" y="18"/>
                      <a:pt x="24" y="26"/>
                    </a:cubicBezTo>
                    <a:cubicBezTo>
                      <a:pt x="8" y="29"/>
                      <a:pt x="0" y="22"/>
                      <a:pt x="2" y="7"/>
                    </a:cubicBezTo>
                    <a:cubicBezTo>
                      <a:pt x="12" y="0"/>
                      <a:pt x="23" y="0"/>
                      <a:pt x="3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96"/>
              <p:cNvSpPr>
                <a:spLocks noEditPoints="1"/>
              </p:cNvSpPr>
              <p:nvPr/>
            </p:nvSpPr>
            <p:spPr bwMode="auto">
              <a:xfrm>
                <a:off x="7005638" y="2524125"/>
                <a:ext cx="60325" cy="404813"/>
              </a:xfrm>
              <a:custGeom>
                <a:avLst/>
                <a:gdLst>
                  <a:gd name="T0" fmla="*/ 47 w 94"/>
                  <a:gd name="T1" fmla="*/ 628 h 628"/>
                  <a:gd name="T2" fmla="*/ 27 w 94"/>
                  <a:gd name="T3" fmla="*/ 529 h 628"/>
                  <a:gd name="T4" fmla="*/ 25 w 94"/>
                  <a:gd name="T5" fmla="*/ 448 h 628"/>
                  <a:gd name="T6" fmla="*/ 19 w 94"/>
                  <a:gd name="T7" fmla="*/ 290 h 628"/>
                  <a:gd name="T8" fmla="*/ 30 w 94"/>
                  <a:gd name="T9" fmla="*/ 3 h 628"/>
                  <a:gd name="T10" fmla="*/ 56 w 94"/>
                  <a:gd name="T11" fmla="*/ 3 h 628"/>
                  <a:gd name="T12" fmla="*/ 75 w 94"/>
                  <a:gd name="T13" fmla="*/ 31 h 628"/>
                  <a:gd name="T14" fmla="*/ 70 w 94"/>
                  <a:gd name="T15" fmla="*/ 158 h 628"/>
                  <a:gd name="T16" fmla="*/ 87 w 94"/>
                  <a:gd name="T17" fmla="*/ 307 h 628"/>
                  <a:gd name="T18" fmla="*/ 84 w 94"/>
                  <a:gd name="T19" fmla="*/ 355 h 628"/>
                  <a:gd name="T20" fmla="*/ 92 w 94"/>
                  <a:gd name="T21" fmla="*/ 400 h 628"/>
                  <a:gd name="T22" fmla="*/ 72 w 94"/>
                  <a:gd name="T23" fmla="*/ 608 h 628"/>
                  <a:gd name="T24" fmla="*/ 47 w 94"/>
                  <a:gd name="T25" fmla="*/ 628 h 628"/>
                  <a:gd name="T26" fmla="*/ 30 w 94"/>
                  <a:gd name="T27" fmla="*/ 160 h 628"/>
                  <a:gd name="T28" fmla="*/ 47 w 94"/>
                  <a:gd name="T29" fmla="*/ 349 h 628"/>
                  <a:gd name="T30" fmla="*/ 47 w 94"/>
                  <a:gd name="T31" fmla="*/ 603 h 628"/>
                  <a:gd name="T32" fmla="*/ 72 w 94"/>
                  <a:gd name="T33" fmla="*/ 327 h 628"/>
                  <a:gd name="T34" fmla="*/ 50 w 94"/>
                  <a:gd name="T35" fmla="*/ 177 h 628"/>
                  <a:gd name="T36" fmla="*/ 47 w 94"/>
                  <a:gd name="T37" fmla="*/ 31 h 628"/>
                  <a:gd name="T38" fmla="*/ 30 w 94"/>
                  <a:gd name="T39" fmla="*/ 160 h 6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4" h="628">
                    <a:moveTo>
                      <a:pt x="47" y="628"/>
                    </a:moveTo>
                    <a:cubicBezTo>
                      <a:pt x="0" y="628"/>
                      <a:pt x="24" y="569"/>
                      <a:pt x="27" y="529"/>
                    </a:cubicBezTo>
                    <a:cubicBezTo>
                      <a:pt x="30" y="505"/>
                      <a:pt x="26" y="477"/>
                      <a:pt x="25" y="448"/>
                    </a:cubicBezTo>
                    <a:cubicBezTo>
                      <a:pt x="22" y="384"/>
                      <a:pt x="34" y="332"/>
                      <a:pt x="19" y="290"/>
                    </a:cubicBezTo>
                    <a:cubicBezTo>
                      <a:pt x="23" y="194"/>
                      <a:pt x="0" y="97"/>
                      <a:pt x="30" y="3"/>
                    </a:cubicBezTo>
                    <a:cubicBezTo>
                      <a:pt x="42" y="0"/>
                      <a:pt x="43" y="2"/>
                      <a:pt x="56" y="3"/>
                    </a:cubicBezTo>
                    <a:cubicBezTo>
                      <a:pt x="63" y="11"/>
                      <a:pt x="66" y="24"/>
                      <a:pt x="75" y="31"/>
                    </a:cubicBezTo>
                    <a:cubicBezTo>
                      <a:pt x="78" y="75"/>
                      <a:pt x="67" y="116"/>
                      <a:pt x="70" y="158"/>
                    </a:cubicBezTo>
                    <a:cubicBezTo>
                      <a:pt x="72" y="203"/>
                      <a:pt x="83" y="252"/>
                      <a:pt x="87" y="307"/>
                    </a:cubicBezTo>
                    <a:cubicBezTo>
                      <a:pt x="88" y="323"/>
                      <a:pt x="83" y="339"/>
                      <a:pt x="84" y="355"/>
                    </a:cubicBezTo>
                    <a:cubicBezTo>
                      <a:pt x="84" y="370"/>
                      <a:pt x="92" y="385"/>
                      <a:pt x="92" y="400"/>
                    </a:cubicBezTo>
                    <a:cubicBezTo>
                      <a:pt x="94" y="473"/>
                      <a:pt x="94" y="538"/>
                      <a:pt x="72" y="608"/>
                    </a:cubicBezTo>
                    <a:cubicBezTo>
                      <a:pt x="60" y="610"/>
                      <a:pt x="60" y="626"/>
                      <a:pt x="47" y="628"/>
                    </a:cubicBezTo>
                    <a:close/>
                    <a:moveTo>
                      <a:pt x="30" y="160"/>
                    </a:moveTo>
                    <a:cubicBezTo>
                      <a:pt x="32" y="221"/>
                      <a:pt x="47" y="283"/>
                      <a:pt x="47" y="349"/>
                    </a:cubicBezTo>
                    <a:cubicBezTo>
                      <a:pt x="47" y="430"/>
                      <a:pt x="42" y="518"/>
                      <a:pt x="47" y="603"/>
                    </a:cubicBezTo>
                    <a:cubicBezTo>
                      <a:pt x="85" y="525"/>
                      <a:pt x="77" y="423"/>
                      <a:pt x="72" y="327"/>
                    </a:cubicBezTo>
                    <a:cubicBezTo>
                      <a:pt x="70" y="279"/>
                      <a:pt x="57" y="228"/>
                      <a:pt x="50" y="177"/>
                    </a:cubicBezTo>
                    <a:cubicBezTo>
                      <a:pt x="43" y="127"/>
                      <a:pt x="62" y="67"/>
                      <a:pt x="47" y="31"/>
                    </a:cubicBezTo>
                    <a:cubicBezTo>
                      <a:pt x="36" y="67"/>
                      <a:pt x="29" y="112"/>
                      <a:pt x="30" y="1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97"/>
              <p:cNvSpPr/>
              <p:nvPr/>
            </p:nvSpPr>
            <p:spPr bwMode="auto">
              <a:xfrm>
                <a:off x="7046913" y="3459163"/>
                <a:ext cx="28575" cy="38100"/>
              </a:xfrm>
              <a:custGeom>
                <a:avLst/>
                <a:gdLst>
                  <a:gd name="T0" fmla="*/ 25 w 43"/>
                  <a:gd name="T1" fmla="*/ 0 h 59"/>
                  <a:gd name="T2" fmla="*/ 0 w 43"/>
                  <a:gd name="T3" fmla="*/ 59 h 59"/>
                  <a:gd name="T4" fmla="*/ 25 w 43"/>
                  <a:gd name="T5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59">
                    <a:moveTo>
                      <a:pt x="25" y="0"/>
                    </a:moveTo>
                    <a:cubicBezTo>
                      <a:pt x="43" y="16"/>
                      <a:pt x="16" y="50"/>
                      <a:pt x="0" y="59"/>
                    </a:cubicBezTo>
                    <a:cubicBezTo>
                      <a:pt x="4" y="34"/>
                      <a:pt x="11" y="14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98"/>
              <p:cNvSpPr>
                <a:spLocks noEditPoints="1"/>
              </p:cNvSpPr>
              <p:nvPr/>
            </p:nvSpPr>
            <p:spPr bwMode="auto">
              <a:xfrm>
                <a:off x="6881813" y="2139950"/>
                <a:ext cx="277813" cy="1538288"/>
              </a:xfrm>
              <a:custGeom>
                <a:avLst/>
                <a:gdLst>
                  <a:gd name="T0" fmla="*/ 48 w 429"/>
                  <a:gd name="T1" fmla="*/ 464 h 2380"/>
                  <a:gd name="T2" fmla="*/ 39 w 429"/>
                  <a:gd name="T3" fmla="*/ 278 h 2380"/>
                  <a:gd name="T4" fmla="*/ 121 w 429"/>
                  <a:gd name="T5" fmla="*/ 25 h 2380"/>
                  <a:gd name="T6" fmla="*/ 386 w 429"/>
                  <a:gd name="T7" fmla="*/ 273 h 2380"/>
                  <a:gd name="T8" fmla="*/ 366 w 429"/>
                  <a:gd name="T9" fmla="*/ 495 h 2380"/>
                  <a:gd name="T10" fmla="*/ 349 w 429"/>
                  <a:gd name="T11" fmla="*/ 602 h 2380"/>
                  <a:gd name="T12" fmla="*/ 366 w 429"/>
                  <a:gd name="T13" fmla="*/ 1560 h 2380"/>
                  <a:gd name="T14" fmla="*/ 338 w 429"/>
                  <a:gd name="T15" fmla="*/ 2059 h 2380"/>
                  <a:gd name="T16" fmla="*/ 160 w 429"/>
                  <a:gd name="T17" fmla="*/ 2374 h 2380"/>
                  <a:gd name="T18" fmla="*/ 28 w 429"/>
                  <a:gd name="T19" fmla="*/ 2005 h 2380"/>
                  <a:gd name="T20" fmla="*/ 33 w 429"/>
                  <a:gd name="T21" fmla="*/ 1366 h 2380"/>
                  <a:gd name="T22" fmla="*/ 28 w 429"/>
                  <a:gd name="T23" fmla="*/ 1000 h 2380"/>
                  <a:gd name="T24" fmla="*/ 253 w 429"/>
                  <a:gd name="T25" fmla="*/ 1974 h 2380"/>
                  <a:gd name="T26" fmla="*/ 202 w 429"/>
                  <a:gd name="T27" fmla="*/ 2185 h 2380"/>
                  <a:gd name="T28" fmla="*/ 152 w 429"/>
                  <a:gd name="T29" fmla="*/ 2132 h 2380"/>
                  <a:gd name="T30" fmla="*/ 141 w 429"/>
                  <a:gd name="T31" fmla="*/ 2264 h 2380"/>
                  <a:gd name="T32" fmla="*/ 186 w 429"/>
                  <a:gd name="T33" fmla="*/ 2242 h 2380"/>
                  <a:gd name="T34" fmla="*/ 233 w 429"/>
                  <a:gd name="T35" fmla="*/ 2233 h 2380"/>
                  <a:gd name="T36" fmla="*/ 290 w 429"/>
                  <a:gd name="T37" fmla="*/ 2039 h 2380"/>
                  <a:gd name="T38" fmla="*/ 281 w 429"/>
                  <a:gd name="T39" fmla="*/ 1974 h 2380"/>
                  <a:gd name="T40" fmla="*/ 146 w 429"/>
                  <a:gd name="T41" fmla="*/ 45 h 2380"/>
                  <a:gd name="T42" fmla="*/ 388 w 429"/>
                  <a:gd name="T43" fmla="*/ 81 h 2380"/>
                  <a:gd name="T44" fmla="*/ 380 w 429"/>
                  <a:gd name="T45" fmla="*/ 295 h 2380"/>
                  <a:gd name="T46" fmla="*/ 67 w 429"/>
                  <a:gd name="T47" fmla="*/ 278 h 2380"/>
                  <a:gd name="T48" fmla="*/ 104 w 429"/>
                  <a:gd name="T49" fmla="*/ 340 h 2380"/>
                  <a:gd name="T50" fmla="*/ 276 w 429"/>
                  <a:gd name="T51" fmla="*/ 307 h 2380"/>
                  <a:gd name="T52" fmla="*/ 321 w 429"/>
                  <a:gd name="T53" fmla="*/ 473 h 2380"/>
                  <a:gd name="T54" fmla="*/ 301 w 429"/>
                  <a:gd name="T55" fmla="*/ 473 h 2380"/>
                  <a:gd name="T56" fmla="*/ 36 w 429"/>
                  <a:gd name="T57" fmla="*/ 532 h 2380"/>
                  <a:gd name="T58" fmla="*/ 346 w 429"/>
                  <a:gd name="T59" fmla="*/ 560 h 2380"/>
                  <a:gd name="T60" fmla="*/ 346 w 429"/>
                  <a:gd name="T61" fmla="*/ 507 h 2380"/>
                  <a:gd name="T62" fmla="*/ 332 w 429"/>
                  <a:gd name="T63" fmla="*/ 1763 h 2380"/>
                  <a:gd name="T64" fmla="*/ 332 w 429"/>
                  <a:gd name="T65" fmla="*/ 1149 h 2380"/>
                  <a:gd name="T66" fmla="*/ 315 w 429"/>
                  <a:gd name="T67" fmla="*/ 732 h 2380"/>
                  <a:gd name="T68" fmla="*/ 62 w 429"/>
                  <a:gd name="T69" fmla="*/ 766 h 2380"/>
                  <a:gd name="T70" fmla="*/ 53 w 429"/>
                  <a:gd name="T71" fmla="*/ 1352 h 2380"/>
                  <a:gd name="T72" fmla="*/ 45 w 429"/>
                  <a:gd name="T73" fmla="*/ 1768 h 2380"/>
                  <a:gd name="T74" fmla="*/ 157 w 429"/>
                  <a:gd name="T75" fmla="*/ 1980 h 2380"/>
                  <a:gd name="T76" fmla="*/ 304 w 429"/>
                  <a:gd name="T77" fmla="*/ 1999 h 2380"/>
                  <a:gd name="T78" fmla="*/ 321 w 429"/>
                  <a:gd name="T79" fmla="*/ 569 h 2380"/>
                  <a:gd name="T80" fmla="*/ 163 w 429"/>
                  <a:gd name="T81" fmla="*/ 2259 h 2380"/>
                  <a:gd name="T82" fmla="*/ 205 w 429"/>
                  <a:gd name="T83" fmla="*/ 2253 h 2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29" h="2380">
                    <a:moveTo>
                      <a:pt x="36" y="566"/>
                    </a:moveTo>
                    <a:cubicBezTo>
                      <a:pt x="26" y="552"/>
                      <a:pt x="9" y="544"/>
                      <a:pt x="0" y="529"/>
                    </a:cubicBezTo>
                    <a:cubicBezTo>
                      <a:pt x="4" y="487"/>
                      <a:pt x="31" y="492"/>
                      <a:pt x="48" y="464"/>
                    </a:cubicBezTo>
                    <a:cubicBezTo>
                      <a:pt x="64" y="437"/>
                      <a:pt x="58" y="370"/>
                      <a:pt x="53" y="329"/>
                    </a:cubicBezTo>
                    <a:cubicBezTo>
                      <a:pt x="52" y="320"/>
                      <a:pt x="51" y="302"/>
                      <a:pt x="50" y="298"/>
                    </a:cubicBezTo>
                    <a:cubicBezTo>
                      <a:pt x="47" y="288"/>
                      <a:pt x="39" y="288"/>
                      <a:pt x="39" y="278"/>
                    </a:cubicBezTo>
                    <a:cubicBezTo>
                      <a:pt x="40" y="263"/>
                      <a:pt x="55" y="250"/>
                      <a:pt x="62" y="239"/>
                    </a:cubicBezTo>
                    <a:cubicBezTo>
                      <a:pt x="68" y="180"/>
                      <a:pt x="36" y="124"/>
                      <a:pt x="62" y="81"/>
                    </a:cubicBezTo>
                    <a:cubicBezTo>
                      <a:pt x="76" y="57"/>
                      <a:pt x="99" y="47"/>
                      <a:pt x="121" y="25"/>
                    </a:cubicBezTo>
                    <a:cubicBezTo>
                      <a:pt x="192" y="7"/>
                      <a:pt x="254" y="0"/>
                      <a:pt x="321" y="14"/>
                    </a:cubicBezTo>
                    <a:cubicBezTo>
                      <a:pt x="358" y="41"/>
                      <a:pt x="405" y="59"/>
                      <a:pt x="425" y="104"/>
                    </a:cubicBezTo>
                    <a:cubicBezTo>
                      <a:pt x="429" y="172"/>
                      <a:pt x="394" y="209"/>
                      <a:pt x="386" y="273"/>
                    </a:cubicBezTo>
                    <a:cubicBezTo>
                      <a:pt x="403" y="291"/>
                      <a:pt x="415" y="317"/>
                      <a:pt x="405" y="340"/>
                    </a:cubicBezTo>
                    <a:cubicBezTo>
                      <a:pt x="400" y="347"/>
                      <a:pt x="385" y="344"/>
                      <a:pt x="377" y="349"/>
                    </a:cubicBezTo>
                    <a:cubicBezTo>
                      <a:pt x="364" y="394"/>
                      <a:pt x="374" y="446"/>
                      <a:pt x="366" y="495"/>
                    </a:cubicBezTo>
                    <a:cubicBezTo>
                      <a:pt x="382" y="504"/>
                      <a:pt x="392" y="518"/>
                      <a:pt x="400" y="535"/>
                    </a:cubicBezTo>
                    <a:cubicBezTo>
                      <a:pt x="390" y="556"/>
                      <a:pt x="380" y="577"/>
                      <a:pt x="346" y="574"/>
                    </a:cubicBezTo>
                    <a:cubicBezTo>
                      <a:pt x="345" y="585"/>
                      <a:pt x="343" y="593"/>
                      <a:pt x="349" y="602"/>
                    </a:cubicBezTo>
                    <a:cubicBezTo>
                      <a:pt x="330" y="665"/>
                      <a:pt x="345" y="725"/>
                      <a:pt x="349" y="791"/>
                    </a:cubicBezTo>
                    <a:cubicBezTo>
                      <a:pt x="357" y="947"/>
                      <a:pt x="354" y="1104"/>
                      <a:pt x="352" y="1256"/>
                    </a:cubicBezTo>
                    <a:cubicBezTo>
                      <a:pt x="351" y="1361"/>
                      <a:pt x="359" y="1466"/>
                      <a:pt x="366" y="1560"/>
                    </a:cubicBezTo>
                    <a:cubicBezTo>
                      <a:pt x="354" y="1582"/>
                      <a:pt x="364" y="1632"/>
                      <a:pt x="349" y="1647"/>
                    </a:cubicBezTo>
                    <a:cubicBezTo>
                      <a:pt x="363" y="1766"/>
                      <a:pt x="339" y="1917"/>
                      <a:pt x="352" y="2008"/>
                    </a:cubicBezTo>
                    <a:cubicBezTo>
                      <a:pt x="337" y="2022"/>
                      <a:pt x="343" y="2041"/>
                      <a:pt x="338" y="2059"/>
                    </a:cubicBezTo>
                    <a:cubicBezTo>
                      <a:pt x="330" y="2083"/>
                      <a:pt x="312" y="2107"/>
                      <a:pt x="301" y="2132"/>
                    </a:cubicBezTo>
                    <a:cubicBezTo>
                      <a:pt x="267" y="2209"/>
                      <a:pt x="230" y="2290"/>
                      <a:pt x="194" y="2368"/>
                    </a:cubicBezTo>
                    <a:cubicBezTo>
                      <a:pt x="180" y="2370"/>
                      <a:pt x="175" y="2380"/>
                      <a:pt x="160" y="2374"/>
                    </a:cubicBezTo>
                    <a:cubicBezTo>
                      <a:pt x="148" y="2349"/>
                      <a:pt x="148" y="2321"/>
                      <a:pt x="126" y="2298"/>
                    </a:cubicBezTo>
                    <a:cubicBezTo>
                      <a:pt x="126" y="2292"/>
                      <a:pt x="127" y="2287"/>
                      <a:pt x="129" y="2284"/>
                    </a:cubicBezTo>
                    <a:cubicBezTo>
                      <a:pt x="85" y="2203"/>
                      <a:pt x="64" y="2099"/>
                      <a:pt x="28" y="2005"/>
                    </a:cubicBezTo>
                    <a:cubicBezTo>
                      <a:pt x="45" y="1913"/>
                      <a:pt x="19" y="1813"/>
                      <a:pt x="19" y="1715"/>
                    </a:cubicBezTo>
                    <a:cubicBezTo>
                      <a:pt x="19" y="1642"/>
                      <a:pt x="30" y="1570"/>
                      <a:pt x="31" y="1498"/>
                    </a:cubicBezTo>
                    <a:cubicBezTo>
                      <a:pt x="31" y="1453"/>
                      <a:pt x="19" y="1406"/>
                      <a:pt x="33" y="1366"/>
                    </a:cubicBezTo>
                    <a:cubicBezTo>
                      <a:pt x="16" y="1302"/>
                      <a:pt x="26" y="1275"/>
                      <a:pt x="25" y="1202"/>
                    </a:cubicBezTo>
                    <a:cubicBezTo>
                      <a:pt x="24" y="1156"/>
                      <a:pt x="33" y="1109"/>
                      <a:pt x="33" y="1064"/>
                    </a:cubicBezTo>
                    <a:cubicBezTo>
                      <a:pt x="34" y="1044"/>
                      <a:pt x="28" y="1022"/>
                      <a:pt x="28" y="1000"/>
                    </a:cubicBezTo>
                    <a:cubicBezTo>
                      <a:pt x="28" y="865"/>
                      <a:pt x="20" y="691"/>
                      <a:pt x="36" y="566"/>
                    </a:cubicBezTo>
                    <a:close/>
                    <a:moveTo>
                      <a:pt x="281" y="1974"/>
                    </a:moveTo>
                    <a:cubicBezTo>
                      <a:pt x="270" y="1967"/>
                      <a:pt x="268" y="1972"/>
                      <a:pt x="253" y="1974"/>
                    </a:cubicBezTo>
                    <a:cubicBezTo>
                      <a:pt x="248" y="1988"/>
                      <a:pt x="240" y="1998"/>
                      <a:pt x="231" y="2008"/>
                    </a:cubicBezTo>
                    <a:cubicBezTo>
                      <a:pt x="236" y="2021"/>
                      <a:pt x="226" y="2033"/>
                      <a:pt x="222" y="2042"/>
                    </a:cubicBezTo>
                    <a:cubicBezTo>
                      <a:pt x="205" y="2085"/>
                      <a:pt x="214" y="2142"/>
                      <a:pt x="202" y="2185"/>
                    </a:cubicBezTo>
                    <a:cubicBezTo>
                      <a:pt x="201" y="2192"/>
                      <a:pt x="199" y="2201"/>
                      <a:pt x="188" y="2202"/>
                    </a:cubicBezTo>
                    <a:cubicBezTo>
                      <a:pt x="184" y="2133"/>
                      <a:pt x="216" y="2062"/>
                      <a:pt x="191" y="1994"/>
                    </a:cubicBezTo>
                    <a:cubicBezTo>
                      <a:pt x="132" y="2010"/>
                      <a:pt x="189" y="2096"/>
                      <a:pt x="152" y="2132"/>
                    </a:cubicBezTo>
                    <a:cubicBezTo>
                      <a:pt x="147" y="2072"/>
                      <a:pt x="147" y="2004"/>
                      <a:pt x="115" y="1963"/>
                    </a:cubicBezTo>
                    <a:cubicBezTo>
                      <a:pt x="78" y="1958"/>
                      <a:pt x="74" y="2005"/>
                      <a:pt x="62" y="2033"/>
                    </a:cubicBezTo>
                    <a:cubicBezTo>
                      <a:pt x="87" y="2101"/>
                      <a:pt x="103" y="2199"/>
                      <a:pt x="141" y="2264"/>
                    </a:cubicBezTo>
                    <a:cubicBezTo>
                      <a:pt x="154" y="2237"/>
                      <a:pt x="135" y="2203"/>
                      <a:pt x="141" y="2183"/>
                    </a:cubicBezTo>
                    <a:cubicBezTo>
                      <a:pt x="174" y="2182"/>
                      <a:pt x="155" y="2210"/>
                      <a:pt x="160" y="2230"/>
                    </a:cubicBezTo>
                    <a:cubicBezTo>
                      <a:pt x="170" y="2233"/>
                      <a:pt x="176" y="2239"/>
                      <a:pt x="186" y="2242"/>
                    </a:cubicBezTo>
                    <a:cubicBezTo>
                      <a:pt x="193" y="2232"/>
                      <a:pt x="201" y="2224"/>
                      <a:pt x="214" y="2219"/>
                    </a:cubicBezTo>
                    <a:cubicBezTo>
                      <a:pt x="223" y="2198"/>
                      <a:pt x="213" y="2162"/>
                      <a:pt x="239" y="2152"/>
                    </a:cubicBezTo>
                    <a:cubicBezTo>
                      <a:pt x="257" y="2175"/>
                      <a:pt x="218" y="2212"/>
                      <a:pt x="233" y="2233"/>
                    </a:cubicBezTo>
                    <a:cubicBezTo>
                      <a:pt x="261" y="2177"/>
                      <a:pt x="279" y="2111"/>
                      <a:pt x="310" y="2059"/>
                    </a:cubicBezTo>
                    <a:cubicBezTo>
                      <a:pt x="322" y="2055"/>
                      <a:pt x="325" y="2042"/>
                      <a:pt x="324" y="2025"/>
                    </a:cubicBezTo>
                    <a:cubicBezTo>
                      <a:pt x="312" y="2029"/>
                      <a:pt x="306" y="2039"/>
                      <a:pt x="290" y="2039"/>
                    </a:cubicBezTo>
                    <a:cubicBezTo>
                      <a:pt x="290" y="2030"/>
                      <a:pt x="278" y="2032"/>
                      <a:pt x="279" y="2022"/>
                    </a:cubicBezTo>
                    <a:cubicBezTo>
                      <a:pt x="284" y="2005"/>
                      <a:pt x="281" y="1987"/>
                      <a:pt x="279" y="1977"/>
                    </a:cubicBezTo>
                    <a:cubicBezTo>
                      <a:pt x="279" y="1980"/>
                      <a:pt x="282" y="1979"/>
                      <a:pt x="281" y="1974"/>
                    </a:cubicBezTo>
                    <a:close/>
                    <a:moveTo>
                      <a:pt x="388" y="81"/>
                    </a:moveTo>
                    <a:cubicBezTo>
                      <a:pt x="352" y="47"/>
                      <a:pt x="287" y="23"/>
                      <a:pt x="225" y="28"/>
                    </a:cubicBezTo>
                    <a:cubicBezTo>
                      <a:pt x="207" y="29"/>
                      <a:pt x="160" y="37"/>
                      <a:pt x="146" y="45"/>
                    </a:cubicBezTo>
                    <a:cubicBezTo>
                      <a:pt x="83" y="81"/>
                      <a:pt x="117" y="147"/>
                      <a:pt x="107" y="222"/>
                    </a:cubicBezTo>
                    <a:cubicBezTo>
                      <a:pt x="210" y="224"/>
                      <a:pt x="288" y="214"/>
                      <a:pt x="357" y="256"/>
                    </a:cubicBezTo>
                    <a:cubicBezTo>
                      <a:pt x="371" y="201"/>
                      <a:pt x="429" y="142"/>
                      <a:pt x="388" y="81"/>
                    </a:cubicBezTo>
                    <a:close/>
                    <a:moveTo>
                      <a:pt x="84" y="290"/>
                    </a:moveTo>
                    <a:cubicBezTo>
                      <a:pt x="176" y="247"/>
                      <a:pt x="297" y="289"/>
                      <a:pt x="383" y="323"/>
                    </a:cubicBezTo>
                    <a:cubicBezTo>
                      <a:pt x="387" y="311"/>
                      <a:pt x="383" y="307"/>
                      <a:pt x="380" y="295"/>
                    </a:cubicBezTo>
                    <a:cubicBezTo>
                      <a:pt x="360" y="298"/>
                      <a:pt x="340" y="293"/>
                      <a:pt x="343" y="270"/>
                    </a:cubicBezTo>
                    <a:cubicBezTo>
                      <a:pt x="302" y="242"/>
                      <a:pt x="242" y="238"/>
                      <a:pt x="186" y="236"/>
                    </a:cubicBezTo>
                    <a:cubicBezTo>
                      <a:pt x="136" y="235"/>
                      <a:pt x="77" y="242"/>
                      <a:pt x="67" y="278"/>
                    </a:cubicBezTo>
                    <a:cubicBezTo>
                      <a:pt x="79" y="282"/>
                      <a:pt x="78" y="284"/>
                      <a:pt x="84" y="290"/>
                    </a:cubicBezTo>
                    <a:close/>
                    <a:moveTo>
                      <a:pt x="87" y="323"/>
                    </a:moveTo>
                    <a:cubicBezTo>
                      <a:pt x="95" y="326"/>
                      <a:pt x="104" y="329"/>
                      <a:pt x="104" y="340"/>
                    </a:cubicBezTo>
                    <a:cubicBezTo>
                      <a:pt x="93" y="372"/>
                      <a:pt x="95" y="414"/>
                      <a:pt x="95" y="450"/>
                    </a:cubicBezTo>
                    <a:cubicBezTo>
                      <a:pt x="143" y="445"/>
                      <a:pt x="227" y="441"/>
                      <a:pt x="264" y="459"/>
                    </a:cubicBezTo>
                    <a:cubicBezTo>
                      <a:pt x="278" y="417"/>
                      <a:pt x="272" y="350"/>
                      <a:pt x="276" y="307"/>
                    </a:cubicBezTo>
                    <a:cubicBezTo>
                      <a:pt x="213" y="292"/>
                      <a:pt x="130" y="277"/>
                      <a:pt x="87" y="323"/>
                    </a:cubicBezTo>
                    <a:close/>
                    <a:moveTo>
                      <a:pt x="301" y="473"/>
                    </a:moveTo>
                    <a:cubicBezTo>
                      <a:pt x="310" y="469"/>
                      <a:pt x="317" y="481"/>
                      <a:pt x="321" y="473"/>
                    </a:cubicBezTo>
                    <a:cubicBezTo>
                      <a:pt x="336" y="435"/>
                      <a:pt x="330" y="378"/>
                      <a:pt x="341" y="329"/>
                    </a:cubicBezTo>
                    <a:cubicBezTo>
                      <a:pt x="327" y="320"/>
                      <a:pt x="316" y="325"/>
                      <a:pt x="304" y="318"/>
                    </a:cubicBezTo>
                    <a:cubicBezTo>
                      <a:pt x="299" y="377"/>
                      <a:pt x="292" y="426"/>
                      <a:pt x="301" y="473"/>
                    </a:cubicBezTo>
                    <a:close/>
                    <a:moveTo>
                      <a:pt x="98" y="476"/>
                    </a:moveTo>
                    <a:cubicBezTo>
                      <a:pt x="93" y="480"/>
                      <a:pt x="92" y="489"/>
                      <a:pt x="84" y="490"/>
                    </a:cubicBezTo>
                    <a:cubicBezTo>
                      <a:pt x="62" y="477"/>
                      <a:pt x="27" y="505"/>
                      <a:pt x="36" y="532"/>
                    </a:cubicBezTo>
                    <a:cubicBezTo>
                      <a:pt x="41" y="527"/>
                      <a:pt x="50" y="540"/>
                      <a:pt x="59" y="540"/>
                    </a:cubicBezTo>
                    <a:cubicBezTo>
                      <a:pt x="148" y="511"/>
                      <a:pt x="246" y="509"/>
                      <a:pt x="343" y="543"/>
                    </a:cubicBezTo>
                    <a:cubicBezTo>
                      <a:pt x="337" y="549"/>
                      <a:pt x="344" y="554"/>
                      <a:pt x="346" y="560"/>
                    </a:cubicBezTo>
                    <a:cubicBezTo>
                      <a:pt x="373" y="560"/>
                      <a:pt x="378" y="528"/>
                      <a:pt x="363" y="515"/>
                    </a:cubicBezTo>
                    <a:cubicBezTo>
                      <a:pt x="357" y="520"/>
                      <a:pt x="359" y="531"/>
                      <a:pt x="346" y="529"/>
                    </a:cubicBezTo>
                    <a:cubicBezTo>
                      <a:pt x="339" y="523"/>
                      <a:pt x="347" y="515"/>
                      <a:pt x="346" y="507"/>
                    </a:cubicBezTo>
                    <a:cubicBezTo>
                      <a:pt x="267" y="473"/>
                      <a:pt x="190" y="451"/>
                      <a:pt x="98" y="476"/>
                    </a:cubicBezTo>
                    <a:close/>
                    <a:moveTo>
                      <a:pt x="324" y="1791"/>
                    </a:moveTo>
                    <a:cubicBezTo>
                      <a:pt x="325" y="1781"/>
                      <a:pt x="331" y="1773"/>
                      <a:pt x="332" y="1763"/>
                    </a:cubicBezTo>
                    <a:cubicBezTo>
                      <a:pt x="338" y="1690"/>
                      <a:pt x="332" y="1605"/>
                      <a:pt x="326" y="1521"/>
                    </a:cubicBezTo>
                    <a:cubicBezTo>
                      <a:pt x="324" y="1490"/>
                      <a:pt x="326" y="1455"/>
                      <a:pt x="338" y="1436"/>
                    </a:cubicBezTo>
                    <a:cubicBezTo>
                      <a:pt x="321" y="1347"/>
                      <a:pt x="339" y="1238"/>
                      <a:pt x="332" y="1149"/>
                    </a:cubicBezTo>
                    <a:cubicBezTo>
                      <a:pt x="327" y="1076"/>
                      <a:pt x="337" y="996"/>
                      <a:pt x="338" y="932"/>
                    </a:cubicBezTo>
                    <a:cubicBezTo>
                      <a:pt x="338" y="895"/>
                      <a:pt x="327" y="868"/>
                      <a:pt x="324" y="839"/>
                    </a:cubicBezTo>
                    <a:cubicBezTo>
                      <a:pt x="319" y="798"/>
                      <a:pt x="329" y="762"/>
                      <a:pt x="315" y="732"/>
                    </a:cubicBezTo>
                    <a:cubicBezTo>
                      <a:pt x="319" y="692"/>
                      <a:pt x="319" y="634"/>
                      <a:pt x="321" y="585"/>
                    </a:cubicBezTo>
                    <a:cubicBezTo>
                      <a:pt x="277" y="544"/>
                      <a:pt x="158" y="533"/>
                      <a:pt x="90" y="560"/>
                    </a:cubicBezTo>
                    <a:cubicBezTo>
                      <a:pt x="72" y="613"/>
                      <a:pt x="73" y="698"/>
                      <a:pt x="62" y="766"/>
                    </a:cubicBezTo>
                    <a:cubicBezTo>
                      <a:pt x="42" y="885"/>
                      <a:pt x="53" y="1039"/>
                      <a:pt x="53" y="1169"/>
                    </a:cubicBezTo>
                    <a:cubicBezTo>
                      <a:pt x="53" y="1229"/>
                      <a:pt x="60" y="1285"/>
                      <a:pt x="62" y="1332"/>
                    </a:cubicBezTo>
                    <a:cubicBezTo>
                      <a:pt x="51" y="1337"/>
                      <a:pt x="54" y="1344"/>
                      <a:pt x="53" y="1352"/>
                    </a:cubicBezTo>
                    <a:cubicBezTo>
                      <a:pt x="50" y="1382"/>
                      <a:pt x="51" y="1407"/>
                      <a:pt x="50" y="1436"/>
                    </a:cubicBezTo>
                    <a:cubicBezTo>
                      <a:pt x="50" y="1456"/>
                      <a:pt x="54" y="1474"/>
                      <a:pt x="53" y="1495"/>
                    </a:cubicBezTo>
                    <a:cubicBezTo>
                      <a:pt x="51" y="1582"/>
                      <a:pt x="38" y="1681"/>
                      <a:pt x="45" y="1768"/>
                    </a:cubicBezTo>
                    <a:cubicBezTo>
                      <a:pt x="50" y="1840"/>
                      <a:pt x="54" y="1912"/>
                      <a:pt x="59" y="1980"/>
                    </a:cubicBezTo>
                    <a:cubicBezTo>
                      <a:pt x="69" y="1948"/>
                      <a:pt x="100" y="1931"/>
                      <a:pt x="126" y="1946"/>
                    </a:cubicBezTo>
                    <a:cubicBezTo>
                      <a:pt x="142" y="1955"/>
                      <a:pt x="139" y="1974"/>
                      <a:pt x="157" y="1980"/>
                    </a:cubicBezTo>
                    <a:cubicBezTo>
                      <a:pt x="184" y="1964"/>
                      <a:pt x="197" y="1991"/>
                      <a:pt x="214" y="1991"/>
                    </a:cubicBezTo>
                    <a:cubicBezTo>
                      <a:pt x="224" y="1964"/>
                      <a:pt x="259" y="1937"/>
                      <a:pt x="293" y="1952"/>
                    </a:cubicBezTo>
                    <a:cubicBezTo>
                      <a:pt x="299" y="1969"/>
                      <a:pt x="304" y="1981"/>
                      <a:pt x="304" y="1999"/>
                    </a:cubicBezTo>
                    <a:cubicBezTo>
                      <a:pt x="314" y="1998"/>
                      <a:pt x="311" y="1998"/>
                      <a:pt x="324" y="1997"/>
                    </a:cubicBezTo>
                    <a:cubicBezTo>
                      <a:pt x="336" y="1923"/>
                      <a:pt x="316" y="1859"/>
                      <a:pt x="324" y="1791"/>
                    </a:cubicBezTo>
                    <a:close/>
                    <a:moveTo>
                      <a:pt x="321" y="569"/>
                    </a:moveTo>
                    <a:cubicBezTo>
                      <a:pt x="313" y="569"/>
                      <a:pt x="301" y="559"/>
                      <a:pt x="295" y="566"/>
                    </a:cubicBezTo>
                    <a:cubicBezTo>
                      <a:pt x="304" y="565"/>
                      <a:pt x="314" y="577"/>
                      <a:pt x="321" y="569"/>
                    </a:cubicBezTo>
                    <a:close/>
                    <a:moveTo>
                      <a:pt x="163" y="2259"/>
                    </a:moveTo>
                    <a:cubicBezTo>
                      <a:pt x="141" y="2292"/>
                      <a:pt x="162" y="2335"/>
                      <a:pt x="180" y="2352"/>
                    </a:cubicBezTo>
                    <a:cubicBezTo>
                      <a:pt x="194" y="2322"/>
                      <a:pt x="209" y="2292"/>
                      <a:pt x="222" y="2261"/>
                    </a:cubicBezTo>
                    <a:cubicBezTo>
                      <a:pt x="216" y="2254"/>
                      <a:pt x="205" y="2268"/>
                      <a:pt x="205" y="2253"/>
                    </a:cubicBezTo>
                    <a:cubicBezTo>
                      <a:pt x="205" y="2251"/>
                      <a:pt x="205" y="2250"/>
                      <a:pt x="202" y="2250"/>
                    </a:cubicBezTo>
                    <a:cubicBezTo>
                      <a:pt x="205" y="2284"/>
                      <a:pt x="173" y="2276"/>
                      <a:pt x="163" y="22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99"/>
              <p:cNvSpPr>
                <a:spLocks noEditPoints="1"/>
              </p:cNvSpPr>
              <p:nvPr/>
            </p:nvSpPr>
            <p:spPr bwMode="auto">
              <a:xfrm>
                <a:off x="7000875" y="2973388"/>
                <a:ext cx="60325" cy="333375"/>
              </a:xfrm>
              <a:custGeom>
                <a:avLst/>
                <a:gdLst>
                  <a:gd name="T0" fmla="*/ 83 w 93"/>
                  <a:gd name="T1" fmla="*/ 10 h 515"/>
                  <a:gd name="T2" fmla="*/ 86 w 93"/>
                  <a:gd name="T3" fmla="*/ 359 h 515"/>
                  <a:gd name="T4" fmla="*/ 78 w 93"/>
                  <a:gd name="T5" fmla="*/ 449 h 515"/>
                  <a:gd name="T6" fmla="*/ 66 w 93"/>
                  <a:gd name="T7" fmla="*/ 503 h 515"/>
                  <a:gd name="T8" fmla="*/ 24 w 93"/>
                  <a:gd name="T9" fmla="*/ 503 h 515"/>
                  <a:gd name="T10" fmla="*/ 33 w 93"/>
                  <a:gd name="T11" fmla="*/ 432 h 515"/>
                  <a:gd name="T12" fmla="*/ 16 w 93"/>
                  <a:gd name="T13" fmla="*/ 182 h 515"/>
                  <a:gd name="T14" fmla="*/ 33 w 93"/>
                  <a:gd name="T15" fmla="*/ 10 h 515"/>
                  <a:gd name="T16" fmla="*/ 72 w 93"/>
                  <a:gd name="T17" fmla="*/ 1 h 515"/>
                  <a:gd name="T18" fmla="*/ 83 w 93"/>
                  <a:gd name="T19" fmla="*/ 10 h 515"/>
                  <a:gd name="T20" fmla="*/ 52 w 93"/>
                  <a:gd name="T21" fmla="*/ 35 h 515"/>
                  <a:gd name="T22" fmla="*/ 44 w 93"/>
                  <a:gd name="T23" fmla="*/ 41 h 515"/>
                  <a:gd name="T24" fmla="*/ 52 w 93"/>
                  <a:gd name="T25" fmla="*/ 463 h 515"/>
                  <a:gd name="T26" fmla="*/ 72 w 93"/>
                  <a:gd name="T27" fmla="*/ 280 h 515"/>
                  <a:gd name="T28" fmla="*/ 66 w 93"/>
                  <a:gd name="T29" fmla="*/ 207 h 515"/>
                  <a:gd name="T30" fmla="*/ 69 w 93"/>
                  <a:gd name="T31" fmla="*/ 131 h 515"/>
                  <a:gd name="T32" fmla="*/ 58 w 93"/>
                  <a:gd name="T33" fmla="*/ 92 h 515"/>
                  <a:gd name="T34" fmla="*/ 58 w 93"/>
                  <a:gd name="T35" fmla="*/ 35 h 515"/>
                  <a:gd name="T36" fmla="*/ 52 w 93"/>
                  <a:gd name="T37" fmla="*/ 35 h 5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93" h="515">
                    <a:moveTo>
                      <a:pt x="83" y="10"/>
                    </a:moveTo>
                    <a:cubicBezTo>
                      <a:pt x="84" y="99"/>
                      <a:pt x="93" y="242"/>
                      <a:pt x="86" y="359"/>
                    </a:cubicBezTo>
                    <a:cubicBezTo>
                      <a:pt x="84" y="392"/>
                      <a:pt x="77" y="421"/>
                      <a:pt x="78" y="449"/>
                    </a:cubicBezTo>
                    <a:cubicBezTo>
                      <a:pt x="78" y="469"/>
                      <a:pt x="87" y="489"/>
                      <a:pt x="66" y="503"/>
                    </a:cubicBezTo>
                    <a:cubicBezTo>
                      <a:pt x="49" y="515"/>
                      <a:pt x="37" y="511"/>
                      <a:pt x="24" y="503"/>
                    </a:cubicBezTo>
                    <a:cubicBezTo>
                      <a:pt x="32" y="472"/>
                      <a:pt x="20" y="449"/>
                      <a:pt x="33" y="432"/>
                    </a:cubicBezTo>
                    <a:cubicBezTo>
                      <a:pt x="15" y="358"/>
                      <a:pt x="33" y="261"/>
                      <a:pt x="16" y="182"/>
                    </a:cubicBezTo>
                    <a:cubicBezTo>
                      <a:pt x="40" y="123"/>
                      <a:pt x="0" y="56"/>
                      <a:pt x="33" y="10"/>
                    </a:cubicBezTo>
                    <a:cubicBezTo>
                      <a:pt x="53" y="9"/>
                      <a:pt x="55" y="0"/>
                      <a:pt x="72" y="1"/>
                    </a:cubicBezTo>
                    <a:cubicBezTo>
                      <a:pt x="74" y="6"/>
                      <a:pt x="76" y="10"/>
                      <a:pt x="83" y="10"/>
                    </a:cubicBezTo>
                    <a:close/>
                    <a:moveTo>
                      <a:pt x="52" y="35"/>
                    </a:moveTo>
                    <a:cubicBezTo>
                      <a:pt x="51" y="39"/>
                      <a:pt x="49" y="41"/>
                      <a:pt x="44" y="41"/>
                    </a:cubicBezTo>
                    <a:cubicBezTo>
                      <a:pt x="41" y="169"/>
                      <a:pt x="50" y="318"/>
                      <a:pt x="52" y="463"/>
                    </a:cubicBezTo>
                    <a:cubicBezTo>
                      <a:pt x="62" y="397"/>
                      <a:pt x="68" y="335"/>
                      <a:pt x="72" y="280"/>
                    </a:cubicBezTo>
                    <a:cubicBezTo>
                      <a:pt x="74" y="257"/>
                      <a:pt x="66" y="231"/>
                      <a:pt x="66" y="207"/>
                    </a:cubicBezTo>
                    <a:cubicBezTo>
                      <a:pt x="67" y="182"/>
                      <a:pt x="72" y="155"/>
                      <a:pt x="69" y="131"/>
                    </a:cubicBezTo>
                    <a:cubicBezTo>
                      <a:pt x="67" y="117"/>
                      <a:pt x="59" y="105"/>
                      <a:pt x="58" y="92"/>
                    </a:cubicBezTo>
                    <a:cubicBezTo>
                      <a:pt x="57" y="74"/>
                      <a:pt x="70" y="47"/>
                      <a:pt x="58" y="35"/>
                    </a:cubicBezTo>
                    <a:cubicBezTo>
                      <a:pt x="56" y="35"/>
                      <a:pt x="54" y="35"/>
                      <a:pt x="52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9" name="组合 8"/>
            <p:cNvGrpSpPr/>
            <p:nvPr userDrawn="1"/>
          </p:nvGrpSpPr>
          <p:grpSpPr>
            <a:xfrm>
              <a:off x="8599519" y="1766555"/>
              <a:ext cx="1532893" cy="1523741"/>
              <a:chOff x="6543675" y="663575"/>
              <a:chExt cx="1063625" cy="1057275"/>
            </a:xfrm>
            <a:grpFill/>
          </p:grpSpPr>
          <p:sp>
            <p:nvSpPr>
              <p:cNvPr id="224" name="Freeform 100"/>
              <p:cNvSpPr/>
              <p:nvPr/>
            </p:nvSpPr>
            <p:spPr bwMode="auto">
              <a:xfrm>
                <a:off x="7107238" y="1377950"/>
                <a:ext cx="17463" cy="80963"/>
              </a:xfrm>
              <a:custGeom>
                <a:avLst/>
                <a:gdLst>
                  <a:gd name="T0" fmla="*/ 27 w 27"/>
                  <a:gd name="T1" fmla="*/ 0 h 125"/>
                  <a:gd name="T2" fmla="*/ 15 w 27"/>
                  <a:gd name="T3" fmla="*/ 77 h 125"/>
                  <a:gd name="T4" fmla="*/ 0 w 27"/>
                  <a:gd name="T5" fmla="*/ 125 h 125"/>
                  <a:gd name="T6" fmla="*/ 20 w 27"/>
                  <a:gd name="T7" fmla="*/ 0 h 125"/>
                  <a:gd name="T8" fmla="*/ 27 w 27"/>
                  <a:gd name="T9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25">
                    <a:moveTo>
                      <a:pt x="27" y="0"/>
                    </a:moveTo>
                    <a:cubicBezTo>
                      <a:pt x="26" y="17"/>
                      <a:pt x="19" y="48"/>
                      <a:pt x="15" y="77"/>
                    </a:cubicBezTo>
                    <a:cubicBezTo>
                      <a:pt x="12" y="95"/>
                      <a:pt x="11" y="115"/>
                      <a:pt x="0" y="125"/>
                    </a:cubicBezTo>
                    <a:cubicBezTo>
                      <a:pt x="3" y="84"/>
                      <a:pt x="9" y="38"/>
                      <a:pt x="20" y="0"/>
                    </a:cubicBezTo>
                    <a:cubicBezTo>
                      <a:pt x="22" y="0"/>
                      <a:pt x="24" y="0"/>
                      <a:pt x="2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01"/>
              <p:cNvSpPr>
                <a:spLocks noEditPoints="1"/>
              </p:cNvSpPr>
              <p:nvPr/>
            </p:nvSpPr>
            <p:spPr bwMode="auto">
              <a:xfrm>
                <a:off x="6543675" y="663575"/>
                <a:ext cx="1063625" cy="1057275"/>
              </a:xfrm>
              <a:custGeom>
                <a:avLst/>
                <a:gdLst>
                  <a:gd name="T0" fmla="*/ 1483 w 1645"/>
                  <a:gd name="T1" fmla="*/ 1284 h 1635"/>
                  <a:gd name="T2" fmla="*/ 1241 w 1645"/>
                  <a:gd name="T3" fmla="*/ 1522 h 1635"/>
                  <a:gd name="T4" fmla="*/ 944 w 1645"/>
                  <a:gd name="T5" fmla="*/ 1623 h 1635"/>
                  <a:gd name="T6" fmla="*/ 52 w 1645"/>
                  <a:gd name="T7" fmla="*/ 1435 h 1635"/>
                  <a:gd name="T8" fmla="*/ 318 w 1645"/>
                  <a:gd name="T9" fmla="*/ 836 h 1635"/>
                  <a:gd name="T10" fmla="*/ 537 w 1645"/>
                  <a:gd name="T11" fmla="*/ 436 h 1635"/>
                  <a:gd name="T12" fmla="*/ 754 w 1645"/>
                  <a:gd name="T13" fmla="*/ 14 h 1635"/>
                  <a:gd name="T14" fmla="*/ 1621 w 1645"/>
                  <a:gd name="T15" fmla="*/ 291 h 1635"/>
                  <a:gd name="T16" fmla="*/ 1397 w 1645"/>
                  <a:gd name="T17" fmla="*/ 1145 h 1635"/>
                  <a:gd name="T18" fmla="*/ 832 w 1645"/>
                  <a:gd name="T19" fmla="*/ 1601 h 1635"/>
                  <a:gd name="T20" fmla="*/ 1307 w 1645"/>
                  <a:gd name="T21" fmla="*/ 1410 h 1635"/>
                  <a:gd name="T22" fmla="*/ 1450 w 1645"/>
                  <a:gd name="T23" fmla="*/ 877 h 1635"/>
                  <a:gd name="T24" fmla="*/ 1618 w 1645"/>
                  <a:gd name="T25" fmla="*/ 107 h 1635"/>
                  <a:gd name="T26" fmla="*/ 1520 w 1645"/>
                  <a:gd name="T27" fmla="*/ 514 h 1635"/>
                  <a:gd name="T28" fmla="*/ 1232 w 1645"/>
                  <a:gd name="T29" fmla="*/ 1485 h 1635"/>
                  <a:gd name="T30" fmla="*/ 907 w 1645"/>
                  <a:gd name="T31" fmla="*/ 1581 h 1635"/>
                  <a:gd name="T32" fmla="*/ 47 w 1645"/>
                  <a:gd name="T33" fmla="*/ 1493 h 1635"/>
                  <a:gd name="T34" fmla="*/ 1329 w 1645"/>
                  <a:gd name="T35" fmla="*/ 1188 h 1635"/>
                  <a:gd name="T36" fmla="*/ 1473 w 1645"/>
                  <a:gd name="T37" fmla="*/ 655 h 1635"/>
                  <a:gd name="T38" fmla="*/ 1541 w 1645"/>
                  <a:gd name="T39" fmla="*/ 363 h 1635"/>
                  <a:gd name="T40" fmla="*/ 1257 w 1645"/>
                  <a:gd name="T41" fmla="*/ 26 h 1635"/>
                  <a:gd name="T42" fmla="*/ 522 w 1645"/>
                  <a:gd name="T43" fmla="*/ 515 h 1635"/>
                  <a:gd name="T44" fmla="*/ 1144 w 1645"/>
                  <a:gd name="T45" fmla="*/ 454 h 1635"/>
                  <a:gd name="T46" fmla="*/ 1128 w 1645"/>
                  <a:gd name="T47" fmla="*/ 867 h 1635"/>
                  <a:gd name="T48" fmla="*/ 1037 w 1645"/>
                  <a:gd name="T49" fmla="*/ 1221 h 1635"/>
                  <a:gd name="T50" fmla="*/ 945 w 1645"/>
                  <a:gd name="T51" fmla="*/ 1422 h 1635"/>
                  <a:gd name="T52" fmla="*/ 590 w 1645"/>
                  <a:gd name="T53" fmla="*/ 1397 h 1635"/>
                  <a:gd name="T54" fmla="*/ 188 w 1645"/>
                  <a:gd name="T55" fmla="*/ 1370 h 1635"/>
                  <a:gd name="T56" fmla="*/ 587 w 1645"/>
                  <a:gd name="T57" fmla="*/ 1546 h 1635"/>
                  <a:gd name="T58" fmla="*/ 1111 w 1645"/>
                  <a:gd name="T59" fmla="*/ 1553 h 1635"/>
                  <a:gd name="T60" fmla="*/ 1277 w 1645"/>
                  <a:gd name="T61" fmla="*/ 1385 h 1635"/>
                  <a:gd name="T62" fmla="*/ 1035 w 1645"/>
                  <a:gd name="T63" fmla="*/ 431 h 1635"/>
                  <a:gd name="T64" fmla="*/ 995 w 1645"/>
                  <a:gd name="T65" fmla="*/ 1000 h 1635"/>
                  <a:gd name="T66" fmla="*/ 939 w 1645"/>
                  <a:gd name="T67" fmla="*/ 562 h 1635"/>
                  <a:gd name="T68" fmla="*/ 585 w 1645"/>
                  <a:gd name="T69" fmla="*/ 532 h 1635"/>
                  <a:gd name="T70" fmla="*/ 246 w 1645"/>
                  <a:gd name="T71" fmla="*/ 1339 h 1635"/>
                  <a:gd name="T72" fmla="*/ 779 w 1645"/>
                  <a:gd name="T73" fmla="*/ 558 h 1635"/>
                  <a:gd name="T74" fmla="*/ 434 w 1645"/>
                  <a:gd name="T75" fmla="*/ 535 h 1635"/>
                  <a:gd name="T76" fmla="*/ 206 w 1645"/>
                  <a:gd name="T77" fmla="*/ 1336 h 1635"/>
                  <a:gd name="T78" fmla="*/ 1030 w 1645"/>
                  <a:gd name="T79" fmla="*/ 671 h 1635"/>
                  <a:gd name="T80" fmla="*/ 997 w 1645"/>
                  <a:gd name="T81" fmla="*/ 627 h 1635"/>
                  <a:gd name="T82" fmla="*/ 829 w 1645"/>
                  <a:gd name="T83" fmla="*/ 1276 h 1635"/>
                  <a:gd name="T84" fmla="*/ 841 w 1645"/>
                  <a:gd name="T85" fmla="*/ 1307 h 1635"/>
                  <a:gd name="T86" fmla="*/ 925 w 1645"/>
                  <a:gd name="T87" fmla="*/ 1072 h 1635"/>
                  <a:gd name="T88" fmla="*/ 949 w 1645"/>
                  <a:gd name="T89" fmla="*/ 924 h 1635"/>
                  <a:gd name="T90" fmla="*/ 993 w 1645"/>
                  <a:gd name="T91" fmla="*/ 645 h 1635"/>
                  <a:gd name="T92" fmla="*/ 927 w 1645"/>
                  <a:gd name="T93" fmla="*/ 1050 h 1635"/>
                  <a:gd name="T94" fmla="*/ 1010 w 1645"/>
                  <a:gd name="T95" fmla="*/ 1093 h 1635"/>
                  <a:gd name="T96" fmla="*/ 915 w 1645"/>
                  <a:gd name="T97" fmla="*/ 1236 h 1635"/>
                  <a:gd name="T98" fmla="*/ 1037 w 1645"/>
                  <a:gd name="T99" fmla="*/ 1158 h 1635"/>
                  <a:gd name="T100" fmla="*/ 1025 w 1645"/>
                  <a:gd name="T101" fmla="*/ 1199 h 1635"/>
                  <a:gd name="T102" fmla="*/ 1349 w 1645"/>
                  <a:gd name="T103" fmla="*/ 1312 h 1635"/>
                  <a:gd name="T104" fmla="*/ 1417 w 1645"/>
                  <a:gd name="T105" fmla="*/ 1284 h 1635"/>
                  <a:gd name="T106" fmla="*/ 1535 w 1645"/>
                  <a:gd name="T107" fmla="*/ 1239 h 1635"/>
                  <a:gd name="T108" fmla="*/ 952 w 1645"/>
                  <a:gd name="T109" fmla="*/ 1397 h 16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645" h="1635">
                    <a:moveTo>
                      <a:pt x="1397" y="1145"/>
                    </a:moveTo>
                    <a:cubicBezTo>
                      <a:pt x="1411" y="1146"/>
                      <a:pt x="1430" y="1138"/>
                      <a:pt x="1443" y="1133"/>
                    </a:cubicBezTo>
                    <a:cubicBezTo>
                      <a:pt x="1474" y="1130"/>
                      <a:pt x="1532" y="1130"/>
                      <a:pt x="1558" y="1141"/>
                    </a:cubicBezTo>
                    <a:cubicBezTo>
                      <a:pt x="1568" y="1159"/>
                      <a:pt x="1595" y="1172"/>
                      <a:pt x="1589" y="1196"/>
                    </a:cubicBezTo>
                    <a:cubicBezTo>
                      <a:pt x="1586" y="1212"/>
                      <a:pt x="1547" y="1247"/>
                      <a:pt x="1533" y="1256"/>
                    </a:cubicBezTo>
                    <a:cubicBezTo>
                      <a:pt x="1518" y="1266"/>
                      <a:pt x="1500" y="1275"/>
                      <a:pt x="1483" y="1284"/>
                    </a:cubicBezTo>
                    <a:cubicBezTo>
                      <a:pt x="1453" y="1301"/>
                      <a:pt x="1421" y="1322"/>
                      <a:pt x="1387" y="1341"/>
                    </a:cubicBezTo>
                    <a:cubicBezTo>
                      <a:pt x="1370" y="1350"/>
                      <a:pt x="1353" y="1360"/>
                      <a:pt x="1335" y="1362"/>
                    </a:cubicBezTo>
                    <a:cubicBezTo>
                      <a:pt x="1331" y="1374"/>
                      <a:pt x="1327" y="1386"/>
                      <a:pt x="1324" y="1399"/>
                    </a:cubicBezTo>
                    <a:cubicBezTo>
                      <a:pt x="1321" y="1410"/>
                      <a:pt x="1317" y="1421"/>
                      <a:pt x="1314" y="1432"/>
                    </a:cubicBezTo>
                    <a:cubicBezTo>
                      <a:pt x="1311" y="1445"/>
                      <a:pt x="1313" y="1457"/>
                      <a:pt x="1307" y="1468"/>
                    </a:cubicBezTo>
                    <a:cubicBezTo>
                      <a:pt x="1297" y="1490"/>
                      <a:pt x="1261" y="1504"/>
                      <a:pt x="1241" y="1522"/>
                    </a:cubicBezTo>
                    <a:cubicBezTo>
                      <a:pt x="1236" y="1526"/>
                      <a:pt x="1233" y="1533"/>
                      <a:pt x="1227" y="1538"/>
                    </a:cubicBezTo>
                    <a:cubicBezTo>
                      <a:pt x="1223" y="1542"/>
                      <a:pt x="1215" y="1544"/>
                      <a:pt x="1209" y="1548"/>
                    </a:cubicBezTo>
                    <a:cubicBezTo>
                      <a:pt x="1195" y="1559"/>
                      <a:pt x="1180" y="1573"/>
                      <a:pt x="1164" y="1585"/>
                    </a:cubicBezTo>
                    <a:cubicBezTo>
                      <a:pt x="1155" y="1591"/>
                      <a:pt x="1142" y="1598"/>
                      <a:pt x="1131" y="1606"/>
                    </a:cubicBezTo>
                    <a:cubicBezTo>
                      <a:pt x="1116" y="1617"/>
                      <a:pt x="1106" y="1627"/>
                      <a:pt x="1091" y="1629"/>
                    </a:cubicBezTo>
                    <a:cubicBezTo>
                      <a:pt x="1045" y="1635"/>
                      <a:pt x="988" y="1631"/>
                      <a:pt x="944" y="1623"/>
                    </a:cubicBezTo>
                    <a:cubicBezTo>
                      <a:pt x="839" y="1625"/>
                      <a:pt x="692" y="1607"/>
                      <a:pt x="557" y="1591"/>
                    </a:cubicBezTo>
                    <a:cubicBezTo>
                      <a:pt x="500" y="1585"/>
                      <a:pt x="443" y="1580"/>
                      <a:pt x="389" y="1571"/>
                    </a:cubicBezTo>
                    <a:cubicBezTo>
                      <a:pt x="275" y="1553"/>
                      <a:pt x="163" y="1546"/>
                      <a:pt x="75" y="1531"/>
                    </a:cubicBezTo>
                    <a:cubicBezTo>
                      <a:pt x="56" y="1528"/>
                      <a:pt x="46" y="1521"/>
                      <a:pt x="32" y="1515"/>
                    </a:cubicBezTo>
                    <a:cubicBezTo>
                      <a:pt x="19" y="1509"/>
                      <a:pt x="6" y="1505"/>
                      <a:pt x="4" y="1493"/>
                    </a:cubicBezTo>
                    <a:cubicBezTo>
                      <a:pt x="0" y="1472"/>
                      <a:pt x="34" y="1446"/>
                      <a:pt x="52" y="1435"/>
                    </a:cubicBezTo>
                    <a:cubicBezTo>
                      <a:pt x="63" y="1428"/>
                      <a:pt x="77" y="1425"/>
                      <a:pt x="88" y="1419"/>
                    </a:cubicBezTo>
                    <a:cubicBezTo>
                      <a:pt x="127" y="1399"/>
                      <a:pt x="163" y="1369"/>
                      <a:pt x="198" y="1354"/>
                    </a:cubicBezTo>
                    <a:cubicBezTo>
                      <a:pt x="202" y="1348"/>
                      <a:pt x="188" y="1348"/>
                      <a:pt x="190" y="1339"/>
                    </a:cubicBezTo>
                    <a:cubicBezTo>
                      <a:pt x="198" y="1306"/>
                      <a:pt x="208" y="1260"/>
                      <a:pt x="216" y="1219"/>
                    </a:cubicBezTo>
                    <a:cubicBezTo>
                      <a:pt x="227" y="1170"/>
                      <a:pt x="246" y="1102"/>
                      <a:pt x="259" y="1045"/>
                    </a:cubicBezTo>
                    <a:cubicBezTo>
                      <a:pt x="277" y="972"/>
                      <a:pt x="302" y="900"/>
                      <a:pt x="318" y="836"/>
                    </a:cubicBezTo>
                    <a:cubicBezTo>
                      <a:pt x="338" y="746"/>
                      <a:pt x="357" y="642"/>
                      <a:pt x="377" y="562"/>
                    </a:cubicBezTo>
                    <a:cubicBezTo>
                      <a:pt x="391" y="545"/>
                      <a:pt x="417" y="510"/>
                      <a:pt x="445" y="519"/>
                    </a:cubicBezTo>
                    <a:cubicBezTo>
                      <a:pt x="450" y="515"/>
                      <a:pt x="456" y="512"/>
                      <a:pt x="460" y="509"/>
                    </a:cubicBezTo>
                    <a:cubicBezTo>
                      <a:pt x="475" y="513"/>
                      <a:pt x="487" y="512"/>
                      <a:pt x="509" y="514"/>
                    </a:cubicBezTo>
                    <a:cubicBezTo>
                      <a:pt x="519" y="496"/>
                      <a:pt x="519" y="472"/>
                      <a:pt x="527" y="452"/>
                    </a:cubicBezTo>
                    <a:cubicBezTo>
                      <a:pt x="529" y="446"/>
                      <a:pt x="535" y="441"/>
                      <a:pt x="537" y="436"/>
                    </a:cubicBezTo>
                    <a:cubicBezTo>
                      <a:pt x="554" y="390"/>
                      <a:pt x="568" y="341"/>
                      <a:pt x="585" y="293"/>
                    </a:cubicBezTo>
                    <a:cubicBezTo>
                      <a:pt x="598" y="257"/>
                      <a:pt x="607" y="221"/>
                      <a:pt x="621" y="185"/>
                    </a:cubicBezTo>
                    <a:cubicBezTo>
                      <a:pt x="631" y="161"/>
                      <a:pt x="634" y="134"/>
                      <a:pt x="646" y="109"/>
                    </a:cubicBezTo>
                    <a:cubicBezTo>
                      <a:pt x="649" y="104"/>
                      <a:pt x="655" y="101"/>
                      <a:pt x="658" y="95"/>
                    </a:cubicBezTo>
                    <a:cubicBezTo>
                      <a:pt x="665" y="84"/>
                      <a:pt x="667" y="75"/>
                      <a:pt x="676" y="65"/>
                    </a:cubicBezTo>
                    <a:cubicBezTo>
                      <a:pt x="699" y="41"/>
                      <a:pt x="726" y="26"/>
                      <a:pt x="754" y="14"/>
                    </a:cubicBezTo>
                    <a:cubicBezTo>
                      <a:pt x="907" y="0"/>
                      <a:pt x="1096" y="14"/>
                      <a:pt x="1254" y="14"/>
                    </a:cubicBezTo>
                    <a:cubicBezTo>
                      <a:pt x="1324" y="14"/>
                      <a:pt x="1372" y="20"/>
                      <a:pt x="1452" y="34"/>
                    </a:cubicBezTo>
                    <a:cubicBezTo>
                      <a:pt x="1498" y="42"/>
                      <a:pt x="1554" y="44"/>
                      <a:pt x="1594" y="65"/>
                    </a:cubicBezTo>
                    <a:cubicBezTo>
                      <a:pt x="1614" y="76"/>
                      <a:pt x="1638" y="101"/>
                      <a:pt x="1643" y="120"/>
                    </a:cubicBezTo>
                    <a:cubicBezTo>
                      <a:pt x="1645" y="132"/>
                      <a:pt x="1643" y="147"/>
                      <a:pt x="1643" y="160"/>
                    </a:cubicBezTo>
                    <a:cubicBezTo>
                      <a:pt x="1642" y="203"/>
                      <a:pt x="1635" y="252"/>
                      <a:pt x="1621" y="291"/>
                    </a:cubicBezTo>
                    <a:cubicBezTo>
                      <a:pt x="1616" y="306"/>
                      <a:pt x="1608" y="318"/>
                      <a:pt x="1603" y="339"/>
                    </a:cubicBezTo>
                    <a:cubicBezTo>
                      <a:pt x="1598" y="357"/>
                      <a:pt x="1593" y="374"/>
                      <a:pt x="1588" y="394"/>
                    </a:cubicBezTo>
                    <a:cubicBezTo>
                      <a:pt x="1578" y="432"/>
                      <a:pt x="1568" y="474"/>
                      <a:pt x="1560" y="515"/>
                    </a:cubicBezTo>
                    <a:cubicBezTo>
                      <a:pt x="1553" y="546"/>
                      <a:pt x="1541" y="576"/>
                      <a:pt x="1535" y="607"/>
                    </a:cubicBezTo>
                    <a:cubicBezTo>
                      <a:pt x="1522" y="667"/>
                      <a:pt x="1505" y="726"/>
                      <a:pt x="1490" y="786"/>
                    </a:cubicBezTo>
                    <a:cubicBezTo>
                      <a:pt x="1459" y="907"/>
                      <a:pt x="1432" y="1028"/>
                      <a:pt x="1397" y="1145"/>
                    </a:cubicBezTo>
                    <a:close/>
                    <a:moveTo>
                      <a:pt x="39" y="1507"/>
                    </a:moveTo>
                    <a:cubicBezTo>
                      <a:pt x="54" y="1512"/>
                      <a:pt x="77" y="1515"/>
                      <a:pt x="98" y="1518"/>
                    </a:cubicBezTo>
                    <a:cubicBezTo>
                      <a:pt x="121" y="1522"/>
                      <a:pt x="144" y="1526"/>
                      <a:pt x="163" y="1528"/>
                    </a:cubicBezTo>
                    <a:cubicBezTo>
                      <a:pt x="212" y="1533"/>
                      <a:pt x="257" y="1541"/>
                      <a:pt x="308" y="1548"/>
                    </a:cubicBezTo>
                    <a:cubicBezTo>
                      <a:pt x="443" y="1567"/>
                      <a:pt x="593" y="1578"/>
                      <a:pt x="718" y="1590"/>
                    </a:cubicBezTo>
                    <a:cubicBezTo>
                      <a:pt x="745" y="1588"/>
                      <a:pt x="791" y="1597"/>
                      <a:pt x="832" y="1601"/>
                    </a:cubicBezTo>
                    <a:cubicBezTo>
                      <a:pt x="859" y="1604"/>
                      <a:pt x="888" y="1602"/>
                      <a:pt x="917" y="1603"/>
                    </a:cubicBezTo>
                    <a:cubicBezTo>
                      <a:pt x="945" y="1603"/>
                      <a:pt x="973" y="1609"/>
                      <a:pt x="1002" y="1613"/>
                    </a:cubicBezTo>
                    <a:cubicBezTo>
                      <a:pt x="1030" y="1616"/>
                      <a:pt x="1064" y="1621"/>
                      <a:pt x="1085" y="1616"/>
                    </a:cubicBezTo>
                    <a:cubicBezTo>
                      <a:pt x="1097" y="1613"/>
                      <a:pt x="1101" y="1599"/>
                      <a:pt x="1118" y="1603"/>
                    </a:cubicBezTo>
                    <a:cubicBezTo>
                      <a:pt x="1175" y="1555"/>
                      <a:pt x="1240" y="1515"/>
                      <a:pt x="1294" y="1463"/>
                    </a:cubicBezTo>
                    <a:cubicBezTo>
                      <a:pt x="1295" y="1444"/>
                      <a:pt x="1303" y="1428"/>
                      <a:pt x="1307" y="1410"/>
                    </a:cubicBezTo>
                    <a:cubicBezTo>
                      <a:pt x="1317" y="1371"/>
                      <a:pt x="1329" y="1336"/>
                      <a:pt x="1339" y="1299"/>
                    </a:cubicBezTo>
                    <a:cubicBezTo>
                      <a:pt x="1351" y="1250"/>
                      <a:pt x="1371" y="1203"/>
                      <a:pt x="1384" y="1155"/>
                    </a:cubicBezTo>
                    <a:cubicBezTo>
                      <a:pt x="1389" y="1134"/>
                      <a:pt x="1392" y="1113"/>
                      <a:pt x="1398" y="1091"/>
                    </a:cubicBezTo>
                    <a:cubicBezTo>
                      <a:pt x="1410" y="1053"/>
                      <a:pt x="1417" y="1017"/>
                      <a:pt x="1427" y="980"/>
                    </a:cubicBezTo>
                    <a:cubicBezTo>
                      <a:pt x="1434" y="954"/>
                      <a:pt x="1441" y="916"/>
                      <a:pt x="1450" y="897"/>
                    </a:cubicBezTo>
                    <a:cubicBezTo>
                      <a:pt x="1448" y="890"/>
                      <a:pt x="1448" y="887"/>
                      <a:pt x="1450" y="877"/>
                    </a:cubicBezTo>
                    <a:cubicBezTo>
                      <a:pt x="1462" y="824"/>
                      <a:pt x="1484" y="764"/>
                      <a:pt x="1493" y="710"/>
                    </a:cubicBezTo>
                    <a:cubicBezTo>
                      <a:pt x="1518" y="661"/>
                      <a:pt x="1522" y="606"/>
                      <a:pt x="1535" y="554"/>
                    </a:cubicBezTo>
                    <a:cubicBezTo>
                      <a:pt x="1542" y="524"/>
                      <a:pt x="1553" y="492"/>
                      <a:pt x="1556" y="462"/>
                    </a:cubicBezTo>
                    <a:cubicBezTo>
                      <a:pt x="1560" y="431"/>
                      <a:pt x="1570" y="396"/>
                      <a:pt x="1576" y="363"/>
                    </a:cubicBezTo>
                    <a:cubicBezTo>
                      <a:pt x="1582" y="331"/>
                      <a:pt x="1585" y="302"/>
                      <a:pt x="1596" y="265"/>
                    </a:cubicBezTo>
                    <a:cubicBezTo>
                      <a:pt x="1606" y="230"/>
                      <a:pt x="1637" y="144"/>
                      <a:pt x="1618" y="107"/>
                    </a:cubicBezTo>
                    <a:cubicBezTo>
                      <a:pt x="1611" y="94"/>
                      <a:pt x="1596" y="84"/>
                      <a:pt x="1584" y="79"/>
                    </a:cubicBezTo>
                    <a:cubicBezTo>
                      <a:pt x="1615" y="111"/>
                      <a:pt x="1588" y="171"/>
                      <a:pt x="1584" y="206"/>
                    </a:cubicBezTo>
                    <a:cubicBezTo>
                      <a:pt x="1584" y="211"/>
                      <a:pt x="1587" y="217"/>
                      <a:pt x="1586" y="221"/>
                    </a:cubicBezTo>
                    <a:cubicBezTo>
                      <a:pt x="1585" y="228"/>
                      <a:pt x="1579" y="234"/>
                      <a:pt x="1578" y="241"/>
                    </a:cubicBezTo>
                    <a:cubicBezTo>
                      <a:pt x="1570" y="287"/>
                      <a:pt x="1560" y="334"/>
                      <a:pt x="1553" y="382"/>
                    </a:cubicBezTo>
                    <a:cubicBezTo>
                      <a:pt x="1546" y="427"/>
                      <a:pt x="1528" y="471"/>
                      <a:pt x="1520" y="514"/>
                    </a:cubicBezTo>
                    <a:cubicBezTo>
                      <a:pt x="1514" y="542"/>
                      <a:pt x="1514" y="571"/>
                      <a:pt x="1500" y="595"/>
                    </a:cubicBezTo>
                    <a:cubicBezTo>
                      <a:pt x="1502" y="603"/>
                      <a:pt x="1498" y="611"/>
                      <a:pt x="1501" y="620"/>
                    </a:cubicBezTo>
                    <a:cubicBezTo>
                      <a:pt x="1460" y="737"/>
                      <a:pt x="1442" y="884"/>
                      <a:pt x="1392" y="1003"/>
                    </a:cubicBezTo>
                    <a:cubicBezTo>
                      <a:pt x="1384" y="1057"/>
                      <a:pt x="1375" y="1088"/>
                      <a:pt x="1355" y="1135"/>
                    </a:cubicBezTo>
                    <a:cubicBezTo>
                      <a:pt x="1332" y="1243"/>
                      <a:pt x="1311" y="1335"/>
                      <a:pt x="1277" y="1434"/>
                    </a:cubicBezTo>
                    <a:cubicBezTo>
                      <a:pt x="1287" y="1457"/>
                      <a:pt x="1253" y="1470"/>
                      <a:pt x="1232" y="1485"/>
                    </a:cubicBezTo>
                    <a:cubicBezTo>
                      <a:pt x="1204" y="1505"/>
                      <a:pt x="1185" y="1521"/>
                      <a:pt x="1159" y="1538"/>
                    </a:cubicBezTo>
                    <a:cubicBezTo>
                      <a:pt x="1150" y="1544"/>
                      <a:pt x="1143" y="1551"/>
                      <a:pt x="1133" y="1560"/>
                    </a:cubicBezTo>
                    <a:cubicBezTo>
                      <a:pt x="1119" y="1571"/>
                      <a:pt x="1090" y="1595"/>
                      <a:pt x="1075" y="1596"/>
                    </a:cubicBezTo>
                    <a:cubicBezTo>
                      <a:pt x="1067" y="1597"/>
                      <a:pt x="1059" y="1592"/>
                      <a:pt x="1051" y="1591"/>
                    </a:cubicBezTo>
                    <a:cubicBezTo>
                      <a:pt x="1018" y="1587"/>
                      <a:pt x="983" y="1589"/>
                      <a:pt x="942" y="1586"/>
                    </a:cubicBezTo>
                    <a:cubicBezTo>
                      <a:pt x="930" y="1586"/>
                      <a:pt x="919" y="1582"/>
                      <a:pt x="907" y="1581"/>
                    </a:cubicBezTo>
                    <a:cubicBezTo>
                      <a:pt x="873" y="1578"/>
                      <a:pt x="836" y="1583"/>
                      <a:pt x="801" y="1578"/>
                    </a:cubicBezTo>
                    <a:cubicBezTo>
                      <a:pt x="771" y="1574"/>
                      <a:pt x="735" y="1571"/>
                      <a:pt x="701" y="1570"/>
                    </a:cubicBezTo>
                    <a:cubicBezTo>
                      <a:pt x="647" y="1567"/>
                      <a:pt x="591" y="1556"/>
                      <a:pt x="560" y="1553"/>
                    </a:cubicBezTo>
                    <a:cubicBezTo>
                      <a:pt x="451" y="1541"/>
                      <a:pt x="334" y="1545"/>
                      <a:pt x="236" y="1528"/>
                    </a:cubicBezTo>
                    <a:cubicBezTo>
                      <a:pt x="198" y="1521"/>
                      <a:pt x="160" y="1511"/>
                      <a:pt x="123" y="1507"/>
                    </a:cubicBezTo>
                    <a:cubicBezTo>
                      <a:pt x="93" y="1503"/>
                      <a:pt x="70" y="1501"/>
                      <a:pt x="47" y="1493"/>
                    </a:cubicBezTo>
                    <a:cubicBezTo>
                      <a:pt x="36" y="1490"/>
                      <a:pt x="26" y="1482"/>
                      <a:pt x="19" y="1483"/>
                    </a:cubicBezTo>
                    <a:cubicBezTo>
                      <a:pt x="13" y="1497"/>
                      <a:pt x="31" y="1503"/>
                      <a:pt x="39" y="1507"/>
                    </a:cubicBezTo>
                    <a:close/>
                    <a:moveTo>
                      <a:pt x="1277" y="1385"/>
                    </a:moveTo>
                    <a:cubicBezTo>
                      <a:pt x="1290" y="1367"/>
                      <a:pt x="1291" y="1340"/>
                      <a:pt x="1297" y="1317"/>
                    </a:cubicBezTo>
                    <a:cubicBezTo>
                      <a:pt x="1305" y="1289"/>
                      <a:pt x="1315" y="1261"/>
                      <a:pt x="1322" y="1233"/>
                    </a:cubicBezTo>
                    <a:cubicBezTo>
                      <a:pt x="1326" y="1218"/>
                      <a:pt x="1325" y="1203"/>
                      <a:pt x="1329" y="1188"/>
                    </a:cubicBezTo>
                    <a:cubicBezTo>
                      <a:pt x="1338" y="1149"/>
                      <a:pt x="1353" y="1111"/>
                      <a:pt x="1364" y="1072"/>
                    </a:cubicBezTo>
                    <a:cubicBezTo>
                      <a:pt x="1380" y="1010"/>
                      <a:pt x="1393" y="956"/>
                      <a:pt x="1413" y="896"/>
                    </a:cubicBezTo>
                    <a:cubicBezTo>
                      <a:pt x="1420" y="876"/>
                      <a:pt x="1426" y="857"/>
                      <a:pt x="1430" y="837"/>
                    </a:cubicBezTo>
                    <a:cubicBezTo>
                      <a:pt x="1439" y="796"/>
                      <a:pt x="1452" y="755"/>
                      <a:pt x="1460" y="715"/>
                    </a:cubicBezTo>
                    <a:cubicBezTo>
                      <a:pt x="1462" y="704"/>
                      <a:pt x="1461" y="692"/>
                      <a:pt x="1463" y="681"/>
                    </a:cubicBezTo>
                    <a:cubicBezTo>
                      <a:pt x="1465" y="672"/>
                      <a:pt x="1471" y="664"/>
                      <a:pt x="1473" y="655"/>
                    </a:cubicBezTo>
                    <a:cubicBezTo>
                      <a:pt x="1476" y="645"/>
                      <a:pt x="1475" y="633"/>
                      <a:pt x="1478" y="623"/>
                    </a:cubicBezTo>
                    <a:cubicBezTo>
                      <a:pt x="1481" y="615"/>
                      <a:pt x="1486" y="608"/>
                      <a:pt x="1488" y="600"/>
                    </a:cubicBezTo>
                    <a:cubicBezTo>
                      <a:pt x="1502" y="556"/>
                      <a:pt x="1509" y="512"/>
                      <a:pt x="1520" y="469"/>
                    </a:cubicBezTo>
                    <a:cubicBezTo>
                      <a:pt x="1522" y="458"/>
                      <a:pt x="1524" y="447"/>
                      <a:pt x="1526" y="436"/>
                    </a:cubicBezTo>
                    <a:cubicBezTo>
                      <a:pt x="1531" y="415"/>
                      <a:pt x="1541" y="396"/>
                      <a:pt x="1543" y="379"/>
                    </a:cubicBezTo>
                    <a:cubicBezTo>
                      <a:pt x="1544" y="374"/>
                      <a:pt x="1541" y="367"/>
                      <a:pt x="1541" y="363"/>
                    </a:cubicBezTo>
                    <a:cubicBezTo>
                      <a:pt x="1542" y="344"/>
                      <a:pt x="1549" y="320"/>
                      <a:pt x="1555" y="299"/>
                    </a:cubicBezTo>
                    <a:cubicBezTo>
                      <a:pt x="1564" y="268"/>
                      <a:pt x="1573" y="233"/>
                      <a:pt x="1579" y="208"/>
                    </a:cubicBezTo>
                    <a:cubicBezTo>
                      <a:pt x="1574" y="171"/>
                      <a:pt x="1598" y="120"/>
                      <a:pt x="1576" y="89"/>
                    </a:cubicBezTo>
                    <a:cubicBezTo>
                      <a:pt x="1570" y="80"/>
                      <a:pt x="1557" y="78"/>
                      <a:pt x="1560" y="65"/>
                    </a:cubicBezTo>
                    <a:cubicBezTo>
                      <a:pt x="1528" y="57"/>
                      <a:pt x="1497" y="50"/>
                      <a:pt x="1462" y="45"/>
                    </a:cubicBezTo>
                    <a:cubicBezTo>
                      <a:pt x="1398" y="36"/>
                      <a:pt x="1326" y="25"/>
                      <a:pt x="1257" y="26"/>
                    </a:cubicBezTo>
                    <a:cubicBezTo>
                      <a:pt x="1102" y="26"/>
                      <a:pt x="981" y="13"/>
                      <a:pt x="842" y="21"/>
                    </a:cubicBezTo>
                    <a:cubicBezTo>
                      <a:pt x="822" y="22"/>
                      <a:pt x="801" y="20"/>
                      <a:pt x="782" y="22"/>
                    </a:cubicBezTo>
                    <a:cubicBezTo>
                      <a:pt x="731" y="28"/>
                      <a:pt x="702" y="62"/>
                      <a:pt x="668" y="95"/>
                    </a:cubicBezTo>
                    <a:cubicBezTo>
                      <a:pt x="639" y="149"/>
                      <a:pt x="631" y="206"/>
                      <a:pt x="606" y="268"/>
                    </a:cubicBezTo>
                    <a:cubicBezTo>
                      <a:pt x="593" y="301"/>
                      <a:pt x="583" y="335"/>
                      <a:pt x="575" y="363"/>
                    </a:cubicBezTo>
                    <a:cubicBezTo>
                      <a:pt x="561" y="408"/>
                      <a:pt x="537" y="467"/>
                      <a:pt x="522" y="515"/>
                    </a:cubicBezTo>
                    <a:cubicBezTo>
                      <a:pt x="560" y="514"/>
                      <a:pt x="596" y="526"/>
                      <a:pt x="633" y="530"/>
                    </a:cubicBezTo>
                    <a:cubicBezTo>
                      <a:pt x="707" y="539"/>
                      <a:pt x="796" y="543"/>
                      <a:pt x="880" y="555"/>
                    </a:cubicBezTo>
                    <a:cubicBezTo>
                      <a:pt x="893" y="514"/>
                      <a:pt x="921" y="494"/>
                      <a:pt x="947" y="464"/>
                    </a:cubicBezTo>
                    <a:cubicBezTo>
                      <a:pt x="987" y="418"/>
                      <a:pt x="1043" y="388"/>
                      <a:pt x="1100" y="399"/>
                    </a:cubicBezTo>
                    <a:cubicBezTo>
                      <a:pt x="1110" y="408"/>
                      <a:pt x="1117" y="415"/>
                      <a:pt x="1126" y="422"/>
                    </a:cubicBezTo>
                    <a:cubicBezTo>
                      <a:pt x="1140" y="434"/>
                      <a:pt x="1135" y="438"/>
                      <a:pt x="1144" y="454"/>
                    </a:cubicBezTo>
                    <a:cubicBezTo>
                      <a:pt x="1149" y="463"/>
                      <a:pt x="1157" y="468"/>
                      <a:pt x="1159" y="475"/>
                    </a:cubicBezTo>
                    <a:cubicBezTo>
                      <a:pt x="1165" y="495"/>
                      <a:pt x="1165" y="513"/>
                      <a:pt x="1168" y="535"/>
                    </a:cubicBezTo>
                    <a:cubicBezTo>
                      <a:pt x="1172" y="568"/>
                      <a:pt x="1174" y="603"/>
                      <a:pt x="1171" y="637"/>
                    </a:cubicBezTo>
                    <a:cubicBezTo>
                      <a:pt x="1167" y="687"/>
                      <a:pt x="1153" y="746"/>
                      <a:pt x="1151" y="791"/>
                    </a:cubicBezTo>
                    <a:cubicBezTo>
                      <a:pt x="1141" y="806"/>
                      <a:pt x="1141" y="827"/>
                      <a:pt x="1136" y="846"/>
                    </a:cubicBezTo>
                    <a:cubicBezTo>
                      <a:pt x="1134" y="854"/>
                      <a:pt x="1130" y="860"/>
                      <a:pt x="1128" y="867"/>
                    </a:cubicBezTo>
                    <a:cubicBezTo>
                      <a:pt x="1127" y="872"/>
                      <a:pt x="1130" y="876"/>
                      <a:pt x="1129" y="881"/>
                    </a:cubicBezTo>
                    <a:cubicBezTo>
                      <a:pt x="1129" y="886"/>
                      <a:pt x="1123" y="894"/>
                      <a:pt x="1121" y="901"/>
                    </a:cubicBezTo>
                    <a:cubicBezTo>
                      <a:pt x="1115" y="921"/>
                      <a:pt x="1112" y="944"/>
                      <a:pt x="1103" y="964"/>
                    </a:cubicBezTo>
                    <a:cubicBezTo>
                      <a:pt x="1096" y="1019"/>
                      <a:pt x="1061" y="1079"/>
                      <a:pt x="1068" y="1136"/>
                    </a:cubicBezTo>
                    <a:cubicBezTo>
                      <a:pt x="1064" y="1143"/>
                      <a:pt x="1056" y="1139"/>
                      <a:pt x="1053" y="1140"/>
                    </a:cubicBezTo>
                    <a:cubicBezTo>
                      <a:pt x="1050" y="1168"/>
                      <a:pt x="1034" y="1193"/>
                      <a:pt x="1037" y="1221"/>
                    </a:cubicBezTo>
                    <a:cubicBezTo>
                      <a:pt x="1022" y="1238"/>
                      <a:pt x="1021" y="1264"/>
                      <a:pt x="1012" y="1289"/>
                    </a:cubicBezTo>
                    <a:cubicBezTo>
                      <a:pt x="1005" y="1309"/>
                      <a:pt x="993" y="1327"/>
                      <a:pt x="992" y="1347"/>
                    </a:cubicBezTo>
                    <a:cubicBezTo>
                      <a:pt x="979" y="1365"/>
                      <a:pt x="972" y="1392"/>
                      <a:pt x="967" y="1412"/>
                    </a:cubicBezTo>
                    <a:cubicBezTo>
                      <a:pt x="1007" y="1412"/>
                      <a:pt x="1069" y="1424"/>
                      <a:pt x="1105" y="1425"/>
                    </a:cubicBezTo>
                    <a:cubicBezTo>
                      <a:pt x="1113" y="1425"/>
                      <a:pt x="1129" y="1423"/>
                      <a:pt x="1133" y="1435"/>
                    </a:cubicBezTo>
                    <a:cubicBezTo>
                      <a:pt x="1070" y="1445"/>
                      <a:pt x="1011" y="1420"/>
                      <a:pt x="945" y="1422"/>
                    </a:cubicBezTo>
                    <a:cubicBezTo>
                      <a:pt x="932" y="1422"/>
                      <a:pt x="926" y="1431"/>
                      <a:pt x="914" y="1424"/>
                    </a:cubicBezTo>
                    <a:cubicBezTo>
                      <a:pt x="886" y="1472"/>
                      <a:pt x="828" y="1426"/>
                      <a:pt x="784" y="1427"/>
                    </a:cubicBezTo>
                    <a:cubicBezTo>
                      <a:pt x="768" y="1434"/>
                      <a:pt x="753" y="1425"/>
                      <a:pt x="731" y="1420"/>
                    </a:cubicBezTo>
                    <a:cubicBezTo>
                      <a:pt x="713" y="1417"/>
                      <a:pt x="691" y="1413"/>
                      <a:pt x="670" y="1410"/>
                    </a:cubicBezTo>
                    <a:cubicBezTo>
                      <a:pt x="650" y="1408"/>
                      <a:pt x="628" y="1409"/>
                      <a:pt x="610" y="1405"/>
                    </a:cubicBezTo>
                    <a:cubicBezTo>
                      <a:pt x="603" y="1404"/>
                      <a:pt x="597" y="1398"/>
                      <a:pt x="590" y="1397"/>
                    </a:cubicBezTo>
                    <a:cubicBezTo>
                      <a:pt x="574" y="1394"/>
                      <a:pt x="556" y="1392"/>
                      <a:pt x="538" y="1389"/>
                    </a:cubicBezTo>
                    <a:cubicBezTo>
                      <a:pt x="521" y="1386"/>
                      <a:pt x="503" y="1384"/>
                      <a:pt x="485" y="1382"/>
                    </a:cubicBezTo>
                    <a:cubicBezTo>
                      <a:pt x="414" y="1375"/>
                      <a:pt x="340" y="1364"/>
                      <a:pt x="276" y="1360"/>
                    </a:cubicBezTo>
                    <a:cubicBezTo>
                      <a:pt x="269" y="1360"/>
                      <a:pt x="261" y="1362"/>
                      <a:pt x="254" y="1360"/>
                    </a:cubicBezTo>
                    <a:cubicBezTo>
                      <a:pt x="247" y="1359"/>
                      <a:pt x="240" y="1351"/>
                      <a:pt x="231" y="1350"/>
                    </a:cubicBezTo>
                    <a:cubicBezTo>
                      <a:pt x="214" y="1350"/>
                      <a:pt x="204" y="1369"/>
                      <a:pt x="188" y="1370"/>
                    </a:cubicBezTo>
                    <a:cubicBezTo>
                      <a:pt x="185" y="1376"/>
                      <a:pt x="182" y="1380"/>
                      <a:pt x="178" y="1384"/>
                    </a:cubicBezTo>
                    <a:cubicBezTo>
                      <a:pt x="130" y="1412"/>
                      <a:pt x="76" y="1435"/>
                      <a:pt x="32" y="1468"/>
                    </a:cubicBezTo>
                    <a:cubicBezTo>
                      <a:pt x="56" y="1490"/>
                      <a:pt x="106" y="1494"/>
                      <a:pt x="140" y="1493"/>
                    </a:cubicBezTo>
                    <a:cubicBezTo>
                      <a:pt x="224" y="1505"/>
                      <a:pt x="307" y="1519"/>
                      <a:pt x="381" y="1526"/>
                    </a:cubicBezTo>
                    <a:cubicBezTo>
                      <a:pt x="440" y="1532"/>
                      <a:pt x="499" y="1534"/>
                      <a:pt x="558" y="1540"/>
                    </a:cubicBezTo>
                    <a:cubicBezTo>
                      <a:pt x="569" y="1541"/>
                      <a:pt x="577" y="1544"/>
                      <a:pt x="587" y="1546"/>
                    </a:cubicBezTo>
                    <a:cubicBezTo>
                      <a:pt x="624" y="1554"/>
                      <a:pt x="668" y="1554"/>
                      <a:pt x="704" y="1560"/>
                    </a:cubicBezTo>
                    <a:cubicBezTo>
                      <a:pt x="726" y="1563"/>
                      <a:pt x="746" y="1558"/>
                      <a:pt x="769" y="1558"/>
                    </a:cubicBezTo>
                    <a:cubicBezTo>
                      <a:pt x="791" y="1558"/>
                      <a:pt x="814" y="1565"/>
                      <a:pt x="836" y="1566"/>
                    </a:cubicBezTo>
                    <a:cubicBezTo>
                      <a:pt x="850" y="1567"/>
                      <a:pt x="866" y="1568"/>
                      <a:pt x="880" y="1568"/>
                    </a:cubicBezTo>
                    <a:cubicBezTo>
                      <a:pt x="918" y="1569"/>
                      <a:pt x="953" y="1571"/>
                      <a:pt x="993" y="1575"/>
                    </a:cubicBezTo>
                    <a:cubicBezTo>
                      <a:pt x="1033" y="1578"/>
                      <a:pt x="1091" y="1588"/>
                      <a:pt x="1111" y="1553"/>
                    </a:cubicBezTo>
                    <a:cubicBezTo>
                      <a:pt x="1150" y="1530"/>
                      <a:pt x="1187" y="1502"/>
                      <a:pt x="1222" y="1478"/>
                    </a:cubicBezTo>
                    <a:cubicBezTo>
                      <a:pt x="1235" y="1470"/>
                      <a:pt x="1250" y="1463"/>
                      <a:pt x="1256" y="1448"/>
                    </a:cubicBezTo>
                    <a:cubicBezTo>
                      <a:pt x="1236" y="1448"/>
                      <a:pt x="1216" y="1445"/>
                      <a:pt x="1198" y="1443"/>
                    </a:cubicBezTo>
                    <a:cubicBezTo>
                      <a:pt x="1188" y="1442"/>
                      <a:pt x="1174" y="1445"/>
                      <a:pt x="1171" y="1437"/>
                    </a:cubicBezTo>
                    <a:cubicBezTo>
                      <a:pt x="1197" y="1425"/>
                      <a:pt x="1225" y="1439"/>
                      <a:pt x="1261" y="1435"/>
                    </a:cubicBezTo>
                    <a:cubicBezTo>
                      <a:pt x="1265" y="1418"/>
                      <a:pt x="1276" y="1406"/>
                      <a:pt x="1277" y="1385"/>
                    </a:cubicBezTo>
                    <a:close/>
                    <a:moveTo>
                      <a:pt x="1051" y="417"/>
                    </a:moveTo>
                    <a:cubicBezTo>
                      <a:pt x="1026" y="425"/>
                      <a:pt x="1003" y="430"/>
                      <a:pt x="982" y="447"/>
                    </a:cubicBezTo>
                    <a:cubicBezTo>
                      <a:pt x="949" y="474"/>
                      <a:pt x="927" y="513"/>
                      <a:pt x="904" y="547"/>
                    </a:cubicBezTo>
                    <a:cubicBezTo>
                      <a:pt x="898" y="542"/>
                      <a:pt x="895" y="552"/>
                      <a:pt x="894" y="557"/>
                    </a:cubicBezTo>
                    <a:cubicBezTo>
                      <a:pt x="905" y="556"/>
                      <a:pt x="911" y="560"/>
                      <a:pt x="922" y="558"/>
                    </a:cubicBezTo>
                    <a:cubicBezTo>
                      <a:pt x="954" y="510"/>
                      <a:pt x="986" y="462"/>
                      <a:pt x="1035" y="431"/>
                    </a:cubicBezTo>
                    <a:cubicBezTo>
                      <a:pt x="1045" y="435"/>
                      <a:pt x="1058" y="421"/>
                      <a:pt x="1068" y="416"/>
                    </a:cubicBezTo>
                    <a:cubicBezTo>
                      <a:pt x="1059" y="416"/>
                      <a:pt x="1056" y="416"/>
                      <a:pt x="1051" y="417"/>
                    </a:cubicBezTo>
                    <a:close/>
                    <a:moveTo>
                      <a:pt x="1066" y="627"/>
                    </a:moveTo>
                    <a:cubicBezTo>
                      <a:pt x="1088" y="642"/>
                      <a:pt x="1067" y="683"/>
                      <a:pt x="1060" y="713"/>
                    </a:cubicBezTo>
                    <a:cubicBezTo>
                      <a:pt x="1037" y="804"/>
                      <a:pt x="1016" y="905"/>
                      <a:pt x="1000" y="997"/>
                    </a:cubicBezTo>
                    <a:cubicBezTo>
                      <a:pt x="997" y="997"/>
                      <a:pt x="999" y="1001"/>
                      <a:pt x="995" y="1000"/>
                    </a:cubicBezTo>
                    <a:cubicBezTo>
                      <a:pt x="1014" y="1033"/>
                      <a:pt x="1043" y="1057"/>
                      <a:pt x="1058" y="1088"/>
                    </a:cubicBezTo>
                    <a:cubicBezTo>
                      <a:pt x="1097" y="928"/>
                      <a:pt x="1159" y="749"/>
                      <a:pt x="1158" y="595"/>
                    </a:cubicBezTo>
                    <a:cubicBezTo>
                      <a:pt x="1157" y="559"/>
                      <a:pt x="1152" y="525"/>
                      <a:pt x="1148" y="490"/>
                    </a:cubicBezTo>
                    <a:cubicBezTo>
                      <a:pt x="1134" y="471"/>
                      <a:pt x="1130" y="442"/>
                      <a:pt x="1111" y="427"/>
                    </a:cubicBezTo>
                    <a:cubicBezTo>
                      <a:pt x="1073" y="420"/>
                      <a:pt x="1040" y="448"/>
                      <a:pt x="1015" y="475"/>
                    </a:cubicBezTo>
                    <a:cubicBezTo>
                      <a:pt x="975" y="490"/>
                      <a:pt x="965" y="534"/>
                      <a:pt x="939" y="562"/>
                    </a:cubicBezTo>
                    <a:cubicBezTo>
                      <a:pt x="954" y="563"/>
                      <a:pt x="965" y="567"/>
                      <a:pt x="980" y="568"/>
                    </a:cubicBezTo>
                    <a:cubicBezTo>
                      <a:pt x="986" y="570"/>
                      <a:pt x="987" y="580"/>
                      <a:pt x="993" y="577"/>
                    </a:cubicBezTo>
                    <a:cubicBezTo>
                      <a:pt x="988" y="582"/>
                      <a:pt x="990" y="585"/>
                      <a:pt x="988" y="592"/>
                    </a:cubicBezTo>
                    <a:cubicBezTo>
                      <a:pt x="1012" y="606"/>
                      <a:pt x="1037" y="619"/>
                      <a:pt x="1066" y="627"/>
                    </a:cubicBezTo>
                    <a:close/>
                    <a:moveTo>
                      <a:pt x="779" y="558"/>
                    </a:moveTo>
                    <a:cubicBezTo>
                      <a:pt x="713" y="555"/>
                      <a:pt x="648" y="540"/>
                      <a:pt x="585" y="532"/>
                    </a:cubicBezTo>
                    <a:cubicBezTo>
                      <a:pt x="578" y="531"/>
                      <a:pt x="572" y="533"/>
                      <a:pt x="565" y="532"/>
                    </a:cubicBezTo>
                    <a:cubicBezTo>
                      <a:pt x="523" y="527"/>
                      <a:pt x="473" y="511"/>
                      <a:pt x="447" y="539"/>
                    </a:cubicBezTo>
                    <a:cubicBezTo>
                      <a:pt x="410" y="628"/>
                      <a:pt x="404" y="743"/>
                      <a:pt x="364" y="822"/>
                    </a:cubicBezTo>
                    <a:cubicBezTo>
                      <a:pt x="342" y="931"/>
                      <a:pt x="311" y="1044"/>
                      <a:pt x="283" y="1155"/>
                    </a:cubicBezTo>
                    <a:cubicBezTo>
                      <a:pt x="273" y="1193"/>
                      <a:pt x="259" y="1236"/>
                      <a:pt x="258" y="1269"/>
                    </a:cubicBezTo>
                    <a:cubicBezTo>
                      <a:pt x="251" y="1285"/>
                      <a:pt x="236" y="1316"/>
                      <a:pt x="246" y="1339"/>
                    </a:cubicBezTo>
                    <a:cubicBezTo>
                      <a:pt x="278" y="1353"/>
                      <a:pt x="333" y="1353"/>
                      <a:pt x="379" y="1359"/>
                    </a:cubicBezTo>
                    <a:cubicBezTo>
                      <a:pt x="417" y="1363"/>
                      <a:pt x="457" y="1365"/>
                      <a:pt x="495" y="1369"/>
                    </a:cubicBezTo>
                    <a:cubicBezTo>
                      <a:pt x="543" y="1373"/>
                      <a:pt x="586" y="1387"/>
                      <a:pt x="631" y="1394"/>
                    </a:cubicBezTo>
                    <a:cubicBezTo>
                      <a:pt x="679" y="1401"/>
                      <a:pt x="726" y="1404"/>
                      <a:pt x="773" y="1412"/>
                    </a:cubicBezTo>
                    <a:cubicBezTo>
                      <a:pt x="848" y="1165"/>
                      <a:pt x="915" y="862"/>
                      <a:pt x="973" y="582"/>
                    </a:cubicBezTo>
                    <a:cubicBezTo>
                      <a:pt x="910" y="569"/>
                      <a:pt x="845" y="562"/>
                      <a:pt x="779" y="558"/>
                    </a:cubicBezTo>
                    <a:close/>
                    <a:moveTo>
                      <a:pt x="228" y="1306"/>
                    </a:moveTo>
                    <a:cubicBezTo>
                      <a:pt x="246" y="1241"/>
                      <a:pt x="263" y="1176"/>
                      <a:pt x="281" y="1113"/>
                    </a:cubicBezTo>
                    <a:cubicBezTo>
                      <a:pt x="295" y="1066"/>
                      <a:pt x="302" y="1018"/>
                      <a:pt x="314" y="970"/>
                    </a:cubicBezTo>
                    <a:cubicBezTo>
                      <a:pt x="326" y="922"/>
                      <a:pt x="342" y="874"/>
                      <a:pt x="352" y="822"/>
                    </a:cubicBezTo>
                    <a:cubicBezTo>
                      <a:pt x="352" y="816"/>
                      <a:pt x="355" y="815"/>
                      <a:pt x="352" y="809"/>
                    </a:cubicBezTo>
                    <a:cubicBezTo>
                      <a:pt x="391" y="727"/>
                      <a:pt x="404" y="615"/>
                      <a:pt x="434" y="535"/>
                    </a:cubicBezTo>
                    <a:cubicBezTo>
                      <a:pt x="433" y="535"/>
                      <a:pt x="432" y="535"/>
                      <a:pt x="430" y="535"/>
                    </a:cubicBezTo>
                    <a:cubicBezTo>
                      <a:pt x="430" y="534"/>
                      <a:pt x="430" y="533"/>
                      <a:pt x="429" y="534"/>
                    </a:cubicBezTo>
                    <a:cubicBezTo>
                      <a:pt x="407" y="540"/>
                      <a:pt x="394" y="564"/>
                      <a:pt x="389" y="580"/>
                    </a:cubicBezTo>
                    <a:cubicBezTo>
                      <a:pt x="378" y="613"/>
                      <a:pt x="374" y="643"/>
                      <a:pt x="367" y="676"/>
                    </a:cubicBezTo>
                    <a:cubicBezTo>
                      <a:pt x="357" y="726"/>
                      <a:pt x="341" y="776"/>
                      <a:pt x="341" y="816"/>
                    </a:cubicBezTo>
                    <a:cubicBezTo>
                      <a:pt x="288" y="972"/>
                      <a:pt x="241" y="1158"/>
                      <a:pt x="206" y="1336"/>
                    </a:cubicBezTo>
                    <a:cubicBezTo>
                      <a:pt x="215" y="1338"/>
                      <a:pt x="218" y="1338"/>
                      <a:pt x="226" y="1339"/>
                    </a:cubicBezTo>
                    <a:cubicBezTo>
                      <a:pt x="227" y="1329"/>
                      <a:pt x="231" y="1315"/>
                      <a:pt x="228" y="1306"/>
                    </a:cubicBezTo>
                    <a:close/>
                    <a:moveTo>
                      <a:pt x="997" y="627"/>
                    </a:moveTo>
                    <a:cubicBezTo>
                      <a:pt x="999" y="629"/>
                      <a:pt x="1002" y="625"/>
                      <a:pt x="1008" y="627"/>
                    </a:cubicBezTo>
                    <a:cubicBezTo>
                      <a:pt x="1015" y="639"/>
                      <a:pt x="1029" y="645"/>
                      <a:pt x="1040" y="653"/>
                    </a:cubicBezTo>
                    <a:cubicBezTo>
                      <a:pt x="1038" y="661"/>
                      <a:pt x="1034" y="666"/>
                      <a:pt x="1030" y="671"/>
                    </a:cubicBezTo>
                    <a:cubicBezTo>
                      <a:pt x="1012" y="768"/>
                      <a:pt x="988" y="861"/>
                      <a:pt x="968" y="960"/>
                    </a:cubicBezTo>
                    <a:cubicBezTo>
                      <a:pt x="977" y="968"/>
                      <a:pt x="979" y="983"/>
                      <a:pt x="988" y="990"/>
                    </a:cubicBezTo>
                    <a:cubicBezTo>
                      <a:pt x="1003" y="903"/>
                      <a:pt x="1031" y="792"/>
                      <a:pt x="1045" y="705"/>
                    </a:cubicBezTo>
                    <a:cubicBezTo>
                      <a:pt x="1048" y="689"/>
                      <a:pt x="1067" y="661"/>
                      <a:pt x="1060" y="645"/>
                    </a:cubicBezTo>
                    <a:cubicBezTo>
                      <a:pt x="1052" y="629"/>
                      <a:pt x="998" y="616"/>
                      <a:pt x="982" y="605"/>
                    </a:cubicBezTo>
                    <a:cubicBezTo>
                      <a:pt x="977" y="617"/>
                      <a:pt x="999" y="613"/>
                      <a:pt x="997" y="627"/>
                    </a:cubicBezTo>
                    <a:close/>
                    <a:moveTo>
                      <a:pt x="970" y="670"/>
                    </a:moveTo>
                    <a:cubicBezTo>
                      <a:pt x="967" y="710"/>
                      <a:pt x="952" y="752"/>
                      <a:pt x="944" y="794"/>
                    </a:cubicBezTo>
                    <a:cubicBezTo>
                      <a:pt x="923" y="894"/>
                      <a:pt x="892" y="995"/>
                      <a:pt x="872" y="1093"/>
                    </a:cubicBezTo>
                    <a:cubicBezTo>
                      <a:pt x="876" y="1093"/>
                      <a:pt x="874" y="1099"/>
                      <a:pt x="874" y="1103"/>
                    </a:cubicBezTo>
                    <a:cubicBezTo>
                      <a:pt x="872" y="1117"/>
                      <a:pt x="869" y="1131"/>
                      <a:pt x="865" y="1145"/>
                    </a:cubicBezTo>
                    <a:cubicBezTo>
                      <a:pt x="855" y="1188"/>
                      <a:pt x="841" y="1233"/>
                      <a:pt x="829" y="1276"/>
                    </a:cubicBezTo>
                    <a:cubicBezTo>
                      <a:pt x="827" y="1283"/>
                      <a:pt x="822" y="1289"/>
                      <a:pt x="821" y="1296"/>
                    </a:cubicBezTo>
                    <a:cubicBezTo>
                      <a:pt x="819" y="1304"/>
                      <a:pt x="820" y="1313"/>
                      <a:pt x="817" y="1321"/>
                    </a:cubicBezTo>
                    <a:cubicBezTo>
                      <a:pt x="815" y="1330"/>
                      <a:pt x="808" y="1336"/>
                      <a:pt x="806" y="1346"/>
                    </a:cubicBezTo>
                    <a:cubicBezTo>
                      <a:pt x="801" y="1364"/>
                      <a:pt x="799" y="1387"/>
                      <a:pt x="796" y="1405"/>
                    </a:cubicBezTo>
                    <a:cubicBezTo>
                      <a:pt x="800" y="1401"/>
                      <a:pt x="807" y="1394"/>
                      <a:pt x="814" y="1397"/>
                    </a:cubicBezTo>
                    <a:cubicBezTo>
                      <a:pt x="822" y="1366"/>
                      <a:pt x="829" y="1337"/>
                      <a:pt x="841" y="1307"/>
                    </a:cubicBezTo>
                    <a:cubicBezTo>
                      <a:pt x="842" y="1346"/>
                      <a:pt x="824" y="1371"/>
                      <a:pt x="826" y="1410"/>
                    </a:cubicBezTo>
                    <a:cubicBezTo>
                      <a:pt x="849" y="1403"/>
                      <a:pt x="846" y="1358"/>
                      <a:pt x="861" y="1337"/>
                    </a:cubicBezTo>
                    <a:cubicBezTo>
                      <a:pt x="860" y="1361"/>
                      <a:pt x="858" y="1385"/>
                      <a:pt x="849" y="1404"/>
                    </a:cubicBezTo>
                    <a:cubicBezTo>
                      <a:pt x="856" y="1404"/>
                      <a:pt x="860" y="1413"/>
                      <a:pt x="865" y="1410"/>
                    </a:cubicBezTo>
                    <a:cubicBezTo>
                      <a:pt x="890" y="1304"/>
                      <a:pt x="915" y="1196"/>
                      <a:pt x="935" y="1085"/>
                    </a:cubicBezTo>
                    <a:cubicBezTo>
                      <a:pt x="930" y="1082"/>
                      <a:pt x="931" y="1074"/>
                      <a:pt x="925" y="1072"/>
                    </a:cubicBezTo>
                    <a:cubicBezTo>
                      <a:pt x="926" y="1080"/>
                      <a:pt x="928" y="1100"/>
                      <a:pt x="915" y="1100"/>
                    </a:cubicBezTo>
                    <a:cubicBezTo>
                      <a:pt x="912" y="1064"/>
                      <a:pt x="922" y="1028"/>
                      <a:pt x="927" y="1005"/>
                    </a:cubicBezTo>
                    <a:cubicBezTo>
                      <a:pt x="929" y="997"/>
                      <a:pt x="927" y="989"/>
                      <a:pt x="929" y="980"/>
                    </a:cubicBezTo>
                    <a:cubicBezTo>
                      <a:pt x="931" y="966"/>
                      <a:pt x="937" y="950"/>
                      <a:pt x="939" y="932"/>
                    </a:cubicBezTo>
                    <a:cubicBezTo>
                      <a:pt x="940" y="914"/>
                      <a:pt x="934" y="889"/>
                      <a:pt x="952" y="887"/>
                    </a:cubicBezTo>
                    <a:cubicBezTo>
                      <a:pt x="957" y="899"/>
                      <a:pt x="947" y="911"/>
                      <a:pt x="949" y="924"/>
                    </a:cubicBezTo>
                    <a:cubicBezTo>
                      <a:pt x="949" y="932"/>
                      <a:pt x="957" y="935"/>
                      <a:pt x="960" y="944"/>
                    </a:cubicBezTo>
                    <a:cubicBezTo>
                      <a:pt x="965" y="892"/>
                      <a:pt x="989" y="824"/>
                      <a:pt x="993" y="766"/>
                    </a:cubicBezTo>
                    <a:cubicBezTo>
                      <a:pt x="994" y="772"/>
                      <a:pt x="982" y="779"/>
                      <a:pt x="983" y="771"/>
                    </a:cubicBezTo>
                    <a:cubicBezTo>
                      <a:pt x="990" y="730"/>
                      <a:pt x="1013" y="683"/>
                      <a:pt x="1005" y="646"/>
                    </a:cubicBezTo>
                    <a:cubicBezTo>
                      <a:pt x="989" y="687"/>
                      <a:pt x="984" y="739"/>
                      <a:pt x="967" y="778"/>
                    </a:cubicBezTo>
                    <a:cubicBezTo>
                      <a:pt x="967" y="737"/>
                      <a:pt x="985" y="688"/>
                      <a:pt x="993" y="645"/>
                    </a:cubicBezTo>
                    <a:cubicBezTo>
                      <a:pt x="984" y="643"/>
                      <a:pt x="984" y="630"/>
                      <a:pt x="980" y="625"/>
                    </a:cubicBezTo>
                    <a:cubicBezTo>
                      <a:pt x="973" y="637"/>
                      <a:pt x="971" y="656"/>
                      <a:pt x="970" y="670"/>
                    </a:cubicBezTo>
                    <a:close/>
                    <a:moveTo>
                      <a:pt x="1008" y="718"/>
                    </a:moveTo>
                    <a:cubicBezTo>
                      <a:pt x="1012" y="709"/>
                      <a:pt x="1016" y="690"/>
                      <a:pt x="1013" y="686"/>
                    </a:cubicBezTo>
                    <a:cubicBezTo>
                      <a:pt x="1011" y="696"/>
                      <a:pt x="1007" y="708"/>
                      <a:pt x="1008" y="718"/>
                    </a:cubicBezTo>
                    <a:close/>
                    <a:moveTo>
                      <a:pt x="927" y="1050"/>
                    </a:moveTo>
                    <a:cubicBezTo>
                      <a:pt x="942" y="1069"/>
                      <a:pt x="948" y="1098"/>
                      <a:pt x="972" y="1108"/>
                    </a:cubicBezTo>
                    <a:cubicBezTo>
                      <a:pt x="976" y="1112"/>
                      <a:pt x="968" y="1112"/>
                      <a:pt x="970" y="1118"/>
                    </a:cubicBezTo>
                    <a:cubicBezTo>
                      <a:pt x="985" y="1131"/>
                      <a:pt x="1003" y="1146"/>
                      <a:pt x="1015" y="1161"/>
                    </a:cubicBezTo>
                    <a:cubicBezTo>
                      <a:pt x="1018" y="1166"/>
                      <a:pt x="1020" y="1175"/>
                      <a:pt x="1027" y="1174"/>
                    </a:cubicBezTo>
                    <a:cubicBezTo>
                      <a:pt x="1024" y="1150"/>
                      <a:pt x="1006" y="1121"/>
                      <a:pt x="1003" y="1096"/>
                    </a:cubicBezTo>
                    <a:cubicBezTo>
                      <a:pt x="1006" y="1096"/>
                      <a:pt x="1007" y="1094"/>
                      <a:pt x="1010" y="1093"/>
                    </a:cubicBezTo>
                    <a:cubicBezTo>
                      <a:pt x="1024" y="1100"/>
                      <a:pt x="1037" y="1109"/>
                      <a:pt x="1051" y="1116"/>
                    </a:cubicBezTo>
                    <a:cubicBezTo>
                      <a:pt x="1046" y="1062"/>
                      <a:pt x="995" y="1040"/>
                      <a:pt x="978" y="992"/>
                    </a:cubicBezTo>
                    <a:cubicBezTo>
                      <a:pt x="964" y="981"/>
                      <a:pt x="960" y="959"/>
                      <a:pt x="945" y="949"/>
                    </a:cubicBezTo>
                    <a:cubicBezTo>
                      <a:pt x="942" y="982"/>
                      <a:pt x="935" y="1013"/>
                      <a:pt x="927" y="1050"/>
                    </a:cubicBezTo>
                    <a:close/>
                    <a:moveTo>
                      <a:pt x="927" y="1204"/>
                    </a:moveTo>
                    <a:cubicBezTo>
                      <a:pt x="924" y="1215"/>
                      <a:pt x="918" y="1225"/>
                      <a:pt x="915" y="1236"/>
                    </a:cubicBezTo>
                    <a:cubicBezTo>
                      <a:pt x="899" y="1303"/>
                      <a:pt x="889" y="1364"/>
                      <a:pt x="875" y="1427"/>
                    </a:cubicBezTo>
                    <a:cubicBezTo>
                      <a:pt x="884" y="1423"/>
                      <a:pt x="888" y="1415"/>
                      <a:pt x="897" y="1412"/>
                    </a:cubicBezTo>
                    <a:cubicBezTo>
                      <a:pt x="910" y="1328"/>
                      <a:pt x="926" y="1238"/>
                      <a:pt x="942" y="1156"/>
                    </a:cubicBezTo>
                    <a:cubicBezTo>
                      <a:pt x="946" y="1137"/>
                      <a:pt x="965" y="1116"/>
                      <a:pt x="945" y="1103"/>
                    </a:cubicBezTo>
                    <a:cubicBezTo>
                      <a:pt x="931" y="1133"/>
                      <a:pt x="935" y="1170"/>
                      <a:pt x="927" y="1204"/>
                    </a:cubicBezTo>
                    <a:close/>
                    <a:moveTo>
                      <a:pt x="1037" y="1158"/>
                    </a:moveTo>
                    <a:cubicBezTo>
                      <a:pt x="1036" y="1146"/>
                      <a:pt x="1043" y="1138"/>
                      <a:pt x="1041" y="1121"/>
                    </a:cubicBezTo>
                    <a:cubicBezTo>
                      <a:pt x="1035" y="1118"/>
                      <a:pt x="1025" y="1108"/>
                      <a:pt x="1018" y="1110"/>
                    </a:cubicBezTo>
                    <a:cubicBezTo>
                      <a:pt x="1025" y="1128"/>
                      <a:pt x="1029" y="1144"/>
                      <a:pt x="1037" y="1158"/>
                    </a:cubicBezTo>
                    <a:close/>
                    <a:moveTo>
                      <a:pt x="945" y="1238"/>
                    </a:moveTo>
                    <a:cubicBezTo>
                      <a:pt x="972" y="1232"/>
                      <a:pt x="994" y="1218"/>
                      <a:pt x="1020" y="1216"/>
                    </a:cubicBezTo>
                    <a:cubicBezTo>
                      <a:pt x="1021" y="1210"/>
                      <a:pt x="1024" y="1206"/>
                      <a:pt x="1025" y="1199"/>
                    </a:cubicBezTo>
                    <a:cubicBezTo>
                      <a:pt x="1012" y="1171"/>
                      <a:pt x="989" y="1144"/>
                      <a:pt x="965" y="1131"/>
                    </a:cubicBezTo>
                    <a:cubicBezTo>
                      <a:pt x="959" y="1164"/>
                      <a:pt x="946" y="1204"/>
                      <a:pt x="945" y="1238"/>
                    </a:cubicBezTo>
                    <a:close/>
                    <a:moveTo>
                      <a:pt x="1536" y="1151"/>
                    </a:moveTo>
                    <a:cubicBezTo>
                      <a:pt x="1492" y="1141"/>
                      <a:pt x="1440" y="1144"/>
                      <a:pt x="1400" y="1165"/>
                    </a:cubicBezTo>
                    <a:cubicBezTo>
                      <a:pt x="1398" y="1163"/>
                      <a:pt x="1396" y="1162"/>
                      <a:pt x="1392" y="1163"/>
                    </a:cubicBezTo>
                    <a:cubicBezTo>
                      <a:pt x="1378" y="1217"/>
                      <a:pt x="1357" y="1265"/>
                      <a:pt x="1349" y="1312"/>
                    </a:cubicBezTo>
                    <a:cubicBezTo>
                      <a:pt x="1398" y="1291"/>
                      <a:pt x="1453" y="1254"/>
                      <a:pt x="1498" y="1223"/>
                    </a:cubicBezTo>
                    <a:cubicBezTo>
                      <a:pt x="1503" y="1219"/>
                      <a:pt x="1510" y="1218"/>
                      <a:pt x="1515" y="1214"/>
                    </a:cubicBezTo>
                    <a:cubicBezTo>
                      <a:pt x="1519" y="1211"/>
                      <a:pt x="1521" y="1204"/>
                      <a:pt x="1526" y="1199"/>
                    </a:cubicBezTo>
                    <a:cubicBezTo>
                      <a:pt x="1541" y="1187"/>
                      <a:pt x="1555" y="1184"/>
                      <a:pt x="1556" y="1163"/>
                    </a:cubicBezTo>
                    <a:cubicBezTo>
                      <a:pt x="1550" y="1159"/>
                      <a:pt x="1540" y="1158"/>
                      <a:pt x="1536" y="1151"/>
                    </a:cubicBezTo>
                    <a:close/>
                    <a:moveTo>
                      <a:pt x="1417" y="1284"/>
                    </a:moveTo>
                    <a:cubicBezTo>
                      <a:pt x="1405" y="1297"/>
                      <a:pt x="1389" y="1305"/>
                      <a:pt x="1372" y="1312"/>
                    </a:cubicBezTo>
                    <a:cubicBezTo>
                      <a:pt x="1363" y="1320"/>
                      <a:pt x="1357" y="1331"/>
                      <a:pt x="1342" y="1332"/>
                    </a:cubicBezTo>
                    <a:cubicBezTo>
                      <a:pt x="1345" y="1339"/>
                      <a:pt x="1334" y="1342"/>
                      <a:pt x="1340" y="1347"/>
                    </a:cubicBezTo>
                    <a:cubicBezTo>
                      <a:pt x="1365" y="1345"/>
                      <a:pt x="1385" y="1323"/>
                      <a:pt x="1410" y="1316"/>
                    </a:cubicBezTo>
                    <a:cubicBezTo>
                      <a:pt x="1422" y="1303"/>
                      <a:pt x="1453" y="1289"/>
                      <a:pt x="1468" y="1279"/>
                    </a:cubicBezTo>
                    <a:cubicBezTo>
                      <a:pt x="1492" y="1264"/>
                      <a:pt x="1515" y="1254"/>
                      <a:pt x="1535" y="1239"/>
                    </a:cubicBezTo>
                    <a:cubicBezTo>
                      <a:pt x="1552" y="1226"/>
                      <a:pt x="1588" y="1196"/>
                      <a:pt x="1566" y="1179"/>
                    </a:cubicBezTo>
                    <a:cubicBezTo>
                      <a:pt x="1529" y="1221"/>
                      <a:pt x="1472" y="1256"/>
                      <a:pt x="1417" y="1284"/>
                    </a:cubicBezTo>
                    <a:close/>
                    <a:moveTo>
                      <a:pt x="939" y="1256"/>
                    </a:moveTo>
                    <a:cubicBezTo>
                      <a:pt x="926" y="1295"/>
                      <a:pt x="925" y="1353"/>
                      <a:pt x="912" y="1402"/>
                    </a:cubicBezTo>
                    <a:cubicBezTo>
                      <a:pt x="929" y="1407"/>
                      <a:pt x="929" y="1409"/>
                      <a:pt x="952" y="1410"/>
                    </a:cubicBezTo>
                    <a:cubicBezTo>
                      <a:pt x="949" y="1405"/>
                      <a:pt x="951" y="1403"/>
                      <a:pt x="952" y="1397"/>
                    </a:cubicBezTo>
                    <a:cubicBezTo>
                      <a:pt x="980" y="1347"/>
                      <a:pt x="996" y="1285"/>
                      <a:pt x="1018" y="1229"/>
                    </a:cubicBezTo>
                    <a:cubicBezTo>
                      <a:pt x="1018" y="1227"/>
                      <a:pt x="1018" y="1225"/>
                      <a:pt x="1015" y="1226"/>
                    </a:cubicBezTo>
                    <a:cubicBezTo>
                      <a:pt x="992" y="1238"/>
                      <a:pt x="960" y="1242"/>
                      <a:pt x="939" y="12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0" name="组合 9"/>
            <p:cNvGrpSpPr/>
            <p:nvPr userDrawn="1"/>
          </p:nvGrpSpPr>
          <p:grpSpPr>
            <a:xfrm>
              <a:off x="3711143" y="2189537"/>
              <a:ext cx="1137783" cy="1087438"/>
              <a:chOff x="5734050" y="1673225"/>
              <a:chExt cx="896938" cy="857250"/>
            </a:xfrm>
            <a:grpFill/>
          </p:grpSpPr>
          <p:sp>
            <p:nvSpPr>
              <p:cNvPr id="215" name="Freeform 102"/>
              <p:cNvSpPr/>
              <p:nvPr/>
            </p:nvSpPr>
            <p:spPr bwMode="auto">
              <a:xfrm>
                <a:off x="5789613" y="1949450"/>
                <a:ext cx="49213" cy="200025"/>
              </a:xfrm>
              <a:custGeom>
                <a:avLst/>
                <a:gdLst>
                  <a:gd name="T0" fmla="*/ 59 w 77"/>
                  <a:gd name="T1" fmla="*/ 35 h 310"/>
                  <a:gd name="T2" fmla="*/ 34 w 77"/>
                  <a:gd name="T3" fmla="*/ 310 h 310"/>
                  <a:gd name="T4" fmla="*/ 39 w 77"/>
                  <a:gd name="T5" fmla="*/ 41 h 310"/>
                  <a:gd name="T6" fmla="*/ 76 w 77"/>
                  <a:gd name="T7" fmla="*/ 25 h 310"/>
                  <a:gd name="T8" fmla="*/ 59 w 77"/>
                  <a:gd name="T9" fmla="*/ 3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310">
                    <a:moveTo>
                      <a:pt x="59" y="35"/>
                    </a:moveTo>
                    <a:cubicBezTo>
                      <a:pt x="4" y="98"/>
                      <a:pt x="23" y="213"/>
                      <a:pt x="34" y="310"/>
                    </a:cubicBezTo>
                    <a:cubicBezTo>
                      <a:pt x="12" y="244"/>
                      <a:pt x="0" y="104"/>
                      <a:pt x="39" y="41"/>
                    </a:cubicBezTo>
                    <a:cubicBezTo>
                      <a:pt x="41" y="38"/>
                      <a:pt x="77" y="0"/>
                      <a:pt x="76" y="25"/>
                    </a:cubicBezTo>
                    <a:cubicBezTo>
                      <a:pt x="76" y="33"/>
                      <a:pt x="69" y="33"/>
                      <a:pt x="59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6" name="Freeform 103"/>
              <p:cNvSpPr>
                <a:spLocks noEditPoints="1"/>
              </p:cNvSpPr>
              <p:nvPr/>
            </p:nvSpPr>
            <p:spPr bwMode="auto">
              <a:xfrm>
                <a:off x="6280150" y="2005013"/>
                <a:ext cx="90488" cy="93663"/>
              </a:xfrm>
              <a:custGeom>
                <a:avLst/>
                <a:gdLst>
                  <a:gd name="T0" fmla="*/ 36 w 138"/>
                  <a:gd name="T1" fmla="*/ 1 h 145"/>
                  <a:gd name="T2" fmla="*/ 119 w 138"/>
                  <a:gd name="T3" fmla="*/ 61 h 145"/>
                  <a:gd name="T4" fmla="*/ 129 w 138"/>
                  <a:gd name="T5" fmla="*/ 122 h 145"/>
                  <a:gd name="T6" fmla="*/ 85 w 138"/>
                  <a:gd name="T7" fmla="*/ 144 h 145"/>
                  <a:gd name="T8" fmla="*/ 33 w 138"/>
                  <a:gd name="T9" fmla="*/ 111 h 145"/>
                  <a:gd name="T10" fmla="*/ 7 w 138"/>
                  <a:gd name="T11" fmla="*/ 57 h 145"/>
                  <a:gd name="T12" fmla="*/ 0 w 138"/>
                  <a:gd name="T13" fmla="*/ 39 h 145"/>
                  <a:gd name="T14" fmla="*/ 17 w 138"/>
                  <a:gd name="T15" fmla="*/ 3 h 145"/>
                  <a:gd name="T16" fmla="*/ 36 w 138"/>
                  <a:gd name="T17" fmla="*/ 1 h 145"/>
                  <a:gd name="T18" fmla="*/ 23 w 138"/>
                  <a:gd name="T19" fmla="*/ 23 h 145"/>
                  <a:gd name="T20" fmla="*/ 96 w 138"/>
                  <a:gd name="T21" fmla="*/ 124 h 145"/>
                  <a:gd name="T22" fmla="*/ 23 w 138"/>
                  <a:gd name="T23" fmla="*/ 23 h 145"/>
                  <a:gd name="T24" fmla="*/ 106 w 138"/>
                  <a:gd name="T25" fmla="*/ 111 h 145"/>
                  <a:gd name="T26" fmla="*/ 55 w 138"/>
                  <a:gd name="T27" fmla="*/ 26 h 145"/>
                  <a:gd name="T28" fmla="*/ 106 w 138"/>
                  <a:gd name="T29" fmla="*/ 111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8" h="145">
                    <a:moveTo>
                      <a:pt x="36" y="1"/>
                    </a:moveTo>
                    <a:cubicBezTo>
                      <a:pt x="71" y="7"/>
                      <a:pt x="102" y="32"/>
                      <a:pt x="119" y="61"/>
                    </a:cubicBezTo>
                    <a:cubicBezTo>
                      <a:pt x="121" y="85"/>
                      <a:pt x="138" y="100"/>
                      <a:pt x="129" y="122"/>
                    </a:cubicBezTo>
                    <a:cubicBezTo>
                      <a:pt x="124" y="136"/>
                      <a:pt x="95" y="145"/>
                      <a:pt x="85" y="144"/>
                    </a:cubicBezTo>
                    <a:cubicBezTo>
                      <a:pt x="72" y="142"/>
                      <a:pt x="46" y="125"/>
                      <a:pt x="33" y="111"/>
                    </a:cubicBezTo>
                    <a:cubicBezTo>
                      <a:pt x="18" y="93"/>
                      <a:pt x="10" y="76"/>
                      <a:pt x="7" y="57"/>
                    </a:cubicBezTo>
                    <a:cubicBezTo>
                      <a:pt x="5" y="49"/>
                      <a:pt x="0" y="43"/>
                      <a:pt x="0" y="39"/>
                    </a:cubicBezTo>
                    <a:cubicBezTo>
                      <a:pt x="0" y="27"/>
                      <a:pt x="9" y="13"/>
                      <a:pt x="17" y="3"/>
                    </a:cubicBezTo>
                    <a:cubicBezTo>
                      <a:pt x="25" y="6"/>
                      <a:pt x="26" y="0"/>
                      <a:pt x="36" y="1"/>
                    </a:cubicBezTo>
                    <a:close/>
                    <a:moveTo>
                      <a:pt x="23" y="23"/>
                    </a:moveTo>
                    <a:cubicBezTo>
                      <a:pt x="9" y="57"/>
                      <a:pt x="52" y="130"/>
                      <a:pt x="96" y="124"/>
                    </a:cubicBezTo>
                    <a:cubicBezTo>
                      <a:pt x="81" y="82"/>
                      <a:pt x="62" y="35"/>
                      <a:pt x="23" y="23"/>
                    </a:cubicBezTo>
                    <a:close/>
                    <a:moveTo>
                      <a:pt x="106" y="111"/>
                    </a:moveTo>
                    <a:cubicBezTo>
                      <a:pt x="112" y="77"/>
                      <a:pt x="86" y="33"/>
                      <a:pt x="55" y="26"/>
                    </a:cubicBezTo>
                    <a:cubicBezTo>
                      <a:pt x="78" y="48"/>
                      <a:pt x="91" y="80"/>
                      <a:pt x="106" y="1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104"/>
              <p:cNvSpPr/>
              <p:nvPr/>
            </p:nvSpPr>
            <p:spPr bwMode="auto">
              <a:xfrm>
                <a:off x="5818188" y="2017713"/>
                <a:ext cx="15875" cy="95250"/>
              </a:xfrm>
              <a:custGeom>
                <a:avLst/>
                <a:gdLst>
                  <a:gd name="T0" fmla="*/ 21 w 26"/>
                  <a:gd name="T1" fmla="*/ 0 h 146"/>
                  <a:gd name="T2" fmla="*/ 25 w 26"/>
                  <a:gd name="T3" fmla="*/ 2 h 146"/>
                  <a:gd name="T4" fmla="*/ 15 w 26"/>
                  <a:gd name="T5" fmla="*/ 75 h 146"/>
                  <a:gd name="T6" fmla="*/ 26 w 26"/>
                  <a:gd name="T7" fmla="*/ 146 h 146"/>
                  <a:gd name="T8" fmla="*/ 21 w 26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146">
                    <a:moveTo>
                      <a:pt x="21" y="0"/>
                    </a:moveTo>
                    <a:cubicBezTo>
                      <a:pt x="23" y="0"/>
                      <a:pt x="24" y="0"/>
                      <a:pt x="25" y="2"/>
                    </a:cubicBezTo>
                    <a:cubicBezTo>
                      <a:pt x="22" y="25"/>
                      <a:pt x="14" y="48"/>
                      <a:pt x="15" y="75"/>
                    </a:cubicBezTo>
                    <a:cubicBezTo>
                      <a:pt x="15" y="102"/>
                      <a:pt x="24" y="121"/>
                      <a:pt x="26" y="146"/>
                    </a:cubicBezTo>
                    <a:cubicBezTo>
                      <a:pt x="0" y="121"/>
                      <a:pt x="0" y="40"/>
                      <a:pt x="2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105"/>
              <p:cNvSpPr/>
              <p:nvPr/>
            </p:nvSpPr>
            <p:spPr bwMode="auto">
              <a:xfrm>
                <a:off x="5843588" y="2068513"/>
                <a:ext cx="7938" cy="44450"/>
              </a:xfrm>
              <a:custGeom>
                <a:avLst/>
                <a:gdLst>
                  <a:gd name="T0" fmla="*/ 3 w 13"/>
                  <a:gd name="T1" fmla="*/ 0 h 70"/>
                  <a:gd name="T2" fmla="*/ 6 w 13"/>
                  <a:gd name="T3" fmla="*/ 2 h 70"/>
                  <a:gd name="T4" fmla="*/ 13 w 13"/>
                  <a:gd name="T5" fmla="*/ 70 h 70"/>
                  <a:gd name="T6" fmla="*/ 3 w 13"/>
                  <a:gd name="T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70">
                    <a:moveTo>
                      <a:pt x="3" y="0"/>
                    </a:moveTo>
                    <a:cubicBezTo>
                      <a:pt x="5" y="0"/>
                      <a:pt x="6" y="0"/>
                      <a:pt x="6" y="2"/>
                    </a:cubicBezTo>
                    <a:cubicBezTo>
                      <a:pt x="11" y="20"/>
                      <a:pt x="12" y="49"/>
                      <a:pt x="13" y="70"/>
                    </a:cubicBezTo>
                    <a:cubicBezTo>
                      <a:pt x="0" y="56"/>
                      <a:pt x="0" y="23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106"/>
              <p:cNvSpPr/>
              <p:nvPr/>
            </p:nvSpPr>
            <p:spPr bwMode="auto">
              <a:xfrm>
                <a:off x="5902325" y="2300288"/>
                <a:ext cx="88900" cy="77788"/>
              </a:xfrm>
              <a:custGeom>
                <a:avLst/>
                <a:gdLst>
                  <a:gd name="T0" fmla="*/ 0 w 138"/>
                  <a:gd name="T1" fmla="*/ 0 h 119"/>
                  <a:gd name="T2" fmla="*/ 9 w 138"/>
                  <a:gd name="T3" fmla="*/ 3 h 119"/>
                  <a:gd name="T4" fmla="*/ 102 w 138"/>
                  <a:gd name="T5" fmla="*/ 94 h 119"/>
                  <a:gd name="T6" fmla="*/ 138 w 138"/>
                  <a:gd name="T7" fmla="*/ 119 h 119"/>
                  <a:gd name="T8" fmla="*/ 27 w 138"/>
                  <a:gd name="T9" fmla="*/ 38 h 119"/>
                  <a:gd name="T10" fmla="*/ 0 w 138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19">
                    <a:moveTo>
                      <a:pt x="0" y="0"/>
                    </a:moveTo>
                    <a:cubicBezTo>
                      <a:pt x="4" y="0"/>
                      <a:pt x="3" y="4"/>
                      <a:pt x="9" y="3"/>
                    </a:cubicBezTo>
                    <a:cubicBezTo>
                      <a:pt x="36" y="37"/>
                      <a:pt x="65" y="69"/>
                      <a:pt x="102" y="94"/>
                    </a:cubicBezTo>
                    <a:cubicBezTo>
                      <a:pt x="114" y="103"/>
                      <a:pt x="129" y="106"/>
                      <a:pt x="138" y="119"/>
                    </a:cubicBezTo>
                    <a:cubicBezTo>
                      <a:pt x="91" y="109"/>
                      <a:pt x="62" y="66"/>
                      <a:pt x="27" y="38"/>
                    </a:cubicBezTo>
                    <a:cubicBezTo>
                      <a:pt x="21" y="22"/>
                      <a:pt x="6" y="16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107"/>
              <p:cNvSpPr/>
              <p:nvPr/>
            </p:nvSpPr>
            <p:spPr bwMode="auto">
              <a:xfrm>
                <a:off x="6038850" y="2401888"/>
                <a:ext cx="249238" cy="77788"/>
              </a:xfrm>
              <a:custGeom>
                <a:avLst/>
                <a:gdLst>
                  <a:gd name="T0" fmla="*/ 0 w 386"/>
                  <a:gd name="T1" fmla="*/ 2 h 119"/>
                  <a:gd name="T2" fmla="*/ 4 w 386"/>
                  <a:gd name="T3" fmla="*/ 0 h 119"/>
                  <a:gd name="T4" fmla="*/ 311 w 386"/>
                  <a:gd name="T5" fmla="*/ 97 h 119"/>
                  <a:gd name="T6" fmla="*/ 386 w 386"/>
                  <a:gd name="T7" fmla="*/ 103 h 119"/>
                  <a:gd name="T8" fmla="*/ 0 w 386"/>
                  <a:gd name="T9" fmla="*/ 2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6" h="119">
                    <a:moveTo>
                      <a:pt x="0" y="2"/>
                    </a:moveTo>
                    <a:cubicBezTo>
                      <a:pt x="0" y="0"/>
                      <a:pt x="2" y="1"/>
                      <a:pt x="4" y="0"/>
                    </a:cubicBezTo>
                    <a:cubicBezTo>
                      <a:pt x="94" y="43"/>
                      <a:pt x="186" y="92"/>
                      <a:pt x="311" y="97"/>
                    </a:cubicBezTo>
                    <a:cubicBezTo>
                      <a:pt x="336" y="98"/>
                      <a:pt x="366" y="89"/>
                      <a:pt x="386" y="103"/>
                    </a:cubicBezTo>
                    <a:cubicBezTo>
                      <a:pt x="241" y="119"/>
                      <a:pt x="100" y="63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108"/>
              <p:cNvSpPr/>
              <p:nvPr/>
            </p:nvSpPr>
            <p:spPr bwMode="auto">
              <a:xfrm>
                <a:off x="6097588" y="2405063"/>
                <a:ext cx="133350" cy="39688"/>
              </a:xfrm>
              <a:custGeom>
                <a:avLst/>
                <a:gdLst>
                  <a:gd name="T0" fmla="*/ 208 w 208"/>
                  <a:gd name="T1" fmla="*/ 51 h 62"/>
                  <a:gd name="T2" fmla="*/ 154 w 208"/>
                  <a:gd name="T3" fmla="*/ 49 h 62"/>
                  <a:gd name="T4" fmla="*/ 0 w 208"/>
                  <a:gd name="T5" fmla="*/ 0 h 62"/>
                  <a:gd name="T6" fmla="*/ 65 w 208"/>
                  <a:gd name="T7" fmla="*/ 23 h 62"/>
                  <a:gd name="T8" fmla="*/ 181 w 208"/>
                  <a:gd name="T9" fmla="*/ 46 h 62"/>
                  <a:gd name="T10" fmla="*/ 208 w 208"/>
                  <a:gd name="T11" fmla="*/ 5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8" h="62">
                    <a:moveTo>
                      <a:pt x="208" y="51"/>
                    </a:moveTo>
                    <a:cubicBezTo>
                      <a:pt x="192" y="62"/>
                      <a:pt x="171" y="53"/>
                      <a:pt x="154" y="49"/>
                    </a:cubicBezTo>
                    <a:cubicBezTo>
                      <a:pt x="99" y="39"/>
                      <a:pt x="40" y="25"/>
                      <a:pt x="0" y="0"/>
                    </a:cubicBezTo>
                    <a:cubicBezTo>
                      <a:pt x="23" y="1"/>
                      <a:pt x="43" y="16"/>
                      <a:pt x="65" y="23"/>
                    </a:cubicBezTo>
                    <a:cubicBezTo>
                      <a:pt x="96" y="32"/>
                      <a:pt x="140" y="43"/>
                      <a:pt x="181" y="46"/>
                    </a:cubicBezTo>
                    <a:cubicBezTo>
                      <a:pt x="189" y="47"/>
                      <a:pt x="201" y="42"/>
                      <a:pt x="208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109"/>
              <p:cNvSpPr>
                <a:spLocks noEditPoints="1"/>
              </p:cNvSpPr>
              <p:nvPr/>
            </p:nvSpPr>
            <p:spPr bwMode="auto">
              <a:xfrm>
                <a:off x="5734050" y="1673225"/>
                <a:ext cx="896938" cy="857250"/>
              </a:xfrm>
              <a:custGeom>
                <a:avLst/>
                <a:gdLst>
                  <a:gd name="T0" fmla="*/ 371 w 1387"/>
                  <a:gd name="T1" fmla="*/ 189 h 1326"/>
                  <a:gd name="T2" fmla="*/ 461 w 1387"/>
                  <a:gd name="T3" fmla="*/ 68 h 1326"/>
                  <a:gd name="T4" fmla="*/ 665 w 1387"/>
                  <a:gd name="T5" fmla="*/ 3 h 1326"/>
                  <a:gd name="T6" fmla="*/ 877 w 1387"/>
                  <a:gd name="T7" fmla="*/ 80 h 1326"/>
                  <a:gd name="T8" fmla="*/ 1190 w 1387"/>
                  <a:gd name="T9" fmla="*/ 329 h 1326"/>
                  <a:gd name="T10" fmla="*/ 1372 w 1387"/>
                  <a:gd name="T11" fmla="*/ 699 h 1326"/>
                  <a:gd name="T12" fmla="*/ 1362 w 1387"/>
                  <a:gd name="T13" fmla="*/ 1003 h 1326"/>
                  <a:gd name="T14" fmla="*/ 1176 w 1387"/>
                  <a:gd name="T15" fmla="*/ 1219 h 1326"/>
                  <a:gd name="T16" fmla="*/ 517 w 1387"/>
                  <a:gd name="T17" fmla="*/ 1262 h 1326"/>
                  <a:gd name="T18" fmla="*/ 364 w 1387"/>
                  <a:gd name="T19" fmla="*/ 1179 h 1326"/>
                  <a:gd name="T20" fmla="*/ 169 w 1387"/>
                  <a:gd name="T21" fmla="*/ 1033 h 1326"/>
                  <a:gd name="T22" fmla="*/ 7 w 1387"/>
                  <a:gd name="T23" fmla="*/ 742 h 1326"/>
                  <a:gd name="T24" fmla="*/ 62 w 1387"/>
                  <a:gd name="T25" fmla="*/ 460 h 1326"/>
                  <a:gd name="T26" fmla="*/ 1231 w 1387"/>
                  <a:gd name="T27" fmla="*/ 1142 h 1326"/>
                  <a:gd name="T28" fmla="*/ 1317 w 1387"/>
                  <a:gd name="T29" fmla="*/ 1069 h 1326"/>
                  <a:gd name="T30" fmla="*/ 1371 w 1387"/>
                  <a:gd name="T31" fmla="*/ 828 h 1326"/>
                  <a:gd name="T32" fmla="*/ 1337 w 1387"/>
                  <a:gd name="T33" fmla="*/ 631 h 1326"/>
                  <a:gd name="T34" fmla="*/ 1130 w 1387"/>
                  <a:gd name="T35" fmla="*/ 282 h 1326"/>
                  <a:gd name="T36" fmla="*/ 952 w 1387"/>
                  <a:gd name="T37" fmla="*/ 134 h 1326"/>
                  <a:gd name="T38" fmla="*/ 783 w 1387"/>
                  <a:gd name="T39" fmla="*/ 51 h 1326"/>
                  <a:gd name="T40" fmla="*/ 607 w 1387"/>
                  <a:gd name="T41" fmla="*/ 18 h 1326"/>
                  <a:gd name="T42" fmla="*/ 354 w 1387"/>
                  <a:gd name="T43" fmla="*/ 319 h 1326"/>
                  <a:gd name="T44" fmla="*/ 539 w 1387"/>
                  <a:gd name="T45" fmla="*/ 882 h 1326"/>
                  <a:gd name="T46" fmla="*/ 652 w 1387"/>
                  <a:gd name="T47" fmla="*/ 998 h 1326"/>
                  <a:gd name="T48" fmla="*/ 331 w 1387"/>
                  <a:gd name="T49" fmla="*/ 334 h 1326"/>
                  <a:gd name="T50" fmla="*/ 331 w 1387"/>
                  <a:gd name="T51" fmla="*/ 334 h 1326"/>
                  <a:gd name="T52" fmla="*/ 760 w 1387"/>
                  <a:gd name="T53" fmla="*/ 1139 h 1326"/>
                  <a:gd name="T54" fmla="*/ 550 w 1387"/>
                  <a:gd name="T55" fmla="*/ 971 h 1326"/>
                  <a:gd name="T56" fmla="*/ 409 w 1387"/>
                  <a:gd name="T57" fmla="*/ 767 h 1326"/>
                  <a:gd name="T58" fmla="*/ 353 w 1387"/>
                  <a:gd name="T59" fmla="*/ 623 h 1326"/>
                  <a:gd name="T60" fmla="*/ 343 w 1387"/>
                  <a:gd name="T61" fmla="*/ 569 h 1326"/>
                  <a:gd name="T62" fmla="*/ 39 w 1387"/>
                  <a:gd name="T63" fmla="*/ 626 h 1326"/>
                  <a:gd name="T64" fmla="*/ 218 w 1387"/>
                  <a:gd name="T65" fmla="*/ 1004 h 1326"/>
                  <a:gd name="T66" fmla="*/ 278 w 1387"/>
                  <a:gd name="T67" fmla="*/ 1063 h 1326"/>
                  <a:gd name="T68" fmla="*/ 376 w 1387"/>
                  <a:gd name="T69" fmla="*/ 1136 h 1326"/>
                  <a:gd name="T70" fmla="*/ 549 w 1387"/>
                  <a:gd name="T71" fmla="*/ 1220 h 1326"/>
                  <a:gd name="T72" fmla="*/ 662 w 1387"/>
                  <a:gd name="T73" fmla="*/ 1262 h 1326"/>
                  <a:gd name="T74" fmla="*/ 813 w 1387"/>
                  <a:gd name="T75" fmla="*/ 1278 h 1326"/>
                  <a:gd name="T76" fmla="*/ 1044 w 1387"/>
                  <a:gd name="T77" fmla="*/ 1244 h 1326"/>
                  <a:gd name="T78" fmla="*/ 336 w 1387"/>
                  <a:gd name="T79" fmla="*/ 467 h 1326"/>
                  <a:gd name="T80" fmla="*/ 341 w 1387"/>
                  <a:gd name="T81" fmla="*/ 501 h 1326"/>
                  <a:gd name="T82" fmla="*/ 413 w 1387"/>
                  <a:gd name="T83" fmla="*/ 745 h 1326"/>
                  <a:gd name="T84" fmla="*/ 781 w 1387"/>
                  <a:gd name="T85" fmla="*/ 1137 h 1326"/>
                  <a:gd name="T86" fmla="*/ 1014 w 1387"/>
                  <a:gd name="T87" fmla="*/ 1185 h 1326"/>
                  <a:gd name="T88" fmla="*/ 575 w 1387"/>
                  <a:gd name="T89" fmla="*/ 941 h 1326"/>
                  <a:gd name="T90" fmla="*/ 340 w 1387"/>
                  <a:gd name="T91" fmla="*/ 478 h 1326"/>
                  <a:gd name="T92" fmla="*/ 37 w 1387"/>
                  <a:gd name="T93" fmla="*/ 540 h 1326"/>
                  <a:gd name="T94" fmla="*/ 16 w 1387"/>
                  <a:gd name="T95" fmla="*/ 679 h 1326"/>
                  <a:gd name="T96" fmla="*/ 99 w 1387"/>
                  <a:gd name="T97" fmla="*/ 920 h 1326"/>
                  <a:gd name="T98" fmla="*/ 129 w 1387"/>
                  <a:gd name="T99" fmla="*/ 963 h 1326"/>
                  <a:gd name="T100" fmla="*/ 333 w 1387"/>
                  <a:gd name="T101" fmla="*/ 1147 h 1326"/>
                  <a:gd name="T102" fmla="*/ 587 w 1387"/>
                  <a:gd name="T103" fmla="*/ 1270 h 1326"/>
                  <a:gd name="T104" fmla="*/ 1135 w 1387"/>
                  <a:gd name="T105" fmla="*/ 1229 h 1326"/>
                  <a:gd name="T106" fmla="*/ 1125 w 1387"/>
                  <a:gd name="T107" fmla="*/ 1230 h 1326"/>
                  <a:gd name="T108" fmla="*/ 897 w 1387"/>
                  <a:gd name="T109" fmla="*/ 1292 h 1326"/>
                  <a:gd name="T110" fmla="*/ 532 w 1387"/>
                  <a:gd name="T111" fmla="*/ 1230 h 1326"/>
                  <a:gd name="T112" fmla="*/ 129 w 1387"/>
                  <a:gd name="T113" fmla="*/ 938 h 1326"/>
                  <a:gd name="T114" fmla="*/ 56 w 1387"/>
                  <a:gd name="T115" fmla="*/ 804 h 13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87" h="1326">
                    <a:moveTo>
                      <a:pt x="318" y="312"/>
                    </a:moveTo>
                    <a:cubicBezTo>
                      <a:pt x="330" y="283"/>
                      <a:pt x="333" y="253"/>
                      <a:pt x="346" y="226"/>
                    </a:cubicBezTo>
                    <a:cubicBezTo>
                      <a:pt x="353" y="212"/>
                      <a:pt x="365" y="202"/>
                      <a:pt x="371" y="189"/>
                    </a:cubicBezTo>
                    <a:cubicBezTo>
                      <a:pt x="375" y="182"/>
                      <a:pt x="375" y="174"/>
                      <a:pt x="379" y="166"/>
                    </a:cubicBezTo>
                    <a:cubicBezTo>
                      <a:pt x="394" y="139"/>
                      <a:pt x="413" y="109"/>
                      <a:pt x="433" y="90"/>
                    </a:cubicBezTo>
                    <a:cubicBezTo>
                      <a:pt x="440" y="82"/>
                      <a:pt x="452" y="76"/>
                      <a:pt x="461" y="68"/>
                    </a:cubicBezTo>
                    <a:cubicBezTo>
                      <a:pt x="481" y="50"/>
                      <a:pt x="506" y="28"/>
                      <a:pt x="534" y="17"/>
                    </a:cubicBezTo>
                    <a:cubicBezTo>
                      <a:pt x="554" y="8"/>
                      <a:pt x="592" y="2"/>
                      <a:pt x="615" y="2"/>
                    </a:cubicBezTo>
                    <a:cubicBezTo>
                      <a:pt x="632" y="1"/>
                      <a:pt x="650" y="0"/>
                      <a:pt x="665" y="3"/>
                    </a:cubicBezTo>
                    <a:cubicBezTo>
                      <a:pt x="677" y="6"/>
                      <a:pt x="689" y="14"/>
                      <a:pt x="701" y="17"/>
                    </a:cubicBezTo>
                    <a:cubicBezTo>
                      <a:pt x="729" y="22"/>
                      <a:pt x="756" y="27"/>
                      <a:pt x="781" y="36"/>
                    </a:cubicBezTo>
                    <a:cubicBezTo>
                      <a:pt x="814" y="49"/>
                      <a:pt x="846" y="65"/>
                      <a:pt x="877" y="80"/>
                    </a:cubicBezTo>
                    <a:cubicBezTo>
                      <a:pt x="894" y="87"/>
                      <a:pt x="906" y="96"/>
                      <a:pt x="927" y="101"/>
                    </a:cubicBezTo>
                    <a:cubicBezTo>
                      <a:pt x="970" y="128"/>
                      <a:pt x="1012" y="157"/>
                      <a:pt x="1053" y="188"/>
                    </a:cubicBezTo>
                    <a:cubicBezTo>
                      <a:pt x="1104" y="225"/>
                      <a:pt x="1148" y="280"/>
                      <a:pt x="1190" y="329"/>
                    </a:cubicBezTo>
                    <a:cubicBezTo>
                      <a:pt x="1209" y="351"/>
                      <a:pt x="1226" y="375"/>
                      <a:pt x="1243" y="398"/>
                    </a:cubicBezTo>
                    <a:cubicBezTo>
                      <a:pt x="1260" y="423"/>
                      <a:pt x="1274" y="448"/>
                      <a:pt x="1293" y="472"/>
                    </a:cubicBezTo>
                    <a:cubicBezTo>
                      <a:pt x="1315" y="545"/>
                      <a:pt x="1357" y="617"/>
                      <a:pt x="1372" y="699"/>
                    </a:cubicBezTo>
                    <a:cubicBezTo>
                      <a:pt x="1381" y="744"/>
                      <a:pt x="1387" y="786"/>
                      <a:pt x="1386" y="832"/>
                    </a:cubicBezTo>
                    <a:cubicBezTo>
                      <a:pt x="1384" y="873"/>
                      <a:pt x="1381" y="913"/>
                      <a:pt x="1372" y="955"/>
                    </a:cubicBezTo>
                    <a:cubicBezTo>
                      <a:pt x="1369" y="970"/>
                      <a:pt x="1362" y="987"/>
                      <a:pt x="1362" y="1003"/>
                    </a:cubicBezTo>
                    <a:cubicBezTo>
                      <a:pt x="1345" y="1066"/>
                      <a:pt x="1307" y="1121"/>
                      <a:pt x="1246" y="1151"/>
                    </a:cubicBezTo>
                    <a:cubicBezTo>
                      <a:pt x="1237" y="1164"/>
                      <a:pt x="1220" y="1170"/>
                      <a:pt x="1203" y="1176"/>
                    </a:cubicBezTo>
                    <a:cubicBezTo>
                      <a:pt x="1195" y="1190"/>
                      <a:pt x="1183" y="1202"/>
                      <a:pt x="1176" y="1219"/>
                    </a:cubicBezTo>
                    <a:cubicBezTo>
                      <a:pt x="1090" y="1298"/>
                      <a:pt x="931" y="1326"/>
                      <a:pt x="793" y="1322"/>
                    </a:cubicBezTo>
                    <a:cubicBezTo>
                      <a:pt x="746" y="1320"/>
                      <a:pt x="697" y="1308"/>
                      <a:pt x="648" y="1298"/>
                    </a:cubicBezTo>
                    <a:cubicBezTo>
                      <a:pt x="602" y="1289"/>
                      <a:pt x="556" y="1278"/>
                      <a:pt x="517" y="1262"/>
                    </a:cubicBezTo>
                    <a:cubicBezTo>
                      <a:pt x="512" y="1260"/>
                      <a:pt x="507" y="1254"/>
                      <a:pt x="501" y="1252"/>
                    </a:cubicBezTo>
                    <a:cubicBezTo>
                      <a:pt x="464" y="1237"/>
                      <a:pt x="431" y="1221"/>
                      <a:pt x="398" y="1202"/>
                    </a:cubicBezTo>
                    <a:cubicBezTo>
                      <a:pt x="386" y="1195"/>
                      <a:pt x="376" y="1186"/>
                      <a:pt x="364" y="1179"/>
                    </a:cubicBezTo>
                    <a:cubicBezTo>
                      <a:pt x="354" y="1172"/>
                      <a:pt x="341" y="1169"/>
                      <a:pt x="331" y="1162"/>
                    </a:cubicBezTo>
                    <a:cubicBezTo>
                      <a:pt x="285" y="1130"/>
                      <a:pt x="236" y="1093"/>
                      <a:pt x="193" y="1056"/>
                    </a:cubicBezTo>
                    <a:cubicBezTo>
                      <a:pt x="185" y="1048"/>
                      <a:pt x="176" y="1041"/>
                      <a:pt x="169" y="1033"/>
                    </a:cubicBezTo>
                    <a:cubicBezTo>
                      <a:pt x="157" y="1020"/>
                      <a:pt x="146" y="1010"/>
                      <a:pt x="134" y="995"/>
                    </a:cubicBezTo>
                    <a:cubicBezTo>
                      <a:pt x="82" y="930"/>
                      <a:pt x="33" y="849"/>
                      <a:pt x="14" y="755"/>
                    </a:cubicBezTo>
                    <a:cubicBezTo>
                      <a:pt x="13" y="750"/>
                      <a:pt x="10" y="746"/>
                      <a:pt x="7" y="742"/>
                    </a:cubicBezTo>
                    <a:cubicBezTo>
                      <a:pt x="1" y="693"/>
                      <a:pt x="0" y="651"/>
                      <a:pt x="6" y="604"/>
                    </a:cubicBezTo>
                    <a:cubicBezTo>
                      <a:pt x="11" y="562"/>
                      <a:pt x="19" y="526"/>
                      <a:pt x="39" y="491"/>
                    </a:cubicBezTo>
                    <a:cubicBezTo>
                      <a:pt x="45" y="481"/>
                      <a:pt x="55" y="471"/>
                      <a:pt x="62" y="460"/>
                    </a:cubicBezTo>
                    <a:cubicBezTo>
                      <a:pt x="97" y="404"/>
                      <a:pt x="153" y="366"/>
                      <a:pt x="210" y="334"/>
                    </a:cubicBezTo>
                    <a:cubicBezTo>
                      <a:pt x="252" y="325"/>
                      <a:pt x="273" y="315"/>
                      <a:pt x="318" y="312"/>
                    </a:cubicBezTo>
                    <a:close/>
                    <a:moveTo>
                      <a:pt x="1231" y="1142"/>
                    </a:moveTo>
                    <a:cubicBezTo>
                      <a:pt x="1255" y="1130"/>
                      <a:pt x="1278" y="1120"/>
                      <a:pt x="1291" y="1104"/>
                    </a:cubicBezTo>
                    <a:cubicBezTo>
                      <a:pt x="1295" y="1099"/>
                      <a:pt x="1296" y="1090"/>
                      <a:pt x="1299" y="1086"/>
                    </a:cubicBezTo>
                    <a:cubicBezTo>
                      <a:pt x="1304" y="1080"/>
                      <a:pt x="1312" y="1077"/>
                      <a:pt x="1317" y="1069"/>
                    </a:cubicBezTo>
                    <a:cubicBezTo>
                      <a:pt x="1333" y="1048"/>
                      <a:pt x="1344" y="1018"/>
                      <a:pt x="1349" y="995"/>
                    </a:cubicBezTo>
                    <a:cubicBezTo>
                      <a:pt x="1352" y="983"/>
                      <a:pt x="1350" y="970"/>
                      <a:pt x="1352" y="958"/>
                    </a:cubicBezTo>
                    <a:cubicBezTo>
                      <a:pt x="1361" y="913"/>
                      <a:pt x="1370" y="872"/>
                      <a:pt x="1371" y="828"/>
                    </a:cubicBezTo>
                    <a:cubicBezTo>
                      <a:pt x="1371" y="780"/>
                      <a:pt x="1368" y="733"/>
                      <a:pt x="1356" y="687"/>
                    </a:cubicBezTo>
                    <a:cubicBezTo>
                      <a:pt x="1353" y="679"/>
                      <a:pt x="1350" y="670"/>
                      <a:pt x="1347" y="661"/>
                    </a:cubicBezTo>
                    <a:cubicBezTo>
                      <a:pt x="1345" y="651"/>
                      <a:pt x="1341" y="641"/>
                      <a:pt x="1337" y="631"/>
                    </a:cubicBezTo>
                    <a:cubicBezTo>
                      <a:pt x="1316" y="575"/>
                      <a:pt x="1293" y="503"/>
                      <a:pt x="1261" y="455"/>
                    </a:cubicBezTo>
                    <a:cubicBezTo>
                      <a:pt x="1242" y="425"/>
                      <a:pt x="1223" y="400"/>
                      <a:pt x="1203" y="372"/>
                    </a:cubicBezTo>
                    <a:cubicBezTo>
                      <a:pt x="1180" y="341"/>
                      <a:pt x="1155" y="309"/>
                      <a:pt x="1130" y="282"/>
                    </a:cubicBezTo>
                    <a:cubicBezTo>
                      <a:pt x="1103" y="254"/>
                      <a:pt x="1077" y="225"/>
                      <a:pt x="1047" y="203"/>
                    </a:cubicBezTo>
                    <a:cubicBezTo>
                      <a:pt x="1023" y="185"/>
                      <a:pt x="999" y="168"/>
                      <a:pt x="975" y="153"/>
                    </a:cubicBezTo>
                    <a:cubicBezTo>
                      <a:pt x="967" y="147"/>
                      <a:pt x="960" y="140"/>
                      <a:pt x="952" y="134"/>
                    </a:cubicBezTo>
                    <a:cubicBezTo>
                      <a:pt x="922" y="114"/>
                      <a:pt x="876" y="94"/>
                      <a:pt x="843" y="80"/>
                    </a:cubicBezTo>
                    <a:cubicBezTo>
                      <a:pt x="830" y="74"/>
                      <a:pt x="815" y="71"/>
                      <a:pt x="803" y="65"/>
                    </a:cubicBezTo>
                    <a:cubicBezTo>
                      <a:pt x="795" y="61"/>
                      <a:pt x="790" y="55"/>
                      <a:pt x="783" y="51"/>
                    </a:cubicBezTo>
                    <a:cubicBezTo>
                      <a:pt x="751" y="37"/>
                      <a:pt x="715" y="34"/>
                      <a:pt x="685" y="27"/>
                    </a:cubicBezTo>
                    <a:cubicBezTo>
                      <a:pt x="679" y="25"/>
                      <a:pt x="674" y="21"/>
                      <a:pt x="668" y="20"/>
                    </a:cubicBezTo>
                    <a:cubicBezTo>
                      <a:pt x="651" y="16"/>
                      <a:pt x="626" y="17"/>
                      <a:pt x="607" y="18"/>
                    </a:cubicBezTo>
                    <a:cubicBezTo>
                      <a:pt x="568" y="21"/>
                      <a:pt x="535" y="34"/>
                      <a:pt x="507" y="51"/>
                    </a:cubicBezTo>
                    <a:cubicBezTo>
                      <a:pt x="440" y="95"/>
                      <a:pt x="392" y="157"/>
                      <a:pt x="364" y="237"/>
                    </a:cubicBezTo>
                    <a:cubicBezTo>
                      <a:pt x="357" y="261"/>
                      <a:pt x="357" y="291"/>
                      <a:pt x="354" y="319"/>
                    </a:cubicBezTo>
                    <a:cubicBezTo>
                      <a:pt x="347" y="397"/>
                      <a:pt x="354" y="463"/>
                      <a:pt x="373" y="543"/>
                    </a:cubicBezTo>
                    <a:cubicBezTo>
                      <a:pt x="393" y="631"/>
                      <a:pt x="431" y="715"/>
                      <a:pt x="472" y="779"/>
                    </a:cubicBezTo>
                    <a:cubicBezTo>
                      <a:pt x="496" y="815"/>
                      <a:pt x="515" y="851"/>
                      <a:pt x="539" y="882"/>
                    </a:cubicBezTo>
                    <a:cubicBezTo>
                      <a:pt x="545" y="890"/>
                      <a:pt x="555" y="897"/>
                      <a:pt x="562" y="907"/>
                    </a:cubicBezTo>
                    <a:cubicBezTo>
                      <a:pt x="579" y="928"/>
                      <a:pt x="591" y="936"/>
                      <a:pt x="607" y="953"/>
                    </a:cubicBezTo>
                    <a:cubicBezTo>
                      <a:pt x="622" y="969"/>
                      <a:pt x="634" y="985"/>
                      <a:pt x="652" y="998"/>
                    </a:cubicBezTo>
                    <a:cubicBezTo>
                      <a:pt x="669" y="1011"/>
                      <a:pt x="686" y="1024"/>
                      <a:pt x="700" y="1041"/>
                    </a:cubicBezTo>
                    <a:cubicBezTo>
                      <a:pt x="819" y="1129"/>
                      <a:pt x="1056" y="1234"/>
                      <a:pt x="1231" y="1142"/>
                    </a:cubicBezTo>
                    <a:close/>
                    <a:moveTo>
                      <a:pt x="331" y="334"/>
                    </a:moveTo>
                    <a:cubicBezTo>
                      <a:pt x="326" y="371"/>
                      <a:pt x="328" y="416"/>
                      <a:pt x="336" y="450"/>
                    </a:cubicBezTo>
                    <a:cubicBezTo>
                      <a:pt x="333" y="409"/>
                      <a:pt x="334" y="357"/>
                      <a:pt x="340" y="314"/>
                    </a:cubicBezTo>
                    <a:cubicBezTo>
                      <a:pt x="331" y="317"/>
                      <a:pt x="332" y="327"/>
                      <a:pt x="331" y="334"/>
                    </a:cubicBezTo>
                    <a:close/>
                    <a:moveTo>
                      <a:pt x="1062" y="1212"/>
                    </a:moveTo>
                    <a:cubicBezTo>
                      <a:pt x="967" y="1226"/>
                      <a:pt x="888" y="1197"/>
                      <a:pt x="813" y="1167"/>
                    </a:cubicBezTo>
                    <a:cubicBezTo>
                      <a:pt x="793" y="1160"/>
                      <a:pt x="777" y="1148"/>
                      <a:pt x="760" y="1139"/>
                    </a:cubicBezTo>
                    <a:cubicBezTo>
                      <a:pt x="739" y="1128"/>
                      <a:pt x="716" y="1120"/>
                      <a:pt x="698" y="1107"/>
                    </a:cubicBezTo>
                    <a:cubicBezTo>
                      <a:pt x="672" y="1089"/>
                      <a:pt x="647" y="1065"/>
                      <a:pt x="622" y="1043"/>
                    </a:cubicBezTo>
                    <a:cubicBezTo>
                      <a:pt x="597" y="1020"/>
                      <a:pt x="572" y="996"/>
                      <a:pt x="550" y="971"/>
                    </a:cubicBezTo>
                    <a:cubicBezTo>
                      <a:pt x="505" y="921"/>
                      <a:pt x="468" y="861"/>
                      <a:pt x="431" y="805"/>
                    </a:cubicBezTo>
                    <a:cubicBezTo>
                      <a:pt x="425" y="797"/>
                      <a:pt x="415" y="791"/>
                      <a:pt x="411" y="782"/>
                    </a:cubicBezTo>
                    <a:cubicBezTo>
                      <a:pt x="409" y="778"/>
                      <a:pt x="411" y="771"/>
                      <a:pt x="409" y="767"/>
                    </a:cubicBezTo>
                    <a:cubicBezTo>
                      <a:pt x="407" y="762"/>
                      <a:pt x="402" y="757"/>
                      <a:pt x="399" y="752"/>
                    </a:cubicBezTo>
                    <a:cubicBezTo>
                      <a:pt x="386" y="722"/>
                      <a:pt x="375" y="688"/>
                      <a:pt x="366" y="656"/>
                    </a:cubicBezTo>
                    <a:cubicBezTo>
                      <a:pt x="362" y="643"/>
                      <a:pt x="355" y="634"/>
                      <a:pt x="353" y="623"/>
                    </a:cubicBezTo>
                    <a:cubicBezTo>
                      <a:pt x="352" y="617"/>
                      <a:pt x="354" y="609"/>
                      <a:pt x="353" y="603"/>
                    </a:cubicBezTo>
                    <a:cubicBezTo>
                      <a:pt x="351" y="596"/>
                      <a:pt x="345" y="590"/>
                      <a:pt x="343" y="583"/>
                    </a:cubicBezTo>
                    <a:cubicBezTo>
                      <a:pt x="342" y="579"/>
                      <a:pt x="344" y="574"/>
                      <a:pt x="343" y="569"/>
                    </a:cubicBezTo>
                    <a:cubicBezTo>
                      <a:pt x="323" y="496"/>
                      <a:pt x="309" y="408"/>
                      <a:pt x="316" y="330"/>
                    </a:cubicBezTo>
                    <a:cubicBezTo>
                      <a:pt x="205" y="336"/>
                      <a:pt x="115" y="401"/>
                      <a:pt x="62" y="485"/>
                    </a:cubicBezTo>
                    <a:cubicBezTo>
                      <a:pt x="58" y="530"/>
                      <a:pt x="38" y="582"/>
                      <a:pt x="39" y="626"/>
                    </a:cubicBezTo>
                    <a:cubicBezTo>
                      <a:pt x="39" y="659"/>
                      <a:pt x="45" y="699"/>
                      <a:pt x="47" y="719"/>
                    </a:cubicBezTo>
                    <a:cubicBezTo>
                      <a:pt x="55" y="778"/>
                      <a:pt x="82" y="831"/>
                      <a:pt x="104" y="880"/>
                    </a:cubicBezTo>
                    <a:cubicBezTo>
                      <a:pt x="134" y="930"/>
                      <a:pt x="179" y="966"/>
                      <a:pt x="218" y="1004"/>
                    </a:cubicBezTo>
                    <a:cubicBezTo>
                      <a:pt x="225" y="1011"/>
                      <a:pt x="229" y="1020"/>
                      <a:pt x="235" y="1026"/>
                    </a:cubicBezTo>
                    <a:cubicBezTo>
                      <a:pt x="242" y="1033"/>
                      <a:pt x="250" y="1037"/>
                      <a:pt x="257" y="1044"/>
                    </a:cubicBezTo>
                    <a:cubicBezTo>
                      <a:pt x="263" y="1051"/>
                      <a:pt x="268" y="1061"/>
                      <a:pt x="278" y="1063"/>
                    </a:cubicBezTo>
                    <a:cubicBezTo>
                      <a:pt x="279" y="1070"/>
                      <a:pt x="287" y="1070"/>
                      <a:pt x="288" y="1078"/>
                    </a:cubicBezTo>
                    <a:cubicBezTo>
                      <a:pt x="306" y="1091"/>
                      <a:pt x="325" y="1101"/>
                      <a:pt x="345" y="1114"/>
                    </a:cubicBezTo>
                    <a:cubicBezTo>
                      <a:pt x="355" y="1121"/>
                      <a:pt x="365" y="1129"/>
                      <a:pt x="376" y="1136"/>
                    </a:cubicBezTo>
                    <a:cubicBezTo>
                      <a:pt x="387" y="1142"/>
                      <a:pt x="401" y="1146"/>
                      <a:pt x="413" y="1152"/>
                    </a:cubicBezTo>
                    <a:cubicBezTo>
                      <a:pt x="436" y="1164"/>
                      <a:pt x="455" y="1179"/>
                      <a:pt x="477" y="1192"/>
                    </a:cubicBezTo>
                    <a:cubicBezTo>
                      <a:pt x="502" y="1207"/>
                      <a:pt x="523" y="1210"/>
                      <a:pt x="549" y="1220"/>
                    </a:cubicBezTo>
                    <a:cubicBezTo>
                      <a:pt x="565" y="1227"/>
                      <a:pt x="580" y="1238"/>
                      <a:pt x="595" y="1242"/>
                    </a:cubicBezTo>
                    <a:cubicBezTo>
                      <a:pt x="601" y="1244"/>
                      <a:pt x="609" y="1242"/>
                      <a:pt x="615" y="1244"/>
                    </a:cubicBezTo>
                    <a:cubicBezTo>
                      <a:pt x="632" y="1248"/>
                      <a:pt x="645" y="1258"/>
                      <a:pt x="662" y="1262"/>
                    </a:cubicBezTo>
                    <a:cubicBezTo>
                      <a:pt x="678" y="1266"/>
                      <a:pt x="704" y="1269"/>
                      <a:pt x="723" y="1270"/>
                    </a:cubicBezTo>
                    <a:cubicBezTo>
                      <a:pt x="729" y="1270"/>
                      <a:pt x="734" y="1267"/>
                      <a:pt x="740" y="1267"/>
                    </a:cubicBezTo>
                    <a:cubicBezTo>
                      <a:pt x="764" y="1267"/>
                      <a:pt x="789" y="1278"/>
                      <a:pt x="813" y="1278"/>
                    </a:cubicBezTo>
                    <a:cubicBezTo>
                      <a:pt x="845" y="1279"/>
                      <a:pt x="880" y="1279"/>
                      <a:pt x="911" y="1275"/>
                    </a:cubicBezTo>
                    <a:cubicBezTo>
                      <a:pt x="930" y="1273"/>
                      <a:pt x="952" y="1266"/>
                      <a:pt x="964" y="1265"/>
                    </a:cubicBezTo>
                    <a:cubicBezTo>
                      <a:pt x="996" y="1262"/>
                      <a:pt x="1019" y="1251"/>
                      <a:pt x="1044" y="1244"/>
                    </a:cubicBezTo>
                    <a:cubicBezTo>
                      <a:pt x="1084" y="1232"/>
                      <a:pt x="1118" y="1219"/>
                      <a:pt x="1143" y="1197"/>
                    </a:cubicBezTo>
                    <a:cubicBezTo>
                      <a:pt x="1121" y="1208"/>
                      <a:pt x="1093" y="1207"/>
                      <a:pt x="1062" y="1212"/>
                    </a:cubicBezTo>
                    <a:close/>
                    <a:moveTo>
                      <a:pt x="336" y="467"/>
                    </a:moveTo>
                    <a:cubicBezTo>
                      <a:pt x="343" y="467"/>
                      <a:pt x="339" y="454"/>
                      <a:pt x="336" y="453"/>
                    </a:cubicBezTo>
                    <a:cubicBezTo>
                      <a:pt x="338" y="460"/>
                      <a:pt x="336" y="459"/>
                      <a:pt x="336" y="467"/>
                    </a:cubicBezTo>
                    <a:close/>
                    <a:moveTo>
                      <a:pt x="341" y="501"/>
                    </a:moveTo>
                    <a:cubicBezTo>
                      <a:pt x="347" y="533"/>
                      <a:pt x="357" y="570"/>
                      <a:pt x="364" y="599"/>
                    </a:cubicBezTo>
                    <a:cubicBezTo>
                      <a:pt x="371" y="626"/>
                      <a:pt x="380" y="647"/>
                      <a:pt x="388" y="671"/>
                    </a:cubicBezTo>
                    <a:cubicBezTo>
                      <a:pt x="396" y="700"/>
                      <a:pt x="403" y="722"/>
                      <a:pt x="413" y="745"/>
                    </a:cubicBezTo>
                    <a:cubicBezTo>
                      <a:pt x="426" y="776"/>
                      <a:pt x="442" y="805"/>
                      <a:pt x="459" y="830"/>
                    </a:cubicBezTo>
                    <a:cubicBezTo>
                      <a:pt x="507" y="901"/>
                      <a:pt x="557" y="966"/>
                      <a:pt x="618" y="1023"/>
                    </a:cubicBezTo>
                    <a:cubicBezTo>
                      <a:pt x="669" y="1069"/>
                      <a:pt x="718" y="1106"/>
                      <a:pt x="781" y="1137"/>
                    </a:cubicBezTo>
                    <a:cubicBezTo>
                      <a:pt x="815" y="1154"/>
                      <a:pt x="850" y="1171"/>
                      <a:pt x="889" y="1180"/>
                    </a:cubicBezTo>
                    <a:cubicBezTo>
                      <a:pt x="955" y="1197"/>
                      <a:pt x="1017" y="1209"/>
                      <a:pt x="1083" y="1194"/>
                    </a:cubicBezTo>
                    <a:cubicBezTo>
                      <a:pt x="1058" y="1193"/>
                      <a:pt x="1036" y="1188"/>
                      <a:pt x="1014" y="1185"/>
                    </a:cubicBezTo>
                    <a:cubicBezTo>
                      <a:pt x="970" y="1180"/>
                      <a:pt x="925" y="1175"/>
                      <a:pt x="877" y="1157"/>
                    </a:cubicBezTo>
                    <a:cubicBezTo>
                      <a:pt x="848" y="1146"/>
                      <a:pt x="819" y="1130"/>
                      <a:pt x="791" y="1114"/>
                    </a:cubicBezTo>
                    <a:cubicBezTo>
                      <a:pt x="709" y="1068"/>
                      <a:pt x="635" y="1009"/>
                      <a:pt x="575" y="941"/>
                    </a:cubicBezTo>
                    <a:cubicBezTo>
                      <a:pt x="555" y="919"/>
                      <a:pt x="535" y="898"/>
                      <a:pt x="517" y="873"/>
                    </a:cubicBezTo>
                    <a:cubicBezTo>
                      <a:pt x="463" y="797"/>
                      <a:pt x="418" y="710"/>
                      <a:pt x="379" y="621"/>
                    </a:cubicBezTo>
                    <a:cubicBezTo>
                      <a:pt x="360" y="571"/>
                      <a:pt x="355" y="519"/>
                      <a:pt x="340" y="478"/>
                    </a:cubicBezTo>
                    <a:cubicBezTo>
                      <a:pt x="340" y="487"/>
                      <a:pt x="340" y="494"/>
                      <a:pt x="341" y="501"/>
                    </a:cubicBezTo>
                    <a:close/>
                    <a:moveTo>
                      <a:pt x="34" y="551"/>
                    </a:moveTo>
                    <a:cubicBezTo>
                      <a:pt x="39" y="552"/>
                      <a:pt x="39" y="540"/>
                      <a:pt x="37" y="540"/>
                    </a:cubicBezTo>
                    <a:cubicBezTo>
                      <a:pt x="36" y="543"/>
                      <a:pt x="35" y="547"/>
                      <a:pt x="34" y="551"/>
                    </a:cubicBezTo>
                    <a:close/>
                    <a:moveTo>
                      <a:pt x="21" y="667"/>
                    </a:moveTo>
                    <a:cubicBezTo>
                      <a:pt x="20" y="672"/>
                      <a:pt x="16" y="675"/>
                      <a:pt x="16" y="679"/>
                    </a:cubicBezTo>
                    <a:cubicBezTo>
                      <a:pt x="14" y="700"/>
                      <a:pt x="20" y="718"/>
                      <a:pt x="26" y="737"/>
                    </a:cubicBezTo>
                    <a:cubicBezTo>
                      <a:pt x="26" y="742"/>
                      <a:pt x="21" y="733"/>
                      <a:pt x="22" y="740"/>
                    </a:cubicBezTo>
                    <a:cubicBezTo>
                      <a:pt x="42" y="814"/>
                      <a:pt x="62" y="864"/>
                      <a:pt x="99" y="920"/>
                    </a:cubicBezTo>
                    <a:cubicBezTo>
                      <a:pt x="101" y="922"/>
                      <a:pt x="107" y="921"/>
                      <a:pt x="109" y="925"/>
                    </a:cubicBezTo>
                    <a:cubicBezTo>
                      <a:pt x="113" y="937"/>
                      <a:pt x="120" y="946"/>
                      <a:pt x="129" y="953"/>
                    </a:cubicBezTo>
                    <a:cubicBezTo>
                      <a:pt x="130" y="959"/>
                      <a:pt x="126" y="960"/>
                      <a:pt x="129" y="963"/>
                    </a:cubicBezTo>
                    <a:cubicBezTo>
                      <a:pt x="150" y="989"/>
                      <a:pt x="173" y="1013"/>
                      <a:pt x="198" y="1034"/>
                    </a:cubicBezTo>
                    <a:cubicBezTo>
                      <a:pt x="220" y="1063"/>
                      <a:pt x="247" y="1086"/>
                      <a:pt x="280" y="1104"/>
                    </a:cubicBezTo>
                    <a:cubicBezTo>
                      <a:pt x="289" y="1127"/>
                      <a:pt x="322" y="1126"/>
                      <a:pt x="333" y="1147"/>
                    </a:cubicBezTo>
                    <a:cubicBezTo>
                      <a:pt x="365" y="1162"/>
                      <a:pt x="388" y="1181"/>
                      <a:pt x="418" y="1195"/>
                    </a:cubicBezTo>
                    <a:cubicBezTo>
                      <a:pt x="451" y="1212"/>
                      <a:pt x="481" y="1226"/>
                      <a:pt x="516" y="1242"/>
                    </a:cubicBezTo>
                    <a:cubicBezTo>
                      <a:pt x="538" y="1252"/>
                      <a:pt x="563" y="1263"/>
                      <a:pt x="587" y="1270"/>
                    </a:cubicBezTo>
                    <a:cubicBezTo>
                      <a:pt x="698" y="1304"/>
                      <a:pt x="823" y="1311"/>
                      <a:pt x="937" y="1297"/>
                    </a:cubicBezTo>
                    <a:cubicBezTo>
                      <a:pt x="1006" y="1288"/>
                      <a:pt x="1072" y="1269"/>
                      <a:pt x="1128" y="1237"/>
                    </a:cubicBezTo>
                    <a:cubicBezTo>
                      <a:pt x="1131" y="1234"/>
                      <a:pt x="1131" y="1230"/>
                      <a:pt x="1135" y="1229"/>
                    </a:cubicBezTo>
                    <a:cubicBezTo>
                      <a:pt x="1139" y="1225"/>
                      <a:pt x="1146" y="1225"/>
                      <a:pt x="1151" y="1222"/>
                    </a:cubicBezTo>
                    <a:cubicBezTo>
                      <a:pt x="1162" y="1215"/>
                      <a:pt x="1180" y="1193"/>
                      <a:pt x="1178" y="1185"/>
                    </a:cubicBezTo>
                    <a:cubicBezTo>
                      <a:pt x="1167" y="1207"/>
                      <a:pt x="1141" y="1214"/>
                      <a:pt x="1125" y="1230"/>
                    </a:cubicBezTo>
                    <a:cubicBezTo>
                      <a:pt x="1107" y="1233"/>
                      <a:pt x="1099" y="1242"/>
                      <a:pt x="1087" y="1247"/>
                    </a:cubicBezTo>
                    <a:cubicBezTo>
                      <a:pt x="1069" y="1254"/>
                      <a:pt x="1055" y="1258"/>
                      <a:pt x="1044" y="1262"/>
                    </a:cubicBezTo>
                    <a:cubicBezTo>
                      <a:pt x="998" y="1279"/>
                      <a:pt x="948" y="1281"/>
                      <a:pt x="897" y="1292"/>
                    </a:cubicBezTo>
                    <a:cubicBezTo>
                      <a:pt x="886" y="1288"/>
                      <a:pt x="866" y="1290"/>
                      <a:pt x="853" y="1293"/>
                    </a:cubicBezTo>
                    <a:cubicBezTo>
                      <a:pt x="783" y="1290"/>
                      <a:pt x="710" y="1288"/>
                      <a:pt x="643" y="1268"/>
                    </a:cubicBezTo>
                    <a:cubicBezTo>
                      <a:pt x="612" y="1260"/>
                      <a:pt x="572" y="1251"/>
                      <a:pt x="532" y="1230"/>
                    </a:cubicBezTo>
                    <a:cubicBezTo>
                      <a:pt x="527" y="1228"/>
                      <a:pt x="527" y="1231"/>
                      <a:pt x="521" y="1230"/>
                    </a:cubicBezTo>
                    <a:cubicBezTo>
                      <a:pt x="480" y="1210"/>
                      <a:pt x="445" y="1185"/>
                      <a:pt x="404" y="1166"/>
                    </a:cubicBezTo>
                    <a:cubicBezTo>
                      <a:pt x="289" y="1111"/>
                      <a:pt x="211" y="1022"/>
                      <a:pt x="129" y="938"/>
                    </a:cubicBezTo>
                    <a:cubicBezTo>
                      <a:pt x="108" y="908"/>
                      <a:pt x="88" y="877"/>
                      <a:pt x="69" y="845"/>
                    </a:cubicBezTo>
                    <a:cubicBezTo>
                      <a:pt x="66" y="833"/>
                      <a:pt x="62" y="823"/>
                      <a:pt x="56" y="815"/>
                    </a:cubicBezTo>
                    <a:cubicBezTo>
                      <a:pt x="53" y="810"/>
                      <a:pt x="56" y="810"/>
                      <a:pt x="56" y="804"/>
                    </a:cubicBezTo>
                    <a:cubicBezTo>
                      <a:pt x="23" y="737"/>
                      <a:pt x="25" y="668"/>
                      <a:pt x="29" y="586"/>
                    </a:cubicBezTo>
                    <a:cubicBezTo>
                      <a:pt x="17" y="611"/>
                      <a:pt x="26" y="642"/>
                      <a:pt x="21" y="6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110"/>
              <p:cNvSpPr>
                <a:spLocks noEditPoints="1"/>
              </p:cNvSpPr>
              <p:nvPr/>
            </p:nvSpPr>
            <p:spPr bwMode="auto">
              <a:xfrm>
                <a:off x="6215063" y="1930400"/>
                <a:ext cx="209550" cy="255588"/>
              </a:xfrm>
              <a:custGeom>
                <a:avLst/>
                <a:gdLst>
                  <a:gd name="T0" fmla="*/ 111 w 324"/>
                  <a:gd name="T1" fmla="*/ 0 h 396"/>
                  <a:gd name="T2" fmla="*/ 317 w 324"/>
                  <a:gd name="T3" fmla="*/ 239 h 396"/>
                  <a:gd name="T4" fmla="*/ 275 w 324"/>
                  <a:gd name="T5" fmla="*/ 368 h 396"/>
                  <a:gd name="T6" fmla="*/ 249 w 324"/>
                  <a:gd name="T7" fmla="*/ 380 h 396"/>
                  <a:gd name="T8" fmla="*/ 6 w 324"/>
                  <a:gd name="T9" fmla="*/ 129 h 396"/>
                  <a:gd name="T10" fmla="*/ 8 w 324"/>
                  <a:gd name="T11" fmla="*/ 60 h 396"/>
                  <a:gd name="T12" fmla="*/ 36 w 324"/>
                  <a:gd name="T13" fmla="*/ 16 h 396"/>
                  <a:gd name="T14" fmla="*/ 111 w 324"/>
                  <a:gd name="T15" fmla="*/ 0 h 396"/>
                  <a:gd name="T16" fmla="*/ 114 w 324"/>
                  <a:gd name="T17" fmla="*/ 20 h 396"/>
                  <a:gd name="T18" fmla="*/ 48 w 324"/>
                  <a:gd name="T19" fmla="*/ 35 h 396"/>
                  <a:gd name="T20" fmla="*/ 61 w 324"/>
                  <a:gd name="T21" fmla="*/ 224 h 396"/>
                  <a:gd name="T22" fmla="*/ 101 w 324"/>
                  <a:gd name="T23" fmla="*/ 290 h 396"/>
                  <a:gd name="T24" fmla="*/ 144 w 324"/>
                  <a:gd name="T25" fmla="*/ 337 h 396"/>
                  <a:gd name="T26" fmla="*/ 196 w 324"/>
                  <a:gd name="T27" fmla="*/ 362 h 396"/>
                  <a:gd name="T28" fmla="*/ 282 w 324"/>
                  <a:gd name="T29" fmla="*/ 345 h 396"/>
                  <a:gd name="T30" fmla="*/ 289 w 324"/>
                  <a:gd name="T31" fmla="*/ 194 h 396"/>
                  <a:gd name="T32" fmla="*/ 242 w 324"/>
                  <a:gd name="T33" fmla="*/ 111 h 396"/>
                  <a:gd name="T34" fmla="*/ 239 w 324"/>
                  <a:gd name="T35" fmla="*/ 99 h 396"/>
                  <a:gd name="T36" fmla="*/ 114 w 324"/>
                  <a:gd name="T37" fmla="*/ 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24" h="396">
                    <a:moveTo>
                      <a:pt x="111" y="0"/>
                    </a:moveTo>
                    <a:cubicBezTo>
                      <a:pt x="226" y="31"/>
                      <a:pt x="287" y="128"/>
                      <a:pt x="317" y="239"/>
                    </a:cubicBezTo>
                    <a:cubicBezTo>
                      <a:pt x="324" y="294"/>
                      <a:pt x="318" y="344"/>
                      <a:pt x="275" y="368"/>
                    </a:cubicBezTo>
                    <a:cubicBezTo>
                      <a:pt x="267" y="373"/>
                      <a:pt x="260" y="378"/>
                      <a:pt x="249" y="380"/>
                    </a:cubicBezTo>
                    <a:cubicBezTo>
                      <a:pt x="138" y="396"/>
                      <a:pt x="24" y="252"/>
                      <a:pt x="6" y="129"/>
                    </a:cubicBezTo>
                    <a:cubicBezTo>
                      <a:pt x="2" y="101"/>
                      <a:pt x="0" y="85"/>
                      <a:pt x="8" y="60"/>
                    </a:cubicBezTo>
                    <a:cubicBezTo>
                      <a:pt x="13" y="46"/>
                      <a:pt x="26" y="23"/>
                      <a:pt x="36" y="16"/>
                    </a:cubicBezTo>
                    <a:cubicBezTo>
                      <a:pt x="54" y="5"/>
                      <a:pt x="87" y="3"/>
                      <a:pt x="111" y="0"/>
                    </a:cubicBezTo>
                    <a:close/>
                    <a:moveTo>
                      <a:pt x="114" y="20"/>
                    </a:moveTo>
                    <a:cubicBezTo>
                      <a:pt x="90" y="20"/>
                      <a:pt x="65" y="17"/>
                      <a:pt x="48" y="35"/>
                    </a:cubicBezTo>
                    <a:cubicBezTo>
                      <a:pt x="15" y="87"/>
                      <a:pt x="28" y="183"/>
                      <a:pt x="61" y="224"/>
                    </a:cubicBezTo>
                    <a:cubicBezTo>
                      <a:pt x="68" y="252"/>
                      <a:pt x="83" y="268"/>
                      <a:pt x="101" y="290"/>
                    </a:cubicBezTo>
                    <a:cubicBezTo>
                      <a:pt x="115" y="308"/>
                      <a:pt x="129" y="327"/>
                      <a:pt x="144" y="337"/>
                    </a:cubicBezTo>
                    <a:cubicBezTo>
                      <a:pt x="154" y="344"/>
                      <a:pt x="179" y="356"/>
                      <a:pt x="196" y="362"/>
                    </a:cubicBezTo>
                    <a:cubicBezTo>
                      <a:pt x="230" y="374"/>
                      <a:pt x="263" y="363"/>
                      <a:pt x="282" y="345"/>
                    </a:cubicBezTo>
                    <a:cubicBezTo>
                      <a:pt x="319" y="312"/>
                      <a:pt x="297" y="239"/>
                      <a:pt x="289" y="194"/>
                    </a:cubicBezTo>
                    <a:cubicBezTo>
                      <a:pt x="275" y="164"/>
                      <a:pt x="265" y="135"/>
                      <a:pt x="242" y="111"/>
                    </a:cubicBezTo>
                    <a:cubicBezTo>
                      <a:pt x="240" y="108"/>
                      <a:pt x="240" y="103"/>
                      <a:pt x="239" y="99"/>
                    </a:cubicBezTo>
                    <a:cubicBezTo>
                      <a:pt x="207" y="69"/>
                      <a:pt x="167" y="19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" name="组合 10"/>
            <p:cNvGrpSpPr/>
            <p:nvPr userDrawn="1"/>
          </p:nvGrpSpPr>
          <p:grpSpPr>
            <a:xfrm>
              <a:off x="9015628" y="3627665"/>
              <a:ext cx="965200" cy="960690"/>
              <a:chOff x="8181975" y="1892300"/>
              <a:chExt cx="679451" cy="676276"/>
            </a:xfrm>
            <a:grpFill/>
          </p:grpSpPr>
          <p:sp>
            <p:nvSpPr>
              <p:cNvPr id="211" name="Freeform 111"/>
              <p:cNvSpPr/>
              <p:nvPr/>
            </p:nvSpPr>
            <p:spPr bwMode="auto">
              <a:xfrm>
                <a:off x="8723313" y="2473325"/>
                <a:ext cx="15875" cy="39688"/>
              </a:xfrm>
              <a:custGeom>
                <a:avLst/>
                <a:gdLst>
                  <a:gd name="T0" fmla="*/ 4 w 23"/>
                  <a:gd name="T1" fmla="*/ 0 h 62"/>
                  <a:gd name="T2" fmla="*/ 14 w 23"/>
                  <a:gd name="T3" fmla="*/ 3 h 62"/>
                  <a:gd name="T4" fmla="*/ 15 w 23"/>
                  <a:gd name="T5" fmla="*/ 62 h 62"/>
                  <a:gd name="T6" fmla="*/ 4 w 23"/>
                  <a:gd name="T7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62">
                    <a:moveTo>
                      <a:pt x="4" y="0"/>
                    </a:moveTo>
                    <a:cubicBezTo>
                      <a:pt x="8" y="1"/>
                      <a:pt x="11" y="2"/>
                      <a:pt x="14" y="3"/>
                    </a:cubicBezTo>
                    <a:cubicBezTo>
                      <a:pt x="10" y="29"/>
                      <a:pt x="23" y="44"/>
                      <a:pt x="15" y="62"/>
                    </a:cubicBezTo>
                    <a:cubicBezTo>
                      <a:pt x="0" y="49"/>
                      <a:pt x="1" y="2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2" name="Freeform 112"/>
              <p:cNvSpPr>
                <a:spLocks noEditPoints="1"/>
              </p:cNvSpPr>
              <p:nvPr/>
            </p:nvSpPr>
            <p:spPr bwMode="auto">
              <a:xfrm>
                <a:off x="8181975" y="1892300"/>
                <a:ext cx="177800" cy="655638"/>
              </a:xfrm>
              <a:custGeom>
                <a:avLst/>
                <a:gdLst>
                  <a:gd name="T0" fmla="*/ 200 w 276"/>
                  <a:gd name="T1" fmla="*/ 596 h 1013"/>
                  <a:gd name="T2" fmla="*/ 172 w 276"/>
                  <a:gd name="T3" fmla="*/ 641 h 1013"/>
                  <a:gd name="T4" fmla="*/ 170 w 276"/>
                  <a:gd name="T5" fmla="*/ 697 h 1013"/>
                  <a:gd name="T6" fmla="*/ 149 w 276"/>
                  <a:gd name="T7" fmla="*/ 989 h 1013"/>
                  <a:gd name="T8" fmla="*/ 77 w 276"/>
                  <a:gd name="T9" fmla="*/ 1003 h 1013"/>
                  <a:gd name="T10" fmla="*/ 64 w 276"/>
                  <a:gd name="T11" fmla="*/ 945 h 1013"/>
                  <a:gd name="T12" fmla="*/ 69 w 276"/>
                  <a:gd name="T13" fmla="*/ 697 h 1013"/>
                  <a:gd name="T14" fmla="*/ 51 w 276"/>
                  <a:gd name="T15" fmla="*/ 656 h 1013"/>
                  <a:gd name="T16" fmla="*/ 77 w 276"/>
                  <a:gd name="T17" fmla="*/ 618 h 1013"/>
                  <a:gd name="T18" fmla="*/ 77 w 276"/>
                  <a:gd name="T19" fmla="*/ 558 h 1013"/>
                  <a:gd name="T20" fmla="*/ 21 w 276"/>
                  <a:gd name="T21" fmla="*/ 456 h 1013"/>
                  <a:gd name="T22" fmla="*/ 49 w 276"/>
                  <a:gd name="T23" fmla="*/ 251 h 1013"/>
                  <a:gd name="T24" fmla="*/ 82 w 276"/>
                  <a:gd name="T25" fmla="*/ 184 h 1013"/>
                  <a:gd name="T26" fmla="*/ 82 w 276"/>
                  <a:gd name="T27" fmla="*/ 86 h 1013"/>
                  <a:gd name="T28" fmla="*/ 157 w 276"/>
                  <a:gd name="T29" fmla="*/ 2 h 1013"/>
                  <a:gd name="T30" fmla="*/ 179 w 276"/>
                  <a:gd name="T31" fmla="*/ 124 h 1013"/>
                  <a:gd name="T32" fmla="*/ 240 w 276"/>
                  <a:gd name="T33" fmla="*/ 445 h 1013"/>
                  <a:gd name="T34" fmla="*/ 175 w 276"/>
                  <a:gd name="T35" fmla="*/ 556 h 1013"/>
                  <a:gd name="T36" fmla="*/ 180 w 276"/>
                  <a:gd name="T37" fmla="*/ 329 h 1013"/>
                  <a:gd name="T38" fmla="*/ 135 w 276"/>
                  <a:gd name="T39" fmla="*/ 385 h 1013"/>
                  <a:gd name="T40" fmla="*/ 119 w 276"/>
                  <a:gd name="T41" fmla="*/ 302 h 1013"/>
                  <a:gd name="T42" fmla="*/ 130 w 276"/>
                  <a:gd name="T43" fmla="*/ 294 h 1013"/>
                  <a:gd name="T44" fmla="*/ 130 w 276"/>
                  <a:gd name="T45" fmla="*/ 136 h 1013"/>
                  <a:gd name="T46" fmla="*/ 132 w 276"/>
                  <a:gd name="T47" fmla="*/ 20 h 1013"/>
                  <a:gd name="T48" fmla="*/ 115 w 276"/>
                  <a:gd name="T49" fmla="*/ 126 h 1013"/>
                  <a:gd name="T50" fmla="*/ 79 w 276"/>
                  <a:gd name="T51" fmla="*/ 217 h 1013"/>
                  <a:gd name="T52" fmla="*/ 56 w 276"/>
                  <a:gd name="T53" fmla="*/ 266 h 1013"/>
                  <a:gd name="T54" fmla="*/ 31 w 276"/>
                  <a:gd name="T55" fmla="*/ 327 h 1013"/>
                  <a:gd name="T56" fmla="*/ 92 w 276"/>
                  <a:gd name="T57" fmla="*/ 559 h 1013"/>
                  <a:gd name="T58" fmla="*/ 227 w 276"/>
                  <a:gd name="T59" fmla="*/ 422 h 1013"/>
                  <a:gd name="T60" fmla="*/ 220 w 276"/>
                  <a:gd name="T61" fmla="*/ 294 h 1013"/>
                  <a:gd name="T62" fmla="*/ 180 w 276"/>
                  <a:gd name="T63" fmla="*/ 206 h 1013"/>
                  <a:gd name="T64" fmla="*/ 162 w 276"/>
                  <a:gd name="T65" fmla="*/ 119 h 1013"/>
                  <a:gd name="T66" fmla="*/ 150 w 276"/>
                  <a:gd name="T67" fmla="*/ 16 h 1013"/>
                  <a:gd name="T68" fmla="*/ 155 w 276"/>
                  <a:gd name="T69" fmla="*/ 294 h 1013"/>
                  <a:gd name="T70" fmla="*/ 150 w 276"/>
                  <a:gd name="T71" fmla="*/ 314 h 1013"/>
                  <a:gd name="T72" fmla="*/ 112 w 276"/>
                  <a:gd name="T73" fmla="*/ 335 h 1013"/>
                  <a:gd name="T74" fmla="*/ 135 w 276"/>
                  <a:gd name="T75" fmla="*/ 320 h 1013"/>
                  <a:gd name="T76" fmla="*/ 74 w 276"/>
                  <a:gd name="T77" fmla="*/ 599 h 1013"/>
                  <a:gd name="T78" fmla="*/ 185 w 276"/>
                  <a:gd name="T79" fmla="*/ 594 h 1013"/>
                  <a:gd name="T80" fmla="*/ 74 w 276"/>
                  <a:gd name="T81" fmla="*/ 599 h 1013"/>
                  <a:gd name="T82" fmla="*/ 92 w 276"/>
                  <a:gd name="T83" fmla="*/ 639 h 1013"/>
                  <a:gd name="T84" fmla="*/ 159 w 276"/>
                  <a:gd name="T85" fmla="*/ 616 h 1013"/>
                  <a:gd name="T86" fmla="*/ 162 w 276"/>
                  <a:gd name="T87" fmla="*/ 662 h 1013"/>
                  <a:gd name="T88" fmla="*/ 62 w 276"/>
                  <a:gd name="T89" fmla="*/ 677 h 1013"/>
                  <a:gd name="T90" fmla="*/ 180 w 276"/>
                  <a:gd name="T91" fmla="*/ 667 h 1013"/>
                  <a:gd name="T92" fmla="*/ 89 w 276"/>
                  <a:gd name="T93" fmla="*/ 696 h 1013"/>
                  <a:gd name="T94" fmla="*/ 79 w 276"/>
                  <a:gd name="T95" fmla="*/ 887 h 1013"/>
                  <a:gd name="T96" fmla="*/ 139 w 276"/>
                  <a:gd name="T97" fmla="*/ 960 h 1013"/>
                  <a:gd name="T98" fmla="*/ 152 w 276"/>
                  <a:gd name="T99" fmla="*/ 875 h 1013"/>
                  <a:gd name="T100" fmla="*/ 147 w 276"/>
                  <a:gd name="T101" fmla="*/ 696 h 10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76" h="1013">
                    <a:moveTo>
                      <a:pt x="175" y="556"/>
                    </a:moveTo>
                    <a:cubicBezTo>
                      <a:pt x="185" y="562"/>
                      <a:pt x="204" y="578"/>
                      <a:pt x="200" y="596"/>
                    </a:cubicBezTo>
                    <a:cubicBezTo>
                      <a:pt x="198" y="608"/>
                      <a:pt x="186" y="609"/>
                      <a:pt x="174" y="614"/>
                    </a:cubicBezTo>
                    <a:cubicBezTo>
                      <a:pt x="171" y="625"/>
                      <a:pt x="170" y="633"/>
                      <a:pt x="172" y="641"/>
                    </a:cubicBezTo>
                    <a:cubicBezTo>
                      <a:pt x="179" y="643"/>
                      <a:pt x="184" y="649"/>
                      <a:pt x="189" y="646"/>
                    </a:cubicBezTo>
                    <a:cubicBezTo>
                      <a:pt x="205" y="666"/>
                      <a:pt x="199" y="697"/>
                      <a:pt x="170" y="697"/>
                    </a:cubicBezTo>
                    <a:cubicBezTo>
                      <a:pt x="164" y="762"/>
                      <a:pt x="165" y="844"/>
                      <a:pt x="160" y="913"/>
                    </a:cubicBezTo>
                    <a:cubicBezTo>
                      <a:pt x="158" y="940"/>
                      <a:pt x="159" y="964"/>
                      <a:pt x="149" y="989"/>
                    </a:cubicBezTo>
                    <a:cubicBezTo>
                      <a:pt x="144" y="994"/>
                      <a:pt x="138" y="998"/>
                      <a:pt x="135" y="1004"/>
                    </a:cubicBezTo>
                    <a:cubicBezTo>
                      <a:pt x="116" y="1013"/>
                      <a:pt x="93" y="1008"/>
                      <a:pt x="77" y="1003"/>
                    </a:cubicBezTo>
                    <a:cubicBezTo>
                      <a:pt x="66" y="989"/>
                      <a:pt x="66" y="976"/>
                      <a:pt x="67" y="960"/>
                    </a:cubicBezTo>
                    <a:cubicBezTo>
                      <a:pt x="68" y="954"/>
                      <a:pt x="64" y="949"/>
                      <a:pt x="64" y="945"/>
                    </a:cubicBezTo>
                    <a:cubicBezTo>
                      <a:pt x="64" y="940"/>
                      <a:pt x="67" y="934"/>
                      <a:pt x="67" y="930"/>
                    </a:cubicBezTo>
                    <a:cubicBezTo>
                      <a:pt x="74" y="850"/>
                      <a:pt x="69" y="774"/>
                      <a:pt x="69" y="697"/>
                    </a:cubicBezTo>
                    <a:cubicBezTo>
                      <a:pt x="62" y="694"/>
                      <a:pt x="60" y="694"/>
                      <a:pt x="52" y="691"/>
                    </a:cubicBezTo>
                    <a:cubicBezTo>
                      <a:pt x="50" y="680"/>
                      <a:pt x="47" y="667"/>
                      <a:pt x="51" y="656"/>
                    </a:cubicBezTo>
                    <a:cubicBezTo>
                      <a:pt x="57" y="652"/>
                      <a:pt x="62" y="646"/>
                      <a:pt x="74" y="647"/>
                    </a:cubicBezTo>
                    <a:cubicBezTo>
                      <a:pt x="74" y="637"/>
                      <a:pt x="75" y="627"/>
                      <a:pt x="77" y="618"/>
                    </a:cubicBezTo>
                    <a:cubicBezTo>
                      <a:pt x="72" y="613"/>
                      <a:pt x="61" y="613"/>
                      <a:pt x="57" y="606"/>
                    </a:cubicBezTo>
                    <a:cubicBezTo>
                      <a:pt x="55" y="585"/>
                      <a:pt x="59" y="568"/>
                      <a:pt x="77" y="558"/>
                    </a:cubicBezTo>
                    <a:cubicBezTo>
                      <a:pt x="76" y="549"/>
                      <a:pt x="76" y="539"/>
                      <a:pt x="76" y="526"/>
                    </a:cubicBezTo>
                    <a:cubicBezTo>
                      <a:pt x="61" y="490"/>
                      <a:pt x="36" y="484"/>
                      <a:pt x="21" y="456"/>
                    </a:cubicBezTo>
                    <a:cubicBezTo>
                      <a:pt x="0" y="418"/>
                      <a:pt x="0" y="362"/>
                      <a:pt x="13" y="327"/>
                    </a:cubicBezTo>
                    <a:cubicBezTo>
                      <a:pt x="21" y="302"/>
                      <a:pt x="37" y="276"/>
                      <a:pt x="49" y="251"/>
                    </a:cubicBezTo>
                    <a:cubicBezTo>
                      <a:pt x="55" y="238"/>
                      <a:pt x="58" y="224"/>
                      <a:pt x="64" y="212"/>
                    </a:cubicBezTo>
                    <a:cubicBezTo>
                      <a:pt x="69" y="203"/>
                      <a:pt x="77" y="194"/>
                      <a:pt x="82" y="184"/>
                    </a:cubicBezTo>
                    <a:cubicBezTo>
                      <a:pt x="91" y="169"/>
                      <a:pt x="104" y="154"/>
                      <a:pt x="101" y="128"/>
                    </a:cubicBezTo>
                    <a:cubicBezTo>
                      <a:pt x="99" y="111"/>
                      <a:pt x="85" y="101"/>
                      <a:pt x="82" y="86"/>
                    </a:cubicBezTo>
                    <a:cubicBezTo>
                      <a:pt x="79" y="71"/>
                      <a:pt x="86" y="62"/>
                      <a:pt x="86" y="45"/>
                    </a:cubicBezTo>
                    <a:cubicBezTo>
                      <a:pt x="102" y="23"/>
                      <a:pt x="118" y="0"/>
                      <a:pt x="157" y="2"/>
                    </a:cubicBezTo>
                    <a:cubicBezTo>
                      <a:pt x="193" y="19"/>
                      <a:pt x="223" y="64"/>
                      <a:pt x="197" y="106"/>
                    </a:cubicBezTo>
                    <a:cubicBezTo>
                      <a:pt x="193" y="113"/>
                      <a:pt x="182" y="115"/>
                      <a:pt x="179" y="124"/>
                    </a:cubicBezTo>
                    <a:cubicBezTo>
                      <a:pt x="169" y="149"/>
                      <a:pt x="193" y="197"/>
                      <a:pt x="205" y="224"/>
                    </a:cubicBezTo>
                    <a:cubicBezTo>
                      <a:pt x="236" y="291"/>
                      <a:pt x="276" y="369"/>
                      <a:pt x="240" y="445"/>
                    </a:cubicBezTo>
                    <a:cubicBezTo>
                      <a:pt x="230" y="465"/>
                      <a:pt x="218" y="480"/>
                      <a:pt x="203" y="498"/>
                    </a:cubicBezTo>
                    <a:cubicBezTo>
                      <a:pt x="191" y="514"/>
                      <a:pt x="174" y="525"/>
                      <a:pt x="175" y="556"/>
                    </a:cubicBezTo>
                    <a:close/>
                    <a:moveTo>
                      <a:pt x="155" y="294"/>
                    </a:moveTo>
                    <a:cubicBezTo>
                      <a:pt x="158" y="307"/>
                      <a:pt x="177" y="313"/>
                      <a:pt x="180" y="329"/>
                    </a:cubicBezTo>
                    <a:cubicBezTo>
                      <a:pt x="183" y="340"/>
                      <a:pt x="180" y="349"/>
                      <a:pt x="175" y="359"/>
                    </a:cubicBezTo>
                    <a:cubicBezTo>
                      <a:pt x="171" y="366"/>
                      <a:pt x="155" y="386"/>
                      <a:pt x="135" y="385"/>
                    </a:cubicBezTo>
                    <a:cubicBezTo>
                      <a:pt x="119" y="385"/>
                      <a:pt x="109" y="371"/>
                      <a:pt x="97" y="364"/>
                    </a:cubicBezTo>
                    <a:cubicBezTo>
                      <a:pt x="82" y="340"/>
                      <a:pt x="103" y="314"/>
                      <a:pt x="119" y="302"/>
                    </a:cubicBezTo>
                    <a:cubicBezTo>
                      <a:pt x="123" y="302"/>
                      <a:pt x="126" y="300"/>
                      <a:pt x="127" y="297"/>
                    </a:cubicBezTo>
                    <a:cubicBezTo>
                      <a:pt x="129" y="297"/>
                      <a:pt x="130" y="295"/>
                      <a:pt x="130" y="294"/>
                    </a:cubicBezTo>
                    <a:cubicBezTo>
                      <a:pt x="130" y="292"/>
                      <a:pt x="128" y="292"/>
                      <a:pt x="129" y="295"/>
                    </a:cubicBezTo>
                    <a:cubicBezTo>
                      <a:pt x="138" y="257"/>
                      <a:pt x="139" y="186"/>
                      <a:pt x="130" y="136"/>
                    </a:cubicBezTo>
                    <a:cubicBezTo>
                      <a:pt x="140" y="126"/>
                      <a:pt x="133" y="113"/>
                      <a:pt x="132" y="100"/>
                    </a:cubicBezTo>
                    <a:cubicBezTo>
                      <a:pt x="129" y="71"/>
                      <a:pt x="136" y="41"/>
                      <a:pt x="132" y="20"/>
                    </a:cubicBezTo>
                    <a:cubicBezTo>
                      <a:pt x="116" y="24"/>
                      <a:pt x="108" y="37"/>
                      <a:pt x="99" y="50"/>
                    </a:cubicBezTo>
                    <a:cubicBezTo>
                      <a:pt x="94" y="79"/>
                      <a:pt x="99" y="105"/>
                      <a:pt x="115" y="126"/>
                    </a:cubicBezTo>
                    <a:cubicBezTo>
                      <a:pt x="121" y="151"/>
                      <a:pt x="98" y="174"/>
                      <a:pt x="84" y="199"/>
                    </a:cubicBezTo>
                    <a:cubicBezTo>
                      <a:pt x="83" y="201"/>
                      <a:pt x="81" y="214"/>
                      <a:pt x="79" y="217"/>
                    </a:cubicBezTo>
                    <a:cubicBezTo>
                      <a:pt x="76" y="222"/>
                      <a:pt x="70" y="228"/>
                      <a:pt x="67" y="232"/>
                    </a:cubicBezTo>
                    <a:cubicBezTo>
                      <a:pt x="62" y="243"/>
                      <a:pt x="61" y="255"/>
                      <a:pt x="56" y="266"/>
                    </a:cubicBezTo>
                    <a:cubicBezTo>
                      <a:pt x="47" y="284"/>
                      <a:pt x="33" y="298"/>
                      <a:pt x="29" y="319"/>
                    </a:cubicBezTo>
                    <a:cubicBezTo>
                      <a:pt x="25" y="320"/>
                      <a:pt x="34" y="322"/>
                      <a:pt x="31" y="327"/>
                    </a:cubicBezTo>
                    <a:cubicBezTo>
                      <a:pt x="10" y="374"/>
                      <a:pt x="23" y="426"/>
                      <a:pt x="39" y="461"/>
                    </a:cubicBezTo>
                    <a:cubicBezTo>
                      <a:pt x="65" y="486"/>
                      <a:pt x="94" y="507"/>
                      <a:pt x="92" y="559"/>
                    </a:cubicBezTo>
                    <a:cubicBezTo>
                      <a:pt x="118" y="559"/>
                      <a:pt x="136" y="566"/>
                      <a:pt x="164" y="559"/>
                    </a:cubicBezTo>
                    <a:cubicBezTo>
                      <a:pt x="157" y="497"/>
                      <a:pt x="215" y="477"/>
                      <a:pt x="227" y="422"/>
                    </a:cubicBezTo>
                    <a:cubicBezTo>
                      <a:pt x="245" y="405"/>
                      <a:pt x="236" y="380"/>
                      <a:pt x="240" y="354"/>
                    </a:cubicBezTo>
                    <a:cubicBezTo>
                      <a:pt x="232" y="331"/>
                      <a:pt x="227" y="314"/>
                      <a:pt x="220" y="294"/>
                    </a:cubicBezTo>
                    <a:cubicBezTo>
                      <a:pt x="216" y="281"/>
                      <a:pt x="213" y="269"/>
                      <a:pt x="208" y="257"/>
                    </a:cubicBezTo>
                    <a:cubicBezTo>
                      <a:pt x="201" y="240"/>
                      <a:pt x="187" y="224"/>
                      <a:pt x="180" y="206"/>
                    </a:cubicBezTo>
                    <a:cubicBezTo>
                      <a:pt x="179" y="201"/>
                      <a:pt x="180" y="195"/>
                      <a:pt x="179" y="189"/>
                    </a:cubicBezTo>
                    <a:cubicBezTo>
                      <a:pt x="172" y="167"/>
                      <a:pt x="156" y="146"/>
                      <a:pt x="162" y="119"/>
                    </a:cubicBezTo>
                    <a:cubicBezTo>
                      <a:pt x="170" y="106"/>
                      <a:pt x="186" y="94"/>
                      <a:pt x="190" y="76"/>
                    </a:cubicBezTo>
                    <a:cubicBezTo>
                      <a:pt x="196" y="51"/>
                      <a:pt x="176" y="25"/>
                      <a:pt x="150" y="16"/>
                    </a:cubicBezTo>
                    <a:cubicBezTo>
                      <a:pt x="141" y="105"/>
                      <a:pt x="155" y="217"/>
                      <a:pt x="147" y="295"/>
                    </a:cubicBezTo>
                    <a:cubicBezTo>
                      <a:pt x="152" y="297"/>
                      <a:pt x="151" y="293"/>
                      <a:pt x="155" y="294"/>
                    </a:cubicBezTo>
                    <a:close/>
                    <a:moveTo>
                      <a:pt x="145" y="368"/>
                    </a:moveTo>
                    <a:cubicBezTo>
                      <a:pt x="170" y="360"/>
                      <a:pt x="171" y="325"/>
                      <a:pt x="150" y="314"/>
                    </a:cubicBezTo>
                    <a:cubicBezTo>
                      <a:pt x="147" y="326"/>
                      <a:pt x="153" y="350"/>
                      <a:pt x="145" y="368"/>
                    </a:cubicBezTo>
                    <a:close/>
                    <a:moveTo>
                      <a:pt x="112" y="335"/>
                    </a:moveTo>
                    <a:cubicBezTo>
                      <a:pt x="115" y="352"/>
                      <a:pt x="118" y="366"/>
                      <a:pt x="130" y="367"/>
                    </a:cubicBezTo>
                    <a:cubicBezTo>
                      <a:pt x="135" y="361"/>
                      <a:pt x="146" y="333"/>
                      <a:pt x="135" y="320"/>
                    </a:cubicBezTo>
                    <a:cubicBezTo>
                      <a:pt x="127" y="320"/>
                      <a:pt x="121" y="329"/>
                      <a:pt x="112" y="335"/>
                    </a:cubicBezTo>
                    <a:close/>
                    <a:moveTo>
                      <a:pt x="74" y="599"/>
                    </a:moveTo>
                    <a:cubicBezTo>
                      <a:pt x="107" y="603"/>
                      <a:pt x="133" y="611"/>
                      <a:pt x="167" y="606"/>
                    </a:cubicBezTo>
                    <a:cubicBezTo>
                      <a:pt x="174" y="605"/>
                      <a:pt x="181" y="600"/>
                      <a:pt x="185" y="594"/>
                    </a:cubicBezTo>
                    <a:cubicBezTo>
                      <a:pt x="184" y="585"/>
                      <a:pt x="179" y="578"/>
                      <a:pt x="174" y="573"/>
                    </a:cubicBezTo>
                    <a:cubicBezTo>
                      <a:pt x="149" y="582"/>
                      <a:pt x="58" y="560"/>
                      <a:pt x="74" y="599"/>
                    </a:cubicBezTo>
                    <a:close/>
                    <a:moveTo>
                      <a:pt x="96" y="616"/>
                    </a:moveTo>
                    <a:cubicBezTo>
                      <a:pt x="89" y="621"/>
                      <a:pt x="95" y="632"/>
                      <a:pt x="92" y="639"/>
                    </a:cubicBezTo>
                    <a:cubicBezTo>
                      <a:pt x="111" y="645"/>
                      <a:pt x="135" y="644"/>
                      <a:pt x="157" y="641"/>
                    </a:cubicBezTo>
                    <a:cubicBezTo>
                      <a:pt x="157" y="630"/>
                      <a:pt x="157" y="622"/>
                      <a:pt x="159" y="616"/>
                    </a:cubicBezTo>
                    <a:cubicBezTo>
                      <a:pt x="133" y="616"/>
                      <a:pt x="122" y="613"/>
                      <a:pt x="96" y="616"/>
                    </a:cubicBezTo>
                    <a:close/>
                    <a:moveTo>
                      <a:pt x="162" y="662"/>
                    </a:moveTo>
                    <a:cubicBezTo>
                      <a:pt x="132" y="656"/>
                      <a:pt x="100" y="650"/>
                      <a:pt x="66" y="657"/>
                    </a:cubicBezTo>
                    <a:cubicBezTo>
                      <a:pt x="61" y="666"/>
                      <a:pt x="60" y="669"/>
                      <a:pt x="62" y="677"/>
                    </a:cubicBezTo>
                    <a:cubicBezTo>
                      <a:pt x="82" y="683"/>
                      <a:pt x="121" y="686"/>
                      <a:pt x="149" y="684"/>
                    </a:cubicBezTo>
                    <a:cubicBezTo>
                      <a:pt x="162" y="683"/>
                      <a:pt x="178" y="680"/>
                      <a:pt x="180" y="667"/>
                    </a:cubicBezTo>
                    <a:cubicBezTo>
                      <a:pt x="176" y="660"/>
                      <a:pt x="172" y="661"/>
                      <a:pt x="162" y="662"/>
                    </a:cubicBezTo>
                    <a:close/>
                    <a:moveTo>
                      <a:pt x="89" y="696"/>
                    </a:moveTo>
                    <a:cubicBezTo>
                      <a:pt x="82" y="765"/>
                      <a:pt x="85" y="819"/>
                      <a:pt x="82" y="883"/>
                    </a:cubicBezTo>
                    <a:cubicBezTo>
                      <a:pt x="82" y="888"/>
                      <a:pt x="78" y="879"/>
                      <a:pt x="79" y="887"/>
                    </a:cubicBezTo>
                    <a:cubicBezTo>
                      <a:pt x="86" y="912"/>
                      <a:pt x="60" y="988"/>
                      <a:pt x="120" y="975"/>
                    </a:cubicBezTo>
                    <a:cubicBezTo>
                      <a:pt x="127" y="970"/>
                      <a:pt x="132" y="964"/>
                      <a:pt x="139" y="960"/>
                    </a:cubicBezTo>
                    <a:cubicBezTo>
                      <a:pt x="137" y="949"/>
                      <a:pt x="146" y="940"/>
                      <a:pt x="147" y="936"/>
                    </a:cubicBezTo>
                    <a:cubicBezTo>
                      <a:pt x="151" y="922"/>
                      <a:pt x="151" y="896"/>
                      <a:pt x="152" y="875"/>
                    </a:cubicBezTo>
                    <a:cubicBezTo>
                      <a:pt x="154" y="840"/>
                      <a:pt x="153" y="800"/>
                      <a:pt x="152" y="764"/>
                    </a:cubicBezTo>
                    <a:cubicBezTo>
                      <a:pt x="151" y="732"/>
                      <a:pt x="152" y="716"/>
                      <a:pt x="147" y="696"/>
                    </a:cubicBezTo>
                    <a:cubicBezTo>
                      <a:pt x="124" y="694"/>
                      <a:pt x="110" y="698"/>
                      <a:pt x="89" y="6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113"/>
              <p:cNvSpPr>
                <a:spLocks noEditPoints="1"/>
              </p:cNvSpPr>
              <p:nvPr/>
            </p:nvSpPr>
            <p:spPr bwMode="auto">
              <a:xfrm>
                <a:off x="8682038" y="1897063"/>
                <a:ext cx="179388" cy="671513"/>
              </a:xfrm>
              <a:custGeom>
                <a:avLst/>
                <a:gdLst>
                  <a:gd name="T0" fmla="*/ 197 w 276"/>
                  <a:gd name="T1" fmla="*/ 574 h 1039"/>
                  <a:gd name="T2" fmla="*/ 199 w 276"/>
                  <a:gd name="T3" fmla="*/ 629 h 1039"/>
                  <a:gd name="T4" fmla="*/ 192 w 276"/>
                  <a:gd name="T5" fmla="*/ 715 h 1039"/>
                  <a:gd name="T6" fmla="*/ 179 w 276"/>
                  <a:gd name="T7" fmla="*/ 891 h 1039"/>
                  <a:gd name="T8" fmla="*/ 129 w 276"/>
                  <a:gd name="T9" fmla="*/ 1016 h 1039"/>
                  <a:gd name="T10" fmla="*/ 44 w 276"/>
                  <a:gd name="T11" fmla="*/ 924 h 1039"/>
                  <a:gd name="T12" fmla="*/ 44 w 276"/>
                  <a:gd name="T13" fmla="*/ 717 h 1039"/>
                  <a:gd name="T14" fmla="*/ 66 w 276"/>
                  <a:gd name="T15" fmla="*/ 657 h 1039"/>
                  <a:gd name="T16" fmla="*/ 89 w 276"/>
                  <a:gd name="T17" fmla="*/ 614 h 1039"/>
                  <a:gd name="T18" fmla="*/ 74 w 276"/>
                  <a:gd name="T19" fmla="*/ 547 h 1039"/>
                  <a:gd name="T20" fmla="*/ 13 w 276"/>
                  <a:gd name="T21" fmla="*/ 479 h 1039"/>
                  <a:gd name="T22" fmla="*/ 40 w 276"/>
                  <a:gd name="T23" fmla="*/ 245 h 1039"/>
                  <a:gd name="T24" fmla="*/ 98 w 276"/>
                  <a:gd name="T25" fmla="*/ 84 h 1039"/>
                  <a:gd name="T26" fmla="*/ 144 w 276"/>
                  <a:gd name="T27" fmla="*/ 3 h 1039"/>
                  <a:gd name="T28" fmla="*/ 211 w 276"/>
                  <a:gd name="T29" fmla="*/ 164 h 1039"/>
                  <a:gd name="T30" fmla="*/ 257 w 276"/>
                  <a:gd name="T31" fmla="*/ 330 h 1039"/>
                  <a:gd name="T32" fmla="*/ 149 w 276"/>
                  <a:gd name="T33" fmla="*/ 242 h 1039"/>
                  <a:gd name="T34" fmla="*/ 171 w 276"/>
                  <a:gd name="T35" fmla="*/ 307 h 1039"/>
                  <a:gd name="T36" fmla="*/ 103 w 276"/>
                  <a:gd name="T37" fmla="*/ 353 h 1039"/>
                  <a:gd name="T38" fmla="*/ 128 w 276"/>
                  <a:gd name="T39" fmla="*/ 38 h 1039"/>
                  <a:gd name="T40" fmla="*/ 36 w 276"/>
                  <a:gd name="T41" fmla="*/ 307 h 1039"/>
                  <a:gd name="T42" fmla="*/ 23 w 276"/>
                  <a:gd name="T43" fmla="*/ 464 h 1039"/>
                  <a:gd name="T44" fmla="*/ 214 w 276"/>
                  <a:gd name="T45" fmla="*/ 499 h 1039"/>
                  <a:gd name="T46" fmla="*/ 234 w 276"/>
                  <a:gd name="T47" fmla="*/ 283 h 1039"/>
                  <a:gd name="T48" fmla="*/ 144 w 276"/>
                  <a:gd name="T49" fmla="*/ 31 h 1039"/>
                  <a:gd name="T50" fmla="*/ 142 w 276"/>
                  <a:gd name="T51" fmla="*/ 352 h 1039"/>
                  <a:gd name="T52" fmla="*/ 142 w 276"/>
                  <a:gd name="T53" fmla="*/ 352 h 1039"/>
                  <a:gd name="T54" fmla="*/ 131 w 276"/>
                  <a:gd name="T55" fmla="*/ 305 h 1039"/>
                  <a:gd name="T56" fmla="*/ 94 w 276"/>
                  <a:gd name="T57" fmla="*/ 557 h 1039"/>
                  <a:gd name="T58" fmla="*/ 113 w 276"/>
                  <a:gd name="T59" fmla="*/ 574 h 1039"/>
                  <a:gd name="T60" fmla="*/ 94 w 276"/>
                  <a:gd name="T61" fmla="*/ 557 h 1039"/>
                  <a:gd name="T62" fmla="*/ 101 w 276"/>
                  <a:gd name="T63" fmla="*/ 617 h 1039"/>
                  <a:gd name="T64" fmla="*/ 162 w 276"/>
                  <a:gd name="T65" fmla="*/ 592 h 1039"/>
                  <a:gd name="T66" fmla="*/ 81 w 276"/>
                  <a:gd name="T67" fmla="*/ 642 h 1039"/>
                  <a:gd name="T68" fmla="*/ 177 w 276"/>
                  <a:gd name="T69" fmla="*/ 639 h 1039"/>
                  <a:gd name="T70" fmla="*/ 106 w 276"/>
                  <a:gd name="T71" fmla="*/ 672 h 1039"/>
                  <a:gd name="T72" fmla="*/ 167 w 276"/>
                  <a:gd name="T73" fmla="*/ 722 h 1039"/>
                  <a:gd name="T74" fmla="*/ 106 w 276"/>
                  <a:gd name="T75" fmla="*/ 672 h 1039"/>
                  <a:gd name="T76" fmla="*/ 56 w 276"/>
                  <a:gd name="T77" fmla="*/ 974 h 1039"/>
                  <a:gd name="T78" fmla="*/ 166 w 276"/>
                  <a:gd name="T79" fmla="*/ 878 h 1039"/>
                  <a:gd name="T80" fmla="*/ 167 w 276"/>
                  <a:gd name="T81" fmla="*/ 767 h 1039"/>
                  <a:gd name="T82" fmla="*/ 174 w 276"/>
                  <a:gd name="T83" fmla="*/ 733 h 1039"/>
                  <a:gd name="T84" fmla="*/ 96 w 276"/>
                  <a:gd name="T85" fmla="*/ 795 h 1039"/>
                  <a:gd name="T86" fmla="*/ 78 w 276"/>
                  <a:gd name="T87" fmla="*/ 866 h 1039"/>
                  <a:gd name="T88" fmla="*/ 59 w 276"/>
                  <a:gd name="T89" fmla="*/ 733 h 10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76" h="1039">
                    <a:moveTo>
                      <a:pt x="189" y="544"/>
                    </a:moveTo>
                    <a:cubicBezTo>
                      <a:pt x="192" y="556"/>
                      <a:pt x="195" y="560"/>
                      <a:pt x="197" y="574"/>
                    </a:cubicBezTo>
                    <a:cubicBezTo>
                      <a:pt x="188" y="586"/>
                      <a:pt x="168" y="592"/>
                      <a:pt x="174" y="614"/>
                    </a:cubicBezTo>
                    <a:cubicBezTo>
                      <a:pt x="183" y="618"/>
                      <a:pt x="194" y="621"/>
                      <a:pt x="199" y="629"/>
                    </a:cubicBezTo>
                    <a:cubicBezTo>
                      <a:pt x="198" y="644"/>
                      <a:pt x="182" y="665"/>
                      <a:pt x="164" y="674"/>
                    </a:cubicBezTo>
                    <a:cubicBezTo>
                      <a:pt x="167" y="695"/>
                      <a:pt x="175" y="712"/>
                      <a:pt x="192" y="715"/>
                    </a:cubicBezTo>
                    <a:cubicBezTo>
                      <a:pt x="188" y="758"/>
                      <a:pt x="181" y="828"/>
                      <a:pt x="182" y="883"/>
                    </a:cubicBezTo>
                    <a:cubicBezTo>
                      <a:pt x="182" y="886"/>
                      <a:pt x="179" y="889"/>
                      <a:pt x="179" y="891"/>
                    </a:cubicBezTo>
                    <a:cubicBezTo>
                      <a:pt x="182" y="926"/>
                      <a:pt x="176" y="966"/>
                      <a:pt x="157" y="994"/>
                    </a:cubicBezTo>
                    <a:cubicBezTo>
                      <a:pt x="145" y="998"/>
                      <a:pt x="140" y="1010"/>
                      <a:pt x="129" y="1016"/>
                    </a:cubicBezTo>
                    <a:cubicBezTo>
                      <a:pt x="87" y="1037"/>
                      <a:pt x="44" y="1002"/>
                      <a:pt x="40" y="961"/>
                    </a:cubicBezTo>
                    <a:cubicBezTo>
                      <a:pt x="38" y="948"/>
                      <a:pt x="44" y="938"/>
                      <a:pt x="44" y="924"/>
                    </a:cubicBezTo>
                    <a:cubicBezTo>
                      <a:pt x="47" y="881"/>
                      <a:pt x="40" y="833"/>
                      <a:pt x="41" y="787"/>
                    </a:cubicBezTo>
                    <a:cubicBezTo>
                      <a:pt x="42" y="762"/>
                      <a:pt x="47" y="740"/>
                      <a:pt x="44" y="717"/>
                    </a:cubicBezTo>
                    <a:cubicBezTo>
                      <a:pt x="63" y="709"/>
                      <a:pt x="80" y="692"/>
                      <a:pt x="88" y="669"/>
                    </a:cubicBezTo>
                    <a:cubicBezTo>
                      <a:pt x="81" y="664"/>
                      <a:pt x="73" y="662"/>
                      <a:pt x="66" y="657"/>
                    </a:cubicBezTo>
                    <a:cubicBezTo>
                      <a:pt x="63" y="651"/>
                      <a:pt x="63" y="644"/>
                      <a:pt x="61" y="637"/>
                    </a:cubicBezTo>
                    <a:cubicBezTo>
                      <a:pt x="69" y="628"/>
                      <a:pt x="73" y="615"/>
                      <a:pt x="89" y="614"/>
                    </a:cubicBezTo>
                    <a:cubicBezTo>
                      <a:pt x="91" y="595"/>
                      <a:pt x="81" y="586"/>
                      <a:pt x="69" y="581"/>
                    </a:cubicBezTo>
                    <a:cubicBezTo>
                      <a:pt x="67" y="566"/>
                      <a:pt x="65" y="555"/>
                      <a:pt x="74" y="547"/>
                    </a:cubicBezTo>
                    <a:cubicBezTo>
                      <a:pt x="54" y="538"/>
                      <a:pt x="47" y="516"/>
                      <a:pt x="28" y="506"/>
                    </a:cubicBezTo>
                    <a:cubicBezTo>
                      <a:pt x="24" y="496"/>
                      <a:pt x="20" y="487"/>
                      <a:pt x="13" y="479"/>
                    </a:cubicBezTo>
                    <a:cubicBezTo>
                      <a:pt x="3" y="433"/>
                      <a:pt x="0" y="390"/>
                      <a:pt x="10" y="347"/>
                    </a:cubicBezTo>
                    <a:cubicBezTo>
                      <a:pt x="17" y="313"/>
                      <a:pt x="33" y="279"/>
                      <a:pt x="40" y="245"/>
                    </a:cubicBezTo>
                    <a:cubicBezTo>
                      <a:pt x="44" y="224"/>
                      <a:pt x="50" y="208"/>
                      <a:pt x="58" y="187"/>
                    </a:cubicBezTo>
                    <a:cubicBezTo>
                      <a:pt x="71" y="152"/>
                      <a:pt x="84" y="120"/>
                      <a:pt x="98" y="84"/>
                    </a:cubicBezTo>
                    <a:cubicBezTo>
                      <a:pt x="107" y="59"/>
                      <a:pt x="119" y="37"/>
                      <a:pt x="121" y="9"/>
                    </a:cubicBezTo>
                    <a:cubicBezTo>
                      <a:pt x="128" y="4"/>
                      <a:pt x="136" y="0"/>
                      <a:pt x="144" y="3"/>
                    </a:cubicBezTo>
                    <a:cubicBezTo>
                      <a:pt x="159" y="35"/>
                      <a:pt x="180" y="69"/>
                      <a:pt x="194" y="106"/>
                    </a:cubicBezTo>
                    <a:cubicBezTo>
                      <a:pt x="201" y="125"/>
                      <a:pt x="204" y="145"/>
                      <a:pt x="211" y="164"/>
                    </a:cubicBezTo>
                    <a:cubicBezTo>
                      <a:pt x="219" y="189"/>
                      <a:pt x="229" y="216"/>
                      <a:pt x="239" y="242"/>
                    </a:cubicBezTo>
                    <a:cubicBezTo>
                      <a:pt x="249" y="270"/>
                      <a:pt x="250" y="301"/>
                      <a:pt x="257" y="330"/>
                    </a:cubicBezTo>
                    <a:cubicBezTo>
                      <a:pt x="276" y="411"/>
                      <a:pt x="253" y="508"/>
                      <a:pt x="189" y="544"/>
                    </a:cubicBezTo>
                    <a:close/>
                    <a:moveTo>
                      <a:pt x="149" y="242"/>
                    </a:moveTo>
                    <a:cubicBezTo>
                      <a:pt x="150" y="258"/>
                      <a:pt x="144" y="273"/>
                      <a:pt x="149" y="285"/>
                    </a:cubicBezTo>
                    <a:cubicBezTo>
                      <a:pt x="153" y="295"/>
                      <a:pt x="165" y="297"/>
                      <a:pt x="171" y="307"/>
                    </a:cubicBezTo>
                    <a:cubicBezTo>
                      <a:pt x="178" y="320"/>
                      <a:pt x="175" y="330"/>
                      <a:pt x="174" y="347"/>
                    </a:cubicBezTo>
                    <a:cubicBezTo>
                      <a:pt x="157" y="367"/>
                      <a:pt x="121" y="379"/>
                      <a:pt x="103" y="353"/>
                    </a:cubicBezTo>
                    <a:cubicBezTo>
                      <a:pt x="94" y="315"/>
                      <a:pt x="116" y="297"/>
                      <a:pt x="134" y="280"/>
                    </a:cubicBezTo>
                    <a:cubicBezTo>
                      <a:pt x="139" y="206"/>
                      <a:pt x="126" y="113"/>
                      <a:pt x="128" y="38"/>
                    </a:cubicBezTo>
                    <a:cubicBezTo>
                      <a:pt x="115" y="91"/>
                      <a:pt x="88" y="129"/>
                      <a:pt x="76" y="182"/>
                    </a:cubicBezTo>
                    <a:cubicBezTo>
                      <a:pt x="54" y="216"/>
                      <a:pt x="46" y="267"/>
                      <a:pt x="36" y="307"/>
                    </a:cubicBezTo>
                    <a:cubicBezTo>
                      <a:pt x="33" y="321"/>
                      <a:pt x="26" y="333"/>
                      <a:pt x="23" y="347"/>
                    </a:cubicBezTo>
                    <a:cubicBezTo>
                      <a:pt x="13" y="387"/>
                      <a:pt x="16" y="424"/>
                      <a:pt x="23" y="464"/>
                    </a:cubicBezTo>
                    <a:cubicBezTo>
                      <a:pt x="45" y="522"/>
                      <a:pt x="95" y="557"/>
                      <a:pt x="169" y="546"/>
                    </a:cubicBezTo>
                    <a:cubicBezTo>
                      <a:pt x="189" y="531"/>
                      <a:pt x="200" y="517"/>
                      <a:pt x="214" y="499"/>
                    </a:cubicBezTo>
                    <a:cubicBezTo>
                      <a:pt x="220" y="492"/>
                      <a:pt x="227" y="486"/>
                      <a:pt x="230" y="479"/>
                    </a:cubicBezTo>
                    <a:cubicBezTo>
                      <a:pt x="260" y="417"/>
                      <a:pt x="247" y="350"/>
                      <a:pt x="234" y="283"/>
                    </a:cubicBezTo>
                    <a:cubicBezTo>
                      <a:pt x="228" y="253"/>
                      <a:pt x="218" y="223"/>
                      <a:pt x="209" y="195"/>
                    </a:cubicBezTo>
                    <a:cubicBezTo>
                      <a:pt x="190" y="139"/>
                      <a:pt x="169" y="75"/>
                      <a:pt x="144" y="31"/>
                    </a:cubicBezTo>
                    <a:cubicBezTo>
                      <a:pt x="140" y="87"/>
                      <a:pt x="147" y="174"/>
                      <a:pt x="149" y="242"/>
                    </a:cubicBezTo>
                    <a:close/>
                    <a:moveTo>
                      <a:pt x="142" y="352"/>
                    </a:moveTo>
                    <a:cubicBezTo>
                      <a:pt x="168" y="350"/>
                      <a:pt x="166" y="308"/>
                      <a:pt x="144" y="303"/>
                    </a:cubicBezTo>
                    <a:cubicBezTo>
                      <a:pt x="146" y="320"/>
                      <a:pt x="151" y="337"/>
                      <a:pt x="142" y="352"/>
                    </a:cubicBezTo>
                    <a:close/>
                    <a:moveTo>
                      <a:pt x="126" y="350"/>
                    </a:moveTo>
                    <a:cubicBezTo>
                      <a:pt x="142" y="346"/>
                      <a:pt x="137" y="318"/>
                      <a:pt x="131" y="305"/>
                    </a:cubicBezTo>
                    <a:cubicBezTo>
                      <a:pt x="111" y="307"/>
                      <a:pt x="111" y="345"/>
                      <a:pt x="126" y="350"/>
                    </a:cubicBezTo>
                    <a:close/>
                    <a:moveTo>
                      <a:pt x="94" y="557"/>
                    </a:moveTo>
                    <a:cubicBezTo>
                      <a:pt x="93" y="556"/>
                      <a:pt x="83" y="560"/>
                      <a:pt x="84" y="567"/>
                    </a:cubicBezTo>
                    <a:cubicBezTo>
                      <a:pt x="91" y="577"/>
                      <a:pt x="103" y="574"/>
                      <a:pt x="113" y="574"/>
                    </a:cubicBezTo>
                    <a:cubicBezTo>
                      <a:pt x="138" y="575"/>
                      <a:pt x="164" y="590"/>
                      <a:pt x="181" y="571"/>
                    </a:cubicBezTo>
                    <a:cubicBezTo>
                      <a:pt x="169" y="547"/>
                      <a:pt x="116" y="568"/>
                      <a:pt x="94" y="557"/>
                    </a:cubicBezTo>
                    <a:close/>
                    <a:moveTo>
                      <a:pt x="103" y="594"/>
                    </a:moveTo>
                    <a:cubicBezTo>
                      <a:pt x="102" y="602"/>
                      <a:pt x="104" y="611"/>
                      <a:pt x="101" y="617"/>
                    </a:cubicBezTo>
                    <a:cubicBezTo>
                      <a:pt x="128" y="622"/>
                      <a:pt x="140" y="618"/>
                      <a:pt x="162" y="621"/>
                    </a:cubicBezTo>
                    <a:cubicBezTo>
                      <a:pt x="159" y="611"/>
                      <a:pt x="158" y="603"/>
                      <a:pt x="162" y="592"/>
                    </a:cubicBezTo>
                    <a:cubicBezTo>
                      <a:pt x="140" y="592"/>
                      <a:pt x="128" y="593"/>
                      <a:pt x="103" y="594"/>
                    </a:cubicBezTo>
                    <a:close/>
                    <a:moveTo>
                      <a:pt x="81" y="642"/>
                    </a:moveTo>
                    <a:cubicBezTo>
                      <a:pt x="103" y="665"/>
                      <a:pt x="150" y="660"/>
                      <a:pt x="176" y="649"/>
                    </a:cubicBezTo>
                    <a:cubicBezTo>
                      <a:pt x="174" y="644"/>
                      <a:pt x="179" y="644"/>
                      <a:pt x="177" y="639"/>
                    </a:cubicBezTo>
                    <a:cubicBezTo>
                      <a:pt x="144" y="640"/>
                      <a:pt x="105" y="623"/>
                      <a:pt x="81" y="642"/>
                    </a:cubicBezTo>
                    <a:close/>
                    <a:moveTo>
                      <a:pt x="106" y="672"/>
                    </a:moveTo>
                    <a:cubicBezTo>
                      <a:pt x="100" y="694"/>
                      <a:pt x="83" y="706"/>
                      <a:pt x="68" y="718"/>
                    </a:cubicBezTo>
                    <a:cubicBezTo>
                      <a:pt x="99" y="730"/>
                      <a:pt x="135" y="737"/>
                      <a:pt x="167" y="722"/>
                    </a:cubicBezTo>
                    <a:cubicBezTo>
                      <a:pt x="161" y="704"/>
                      <a:pt x="151" y="687"/>
                      <a:pt x="144" y="674"/>
                    </a:cubicBezTo>
                    <a:cubicBezTo>
                      <a:pt x="130" y="676"/>
                      <a:pt x="121" y="669"/>
                      <a:pt x="106" y="672"/>
                    </a:cubicBezTo>
                    <a:close/>
                    <a:moveTo>
                      <a:pt x="59" y="848"/>
                    </a:moveTo>
                    <a:cubicBezTo>
                      <a:pt x="53" y="881"/>
                      <a:pt x="60" y="939"/>
                      <a:pt x="56" y="974"/>
                    </a:cubicBezTo>
                    <a:cubicBezTo>
                      <a:pt x="60" y="978"/>
                      <a:pt x="62" y="985"/>
                      <a:pt x="64" y="991"/>
                    </a:cubicBezTo>
                    <a:cubicBezTo>
                      <a:pt x="134" y="1039"/>
                      <a:pt x="174" y="943"/>
                      <a:pt x="166" y="878"/>
                    </a:cubicBezTo>
                    <a:cubicBezTo>
                      <a:pt x="166" y="871"/>
                      <a:pt x="163" y="850"/>
                      <a:pt x="169" y="838"/>
                    </a:cubicBezTo>
                    <a:cubicBezTo>
                      <a:pt x="168" y="815"/>
                      <a:pt x="169" y="789"/>
                      <a:pt x="167" y="767"/>
                    </a:cubicBezTo>
                    <a:cubicBezTo>
                      <a:pt x="170" y="762"/>
                      <a:pt x="173" y="759"/>
                      <a:pt x="176" y="755"/>
                    </a:cubicBezTo>
                    <a:cubicBezTo>
                      <a:pt x="176" y="746"/>
                      <a:pt x="171" y="742"/>
                      <a:pt x="174" y="733"/>
                    </a:cubicBezTo>
                    <a:cubicBezTo>
                      <a:pt x="151" y="745"/>
                      <a:pt x="131" y="748"/>
                      <a:pt x="103" y="745"/>
                    </a:cubicBezTo>
                    <a:cubicBezTo>
                      <a:pt x="98" y="763"/>
                      <a:pt x="107" y="786"/>
                      <a:pt x="96" y="795"/>
                    </a:cubicBezTo>
                    <a:cubicBezTo>
                      <a:pt x="85" y="784"/>
                      <a:pt x="97" y="751"/>
                      <a:pt x="88" y="743"/>
                    </a:cubicBezTo>
                    <a:cubicBezTo>
                      <a:pt x="73" y="782"/>
                      <a:pt x="86" y="828"/>
                      <a:pt x="78" y="866"/>
                    </a:cubicBezTo>
                    <a:cubicBezTo>
                      <a:pt x="67" y="827"/>
                      <a:pt x="67" y="786"/>
                      <a:pt x="73" y="737"/>
                    </a:cubicBezTo>
                    <a:cubicBezTo>
                      <a:pt x="67" y="737"/>
                      <a:pt x="66" y="732"/>
                      <a:pt x="59" y="733"/>
                    </a:cubicBezTo>
                    <a:cubicBezTo>
                      <a:pt x="56" y="777"/>
                      <a:pt x="54" y="812"/>
                      <a:pt x="59" y="8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114"/>
              <p:cNvSpPr>
                <a:spLocks noEditPoints="1"/>
              </p:cNvSpPr>
              <p:nvPr/>
            </p:nvSpPr>
            <p:spPr bwMode="auto">
              <a:xfrm>
                <a:off x="8467725" y="2076450"/>
                <a:ext cx="103188" cy="487363"/>
              </a:xfrm>
              <a:custGeom>
                <a:avLst/>
                <a:gdLst>
                  <a:gd name="T0" fmla="*/ 73 w 158"/>
                  <a:gd name="T1" fmla="*/ 0 h 754"/>
                  <a:gd name="T2" fmla="*/ 75 w 158"/>
                  <a:gd name="T3" fmla="*/ 1 h 754"/>
                  <a:gd name="T4" fmla="*/ 87 w 158"/>
                  <a:gd name="T5" fmla="*/ 30 h 754"/>
                  <a:gd name="T6" fmla="*/ 158 w 158"/>
                  <a:gd name="T7" fmla="*/ 229 h 754"/>
                  <a:gd name="T8" fmla="*/ 143 w 158"/>
                  <a:gd name="T9" fmla="*/ 539 h 754"/>
                  <a:gd name="T10" fmla="*/ 146 w 158"/>
                  <a:gd name="T11" fmla="*/ 604 h 754"/>
                  <a:gd name="T12" fmla="*/ 95 w 158"/>
                  <a:gd name="T13" fmla="*/ 750 h 754"/>
                  <a:gd name="T14" fmla="*/ 37 w 158"/>
                  <a:gd name="T15" fmla="*/ 747 h 754"/>
                  <a:gd name="T16" fmla="*/ 10 w 158"/>
                  <a:gd name="T17" fmla="*/ 715 h 754"/>
                  <a:gd name="T18" fmla="*/ 5 w 158"/>
                  <a:gd name="T19" fmla="*/ 674 h 754"/>
                  <a:gd name="T20" fmla="*/ 0 w 158"/>
                  <a:gd name="T21" fmla="*/ 594 h 754"/>
                  <a:gd name="T22" fmla="*/ 4 w 158"/>
                  <a:gd name="T23" fmla="*/ 511 h 754"/>
                  <a:gd name="T24" fmla="*/ 5 w 158"/>
                  <a:gd name="T25" fmla="*/ 455 h 754"/>
                  <a:gd name="T26" fmla="*/ 0 w 158"/>
                  <a:gd name="T27" fmla="*/ 239 h 754"/>
                  <a:gd name="T28" fmla="*/ 38 w 158"/>
                  <a:gd name="T29" fmla="*/ 96 h 754"/>
                  <a:gd name="T30" fmla="*/ 73 w 158"/>
                  <a:gd name="T31" fmla="*/ 0 h 754"/>
                  <a:gd name="T32" fmla="*/ 82 w 158"/>
                  <a:gd name="T33" fmla="*/ 181 h 754"/>
                  <a:gd name="T34" fmla="*/ 115 w 158"/>
                  <a:gd name="T35" fmla="*/ 232 h 754"/>
                  <a:gd name="T36" fmla="*/ 93 w 158"/>
                  <a:gd name="T37" fmla="*/ 257 h 754"/>
                  <a:gd name="T38" fmla="*/ 68 w 158"/>
                  <a:gd name="T39" fmla="*/ 182 h 754"/>
                  <a:gd name="T40" fmla="*/ 65 w 158"/>
                  <a:gd name="T41" fmla="*/ 55 h 754"/>
                  <a:gd name="T42" fmla="*/ 33 w 158"/>
                  <a:gd name="T43" fmla="*/ 149 h 754"/>
                  <a:gd name="T44" fmla="*/ 28 w 158"/>
                  <a:gd name="T45" fmla="*/ 177 h 754"/>
                  <a:gd name="T46" fmla="*/ 19 w 158"/>
                  <a:gd name="T47" fmla="*/ 260 h 754"/>
                  <a:gd name="T48" fmla="*/ 15 w 158"/>
                  <a:gd name="T49" fmla="*/ 345 h 754"/>
                  <a:gd name="T50" fmla="*/ 17 w 158"/>
                  <a:gd name="T51" fmla="*/ 388 h 754"/>
                  <a:gd name="T52" fmla="*/ 15 w 158"/>
                  <a:gd name="T53" fmla="*/ 539 h 754"/>
                  <a:gd name="T54" fmla="*/ 14 w 158"/>
                  <a:gd name="T55" fmla="*/ 599 h 754"/>
                  <a:gd name="T56" fmla="*/ 38 w 158"/>
                  <a:gd name="T57" fmla="*/ 729 h 754"/>
                  <a:gd name="T58" fmla="*/ 92 w 158"/>
                  <a:gd name="T59" fmla="*/ 734 h 754"/>
                  <a:gd name="T60" fmla="*/ 118 w 158"/>
                  <a:gd name="T61" fmla="*/ 702 h 754"/>
                  <a:gd name="T62" fmla="*/ 120 w 158"/>
                  <a:gd name="T63" fmla="*/ 679 h 754"/>
                  <a:gd name="T64" fmla="*/ 128 w 158"/>
                  <a:gd name="T65" fmla="*/ 667 h 754"/>
                  <a:gd name="T66" fmla="*/ 131 w 158"/>
                  <a:gd name="T67" fmla="*/ 594 h 754"/>
                  <a:gd name="T68" fmla="*/ 138 w 158"/>
                  <a:gd name="T69" fmla="*/ 405 h 754"/>
                  <a:gd name="T70" fmla="*/ 143 w 158"/>
                  <a:gd name="T71" fmla="*/ 270 h 754"/>
                  <a:gd name="T72" fmla="*/ 136 w 158"/>
                  <a:gd name="T73" fmla="*/ 211 h 754"/>
                  <a:gd name="T74" fmla="*/ 128 w 158"/>
                  <a:gd name="T75" fmla="*/ 191 h 754"/>
                  <a:gd name="T76" fmla="*/ 126 w 158"/>
                  <a:gd name="T77" fmla="*/ 171 h 754"/>
                  <a:gd name="T78" fmla="*/ 102 w 158"/>
                  <a:gd name="T79" fmla="*/ 114 h 754"/>
                  <a:gd name="T80" fmla="*/ 78 w 158"/>
                  <a:gd name="T81" fmla="*/ 51 h 754"/>
                  <a:gd name="T82" fmla="*/ 82 w 158"/>
                  <a:gd name="T83" fmla="*/ 181 h 754"/>
                  <a:gd name="T84" fmla="*/ 83 w 158"/>
                  <a:gd name="T85" fmla="*/ 207 h 754"/>
                  <a:gd name="T86" fmla="*/ 75 w 158"/>
                  <a:gd name="T87" fmla="*/ 249 h 754"/>
                  <a:gd name="T88" fmla="*/ 83 w 158"/>
                  <a:gd name="T89" fmla="*/ 207 h 754"/>
                  <a:gd name="T90" fmla="*/ 90 w 158"/>
                  <a:gd name="T91" fmla="*/ 244 h 754"/>
                  <a:gd name="T92" fmla="*/ 90 w 158"/>
                  <a:gd name="T93" fmla="*/ 204 h 754"/>
                  <a:gd name="T94" fmla="*/ 90 w 158"/>
                  <a:gd name="T95" fmla="*/ 244 h 7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58" h="754">
                    <a:moveTo>
                      <a:pt x="73" y="0"/>
                    </a:moveTo>
                    <a:cubicBezTo>
                      <a:pt x="75" y="0"/>
                      <a:pt x="75" y="0"/>
                      <a:pt x="75" y="1"/>
                    </a:cubicBezTo>
                    <a:cubicBezTo>
                      <a:pt x="84" y="8"/>
                      <a:pt x="84" y="20"/>
                      <a:pt x="87" y="30"/>
                    </a:cubicBezTo>
                    <a:cubicBezTo>
                      <a:pt x="107" y="96"/>
                      <a:pt x="139" y="154"/>
                      <a:pt x="158" y="229"/>
                    </a:cubicBezTo>
                    <a:cubicBezTo>
                      <a:pt x="155" y="318"/>
                      <a:pt x="146" y="444"/>
                      <a:pt x="143" y="539"/>
                    </a:cubicBezTo>
                    <a:cubicBezTo>
                      <a:pt x="142" y="562"/>
                      <a:pt x="141" y="580"/>
                      <a:pt x="146" y="604"/>
                    </a:cubicBezTo>
                    <a:cubicBezTo>
                      <a:pt x="141" y="655"/>
                      <a:pt x="140" y="734"/>
                      <a:pt x="95" y="750"/>
                    </a:cubicBezTo>
                    <a:cubicBezTo>
                      <a:pt x="84" y="754"/>
                      <a:pt x="49" y="754"/>
                      <a:pt x="37" y="747"/>
                    </a:cubicBezTo>
                    <a:cubicBezTo>
                      <a:pt x="32" y="744"/>
                      <a:pt x="14" y="724"/>
                      <a:pt x="10" y="715"/>
                    </a:cubicBezTo>
                    <a:cubicBezTo>
                      <a:pt x="6" y="705"/>
                      <a:pt x="5" y="687"/>
                      <a:pt x="5" y="674"/>
                    </a:cubicBezTo>
                    <a:cubicBezTo>
                      <a:pt x="5" y="657"/>
                      <a:pt x="0" y="626"/>
                      <a:pt x="0" y="594"/>
                    </a:cubicBezTo>
                    <a:cubicBezTo>
                      <a:pt x="0" y="566"/>
                      <a:pt x="1" y="544"/>
                      <a:pt x="4" y="511"/>
                    </a:cubicBezTo>
                    <a:cubicBezTo>
                      <a:pt x="5" y="494"/>
                      <a:pt x="6" y="473"/>
                      <a:pt x="5" y="455"/>
                    </a:cubicBezTo>
                    <a:cubicBezTo>
                      <a:pt x="3" y="380"/>
                      <a:pt x="1" y="299"/>
                      <a:pt x="0" y="239"/>
                    </a:cubicBezTo>
                    <a:cubicBezTo>
                      <a:pt x="0" y="183"/>
                      <a:pt x="27" y="145"/>
                      <a:pt x="38" y="96"/>
                    </a:cubicBezTo>
                    <a:cubicBezTo>
                      <a:pt x="46" y="63"/>
                      <a:pt x="54" y="12"/>
                      <a:pt x="73" y="0"/>
                    </a:cubicBezTo>
                    <a:close/>
                    <a:moveTo>
                      <a:pt x="82" y="181"/>
                    </a:moveTo>
                    <a:cubicBezTo>
                      <a:pt x="96" y="195"/>
                      <a:pt x="119" y="207"/>
                      <a:pt x="115" y="232"/>
                    </a:cubicBezTo>
                    <a:cubicBezTo>
                      <a:pt x="113" y="244"/>
                      <a:pt x="99" y="255"/>
                      <a:pt x="93" y="257"/>
                    </a:cubicBezTo>
                    <a:cubicBezTo>
                      <a:pt x="49" y="274"/>
                      <a:pt x="23" y="204"/>
                      <a:pt x="68" y="182"/>
                    </a:cubicBezTo>
                    <a:cubicBezTo>
                      <a:pt x="66" y="127"/>
                      <a:pt x="74" y="111"/>
                      <a:pt x="65" y="55"/>
                    </a:cubicBezTo>
                    <a:cubicBezTo>
                      <a:pt x="59" y="87"/>
                      <a:pt x="50" y="123"/>
                      <a:pt x="33" y="149"/>
                    </a:cubicBezTo>
                    <a:cubicBezTo>
                      <a:pt x="34" y="166"/>
                      <a:pt x="28" y="165"/>
                      <a:pt x="28" y="177"/>
                    </a:cubicBezTo>
                    <a:cubicBezTo>
                      <a:pt x="13" y="202"/>
                      <a:pt x="18" y="233"/>
                      <a:pt x="19" y="260"/>
                    </a:cubicBezTo>
                    <a:cubicBezTo>
                      <a:pt x="19" y="289"/>
                      <a:pt x="16" y="317"/>
                      <a:pt x="15" y="345"/>
                    </a:cubicBezTo>
                    <a:cubicBezTo>
                      <a:pt x="15" y="359"/>
                      <a:pt x="17" y="374"/>
                      <a:pt x="17" y="388"/>
                    </a:cubicBezTo>
                    <a:cubicBezTo>
                      <a:pt x="17" y="437"/>
                      <a:pt x="14" y="490"/>
                      <a:pt x="15" y="539"/>
                    </a:cubicBezTo>
                    <a:cubicBezTo>
                      <a:pt x="16" y="560"/>
                      <a:pt x="20" y="581"/>
                      <a:pt x="14" y="599"/>
                    </a:cubicBezTo>
                    <a:cubicBezTo>
                      <a:pt x="20" y="643"/>
                      <a:pt x="9" y="696"/>
                      <a:pt x="38" y="729"/>
                    </a:cubicBezTo>
                    <a:cubicBezTo>
                      <a:pt x="52" y="736"/>
                      <a:pt x="70" y="739"/>
                      <a:pt x="92" y="734"/>
                    </a:cubicBezTo>
                    <a:cubicBezTo>
                      <a:pt x="101" y="724"/>
                      <a:pt x="112" y="717"/>
                      <a:pt x="118" y="702"/>
                    </a:cubicBezTo>
                    <a:cubicBezTo>
                      <a:pt x="120" y="697"/>
                      <a:pt x="117" y="686"/>
                      <a:pt x="120" y="679"/>
                    </a:cubicBezTo>
                    <a:cubicBezTo>
                      <a:pt x="122" y="674"/>
                      <a:pt x="127" y="672"/>
                      <a:pt x="128" y="667"/>
                    </a:cubicBezTo>
                    <a:cubicBezTo>
                      <a:pt x="134" y="647"/>
                      <a:pt x="132" y="620"/>
                      <a:pt x="131" y="594"/>
                    </a:cubicBezTo>
                    <a:cubicBezTo>
                      <a:pt x="131" y="533"/>
                      <a:pt x="136" y="462"/>
                      <a:pt x="138" y="405"/>
                    </a:cubicBezTo>
                    <a:cubicBezTo>
                      <a:pt x="140" y="357"/>
                      <a:pt x="136" y="310"/>
                      <a:pt x="143" y="270"/>
                    </a:cubicBezTo>
                    <a:cubicBezTo>
                      <a:pt x="136" y="251"/>
                      <a:pt x="140" y="230"/>
                      <a:pt x="136" y="211"/>
                    </a:cubicBezTo>
                    <a:cubicBezTo>
                      <a:pt x="135" y="204"/>
                      <a:pt x="130" y="198"/>
                      <a:pt x="128" y="191"/>
                    </a:cubicBezTo>
                    <a:cubicBezTo>
                      <a:pt x="127" y="184"/>
                      <a:pt x="128" y="178"/>
                      <a:pt x="126" y="171"/>
                    </a:cubicBezTo>
                    <a:cubicBezTo>
                      <a:pt x="121" y="152"/>
                      <a:pt x="109" y="133"/>
                      <a:pt x="102" y="114"/>
                    </a:cubicBezTo>
                    <a:cubicBezTo>
                      <a:pt x="93" y="93"/>
                      <a:pt x="90" y="71"/>
                      <a:pt x="78" y="51"/>
                    </a:cubicBezTo>
                    <a:cubicBezTo>
                      <a:pt x="83" y="96"/>
                      <a:pt x="81" y="137"/>
                      <a:pt x="82" y="181"/>
                    </a:cubicBezTo>
                    <a:close/>
                    <a:moveTo>
                      <a:pt x="83" y="207"/>
                    </a:moveTo>
                    <a:cubicBezTo>
                      <a:pt x="56" y="177"/>
                      <a:pt x="39" y="250"/>
                      <a:pt x="75" y="249"/>
                    </a:cubicBezTo>
                    <a:cubicBezTo>
                      <a:pt x="87" y="244"/>
                      <a:pt x="86" y="222"/>
                      <a:pt x="83" y="207"/>
                    </a:cubicBezTo>
                    <a:close/>
                    <a:moveTo>
                      <a:pt x="90" y="244"/>
                    </a:moveTo>
                    <a:cubicBezTo>
                      <a:pt x="108" y="237"/>
                      <a:pt x="102" y="214"/>
                      <a:pt x="90" y="204"/>
                    </a:cubicBezTo>
                    <a:cubicBezTo>
                      <a:pt x="98" y="218"/>
                      <a:pt x="93" y="231"/>
                      <a:pt x="90" y="2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2" name="组合 11"/>
            <p:cNvGrpSpPr/>
            <p:nvPr userDrawn="1"/>
          </p:nvGrpSpPr>
          <p:grpSpPr>
            <a:xfrm>
              <a:off x="4959961" y="5209919"/>
              <a:ext cx="500063" cy="1219200"/>
              <a:chOff x="4560888" y="5092700"/>
              <a:chExt cx="500063" cy="1219200"/>
            </a:xfrm>
            <a:grpFill/>
          </p:grpSpPr>
          <p:sp>
            <p:nvSpPr>
              <p:cNvPr id="207" name="Freeform 115"/>
              <p:cNvSpPr/>
              <p:nvPr/>
            </p:nvSpPr>
            <p:spPr bwMode="auto">
              <a:xfrm>
                <a:off x="4905375" y="5153025"/>
                <a:ext cx="11113" cy="28575"/>
              </a:xfrm>
              <a:custGeom>
                <a:avLst/>
                <a:gdLst>
                  <a:gd name="T0" fmla="*/ 19 w 19"/>
                  <a:gd name="T1" fmla="*/ 0 h 45"/>
                  <a:gd name="T2" fmla="*/ 9 w 19"/>
                  <a:gd name="T3" fmla="*/ 45 h 45"/>
                  <a:gd name="T4" fmla="*/ 0 w 19"/>
                  <a:gd name="T5" fmla="*/ 39 h 45"/>
                  <a:gd name="T6" fmla="*/ 19 w 19"/>
                  <a:gd name="T7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45">
                    <a:moveTo>
                      <a:pt x="19" y="0"/>
                    </a:moveTo>
                    <a:cubicBezTo>
                      <a:pt x="19" y="18"/>
                      <a:pt x="17" y="34"/>
                      <a:pt x="9" y="45"/>
                    </a:cubicBezTo>
                    <a:cubicBezTo>
                      <a:pt x="4" y="45"/>
                      <a:pt x="2" y="41"/>
                      <a:pt x="0" y="39"/>
                    </a:cubicBezTo>
                    <a:cubicBezTo>
                      <a:pt x="8" y="27"/>
                      <a:pt x="8" y="9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116"/>
              <p:cNvSpPr/>
              <p:nvPr/>
            </p:nvSpPr>
            <p:spPr bwMode="auto">
              <a:xfrm>
                <a:off x="4614863" y="5184775"/>
                <a:ext cx="22225" cy="38100"/>
              </a:xfrm>
              <a:custGeom>
                <a:avLst/>
                <a:gdLst>
                  <a:gd name="T0" fmla="*/ 31 w 34"/>
                  <a:gd name="T1" fmla="*/ 59 h 59"/>
                  <a:gd name="T2" fmla="*/ 0 w 34"/>
                  <a:gd name="T3" fmla="*/ 0 h 59"/>
                  <a:gd name="T4" fmla="*/ 31 w 34"/>
                  <a:gd name="T5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59">
                    <a:moveTo>
                      <a:pt x="31" y="59"/>
                    </a:moveTo>
                    <a:cubicBezTo>
                      <a:pt x="14" y="48"/>
                      <a:pt x="10" y="20"/>
                      <a:pt x="0" y="0"/>
                    </a:cubicBezTo>
                    <a:cubicBezTo>
                      <a:pt x="14" y="6"/>
                      <a:pt x="34" y="40"/>
                      <a:pt x="3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117"/>
              <p:cNvSpPr>
                <a:spLocks noEditPoints="1"/>
              </p:cNvSpPr>
              <p:nvPr/>
            </p:nvSpPr>
            <p:spPr bwMode="auto">
              <a:xfrm>
                <a:off x="4846638" y="5092700"/>
                <a:ext cx="214313" cy="1201738"/>
              </a:xfrm>
              <a:custGeom>
                <a:avLst/>
                <a:gdLst>
                  <a:gd name="T0" fmla="*/ 150 w 333"/>
                  <a:gd name="T1" fmla="*/ 1832 h 1859"/>
                  <a:gd name="T2" fmla="*/ 112 w 333"/>
                  <a:gd name="T3" fmla="*/ 1801 h 1859"/>
                  <a:gd name="T4" fmla="*/ 105 w 333"/>
                  <a:gd name="T5" fmla="*/ 1725 h 1859"/>
                  <a:gd name="T6" fmla="*/ 80 w 333"/>
                  <a:gd name="T7" fmla="*/ 1383 h 1859"/>
                  <a:gd name="T8" fmla="*/ 60 w 333"/>
                  <a:gd name="T9" fmla="*/ 1035 h 1859"/>
                  <a:gd name="T10" fmla="*/ 53 w 333"/>
                  <a:gd name="T11" fmla="*/ 929 h 1859"/>
                  <a:gd name="T12" fmla="*/ 51 w 333"/>
                  <a:gd name="T13" fmla="*/ 865 h 1859"/>
                  <a:gd name="T14" fmla="*/ 10 w 333"/>
                  <a:gd name="T15" fmla="*/ 362 h 1859"/>
                  <a:gd name="T16" fmla="*/ 27 w 333"/>
                  <a:gd name="T17" fmla="*/ 265 h 1859"/>
                  <a:gd name="T18" fmla="*/ 100 w 333"/>
                  <a:gd name="T19" fmla="*/ 7 h 1859"/>
                  <a:gd name="T20" fmla="*/ 167 w 333"/>
                  <a:gd name="T21" fmla="*/ 131 h 1859"/>
                  <a:gd name="T22" fmla="*/ 212 w 333"/>
                  <a:gd name="T23" fmla="*/ 266 h 1859"/>
                  <a:gd name="T24" fmla="*/ 247 w 333"/>
                  <a:gd name="T25" fmla="*/ 481 h 1859"/>
                  <a:gd name="T26" fmla="*/ 253 w 333"/>
                  <a:gd name="T27" fmla="*/ 577 h 1859"/>
                  <a:gd name="T28" fmla="*/ 293 w 333"/>
                  <a:gd name="T29" fmla="*/ 1061 h 1859"/>
                  <a:gd name="T30" fmla="*/ 307 w 333"/>
                  <a:gd name="T31" fmla="*/ 1161 h 1859"/>
                  <a:gd name="T32" fmla="*/ 310 w 333"/>
                  <a:gd name="T33" fmla="*/ 1313 h 1859"/>
                  <a:gd name="T34" fmla="*/ 332 w 333"/>
                  <a:gd name="T35" fmla="*/ 1642 h 1859"/>
                  <a:gd name="T36" fmla="*/ 330 w 333"/>
                  <a:gd name="T37" fmla="*/ 1763 h 1859"/>
                  <a:gd name="T38" fmla="*/ 216 w 333"/>
                  <a:gd name="T39" fmla="*/ 301 h 1859"/>
                  <a:gd name="T40" fmla="*/ 24 w 333"/>
                  <a:gd name="T41" fmla="*/ 304 h 1859"/>
                  <a:gd name="T42" fmla="*/ 31 w 333"/>
                  <a:gd name="T43" fmla="*/ 479 h 1859"/>
                  <a:gd name="T44" fmla="*/ 49 w 333"/>
                  <a:gd name="T45" fmla="*/ 650 h 1859"/>
                  <a:gd name="T46" fmla="*/ 81 w 333"/>
                  <a:gd name="T47" fmla="*/ 1084 h 1859"/>
                  <a:gd name="T48" fmla="*/ 95 w 333"/>
                  <a:gd name="T49" fmla="*/ 1205 h 1859"/>
                  <a:gd name="T50" fmla="*/ 122 w 333"/>
                  <a:gd name="T51" fmla="*/ 1596 h 1859"/>
                  <a:gd name="T52" fmla="*/ 131 w 333"/>
                  <a:gd name="T53" fmla="*/ 1795 h 1859"/>
                  <a:gd name="T54" fmla="*/ 308 w 333"/>
                  <a:gd name="T55" fmla="*/ 1792 h 1859"/>
                  <a:gd name="T56" fmla="*/ 308 w 333"/>
                  <a:gd name="T57" fmla="*/ 1572 h 1859"/>
                  <a:gd name="T58" fmla="*/ 297 w 333"/>
                  <a:gd name="T59" fmla="*/ 1331 h 1859"/>
                  <a:gd name="T60" fmla="*/ 165 w 333"/>
                  <a:gd name="T61" fmla="*/ 1258 h 1859"/>
                  <a:gd name="T62" fmla="*/ 150 w 333"/>
                  <a:gd name="T63" fmla="*/ 962 h 1859"/>
                  <a:gd name="T64" fmla="*/ 115 w 333"/>
                  <a:gd name="T65" fmla="*/ 550 h 1859"/>
                  <a:gd name="T66" fmla="*/ 111 w 333"/>
                  <a:gd name="T67" fmla="*/ 414 h 1859"/>
                  <a:gd name="T68" fmla="*/ 221 w 333"/>
                  <a:gd name="T69" fmla="*/ 399 h 1859"/>
                  <a:gd name="T70" fmla="*/ 216 w 333"/>
                  <a:gd name="T71" fmla="*/ 301 h 1859"/>
                  <a:gd name="T72" fmla="*/ 89 w 333"/>
                  <a:gd name="T73" fmla="*/ 296 h 1859"/>
                  <a:gd name="T74" fmla="*/ 158 w 333"/>
                  <a:gd name="T75" fmla="*/ 290 h 1859"/>
                  <a:gd name="T76" fmla="*/ 278 w 333"/>
                  <a:gd name="T77" fmla="*/ 1039 h 1859"/>
                  <a:gd name="T78" fmla="*/ 267 w 333"/>
                  <a:gd name="T79" fmla="*/ 963 h 1859"/>
                  <a:gd name="T80" fmla="*/ 248 w 333"/>
                  <a:gd name="T81" fmla="*/ 733 h 1859"/>
                  <a:gd name="T82" fmla="*/ 244 w 333"/>
                  <a:gd name="T83" fmla="*/ 618 h 1859"/>
                  <a:gd name="T84" fmla="*/ 222 w 333"/>
                  <a:gd name="T85" fmla="*/ 425 h 1859"/>
                  <a:gd name="T86" fmla="*/ 136 w 333"/>
                  <a:gd name="T87" fmla="*/ 605 h 1859"/>
                  <a:gd name="T88" fmla="*/ 180 w 333"/>
                  <a:gd name="T89" fmla="*/ 1323 h 1859"/>
                  <a:gd name="T90" fmla="*/ 282 w 333"/>
                  <a:gd name="T91" fmla="*/ 1080 h 1859"/>
                  <a:gd name="T92" fmla="*/ 111 w 333"/>
                  <a:gd name="T93" fmla="*/ 28 h 1859"/>
                  <a:gd name="T94" fmla="*/ 61 w 333"/>
                  <a:gd name="T95" fmla="*/ 238 h 1859"/>
                  <a:gd name="T96" fmla="*/ 64 w 333"/>
                  <a:gd name="T97" fmla="*/ 270 h 1859"/>
                  <a:gd name="T98" fmla="*/ 151 w 333"/>
                  <a:gd name="T99" fmla="*/ 121 h 1859"/>
                  <a:gd name="T100" fmla="*/ 147 w 333"/>
                  <a:gd name="T101" fmla="*/ 119 h 1859"/>
                  <a:gd name="T102" fmla="*/ 39 w 333"/>
                  <a:gd name="T103" fmla="*/ 281 h 1859"/>
                  <a:gd name="T104" fmla="*/ 85 w 333"/>
                  <a:gd name="T105" fmla="*/ 293 h 18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33" h="1859">
                    <a:moveTo>
                      <a:pt x="324" y="1804"/>
                    </a:moveTo>
                    <a:cubicBezTo>
                      <a:pt x="274" y="1841"/>
                      <a:pt x="205" y="1859"/>
                      <a:pt x="150" y="1832"/>
                    </a:cubicBezTo>
                    <a:cubicBezTo>
                      <a:pt x="146" y="1830"/>
                      <a:pt x="149" y="1828"/>
                      <a:pt x="145" y="1827"/>
                    </a:cubicBezTo>
                    <a:cubicBezTo>
                      <a:pt x="135" y="1825"/>
                      <a:pt x="117" y="1814"/>
                      <a:pt x="112" y="1801"/>
                    </a:cubicBezTo>
                    <a:cubicBezTo>
                      <a:pt x="109" y="1794"/>
                      <a:pt x="113" y="1786"/>
                      <a:pt x="112" y="1776"/>
                    </a:cubicBezTo>
                    <a:cubicBezTo>
                      <a:pt x="112" y="1759"/>
                      <a:pt x="106" y="1739"/>
                      <a:pt x="105" y="1725"/>
                    </a:cubicBezTo>
                    <a:cubicBezTo>
                      <a:pt x="105" y="1706"/>
                      <a:pt x="107" y="1675"/>
                      <a:pt x="107" y="1658"/>
                    </a:cubicBezTo>
                    <a:cubicBezTo>
                      <a:pt x="106" y="1562"/>
                      <a:pt x="91" y="1469"/>
                      <a:pt x="80" y="1383"/>
                    </a:cubicBezTo>
                    <a:cubicBezTo>
                      <a:pt x="78" y="1368"/>
                      <a:pt x="73" y="1352"/>
                      <a:pt x="80" y="1338"/>
                    </a:cubicBezTo>
                    <a:cubicBezTo>
                      <a:pt x="83" y="1242"/>
                      <a:pt x="63" y="1145"/>
                      <a:pt x="60" y="1035"/>
                    </a:cubicBezTo>
                    <a:cubicBezTo>
                      <a:pt x="60" y="1019"/>
                      <a:pt x="60" y="1005"/>
                      <a:pt x="59" y="990"/>
                    </a:cubicBezTo>
                    <a:cubicBezTo>
                      <a:pt x="57" y="970"/>
                      <a:pt x="53" y="949"/>
                      <a:pt x="53" y="929"/>
                    </a:cubicBezTo>
                    <a:cubicBezTo>
                      <a:pt x="53" y="918"/>
                      <a:pt x="56" y="907"/>
                      <a:pt x="56" y="897"/>
                    </a:cubicBezTo>
                    <a:cubicBezTo>
                      <a:pt x="56" y="886"/>
                      <a:pt x="52" y="876"/>
                      <a:pt x="51" y="865"/>
                    </a:cubicBezTo>
                    <a:cubicBezTo>
                      <a:pt x="50" y="845"/>
                      <a:pt x="51" y="824"/>
                      <a:pt x="50" y="804"/>
                    </a:cubicBezTo>
                    <a:cubicBezTo>
                      <a:pt x="38" y="661"/>
                      <a:pt x="13" y="517"/>
                      <a:pt x="10" y="362"/>
                    </a:cubicBezTo>
                    <a:cubicBezTo>
                      <a:pt x="10" y="332"/>
                      <a:pt x="14" y="303"/>
                      <a:pt x="0" y="281"/>
                    </a:cubicBezTo>
                    <a:cubicBezTo>
                      <a:pt x="3" y="271"/>
                      <a:pt x="17" y="270"/>
                      <a:pt x="27" y="265"/>
                    </a:cubicBezTo>
                    <a:cubicBezTo>
                      <a:pt x="46" y="200"/>
                      <a:pt x="61" y="115"/>
                      <a:pt x="86" y="44"/>
                    </a:cubicBezTo>
                    <a:cubicBezTo>
                      <a:pt x="90" y="32"/>
                      <a:pt x="94" y="12"/>
                      <a:pt x="100" y="7"/>
                    </a:cubicBezTo>
                    <a:cubicBezTo>
                      <a:pt x="110" y="0"/>
                      <a:pt x="118" y="6"/>
                      <a:pt x="127" y="5"/>
                    </a:cubicBezTo>
                    <a:cubicBezTo>
                      <a:pt x="152" y="32"/>
                      <a:pt x="155" y="85"/>
                      <a:pt x="167" y="131"/>
                    </a:cubicBezTo>
                    <a:cubicBezTo>
                      <a:pt x="171" y="149"/>
                      <a:pt x="181" y="167"/>
                      <a:pt x="186" y="185"/>
                    </a:cubicBezTo>
                    <a:cubicBezTo>
                      <a:pt x="193" y="216"/>
                      <a:pt x="196" y="244"/>
                      <a:pt x="212" y="266"/>
                    </a:cubicBezTo>
                    <a:cubicBezTo>
                      <a:pt x="220" y="268"/>
                      <a:pt x="231" y="274"/>
                      <a:pt x="232" y="277"/>
                    </a:cubicBezTo>
                    <a:cubicBezTo>
                      <a:pt x="230" y="329"/>
                      <a:pt x="238" y="404"/>
                      <a:pt x="247" y="481"/>
                    </a:cubicBezTo>
                    <a:cubicBezTo>
                      <a:pt x="248" y="492"/>
                      <a:pt x="252" y="503"/>
                      <a:pt x="253" y="514"/>
                    </a:cubicBezTo>
                    <a:cubicBezTo>
                      <a:pt x="255" y="534"/>
                      <a:pt x="252" y="555"/>
                      <a:pt x="253" y="577"/>
                    </a:cubicBezTo>
                    <a:cubicBezTo>
                      <a:pt x="258" y="682"/>
                      <a:pt x="278" y="837"/>
                      <a:pt x="285" y="966"/>
                    </a:cubicBezTo>
                    <a:cubicBezTo>
                      <a:pt x="287" y="997"/>
                      <a:pt x="289" y="1029"/>
                      <a:pt x="293" y="1061"/>
                    </a:cubicBezTo>
                    <a:cubicBezTo>
                      <a:pt x="298" y="1088"/>
                      <a:pt x="295" y="1116"/>
                      <a:pt x="300" y="1140"/>
                    </a:cubicBezTo>
                    <a:cubicBezTo>
                      <a:pt x="301" y="1147"/>
                      <a:pt x="306" y="1154"/>
                      <a:pt x="307" y="1161"/>
                    </a:cubicBezTo>
                    <a:cubicBezTo>
                      <a:pt x="310" y="1174"/>
                      <a:pt x="306" y="1187"/>
                      <a:pt x="306" y="1199"/>
                    </a:cubicBezTo>
                    <a:cubicBezTo>
                      <a:pt x="307" y="1236"/>
                      <a:pt x="309" y="1274"/>
                      <a:pt x="310" y="1313"/>
                    </a:cubicBezTo>
                    <a:cubicBezTo>
                      <a:pt x="311" y="1390"/>
                      <a:pt x="326" y="1461"/>
                      <a:pt x="326" y="1535"/>
                    </a:cubicBezTo>
                    <a:cubicBezTo>
                      <a:pt x="326" y="1570"/>
                      <a:pt x="333" y="1606"/>
                      <a:pt x="332" y="1642"/>
                    </a:cubicBezTo>
                    <a:cubicBezTo>
                      <a:pt x="332" y="1684"/>
                      <a:pt x="332" y="1709"/>
                      <a:pt x="330" y="1750"/>
                    </a:cubicBezTo>
                    <a:cubicBezTo>
                      <a:pt x="330" y="1754"/>
                      <a:pt x="331" y="1758"/>
                      <a:pt x="330" y="1763"/>
                    </a:cubicBezTo>
                    <a:cubicBezTo>
                      <a:pt x="329" y="1771"/>
                      <a:pt x="328" y="1790"/>
                      <a:pt x="324" y="1804"/>
                    </a:cubicBezTo>
                    <a:close/>
                    <a:moveTo>
                      <a:pt x="216" y="301"/>
                    </a:moveTo>
                    <a:cubicBezTo>
                      <a:pt x="195" y="302"/>
                      <a:pt x="175" y="314"/>
                      <a:pt x="151" y="316"/>
                    </a:cubicBezTo>
                    <a:cubicBezTo>
                      <a:pt x="108" y="318"/>
                      <a:pt x="60" y="307"/>
                      <a:pt x="24" y="304"/>
                    </a:cubicBezTo>
                    <a:cubicBezTo>
                      <a:pt x="18" y="350"/>
                      <a:pt x="32" y="397"/>
                      <a:pt x="34" y="445"/>
                    </a:cubicBezTo>
                    <a:cubicBezTo>
                      <a:pt x="35" y="456"/>
                      <a:pt x="30" y="467"/>
                      <a:pt x="31" y="479"/>
                    </a:cubicBezTo>
                    <a:cubicBezTo>
                      <a:pt x="32" y="505"/>
                      <a:pt x="39" y="533"/>
                      <a:pt x="41" y="561"/>
                    </a:cubicBezTo>
                    <a:cubicBezTo>
                      <a:pt x="43" y="591"/>
                      <a:pt x="45" y="621"/>
                      <a:pt x="49" y="650"/>
                    </a:cubicBezTo>
                    <a:cubicBezTo>
                      <a:pt x="64" y="782"/>
                      <a:pt x="76" y="916"/>
                      <a:pt x="78" y="1041"/>
                    </a:cubicBezTo>
                    <a:cubicBezTo>
                      <a:pt x="78" y="1055"/>
                      <a:pt x="80" y="1070"/>
                      <a:pt x="81" y="1084"/>
                    </a:cubicBezTo>
                    <a:cubicBezTo>
                      <a:pt x="82" y="1099"/>
                      <a:pt x="86" y="1113"/>
                      <a:pt x="87" y="1127"/>
                    </a:cubicBezTo>
                    <a:cubicBezTo>
                      <a:pt x="89" y="1156"/>
                      <a:pt x="82" y="1186"/>
                      <a:pt x="95" y="1205"/>
                    </a:cubicBezTo>
                    <a:cubicBezTo>
                      <a:pt x="93" y="1264"/>
                      <a:pt x="97" y="1332"/>
                      <a:pt x="102" y="1386"/>
                    </a:cubicBezTo>
                    <a:cubicBezTo>
                      <a:pt x="108" y="1453"/>
                      <a:pt x="119" y="1525"/>
                      <a:pt x="122" y="1596"/>
                    </a:cubicBezTo>
                    <a:cubicBezTo>
                      <a:pt x="123" y="1604"/>
                      <a:pt x="119" y="1613"/>
                      <a:pt x="120" y="1621"/>
                    </a:cubicBezTo>
                    <a:cubicBezTo>
                      <a:pt x="122" y="1675"/>
                      <a:pt x="123" y="1735"/>
                      <a:pt x="131" y="1795"/>
                    </a:cubicBezTo>
                    <a:cubicBezTo>
                      <a:pt x="154" y="1816"/>
                      <a:pt x="187" y="1826"/>
                      <a:pt x="215" y="1830"/>
                    </a:cubicBezTo>
                    <a:cubicBezTo>
                      <a:pt x="250" y="1825"/>
                      <a:pt x="286" y="1812"/>
                      <a:pt x="308" y="1792"/>
                    </a:cubicBezTo>
                    <a:cubicBezTo>
                      <a:pt x="316" y="1734"/>
                      <a:pt x="318" y="1655"/>
                      <a:pt x="301" y="1584"/>
                    </a:cubicBezTo>
                    <a:cubicBezTo>
                      <a:pt x="302" y="1579"/>
                      <a:pt x="307" y="1576"/>
                      <a:pt x="308" y="1572"/>
                    </a:cubicBezTo>
                    <a:cubicBezTo>
                      <a:pt x="302" y="1558"/>
                      <a:pt x="308" y="1545"/>
                      <a:pt x="307" y="1532"/>
                    </a:cubicBezTo>
                    <a:cubicBezTo>
                      <a:pt x="305" y="1467"/>
                      <a:pt x="296" y="1398"/>
                      <a:pt x="297" y="1331"/>
                    </a:cubicBezTo>
                    <a:cubicBezTo>
                      <a:pt x="267" y="1347"/>
                      <a:pt x="199" y="1362"/>
                      <a:pt x="171" y="1332"/>
                    </a:cubicBezTo>
                    <a:cubicBezTo>
                      <a:pt x="156" y="1315"/>
                      <a:pt x="166" y="1285"/>
                      <a:pt x="165" y="1258"/>
                    </a:cubicBezTo>
                    <a:cubicBezTo>
                      <a:pt x="163" y="1196"/>
                      <a:pt x="153" y="1128"/>
                      <a:pt x="152" y="1064"/>
                    </a:cubicBezTo>
                    <a:cubicBezTo>
                      <a:pt x="151" y="1028"/>
                      <a:pt x="152" y="997"/>
                      <a:pt x="150" y="962"/>
                    </a:cubicBezTo>
                    <a:cubicBezTo>
                      <a:pt x="142" y="846"/>
                      <a:pt x="132" y="704"/>
                      <a:pt x="121" y="588"/>
                    </a:cubicBezTo>
                    <a:cubicBezTo>
                      <a:pt x="119" y="575"/>
                      <a:pt x="116" y="562"/>
                      <a:pt x="115" y="550"/>
                    </a:cubicBezTo>
                    <a:cubicBezTo>
                      <a:pt x="115" y="537"/>
                      <a:pt x="117" y="524"/>
                      <a:pt x="116" y="511"/>
                    </a:cubicBezTo>
                    <a:cubicBezTo>
                      <a:pt x="112" y="474"/>
                      <a:pt x="96" y="431"/>
                      <a:pt x="111" y="414"/>
                    </a:cubicBezTo>
                    <a:cubicBezTo>
                      <a:pt x="118" y="413"/>
                      <a:pt x="121" y="421"/>
                      <a:pt x="129" y="423"/>
                    </a:cubicBezTo>
                    <a:cubicBezTo>
                      <a:pt x="155" y="431"/>
                      <a:pt x="215" y="422"/>
                      <a:pt x="221" y="399"/>
                    </a:cubicBezTo>
                    <a:cubicBezTo>
                      <a:pt x="219" y="367"/>
                      <a:pt x="218" y="328"/>
                      <a:pt x="221" y="300"/>
                    </a:cubicBezTo>
                    <a:cubicBezTo>
                      <a:pt x="219" y="300"/>
                      <a:pt x="218" y="301"/>
                      <a:pt x="216" y="301"/>
                    </a:cubicBezTo>
                    <a:close/>
                    <a:moveTo>
                      <a:pt x="158" y="290"/>
                    </a:moveTo>
                    <a:cubicBezTo>
                      <a:pt x="132" y="294"/>
                      <a:pt x="103" y="287"/>
                      <a:pt x="89" y="296"/>
                    </a:cubicBezTo>
                    <a:cubicBezTo>
                      <a:pt x="131" y="299"/>
                      <a:pt x="180" y="304"/>
                      <a:pt x="211" y="283"/>
                    </a:cubicBezTo>
                    <a:cubicBezTo>
                      <a:pt x="192" y="272"/>
                      <a:pt x="179" y="287"/>
                      <a:pt x="158" y="290"/>
                    </a:cubicBezTo>
                    <a:close/>
                    <a:moveTo>
                      <a:pt x="282" y="1080"/>
                    </a:moveTo>
                    <a:cubicBezTo>
                      <a:pt x="282" y="1067"/>
                      <a:pt x="279" y="1053"/>
                      <a:pt x="278" y="1039"/>
                    </a:cubicBezTo>
                    <a:cubicBezTo>
                      <a:pt x="275" y="1016"/>
                      <a:pt x="276" y="998"/>
                      <a:pt x="274" y="986"/>
                    </a:cubicBezTo>
                    <a:cubicBezTo>
                      <a:pt x="272" y="978"/>
                      <a:pt x="268" y="971"/>
                      <a:pt x="267" y="963"/>
                    </a:cubicBezTo>
                    <a:cubicBezTo>
                      <a:pt x="264" y="949"/>
                      <a:pt x="266" y="933"/>
                      <a:pt x="265" y="917"/>
                    </a:cubicBezTo>
                    <a:cubicBezTo>
                      <a:pt x="260" y="852"/>
                      <a:pt x="255" y="806"/>
                      <a:pt x="248" y="733"/>
                    </a:cubicBezTo>
                    <a:cubicBezTo>
                      <a:pt x="245" y="712"/>
                      <a:pt x="241" y="691"/>
                      <a:pt x="240" y="672"/>
                    </a:cubicBezTo>
                    <a:cubicBezTo>
                      <a:pt x="238" y="652"/>
                      <a:pt x="243" y="634"/>
                      <a:pt x="244" y="618"/>
                    </a:cubicBezTo>
                    <a:cubicBezTo>
                      <a:pt x="246" y="598"/>
                      <a:pt x="237" y="574"/>
                      <a:pt x="235" y="551"/>
                    </a:cubicBezTo>
                    <a:cubicBezTo>
                      <a:pt x="231" y="500"/>
                      <a:pt x="230" y="459"/>
                      <a:pt x="222" y="425"/>
                    </a:cubicBezTo>
                    <a:cubicBezTo>
                      <a:pt x="192" y="441"/>
                      <a:pt x="150" y="440"/>
                      <a:pt x="120" y="439"/>
                    </a:cubicBezTo>
                    <a:cubicBezTo>
                      <a:pt x="123" y="485"/>
                      <a:pt x="132" y="550"/>
                      <a:pt x="136" y="605"/>
                    </a:cubicBezTo>
                    <a:cubicBezTo>
                      <a:pt x="142" y="682"/>
                      <a:pt x="155" y="767"/>
                      <a:pt x="157" y="824"/>
                    </a:cubicBezTo>
                    <a:cubicBezTo>
                      <a:pt x="163" y="984"/>
                      <a:pt x="171" y="1179"/>
                      <a:pt x="180" y="1323"/>
                    </a:cubicBezTo>
                    <a:cubicBezTo>
                      <a:pt x="216" y="1341"/>
                      <a:pt x="265" y="1334"/>
                      <a:pt x="296" y="1311"/>
                    </a:cubicBezTo>
                    <a:cubicBezTo>
                      <a:pt x="296" y="1225"/>
                      <a:pt x="284" y="1142"/>
                      <a:pt x="282" y="1080"/>
                    </a:cubicBezTo>
                    <a:close/>
                    <a:moveTo>
                      <a:pt x="147" y="119"/>
                    </a:moveTo>
                    <a:cubicBezTo>
                      <a:pt x="136" y="82"/>
                      <a:pt x="138" y="43"/>
                      <a:pt x="111" y="28"/>
                    </a:cubicBezTo>
                    <a:cubicBezTo>
                      <a:pt x="81" y="99"/>
                      <a:pt x="63" y="188"/>
                      <a:pt x="47" y="265"/>
                    </a:cubicBezTo>
                    <a:cubicBezTo>
                      <a:pt x="57" y="260"/>
                      <a:pt x="53" y="245"/>
                      <a:pt x="61" y="238"/>
                    </a:cubicBezTo>
                    <a:cubicBezTo>
                      <a:pt x="66" y="220"/>
                      <a:pt x="64" y="197"/>
                      <a:pt x="77" y="185"/>
                    </a:cubicBezTo>
                    <a:cubicBezTo>
                      <a:pt x="76" y="215"/>
                      <a:pt x="63" y="242"/>
                      <a:pt x="64" y="270"/>
                    </a:cubicBezTo>
                    <a:cubicBezTo>
                      <a:pt x="98" y="274"/>
                      <a:pt x="146" y="279"/>
                      <a:pt x="187" y="264"/>
                    </a:cubicBezTo>
                    <a:cubicBezTo>
                      <a:pt x="184" y="212"/>
                      <a:pt x="159" y="175"/>
                      <a:pt x="151" y="121"/>
                    </a:cubicBezTo>
                    <a:cubicBezTo>
                      <a:pt x="151" y="121"/>
                      <a:pt x="152" y="122"/>
                      <a:pt x="152" y="120"/>
                    </a:cubicBezTo>
                    <a:cubicBezTo>
                      <a:pt x="150" y="121"/>
                      <a:pt x="150" y="119"/>
                      <a:pt x="147" y="119"/>
                    </a:cubicBezTo>
                    <a:close/>
                    <a:moveTo>
                      <a:pt x="41" y="286"/>
                    </a:moveTo>
                    <a:cubicBezTo>
                      <a:pt x="40" y="284"/>
                      <a:pt x="41" y="281"/>
                      <a:pt x="39" y="281"/>
                    </a:cubicBezTo>
                    <a:cubicBezTo>
                      <a:pt x="35" y="287"/>
                      <a:pt x="27" y="273"/>
                      <a:pt x="24" y="282"/>
                    </a:cubicBezTo>
                    <a:cubicBezTo>
                      <a:pt x="42" y="291"/>
                      <a:pt x="68" y="294"/>
                      <a:pt x="85" y="293"/>
                    </a:cubicBezTo>
                    <a:cubicBezTo>
                      <a:pt x="67" y="291"/>
                      <a:pt x="53" y="281"/>
                      <a:pt x="41" y="2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118"/>
              <p:cNvSpPr>
                <a:spLocks noEditPoints="1"/>
              </p:cNvSpPr>
              <p:nvPr/>
            </p:nvSpPr>
            <p:spPr bwMode="auto">
              <a:xfrm>
                <a:off x="4560888" y="5137150"/>
                <a:ext cx="355600" cy="1174750"/>
              </a:xfrm>
              <a:custGeom>
                <a:avLst/>
                <a:gdLst>
                  <a:gd name="T0" fmla="*/ 35 w 552"/>
                  <a:gd name="T1" fmla="*/ 287 h 1817"/>
                  <a:gd name="T2" fmla="*/ 40 w 552"/>
                  <a:gd name="T3" fmla="*/ 54 h 1817"/>
                  <a:gd name="T4" fmla="*/ 85 w 552"/>
                  <a:gd name="T5" fmla="*/ 28 h 1817"/>
                  <a:gd name="T6" fmla="*/ 189 w 552"/>
                  <a:gd name="T7" fmla="*/ 190 h 1817"/>
                  <a:gd name="T8" fmla="*/ 240 w 552"/>
                  <a:gd name="T9" fmla="*/ 244 h 1817"/>
                  <a:gd name="T10" fmla="*/ 268 w 552"/>
                  <a:gd name="T11" fmla="*/ 321 h 1817"/>
                  <a:gd name="T12" fmla="*/ 302 w 552"/>
                  <a:gd name="T13" fmla="*/ 479 h 1817"/>
                  <a:gd name="T14" fmla="*/ 426 w 552"/>
                  <a:gd name="T15" fmla="*/ 955 h 1817"/>
                  <a:gd name="T16" fmla="*/ 485 w 552"/>
                  <a:gd name="T17" fmla="*/ 1305 h 1817"/>
                  <a:gd name="T18" fmla="*/ 535 w 552"/>
                  <a:gd name="T19" fmla="*/ 1595 h 1817"/>
                  <a:gd name="T20" fmla="*/ 533 w 552"/>
                  <a:gd name="T21" fmla="*/ 1752 h 1817"/>
                  <a:gd name="T22" fmla="*/ 368 w 552"/>
                  <a:gd name="T23" fmla="*/ 1803 h 1817"/>
                  <a:gd name="T24" fmla="*/ 320 w 552"/>
                  <a:gd name="T25" fmla="*/ 1789 h 1817"/>
                  <a:gd name="T26" fmla="*/ 290 w 552"/>
                  <a:gd name="T27" fmla="*/ 1542 h 1817"/>
                  <a:gd name="T28" fmla="*/ 249 w 552"/>
                  <a:gd name="T29" fmla="*/ 1324 h 1817"/>
                  <a:gd name="T30" fmla="*/ 169 w 552"/>
                  <a:gd name="T31" fmla="*/ 977 h 1817"/>
                  <a:gd name="T32" fmla="*/ 99 w 552"/>
                  <a:gd name="T33" fmla="*/ 706 h 1817"/>
                  <a:gd name="T34" fmla="*/ 49 w 552"/>
                  <a:gd name="T35" fmla="*/ 484 h 1817"/>
                  <a:gd name="T36" fmla="*/ 12 w 552"/>
                  <a:gd name="T37" fmla="*/ 346 h 1817"/>
                  <a:gd name="T38" fmla="*/ 92 w 552"/>
                  <a:gd name="T39" fmla="*/ 591 h 1817"/>
                  <a:gd name="T40" fmla="*/ 118 w 552"/>
                  <a:gd name="T41" fmla="*/ 710 h 1817"/>
                  <a:gd name="T42" fmla="*/ 234 w 552"/>
                  <a:gd name="T43" fmla="*/ 1199 h 1817"/>
                  <a:gd name="T44" fmla="*/ 276 w 552"/>
                  <a:gd name="T45" fmla="*/ 1400 h 1817"/>
                  <a:gd name="T46" fmla="*/ 332 w 552"/>
                  <a:gd name="T47" fmla="*/ 1773 h 1817"/>
                  <a:gd name="T48" fmla="*/ 393 w 552"/>
                  <a:gd name="T49" fmla="*/ 1795 h 1817"/>
                  <a:gd name="T50" fmla="*/ 524 w 552"/>
                  <a:gd name="T51" fmla="*/ 1738 h 1817"/>
                  <a:gd name="T52" fmla="*/ 522 w 552"/>
                  <a:gd name="T53" fmla="*/ 1628 h 1817"/>
                  <a:gd name="T54" fmla="*/ 357 w 552"/>
                  <a:gd name="T55" fmla="*/ 1402 h 1817"/>
                  <a:gd name="T56" fmla="*/ 317 w 552"/>
                  <a:gd name="T57" fmla="*/ 1359 h 1817"/>
                  <a:gd name="T58" fmla="*/ 268 w 552"/>
                  <a:gd name="T59" fmla="*/ 1074 h 1817"/>
                  <a:gd name="T60" fmla="*/ 131 w 552"/>
                  <a:gd name="T61" fmla="*/ 545 h 1817"/>
                  <a:gd name="T62" fmla="*/ 94 w 552"/>
                  <a:gd name="T63" fmla="*/ 386 h 1817"/>
                  <a:gd name="T64" fmla="*/ 232 w 552"/>
                  <a:gd name="T65" fmla="*/ 265 h 1817"/>
                  <a:gd name="T66" fmla="*/ 92 w 552"/>
                  <a:gd name="T67" fmla="*/ 591 h 1817"/>
                  <a:gd name="T68" fmla="*/ 237 w 552"/>
                  <a:gd name="T69" fmla="*/ 895 h 1817"/>
                  <a:gd name="T70" fmla="*/ 337 w 552"/>
                  <a:gd name="T71" fmla="*/ 1354 h 1817"/>
                  <a:gd name="T72" fmla="*/ 470 w 552"/>
                  <a:gd name="T73" fmla="*/ 1350 h 1817"/>
                  <a:gd name="T74" fmla="*/ 434 w 552"/>
                  <a:gd name="T75" fmla="*/ 1083 h 1817"/>
                  <a:gd name="T76" fmla="*/ 409 w 552"/>
                  <a:gd name="T77" fmla="*/ 957 h 1817"/>
                  <a:gd name="T78" fmla="*/ 331 w 552"/>
                  <a:gd name="T79" fmla="*/ 661 h 1817"/>
                  <a:gd name="T80" fmla="*/ 229 w 552"/>
                  <a:gd name="T81" fmla="*/ 363 h 1817"/>
                  <a:gd name="T82" fmla="*/ 197 w 552"/>
                  <a:gd name="T83" fmla="*/ 729 h 1817"/>
                  <a:gd name="T84" fmla="*/ 42 w 552"/>
                  <a:gd name="T85" fmla="*/ 301 h 1817"/>
                  <a:gd name="T86" fmla="*/ 220 w 552"/>
                  <a:gd name="T87" fmla="*/ 252 h 1817"/>
                  <a:gd name="T88" fmla="*/ 181 w 552"/>
                  <a:gd name="T89" fmla="*/ 210 h 1817"/>
                  <a:gd name="T90" fmla="*/ 75 w 552"/>
                  <a:gd name="T91" fmla="*/ 37 h 1817"/>
                  <a:gd name="T92" fmla="*/ 51 w 552"/>
                  <a:gd name="T93" fmla="*/ 278 h 1817"/>
                  <a:gd name="T94" fmla="*/ 135 w 552"/>
                  <a:gd name="T95" fmla="*/ 154 h 1817"/>
                  <a:gd name="T96" fmla="*/ 181 w 552"/>
                  <a:gd name="T97" fmla="*/ 210 h 18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552" h="1817">
                    <a:moveTo>
                      <a:pt x="0" y="315"/>
                    </a:moveTo>
                    <a:cubicBezTo>
                      <a:pt x="10" y="304"/>
                      <a:pt x="25" y="297"/>
                      <a:pt x="35" y="287"/>
                    </a:cubicBezTo>
                    <a:cubicBezTo>
                      <a:pt x="42" y="238"/>
                      <a:pt x="38" y="192"/>
                      <a:pt x="36" y="128"/>
                    </a:cubicBezTo>
                    <a:cubicBezTo>
                      <a:pt x="35" y="100"/>
                      <a:pt x="38" y="74"/>
                      <a:pt x="40" y="54"/>
                    </a:cubicBezTo>
                    <a:cubicBezTo>
                      <a:pt x="41" y="35"/>
                      <a:pt x="36" y="9"/>
                      <a:pt x="53" y="4"/>
                    </a:cubicBezTo>
                    <a:cubicBezTo>
                      <a:pt x="68" y="0"/>
                      <a:pt x="77" y="18"/>
                      <a:pt x="85" y="28"/>
                    </a:cubicBezTo>
                    <a:cubicBezTo>
                      <a:pt x="109" y="57"/>
                      <a:pt x="127" y="84"/>
                      <a:pt x="149" y="125"/>
                    </a:cubicBezTo>
                    <a:cubicBezTo>
                      <a:pt x="162" y="149"/>
                      <a:pt x="179" y="172"/>
                      <a:pt x="189" y="190"/>
                    </a:cubicBezTo>
                    <a:cubicBezTo>
                      <a:pt x="195" y="201"/>
                      <a:pt x="194" y="211"/>
                      <a:pt x="200" y="218"/>
                    </a:cubicBezTo>
                    <a:cubicBezTo>
                      <a:pt x="208" y="226"/>
                      <a:pt x="230" y="235"/>
                      <a:pt x="240" y="244"/>
                    </a:cubicBezTo>
                    <a:cubicBezTo>
                      <a:pt x="243" y="247"/>
                      <a:pt x="241" y="255"/>
                      <a:pt x="249" y="254"/>
                    </a:cubicBezTo>
                    <a:cubicBezTo>
                      <a:pt x="253" y="279"/>
                      <a:pt x="254" y="306"/>
                      <a:pt x="268" y="321"/>
                    </a:cubicBezTo>
                    <a:cubicBezTo>
                      <a:pt x="263" y="346"/>
                      <a:pt x="278" y="378"/>
                      <a:pt x="285" y="409"/>
                    </a:cubicBezTo>
                    <a:cubicBezTo>
                      <a:pt x="291" y="432"/>
                      <a:pt x="296" y="456"/>
                      <a:pt x="302" y="479"/>
                    </a:cubicBezTo>
                    <a:cubicBezTo>
                      <a:pt x="314" y="522"/>
                      <a:pt x="329" y="566"/>
                      <a:pt x="338" y="611"/>
                    </a:cubicBezTo>
                    <a:cubicBezTo>
                      <a:pt x="360" y="726"/>
                      <a:pt x="399" y="834"/>
                      <a:pt x="426" y="955"/>
                    </a:cubicBezTo>
                    <a:cubicBezTo>
                      <a:pt x="440" y="1023"/>
                      <a:pt x="452" y="1101"/>
                      <a:pt x="468" y="1183"/>
                    </a:cubicBezTo>
                    <a:cubicBezTo>
                      <a:pt x="475" y="1224"/>
                      <a:pt x="478" y="1265"/>
                      <a:pt x="485" y="1305"/>
                    </a:cubicBezTo>
                    <a:cubicBezTo>
                      <a:pt x="492" y="1343"/>
                      <a:pt x="497" y="1381"/>
                      <a:pt x="504" y="1418"/>
                    </a:cubicBezTo>
                    <a:cubicBezTo>
                      <a:pt x="515" y="1480"/>
                      <a:pt x="527" y="1537"/>
                      <a:pt x="535" y="1595"/>
                    </a:cubicBezTo>
                    <a:cubicBezTo>
                      <a:pt x="541" y="1631"/>
                      <a:pt x="544" y="1672"/>
                      <a:pt x="548" y="1704"/>
                    </a:cubicBezTo>
                    <a:cubicBezTo>
                      <a:pt x="552" y="1728"/>
                      <a:pt x="539" y="1733"/>
                      <a:pt x="533" y="1752"/>
                    </a:cubicBezTo>
                    <a:cubicBezTo>
                      <a:pt x="503" y="1779"/>
                      <a:pt x="453" y="1817"/>
                      <a:pt x="391" y="1810"/>
                    </a:cubicBezTo>
                    <a:cubicBezTo>
                      <a:pt x="384" y="1810"/>
                      <a:pt x="377" y="1804"/>
                      <a:pt x="368" y="1803"/>
                    </a:cubicBezTo>
                    <a:cubicBezTo>
                      <a:pt x="360" y="1801"/>
                      <a:pt x="352" y="1804"/>
                      <a:pt x="345" y="1802"/>
                    </a:cubicBezTo>
                    <a:cubicBezTo>
                      <a:pt x="339" y="1800"/>
                      <a:pt x="325" y="1795"/>
                      <a:pt x="320" y="1789"/>
                    </a:cubicBezTo>
                    <a:cubicBezTo>
                      <a:pt x="314" y="1781"/>
                      <a:pt x="312" y="1745"/>
                      <a:pt x="310" y="1727"/>
                    </a:cubicBezTo>
                    <a:cubicBezTo>
                      <a:pt x="307" y="1683"/>
                      <a:pt x="297" y="1592"/>
                      <a:pt x="290" y="1542"/>
                    </a:cubicBezTo>
                    <a:cubicBezTo>
                      <a:pt x="288" y="1530"/>
                      <a:pt x="283" y="1518"/>
                      <a:pt x="281" y="1506"/>
                    </a:cubicBezTo>
                    <a:cubicBezTo>
                      <a:pt x="270" y="1443"/>
                      <a:pt x="261" y="1384"/>
                      <a:pt x="249" y="1324"/>
                    </a:cubicBezTo>
                    <a:cubicBezTo>
                      <a:pt x="236" y="1266"/>
                      <a:pt x="222" y="1209"/>
                      <a:pt x="212" y="1150"/>
                    </a:cubicBezTo>
                    <a:cubicBezTo>
                      <a:pt x="202" y="1092"/>
                      <a:pt x="188" y="1034"/>
                      <a:pt x="169" y="977"/>
                    </a:cubicBezTo>
                    <a:cubicBezTo>
                      <a:pt x="149" y="917"/>
                      <a:pt x="141" y="852"/>
                      <a:pt x="125" y="791"/>
                    </a:cubicBezTo>
                    <a:cubicBezTo>
                      <a:pt x="117" y="762"/>
                      <a:pt x="106" y="734"/>
                      <a:pt x="99" y="706"/>
                    </a:cubicBezTo>
                    <a:cubicBezTo>
                      <a:pt x="92" y="678"/>
                      <a:pt x="89" y="649"/>
                      <a:pt x="83" y="620"/>
                    </a:cubicBezTo>
                    <a:cubicBezTo>
                      <a:pt x="74" y="574"/>
                      <a:pt x="65" y="524"/>
                      <a:pt x="49" y="484"/>
                    </a:cubicBezTo>
                    <a:cubicBezTo>
                      <a:pt x="38" y="455"/>
                      <a:pt x="30" y="424"/>
                      <a:pt x="22" y="395"/>
                    </a:cubicBezTo>
                    <a:cubicBezTo>
                      <a:pt x="17" y="378"/>
                      <a:pt x="16" y="361"/>
                      <a:pt x="12" y="346"/>
                    </a:cubicBezTo>
                    <a:cubicBezTo>
                      <a:pt x="8" y="333"/>
                      <a:pt x="0" y="329"/>
                      <a:pt x="0" y="315"/>
                    </a:cubicBezTo>
                    <a:close/>
                    <a:moveTo>
                      <a:pt x="92" y="591"/>
                    </a:moveTo>
                    <a:cubicBezTo>
                      <a:pt x="95" y="605"/>
                      <a:pt x="102" y="618"/>
                      <a:pt x="105" y="632"/>
                    </a:cubicBezTo>
                    <a:cubicBezTo>
                      <a:pt x="110" y="658"/>
                      <a:pt x="111" y="685"/>
                      <a:pt x="118" y="710"/>
                    </a:cubicBezTo>
                    <a:cubicBezTo>
                      <a:pt x="137" y="784"/>
                      <a:pt x="160" y="873"/>
                      <a:pt x="180" y="958"/>
                    </a:cubicBezTo>
                    <a:cubicBezTo>
                      <a:pt x="199" y="1037"/>
                      <a:pt x="218" y="1113"/>
                      <a:pt x="234" y="1199"/>
                    </a:cubicBezTo>
                    <a:cubicBezTo>
                      <a:pt x="239" y="1227"/>
                      <a:pt x="246" y="1252"/>
                      <a:pt x="254" y="1279"/>
                    </a:cubicBezTo>
                    <a:cubicBezTo>
                      <a:pt x="265" y="1318"/>
                      <a:pt x="269" y="1360"/>
                      <a:pt x="276" y="1400"/>
                    </a:cubicBezTo>
                    <a:cubicBezTo>
                      <a:pt x="289" y="1462"/>
                      <a:pt x="295" y="1521"/>
                      <a:pt x="308" y="1590"/>
                    </a:cubicBezTo>
                    <a:cubicBezTo>
                      <a:pt x="319" y="1653"/>
                      <a:pt x="322" y="1719"/>
                      <a:pt x="332" y="1773"/>
                    </a:cubicBezTo>
                    <a:cubicBezTo>
                      <a:pt x="339" y="1779"/>
                      <a:pt x="348" y="1783"/>
                      <a:pt x="354" y="1789"/>
                    </a:cubicBezTo>
                    <a:cubicBezTo>
                      <a:pt x="373" y="1785"/>
                      <a:pt x="377" y="1794"/>
                      <a:pt x="393" y="1795"/>
                    </a:cubicBezTo>
                    <a:cubicBezTo>
                      <a:pt x="431" y="1797"/>
                      <a:pt x="464" y="1782"/>
                      <a:pt x="488" y="1767"/>
                    </a:cubicBezTo>
                    <a:cubicBezTo>
                      <a:pt x="500" y="1759"/>
                      <a:pt x="518" y="1748"/>
                      <a:pt x="524" y="1738"/>
                    </a:cubicBezTo>
                    <a:cubicBezTo>
                      <a:pt x="535" y="1719"/>
                      <a:pt x="528" y="1696"/>
                      <a:pt x="525" y="1673"/>
                    </a:cubicBezTo>
                    <a:cubicBezTo>
                      <a:pt x="524" y="1658"/>
                      <a:pt x="523" y="1643"/>
                      <a:pt x="522" y="1628"/>
                    </a:cubicBezTo>
                    <a:cubicBezTo>
                      <a:pt x="515" y="1546"/>
                      <a:pt x="490" y="1453"/>
                      <a:pt x="480" y="1369"/>
                    </a:cubicBezTo>
                    <a:cubicBezTo>
                      <a:pt x="453" y="1381"/>
                      <a:pt x="399" y="1404"/>
                      <a:pt x="357" y="1402"/>
                    </a:cubicBezTo>
                    <a:cubicBezTo>
                      <a:pt x="344" y="1401"/>
                      <a:pt x="319" y="1395"/>
                      <a:pt x="315" y="1386"/>
                    </a:cubicBezTo>
                    <a:cubicBezTo>
                      <a:pt x="312" y="1379"/>
                      <a:pt x="317" y="1367"/>
                      <a:pt x="317" y="1359"/>
                    </a:cubicBezTo>
                    <a:cubicBezTo>
                      <a:pt x="317" y="1324"/>
                      <a:pt x="308" y="1288"/>
                      <a:pt x="303" y="1250"/>
                    </a:cubicBezTo>
                    <a:cubicBezTo>
                      <a:pt x="294" y="1190"/>
                      <a:pt x="280" y="1134"/>
                      <a:pt x="268" y="1074"/>
                    </a:cubicBezTo>
                    <a:cubicBezTo>
                      <a:pt x="238" y="935"/>
                      <a:pt x="208" y="789"/>
                      <a:pt x="160" y="648"/>
                    </a:cubicBezTo>
                    <a:cubicBezTo>
                      <a:pt x="149" y="615"/>
                      <a:pt x="138" y="579"/>
                      <a:pt x="131" y="545"/>
                    </a:cubicBezTo>
                    <a:cubicBezTo>
                      <a:pt x="121" y="504"/>
                      <a:pt x="118" y="462"/>
                      <a:pt x="104" y="428"/>
                    </a:cubicBezTo>
                    <a:cubicBezTo>
                      <a:pt x="98" y="415"/>
                      <a:pt x="84" y="403"/>
                      <a:pt x="94" y="386"/>
                    </a:cubicBezTo>
                    <a:cubicBezTo>
                      <a:pt x="153" y="397"/>
                      <a:pt x="220" y="364"/>
                      <a:pt x="249" y="321"/>
                    </a:cubicBezTo>
                    <a:cubicBezTo>
                      <a:pt x="243" y="304"/>
                      <a:pt x="241" y="283"/>
                      <a:pt x="232" y="265"/>
                    </a:cubicBezTo>
                    <a:cubicBezTo>
                      <a:pt x="173" y="309"/>
                      <a:pt x="103" y="326"/>
                      <a:pt x="24" y="336"/>
                    </a:cubicBezTo>
                    <a:cubicBezTo>
                      <a:pt x="37" y="421"/>
                      <a:pt x="71" y="502"/>
                      <a:pt x="92" y="591"/>
                    </a:cubicBezTo>
                    <a:close/>
                    <a:moveTo>
                      <a:pt x="197" y="729"/>
                    </a:moveTo>
                    <a:cubicBezTo>
                      <a:pt x="214" y="783"/>
                      <a:pt x="223" y="839"/>
                      <a:pt x="237" y="895"/>
                    </a:cubicBezTo>
                    <a:cubicBezTo>
                      <a:pt x="254" y="958"/>
                      <a:pt x="271" y="1026"/>
                      <a:pt x="284" y="1087"/>
                    </a:cubicBezTo>
                    <a:cubicBezTo>
                      <a:pt x="303" y="1176"/>
                      <a:pt x="314" y="1265"/>
                      <a:pt x="337" y="1354"/>
                    </a:cubicBezTo>
                    <a:cubicBezTo>
                      <a:pt x="316" y="1385"/>
                      <a:pt x="366" y="1386"/>
                      <a:pt x="396" y="1383"/>
                    </a:cubicBezTo>
                    <a:cubicBezTo>
                      <a:pt x="419" y="1380"/>
                      <a:pt x="463" y="1367"/>
                      <a:pt x="470" y="1350"/>
                    </a:cubicBezTo>
                    <a:cubicBezTo>
                      <a:pt x="474" y="1339"/>
                      <a:pt x="470" y="1326"/>
                      <a:pt x="468" y="1315"/>
                    </a:cubicBezTo>
                    <a:cubicBezTo>
                      <a:pt x="453" y="1240"/>
                      <a:pt x="445" y="1156"/>
                      <a:pt x="434" y="1083"/>
                    </a:cubicBezTo>
                    <a:cubicBezTo>
                      <a:pt x="431" y="1066"/>
                      <a:pt x="424" y="1050"/>
                      <a:pt x="420" y="1033"/>
                    </a:cubicBezTo>
                    <a:cubicBezTo>
                      <a:pt x="415" y="1008"/>
                      <a:pt x="414" y="982"/>
                      <a:pt x="409" y="957"/>
                    </a:cubicBezTo>
                    <a:cubicBezTo>
                      <a:pt x="393" y="879"/>
                      <a:pt x="373" y="813"/>
                      <a:pt x="350" y="741"/>
                    </a:cubicBezTo>
                    <a:cubicBezTo>
                      <a:pt x="342" y="716"/>
                      <a:pt x="338" y="688"/>
                      <a:pt x="331" y="661"/>
                    </a:cubicBezTo>
                    <a:cubicBezTo>
                      <a:pt x="306" y="562"/>
                      <a:pt x="286" y="446"/>
                      <a:pt x="254" y="346"/>
                    </a:cubicBezTo>
                    <a:cubicBezTo>
                      <a:pt x="244" y="348"/>
                      <a:pt x="237" y="357"/>
                      <a:pt x="229" y="363"/>
                    </a:cubicBezTo>
                    <a:cubicBezTo>
                      <a:pt x="191" y="391"/>
                      <a:pt x="150" y="406"/>
                      <a:pt x="113" y="407"/>
                    </a:cubicBezTo>
                    <a:cubicBezTo>
                      <a:pt x="132" y="511"/>
                      <a:pt x="162" y="622"/>
                      <a:pt x="197" y="729"/>
                    </a:cubicBezTo>
                    <a:close/>
                    <a:moveTo>
                      <a:pt x="191" y="255"/>
                    </a:moveTo>
                    <a:cubicBezTo>
                      <a:pt x="150" y="279"/>
                      <a:pt x="71" y="291"/>
                      <a:pt x="42" y="301"/>
                    </a:cubicBezTo>
                    <a:cubicBezTo>
                      <a:pt x="39" y="309"/>
                      <a:pt x="28" y="308"/>
                      <a:pt x="25" y="319"/>
                    </a:cubicBezTo>
                    <a:cubicBezTo>
                      <a:pt x="98" y="310"/>
                      <a:pt x="169" y="294"/>
                      <a:pt x="220" y="252"/>
                    </a:cubicBezTo>
                    <a:cubicBezTo>
                      <a:pt x="210" y="234"/>
                      <a:pt x="204" y="248"/>
                      <a:pt x="191" y="255"/>
                    </a:cubicBezTo>
                    <a:close/>
                    <a:moveTo>
                      <a:pt x="181" y="210"/>
                    </a:moveTo>
                    <a:cubicBezTo>
                      <a:pt x="162" y="174"/>
                      <a:pt x="135" y="130"/>
                      <a:pt x="121" y="97"/>
                    </a:cubicBezTo>
                    <a:cubicBezTo>
                      <a:pt x="103" y="80"/>
                      <a:pt x="95" y="51"/>
                      <a:pt x="75" y="37"/>
                    </a:cubicBezTo>
                    <a:cubicBezTo>
                      <a:pt x="72" y="27"/>
                      <a:pt x="67" y="22"/>
                      <a:pt x="56" y="22"/>
                    </a:cubicBezTo>
                    <a:cubicBezTo>
                      <a:pt x="37" y="105"/>
                      <a:pt x="59" y="192"/>
                      <a:pt x="51" y="278"/>
                    </a:cubicBezTo>
                    <a:cubicBezTo>
                      <a:pt x="95" y="273"/>
                      <a:pt x="120" y="260"/>
                      <a:pt x="165" y="250"/>
                    </a:cubicBezTo>
                    <a:cubicBezTo>
                      <a:pt x="163" y="210"/>
                      <a:pt x="136" y="188"/>
                      <a:pt x="135" y="154"/>
                    </a:cubicBezTo>
                    <a:cubicBezTo>
                      <a:pt x="152" y="181"/>
                      <a:pt x="167" y="210"/>
                      <a:pt x="178" y="243"/>
                    </a:cubicBezTo>
                    <a:cubicBezTo>
                      <a:pt x="203" y="236"/>
                      <a:pt x="189" y="225"/>
                      <a:pt x="181" y="2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3" name="Freeform 119"/>
            <p:cNvSpPr>
              <a:spLocks noEditPoints="1"/>
            </p:cNvSpPr>
            <p:nvPr userDrawn="1"/>
          </p:nvSpPr>
          <p:spPr bwMode="auto">
            <a:xfrm>
              <a:off x="243884" y="437000"/>
              <a:ext cx="1711461" cy="1058863"/>
            </a:xfrm>
            <a:custGeom>
              <a:avLst/>
              <a:gdLst>
                <a:gd name="T0" fmla="*/ 1935 w 2288"/>
                <a:gd name="T1" fmla="*/ 291 h 1415"/>
                <a:gd name="T2" fmla="*/ 2219 w 2288"/>
                <a:gd name="T3" fmla="*/ 523 h 1415"/>
                <a:gd name="T4" fmla="*/ 1958 w 2288"/>
                <a:gd name="T5" fmla="*/ 1010 h 1415"/>
                <a:gd name="T6" fmla="*/ 1059 w 2288"/>
                <a:gd name="T7" fmla="*/ 1196 h 1415"/>
                <a:gd name="T8" fmla="*/ 919 w 2288"/>
                <a:gd name="T9" fmla="*/ 1219 h 1415"/>
                <a:gd name="T10" fmla="*/ 625 w 2288"/>
                <a:gd name="T11" fmla="*/ 922 h 1415"/>
                <a:gd name="T12" fmla="*/ 85 w 2288"/>
                <a:gd name="T13" fmla="*/ 817 h 1415"/>
                <a:gd name="T14" fmla="*/ 72 w 2288"/>
                <a:gd name="T15" fmla="*/ 608 h 1415"/>
                <a:gd name="T16" fmla="*/ 438 w 2288"/>
                <a:gd name="T17" fmla="*/ 330 h 1415"/>
                <a:gd name="T18" fmla="*/ 1357 w 2288"/>
                <a:gd name="T19" fmla="*/ 69 h 1415"/>
                <a:gd name="T20" fmla="*/ 1393 w 2288"/>
                <a:gd name="T21" fmla="*/ 147 h 1415"/>
                <a:gd name="T22" fmla="*/ 121 w 2288"/>
                <a:gd name="T23" fmla="*/ 595 h 1415"/>
                <a:gd name="T24" fmla="*/ 781 w 2288"/>
                <a:gd name="T25" fmla="*/ 785 h 1415"/>
                <a:gd name="T26" fmla="*/ 2010 w 2288"/>
                <a:gd name="T27" fmla="*/ 392 h 1415"/>
                <a:gd name="T28" fmla="*/ 1376 w 2288"/>
                <a:gd name="T29" fmla="*/ 216 h 1415"/>
                <a:gd name="T30" fmla="*/ 1144 w 2288"/>
                <a:gd name="T31" fmla="*/ 448 h 1415"/>
                <a:gd name="T32" fmla="*/ 1572 w 2288"/>
                <a:gd name="T33" fmla="*/ 1098 h 1415"/>
                <a:gd name="T34" fmla="*/ 2174 w 2288"/>
                <a:gd name="T35" fmla="*/ 409 h 1415"/>
                <a:gd name="T36" fmla="*/ 1782 w 2288"/>
                <a:gd name="T37" fmla="*/ 1049 h 1415"/>
                <a:gd name="T38" fmla="*/ 1736 w 2288"/>
                <a:gd name="T39" fmla="*/ 1147 h 1415"/>
                <a:gd name="T40" fmla="*/ 2112 w 2288"/>
                <a:gd name="T41" fmla="*/ 641 h 1415"/>
                <a:gd name="T42" fmla="*/ 2157 w 2288"/>
                <a:gd name="T43" fmla="*/ 500 h 1415"/>
                <a:gd name="T44" fmla="*/ 2007 w 2288"/>
                <a:gd name="T45" fmla="*/ 667 h 1415"/>
                <a:gd name="T46" fmla="*/ 1566 w 2288"/>
                <a:gd name="T47" fmla="*/ 1265 h 1415"/>
                <a:gd name="T48" fmla="*/ 1768 w 2288"/>
                <a:gd name="T49" fmla="*/ 1157 h 1415"/>
                <a:gd name="T50" fmla="*/ 1445 w 2288"/>
                <a:gd name="T51" fmla="*/ 1294 h 1415"/>
                <a:gd name="T52" fmla="*/ 1255 w 2288"/>
                <a:gd name="T53" fmla="*/ 1259 h 1415"/>
                <a:gd name="T54" fmla="*/ 1667 w 2288"/>
                <a:gd name="T55" fmla="*/ 1314 h 1415"/>
                <a:gd name="T56" fmla="*/ 1981 w 2288"/>
                <a:gd name="T57" fmla="*/ 932 h 1415"/>
                <a:gd name="T58" fmla="*/ 2242 w 2288"/>
                <a:gd name="T59" fmla="*/ 559 h 1415"/>
                <a:gd name="T60" fmla="*/ 327 w 2288"/>
                <a:gd name="T61" fmla="*/ 739 h 1415"/>
                <a:gd name="T62" fmla="*/ 625 w 2288"/>
                <a:gd name="T63" fmla="*/ 853 h 1415"/>
                <a:gd name="T64" fmla="*/ 680 w 2288"/>
                <a:gd name="T65" fmla="*/ 801 h 1415"/>
                <a:gd name="T66" fmla="*/ 752 w 2288"/>
                <a:gd name="T67" fmla="*/ 772 h 1415"/>
                <a:gd name="T68" fmla="*/ 141 w 2288"/>
                <a:gd name="T69" fmla="*/ 660 h 1415"/>
                <a:gd name="T70" fmla="*/ 30 w 2288"/>
                <a:gd name="T71" fmla="*/ 772 h 1415"/>
                <a:gd name="T72" fmla="*/ 540 w 2288"/>
                <a:gd name="T73" fmla="*/ 853 h 1415"/>
                <a:gd name="T74" fmla="*/ 30 w 2288"/>
                <a:gd name="T75" fmla="*/ 772 h 1415"/>
                <a:gd name="T76" fmla="*/ 821 w 2288"/>
                <a:gd name="T77" fmla="*/ 938 h 1415"/>
                <a:gd name="T78" fmla="*/ 1072 w 2288"/>
                <a:gd name="T79" fmla="*/ 909 h 1415"/>
                <a:gd name="T80" fmla="*/ 860 w 2288"/>
                <a:gd name="T81" fmla="*/ 879 h 1415"/>
                <a:gd name="T82" fmla="*/ 1121 w 2288"/>
                <a:gd name="T83" fmla="*/ 1043 h 1415"/>
                <a:gd name="T84" fmla="*/ 1533 w 2288"/>
                <a:gd name="T85" fmla="*/ 1281 h 1415"/>
                <a:gd name="T86" fmla="*/ 1311 w 2288"/>
                <a:gd name="T87" fmla="*/ 1170 h 1415"/>
                <a:gd name="T88" fmla="*/ 1432 w 2288"/>
                <a:gd name="T89" fmla="*/ 1174 h 1415"/>
                <a:gd name="T90" fmla="*/ 785 w 2288"/>
                <a:gd name="T91" fmla="*/ 961 h 1415"/>
                <a:gd name="T92" fmla="*/ 922 w 2288"/>
                <a:gd name="T93" fmla="*/ 1023 h 1415"/>
                <a:gd name="T94" fmla="*/ 906 w 2288"/>
                <a:gd name="T95" fmla="*/ 1193 h 1415"/>
                <a:gd name="T96" fmla="*/ 1027 w 2288"/>
                <a:gd name="T97" fmla="*/ 968 h 1415"/>
                <a:gd name="T98" fmla="*/ 919 w 2288"/>
                <a:gd name="T99" fmla="*/ 1040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88" h="1415">
                  <a:moveTo>
                    <a:pt x="1419" y="131"/>
                  </a:moveTo>
                  <a:cubicBezTo>
                    <a:pt x="1495" y="110"/>
                    <a:pt x="1551" y="76"/>
                    <a:pt x="1644" y="88"/>
                  </a:cubicBezTo>
                  <a:cubicBezTo>
                    <a:pt x="1718" y="98"/>
                    <a:pt x="1795" y="144"/>
                    <a:pt x="1847" y="183"/>
                  </a:cubicBezTo>
                  <a:cubicBezTo>
                    <a:pt x="1882" y="210"/>
                    <a:pt x="1905" y="256"/>
                    <a:pt x="1935" y="291"/>
                  </a:cubicBezTo>
                  <a:cubicBezTo>
                    <a:pt x="1991" y="356"/>
                    <a:pt x="2066" y="392"/>
                    <a:pt x="2184" y="389"/>
                  </a:cubicBezTo>
                  <a:cubicBezTo>
                    <a:pt x="2198" y="386"/>
                    <a:pt x="2197" y="368"/>
                    <a:pt x="2219" y="373"/>
                  </a:cubicBezTo>
                  <a:cubicBezTo>
                    <a:pt x="2219" y="416"/>
                    <a:pt x="2202" y="452"/>
                    <a:pt x="2193" y="494"/>
                  </a:cubicBezTo>
                  <a:cubicBezTo>
                    <a:pt x="2211" y="491"/>
                    <a:pt x="2204" y="512"/>
                    <a:pt x="2219" y="523"/>
                  </a:cubicBezTo>
                  <a:cubicBezTo>
                    <a:pt x="2246" y="543"/>
                    <a:pt x="2288" y="535"/>
                    <a:pt x="2288" y="582"/>
                  </a:cubicBezTo>
                  <a:cubicBezTo>
                    <a:pt x="2288" y="607"/>
                    <a:pt x="2249" y="654"/>
                    <a:pt x="2233" y="677"/>
                  </a:cubicBezTo>
                  <a:cubicBezTo>
                    <a:pt x="2193" y="732"/>
                    <a:pt x="2154" y="777"/>
                    <a:pt x="2112" y="830"/>
                  </a:cubicBezTo>
                  <a:cubicBezTo>
                    <a:pt x="2062" y="893"/>
                    <a:pt x="2008" y="944"/>
                    <a:pt x="1958" y="1010"/>
                  </a:cubicBezTo>
                  <a:cubicBezTo>
                    <a:pt x="1895" y="1094"/>
                    <a:pt x="1813" y="1169"/>
                    <a:pt x="1755" y="1255"/>
                  </a:cubicBezTo>
                  <a:cubicBezTo>
                    <a:pt x="1689" y="1283"/>
                    <a:pt x="1664" y="1415"/>
                    <a:pt x="1569" y="1402"/>
                  </a:cubicBezTo>
                  <a:cubicBezTo>
                    <a:pt x="1552" y="1400"/>
                    <a:pt x="1530" y="1392"/>
                    <a:pt x="1514" y="1386"/>
                  </a:cubicBezTo>
                  <a:cubicBezTo>
                    <a:pt x="1368" y="1337"/>
                    <a:pt x="1189" y="1248"/>
                    <a:pt x="1059" y="1196"/>
                  </a:cubicBezTo>
                  <a:cubicBezTo>
                    <a:pt x="1051" y="1218"/>
                    <a:pt x="1061" y="1249"/>
                    <a:pt x="1056" y="1275"/>
                  </a:cubicBezTo>
                  <a:cubicBezTo>
                    <a:pt x="1036" y="1282"/>
                    <a:pt x="1031" y="1259"/>
                    <a:pt x="1023" y="1242"/>
                  </a:cubicBezTo>
                  <a:cubicBezTo>
                    <a:pt x="1011" y="1216"/>
                    <a:pt x="983" y="1190"/>
                    <a:pt x="974" y="1167"/>
                  </a:cubicBezTo>
                  <a:cubicBezTo>
                    <a:pt x="949" y="1178"/>
                    <a:pt x="942" y="1207"/>
                    <a:pt x="919" y="1219"/>
                  </a:cubicBezTo>
                  <a:cubicBezTo>
                    <a:pt x="918" y="1238"/>
                    <a:pt x="911" y="1259"/>
                    <a:pt x="879" y="1255"/>
                  </a:cubicBezTo>
                  <a:cubicBezTo>
                    <a:pt x="876" y="1212"/>
                    <a:pt x="870" y="1155"/>
                    <a:pt x="893" y="1102"/>
                  </a:cubicBezTo>
                  <a:cubicBezTo>
                    <a:pt x="855" y="1060"/>
                    <a:pt x="802" y="1035"/>
                    <a:pt x="768" y="991"/>
                  </a:cubicBezTo>
                  <a:cubicBezTo>
                    <a:pt x="698" y="1006"/>
                    <a:pt x="651" y="967"/>
                    <a:pt x="625" y="922"/>
                  </a:cubicBezTo>
                  <a:cubicBezTo>
                    <a:pt x="542" y="903"/>
                    <a:pt x="448" y="900"/>
                    <a:pt x="366" y="876"/>
                  </a:cubicBezTo>
                  <a:cubicBezTo>
                    <a:pt x="343" y="869"/>
                    <a:pt x="324" y="856"/>
                    <a:pt x="301" y="853"/>
                  </a:cubicBezTo>
                  <a:cubicBezTo>
                    <a:pt x="289" y="852"/>
                    <a:pt x="277" y="855"/>
                    <a:pt x="265" y="853"/>
                  </a:cubicBezTo>
                  <a:cubicBezTo>
                    <a:pt x="203" y="842"/>
                    <a:pt x="147" y="811"/>
                    <a:pt x="85" y="817"/>
                  </a:cubicBezTo>
                  <a:cubicBezTo>
                    <a:pt x="67" y="806"/>
                    <a:pt x="41" y="803"/>
                    <a:pt x="17" y="798"/>
                  </a:cubicBezTo>
                  <a:cubicBezTo>
                    <a:pt x="6" y="787"/>
                    <a:pt x="9" y="780"/>
                    <a:pt x="0" y="765"/>
                  </a:cubicBezTo>
                  <a:cubicBezTo>
                    <a:pt x="19" y="726"/>
                    <a:pt x="56" y="705"/>
                    <a:pt x="98" y="690"/>
                  </a:cubicBezTo>
                  <a:cubicBezTo>
                    <a:pt x="96" y="656"/>
                    <a:pt x="98" y="635"/>
                    <a:pt x="72" y="608"/>
                  </a:cubicBezTo>
                  <a:cubicBezTo>
                    <a:pt x="101" y="559"/>
                    <a:pt x="154" y="538"/>
                    <a:pt x="200" y="510"/>
                  </a:cubicBezTo>
                  <a:cubicBezTo>
                    <a:pt x="232" y="490"/>
                    <a:pt x="263" y="464"/>
                    <a:pt x="294" y="441"/>
                  </a:cubicBezTo>
                  <a:cubicBezTo>
                    <a:pt x="325" y="419"/>
                    <a:pt x="350" y="390"/>
                    <a:pt x="379" y="366"/>
                  </a:cubicBezTo>
                  <a:cubicBezTo>
                    <a:pt x="397" y="352"/>
                    <a:pt x="421" y="344"/>
                    <a:pt x="438" y="330"/>
                  </a:cubicBezTo>
                  <a:cubicBezTo>
                    <a:pt x="464" y="310"/>
                    <a:pt x="488" y="283"/>
                    <a:pt x="513" y="258"/>
                  </a:cubicBezTo>
                  <a:cubicBezTo>
                    <a:pt x="587" y="189"/>
                    <a:pt x="663" y="113"/>
                    <a:pt x="726" y="30"/>
                  </a:cubicBezTo>
                  <a:cubicBezTo>
                    <a:pt x="753" y="21"/>
                    <a:pt x="780" y="34"/>
                    <a:pt x="804" y="36"/>
                  </a:cubicBezTo>
                  <a:cubicBezTo>
                    <a:pt x="989" y="53"/>
                    <a:pt x="1203" y="0"/>
                    <a:pt x="1357" y="69"/>
                  </a:cubicBezTo>
                  <a:cubicBezTo>
                    <a:pt x="1375" y="92"/>
                    <a:pt x="1407" y="101"/>
                    <a:pt x="1419" y="131"/>
                  </a:cubicBezTo>
                  <a:close/>
                  <a:moveTo>
                    <a:pt x="1268" y="291"/>
                  </a:moveTo>
                  <a:cubicBezTo>
                    <a:pt x="1283" y="278"/>
                    <a:pt x="1293" y="257"/>
                    <a:pt x="1308" y="242"/>
                  </a:cubicBezTo>
                  <a:cubicBezTo>
                    <a:pt x="1328" y="221"/>
                    <a:pt x="1395" y="177"/>
                    <a:pt x="1393" y="147"/>
                  </a:cubicBezTo>
                  <a:cubicBezTo>
                    <a:pt x="1392" y="139"/>
                    <a:pt x="1366" y="113"/>
                    <a:pt x="1353" y="105"/>
                  </a:cubicBezTo>
                  <a:cubicBezTo>
                    <a:pt x="1322" y="83"/>
                    <a:pt x="1266" y="69"/>
                    <a:pt x="1239" y="66"/>
                  </a:cubicBezTo>
                  <a:cubicBezTo>
                    <a:pt x="1107" y="51"/>
                    <a:pt x="894" y="69"/>
                    <a:pt x="745" y="52"/>
                  </a:cubicBezTo>
                  <a:cubicBezTo>
                    <a:pt x="565" y="261"/>
                    <a:pt x="354" y="439"/>
                    <a:pt x="121" y="595"/>
                  </a:cubicBezTo>
                  <a:cubicBezTo>
                    <a:pt x="206" y="626"/>
                    <a:pt x="313" y="604"/>
                    <a:pt x="406" y="611"/>
                  </a:cubicBezTo>
                  <a:cubicBezTo>
                    <a:pt x="444" y="614"/>
                    <a:pt x="487" y="621"/>
                    <a:pt x="526" y="628"/>
                  </a:cubicBezTo>
                  <a:cubicBezTo>
                    <a:pt x="625" y="644"/>
                    <a:pt x="729" y="677"/>
                    <a:pt x="775" y="752"/>
                  </a:cubicBezTo>
                  <a:cubicBezTo>
                    <a:pt x="787" y="760"/>
                    <a:pt x="765" y="784"/>
                    <a:pt x="781" y="785"/>
                  </a:cubicBezTo>
                  <a:cubicBezTo>
                    <a:pt x="806" y="779"/>
                    <a:pt x="814" y="756"/>
                    <a:pt x="827" y="739"/>
                  </a:cubicBezTo>
                  <a:cubicBezTo>
                    <a:pt x="892" y="683"/>
                    <a:pt x="957" y="627"/>
                    <a:pt x="1004" y="553"/>
                  </a:cubicBezTo>
                  <a:cubicBezTo>
                    <a:pt x="1096" y="473"/>
                    <a:pt x="1180" y="370"/>
                    <a:pt x="1268" y="291"/>
                  </a:cubicBezTo>
                  <a:close/>
                  <a:moveTo>
                    <a:pt x="2010" y="392"/>
                  </a:moveTo>
                  <a:cubicBezTo>
                    <a:pt x="1937" y="349"/>
                    <a:pt x="1896" y="268"/>
                    <a:pt x="1837" y="213"/>
                  </a:cubicBezTo>
                  <a:cubicBezTo>
                    <a:pt x="1776" y="156"/>
                    <a:pt x="1674" y="114"/>
                    <a:pt x="1579" y="115"/>
                  </a:cubicBezTo>
                  <a:cubicBezTo>
                    <a:pt x="1544" y="115"/>
                    <a:pt x="1522" y="128"/>
                    <a:pt x="1491" y="137"/>
                  </a:cubicBezTo>
                  <a:cubicBezTo>
                    <a:pt x="1427" y="157"/>
                    <a:pt x="1414" y="181"/>
                    <a:pt x="1376" y="216"/>
                  </a:cubicBezTo>
                  <a:cubicBezTo>
                    <a:pt x="1353" y="238"/>
                    <a:pt x="1331" y="261"/>
                    <a:pt x="1308" y="285"/>
                  </a:cubicBezTo>
                  <a:cubicBezTo>
                    <a:pt x="1285" y="309"/>
                    <a:pt x="1256" y="328"/>
                    <a:pt x="1236" y="350"/>
                  </a:cubicBezTo>
                  <a:cubicBezTo>
                    <a:pt x="1213" y="373"/>
                    <a:pt x="1196" y="405"/>
                    <a:pt x="1177" y="425"/>
                  </a:cubicBezTo>
                  <a:cubicBezTo>
                    <a:pt x="1168" y="434"/>
                    <a:pt x="1154" y="439"/>
                    <a:pt x="1144" y="448"/>
                  </a:cubicBezTo>
                  <a:cubicBezTo>
                    <a:pt x="1080" y="507"/>
                    <a:pt x="1020" y="580"/>
                    <a:pt x="964" y="644"/>
                  </a:cubicBezTo>
                  <a:cubicBezTo>
                    <a:pt x="915" y="702"/>
                    <a:pt x="858" y="746"/>
                    <a:pt x="814" y="801"/>
                  </a:cubicBezTo>
                  <a:cubicBezTo>
                    <a:pt x="926" y="781"/>
                    <a:pt x="1012" y="856"/>
                    <a:pt x="1098" y="892"/>
                  </a:cubicBezTo>
                  <a:cubicBezTo>
                    <a:pt x="1222" y="1004"/>
                    <a:pt x="1373" y="1093"/>
                    <a:pt x="1572" y="1098"/>
                  </a:cubicBezTo>
                  <a:cubicBezTo>
                    <a:pt x="1580" y="1097"/>
                    <a:pt x="1585" y="1111"/>
                    <a:pt x="1595" y="1115"/>
                  </a:cubicBezTo>
                  <a:cubicBezTo>
                    <a:pt x="1630" y="1084"/>
                    <a:pt x="1662" y="1051"/>
                    <a:pt x="1690" y="1013"/>
                  </a:cubicBezTo>
                  <a:cubicBezTo>
                    <a:pt x="1718" y="976"/>
                    <a:pt x="1755" y="943"/>
                    <a:pt x="1772" y="896"/>
                  </a:cubicBezTo>
                  <a:cubicBezTo>
                    <a:pt x="1912" y="739"/>
                    <a:pt x="2051" y="582"/>
                    <a:pt x="2174" y="409"/>
                  </a:cubicBezTo>
                  <a:cubicBezTo>
                    <a:pt x="2112" y="416"/>
                    <a:pt x="2053" y="418"/>
                    <a:pt x="2010" y="392"/>
                  </a:cubicBezTo>
                  <a:close/>
                  <a:moveTo>
                    <a:pt x="1566" y="1265"/>
                  </a:moveTo>
                  <a:cubicBezTo>
                    <a:pt x="1622" y="1214"/>
                    <a:pt x="1683" y="1159"/>
                    <a:pt x="1729" y="1102"/>
                  </a:cubicBezTo>
                  <a:cubicBezTo>
                    <a:pt x="1745" y="1083"/>
                    <a:pt x="1755" y="1054"/>
                    <a:pt x="1782" y="1049"/>
                  </a:cubicBezTo>
                  <a:cubicBezTo>
                    <a:pt x="1747" y="1123"/>
                    <a:pt x="1682" y="1177"/>
                    <a:pt x="1631" y="1232"/>
                  </a:cubicBezTo>
                  <a:cubicBezTo>
                    <a:pt x="1615" y="1250"/>
                    <a:pt x="1591" y="1268"/>
                    <a:pt x="1585" y="1291"/>
                  </a:cubicBezTo>
                  <a:cubicBezTo>
                    <a:pt x="1607" y="1294"/>
                    <a:pt x="1621" y="1272"/>
                    <a:pt x="1634" y="1259"/>
                  </a:cubicBezTo>
                  <a:cubicBezTo>
                    <a:pt x="1671" y="1222"/>
                    <a:pt x="1705" y="1184"/>
                    <a:pt x="1736" y="1147"/>
                  </a:cubicBezTo>
                  <a:cubicBezTo>
                    <a:pt x="1797" y="1096"/>
                    <a:pt x="1846" y="1033"/>
                    <a:pt x="1889" y="964"/>
                  </a:cubicBezTo>
                  <a:cubicBezTo>
                    <a:pt x="1928" y="950"/>
                    <a:pt x="1934" y="902"/>
                    <a:pt x="1971" y="886"/>
                  </a:cubicBezTo>
                  <a:cubicBezTo>
                    <a:pt x="2030" y="778"/>
                    <a:pt x="2131" y="687"/>
                    <a:pt x="2190" y="569"/>
                  </a:cubicBezTo>
                  <a:cubicBezTo>
                    <a:pt x="2159" y="575"/>
                    <a:pt x="2143" y="624"/>
                    <a:pt x="2112" y="641"/>
                  </a:cubicBezTo>
                  <a:cubicBezTo>
                    <a:pt x="2118" y="598"/>
                    <a:pt x="2167" y="570"/>
                    <a:pt x="2184" y="526"/>
                  </a:cubicBezTo>
                  <a:cubicBezTo>
                    <a:pt x="2172" y="522"/>
                    <a:pt x="2161" y="530"/>
                    <a:pt x="2154" y="536"/>
                  </a:cubicBezTo>
                  <a:cubicBezTo>
                    <a:pt x="2101" y="580"/>
                    <a:pt x="2069" y="662"/>
                    <a:pt x="2007" y="700"/>
                  </a:cubicBezTo>
                  <a:cubicBezTo>
                    <a:pt x="2046" y="622"/>
                    <a:pt x="2112" y="571"/>
                    <a:pt x="2157" y="500"/>
                  </a:cubicBezTo>
                  <a:cubicBezTo>
                    <a:pt x="2163" y="500"/>
                    <a:pt x="2168" y="500"/>
                    <a:pt x="2170" y="497"/>
                  </a:cubicBezTo>
                  <a:cubicBezTo>
                    <a:pt x="2174" y="481"/>
                    <a:pt x="2179" y="467"/>
                    <a:pt x="2180" y="448"/>
                  </a:cubicBezTo>
                  <a:cubicBezTo>
                    <a:pt x="2157" y="462"/>
                    <a:pt x="2152" y="494"/>
                    <a:pt x="2128" y="507"/>
                  </a:cubicBezTo>
                  <a:cubicBezTo>
                    <a:pt x="2097" y="570"/>
                    <a:pt x="2037" y="603"/>
                    <a:pt x="2007" y="667"/>
                  </a:cubicBezTo>
                  <a:cubicBezTo>
                    <a:pt x="1852" y="823"/>
                    <a:pt x="1737" y="1018"/>
                    <a:pt x="1572" y="1164"/>
                  </a:cubicBezTo>
                  <a:cubicBezTo>
                    <a:pt x="1575" y="1174"/>
                    <a:pt x="1581" y="1192"/>
                    <a:pt x="1579" y="1196"/>
                  </a:cubicBezTo>
                  <a:cubicBezTo>
                    <a:pt x="1616" y="1177"/>
                    <a:pt x="1641" y="1128"/>
                    <a:pt x="1677" y="1118"/>
                  </a:cubicBezTo>
                  <a:cubicBezTo>
                    <a:pt x="1648" y="1173"/>
                    <a:pt x="1585" y="1211"/>
                    <a:pt x="1566" y="1265"/>
                  </a:cubicBezTo>
                  <a:close/>
                  <a:moveTo>
                    <a:pt x="2190" y="628"/>
                  </a:moveTo>
                  <a:cubicBezTo>
                    <a:pt x="2146" y="685"/>
                    <a:pt x="2092" y="742"/>
                    <a:pt x="2066" y="798"/>
                  </a:cubicBezTo>
                  <a:cubicBezTo>
                    <a:pt x="2036" y="824"/>
                    <a:pt x="2014" y="859"/>
                    <a:pt x="1994" y="896"/>
                  </a:cubicBezTo>
                  <a:cubicBezTo>
                    <a:pt x="1913" y="974"/>
                    <a:pt x="1843" y="1066"/>
                    <a:pt x="1768" y="1157"/>
                  </a:cubicBezTo>
                  <a:cubicBezTo>
                    <a:pt x="1745" y="1186"/>
                    <a:pt x="1711" y="1209"/>
                    <a:pt x="1677" y="1245"/>
                  </a:cubicBezTo>
                  <a:cubicBezTo>
                    <a:pt x="1654" y="1270"/>
                    <a:pt x="1610" y="1324"/>
                    <a:pt x="1579" y="1327"/>
                  </a:cubicBezTo>
                  <a:cubicBezTo>
                    <a:pt x="1558" y="1329"/>
                    <a:pt x="1538" y="1313"/>
                    <a:pt x="1520" y="1308"/>
                  </a:cubicBezTo>
                  <a:cubicBezTo>
                    <a:pt x="1496" y="1301"/>
                    <a:pt x="1469" y="1302"/>
                    <a:pt x="1445" y="1294"/>
                  </a:cubicBezTo>
                  <a:cubicBezTo>
                    <a:pt x="1313" y="1256"/>
                    <a:pt x="1196" y="1176"/>
                    <a:pt x="1072" y="1131"/>
                  </a:cubicBezTo>
                  <a:cubicBezTo>
                    <a:pt x="1068" y="1141"/>
                    <a:pt x="1070" y="1157"/>
                    <a:pt x="1066" y="1167"/>
                  </a:cubicBezTo>
                  <a:cubicBezTo>
                    <a:pt x="1074" y="1167"/>
                    <a:pt x="1083" y="1167"/>
                    <a:pt x="1092" y="1167"/>
                  </a:cubicBezTo>
                  <a:cubicBezTo>
                    <a:pt x="1139" y="1203"/>
                    <a:pt x="1195" y="1232"/>
                    <a:pt x="1255" y="1259"/>
                  </a:cubicBezTo>
                  <a:cubicBezTo>
                    <a:pt x="1289" y="1273"/>
                    <a:pt x="1326" y="1278"/>
                    <a:pt x="1360" y="1291"/>
                  </a:cubicBezTo>
                  <a:cubicBezTo>
                    <a:pt x="1391" y="1303"/>
                    <a:pt x="1422" y="1320"/>
                    <a:pt x="1455" y="1334"/>
                  </a:cubicBezTo>
                  <a:cubicBezTo>
                    <a:pt x="1499" y="1352"/>
                    <a:pt x="1544" y="1372"/>
                    <a:pt x="1582" y="1379"/>
                  </a:cubicBezTo>
                  <a:cubicBezTo>
                    <a:pt x="1617" y="1364"/>
                    <a:pt x="1631" y="1328"/>
                    <a:pt x="1667" y="1314"/>
                  </a:cubicBezTo>
                  <a:cubicBezTo>
                    <a:pt x="1677" y="1277"/>
                    <a:pt x="1712" y="1265"/>
                    <a:pt x="1723" y="1229"/>
                  </a:cubicBezTo>
                  <a:cubicBezTo>
                    <a:pt x="1742" y="1236"/>
                    <a:pt x="1742" y="1199"/>
                    <a:pt x="1765" y="1200"/>
                  </a:cubicBezTo>
                  <a:cubicBezTo>
                    <a:pt x="1782" y="1170"/>
                    <a:pt x="1808" y="1151"/>
                    <a:pt x="1824" y="1121"/>
                  </a:cubicBezTo>
                  <a:cubicBezTo>
                    <a:pt x="1893" y="1075"/>
                    <a:pt x="1927" y="994"/>
                    <a:pt x="1981" y="932"/>
                  </a:cubicBezTo>
                  <a:cubicBezTo>
                    <a:pt x="2010" y="898"/>
                    <a:pt x="2053" y="873"/>
                    <a:pt x="2069" y="830"/>
                  </a:cubicBezTo>
                  <a:cubicBezTo>
                    <a:pt x="2105" y="802"/>
                    <a:pt x="2128" y="762"/>
                    <a:pt x="2161" y="723"/>
                  </a:cubicBezTo>
                  <a:cubicBezTo>
                    <a:pt x="2189" y="688"/>
                    <a:pt x="2211" y="655"/>
                    <a:pt x="2229" y="628"/>
                  </a:cubicBezTo>
                  <a:cubicBezTo>
                    <a:pt x="2246" y="602"/>
                    <a:pt x="2268" y="585"/>
                    <a:pt x="2242" y="559"/>
                  </a:cubicBezTo>
                  <a:cubicBezTo>
                    <a:pt x="2233" y="563"/>
                    <a:pt x="2220" y="554"/>
                    <a:pt x="2219" y="559"/>
                  </a:cubicBezTo>
                  <a:cubicBezTo>
                    <a:pt x="2238" y="575"/>
                    <a:pt x="2204" y="609"/>
                    <a:pt x="2190" y="628"/>
                  </a:cubicBezTo>
                  <a:close/>
                  <a:moveTo>
                    <a:pt x="138" y="700"/>
                  </a:moveTo>
                  <a:cubicBezTo>
                    <a:pt x="193" y="720"/>
                    <a:pt x="280" y="709"/>
                    <a:pt x="327" y="739"/>
                  </a:cubicBezTo>
                  <a:cubicBezTo>
                    <a:pt x="266" y="753"/>
                    <a:pt x="209" y="727"/>
                    <a:pt x="131" y="726"/>
                  </a:cubicBezTo>
                  <a:cubicBezTo>
                    <a:pt x="128" y="750"/>
                    <a:pt x="159" y="749"/>
                    <a:pt x="173" y="752"/>
                  </a:cubicBezTo>
                  <a:cubicBezTo>
                    <a:pt x="267" y="771"/>
                    <a:pt x="351" y="781"/>
                    <a:pt x="428" y="798"/>
                  </a:cubicBezTo>
                  <a:cubicBezTo>
                    <a:pt x="494" y="816"/>
                    <a:pt x="547" y="847"/>
                    <a:pt x="625" y="853"/>
                  </a:cubicBezTo>
                  <a:cubicBezTo>
                    <a:pt x="627" y="839"/>
                    <a:pt x="638" y="834"/>
                    <a:pt x="644" y="824"/>
                  </a:cubicBezTo>
                  <a:cubicBezTo>
                    <a:pt x="614" y="801"/>
                    <a:pt x="565" y="809"/>
                    <a:pt x="523" y="794"/>
                  </a:cubicBezTo>
                  <a:cubicBezTo>
                    <a:pt x="546" y="783"/>
                    <a:pt x="591" y="784"/>
                    <a:pt x="625" y="791"/>
                  </a:cubicBezTo>
                  <a:cubicBezTo>
                    <a:pt x="648" y="796"/>
                    <a:pt x="665" y="818"/>
                    <a:pt x="680" y="801"/>
                  </a:cubicBezTo>
                  <a:cubicBezTo>
                    <a:pt x="639" y="765"/>
                    <a:pt x="575" y="745"/>
                    <a:pt x="510" y="739"/>
                  </a:cubicBezTo>
                  <a:cubicBezTo>
                    <a:pt x="496" y="738"/>
                    <a:pt x="468" y="747"/>
                    <a:pt x="461" y="729"/>
                  </a:cubicBezTo>
                  <a:cubicBezTo>
                    <a:pt x="563" y="714"/>
                    <a:pt x="641" y="752"/>
                    <a:pt x="706" y="785"/>
                  </a:cubicBezTo>
                  <a:cubicBezTo>
                    <a:pt x="720" y="777"/>
                    <a:pt x="747" y="779"/>
                    <a:pt x="752" y="772"/>
                  </a:cubicBezTo>
                  <a:cubicBezTo>
                    <a:pt x="751" y="752"/>
                    <a:pt x="731" y="752"/>
                    <a:pt x="729" y="732"/>
                  </a:cubicBezTo>
                  <a:cubicBezTo>
                    <a:pt x="559" y="618"/>
                    <a:pt x="343" y="653"/>
                    <a:pt x="121" y="624"/>
                  </a:cubicBezTo>
                  <a:cubicBezTo>
                    <a:pt x="127" y="641"/>
                    <a:pt x="129" y="661"/>
                    <a:pt x="131" y="673"/>
                  </a:cubicBezTo>
                  <a:cubicBezTo>
                    <a:pt x="130" y="665"/>
                    <a:pt x="136" y="663"/>
                    <a:pt x="141" y="660"/>
                  </a:cubicBezTo>
                  <a:cubicBezTo>
                    <a:pt x="182" y="681"/>
                    <a:pt x="269" y="679"/>
                    <a:pt x="317" y="703"/>
                  </a:cubicBezTo>
                  <a:cubicBezTo>
                    <a:pt x="262" y="706"/>
                    <a:pt x="170" y="685"/>
                    <a:pt x="134" y="680"/>
                  </a:cubicBezTo>
                  <a:cubicBezTo>
                    <a:pt x="141" y="680"/>
                    <a:pt x="136" y="694"/>
                    <a:pt x="138" y="700"/>
                  </a:cubicBezTo>
                  <a:close/>
                  <a:moveTo>
                    <a:pt x="30" y="772"/>
                  </a:moveTo>
                  <a:cubicBezTo>
                    <a:pt x="106" y="800"/>
                    <a:pt x="238" y="821"/>
                    <a:pt x="321" y="830"/>
                  </a:cubicBezTo>
                  <a:cubicBezTo>
                    <a:pt x="397" y="860"/>
                    <a:pt x="480" y="873"/>
                    <a:pt x="566" y="883"/>
                  </a:cubicBezTo>
                  <a:cubicBezTo>
                    <a:pt x="583" y="885"/>
                    <a:pt x="605" y="894"/>
                    <a:pt x="618" y="879"/>
                  </a:cubicBezTo>
                  <a:cubicBezTo>
                    <a:pt x="598" y="858"/>
                    <a:pt x="566" y="859"/>
                    <a:pt x="540" y="853"/>
                  </a:cubicBezTo>
                  <a:cubicBezTo>
                    <a:pt x="409" y="824"/>
                    <a:pt x="299" y="791"/>
                    <a:pt x="157" y="765"/>
                  </a:cubicBezTo>
                  <a:cubicBezTo>
                    <a:pt x="143" y="772"/>
                    <a:pt x="128" y="765"/>
                    <a:pt x="115" y="762"/>
                  </a:cubicBezTo>
                  <a:cubicBezTo>
                    <a:pt x="111" y="741"/>
                    <a:pt x="105" y="728"/>
                    <a:pt x="98" y="716"/>
                  </a:cubicBezTo>
                  <a:cubicBezTo>
                    <a:pt x="70" y="730"/>
                    <a:pt x="36" y="745"/>
                    <a:pt x="30" y="772"/>
                  </a:cubicBezTo>
                  <a:close/>
                  <a:moveTo>
                    <a:pt x="834" y="889"/>
                  </a:moveTo>
                  <a:cubicBezTo>
                    <a:pt x="828" y="794"/>
                    <a:pt x="687" y="777"/>
                    <a:pt x="654" y="866"/>
                  </a:cubicBezTo>
                  <a:cubicBezTo>
                    <a:pt x="699" y="862"/>
                    <a:pt x="745" y="808"/>
                    <a:pt x="798" y="847"/>
                  </a:cubicBezTo>
                  <a:cubicBezTo>
                    <a:pt x="822" y="873"/>
                    <a:pt x="818" y="911"/>
                    <a:pt x="821" y="938"/>
                  </a:cubicBezTo>
                  <a:cubicBezTo>
                    <a:pt x="822" y="917"/>
                    <a:pt x="835" y="906"/>
                    <a:pt x="834" y="889"/>
                  </a:cubicBezTo>
                  <a:close/>
                  <a:moveTo>
                    <a:pt x="1340" y="1085"/>
                  </a:moveTo>
                  <a:cubicBezTo>
                    <a:pt x="1286" y="1064"/>
                    <a:pt x="1229" y="1022"/>
                    <a:pt x="1183" y="987"/>
                  </a:cubicBezTo>
                  <a:cubicBezTo>
                    <a:pt x="1146" y="959"/>
                    <a:pt x="1110" y="933"/>
                    <a:pt x="1072" y="909"/>
                  </a:cubicBezTo>
                  <a:cubicBezTo>
                    <a:pt x="1010" y="869"/>
                    <a:pt x="924" y="817"/>
                    <a:pt x="843" y="824"/>
                  </a:cubicBezTo>
                  <a:cubicBezTo>
                    <a:pt x="842" y="824"/>
                    <a:pt x="840" y="824"/>
                    <a:pt x="840" y="827"/>
                  </a:cubicBezTo>
                  <a:cubicBezTo>
                    <a:pt x="874" y="859"/>
                    <a:pt x="948" y="850"/>
                    <a:pt x="981" y="883"/>
                  </a:cubicBezTo>
                  <a:cubicBezTo>
                    <a:pt x="950" y="900"/>
                    <a:pt x="886" y="846"/>
                    <a:pt x="860" y="879"/>
                  </a:cubicBezTo>
                  <a:cubicBezTo>
                    <a:pt x="931" y="900"/>
                    <a:pt x="992" y="913"/>
                    <a:pt x="1046" y="948"/>
                  </a:cubicBezTo>
                  <a:cubicBezTo>
                    <a:pt x="1082" y="971"/>
                    <a:pt x="1107" y="1007"/>
                    <a:pt x="1144" y="1026"/>
                  </a:cubicBezTo>
                  <a:cubicBezTo>
                    <a:pt x="1149" y="1040"/>
                    <a:pt x="1169" y="1056"/>
                    <a:pt x="1161" y="1072"/>
                  </a:cubicBezTo>
                  <a:cubicBezTo>
                    <a:pt x="1135" y="1075"/>
                    <a:pt x="1137" y="1050"/>
                    <a:pt x="1121" y="1043"/>
                  </a:cubicBezTo>
                  <a:cubicBezTo>
                    <a:pt x="1106" y="1061"/>
                    <a:pt x="1081" y="1085"/>
                    <a:pt x="1082" y="1108"/>
                  </a:cubicBezTo>
                  <a:cubicBezTo>
                    <a:pt x="1101" y="1104"/>
                    <a:pt x="1118" y="1131"/>
                    <a:pt x="1144" y="1131"/>
                  </a:cubicBezTo>
                  <a:cubicBezTo>
                    <a:pt x="1252" y="1186"/>
                    <a:pt x="1376" y="1254"/>
                    <a:pt x="1504" y="1281"/>
                  </a:cubicBezTo>
                  <a:cubicBezTo>
                    <a:pt x="1517" y="1284"/>
                    <a:pt x="1527" y="1289"/>
                    <a:pt x="1533" y="1281"/>
                  </a:cubicBezTo>
                  <a:cubicBezTo>
                    <a:pt x="1514" y="1255"/>
                    <a:pt x="1477" y="1255"/>
                    <a:pt x="1448" y="1245"/>
                  </a:cubicBezTo>
                  <a:cubicBezTo>
                    <a:pt x="1384" y="1224"/>
                    <a:pt x="1329" y="1197"/>
                    <a:pt x="1278" y="1167"/>
                  </a:cubicBezTo>
                  <a:cubicBezTo>
                    <a:pt x="1252" y="1152"/>
                    <a:pt x="1217" y="1141"/>
                    <a:pt x="1206" y="1111"/>
                  </a:cubicBezTo>
                  <a:cubicBezTo>
                    <a:pt x="1248" y="1117"/>
                    <a:pt x="1275" y="1150"/>
                    <a:pt x="1311" y="1170"/>
                  </a:cubicBezTo>
                  <a:cubicBezTo>
                    <a:pt x="1381" y="1210"/>
                    <a:pt x="1465" y="1238"/>
                    <a:pt x="1549" y="1242"/>
                  </a:cubicBezTo>
                  <a:cubicBezTo>
                    <a:pt x="1551" y="1233"/>
                    <a:pt x="1557" y="1228"/>
                    <a:pt x="1559" y="1219"/>
                  </a:cubicBezTo>
                  <a:cubicBezTo>
                    <a:pt x="1540" y="1215"/>
                    <a:pt x="1519" y="1202"/>
                    <a:pt x="1497" y="1196"/>
                  </a:cubicBezTo>
                  <a:cubicBezTo>
                    <a:pt x="1474" y="1190"/>
                    <a:pt x="1443" y="1196"/>
                    <a:pt x="1432" y="1174"/>
                  </a:cubicBezTo>
                  <a:cubicBezTo>
                    <a:pt x="1476" y="1171"/>
                    <a:pt x="1509" y="1179"/>
                    <a:pt x="1543" y="1187"/>
                  </a:cubicBezTo>
                  <a:cubicBezTo>
                    <a:pt x="1551" y="1161"/>
                    <a:pt x="1545" y="1147"/>
                    <a:pt x="1553" y="1128"/>
                  </a:cubicBezTo>
                  <a:cubicBezTo>
                    <a:pt x="1476" y="1104"/>
                    <a:pt x="1409" y="1113"/>
                    <a:pt x="1340" y="1085"/>
                  </a:cubicBezTo>
                  <a:close/>
                  <a:moveTo>
                    <a:pt x="785" y="961"/>
                  </a:moveTo>
                  <a:cubicBezTo>
                    <a:pt x="724" y="942"/>
                    <a:pt x="683" y="934"/>
                    <a:pt x="644" y="902"/>
                  </a:cubicBezTo>
                  <a:cubicBezTo>
                    <a:pt x="656" y="958"/>
                    <a:pt x="737" y="981"/>
                    <a:pt x="785" y="961"/>
                  </a:cubicBezTo>
                  <a:close/>
                  <a:moveTo>
                    <a:pt x="843" y="958"/>
                  </a:moveTo>
                  <a:cubicBezTo>
                    <a:pt x="865" y="985"/>
                    <a:pt x="897" y="1000"/>
                    <a:pt x="922" y="1023"/>
                  </a:cubicBezTo>
                  <a:cubicBezTo>
                    <a:pt x="949" y="999"/>
                    <a:pt x="976" y="975"/>
                    <a:pt x="1004" y="951"/>
                  </a:cubicBezTo>
                  <a:cubicBezTo>
                    <a:pt x="965" y="934"/>
                    <a:pt x="854" y="878"/>
                    <a:pt x="843" y="958"/>
                  </a:cubicBezTo>
                  <a:close/>
                  <a:moveTo>
                    <a:pt x="932" y="1098"/>
                  </a:moveTo>
                  <a:cubicBezTo>
                    <a:pt x="912" y="1120"/>
                    <a:pt x="892" y="1158"/>
                    <a:pt x="906" y="1193"/>
                  </a:cubicBezTo>
                  <a:cubicBezTo>
                    <a:pt x="933" y="1171"/>
                    <a:pt x="948" y="1137"/>
                    <a:pt x="987" y="1128"/>
                  </a:cubicBezTo>
                  <a:cubicBezTo>
                    <a:pt x="1012" y="1145"/>
                    <a:pt x="997" y="1192"/>
                    <a:pt x="1030" y="1206"/>
                  </a:cubicBezTo>
                  <a:cubicBezTo>
                    <a:pt x="1040" y="1129"/>
                    <a:pt x="1056" y="1069"/>
                    <a:pt x="1102" y="1023"/>
                  </a:cubicBezTo>
                  <a:cubicBezTo>
                    <a:pt x="1076" y="1006"/>
                    <a:pt x="1055" y="982"/>
                    <a:pt x="1027" y="968"/>
                  </a:cubicBezTo>
                  <a:cubicBezTo>
                    <a:pt x="984" y="1006"/>
                    <a:pt x="936" y="1026"/>
                    <a:pt x="932" y="1098"/>
                  </a:cubicBezTo>
                  <a:close/>
                  <a:moveTo>
                    <a:pt x="801" y="981"/>
                  </a:moveTo>
                  <a:cubicBezTo>
                    <a:pt x="830" y="1018"/>
                    <a:pt x="862" y="1052"/>
                    <a:pt x="909" y="1072"/>
                  </a:cubicBezTo>
                  <a:cubicBezTo>
                    <a:pt x="907" y="1056"/>
                    <a:pt x="916" y="1051"/>
                    <a:pt x="919" y="1040"/>
                  </a:cubicBezTo>
                  <a:cubicBezTo>
                    <a:pt x="871" y="1030"/>
                    <a:pt x="849" y="969"/>
                    <a:pt x="801" y="98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25" tIns="45712" rIns="91425" bIns="45712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4" name="组合 13"/>
            <p:cNvGrpSpPr/>
            <p:nvPr userDrawn="1"/>
          </p:nvGrpSpPr>
          <p:grpSpPr>
            <a:xfrm>
              <a:off x="3263269" y="5934707"/>
              <a:ext cx="1235075" cy="863600"/>
              <a:chOff x="3136900" y="5457825"/>
              <a:chExt cx="1235075" cy="863600"/>
            </a:xfrm>
            <a:grpFill/>
          </p:grpSpPr>
          <p:sp>
            <p:nvSpPr>
              <p:cNvPr id="203" name="Freeform 120"/>
              <p:cNvSpPr/>
              <p:nvPr/>
            </p:nvSpPr>
            <p:spPr bwMode="auto">
              <a:xfrm>
                <a:off x="4310063" y="5719763"/>
                <a:ext cx="34925" cy="138113"/>
              </a:xfrm>
              <a:custGeom>
                <a:avLst/>
                <a:gdLst>
                  <a:gd name="T0" fmla="*/ 9 w 55"/>
                  <a:gd name="T1" fmla="*/ 214 h 214"/>
                  <a:gd name="T2" fmla="*/ 12 w 55"/>
                  <a:gd name="T3" fmla="*/ 151 h 214"/>
                  <a:gd name="T4" fmla="*/ 40 w 55"/>
                  <a:gd name="T5" fmla="*/ 63 h 214"/>
                  <a:gd name="T6" fmla="*/ 39 w 55"/>
                  <a:gd name="T7" fmla="*/ 28 h 214"/>
                  <a:gd name="T8" fmla="*/ 29 w 55"/>
                  <a:gd name="T9" fmla="*/ 20 h 214"/>
                  <a:gd name="T10" fmla="*/ 55 w 55"/>
                  <a:gd name="T11" fmla="*/ 20 h 214"/>
                  <a:gd name="T12" fmla="*/ 9 w 55"/>
                  <a:gd name="T13" fmla="*/ 21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214">
                    <a:moveTo>
                      <a:pt x="9" y="214"/>
                    </a:moveTo>
                    <a:cubicBezTo>
                      <a:pt x="0" y="194"/>
                      <a:pt x="8" y="170"/>
                      <a:pt x="12" y="151"/>
                    </a:cubicBezTo>
                    <a:cubicBezTo>
                      <a:pt x="20" y="120"/>
                      <a:pt x="32" y="90"/>
                      <a:pt x="40" y="63"/>
                    </a:cubicBezTo>
                    <a:cubicBezTo>
                      <a:pt x="40" y="56"/>
                      <a:pt x="40" y="37"/>
                      <a:pt x="39" y="28"/>
                    </a:cubicBezTo>
                    <a:cubicBezTo>
                      <a:pt x="37" y="24"/>
                      <a:pt x="30" y="24"/>
                      <a:pt x="29" y="20"/>
                    </a:cubicBezTo>
                    <a:cubicBezTo>
                      <a:pt x="28" y="0"/>
                      <a:pt x="49" y="8"/>
                      <a:pt x="55" y="20"/>
                    </a:cubicBezTo>
                    <a:cubicBezTo>
                      <a:pt x="54" y="94"/>
                      <a:pt x="19" y="144"/>
                      <a:pt x="9" y="2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121"/>
              <p:cNvSpPr/>
              <p:nvPr/>
            </p:nvSpPr>
            <p:spPr bwMode="auto">
              <a:xfrm>
                <a:off x="4165600" y="5883275"/>
                <a:ext cx="142875" cy="325438"/>
              </a:xfrm>
              <a:custGeom>
                <a:avLst/>
                <a:gdLst>
                  <a:gd name="T0" fmla="*/ 216 w 221"/>
                  <a:gd name="T1" fmla="*/ 0 h 504"/>
                  <a:gd name="T2" fmla="*/ 221 w 221"/>
                  <a:gd name="T3" fmla="*/ 4 h 504"/>
                  <a:gd name="T4" fmla="*/ 189 w 221"/>
                  <a:gd name="T5" fmla="*/ 168 h 504"/>
                  <a:gd name="T6" fmla="*/ 151 w 221"/>
                  <a:gd name="T7" fmla="*/ 284 h 504"/>
                  <a:gd name="T8" fmla="*/ 93 w 221"/>
                  <a:gd name="T9" fmla="*/ 469 h 504"/>
                  <a:gd name="T10" fmla="*/ 0 w 221"/>
                  <a:gd name="T11" fmla="*/ 485 h 504"/>
                  <a:gd name="T12" fmla="*/ 80 w 221"/>
                  <a:gd name="T13" fmla="*/ 459 h 504"/>
                  <a:gd name="T14" fmla="*/ 88 w 221"/>
                  <a:gd name="T15" fmla="*/ 425 h 504"/>
                  <a:gd name="T16" fmla="*/ 118 w 221"/>
                  <a:gd name="T17" fmla="*/ 326 h 504"/>
                  <a:gd name="T18" fmla="*/ 164 w 221"/>
                  <a:gd name="T19" fmla="*/ 188 h 504"/>
                  <a:gd name="T20" fmla="*/ 176 w 221"/>
                  <a:gd name="T21" fmla="*/ 166 h 504"/>
                  <a:gd name="T22" fmla="*/ 208 w 221"/>
                  <a:gd name="T23" fmla="*/ 15 h 504"/>
                  <a:gd name="T24" fmla="*/ 213 w 221"/>
                  <a:gd name="T25" fmla="*/ 4 h 504"/>
                  <a:gd name="T26" fmla="*/ 216 w 221"/>
                  <a:gd name="T27" fmla="*/ 0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1" h="504">
                    <a:moveTo>
                      <a:pt x="216" y="0"/>
                    </a:moveTo>
                    <a:cubicBezTo>
                      <a:pt x="218" y="1"/>
                      <a:pt x="218" y="3"/>
                      <a:pt x="221" y="4"/>
                    </a:cubicBezTo>
                    <a:cubicBezTo>
                      <a:pt x="209" y="60"/>
                      <a:pt x="202" y="112"/>
                      <a:pt x="189" y="168"/>
                    </a:cubicBezTo>
                    <a:cubicBezTo>
                      <a:pt x="174" y="204"/>
                      <a:pt x="160" y="242"/>
                      <a:pt x="151" y="284"/>
                    </a:cubicBezTo>
                    <a:cubicBezTo>
                      <a:pt x="121" y="336"/>
                      <a:pt x="116" y="415"/>
                      <a:pt x="93" y="469"/>
                    </a:cubicBezTo>
                    <a:cubicBezTo>
                      <a:pt x="72" y="487"/>
                      <a:pt x="28" y="504"/>
                      <a:pt x="0" y="485"/>
                    </a:cubicBezTo>
                    <a:cubicBezTo>
                      <a:pt x="26" y="482"/>
                      <a:pt x="63" y="481"/>
                      <a:pt x="80" y="459"/>
                    </a:cubicBezTo>
                    <a:cubicBezTo>
                      <a:pt x="86" y="450"/>
                      <a:pt x="84" y="441"/>
                      <a:pt x="88" y="425"/>
                    </a:cubicBezTo>
                    <a:cubicBezTo>
                      <a:pt x="96" y="395"/>
                      <a:pt x="107" y="361"/>
                      <a:pt x="118" y="326"/>
                    </a:cubicBezTo>
                    <a:cubicBezTo>
                      <a:pt x="132" y="279"/>
                      <a:pt x="147" y="232"/>
                      <a:pt x="164" y="188"/>
                    </a:cubicBezTo>
                    <a:cubicBezTo>
                      <a:pt x="167" y="180"/>
                      <a:pt x="173" y="174"/>
                      <a:pt x="176" y="166"/>
                    </a:cubicBezTo>
                    <a:cubicBezTo>
                      <a:pt x="191" y="120"/>
                      <a:pt x="198" y="67"/>
                      <a:pt x="208" y="15"/>
                    </a:cubicBezTo>
                    <a:cubicBezTo>
                      <a:pt x="208" y="12"/>
                      <a:pt x="212" y="4"/>
                      <a:pt x="213" y="4"/>
                    </a:cubicBezTo>
                    <a:cubicBezTo>
                      <a:pt x="213" y="2"/>
                      <a:pt x="216" y="2"/>
                      <a:pt x="21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122"/>
              <p:cNvSpPr/>
              <p:nvPr/>
            </p:nvSpPr>
            <p:spPr bwMode="auto">
              <a:xfrm>
                <a:off x="3163888" y="6216650"/>
                <a:ext cx="41275" cy="90488"/>
              </a:xfrm>
              <a:custGeom>
                <a:avLst/>
                <a:gdLst>
                  <a:gd name="T0" fmla="*/ 50 w 64"/>
                  <a:gd name="T1" fmla="*/ 0 h 138"/>
                  <a:gd name="T2" fmla="*/ 57 w 64"/>
                  <a:gd name="T3" fmla="*/ 0 h 138"/>
                  <a:gd name="T4" fmla="*/ 48 w 64"/>
                  <a:gd name="T5" fmla="*/ 25 h 138"/>
                  <a:gd name="T6" fmla="*/ 13 w 64"/>
                  <a:gd name="T7" fmla="*/ 104 h 138"/>
                  <a:gd name="T8" fmla="*/ 23 w 64"/>
                  <a:gd name="T9" fmla="*/ 126 h 138"/>
                  <a:gd name="T10" fmla="*/ 48 w 64"/>
                  <a:gd name="T11" fmla="*/ 134 h 138"/>
                  <a:gd name="T12" fmla="*/ 0 w 64"/>
                  <a:gd name="T13" fmla="*/ 111 h 138"/>
                  <a:gd name="T14" fmla="*/ 50 w 64"/>
                  <a:gd name="T15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4" h="138">
                    <a:moveTo>
                      <a:pt x="50" y="0"/>
                    </a:moveTo>
                    <a:cubicBezTo>
                      <a:pt x="52" y="0"/>
                      <a:pt x="54" y="0"/>
                      <a:pt x="57" y="0"/>
                    </a:cubicBezTo>
                    <a:cubicBezTo>
                      <a:pt x="64" y="9"/>
                      <a:pt x="52" y="17"/>
                      <a:pt x="48" y="25"/>
                    </a:cubicBezTo>
                    <a:cubicBezTo>
                      <a:pt x="36" y="49"/>
                      <a:pt x="24" y="78"/>
                      <a:pt x="13" y="104"/>
                    </a:cubicBezTo>
                    <a:cubicBezTo>
                      <a:pt x="18" y="110"/>
                      <a:pt x="19" y="120"/>
                      <a:pt x="23" y="126"/>
                    </a:cubicBezTo>
                    <a:cubicBezTo>
                      <a:pt x="30" y="130"/>
                      <a:pt x="46" y="125"/>
                      <a:pt x="48" y="134"/>
                    </a:cubicBezTo>
                    <a:cubicBezTo>
                      <a:pt x="22" y="138"/>
                      <a:pt x="10" y="128"/>
                      <a:pt x="0" y="111"/>
                    </a:cubicBezTo>
                    <a:cubicBezTo>
                      <a:pt x="10" y="68"/>
                      <a:pt x="41" y="38"/>
                      <a:pt x="5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123"/>
              <p:cNvSpPr>
                <a:spLocks noEditPoints="1"/>
              </p:cNvSpPr>
              <p:nvPr/>
            </p:nvSpPr>
            <p:spPr bwMode="auto">
              <a:xfrm>
                <a:off x="3136900" y="5457825"/>
                <a:ext cx="1235075" cy="863600"/>
              </a:xfrm>
              <a:custGeom>
                <a:avLst/>
                <a:gdLst>
                  <a:gd name="T0" fmla="*/ 1104 w 1911"/>
                  <a:gd name="T1" fmla="*/ 78 h 1334"/>
                  <a:gd name="T2" fmla="*/ 1144 w 1911"/>
                  <a:gd name="T3" fmla="*/ 420 h 1334"/>
                  <a:gd name="T4" fmla="*/ 1519 w 1911"/>
                  <a:gd name="T5" fmla="*/ 177 h 1334"/>
                  <a:gd name="T6" fmla="*/ 1652 w 1911"/>
                  <a:gd name="T7" fmla="*/ 118 h 1334"/>
                  <a:gd name="T8" fmla="*/ 1796 w 1911"/>
                  <a:gd name="T9" fmla="*/ 274 h 1334"/>
                  <a:gd name="T10" fmla="*/ 1879 w 1911"/>
                  <a:gd name="T11" fmla="*/ 589 h 1334"/>
                  <a:gd name="T12" fmla="*/ 1504 w 1911"/>
                  <a:gd name="T13" fmla="*/ 1194 h 1334"/>
                  <a:gd name="T14" fmla="*/ 807 w 1911"/>
                  <a:gd name="T15" fmla="*/ 1277 h 1334"/>
                  <a:gd name="T16" fmla="*/ 63 w 1911"/>
                  <a:gd name="T17" fmla="*/ 1328 h 1334"/>
                  <a:gd name="T18" fmla="*/ 28 w 1911"/>
                  <a:gd name="T19" fmla="*/ 1028 h 1334"/>
                  <a:gd name="T20" fmla="*/ 181 w 1911"/>
                  <a:gd name="T21" fmla="*/ 745 h 1334"/>
                  <a:gd name="T22" fmla="*/ 747 w 1911"/>
                  <a:gd name="T23" fmla="*/ 392 h 1334"/>
                  <a:gd name="T24" fmla="*/ 999 w 1911"/>
                  <a:gd name="T25" fmla="*/ 662 h 1334"/>
                  <a:gd name="T26" fmla="*/ 1084 w 1911"/>
                  <a:gd name="T27" fmla="*/ 171 h 1334"/>
                  <a:gd name="T28" fmla="*/ 825 w 1911"/>
                  <a:gd name="T29" fmla="*/ 607 h 1334"/>
                  <a:gd name="T30" fmla="*/ 969 w 1911"/>
                  <a:gd name="T31" fmla="*/ 745 h 1334"/>
                  <a:gd name="T32" fmla="*/ 1074 w 1911"/>
                  <a:gd name="T33" fmla="*/ 539 h 1334"/>
                  <a:gd name="T34" fmla="*/ 1014 w 1911"/>
                  <a:gd name="T35" fmla="*/ 971 h 1334"/>
                  <a:gd name="T36" fmla="*/ 1559 w 1911"/>
                  <a:gd name="T37" fmla="*/ 166 h 1334"/>
                  <a:gd name="T38" fmla="*/ 1091 w 1911"/>
                  <a:gd name="T39" fmla="*/ 915 h 1334"/>
                  <a:gd name="T40" fmla="*/ 949 w 1911"/>
                  <a:gd name="T41" fmla="*/ 1081 h 1334"/>
                  <a:gd name="T42" fmla="*/ 1233 w 1911"/>
                  <a:gd name="T43" fmla="*/ 858 h 1334"/>
                  <a:gd name="T44" fmla="*/ 1632 w 1911"/>
                  <a:gd name="T45" fmla="*/ 166 h 1334"/>
                  <a:gd name="T46" fmla="*/ 1730 w 1911"/>
                  <a:gd name="T47" fmla="*/ 224 h 1334"/>
                  <a:gd name="T48" fmla="*/ 1682 w 1911"/>
                  <a:gd name="T49" fmla="*/ 174 h 1334"/>
                  <a:gd name="T50" fmla="*/ 1489 w 1911"/>
                  <a:gd name="T51" fmla="*/ 798 h 1334"/>
                  <a:gd name="T52" fmla="*/ 1597 w 1911"/>
                  <a:gd name="T53" fmla="*/ 445 h 1334"/>
                  <a:gd name="T54" fmla="*/ 1572 w 1911"/>
                  <a:gd name="T55" fmla="*/ 735 h 1334"/>
                  <a:gd name="T56" fmla="*/ 1625 w 1911"/>
                  <a:gd name="T57" fmla="*/ 694 h 1334"/>
                  <a:gd name="T58" fmla="*/ 1167 w 1911"/>
                  <a:gd name="T59" fmla="*/ 1009 h 1334"/>
                  <a:gd name="T60" fmla="*/ 1712 w 1911"/>
                  <a:gd name="T61" fmla="*/ 533 h 1334"/>
                  <a:gd name="T62" fmla="*/ 1670 w 1911"/>
                  <a:gd name="T63" fmla="*/ 538 h 1334"/>
                  <a:gd name="T64" fmla="*/ 400 w 1911"/>
                  <a:gd name="T65" fmla="*/ 445 h 1334"/>
                  <a:gd name="T66" fmla="*/ 423 w 1911"/>
                  <a:gd name="T67" fmla="*/ 1029 h 1334"/>
                  <a:gd name="T68" fmla="*/ 817 w 1911"/>
                  <a:gd name="T69" fmla="*/ 622 h 1334"/>
                  <a:gd name="T70" fmla="*/ 1821 w 1911"/>
                  <a:gd name="T71" fmla="*/ 421 h 1334"/>
                  <a:gd name="T72" fmla="*/ 1637 w 1911"/>
                  <a:gd name="T73" fmla="*/ 1107 h 1334"/>
                  <a:gd name="T74" fmla="*/ 1149 w 1911"/>
                  <a:gd name="T75" fmla="*/ 1140 h 1334"/>
                  <a:gd name="T76" fmla="*/ 1270 w 1911"/>
                  <a:gd name="T77" fmla="*/ 1172 h 1334"/>
                  <a:gd name="T78" fmla="*/ 1725 w 1911"/>
                  <a:gd name="T79" fmla="*/ 1150 h 1334"/>
                  <a:gd name="T80" fmla="*/ 1884 w 1911"/>
                  <a:gd name="T81" fmla="*/ 498 h 1334"/>
                  <a:gd name="T82" fmla="*/ 1625 w 1911"/>
                  <a:gd name="T83" fmla="*/ 926 h 1334"/>
                  <a:gd name="T84" fmla="*/ 938 w 1911"/>
                  <a:gd name="T85" fmla="*/ 1204 h 1334"/>
                  <a:gd name="T86" fmla="*/ 1736 w 1911"/>
                  <a:gd name="T87" fmla="*/ 722 h 1334"/>
                  <a:gd name="T88" fmla="*/ 1672 w 1911"/>
                  <a:gd name="T89" fmla="*/ 513 h 1334"/>
                  <a:gd name="T90" fmla="*/ 1110 w 1911"/>
                  <a:gd name="T91" fmla="*/ 1031 h 1334"/>
                  <a:gd name="T92" fmla="*/ 1439 w 1911"/>
                  <a:gd name="T93" fmla="*/ 843 h 1334"/>
                  <a:gd name="T94" fmla="*/ 1454 w 1911"/>
                  <a:gd name="T95" fmla="*/ 803 h 1334"/>
                  <a:gd name="T96" fmla="*/ 31 w 1911"/>
                  <a:gd name="T97" fmla="*/ 1009 h 1334"/>
                  <a:gd name="T98" fmla="*/ 553 w 1911"/>
                  <a:gd name="T99" fmla="*/ 1104 h 1334"/>
                  <a:gd name="T100" fmla="*/ 335 w 1911"/>
                  <a:gd name="T101" fmla="*/ 1087 h 1334"/>
                  <a:gd name="T102" fmla="*/ 551 w 1911"/>
                  <a:gd name="T103" fmla="*/ 1087 h 1334"/>
                  <a:gd name="T104" fmla="*/ 88 w 1911"/>
                  <a:gd name="T105" fmla="*/ 1082 h 1334"/>
                  <a:gd name="T106" fmla="*/ 611 w 1911"/>
                  <a:gd name="T107" fmla="*/ 1157 h 1334"/>
                  <a:gd name="T108" fmla="*/ 451 w 1911"/>
                  <a:gd name="T109" fmla="*/ 1145 h 1334"/>
                  <a:gd name="T110" fmla="*/ 78 w 1911"/>
                  <a:gd name="T111" fmla="*/ 1170 h 1334"/>
                  <a:gd name="T112" fmla="*/ 793 w 1911"/>
                  <a:gd name="T113" fmla="*/ 1242 h 1334"/>
                  <a:gd name="T114" fmla="*/ 315 w 1911"/>
                  <a:gd name="T115" fmla="*/ 1260 h 1334"/>
                  <a:gd name="T116" fmla="*/ 123 w 1911"/>
                  <a:gd name="T117" fmla="*/ 1137 h 1334"/>
                  <a:gd name="T118" fmla="*/ 146 w 1911"/>
                  <a:gd name="T119" fmla="*/ 1243 h 1334"/>
                  <a:gd name="T120" fmla="*/ 740 w 1911"/>
                  <a:gd name="T121" fmla="*/ 1213 h 1334"/>
                  <a:gd name="T122" fmla="*/ 928 w 1911"/>
                  <a:gd name="T123" fmla="*/ 1250 h 1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911" h="1334">
                    <a:moveTo>
                      <a:pt x="1011" y="260"/>
                    </a:moveTo>
                    <a:cubicBezTo>
                      <a:pt x="1011" y="259"/>
                      <a:pt x="1011" y="257"/>
                      <a:pt x="1009" y="257"/>
                    </a:cubicBezTo>
                    <a:cubicBezTo>
                      <a:pt x="1009" y="264"/>
                      <a:pt x="1006" y="257"/>
                      <a:pt x="1009" y="255"/>
                    </a:cubicBezTo>
                    <a:cubicBezTo>
                      <a:pt x="1010" y="250"/>
                      <a:pt x="1014" y="256"/>
                      <a:pt x="1014" y="252"/>
                    </a:cubicBezTo>
                    <a:cubicBezTo>
                      <a:pt x="1011" y="249"/>
                      <a:pt x="1018" y="243"/>
                      <a:pt x="1022" y="242"/>
                    </a:cubicBezTo>
                    <a:cubicBezTo>
                      <a:pt x="1026" y="225"/>
                      <a:pt x="1042" y="206"/>
                      <a:pt x="1054" y="192"/>
                    </a:cubicBezTo>
                    <a:cubicBezTo>
                      <a:pt x="1060" y="153"/>
                      <a:pt x="1109" y="124"/>
                      <a:pt x="1104" y="78"/>
                    </a:cubicBezTo>
                    <a:cubicBezTo>
                      <a:pt x="1110" y="79"/>
                      <a:pt x="1119" y="63"/>
                      <a:pt x="1112" y="56"/>
                    </a:cubicBezTo>
                    <a:cubicBezTo>
                      <a:pt x="1127" y="49"/>
                      <a:pt x="1124" y="5"/>
                      <a:pt x="1137" y="0"/>
                    </a:cubicBezTo>
                    <a:cubicBezTo>
                      <a:pt x="1154" y="12"/>
                      <a:pt x="1154" y="42"/>
                      <a:pt x="1159" y="65"/>
                    </a:cubicBezTo>
                    <a:cubicBezTo>
                      <a:pt x="1162" y="79"/>
                      <a:pt x="1168" y="92"/>
                      <a:pt x="1170" y="104"/>
                    </a:cubicBezTo>
                    <a:cubicBezTo>
                      <a:pt x="1174" y="124"/>
                      <a:pt x="1172" y="149"/>
                      <a:pt x="1174" y="174"/>
                    </a:cubicBezTo>
                    <a:cubicBezTo>
                      <a:pt x="1175" y="206"/>
                      <a:pt x="1174" y="238"/>
                      <a:pt x="1179" y="257"/>
                    </a:cubicBezTo>
                    <a:cubicBezTo>
                      <a:pt x="1171" y="314"/>
                      <a:pt x="1161" y="369"/>
                      <a:pt x="1144" y="420"/>
                    </a:cubicBezTo>
                    <a:cubicBezTo>
                      <a:pt x="1178" y="388"/>
                      <a:pt x="1215" y="356"/>
                      <a:pt x="1253" y="325"/>
                    </a:cubicBezTo>
                    <a:cubicBezTo>
                      <a:pt x="1264" y="317"/>
                      <a:pt x="1274" y="306"/>
                      <a:pt x="1285" y="299"/>
                    </a:cubicBezTo>
                    <a:cubicBezTo>
                      <a:pt x="1296" y="291"/>
                      <a:pt x="1312" y="289"/>
                      <a:pt x="1320" y="275"/>
                    </a:cubicBezTo>
                    <a:cubicBezTo>
                      <a:pt x="1322" y="277"/>
                      <a:pt x="1324" y="277"/>
                      <a:pt x="1326" y="275"/>
                    </a:cubicBezTo>
                    <a:cubicBezTo>
                      <a:pt x="1353" y="255"/>
                      <a:pt x="1383" y="248"/>
                      <a:pt x="1409" y="227"/>
                    </a:cubicBezTo>
                    <a:cubicBezTo>
                      <a:pt x="1443" y="217"/>
                      <a:pt x="1470" y="199"/>
                      <a:pt x="1504" y="189"/>
                    </a:cubicBezTo>
                    <a:cubicBezTo>
                      <a:pt x="1508" y="184"/>
                      <a:pt x="1514" y="182"/>
                      <a:pt x="1519" y="177"/>
                    </a:cubicBezTo>
                    <a:cubicBezTo>
                      <a:pt x="1524" y="173"/>
                      <a:pt x="1527" y="166"/>
                      <a:pt x="1531" y="162"/>
                    </a:cubicBezTo>
                    <a:cubicBezTo>
                      <a:pt x="1535" y="159"/>
                      <a:pt x="1541" y="159"/>
                      <a:pt x="1544" y="156"/>
                    </a:cubicBezTo>
                    <a:cubicBezTo>
                      <a:pt x="1560" y="142"/>
                      <a:pt x="1568" y="116"/>
                      <a:pt x="1580" y="96"/>
                    </a:cubicBezTo>
                    <a:cubicBezTo>
                      <a:pt x="1581" y="88"/>
                      <a:pt x="1576" y="81"/>
                      <a:pt x="1582" y="76"/>
                    </a:cubicBezTo>
                    <a:cubicBezTo>
                      <a:pt x="1588" y="76"/>
                      <a:pt x="1587" y="78"/>
                      <a:pt x="1592" y="76"/>
                    </a:cubicBezTo>
                    <a:cubicBezTo>
                      <a:pt x="1595" y="96"/>
                      <a:pt x="1605" y="115"/>
                      <a:pt x="1605" y="133"/>
                    </a:cubicBezTo>
                    <a:cubicBezTo>
                      <a:pt x="1625" y="129"/>
                      <a:pt x="1635" y="121"/>
                      <a:pt x="1652" y="118"/>
                    </a:cubicBezTo>
                    <a:cubicBezTo>
                      <a:pt x="1661" y="130"/>
                      <a:pt x="1671" y="143"/>
                      <a:pt x="1678" y="158"/>
                    </a:cubicBezTo>
                    <a:cubicBezTo>
                      <a:pt x="1686" y="158"/>
                      <a:pt x="1691" y="147"/>
                      <a:pt x="1697" y="151"/>
                    </a:cubicBezTo>
                    <a:cubicBezTo>
                      <a:pt x="1711" y="153"/>
                      <a:pt x="1701" y="180"/>
                      <a:pt x="1713" y="184"/>
                    </a:cubicBezTo>
                    <a:cubicBezTo>
                      <a:pt x="1722" y="180"/>
                      <a:pt x="1735" y="174"/>
                      <a:pt x="1743" y="179"/>
                    </a:cubicBezTo>
                    <a:cubicBezTo>
                      <a:pt x="1758" y="212"/>
                      <a:pt x="1742" y="253"/>
                      <a:pt x="1733" y="285"/>
                    </a:cubicBezTo>
                    <a:cubicBezTo>
                      <a:pt x="1744" y="281"/>
                      <a:pt x="1760" y="285"/>
                      <a:pt x="1773" y="282"/>
                    </a:cubicBezTo>
                    <a:cubicBezTo>
                      <a:pt x="1782" y="280"/>
                      <a:pt x="1788" y="271"/>
                      <a:pt x="1796" y="274"/>
                    </a:cubicBezTo>
                    <a:cubicBezTo>
                      <a:pt x="1801" y="283"/>
                      <a:pt x="1794" y="295"/>
                      <a:pt x="1791" y="305"/>
                    </a:cubicBezTo>
                    <a:cubicBezTo>
                      <a:pt x="1783" y="332"/>
                      <a:pt x="1776" y="362"/>
                      <a:pt x="1768" y="388"/>
                    </a:cubicBezTo>
                    <a:cubicBezTo>
                      <a:pt x="1811" y="388"/>
                      <a:pt x="1846" y="384"/>
                      <a:pt x="1886" y="380"/>
                    </a:cubicBezTo>
                    <a:cubicBezTo>
                      <a:pt x="1905" y="401"/>
                      <a:pt x="1911" y="414"/>
                      <a:pt x="1906" y="448"/>
                    </a:cubicBezTo>
                    <a:cubicBezTo>
                      <a:pt x="1903" y="465"/>
                      <a:pt x="1896" y="485"/>
                      <a:pt x="1893" y="506"/>
                    </a:cubicBezTo>
                    <a:cubicBezTo>
                      <a:pt x="1890" y="522"/>
                      <a:pt x="1892" y="539"/>
                      <a:pt x="1889" y="554"/>
                    </a:cubicBezTo>
                    <a:cubicBezTo>
                      <a:pt x="1887" y="567"/>
                      <a:pt x="1881" y="578"/>
                      <a:pt x="1879" y="589"/>
                    </a:cubicBezTo>
                    <a:cubicBezTo>
                      <a:pt x="1876" y="609"/>
                      <a:pt x="1870" y="626"/>
                      <a:pt x="1864" y="647"/>
                    </a:cubicBezTo>
                    <a:cubicBezTo>
                      <a:pt x="1840" y="739"/>
                      <a:pt x="1819" y="838"/>
                      <a:pt x="1795" y="926"/>
                    </a:cubicBezTo>
                    <a:cubicBezTo>
                      <a:pt x="1787" y="954"/>
                      <a:pt x="1775" y="981"/>
                      <a:pt x="1771" y="1008"/>
                    </a:cubicBezTo>
                    <a:cubicBezTo>
                      <a:pt x="1762" y="1068"/>
                      <a:pt x="1753" y="1121"/>
                      <a:pt x="1731" y="1169"/>
                    </a:cubicBezTo>
                    <a:cubicBezTo>
                      <a:pt x="1726" y="1173"/>
                      <a:pt x="1717" y="1175"/>
                      <a:pt x="1712" y="1179"/>
                    </a:cubicBezTo>
                    <a:cubicBezTo>
                      <a:pt x="1689" y="1183"/>
                      <a:pt x="1666" y="1181"/>
                      <a:pt x="1640" y="1179"/>
                    </a:cubicBezTo>
                    <a:cubicBezTo>
                      <a:pt x="1593" y="1175"/>
                      <a:pt x="1547" y="1191"/>
                      <a:pt x="1504" y="1194"/>
                    </a:cubicBezTo>
                    <a:cubicBezTo>
                      <a:pt x="1487" y="1195"/>
                      <a:pt x="1469" y="1189"/>
                      <a:pt x="1456" y="1200"/>
                    </a:cubicBezTo>
                    <a:cubicBezTo>
                      <a:pt x="1380" y="1205"/>
                      <a:pt x="1296" y="1209"/>
                      <a:pt x="1212" y="1215"/>
                    </a:cubicBezTo>
                    <a:cubicBezTo>
                      <a:pt x="1126" y="1221"/>
                      <a:pt x="1032" y="1231"/>
                      <a:pt x="954" y="1255"/>
                    </a:cubicBezTo>
                    <a:cubicBezTo>
                      <a:pt x="953" y="1256"/>
                      <a:pt x="949" y="1258"/>
                      <a:pt x="948" y="1258"/>
                    </a:cubicBezTo>
                    <a:cubicBezTo>
                      <a:pt x="932" y="1266"/>
                      <a:pt x="919" y="1280"/>
                      <a:pt x="901" y="1283"/>
                    </a:cubicBezTo>
                    <a:cubicBezTo>
                      <a:pt x="883" y="1287"/>
                      <a:pt x="860" y="1286"/>
                      <a:pt x="840" y="1285"/>
                    </a:cubicBezTo>
                    <a:cubicBezTo>
                      <a:pt x="830" y="1284"/>
                      <a:pt x="812" y="1276"/>
                      <a:pt x="807" y="1277"/>
                    </a:cubicBezTo>
                    <a:cubicBezTo>
                      <a:pt x="781" y="1280"/>
                      <a:pt x="751" y="1279"/>
                      <a:pt x="724" y="1280"/>
                    </a:cubicBezTo>
                    <a:cubicBezTo>
                      <a:pt x="685" y="1281"/>
                      <a:pt x="651" y="1287"/>
                      <a:pt x="609" y="1293"/>
                    </a:cubicBezTo>
                    <a:cubicBezTo>
                      <a:pt x="566" y="1300"/>
                      <a:pt x="520" y="1301"/>
                      <a:pt x="476" y="1305"/>
                    </a:cubicBezTo>
                    <a:cubicBezTo>
                      <a:pt x="402" y="1312"/>
                      <a:pt x="329" y="1324"/>
                      <a:pt x="252" y="1325"/>
                    </a:cubicBezTo>
                    <a:cubicBezTo>
                      <a:pt x="243" y="1325"/>
                      <a:pt x="233" y="1322"/>
                      <a:pt x="224" y="1323"/>
                    </a:cubicBezTo>
                    <a:cubicBezTo>
                      <a:pt x="198" y="1325"/>
                      <a:pt x="174" y="1332"/>
                      <a:pt x="149" y="1333"/>
                    </a:cubicBezTo>
                    <a:cubicBezTo>
                      <a:pt x="122" y="1334"/>
                      <a:pt x="91" y="1329"/>
                      <a:pt x="63" y="1328"/>
                    </a:cubicBezTo>
                    <a:cubicBezTo>
                      <a:pt x="45" y="1328"/>
                      <a:pt x="30" y="1323"/>
                      <a:pt x="13" y="1318"/>
                    </a:cubicBezTo>
                    <a:cubicBezTo>
                      <a:pt x="9" y="1309"/>
                      <a:pt x="10" y="1294"/>
                      <a:pt x="3" y="1288"/>
                    </a:cubicBezTo>
                    <a:cubicBezTo>
                      <a:pt x="28" y="1234"/>
                      <a:pt x="58" y="1176"/>
                      <a:pt x="86" y="1130"/>
                    </a:cubicBezTo>
                    <a:cubicBezTo>
                      <a:pt x="62" y="1130"/>
                      <a:pt x="41" y="1136"/>
                      <a:pt x="20" y="1135"/>
                    </a:cubicBezTo>
                    <a:cubicBezTo>
                      <a:pt x="13" y="1116"/>
                      <a:pt x="31" y="1095"/>
                      <a:pt x="38" y="1077"/>
                    </a:cubicBezTo>
                    <a:cubicBezTo>
                      <a:pt x="23" y="1069"/>
                      <a:pt x="12" y="1081"/>
                      <a:pt x="3" y="1072"/>
                    </a:cubicBezTo>
                    <a:cubicBezTo>
                      <a:pt x="0" y="1052"/>
                      <a:pt x="22" y="1045"/>
                      <a:pt x="28" y="1028"/>
                    </a:cubicBezTo>
                    <a:cubicBezTo>
                      <a:pt x="26" y="1028"/>
                      <a:pt x="15" y="1030"/>
                      <a:pt x="13" y="1023"/>
                    </a:cubicBezTo>
                    <a:cubicBezTo>
                      <a:pt x="19" y="1000"/>
                      <a:pt x="36" y="988"/>
                      <a:pt x="45" y="968"/>
                    </a:cubicBezTo>
                    <a:cubicBezTo>
                      <a:pt x="36" y="968"/>
                      <a:pt x="22" y="971"/>
                      <a:pt x="18" y="959"/>
                    </a:cubicBezTo>
                    <a:cubicBezTo>
                      <a:pt x="24" y="940"/>
                      <a:pt x="44" y="936"/>
                      <a:pt x="48" y="915"/>
                    </a:cubicBezTo>
                    <a:cubicBezTo>
                      <a:pt x="53" y="916"/>
                      <a:pt x="53" y="912"/>
                      <a:pt x="56" y="911"/>
                    </a:cubicBezTo>
                    <a:cubicBezTo>
                      <a:pt x="91" y="854"/>
                      <a:pt x="139" y="810"/>
                      <a:pt x="171" y="750"/>
                    </a:cubicBezTo>
                    <a:cubicBezTo>
                      <a:pt x="174" y="749"/>
                      <a:pt x="176" y="745"/>
                      <a:pt x="181" y="745"/>
                    </a:cubicBezTo>
                    <a:cubicBezTo>
                      <a:pt x="193" y="725"/>
                      <a:pt x="203" y="703"/>
                      <a:pt x="222" y="689"/>
                    </a:cubicBezTo>
                    <a:cubicBezTo>
                      <a:pt x="264" y="612"/>
                      <a:pt x="311" y="566"/>
                      <a:pt x="347" y="480"/>
                    </a:cubicBezTo>
                    <a:cubicBezTo>
                      <a:pt x="352" y="477"/>
                      <a:pt x="352" y="477"/>
                      <a:pt x="358" y="478"/>
                    </a:cubicBezTo>
                    <a:cubicBezTo>
                      <a:pt x="380" y="442"/>
                      <a:pt x="405" y="411"/>
                      <a:pt x="426" y="375"/>
                    </a:cubicBezTo>
                    <a:cubicBezTo>
                      <a:pt x="434" y="375"/>
                      <a:pt x="433" y="383"/>
                      <a:pt x="440" y="383"/>
                    </a:cubicBezTo>
                    <a:cubicBezTo>
                      <a:pt x="474" y="375"/>
                      <a:pt x="518" y="378"/>
                      <a:pt x="559" y="382"/>
                    </a:cubicBezTo>
                    <a:cubicBezTo>
                      <a:pt x="622" y="387"/>
                      <a:pt x="688" y="386"/>
                      <a:pt x="747" y="392"/>
                    </a:cubicBezTo>
                    <a:cubicBezTo>
                      <a:pt x="789" y="406"/>
                      <a:pt x="855" y="408"/>
                      <a:pt x="908" y="426"/>
                    </a:cubicBezTo>
                    <a:cubicBezTo>
                      <a:pt x="918" y="409"/>
                      <a:pt x="928" y="392"/>
                      <a:pt x="936" y="373"/>
                    </a:cubicBezTo>
                    <a:cubicBezTo>
                      <a:pt x="941" y="371"/>
                      <a:pt x="941" y="374"/>
                      <a:pt x="944" y="372"/>
                    </a:cubicBezTo>
                    <a:cubicBezTo>
                      <a:pt x="968" y="336"/>
                      <a:pt x="987" y="296"/>
                      <a:pt x="1011" y="260"/>
                    </a:cubicBezTo>
                    <a:close/>
                    <a:moveTo>
                      <a:pt x="976" y="737"/>
                    </a:moveTo>
                    <a:cubicBezTo>
                      <a:pt x="982" y="724"/>
                      <a:pt x="985" y="712"/>
                      <a:pt x="989" y="699"/>
                    </a:cubicBezTo>
                    <a:cubicBezTo>
                      <a:pt x="992" y="691"/>
                      <a:pt x="1001" y="662"/>
                      <a:pt x="999" y="662"/>
                    </a:cubicBezTo>
                    <a:cubicBezTo>
                      <a:pt x="1004" y="661"/>
                      <a:pt x="1008" y="648"/>
                      <a:pt x="1008" y="639"/>
                    </a:cubicBezTo>
                    <a:cubicBezTo>
                      <a:pt x="1032" y="593"/>
                      <a:pt x="1055" y="546"/>
                      <a:pt x="1079" y="500"/>
                    </a:cubicBezTo>
                    <a:cubicBezTo>
                      <a:pt x="1085" y="496"/>
                      <a:pt x="1087" y="498"/>
                      <a:pt x="1092" y="493"/>
                    </a:cubicBezTo>
                    <a:cubicBezTo>
                      <a:pt x="1102" y="470"/>
                      <a:pt x="1117" y="453"/>
                      <a:pt x="1130" y="433"/>
                    </a:cubicBezTo>
                    <a:cubicBezTo>
                      <a:pt x="1162" y="308"/>
                      <a:pt x="1182" y="158"/>
                      <a:pt x="1139" y="38"/>
                    </a:cubicBezTo>
                    <a:cubicBezTo>
                      <a:pt x="1122" y="69"/>
                      <a:pt x="1117" y="103"/>
                      <a:pt x="1106" y="134"/>
                    </a:cubicBezTo>
                    <a:cubicBezTo>
                      <a:pt x="1101" y="147"/>
                      <a:pt x="1090" y="161"/>
                      <a:pt x="1084" y="171"/>
                    </a:cubicBezTo>
                    <a:cubicBezTo>
                      <a:pt x="1081" y="175"/>
                      <a:pt x="1081" y="182"/>
                      <a:pt x="1079" y="186"/>
                    </a:cubicBezTo>
                    <a:cubicBezTo>
                      <a:pt x="1073" y="194"/>
                      <a:pt x="1065" y="201"/>
                      <a:pt x="1059" y="209"/>
                    </a:cubicBezTo>
                    <a:cubicBezTo>
                      <a:pt x="1049" y="224"/>
                      <a:pt x="1039" y="239"/>
                      <a:pt x="1031" y="252"/>
                    </a:cubicBezTo>
                    <a:cubicBezTo>
                      <a:pt x="1019" y="271"/>
                      <a:pt x="1008" y="290"/>
                      <a:pt x="999" y="310"/>
                    </a:cubicBezTo>
                    <a:cubicBezTo>
                      <a:pt x="963" y="349"/>
                      <a:pt x="942" y="404"/>
                      <a:pt x="911" y="448"/>
                    </a:cubicBezTo>
                    <a:cubicBezTo>
                      <a:pt x="915" y="454"/>
                      <a:pt x="908" y="455"/>
                      <a:pt x="910" y="463"/>
                    </a:cubicBezTo>
                    <a:cubicBezTo>
                      <a:pt x="881" y="510"/>
                      <a:pt x="845" y="557"/>
                      <a:pt x="825" y="607"/>
                    </a:cubicBezTo>
                    <a:cubicBezTo>
                      <a:pt x="829" y="632"/>
                      <a:pt x="839" y="651"/>
                      <a:pt x="845" y="672"/>
                    </a:cubicBezTo>
                    <a:cubicBezTo>
                      <a:pt x="887" y="829"/>
                      <a:pt x="832" y="979"/>
                      <a:pt x="856" y="1160"/>
                    </a:cubicBezTo>
                    <a:cubicBezTo>
                      <a:pt x="883" y="1028"/>
                      <a:pt x="910" y="916"/>
                      <a:pt x="951" y="800"/>
                    </a:cubicBezTo>
                    <a:cubicBezTo>
                      <a:pt x="956" y="796"/>
                      <a:pt x="949" y="796"/>
                      <a:pt x="949" y="792"/>
                    </a:cubicBezTo>
                    <a:cubicBezTo>
                      <a:pt x="954" y="793"/>
                      <a:pt x="956" y="795"/>
                      <a:pt x="956" y="788"/>
                    </a:cubicBezTo>
                    <a:cubicBezTo>
                      <a:pt x="961" y="774"/>
                      <a:pt x="968" y="761"/>
                      <a:pt x="973" y="745"/>
                    </a:cubicBezTo>
                    <a:cubicBezTo>
                      <a:pt x="972" y="739"/>
                      <a:pt x="970" y="752"/>
                      <a:pt x="969" y="745"/>
                    </a:cubicBezTo>
                    <a:cubicBezTo>
                      <a:pt x="968" y="739"/>
                      <a:pt x="978" y="744"/>
                      <a:pt x="976" y="737"/>
                    </a:cubicBezTo>
                    <a:close/>
                    <a:moveTo>
                      <a:pt x="1559" y="166"/>
                    </a:moveTo>
                    <a:cubicBezTo>
                      <a:pt x="1540" y="182"/>
                      <a:pt x="1519" y="196"/>
                      <a:pt x="1496" y="207"/>
                    </a:cubicBezTo>
                    <a:cubicBezTo>
                      <a:pt x="1428" y="231"/>
                      <a:pt x="1367" y="262"/>
                      <a:pt x="1315" y="295"/>
                    </a:cubicBezTo>
                    <a:cubicBezTo>
                      <a:pt x="1275" y="321"/>
                      <a:pt x="1241" y="351"/>
                      <a:pt x="1205" y="380"/>
                    </a:cubicBezTo>
                    <a:cubicBezTo>
                      <a:pt x="1169" y="409"/>
                      <a:pt x="1137" y="441"/>
                      <a:pt x="1112" y="481"/>
                    </a:cubicBezTo>
                    <a:cubicBezTo>
                      <a:pt x="1100" y="501"/>
                      <a:pt x="1087" y="520"/>
                      <a:pt x="1074" y="539"/>
                    </a:cubicBezTo>
                    <a:cubicBezTo>
                      <a:pt x="1055" y="567"/>
                      <a:pt x="1042" y="606"/>
                      <a:pt x="1029" y="636"/>
                    </a:cubicBezTo>
                    <a:cubicBezTo>
                      <a:pt x="998" y="709"/>
                      <a:pt x="976" y="783"/>
                      <a:pt x="948" y="857"/>
                    </a:cubicBezTo>
                    <a:cubicBezTo>
                      <a:pt x="915" y="941"/>
                      <a:pt x="896" y="1032"/>
                      <a:pt x="873" y="1124"/>
                    </a:cubicBezTo>
                    <a:cubicBezTo>
                      <a:pt x="879" y="1137"/>
                      <a:pt x="865" y="1155"/>
                      <a:pt x="871" y="1167"/>
                    </a:cubicBezTo>
                    <a:cubicBezTo>
                      <a:pt x="878" y="1150"/>
                      <a:pt x="881" y="1130"/>
                      <a:pt x="896" y="1122"/>
                    </a:cubicBezTo>
                    <a:cubicBezTo>
                      <a:pt x="917" y="1088"/>
                      <a:pt x="943" y="1045"/>
                      <a:pt x="968" y="1018"/>
                    </a:cubicBezTo>
                    <a:cubicBezTo>
                      <a:pt x="981" y="1002"/>
                      <a:pt x="999" y="988"/>
                      <a:pt x="1014" y="971"/>
                    </a:cubicBezTo>
                    <a:cubicBezTo>
                      <a:pt x="1029" y="955"/>
                      <a:pt x="1042" y="936"/>
                      <a:pt x="1057" y="923"/>
                    </a:cubicBezTo>
                    <a:cubicBezTo>
                      <a:pt x="1154" y="842"/>
                      <a:pt x="1261" y="760"/>
                      <a:pt x="1418" y="760"/>
                    </a:cubicBezTo>
                    <a:cubicBezTo>
                      <a:pt x="1426" y="681"/>
                      <a:pt x="1443" y="614"/>
                      <a:pt x="1467" y="534"/>
                    </a:cubicBezTo>
                    <a:cubicBezTo>
                      <a:pt x="1481" y="490"/>
                      <a:pt x="1498" y="445"/>
                      <a:pt x="1514" y="403"/>
                    </a:cubicBezTo>
                    <a:cubicBezTo>
                      <a:pt x="1548" y="310"/>
                      <a:pt x="1619" y="220"/>
                      <a:pt x="1590" y="118"/>
                    </a:cubicBezTo>
                    <a:cubicBezTo>
                      <a:pt x="1590" y="117"/>
                      <a:pt x="1590" y="116"/>
                      <a:pt x="1589" y="116"/>
                    </a:cubicBezTo>
                    <a:cubicBezTo>
                      <a:pt x="1582" y="136"/>
                      <a:pt x="1567" y="147"/>
                      <a:pt x="1559" y="166"/>
                    </a:cubicBezTo>
                    <a:close/>
                    <a:moveTo>
                      <a:pt x="1607" y="141"/>
                    </a:moveTo>
                    <a:cubicBezTo>
                      <a:pt x="1620" y="237"/>
                      <a:pt x="1570" y="305"/>
                      <a:pt x="1536" y="380"/>
                    </a:cubicBezTo>
                    <a:cubicBezTo>
                      <a:pt x="1523" y="408"/>
                      <a:pt x="1514" y="440"/>
                      <a:pt x="1504" y="470"/>
                    </a:cubicBezTo>
                    <a:cubicBezTo>
                      <a:pt x="1472" y="565"/>
                      <a:pt x="1439" y="664"/>
                      <a:pt x="1428" y="774"/>
                    </a:cubicBezTo>
                    <a:cubicBezTo>
                      <a:pt x="1393" y="776"/>
                      <a:pt x="1359" y="777"/>
                      <a:pt x="1326" y="778"/>
                    </a:cubicBezTo>
                    <a:cubicBezTo>
                      <a:pt x="1261" y="798"/>
                      <a:pt x="1199" y="829"/>
                      <a:pt x="1145" y="866"/>
                    </a:cubicBezTo>
                    <a:cubicBezTo>
                      <a:pt x="1124" y="881"/>
                      <a:pt x="1107" y="900"/>
                      <a:pt x="1091" y="915"/>
                    </a:cubicBezTo>
                    <a:cubicBezTo>
                      <a:pt x="1079" y="925"/>
                      <a:pt x="1065" y="932"/>
                      <a:pt x="1054" y="943"/>
                    </a:cubicBezTo>
                    <a:cubicBezTo>
                      <a:pt x="1043" y="954"/>
                      <a:pt x="1034" y="966"/>
                      <a:pt x="1022" y="978"/>
                    </a:cubicBezTo>
                    <a:cubicBezTo>
                      <a:pt x="1001" y="1000"/>
                      <a:pt x="977" y="1021"/>
                      <a:pt x="958" y="1046"/>
                    </a:cubicBezTo>
                    <a:cubicBezTo>
                      <a:pt x="919" y="1096"/>
                      <a:pt x="887" y="1151"/>
                      <a:pt x="860" y="1210"/>
                    </a:cubicBezTo>
                    <a:cubicBezTo>
                      <a:pt x="875" y="1198"/>
                      <a:pt x="882" y="1171"/>
                      <a:pt x="893" y="1152"/>
                    </a:cubicBezTo>
                    <a:cubicBezTo>
                      <a:pt x="900" y="1140"/>
                      <a:pt x="912" y="1132"/>
                      <a:pt x="921" y="1121"/>
                    </a:cubicBezTo>
                    <a:cubicBezTo>
                      <a:pt x="931" y="1108"/>
                      <a:pt x="939" y="1094"/>
                      <a:pt x="949" y="1081"/>
                    </a:cubicBezTo>
                    <a:cubicBezTo>
                      <a:pt x="959" y="1069"/>
                      <a:pt x="966" y="1050"/>
                      <a:pt x="981" y="1047"/>
                    </a:cubicBezTo>
                    <a:cubicBezTo>
                      <a:pt x="958" y="1088"/>
                      <a:pt x="921" y="1123"/>
                      <a:pt x="900" y="1164"/>
                    </a:cubicBezTo>
                    <a:cubicBezTo>
                      <a:pt x="892" y="1178"/>
                      <a:pt x="884" y="1193"/>
                      <a:pt x="881" y="1209"/>
                    </a:cubicBezTo>
                    <a:cubicBezTo>
                      <a:pt x="887" y="1210"/>
                      <a:pt x="894" y="1204"/>
                      <a:pt x="901" y="1205"/>
                    </a:cubicBezTo>
                    <a:cubicBezTo>
                      <a:pt x="964" y="1118"/>
                      <a:pt x="1026" y="1030"/>
                      <a:pt x="1102" y="956"/>
                    </a:cubicBezTo>
                    <a:cubicBezTo>
                      <a:pt x="1107" y="956"/>
                      <a:pt x="1110" y="954"/>
                      <a:pt x="1114" y="953"/>
                    </a:cubicBezTo>
                    <a:cubicBezTo>
                      <a:pt x="1151" y="921"/>
                      <a:pt x="1191" y="887"/>
                      <a:pt x="1233" y="858"/>
                    </a:cubicBezTo>
                    <a:cubicBezTo>
                      <a:pt x="1285" y="823"/>
                      <a:pt x="1338" y="793"/>
                      <a:pt x="1414" y="792"/>
                    </a:cubicBezTo>
                    <a:cubicBezTo>
                      <a:pt x="1432" y="791"/>
                      <a:pt x="1436" y="794"/>
                      <a:pt x="1453" y="792"/>
                    </a:cubicBezTo>
                    <a:cubicBezTo>
                      <a:pt x="1487" y="671"/>
                      <a:pt x="1526" y="557"/>
                      <a:pt x="1550" y="426"/>
                    </a:cubicBezTo>
                    <a:cubicBezTo>
                      <a:pt x="1552" y="420"/>
                      <a:pt x="1558" y="420"/>
                      <a:pt x="1559" y="413"/>
                    </a:cubicBezTo>
                    <a:cubicBezTo>
                      <a:pt x="1577" y="370"/>
                      <a:pt x="1578" y="317"/>
                      <a:pt x="1595" y="275"/>
                    </a:cubicBezTo>
                    <a:cubicBezTo>
                      <a:pt x="1597" y="271"/>
                      <a:pt x="1602" y="268"/>
                      <a:pt x="1604" y="264"/>
                    </a:cubicBezTo>
                    <a:cubicBezTo>
                      <a:pt x="1615" y="232"/>
                      <a:pt x="1622" y="195"/>
                      <a:pt x="1632" y="166"/>
                    </a:cubicBezTo>
                    <a:cubicBezTo>
                      <a:pt x="1635" y="157"/>
                      <a:pt x="1643" y="146"/>
                      <a:pt x="1638" y="136"/>
                    </a:cubicBezTo>
                    <a:cubicBezTo>
                      <a:pt x="1627" y="138"/>
                      <a:pt x="1620" y="144"/>
                      <a:pt x="1607" y="141"/>
                    </a:cubicBezTo>
                    <a:close/>
                    <a:moveTo>
                      <a:pt x="1670" y="538"/>
                    </a:moveTo>
                    <a:cubicBezTo>
                      <a:pt x="1664" y="534"/>
                      <a:pt x="1667" y="542"/>
                      <a:pt x="1662" y="548"/>
                    </a:cubicBezTo>
                    <a:cubicBezTo>
                      <a:pt x="1671" y="473"/>
                      <a:pt x="1691" y="394"/>
                      <a:pt x="1705" y="312"/>
                    </a:cubicBezTo>
                    <a:cubicBezTo>
                      <a:pt x="1708" y="307"/>
                      <a:pt x="1711" y="304"/>
                      <a:pt x="1713" y="299"/>
                    </a:cubicBezTo>
                    <a:cubicBezTo>
                      <a:pt x="1712" y="280"/>
                      <a:pt x="1726" y="248"/>
                      <a:pt x="1730" y="224"/>
                    </a:cubicBezTo>
                    <a:cubicBezTo>
                      <a:pt x="1734" y="220"/>
                      <a:pt x="1737" y="215"/>
                      <a:pt x="1738" y="207"/>
                    </a:cubicBezTo>
                    <a:cubicBezTo>
                      <a:pt x="1733" y="200"/>
                      <a:pt x="1728" y="198"/>
                      <a:pt x="1720" y="196"/>
                    </a:cubicBezTo>
                    <a:cubicBezTo>
                      <a:pt x="1702" y="210"/>
                      <a:pt x="1708" y="249"/>
                      <a:pt x="1693" y="267"/>
                    </a:cubicBezTo>
                    <a:cubicBezTo>
                      <a:pt x="1691" y="251"/>
                      <a:pt x="1700" y="222"/>
                      <a:pt x="1703" y="201"/>
                    </a:cubicBezTo>
                    <a:cubicBezTo>
                      <a:pt x="1696" y="196"/>
                      <a:pt x="1698" y="182"/>
                      <a:pt x="1693" y="174"/>
                    </a:cubicBezTo>
                    <a:cubicBezTo>
                      <a:pt x="1686" y="195"/>
                      <a:pt x="1684" y="222"/>
                      <a:pt x="1672" y="239"/>
                    </a:cubicBezTo>
                    <a:cubicBezTo>
                      <a:pt x="1672" y="215"/>
                      <a:pt x="1682" y="193"/>
                      <a:pt x="1682" y="174"/>
                    </a:cubicBezTo>
                    <a:cubicBezTo>
                      <a:pt x="1672" y="184"/>
                      <a:pt x="1674" y="200"/>
                      <a:pt x="1670" y="214"/>
                    </a:cubicBezTo>
                    <a:cubicBezTo>
                      <a:pt x="1662" y="240"/>
                      <a:pt x="1651" y="268"/>
                      <a:pt x="1647" y="294"/>
                    </a:cubicBezTo>
                    <a:cubicBezTo>
                      <a:pt x="1645" y="308"/>
                      <a:pt x="1645" y="318"/>
                      <a:pt x="1637" y="320"/>
                    </a:cubicBezTo>
                    <a:cubicBezTo>
                      <a:pt x="1642" y="264"/>
                      <a:pt x="1661" y="220"/>
                      <a:pt x="1668" y="162"/>
                    </a:cubicBezTo>
                    <a:cubicBezTo>
                      <a:pt x="1663" y="157"/>
                      <a:pt x="1661" y="149"/>
                      <a:pt x="1653" y="146"/>
                    </a:cubicBezTo>
                    <a:cubicBezTo>
                      <a:pt x="1582" y="349"/>
                      <a:pt x="1535" y="578"/>
                      <a:pt x="1464" y="785"/>
                    </a:cubicBezTo>
                    <a:cubicBezTo>
                      <a:pt x="1470" y="792"/>
                      <a:pt x="1475" y="800"/>
                      <a:pt x="1489" y="798"/>
                    </a:cubicBezTo>
                    <a:cubicBezTo>
                      <a:pt x="1491" y="766"/>
                      <a:pt x="1506" y="738"/>
                      <a:pt x="1514" y="707"/>
                    </a:cubicBezTo>
                    <a:cubicBezTo>
                      <a:pt x="1518" y="691"/>
                      <a:pt x="1515" y="673"/>
                      <a:pt x="1526" y="659"/>
                    </a:cubicBezTo>
                    <a:cubicBezTo>
                      <a:pt x="1523" y="706"/>
                      <a:pt x="1506" y="749"/>
                      <a:pt x="1499" y="797"/>
                    </a:cubicBezTo>
                    <a:cubicBezTo>
                      <a:pt x="1506" y="793"/>
                      <a:pt x="1511" y="799"/>
                      <a:pt x="1516" y="797"/>
                    </a:cubicBezTo>
                    <a:cubicBezTo>
                      <a:pt x="1530" y="722"/>
                      <a:pt x="1557" y="646"/>
                      <a:pt x="1570" y="564"/>
                    </a:cubicBezTo>
                    <a:cubicBezTo>
                      <a:pt x="1580" y="554"/>
                      <a:pt x="1578" y="538"/>
                      <a:pt x="1580" y="521"/>
                    </a:cubicBezTo>
                    <a:cubicBezTo>
                      <a:pt x="1585" y="496"/>
                      <a:pt x="1592" y="471"/>
                      <a:pt x="1597" y="445"/>
                    </a:cubicBezTo>
                    <a:cubicBezTo>
                      <a:pt x="1599" y="432"/>
                      <a:pt x="1604" y="419"/>
                      <a:pt x="1607" y="407"/>
                    </a:cubicBezTo>
                    <a:cubicBezTo>
                      <a:pt x="1610" y="394"/>
                      <a:pt x="1608" y="378"/>
                      <a:pt x="1620" y="372"/>
                    </a:cubicBezTo>
                    <a:cubicBezTo>
                      <a:pt x="1609" y="460"/>
                      <a:pt x="1584" y="561"/>
                      <a:pt x="1560" y="654"/>
                    </a:cubicBezTo>
                    <a:cubicBezTo>
                      <a:pt x="1555" y="674"/>
                      <a:pt x="1554" y="696"/>
                      <a:pt x="1549" y="715"/>
                    </a:cubicBezTo>
                    <a:cubicBezTo>
                      <a:pt x="1540" y="749"/>
                      <a:pt x="1517" y="792"/>
                      <a:pt x="1519" y="825"/>
                    </a:cubicBezTo>
                    <a:cubicBezTo>
                      <a:pt x="1528" y="833"/>
                      <a:pt x="1531" y="831"/>
                      <a:pt x="1544" y="835"/>
                    </a:cubicBezTo>
                    <a:cubicBezTo>
                      <a:pt x="1546" y="798"/>
                      <a:pt x="1563" y="767"/>
                      <a:pt x="1572" y="735"/>
                    </a:cubicBezTo>
                    <a:cubicBezTo>
                      <a:pt x="1580" y="706"/>
                      <a:pt x="1577" y="676"/>
                      <a:pt x="1594" y="651"/>
                    </a:cubicBezTo>
                    <a:cubicBezTo>
                      <a:pt x="1589" y="683"/>
                      <a:pt x="1585" y="740"/>
                      <a:pt x="1565" y="767"/>
                    </a:cubicBezTo>
                    <a:cubicBezTo>
                      <a:pt x="1560" y="789"/>
                      <a:pt x="1555" y="812"/>
                      <a:pt x="1550" y="835"/>
                    </a:cubicBezTo>
                    <a:cubicBezTo>
                      <a:pt x="1559" y="829"/>
                      <a:pt x="1560" y="853"/>
                      <a:pt x="1567" y="858"/>
                    </a:cubicBezTo>
                    <a:cubicBezTo>
                      <a:pt x="1579" y="780"/>
                      <a:pt x="1615" y="707"/>
                      <a:pt x="1630" y="627"/>
                    </a:cubicBezTo>
                    <a:cubicBezTo>
                      <a:pt x="1632" y="620"/>
                      <a:pt x="1627" y="609"/>
                      <a:pt x="1637" y="606"/>
                    </a:cubicBezTo>
                    <a:cubicBezTo>
                      <a:pt x="1638" y="633"/>
                      <a:pt x="1633" y="663"/>
                      <a:pt x="1625" y="694"/>
                    </a:cubicBezTo>
                    <a:cubicBezTo>
                      <a:pt x="1611" y="749"/>
                      <a:pt x="1584" y="813"/>
                      <a:pt x="1574" y="873"/>
                    </a:cubicBezTo>
                    <a:cubicBezTo>
                      <a:pt x="1568" y="875"/>
                      <a:pt x="1565" y="880"/>
                      <a:pt x="1560" y="883"/>
                    </a:cubicBezTo>
                    <a:cubicBezTo>
                      <a:pt x="1541" y="885"/>
                      <a:pt x="1520" y="878"/>
                      <a:pt x="1494" y="883"/>
                    </a:cubicBezTo>
                    <a:cubicBezTo>
                      <a:pt x="1453" y="892"/>
                      <a:pt x="1405" y="907"/>
                      <a:pt x="1363" y="916"/>
                    </a:cubicBezTo>
                    <a:cubicBezTo>
                      <a:pt x="1316" y="927"/>
                      <a:pt x="1277" y="954"/>
                      <a:pt x="1238" y="971"/>
                    </a:cubicBezTo>
                    <a:cubicBezTo>
                      <a:pt x="1219" y="980"/>
                      <a:pt x="1205" y="990"/>
                      <a:pt x="1192" y="998"/>
                    </a:cubicBezTo>
                    <a:cubicBezTo>
                      <a:pt x="1184" y="1002"/>
                      <a:pt x="1174" y="1005"/>
                      <a:pt x="1167" y="1009"/>
                    </a:cubicBezTo>
                    <a:cubicBezTo>
                      <a:pt x="1104" y="1056"/>
                      <a:pt x="1034" y="1096"/>
                      <a:pt x="983" y="1157"/>
                    </a:cubicBezTo>
                    <a:cubicBezTo>
                      <a:pt x="1044" y="1120"/>
                      <a:pt x="1108" y="1087"/>
                      <a:pt x="1174" y="1054"/>
                    </a:cubicBezTo>
                    <a:cubicBezTo>
                      <a:pt x="1180" y="1051"/>
                      <a:pt x="1184" y="1045"/>
                      <a:pt x="1190" y="1042"/>
                    </a:cubicBezTo>
                    <a:cubicBezTo>
                      <a:pt x="1271" y="1006"/>
                      <a:pt x="1368" y="987"/>
                      <a:pt x="1462" y="971"/>
                    </a:cubicBezTo>
                    <a:cubicBezTo>
                      <a:pt x="1509" y="957"/>
                      <a:pt x="1549" y="959"/>
                      <a:pt x="1600" y="953"/>
                    </a:cubicBezTo>
                    <a:cubicBezTo>
                      <a:pt x="1632" y="858"/>
                      <a:pt x="1649" y="770"/>
                      <a:pt x="1672" y="672"/>
                    </a:cubicBezTo>
                    <a:cubicBezTo>
                      <a:pt x="1682" y="627"/>
                      <a:pt x="1701" y="577"/>
                      <a:pt x="1712" y="533"/>
                    </a:cubicBezTo>
                    <a:cubicBezTo>
                      <a:pt x="1718" y="506"/>
                      <a:pt x="1722" y="484"/>
                      <a:pt x="1728" y="456"/>
                    </a:cubicBezTo>
                    <a:cubicBezTo>
                      <a:pt x="1734" y="432"/>
                      <a:pt x="1748" y="410"/>
                      <a:pt x="1750" y="385"/>
                    </a:cubicBezTo>
                    <a:cubicBezTo>
                      <a:pt x="1763" y="362"/>
                      <a:pt x="1769" y="320"/>
                      <a:pt x="1776" y="292"/>
                    </a:cubicBezTo>
                    <a:cubicBezTo>
                      <a:pt x="1760" y="293"/>
                      <a:pt x="1742" y="298"/>
                      <a:pt x="1731" y="300"/>
                    </a:cubicBezTo>
                    <a:cubicBezTo>
                      <a:pt x="1714" y="340"/>
                      <a:pt x="1711" y="395"/>
                      <a:pt x="1695" y="436"/>
                    </a:cubicBezTo>
                    <a:cubicBezTo>
                      <a:pt x="1695" y="435"/>
                      <a:pt x="1694" y="432"/>
                      <a:pt x="1693" y="435"/>
                    </a:cubicBezTo>
                    <a:cubicBezTo>
                      <a:pt x="1691" y="471"/>
                      <a:pt x="1677" y="501"/>
                      <a:pt x="1670" y="538"/>
                    </a:cubicBezTo>
                    <a:close/>
                    <a:moveTo>
                      <a:pt x="745" y="412"/>
                    </a:moveTo>
                    <a:cubicBezTo>
                      <a:pt x="727" y="401"/>
                      <a:pt x="705" y="407"/>
                      <a:pt x="684" y="405"/>
                    </a:cubicBezTo>
                    <a:cubicBezTo>
                      <a:pt x="654" y="402"/>
                      <a:pt x="627" y="392"/>
                      <a:pt x="606" y="397"/>
                    </a:cubicBezTo>
                    <a:cubicBezTo>
                      <a:pt x="607" y="396"/>
                      <a:pt x="608" y="398"/>
                      <a:pt x="606" y="398"/>
                    </a:cubicBezTo>
                    <a:cubicBezTo>
                      <a:pt x="578" y="397"/>
                      <a:pt x="554" y="390"/>
                      <a:pt x="526" y="390"/>
                    </a:cubicBezTo>
                    <a:cubicBezTo>
                      <a:pt x="500" y="390"/>
                      <a:pt x="474" y="390"/>
                      <a:pt x="443" y="390"/>
                    </a:cubicBezTo>
                    <a:cubicBezTo>
                      <a:pt x="425" y="403"/>
                      <a:pt x="413" y="424"/>
                      <a:pt x="400" y="445"/>
                    </a:cubicBezTo>
                    <a:cubicBezTo>
                      <a:pt x="368" y="496"/>
                      <a:pt x="326" y="542"/>
                      <a:pt x="300" y="593"/>
                    </a:cubicBezTo>
                    <a:cubicBezTo>
                      <a:pt x="296" y="597"/>
                      <a:pt x="298" y="588"/>
                      <a:pt x="294" y="593"/>
                    </a:cubicBezTo>
                    <a:cubicBezTo>
                      <a:pt x="271" y="653"/>
                      <a:pt x="218" y="697"/>
                      <a:pt x="191" y="759"/>
                    </a:cubicBezTo>
                    <a:cubicBezTo>
                      <a:pt x="143" y="820"/>
                      <a:pt x="94" y="880"/>
                      <a:pt x="51" y="946"/>
                    </a:cubicBezTo>
                    <a:cubicBezTo>
                      <a:pt x="118" y="950"/>
                      <a:pt x="183" y="967"/>
                      <a:pt x="249" y="984"/>
                    </a:cubicBezTo>
                    <a:cubicBezTo>
                      <a:pt x="276" y="991"/>
                      <a:pt x="302" y="1002"/>
                      <a:pt x="328" y="1009"/>
                    </a:cubicBezTo>
                    <a:cubicBezTo>
                      <a:pt x="362" y="1018"/>
                      <a:pt x="398" y="1028"/>
                      <a:pt x="423" y="1029"/>
                    </a:cubicBezTo>
                    <a:cubicBezTo>
                      <a:pt x="484" y="1047"/>
                      <a:pt x="560" y="1072"/>
                      <a:pt x="629" y="1097"/>
                    </a:cubicBezTo>
                    <a:cubicBezTo>
                      <a:pt x="638" y="1101"/>
                      <a:pt x="646" y="1108"/>
                      <a:pt x="656" y="1112"/>
                    </a:cubicBezTo>
                    <a:cubicBezTo>
                      <a:pt x="690" y="1126"/>
                      <a:pt x="730" y="1126"/>
                      <a:pt x="754" y="1150"/>
                    </a:cubicBezTo>
                    <a:cubicBezTo>
                      <a:pt x="793" y="1158"/>
                      <a:pt x="817" y="1182"/>
                      <a:pt x="848" y="1199"/>
                    </a:cubicBezTo>
                    <a:cubicBezTo>
                      <a:pt x="836" y="1142"/>
                      <a:pt x="837" y="1090"/>
                      <a:pt x="833" y="1041"/>
                    </a:cubicBezTo>
                    <a:cubicBezTo>
                      <a:pt x="843" y="937"/>
                      <a:pt x="846" y="846"/>
                      <a:pt x="843" y="750"/>
                    </a:cubicBezTo>
                    <a:cubicBezTo>
                      <a:pt x="842" y="704"/>
                      <a:pt x="819" y="667"/>
                      <a:pt x="817" y="622"/>
                    </a:cubicBezTo>
                    <a:cubicBezTo>
                      <a:pt x="810" y="613"/>
                      <a:pt x="808" y="606"/>
                      <a:pt x="807" y="598"/>
                    </a:cubicBezTo>
                    <a:cubicBezTo>
                      <a:pt x="843" y="555"/>
                      <a:pt x="872" y="491"/>
                      <a:pt x="903" y="438"/>
                    </a:cubicBezTo>
                    <a:cubicBezTo>
                      <a:pt x="850" y="428"/>
                      <a:pt x="790" y="407"/>
                      <a:pt x="745" y="412"/>
                    </a:cubicBezTo>
                    <a:close/>
                    <a:moveTo>
                      <a:pt x="1831" y="402"/>
                    </a:moveTo>
                    <a:cubicBezTo>
                      <a:pt x="1809" y="402"/>
                      <a:pt x="1795" y="401"/>
                      <a:pt x="1776" y="407"/>
                    </a:cubicBezTo>
                    <a:cubicBezTo>
                      <a:pt x="1768" y="409"/>
                      <a:pt x="1756" y="409"/>
                      <a:pt x="1760" y="421"/>
                    </a:cubicBezTo>
                    <a:cubicBezTo>
                      <a:pt x="1777" y="426"/>
                      <a:pt x="1798" y="427"/>
                      <a:pt x="1821" y="421"/>
                    </a:cubicBezTo>
                    <a:cubicBezTo>
                      <a:pt x="1821" y="425"/>
                      <a:pt x="1823" y="427"/>
                      <a:pt x="1826" y="426"/>
                    </a:cubicBezTo>
                    <a:cubicBezTo>
                      <a:pt x="1825" y="503"/>
                      <a:pt x="1786" y="571"/>
                      <a:pt x="1770" y="637"/>
                    </a:cubicBezTo>
                    <a:cubicBezTo>
                      <a:pt x="1761" y="670"/>
                      <a:pt x="1755" y="705"/>
                      <a:pt x="1746" y="737"/>
                    </a:cubicBezTo>
                    <a:cubicBezTo>
                      <a:pt x="1737" y="772"/>
                      <a:pt x="1725" y="809"/>
                      <a:pt x="1715" y="845"/>
                    </a:cubicBezTo>
                    <a:cubicBezTo>
                      <a:pt x="1705" y="880"/>
                      <a:pt x="1690" y="914"/>
                      <a:pt x="1683" y="948"/>
                    </a:cubicBezTo>
                    <a:cubicBezTo>
                      <a:pt x="1678" y="977"/>
                      <a:pt x="1673" y="1006"/>
                      <a:pt x="1667" y="1034"/>
                    </a:cubicBezTo>
                    <a:cubicBezTo>
                      <a:pt x="1661" y="1059"/>
                      <a:pt x="1655" y="1087"/>
                      <a:pt x="1637" y="1107"/>
                    </a:cubicBezTo>
                    <a:cubicBezTo>
                      <a:pt x="1631" y="1104"/>
                      <a:pt x="1624" y="1103"/>
                      <a:pt x="1619" y="1099"/>
                    </a:cubicBezTo>
                    <a:cubicBezTo>
                      <a:pt x="1570" y="1100"/>
                      <a:pt x="1511" y="1091"/>
                      <a:pt x="1467" y="1101"/>
                    </a:cubicBezTo>
                    <a:cubicBezTo>
                      <a:pt x="1453" y="1090"/>
                      <a:pt x="1446" y="1101"/>
                      <a:pt x="1434" y="1104"/>
                    </a:cubicBezTo>
                    <a:cubicBezTo>
                      <a:pt x="1414" y="1108"/>
                      <a:pt x="1388" y="1107"/>
                      <a:pt x="1366" y="1109"/>
                    </a:cubicBezTo>
                    <a:cubicBezTo>
                      <a:pt x="1347" y="1111"/>
                      <a:pt x="1329" y="1114"/>
                      <a:pt x="1310" y="1116"/>
                    </a:cubicBezTo>
                    <a:cubicBezTo>
                      <a:pt x="1265" y="1120"/>
                      <a:pt x="1217" y="1124"/>
                      <a:pt x="1172" y="1132"/>
                    </a:cubicBezTo>
                    <a:cubicBezTo>
                      <a:pt x="1164" y="1134"/>
                      <a:pt x="1157" y="1139"/>
                      <a:pt x="1149" y="1140"/>
                    </a:cubicBezTo>
                    <a:cubicBezTo>
                      <a:pt x="1095" y="1152"/>
                      <a:pt x="1044" y="1164"/>
                      <a:pt x="1001" y="1194"/>
                    </a:cubicBezTo>
                    <a:cubicBezTo>
                      <a:pt x="1091" y="1180"/>
                      <a:pt x="1183" y="1171"/>
                      <a:pt x="1275" y="1159"/>
                    </a:cubicBezTo>
                    <a:cubicBezTo>
                      <a:pt x="1314" y="1154"/>
                      <a:pt x="1355" y="1143"/>
                      <a:pt x="1396" y="1144"/>
                    </a:cubicBezTo>
                    <a:cubicBezTo>
                      <a:pt x="1423" y="1144"/>
                      <a:pt x="1445" y="1146"/>
                      <a:pt x="1467" y="1145"/>
                    </a:cubicBezTo>
                    <a:cubicBezTo>
                      <a:pt x="1478" y="1145"/>
                      <a:pt x="1498" y="1137"/>
                      <a:pt x="1499" y="1154"/>
                    </a:cubicBezTo>
                    <a:cubicBezTo>
                      <a:pt x="1479" y="1164"/>
                      <a:pt x="1457" y="1156"/>
                      <a:pt x="1436" y="1155"/>
                    </a:cubicBezTo>
                    <a:cubicBezTo>
                      <a:pt x="1377" y="1155"/>
                      <a:pt x="1315" y="1168"/>
                      <a:pt x="1270" y="1172"/>
                    </a:cubicBezTo>
                    <a:cubicBezTo>
                      <a:pt x="1223" y="1176"/>
                      <a:pt x="1190" y="1179"/>
                      <a:pt x="1154" y="1184"/>
                    </a:cubicBezTo>
                    <a:cubicBezTo>
                      <a:pt x="1127" y="1187"/>
                      <a:pt x="1101" y="1196"/>
                      <a:pt x="1076" y="1199"/>
                    </a:cubicBezTo>
                    <a:cubicBezTo>
                      <a:pt x="1021" y="1204"/>
                      <a:pt x="976" y="1207"/>
                      <a:pt x="936" y="1233"/>
                    </a:cubicBezTo>
                    <a:cubicBezTo>
                      <a:pt x="940" y="1235"/>
                      <a:pt x="942" y="1240"/>
                      <a:pt x="941" y="1247"/>
                    </a:cubicBezTo>
                    <a:cubicBezTo>
                      <a:pt x="966" y="1235"/>
                      <a:pt x="995" y="1224"/>
                      <a:pt x="1026" y="1220"/>
                    </a:cubicBezTo>
                    <a:cubicBezTo>
                      <a:pt x="1201" y="1197"/>
                      <a:pt x="1410" y="1192"/>
                      <a:pt x="1597" y="1167"/>
                    </a:cubicBezTo>
                    <a:cubicBezTo>
                      <a:pt x="1642" y="1161"/>
                      <a:pt x="1696" y="1180"/>
                      <a:pt x="1725" y="1150"/>
                    </a:cubicBezTo>
                    <a:cubicBezTo>
                      <a:pt x="1751" y="1082"/>
                      <a:pt x="1756" y="1007"/>
                      <a:pt x="1775" y="935"/>
                    </a:cubicBezTo>
                    <a:cubicBezTo>
                      <a:pt x="1781" y="911"/>
                      <a:pt x="1792" y="889"/>
                      <a:pt x="1798" y="865"/>
                    </a:cubicBezTo>
                    <a:cubicBezTo>
                      <a:pt x="1805" y="839"/>
                      <a:pt x="1812" y="813"/>
                      <a:pt x="1818" y="787"/>
                    </a:cubicBezTo>
                    <a:cubicBezTo>
                      <a:pt x="1823" y="761"/>
                      <a:pt x="1831" y="736"/>
                      <a:pt x="1836" y="710"/>
                    </a:cubicBezTo>
                    <a:cubicBezTo>
                      <a:pt x="1842" y="684"/>
                      <a:pt x="1847" y="656"/>
                      <a:pt x="1854" y="631"/>
                    </a:cubicBezTo>
                    <a:cubicBezTo>
                      <a:pt x="1857" y="621"/>
                      <a:pt x="1864" y="612"/>
                      <a:pt x="1866" y="602"/>
                    </a:cubicBezTo>
                    <a:cubicBezTo>
                      <a:pt x="1874" y="568"/>
                      <a:pt x="1875" y="530"/>
                      <a:pt x="1884" y="498"/>
                    </a:cubicBezTo>
                    <a:cubicBezTo>
                      <a:pt x="1881" y="472"/>
                      <a:pt x="1906" y="427"/>
                      <a:pt x="1886" y="403"/>
                    </a:cubicBezTo>
                    <a:cubicBezTo>
                      <a:pt x="1869" y="396"/>
                      <a:pt x="1850" y="401"/>
                      <a:pt x="1831" y="402"/>
                    </a:cubicBezTo>
                    <a:close/>
                    <a:moveTo>
                      <a:pt x="1755" y="435"/>
                    </a:moveTo>
                    <a:cubicBezTo>
                      <a:pt x="1732" y="509"/>
                      <a:pt x="1720" y="583"/>
                      <a:pt x="1698" y="657"/>
                    </a:cubicBezTo>
                    <a:cubicBezTo>
                      <a:pt x="1692" y="679"/>
                      <a:pt x="1686" y="699"/>
                      <a:pt x="1680" y="720"/>
                    </a:cubicBezTo>
                    <a:cubicBezTo>
                      <a:pt x="1674" y="743"/>
                      <a:pt x="1670" y="765"/>
                      <a:pt x="1665" y="788"/>
                    </a:cubicBezTo>
                    <a:cubicBezTo>
                      <a:pt x="1655" y="835"/>
                      <a:pt x="1637" y="881"/>
                      <a:pt x="1625" y="926"/>
                    </a:cubicBezTo>
                    <a:cubicBezTo>
                      <a:pt x="1623" y="935"/>
                      <a:pt x="1627" y="947"/>
                      <a:pt x="1615" y="953"/>
                    </a:cubicBezTo>
                    <a:cubicBezTo>
                      <a:pt x="1618" y="958"/>
                      <a:pt x="1620" y="963"/>
                      <a:pt x="1615" y="968"/>
                    </a:cubicBezTo>
                    <a:cubicBezTo>
                      <a:pt x="1563" y="969"/>
                      <a:pt x="1506" y="973"/>
                      <a:pt x="1448" y="984"/>
                    </a:cubicBezTo>
                    <a:cubicBezTo>
                      <a:pt x="1360" y="1001"/>
                      <a:pt x="1274" y="1022"/>
                      <a:pt x="1198" y="1056"/>
                    </a:cubicBezTo>
                    <a:cubicBezTo>
                      <a:pt x="1149" y="1078"/>
                      <a:pt x="1103" y="1107"/>
                      <a:pt x="1057" y="1132"/>
                    </a:cubicBezTo>
                    <a:cubicBezTo>
                      <a:pt x="1034" y="1145"/>
                      <a:pt x="1010" y="1158"/>
                      <a:pt x="988" y="1172"/>
                    </a:cubicBezTo>
                    <a:cubicBezTo>
                      <a:pt x="971" y="1183"/>
                      <a:pt x="952" y="1192"/>
                      <a:pt x="938" y="1204"/>
                    </a:cubicBezTo>
                    <a:cubicBezTo>
                      <a:pt x="935" y="1206"/>
                      <a:pt x="927" y="1211"/>
                      <a:pt x="930" y="1217"/>
                    </a:cubicBezTo>
                    <a:cubicBezTo>
                      <a:pt x="937" y="1219"/>
                      <a:pt x="943" y="1208"/>
                      <a:pt x="949" y="1204"/>
                    </a:cubicBezTo>
                    <a:cubicBezTo>
                      <a:pt x="962" y="1195"/>
                      <a:pt x="979" y="1188"/>
                      <a:pt x="994" y="1180"/>
                    </a:cubicBezTo>
                    <a:cubicBezTo>
                      <a:pt x="1009" y="1173"/>
                      <a:pt x="1026" y="1166"/>
                      <a:pt x="1041" y="1159"/>
                    </a:cubicBezTo>
                    <a:cubicBezTo>
                      <a:pt x="1135" y="1115"/>
                      <a:pt x="1249" y="1107"/>
                      <a:pt x="1363" y="1096"/>
                    </a:cubicBezTo>
                    <a:cubicBezTo>
                      <a:pt x="1452" y="1087"/>
                      <a:pt x="1547" y="1072"/>
                      <a:pt x="1638" y="1089"/>
                    </a:cubicBezTo>
                    <a:cubicBezTo>
                      <a:pt x="1666" y="968"/>
                      <a:pt x="1702" y="836"/>
                      <a:pt x="1736" y="722"/>
                    </a:cubicBezTo>
                    <a:cubicBezTo>
                      <a:pt x="1739" y="713"/>
                      <a:pt x="1739" y="704"/>
                      <a:pt x="1741" y="694"/>
                    </a:cubicBezTo>
                    <a:cubicBezTo>
                      <a:pt x="1745" y="681"/>
                      <a:pt x="1753" y="670"/>
                      <a:pt x="1756" y="657"/>
                    </a:cubicBezTo>
                    <a:cubicBezTo>
                      <a:pt x="1761" y="643"/>
                      <a:pt x="1762" y="627"/>
                      <a:pt x="1766" y="612"/>
                    </a:cubicBezTo>
                    <a:cubicBezTo>
                      <a:pt x="1784" y="556"/>
                      <a:pt x="1806" y="496"/>
                      <a:pt x="1811" y="445"/>
                    </a:cubicBezTo>
                    <a:cubicBezTo>
                      <a:pt x="1794" y="440"/>
                      <a:pt x="1773" y="439"/>
                      <a:pt x="1755" y="435"/>
                    </a:cubicBezTo>
                    <a:close/>
                    <a:moveTo>
                      <a:pt x="1668" y="534"/>
                    </a:moveTo>
                    <a:cubicBezTo>
                      <a:pt x="1669" y="528"/>
                      <a:pt x="1675" y="518"/>
                      <a:pt x="1672" y="513"/>
                    </a:cubicBezTo>
                    <a:cubicBezTo>
                      <a:pt x="1670" y="518"/>
                      <a:pt x="1665" y="529"/>
                      <a:pt x="1668" y="534"/>
                    </a:cubicBezTo>
                    <a:close/>
                    <a:moveTo>
                      <a:pt x="1376" y="805"/>
                    </a:moveTo>
                    <a:cubicBezTo>
                      <a:pt x="1316" y="813"/>
                      <a:pt x="1274" y="847"/>
                      <a:pt x="1227" y="875"/>
                    </a:cubicBezTo>
                    <a:cubicBezTo>
                      <a:pt x="1192" y="906"/>
                      <a:pt x="1153" y="931"/>
                      <a:pt x="1117" y="961"/>
                    </a:cubicBezTo>
                    <a:cubicBezTo>
                      <a:pt x="1046" y="1034"/>
                      <a:pt x="974" y="1116"/>
                      <a:pt x="920" y="1200"/>
                    </a:cubicBezTo>
                    <a:cubicBezTo>
                      <a:pt x="963" y="1150"/>
                      <a:pt x="1011" y="1105"/>
                      <a:pt x="1064" y="1064"/>
                    </a:cubicBezTo>
                    <a:cubicBezTo>
                      <a:pt x="1081" y="1060"/>
                      <a:pt x="1096" y="1043"/>
                      <a:pt x="1110" y="1031"/>
                    </a:cubicBezTo>
                    <a:cubicBezTo>
                      <a:pt x="1148" y="1013"/>
                      <a:pt x="1179" y="983"/>
                      <a:pt x="1217" y="963"/>
                    </a:cubicBezTo>
                    <a:cubicBezTo>
                      <a:pt x="1254" y="943"/>
                      <a:pt x="1289" y="921"/>
                      <a:pt x="1333" y="908"/>
                    </a:cubicBezTo>
                    <a:cubicBezTo>
                      <a:pt x="1335" y="904"/>
                      <a:pt x="1341" y="904"/>
                      <a:pt x="1343" y="900"/>
                    </a:cubicBezTo>
                    <a:cubicBezTo>
                      <a:pt x="1400" y="881"/>
                      <a:pt x="1484" y="852"/>
                      <a:pt x="1554" y="868"/>
                    </a:cubicBezTo>
                    <a:cubicBezTo>
                      <a:pt x="1556" y="858"/>
                      <a:pt x="1550" y="857"/>
                      <a:pt x="1549" y="850"/>
                    </a:cubicBezTo>
                    <a:cubicBezTo>
                      <a:pt x="1538" y="849"/>
                      <a:pt x="1529" y="848"/>
                      <a:pt x="1522" y="848"/>
                    </a:cubicBezTo>
                    <a:cubicBezTo>
                      <a:pt x="1500" y="836"/>
                      <a:pt x="1468" y="839"/>
                      <a:pt x="1439" y="843"/>
                    </a:cubicBezTo>
                    <a:cubicBezTo>
                      <a:pt x="1400" y="849"/>
                      <a:pt x="1356" y="862"/>
                      <a:pt x="1326" y="880"/>
                    </a:cubicBezTo>
                    <a:cubicBezTo>
                      <a:pt x="1313" y="888"/>
                      <a:pt x="1303" y="901"/>
                      <a:pt x="1288" y="901"/>
                    </a:cubicBezTo>
                    <a:cubicBezTo>
                      <a:pt x="1293" y="895"/>
                      <a:pt x="1302" y="892"/>
                      <a:pt x="1310" y="888"/>
                    </a:cubicBezTo>
                    <a:cubicBezTo>
                      <a:pt x="1350" y="842"/>
                      <a:pt x="1434" y="832"/>
                      <a:pt x="1509" y="827"/>
                    </a:cubicBezTo>
                    <a:cubicBezTo>
                      <a:pt x="1510" y="820"/>
                      <a:pt x="1509" y="814"/>
                      <a:pt x="1506" y="812"/>
                    </a:cubicBezTo>
                    <a:cubicBezTo>
                      <a:pt x="1447" y="810"/>
                      <a:pt x="1378" y="834"/>
                      <a:pt x="1331" y="850"/>
                    </a:cubicBezTo>
                    <a:cubicBezTo>
                      <a:pt x="1362" y="825"/>
                      <a:pt x="1414" y="814"/>
                      <a:pt x="1454" y="803"/>
                    </a:cubicBezTo>
                    <a:cubicBezTo>
                      <a:pt x="1427" y="803"/>
                      <a:pt x="1401" y="802"/>
                      <a:pt x="1376" y="805"/>
                    </a:cubicBezTo>
                    <a:close/>
                    <a:moveTo>
                      <a:pt x="411" y="1047"/>
                    </a:moveTo>
                    <a:cubicBezTo>
                      <a:pt x="407" y="1046"/>
                      <a:pt x="403" y="1045"/>
                      <a:pt x="398" y="1044"/>
                    </a:cubicBezTo>
                    <a:cubicBezTo>
                      <a:pt x="343" y="1029"/>
                      <a:pt x="290" y="1012"/>
                      <a:pt x="240" y="1001"/>
                    </a:cubicBezTo>
                    <a:cubicBezTo>
                      <a:pt x="184" y="988"/>
                      <a:pt x="124" y="978"/>
                      <a:pt x="74" y="969"/>
                    </a:cubicBezTo>
                    <a:cubicBezTo>
                      <a:pt x="66" y="974"/>
                      <a:pt x="62" y="971"/>
                      <a:pt x="54" y="973"/>
                    </a:cubicBezTo>
                    <a:cubicBezTo>
                      <a:pt x="47" y="986"/>
                      <a:pt x="37" y="995"/>
                      <a:pt x="31" y="1009"/>
                    </a:cubicBezTo>
                    <a:cubicBezTo>
                      <a:pt x="59" y="1010"/>
                      <a:pt x="79" y="1013"/>
                      <a:pt x="103" y="1016"/>
                    </a:cubicBezTo>
                    <a:cubicBezTo>
                      <a:pt x="193" y="1029"/>
                      <a:pt x="282" y="1046"/>
                      <a:pt x="368" y="1057"/>
                    </a:cubicBezTo>
                    <a:cubicBezTo>
                      <a:pt x="405" y="1062"/>
                      <a:pt x="447" y="1065"/>
                      <a:pt x="491" y="1072"/>
                    </a:cubicBezTo>
                    <a:cubicBezTo>
                      <a:pt x="494" y="1073"/>
                      <a:pt x="502" y="1078"/>
                      <a:pt x="504" y="1072"/>
                    </a:cubicBezTo>
                    <a:cubicBezTo>
                      <a:pt x="475" y="1064"/>
                      <a:pt x="441" y="1058"/>
                      <a:pt x="411" y="1047"/>
                    </a:cubicBezTo>
                    <a:close/>
                    <a:moveTo>
                      <a:pt x="617" y="1129"/>
                    </a:moveTo>
                    <a:cubicBezTo>
                      <a:pt x="596" y="1121"/>
                      <a:pt x="576" y="1112"/>
                      <a:pt x="553" y="1104"/>
                    </a:cubicBezTo>
                    <a:cubicBezTo>
                      <a:pt x="543" y="1101"/>
                      <a:pt x="532" y="1096"/>
                      <a:pt x="521" y="1092"/>
                    </a:cubicBezTo>
                    <a:cubicBezTo>
                      <a:pt x="499" y="1086"/>
                      <a:pt x="470" y="1087"/>
                      <a:pt x="445" y="1082"/>
                    </a:cubicBezTo>
                    <a:cubicBezTo>
                      <a:pt x="408" y="1076"/>
                      <a:pt x="366" y="1072"/>
                      <a:pt x="327" y="1067"/>
                    </a:cubicBezTo>
                    <a:cubicBezTo>
                      <a:pt x="229" y="1056"/>
                      <a:pt x="137" y="1030"/>
                      <a:pt x="46" y="1024"/>
                    </a:cubicBezTo>
                    <a:cubicBezTo>
                      <a:pt x="35" y="1032"/>
                      <a:pt x="26" y="1050"/>
                      <a:pt x="23" y="1061"/>
                    </a:cubicBezTo>
                    <a:cubicBezTo>
                      <a:pt x="67" y="1062"/>
                      <a:pt x="112" y="1071"/>
                      <a:pt x="161" y="1076"/>
                    </a:cubicBezTo>
                    <a:cubicBezTo>
                      <a:pt x="214" y="1081"/>
                      <a:pt x="288" y="1081"/>
                      <a:pt x="335" y="1087"/>
                    </a:cubicBezTo>
                    <a:cubicBezTo>
                      <a:pt x="358" y="1091"/>
                      <a:pt x="382" y="1091"/>
                      <a:pt x="402" y="1096"/>
                    </a:cubicBezTo>
                    <a:cubicBezTo>
                      <a:pt x="407" y="1097"/>
                      <a:pt x="412" y="1101"/>
                      <a:pt x="416" y="1102"/>
                    </a:cubicBezTo>
                    <a:cubicBezTo>
                      <a:pt x="446" y="1110"/>
                      <a:pt x="478" y="1107"/>
                      <a:pt x="508" y="1114"/>
                    </a:cubicBezTo>
                    <a:cubicBezTo>
                      <a:pt x="556" y="1126"/>
                      <a:pt x="600" y="1138"/>
                      <a:pt x="642" y="1150"/>
                    </a:cubicBezTo>
                    <a:cubicBezTo>
                      <a:pt x="658" y="1155"/>
                      <a:pt x="674" y="1163"/>
                      <a:pt x="690" y="1160"/>
                    </a:cubicBezTo>
                    <a:cubicBezTo>
                      <a:pt x="662" y="1154"/>
                      <a:pt x="640" y="1137"/>
                      <a:pt x="617" y="1129"/>
                    </a:cubicBezTo>
                    <a:close/>
                    <a:moveTo>
                      <a:pt x="551" y="1087"/>
                    </a:moveTo>
                    <a:cubicBezTo>
                      <a:pt x="537" y="1082"/>
                      <a:pt x="522" y="1077"/>
                      <a:pt x="508" y="1072"/>
                    </a:cubicBezTo>
                    <a:cubicBezTo>
                      <a:pt x="518" y="1080"/>
                      <a:pt x="540" y="1085"/>
                      <a:pt x="551" y="1087"/>
                    </a:cubicBezTo>
                    <a:close/>
                    <a:moveTo>
                      <a:pt x="446" y="1119"/>
                    </a:moveTo>
                    <a:cubicBezTo>
                      <a:pt x="423" y="1116"/>
                      <a:pt x="404" y="1112"/>
                      <a:pt x="378" y="1109"/>
                    </a:cubicBezTo>
                    <a:cubicBezTo>
                      <a:pt x="340" y="1105"/>
                      <a:pt x="301" y="1094"/>
                      <a:pt x="265" y="1092"/>
                    </a:cubicBezTo>
                    <a:cubicBezTo>
                      <a:pt x="211" y="1090"/>
                      <a:pt x="164" y="1092"/>
                      <a:pt x="119" y="1086"/>
                    </a:cubicBezTo>
                    <a:cubicBezTo>
                      <a:pt x="108" y="1084"/>
                      <a:pt x="98" y="1083"/>
                      <a:pt x="88" y="1082"/>
                    </a:cubicBezTo>
                    <a:cubicBezTo>
                      <a:pt x="78" y="1081"/>
                      <a:pt x="60" y="1075"/>
                      <a:pt x="53" y="1077"/>
                    </a:cubicBezTo>
                    <a:cubicBezTo>
                      <a:pt x="38" y="1082"/>
                      <a:pt x="33" y="1108"/>
                      <a:pt x="30" y="1122"/>
                    </a:cubicBezTo>
                    <a:cubicBezTo>
                      <a:pt x="55" y="1116"/>
                      <a:pt x="89" y="1123"/>
                      <a:pt x="101" y="1109"/>
                    </a:cubicBezTo>
                    <a:cubicBezTo>
                      <a:pt x="114" y="1122"/>
                      <a:pt x="141" y="1112"/>
                      <a:pt x="162" y="1112"/>
                    </a:cubicBezTo>
                    <a:cubicBezTo>
                      <a:pt x="171" y="1112"/>
                      <a:pt x="181" y="1117"/>
                      <a:pt x="191" y="1117"/>
                    </a:cubicBezTo>
                    <a:cubicBezTo>
                      <a:pt x="234" y="1119"/>
                      <a:pt x="284" y="1121"/>
                      <a:pt x="332" y="1121"/>
                    </a:cubicBezTo>
                    <a:cubicBezTo>
                      <a:pt x="431" y="1121"/>
                      <a:pt x="525" y="1151"/>
                      <a:pt x="611" y="1157"/>
                    </a:cubicBezTo>
                    <a:cubicBezTo>
                      <a:pt x="563" y="1140"/>
                      <a:pt x="505" y="1126"/>
                      <a:pt x="446" y="1119"/>
                    </a:cubicBezTo>
                    <a:close/>
                    <a:moveTo>
                      <a:pt x="722" y="1155"/>
                    </a:moveTo>
                    <a:cubicBezTo>
                      <a:pt x="755" y="1171"/>
                      <a:pt x="795" y="1189"/>
                      <a:pt x="827" y="1200"/>
                    </a:cubicBezTo>
                    <a:cubicBezTo>
                      <a:pt x="757" y="1159"/>
                      <a:pt x="681" y="1132"/>
                      <a:pt x="597" y="1104"/>
                    </a:cubicBezTo>
                    <a:cubicBezTo>
                      <a:pt x="638" y="1121"/>
                      <a:pt x="680" y="1145"/>
                      <a:pt x="722" y="1155"/>
                    </a:cubicBezTo>
                    <a:close/>
                    <a:moveTo>
                      <a:pt x="519" y="1157"/>
                    </a:moveTo>
                    <a:cubicBezTo>
                      <a:pt x="496" y="1154"/>
                      <a:pt x="474" y="1149"/>
                      <a:pt x="451" y="1145"/>
                    </a:cubicBezTo>
                    <a:cubicBezTo>
                      <a:pt x="358" y="1129"/>
                      <a:pt x="232" y="1131"/>
                      <a:pt x="149" y="1127"/>
                    </a:cubicBezTo>
                    <a:cubicBezTo>
                      <a:pt x="120" y="1147"/>
                      <a:pt x="122" y="1195"/>
                      <a:pt x="101" y="1227"/>
                    </a:cubicBezTo>
                    <a:cubicBezTo>
                      <a:pt x="166" y="1205"/>
                      <a:pt x="245" y="1183"/>
                      <a:pt x="330" y="1177"/>
                    </a:cubicBezTo>
                    <a:cubicBezTo>
                      <a:pt x="472" y="1167"/>
                      <a:pt x="616" y="1184"/>
                      <a:pt x="732" y="1199"/>
                    </a:cubicBezTo>
                    <a:cubicBezTo>
                      <a:pt x="660" y="1178"/>
                      <a:pt x="590" y="1167"/>
                      <a:pt x="519" y="1157"/>
                    </a:cubicBezTo>
                    <a:close/>
                    <a:moveTo>
                      <a:pt x="111" y="1127"/>
                    </a:moveTo>
                    <a:cubicBezTo>
                      <a:pt x="95" y="1138"/>
                      <a:pt x="89" y="1152"/>
                      <a:pt x="78" y="1170"/>
                    </a:cubicBezTo>
                    <a:cubicBezTo>
                      <a:pt x="71" y="1181"/>
                      <a:pt x="64" y="1192"/>
                      <a:pt x="58" y="1204"/>
                    </a:cubicBezTo>
                    <a:cubicBezTo>
                      <a:pt x="38" y="1239"/>
                      <a:pt x="22" y="1266"/>
                      <a:pt x="23" y="1305"/>
                    </a:cubicBezTo>
                    <a:cubicBezTo>
                      <a:pt x="90" y="1333"/>
                      <a:pt x="179" y="1311"/>
                      <a:pt x="244" y="1311"/>
                    </a:cubicBezTo>
                    <a:cubicBezTo>
                      <a:pt x="322" y="1312"/>
                      <a:pt x="402" y="1298"/>
                      <a:pt x="480" y="1292"/>
                    </a:cubicBezTo>
                    <a:cubicBezTo>
                      <a:pt x="522" y="1288"/>
                      <a:pt x="563" y="1283"/>
                      <a:pt x="602" y="1282"/>
                    </a:cubicBezTo>
                    <a:cubicBezTo>
                      <a:pt x="663" y="1264"/>
                      <a:pt x="736" y="1266"/>
                      <a:pt x="800" y="1263"/>
                    </a:cubicBezTo>
                    <a:cubicBezTo>
                      <a:pt x="798" y="1256"/>
                      <a:pt x="796" y="1248"/>
                      <a:pt x="793" y="1242"/>
                    </a:cubicBezTo>
                    <a:cubicBezTo>
                      <a:pt x="700" y="1248"/>
                      <a:pt x="613" y="1249"/>
                      <a:pt x="529" y="1263"/>
                    </a:cubicBezTo>
                    <a:cubicBezTo>
                      <a:pt x="514" y="1266"/>
                      <a:pt x="501" y="1271"/>
                      <a:pt x="486" y="1272"/>
                    </a:cubicBezTo>
                    <a:cubicBezTo>
                      <a:pt x="480" y="1272"/>
                      <a:pt x="474" y="1269"/>
                      <a:pt x="468" y="1270"/>
                    </a:cubicBezTo>
                    <a:cubicBezTo>
                      <a:pt x="397" y="1278"/>
                      <a:pt x="318" y="1298"/>
                      <a:pt x="242" y="1297"/>
                    </a:cubicBezTo>
                    <a:cubicBezTo>
                      <a:pt x="280" y="1281"/>
                      <a:pt x="322" y="1286"/>
                      <a:pt x="362" y="1277"/>
                    </a:cubicBezTo>
                    <a:cubicBezTo>
                      <a:pt x="408" y="1266"/>
                      <a:pt x="456" y="1255"/>
                      <a:pt x="503" y="1253"/>
                    </a:cubicBezTo>
                    <a:cubicBezTo>
                      <a:pt x="447" y="1252"/>
                      <a:pt x="385" y="1252"/>
                      <a:pt x="315" y="1260"/>
                    </a:cubicBezTo>
                    <a:cubicBezTo>
                      <a:pt x="299" y="1262"/>
                      <a:pt x="284" y="1262"/>
                      <a:pt x="269" y="1263"/>
                    </a:cubicBezTo>
                    <a:cubicBezTo>
                      <a:pt x="236" y="1267"/>
                      <a:pt x="204" y="1275"/>
                      <a:pt x="174" y="1275"/>
                    </a:cubicBezTo>
                    <a:cubicBezTo>
                      <a:pt x="151" y="1275"/>
                      <a:pt x="129" y="1271"/>
                      <a:pt x="108" y="1273"/>
                    </a:cubicBezTo>
                    <a:cubicBezTo>
                      <a:pt x="99" y="1274"/>
                      <a:pt x="90" y="1281"/>
                      <a:pt x="81" y="1278"/>
                    </a:cubicBezTo>
                    <a:cubicBezTo>
                      <a:pt x="77" y="1270"/>
                      <a:pt x="82" y="1261"/>
                      <a:pt x="86" y="1257"/>
                    </a:cubicBezTo>
                    <a:cubicBezTo>
                      <a:pt x="83" y="1247"/>
                      <a:pt x="85" y="1231"/>
                      <a:pt x="86" y="1228"/>
                    </a:cubicBezTo>
                    <a:cubicBezTo>
                      <a:pt x="97" y="1202"/>
                      <a:pt x="116" y="1169"/>
                      <a:pt x="123" y="1137"/>
                    </a:cubicBezTo>
                    <a:cubicBezTo>
                      <a:pt x="126" y="1136"/>
                      <a:pt x="138" y="1128"/>
                      <a:pt x="131" y="1127"/>
                    </a:cubicBezTo>
                    <a:cubicBezTo>
                      <a:pt x="126" y="1128"/>
                      <a:pt x="117" y="1128"/>
                      <a:pt x="111" y="1127"/>
                    </a:cubicBezTo>
                    <a:close/>
                    <a:moveTo>
                      <a:pt x="358" y="1187"/>
                    </a:moveTo>
                    <a:cubicBezTo>
                      <a:pt x="356" y="1187"/>
                      <a:pt x="357" y="1190"/>
                      <a:pt x="355" y="1190"/>
                    </a:cubicBezTo>
                    <a:cubicBezTo>
                      <a:pt x="315" y="1190"/>
                      <a:pt x="271" y="1198"/>
                      <a:pt x="227" y="1205"/>
                    </a:cubicBezTo>
                    <a:cubicBezTo>
                      <a:pt x="185" y="1212"/>
                      <a:pt x="141" y="1224"/>
                      <a:pt x="104" y="1243"/>
                    </a:cubicBezTo>
                    <a:cubicBezTo>
                      <a:pt x="118" y="1244"/>
                      <a:pt x="134" y="1239"/>
                      <a:pt x="146" y="1243"/>
                    </a:cubicBezTo>
                    <a:cubicBezTo>
                      <a:pt x="130" y="1253"/>
                      <a:pt x="101" y="1244"/>
                      <a:pt x="98" y="1262"/>
                    </a:cubicBezTo>
                    <a:cubicBezTo>
                      <a:pt x="231" y="1259"/>
                      <a:pt x="378" y="1237"/>
                      <a:pt x="504" y="1238"/>
                    </a:cubicBezTo>
                    <a:cubicBezTo>
                      <a:pt x="610" y="1240"/>
                      <a:pt x="679" y="1236"/>
                      <a:pt x="775" y="1227"/>
                    </a:cubicBezTo>
                    <a:cubicBezTo>
                      <a:pt x="731" y="1225"/>
                      <a:pt x="685" y="1216"/>
                      <a:pt x="627" y="1215"/>
                    </a:cubicBezTo>
                    <a:cubicBezTo>
                      <a:pt x="636" y="1210"/>
                      <a:pt x="653" y="1206"/>
                      <a:pt x="664" y="1209"/>
                    </a:cubicBezTo>
                    <a:cubicBezTo>
                      <a:pt x="557" y="1177"/>
                      <a:pt x="446" y="1195"/>
                      <a:pt x="358" y="1187"/>
                    </a:cubicBezTo>
                    <a:close/>
                    <a:moveTo>
                      <a:pt x="740" y="1213"/>
                    </a:moveTo>
                    <a:cubicBezTo>
                      <a:pt x="727" y="1212"/>
                      <a:pt x="710" y="1207"/>
                      <a:pt x="697" y="1210"/>
                    </a:cubicBezTo>
                    <a:cubicBezTo>
                      <a:pt x="712" y="1211"/>
                      <a:pt x="732" y="1216"/>
                      <a:pt x="740" y="1213"/>
                    </a:cubicBezTo>
                    <a:close/>
                    <a:moveTo>
                      <a:pt x="868" y="1252"/>
                    </a:moveTo>
                    <a:cubicBezTo>
                      <a:pt x="863" y="1253"/>
                      <a:pt x="854" y="1249"/>
                      <a:pt x="858" y="1255"/>
                    </a:cubicBezTo>
                    <a:cubicBezTo>
                      <a:pt x="845" y="1252"/>
                      <a:pt x="823" y="1246"/>
                      <a:pt x="808" y="1242"/>
                    </a:cubicBezTo>
                    <a:cubicBezTo>
                      <a:pt x="806" y="1257"/>
                      <a:pt x="818" y="1259"/>
                      <a:pt x="822" y="1268"/>
                    </a:cubicBezTo>
                    <a:cubicBezTo>
                      <a:pt x="862" y="1274"/>
                      <a:pt x="906" y="1279"/>
                      <a:pt x="928" y="1250"/>
                    </a:cubicBezTo>
                    <a:cubicBezTo>
                      <a:pt x="927" y="1244"/>
                      <a:pt x="923" y="1238"/>
                      <a:pt x="916" y="1230"/>
                    </a:cubicBezTo>
                    <a:cubicBezTo>
                      <a:pt x="908" y="1233"/>
                      <a:pt x="901" y="1236"/>
                      <a:pt x="896" y="1242"/>
                    </a:cubicBezTo>
                    <a:cubicBezTo>
                      <a:pt x="892" y="1235"/>
                      <a:pt x="879" y="1248"/>
                      <a:pt x="868" y="12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5" name="组合 14"/>
            <p:cNvGrpSpPr/>
            <p:nvPr userDrawn="1"/>
          </p:nvGrpSpPr>
          <p:grpSpPr>
            <a:xfrm>
              <a:off x="4918183" y="1540602"/>
              <a:ext cx="1422439" cy="974904"/>
              <a:chOff x="7994650" y="2817813"/>
              <a:chExt cx="933450" cy="639763"/>
            </a:xfrm>
            <a:grpFill/>
          </p:grpSpPr>
          <p:sp>
            <p:nvSpPr>
              <p:cNvPr id="200" name="Freeform 124"/>
              <p:cNvSpPr>
                <a:spLocks noEditPoints="1"/>
              </p:cNvSpPr>
              <p:nvPr/>
            </p:nvSpPr>
            <p:spPr bwMode="auto">
              <a:xfrm>
                <a:off x="8351838" y="2868613"/>
                <a:ext cx="460375" cy="214313"/>
              </a:xfrm>
              <a:custGeom>
                <a:avLst/>
                <a:gdLst>
                  <a:gd name="T0" fmla="*/ 691 w 713"/>
                  <a:gd name="T1" fmla="*/ 147 h 333"/>
                  <a:gd name="T2" fmla="*/ 450 w 713"/>
                  <a:gd name="T3" fmla="*/ 287 h 333"/>
                  <a:gd name="T4" fmla="*/ 369 w 713"/>
                  <a:gd name="T5" fmla="*/ 332 h 333"/>
                  <a:gd name="T6" fmla="*/ 114 w 713"/>
                  <a:gd name="T7" fmla="*/ 222 h 333"/>
                  <a:gd name="T8" fmla="*/ 8 w 713"/>
                  <a:gd name="T9" fmla="*/ 152 h 333"/>
                  <a:gd name="T10" fmla="*/ 307 w 713"/>
                  <a:gd name="T11" fmla="*/ 14 h 333"/>
                  <a:gd name="T12" fmla="*/ 383 w 713"/>
                  <a:gd name="T13" fmla="*/ 8 h 333"/>
                  <a:gd name="T14" fmla="*/ 400 w 713"/>
                  <a:gd name="T15" fmla="*/ 8 h 333"/>
                  <a:gd name="T16" fmla="*/ 566 w 713"/>
                  <a:gd name="T17" fmla="*/ 66 h 333"/>
                  <a:gd name="T18" fmla="*/ 699 w 713"/>
                  <a:gd name="T19" fmla="*/ 106 h 333"/>
                  <a:gd name="T20" fmla="*/ 417 w 713"/>
                  <a:gd name="T21" fmla="*/ 290 h 333"/>
                  <a:gd name="T22" fmla="*/ 682 w 713"/>
                  <a:gd name="T23" fmla="*/ 134 h 333"/>
                  <a:gd name="T24" fmla="*/ 345 w 713"/>
                  <a:gd name="T25" fmla="*/ 308 h 333"/>
                  <a:gd name="T26" fmla="*/ 568 w 713"/>
                  <a:gd name="T27" fmla="*/ 84 h 333"/>
                  <a:gd name="T28" fmla="*/ 398 w 713"/>
                  <a:gd name="T29" fmla="*/ 180 h 333"/>
                  <a:gd name="T30" fmla="*/ 274 w 713"/>
                  <a:gd name="T31" fmla="*/ 257 h 333"/>
                  <a:gd name="T32" fmla="*/ 281 w 713"/>
                  <a:gd name="T33" fmla="*/ 277 h 333"/>
                  <a:gd name="T34" fmla="*/ 364 w 713"/>
                  <a:gd name="T35" fmla="*/ 278 h 333"/>
                  <a:gd name="T36" fmla="*/ 549 w 713"/>
                  <a:gd name="T37" fmla="*/ 172 h 333"/>
                  <a:gd name="T38" fmla="*/ 661 w 713"/>
                  <a:gd name="T39" fmla="*/ 109 h 333"/>
                  <a:gd name="T40" fmla="*/ 476 w 713"/>
                  <a:gd name="T41" fmla="*/ 56 h 333"/>
                  <a:gd name="T42" fmla="*/ 159 w 713"/>
                  <a:gd name="T43" fmla="*/ 230 h 333"/>
                  <a:gd name="T44" fmla="*/ 242 w 713"/>
                  <a:gd name="T45" fmla="*/ 255 h 333"/>
                  <a:gd name="T46" fmla="*/ 476 w 713"/>
                  <a:gd name="T47" fmla="*/ 56 h 333"/>
                  <a:gd name="T48" fmla="*/ 279 w 713"/>
                  <a:gd name="T49" fmla="*/ 76 h 333"/>
                  <a:gd name="T50" fmla="*/ 171 w 713"/>
                  <a:gd name="T51" fmla="*/ 126 h 333"/>
                  <a:gd name="T52" fmla="*/ 143 w 713"/>
                  <a:gd name="T53" fmla="*/ 222 h 333"/>
                  <a:gd name="T54" fmla="*/ 457 w 713"/>
                  <a:gd name="T55" fmla="*/ 54 h 333"/>
                  <a:gd name="T56" fmla="*/ 387 w 713"/>
                  <a:gd name="T57" fmla="*/ 28 h 333"/>
                  <a:gd name="T58" fmla="*/ 274 w 713"/>
                  <a:gd name="T59" fmla="*/ 39 h 333"/>
                  <a:gd name="T60" fmla="*/ 168 w 713"/>
                  <a:gd name="T61" fmla="*/ 82 h 333"/>
                  <a:gd name="T62" fmla="*/ 96 w 713"/>
                  <a:gd name="T63" fmla="*/ 116 h 333"/>
                  <a:gd name="T64" fmla="*/ 26 w 713"/>
                  <a:gd name="T65" fmla="*/ 154 h 333"/>
                  <a:gd name="T66" fmla="*/ 194 w 713"/>
                  <a:gd name="T67" fmla="*/ 96 h 333"/>
                  <a:gd name="T68" fmla="*/ 282 w 713"/>
                  <a:gd name="T69" fmla="*/ 41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713" h="333">
                    <a:moveTo>
                      <a:pt x="706" y="144"/>
                    </a:moveTo>
                    <a:cubicBezTo>
                      <a:pt x="697" y="146"/>
                      <a:pt x="699" y="151"/>
                      <a:pt x="691" y="147"/>
                    </a:cubicBezTo>
                    <a:cubicBezTo>
                      <a:pt x="666" y="171"/>
                      <a:pt x="631" y="184"/>
                      <a:pt x="599" y="204"/>
                    </a:cubicBezTo>
                    <a:cubicBezTo>
                      <a:pt x="552" y="233"/>
                      <a:pt x="499" y="254"/>
                      <a:pt x="450" y="287"/>
                    </a:cubicBezTo>
                    <a:cubicBezTo>
                      <a:pt x="440" y="293"/>
                      <a:pt x="428" y="302"/>
                      <a:pt x="415" y="310"/>
                    </a:cubicBezTo>
                    <a:cubicBezTo>
                      <a:pt x="398" y="320"/>
                      <a:pt x="380" y="333"/>
                      <a:pt x="369" y="332"/>
                    </a:cubicBezTo>
                    <a:cubicBezTo>
                      <a:pt x="343" y="328"/>
                      <a:pt x="321" y="310"/>
                      <a:pt x="295" y="300"/>
                    </a:cubicBezTo>
                    <a:cubicBezTo>
                      <a:pt x="236" y="277"/>
                      <a:pt x="166" y="258"/>
                      <a:pt x="114" y="222"/>
                    </a:cubicBezTo>
                    <a:cubicBezTo>
                      <a:pt x="83" y="213"/>
                      <a:pt x="64" y="201"/>
                      <a:pt x="40" y="184"/>
                    </a:cubicBezTo>
                    <a:cubicBezTo>
                      <a:pt x="20" y="178"/>
                      <a:pt x="0" y="170"/>
                      <a:pt x="8" y="152"/>
                    </a:cubicBezTo>
                    <a:cubicBezTo>
                      <a:pt x="16" y="136"/>
                      <a:pt x="49" y="120"/>
                      <a:pt x="65" y="112"/>
                    </a:cubicBezTo>
                    <a:cubicBezTo>
                      <a:pt x="138" y="76"/>
                      <a:pt x="224" y="41"/>
                      <a:pt x="307" y="14"/>
                    </a:cubicBezTo>
                    <a:cubicBezTo>
                      <a:pt x="331" y="7"/>
                      <a:pt x="346" y="0"/>
                      <a:pt x="370" y="3"/>
                    </a:cubicBezTo>
                    <a:cubicBezTo>
                      <a:pt x="375" y="3"/>
                      <a:pt x="379" y="7"/>
                      <a:pt x="383" y="8"/>
                    </a:cubicBezTo>
                    <a:cubicBezTo>
                      <a:pt x="390" y="9"/>
                      <a:pt x="396" y="5"/>
                      <a:pt x="398" y="6"/>
                    </a:cubicBezTo>
                    <a:cubicBezTo>
                      <a:pt x="397" y="6"/>
                      <a:pt x="403" y="9"/>
                      <a:pt x="400" y="8"/>
                    </a:cubicBezTo>
                    <a:cubicBezTo>
                      <a:pt x="433" y="30"/>
                      <a:pt x="473" y="38"/>
                      <a:pt x="511" y="51"/>
                    </a:cubicBezTo>
                    <a:cubicBezTo>
                      <a:pt x="530" y="57"/>
                      <a:pt x="547" y="62"/>
                      <a:pt x="566" y="66"/>
                    </a:cubicBezTo>
                    <a:cubicBezTo>
                      <a:pt x="598" y="73"/>
                      <a:pt x="632" y="83"/>
                      <a:pt x="657" y="91"/>
                    </a:cubicBezTo>
                    <a:cubicBezTo>
                      <a:pt x="674" y="96"/>
                      <a:pt x="686" y="100"/>
                      <a:pt x="699" y="106"/>
                    </a:cubicBezTo>
                    <a:cubicBezTo>
                      <a:pt x="704" y="117"/>
                      <a:pt x="713" y="129"/>
                      <a:pt x="706" y="144"/>
                    </a:cubicBezTo>
                    <a:close/>
                    <a:moveTo>
                      <a:pt x="417" y="290"/>
                    </a:moveTo>
                    <a:cubicBezTo>
                      <a:pt x="465" y="258"/>
                      <a:pt x="520" y="233"/>
                      <a:pt x="571" y="204"/>
                    </a:cubicBezTo>
                    <a:cubicBezTo>
                      <a:pt x="601" y="187"/>
                      <a:pt x="662" y="156"/>
                      <a:pt x="682" y="134"/>
                    </a:cubicBezTo>
                    <a:cubicBezTo>
                      <a:pt x="684" y="132"/>
                      <a:pt x="692" y="119"/>
                      <a:pt x="677" y="116"/>
                    </a:cubicBezTo>
                    <a:cubicBezTo>
                      <a:pt x="570" y="183"/>
                      <a:pt x="449" y="238"/>
                      <a:pt x="345" y="308"/>
                    </a:cubicBezTo>
                    <a:cubicBezTo>
                      <a:pt x="370" y="322"/>
                      <a:pt x="396" y="308"/>
                      <a:pt x="417" y="290"/>
                    </a:cubicBezTo>
                    <a:close/>
                    <a:moveTo>
                      <a:pt x="568" y="84"/>
                    </a:moveTo>
                    <a:cubicBezTo>
                      <a:pt x="544" y="87"/>
                      <a:pt x="515" y="119"/>
                      <a:pt x="493" y="131"/>
                    </a:cubicBezTo>
                    <a:cubicBezTo>
                      <a:pt x="461" y="148"/>
                      <a:pt x="430" y="165"/>
                      <a:pt x="398" y="180"/>
                    </a:cubicBezTo>
                    <a:cubicBezTo>
                      <a:pt x="375" y="192"/>
                      <a:pt x="355" y="211"/>
                      <a:pt x="332" y="222"/>
                    </a:cubicBezTo>
                    <a:cubicBezTo>
                      <a:pt x="310" y="233"/>
                      <a:pt x="290" y="242"/>
                      <a:pt x="274" y="257"/>
                    </a:cubicBezTo>
                    <a:cubicBezTo>
                      <a:pt x="267" y="258"/>
                      <a:pt x="259" y="258"/>
                      <a:pt x="259" y="265"/>
                    </a:cubicBezTo>
                    <a:cubicBezTo>
                      <a:pt x="261" y="277"/>
                      <a:pt x="272" y="273"/>
                      <a:pt x="281" y="277"/>
                    </a:cubicBezTo>
                    <a:cubicBezTo>
                      <a:pt x="297" y="284"/>
                      <a:pt x="314" y="301"/>
                      <a:pt x="330" y="300"/>
                    </a:cubicBezTo>
                    <a:cubicBezTo>
                      <a:pt x="339" y="299"/>
                      <a:pt x="353" y="285"/>
                      <a:pt x="364" y="278"/>
                    </a:cubicBezTo>
                    <a:cubicBezTo>
                      <a:pt x="391" y="262"/>
                      <a:pt x="424" y="245"/>
                      <a:pt x="457" y="227"/>
                    </a:cubicBezTo>
                    <a:cubicBezTo>
                      <a:pt x="488" y="209"/>
                      <a:pt x="520" y="189"/>
                      <a:pt x="549" y="172"/>
                    </a:cubicBezTo>
                    <a:cubicBezTo>
                      <a:pt x="588" y="151"/>
                      <a:pt x="629" y="135"/>
                      <a:pt x="659" y="111"/>
                    </a:cubicBezTo>
                    <a:cubicBezTo>
                      <a:pt x="660" y="111"/>
                      <a:pt x="661" y="110"/>
                      <a:pt x="661" y="109"/>
                    </a:cubicBezTo>
                    <a:cubicBezTo>
                      <a:pt x="633" y="105"/>
                      <a:pt x="596" y="81"/>
                      <a:pt x="568" y="84"/>
                    </a:cubicBezTo>
                    <a:close/>
                    <a:moveTo>
                      <a:pt x="476" y="56"/>
                    </a:moveTo>
                    <a:cubicBezTo>
                      <a:pt x="426" y="90"/>
                      <a:pt x="370" y="120"/>
                      <a:pt x="307" y="142"/>
                    </a:cubicBezTo>
                    <a:cubicBezTo>
                      <a:pt x="261" y="175"/>
                      <a:pt x="207" y="199"/>
                      <a:pt x="159" y="230"/>
                    </a:cubicBezTo>
                    <a:cubicBezTo>
                      <a:pt x="186" y="244"/>
                      <a:pt x="214" y="257"/>
                      <a:pt x="244" y="267"/>
                    </a:cubicBezTo>
                    <a:cubicBezTo>
                      <a:pt x="243" y="261"/>
                      <a:pt x="240" y="261"/>
                      <a:pt x="242" y="255"/>
                    </a:cubicBezTo>
                    <a:cubicBezTo>
                      <a:pt x="344" y="196"/>
                      <a:pt x="452" y="144"/>
                      <a:pt x="546" y="78"/>
                    </a:cubicBezTo>
                    <a:cubicBezTo>
                      <a:pt x="523" y="73"/>
                      <a:pt x="499" y="65"/>
                      <a:pt x="476" y="56"/>
                    </a:cubicBezTo>
                    <a:close/>
                    <a:moveTo>
                      <a:pt x="387" y="28"/>
                    </a:moveTo>
                    <a:cubicBezTo>
                      <a:pt x="349" y="43"/>
                      <a:pt x="316" y="61"/>
                      <a:pt x="279" y="76"/>
                    </a:cubicBezTo>
                    <a:cubicBezTo>
                      <a:pt x="252" y="87"/>
                      <a:pt x="223" y="94"/>
                      <a:pt x="197" y="107"/>
                    </a:cubicBezTo>
                    <a:cubicBezTo>
                      <a:pt x="188" y="112"/>
                      <a:pt x="180" y="121"/>
                      <a:pt x="171" y="126"/>
                    </a:cubicBezTo>
                    <a:cubicBezTo>
                      <a:pt x="134" y="144"/>
                      <a:pt x="99" y="163"/>
                      <a:pt x="65" y="180"/>
                    </a:cubicBezTo>
                    <a:cubicBezTo>
                      <a:pt x="85" y="200"/>
                      <a:pt x="118" y="207"/>
                      <a:pt x="143" y="222"/>
                    </a:cubicBezTo>
                    <a:cubicBezTo>
                      <a:pt x="212" y="189"/>
                      <a:pt x="272" y="139"/>
                      <a:pt x="345" y="116"/>
                    </a:cubicBezTo>
                    <a:cubicBezTo>
                      <a:pt x="381" y="93"/>
                      <a:pt x="422" y="77"/>
                      <a:pt x="457" y="54"/>
                    </a:cubicBezTo>
                    <a:cubicBezTo>
                      <a:pt x="457" y="52"/>
                      <a:pt x="459" y="52"/>
                      <a:pt x="458" y="49"/>
                    </a:cubicBezTo>
                    <a:cubicBezTo>
                      <a:pt x="429" y="43"/>
                      <a:pt x="412" y="34"/>
                      <a:pt x="387" y="28"/>
                    </a:cubicBezTo>
                    <a:close/>
                    <a:moveTo>
                      <a:pt x="282" y="41"/>
                    </a:moveTo>
                    <a:cubicBezTo>
                      <a:pt x="280" y="42"/>
                      <a:pt x="275" y="39"/>
                      <a:pt x="274" y="39"/>
                    </a:cubicBezTo>
                    <a:cubicBezTo>
                      <a:pt x="266" y="41"/>
                      <a:pt x="255" y="47"/>
                      <a:pt x="244" y="51"/>
                    </a:cubicBezTo>
                    <a:cubicBezTo>
                      <a:pt x="215" y="61"/>
                      <a:pt x="193" y="73"/>
                      <a:pt x="168" y="82"/>
                    </a:cubicBezTo>
                    <a:cubicBezTo>
                      <a:pt x="155" y="87"/>
                      <a:pt x="142" y="89"/>
                      <a:pt x="131" y="94"/>
                    </a:cubicBezTo>
                    <a:cubicBezTo>
                      <a:pt x="119" y="100"/>
                      <a:pt x="108" y="111"/>
                      <a:pt x="96" y="116"/>
                    </a:cubicBezTo>
                    <a:cubicBezTo>
                      <a:pt x="80" y="123"/>
                      <a:pt x="64" y="130"/>
                      <a:pt x="53" y="137"/>
                    </a:cubicBezTo>
                    <a:cubicBezTo>
                      <a:pt x="45" y="143"/>
                      <a:pt x="31" y="143"/>
                      <a:pt x="26" y="154"/>
                    </a:cubicBezTo>
                    <a:cubicBezTo>
                      <a:pt x="31" y="164"/>
                      <a:pt x="35" y="169"/>
                      <a:pt x="48" y="172"/>
                    </a:cubicBezTo>
                    <a:cubicBezTo>
                      <a:pt x="90" y="152"/>
                      <a:pt x="148" y="120"/>
                      <a:pt x="194" y="96"/>
                    </a:cubicBezTo>
                    <a:cubicBezTo>
                      <a:pt x="250" y="66"/>
                      <a:pt x="319" y="54"/>
                      <a:pt x="364" y="19"/>
                    </a:cubicBezTo>
                    <a:cubicBezTo>
                      <a:pt x="332" y="17"/>
                      <a:pt x="311" y="33"/>
                      <a:pt x="28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125"/>
              <p:cNvSpPr/>
              <p:nvPr/>
            </p:nvSpPr>
            <p:spPr bwMode="auto">
              <a:xfrm>
                <a:off x="8148638" y="3148013"/>
                <a:ext cx="20638" cy="23813"/>
              </a:xfrm>
              <a:custGeom>
                <a:avLst/>
                <a:gdLst>
                  <a:gd name="T0" fmla="*/ 1 w 32"/>
                  <a:gd name="T1" fmla="*/ 35 h 35"/>
                  <a:gd name="T2" fmla="*/ 31 w 32"/>
                  <a:gd name="T3" fmla="*/ 0 h 35"/>
                  <a:gd name="T4" fmla="*/ 1 w 32"/>
                  <a:gd name="T5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" h="35">
                    <a:moveTo>
                      <a:pt x="1" y="35"/>
                    </a:moveTo>
                    <a:cubicBezTo>
                      <a:pt x="0" y="20"/>
                      <a:pt x="21" y="5"/>
                      <a:pt x="31" y="0"/>
                    </a:cubicBezTo>
                    <a:cubicBezTo>
                      <a:pt x="32" y="17"/>
                      <a:pt x="13" y="27"/>
                      <a:pt x="1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126"/>
              <p:cNvSpPr>
                <a:spLocks noEditPoints="1"/>
              </p:cNvSpPr>
              <p:nvPr/>
            </p:nvSpPr>
            <p:spPr bwMode="auto">
              <a:xfrm>
                <a:off x="7994650" y="2817813"/>
                <a:ext cx="933450" cy="639763"/>
              </a:xfrm>
              <a:custGeom>
                <a:avLst/>
                <a:gdLst>
                  <a:gd name="T0" fmla="*/ 139 w 1445"/>
                  <a:gd name="T1" fmla="*/ 359 h 988"/>
                  <a:gd name="T2" fmla="*/ 1005 w 1445"/>
                  <a:gd name="T3" fmla="*/ 0 h 988"/>
                  <a:gd name="T4" fmla="*/ 1431 w 1445"/>
                  <a:gd name="T5" fmla="*/ 146 h 988"/>
                  <a:gd name="T6" fmla="*/ 1391 w 1445"/>
                  <a:gd name="T7" fmla="*/ 327 h 988"/>
                  <a:gd name="T8" fmla="*/ 848 w 1445"/>
                  <a:gd name="T9" fmla="*/ 742 h 988"/>
                  <a:gd name="T10" fmla="*/ 651 w 1445"/>
                  <a:gd name="T11" fmla="*/ 932 h 988"/>
                  <a:gd name="T12" fmla="*/ 375 w 1445"/>
                  <a:gd name="T13" fmla="*/ 849 h 988"/>
                  <a:gd name="T14" fmla="*/ 90 w 1445"/>
                  <a:gd name="T15" fmla="*/ 658 h 988"/>
                  <a:gd name="T16" fmla="*/ 58 w 1445"/>
                  <a:gd name="T17" fmla="*/ 545 h 988"/>
                  <a:gd name="T18" fmla="*/ 975 w 1445"/>
                  <a:gd name="T19" fmla="*/ 493 h 988"/>
                  <a:gd name="T20" fmla="*/ 1353 w 1445"/>
                  <a:gd name="T21" fmla="*/ 327 h 988"/>
                  <a:gd name="T22" fmla="*/ 1418 w 1445"/>
                  <a:gd name="T23" fmla="*/ 272 h 988"/>
                  <a:gd name="T24" fmla="*/ 1302 w 1445"/>
                  <a:gd name="T25" fmla="*/ 121 h 988"/>
                  <a:gd name="T26" fmla="*/ 990 w 1445"/>
                  <a:gd name="T27" fmla="*/ 27 h 988"/>
                  <a:gd name="T28" fmla="*/ 789 w 1445"/>
                  <a:gd name="T29" fmla="*/ 407 h 988"/>
                  <a:gd name="T30" fmla="*/ 1420 w 1445"/>
                  <a:gd name="T31" fmla="*/ 161 h 988"/>
                  <a:gd name="T32" fmla="*/ 815 w 1445"/>
                  <a:gd name="T33" fmla="*/ 599 h 988"/>
                  <a:gd name="T34" fmla="*/ 505 w 1445"/>
                  <a:gd name="T35" fmla="*/ 442 h 988"/>
                  <a:gd name="T36" fmla="*/ 799 w 1445"/>
                  <a:gd name="T37" fmla="*/ 648 h 988"/>
                  <a:gd name="T38" fmla="*/ 769 w 1445"/>
                  <a:gd name="T39" fmla="*/ 593 h 988"/>
                  <a:gd name="T40" fmla="*/ 649 w 1445"/>
                  <a:gd name="T41" fmla="*/ 697 h 988"/>
                  <a:gd name="T42" fmla="*/ 800 w 1445"/>
                  <a:gd name="T43" fmla="*/ 741 h 988"/>
                  <a:gd name="T44" fmla="*/ 653 w 1445"/>
                  <a:gd name="T45" fmla="*/ 767 h 988"/>
                  <a:gd name="T46" fmla="*/ 741 w 1445"/>
                  <a:gd name="T47" fmla="*/ 732 h 988"/>
                  <a:gd name="T48" fmla="*/ 506 w 1445"/>
                  <a:gd name="T49" fmla="*/ 629 h 988"/>
                  <a:gd name="T50" fmla="*/ 589 w 1445"/>
                  <a:gd name="T51" fmla="*/ 497 h 988"/>
                  <a:gd name="T52" fmla="*/ 563 w 1445"/>
                  <a:gd name="T53" fmla="*/ 656 h 988"/>
                  <a:gd name="T54" fmla="*/ 503 w 1445"/>
                  <a:gd name="T55" fmla="*/ 785 h 988"/>
                  <a:gd name="T56" fmla="*/ 638 w 1445"/>
                  <a:gd name="T57" fmla="*/ 719 h 988"/>
                  <a:gd name="T58" fmla="*/ 558 w 1445"/>
                  <a:gd name="T59" fmla="*/ 820 h 988"/>
                  <a:gd name="T60" fmla="*/ 403 w 1445"/>
                  <a:gd name="T61" fmla="*/ 736 h 988"/>
                  <a:gd name="T62" fmla="*/ 279 w 1445"/>
                  <a:gd name="T63" fmla="*/ 661 h 988"/>
                  <a:gd name="T64" fmla="*/ 100 w 1445"/>
                  <a:gd name="T65" fmla="*/ 604 h 988"/>
                  <a:gd name="T66" fmla="*/ 671 w 1445"/>
                  <a:gd name="T67" fmla="*/ 900 h 988"/>
                  <a:gd name="T68" fmla="*/ 387 w 1445"/>
                  <a:gd name="T69" fmla="*/ 563 h 988"/>
                  <a:gd name="T70" fmla="*/ 521 w 1445"/>
                  <a:gd name="T71" fmla="*/ 810 h 988"/>
                  <a:gd name="T72" fmla="*/ 521 w 1445"/>
                  <a:gd name="T73" fmla="*/ 810 h 988"/>
                  <a:gd name="T74" fmla="*/ 423 w 1445"/>
                  <a:gd name="T75" fmla="*/ 717 h 988"/>
                  <a:gd name="T76" fmla="*/ 460 w 1445"/>
                  <a:gd name="T77" fmla="*/ 653 h 988"/>
                  <a:gd name="T78" fmla="*/ 402 w 1445"/>
                  <a:gd name="T79" fmla="*/ 658 h 988"/>
                  <a:gd name="T80" fmla="*/ 465 w 1445"/>
                  <a:gd name="T81" fmla="*/ 752 h 988"/>
                  <a:gd name="T82" fmla="*/ 462 w 1445"/>
                  <a:gd name="T83" fmla="*/ 435 h 988"/>
                  <a:gd name="T84" fmla="*/ 332 w 1445"/>
                  <a:gd name="T85" fmla="*/ 526 h 988"/>
                  <a:gd name="T86" fmla="*/ 375 w 1445"/>
                  <a:gd name="T87" fmla="*/ 576 h 988"/>
                  <a:gd name="T88" fmla="*/ 330 w 1445"/>
                  <a:gd name="T89" fmla="*/ 546 h 988"/>
                  <a:gd name="T90" fmla="*/ 402 w 1445"/>
                  <a:gd name="T91" fmla="*/ 599 h 988"/>
                  <a:gd name="T92" fmla="*/ 312 w 1445"/>
                  <a:gd name="T93" fmla="*/ 746 h 988"/>
                  <a:gd name="T94" fmla="*/ 297 w 1445"/>
                  <a:gd name="T95" fmla="*/ 654 h 988"/>
                  <a:gd name="T96" fmla="*/ 231 w 1445"/>
                  <a:gd name="T97" fmla="*/ 430 h 988"/>
                  <a:gd name="T98" fmla="*/ 214 w 1445"/>
                  <a:gd name="T99" fmla="*/ 508 h 988"/>
                  <a:gd name="T100" fmla="*/ 206 w 1445"/>
                  <a:gd name="T101" fmla="*/ 525 h 988"/>
                  <a:gd name="T102" fmla="*/ 277 w 1445"/>
                  <a:gd name="T103" fmla="*/ 511 h 988"/>
                  <a:gd name="T104" fmla="*/ 257 w 1445"/>
                  <a:gd name="T105" fmla="*/ 608 h 988"/>
                  <a:gd name="T106" fmla="*/ 294 w 1445"/>
                  <a:gd name="T107" fmla="*/ 626 h 988"/>
                  <a:gd name="T108" fmla="*/ 178 w 1445"/>
                  <a:gd name="T109" fmla="*/ 404 h 988"/>
                  <a:gd name="T110" fmla="*/ 118 w 1445"/>
                  <a:gd name="T111" fmla="*/ 428 h 988"/>
                  <a:gd name="T112" fmla="*/ 211 w 1445"/>
                  <a:gd name="T113" fmla="*/ 458 h 988"/>
                  <a:gd name="T114" fmla="*/ 91 w 1445"/>
                  <a:gd name="T115" fmla="*/ 536 h 988"/>
                  <a:gd name="T116" fmla="*/ 106 w 1445"/>
                  <a:gd name="T117" fmla="*/ 588 h 988"/>
                  <a:gd name="T118" fmla="*/ 51 w 1445"/>
                  <a:gd name="T119" fmla="*/ 462 h 9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445" h="988">
                    <a:moveTo>
                      <a:pt x="91" y="502"/>
                    </a:moveTo>
                    <a:cubicBezTo>
                      <a:pt x="63" y="497"/>
                      <a:pt x="30" y="525"/>
                      <a:pt x="3" y="511"/>
                    </a:cubicBezTo>
                    <a:cubicBezTo>
                      <a:pt x="3" y="495"/>
                      <a:pt x="11" y="486"/>
                      <a:pt x="20" y="483"/>
                    </a:cubicBezTo>
                    <a:cubicBezTo>
                      <a:pt x="46" y="438"/>
                      <a:pt x="99" y="419"/>
                      <a:pt x="123" y="370"/>
                    </a:cubicBezTo>
                    <a:cubicBezTo>
                      <a:pt x="130" y="369"/>
                      <a:pt x="134" y="362"/>
                      <a:pt x="139" y="359"/>
                    </a:cubicBezTo>
                    <a:cubicBezTo>
                      <a:pt x="169" y="353"/>
                      <a:pt x="197" y="335"/>
                      <a:pt x="221" y="319"/>
                    </a:cubicBezTo>
                    <a:cubicBezTo>
                      <a:pt x="211" y="314"/>
                      <a:pt x="203" y="307"/>
                      <a:pt x="198" y="297"/>
                    </a:cubicBezTo>
                    <a:cubicBezTo>
                      <a:pt x="366" y="241"/>
                      <a:pt x="546" y="163"/>
                      <a:pt x="717" y="98"/>
                    </a:cubicBezTo>
                    <a:cubicBezTo>
                      <a:pt x="792" y="70"/>
                      <a:pt x="880" y="43"/>
                      <a:pt x="960" y="18"/>
                    </a:cubicBezTo>
                    <a:cubicBezTo>
                      <a:pt x="977" y="13"/>
                      <a:pt x="992" y="12"/>
                      <a:pt x="1005" y="0"/>
                    </a:cubicBezTo>
                    <a:cubicBezTo>
                      <a:pt x="1005" y="4"/>
                      <a:pt x="1012" y="1"/>
                      <a:pt x="1011" y="7"/>
                    </a:cubicBezTo>
                    <a:cubicBezTo>
                      <a:pt x="1014" y="2"/>
                      <a:pt x="1019" y="4"/>
                      <a:pt x="1028" y="3"/>
                    </a:cubicBezTo>
                    <a:cubicBezTo>
                      <a:pt x="1034" y="8"/>
                      <a:pt x="1041" y="10"/>
                      <a:pt x="1044" y="17"/>
                    </a:cubicBezTo>
                    <a:cubicBezTo>
                      <a:pt x="1115" y="41"/>
                      <a:pt x="1193" y="72"/>
                      <a:pt x="1259" y="86"/>
                    </a:cubicBezTo>
                    <a:cubicBezTo>
                      <a:pt x="1316" y="107"/>
                      <a:pt x="1369" y="133"/>
                      <a:pt x="1431" y="146"/>
                    </a:cubicBezTo>
                    <a:cubicBezTo>
                      <a:pt x="1434" y="153"/>
                      <a:pt x="1443" y="153"/>
                      <a:pt x="1445" y="161"/>
                    </a:cubicBezTo>
                    <a:cubicBezTo>
                      <a:pt x="1436" y="214"/>
                      <a:pt x="1434" y="245"/>
                      <a:pt x="1431" y="296"/>
                    </a:cubicBezTo>
                    <a:cubicBezTo>
                      <a:pt x="1427" y="298"/>
                      <a:pt x="1425" y="304"/>
                      <a:pt x="1423" y="309"/>
                    </a:cubicBezTo>
                    <a:cubicBezTo>
                      <a:pt x="1420" y="308"/>
                      <a:pt x="1417" y="310"/>
                      <a:pt x="1420" y="311"/>
                    </a:cubicBezTo>
                    <a:cubicBezTo>
                      <a:pt x="1410" y="313"/>
                      <a:pt x="1402" y="317"/>
                      <a:pt x="1391" y="327"/>
                    </a:cubicBezTo>
                    <a:cubicBezTo>
                      <a:pt x="1352" y="345"/>
                      <a:pt x="1319" y="374"/>
                      <a:pt x="1283" y="399"/>
                    </a:cubicBezTo>
                    <a:cubicBezTo>
                      <a:pt x="1179" y="473"/>
                      <a:pt x="1073" y="552"/>
                      <a:pt x="973" y="633"/>
                    </a:cubicBezTo>
                    <a:cubicBezTo>
                      <a:pt x="970" y="637"/>
                      <a:pt x="968" y="642"/>
                      <a:pt x="965" y="646"/>
                    </a:cubicBezTo>
                    <a:cubicBezTo>
                      <a:pt x="961" y="648"/>
                      <a:pt x="958" y="645"/>
                      <a:pt x="955" y="649"/>
                    </a:cubicBezTo>
                    <a:cubicBezTo>
                      <a:pt x="919" y="680"/>
                      <a:pt x="885" y="711"/>
                      <a:pt x="848" y="742"/>
                    </a:cubicBezTo>
                    <a:cubicBezTo>
                      <a:pt x="837" y="752"/>
                      <a:pt x="824" y="762"/>
                      <a:pt x="815" y="775"/>
                    </a:cubicBezTo>
                    <a:cubicBezTo>
                      <a:pt x="765" y="790"/>
                      <a:pt x="738" y="828"/>
                      <a:pt x="711" y="872"/>
                    </a:cubicBezTo>
                    <a:cubicBezTo>
                      <a:pt x="706" y="879"/>
                      <a:pt x="701" y="886"/>
                      <a:pt x="697" y="892"/>
                    </a:cubicBezTo>
                    <a:cubicBezTo>
                      <a:pt x="694" y="898"/>
                      <a:pt x="693" y="908"/>
                      <a:pt x="687" y="913"/>
                    </a:cubicBezTo>
                    <a:cubicBezTo>
                      <a:pt x="681" y="919"/>
                      <a:pt x="665" y="924"/>
                      <a:pt x="651" y="932"/>
                    </a:cubicBezTo>
                    <a:cubicBezTo>
                      <a:pt x="635" y="941"/>
                      <a:pt x="624" y="945"/>
                      <a:pt x="608" y="953"/>
                    </a:cubicBezTo>
                    <a:cubicBezTo>
                      <a:pt x="585" y="964"/>
                      <a:pt x="572" y="980"/>
                      <a:pt x="551" y="988"/>
                    </a:cubicBezTo>
                    <a:cubicBezTo>
                      <a:pt x="516" y="956"/>
                      <a:pt x="484" y="922"/>
                      <a:pt x="447" y="905"/>
                    </a:cubicBezTo>
                    <a:cubicBezTo>
                      <a:pt x="447" y="901"/>
                      <a:pt x="444" y="901"/>
                      <a:pt x="445" y="897"/>
                    </a:cubicBezTo>
                    <a:cubicBezTo>
                      <a:pt x="424" y="879"/>
                      <a:pt x="401" y="864"/>
                      <a:pt x="375" y="849"/>
                    </a:cubicBezTo>
                    <a:cubicBezTo>
                      <a:pt x="355" y="836"/>
                      <a:pt x="324" y="815"/>
                      <a:pt x="301" y="799"/>
                    </a:cubicBezTo>
                    <a:cubicBezTo>
                      <a:pt x="285" y="788"/>
                      <a:pt x="268" y="781"/>
                      <a:pt x="256" y="769"/>
                    </a:cubicBezTo>
                    <a:cubicBezTo>
                      <a:pt x="252" y="767"/>
                      <a:pt x="248" y="765"/>
                      <a:pt x="242" y="766"/>
                    </a:cubicBezTo>
                    <a:cubicBezTo>
                      <a:pt x="239" y="761"/>
                      <a:pt x="235" y="757"/>
                      <a:pt x="232" y="752"/>
                    </a:cubicBezTo>
                    <a:cubicBezTo>
                      <a:pt x="181" y="726"/>
                      <a:pt x="138" y="689"/>
                      <a:pt x="90" y="658"/>
                    </a:cubicBezTo>
                    <a:cubicBezTo>
                      <a:pt x="74" y="647"/>
                      <a:pt x="59" y="634"/>
                      <a:pt x="43" y="626"/>
                    </a:cubicBezTo>
                    <a:cubicBezTo>
                      <a:pt x="36" y="623"/>
                      <a:pt x="29" y="623"/>
                      <a:pt x="23" y="619"/>
                    </a:cubicBezTo>
                    <a:cubicBezTo>
                      <a:pt x="16" y="615"/>
                      <a:pt x="12" y="605"/>
                      <a:pt x="3" y="603"/>
                    </a:cubicBezTo>
                    <a:cubicBezTo>
                      <a:pt x="0" y="593"/>
                      <a:pt x="2" y="591"/>
                      <a:pt x="10" y="581"/>
                    </a:cubicBezTo>
                    <a:cubicBezTo>
                      <a:pt x="20" y="569"/>
                      <a:pt x="39" y="558"/>
                      <a:pt x="58" y="545"/>
                    </a:cubicBezTo>
                    <a:cubicBezTo>
                      <a:pt x="74" y="534"/>
                      <a:pt x="82" y="521"/>
                      <a:pt x="91" y="502"/>
                    </a:cubicBezTo>
                    <a:close/>
                    <a:moveTo>
                      <a:pt x="1313" y="243"/>
                    </a:moveTo>
                    <a:cubicBezTo>
                      <a:pt x="1250" y="274"/>
                      <a:pt x="1195" y="318"/>
                      <a:pt x="1137" y="357"/>
                    </a:cubicBezTo>
                    <a:cubicBezTo>
                      <a:pt x="1079" y="396"/>
                      <a:pt x="1026" y="442"/>
                      <a:pt x="971" y="482"/>
                    </a:cubicBezTo>
                    <a:cubicBezTo>
                      <a:pt x="971" y="487"/>
                      <a:pt x="976" y="487"/>
                      <a:pt x="975" y="493"/>
                    </a:cubicBezTo>
                    <a:cubicBezTo>
                      <a:pt x="961" y="521"/>
                      <a:pt x="974" y="575"/>
                      <a:pt x="966" y="618"/>
                    </a:cubicBezTo>
                    <a:cubicBezTo>
                      <a:pt x="993" y="600"/>
                      <a:pt x="1020" y="579"/>
                      <a:pt x="1048" y="556"/>
                    </a:cubicBezTo>
                    <a:cubicBezTo>
                      <a:pt x="1093" y="520"/>
                      <a:pt x="1141" y="485"/>
                      <a:pt x="1187" y="452"/>
                    </a:cubicBezTo>
                    <a:cubicBezTo>
                      <a:pt x="1225" y="424"/>
                      <a:pt x="1262" y="398"/>
                      <a:pt x="1298" y="370"/>
                    </a:cubicBezTo>
                    <a:cubicBezTo>
                      <a:pt x="1317" y="356"/>
                      <a:pt x="1336" y="339"/>
                      <a:pt x="1353" y="327"/>
                    </a:cubicBezTo>
                    <a:cubicBezTo>
                      <a:pt x="1368" y="318"/>
                      <a:pt x="1383" y="314"/>
                      <a:pt x="1393" y="306"/>
                    </a:cubicBezTo>
                    <a:cubicBezTo>
                      <a:pt x="1396" y="303"/>
                      <a:pt x="1404" y="290"/>
                      <a:pt x="1406" y="287"/>
                    </a:cubicBezTo>
                    <a:cubicBezTo>
                      <a:pt x="1407" y="287"/>
                      <a:pt x="1409" y="289"/>
                      <a:pt x="1410" y="289"/>
                    </a:cubicBezTo>
                    <a:cubicBezTo>
                      <a:pt x="1414" y="284"/>
                      <a:pt x="1408" y="285"/>
                      <a:pt x="1413" y="281"/>
                    </a:cubicBezTo>
                    <a:cubicBezTo>
                      <a:pt x="1416" y="278"/>
                      <a:pt x="1417" y="274"/>
                      <a:pt x="1418" y="272"/>
                    </a:cubicBezTo>
                    <a:cubicBezTo>
                      <a:pt x="1428" y="241"/>
                      <a:pt x="1422" y="202"/>
                      <a:pt x="1430" y="174"/>
                    </a:cubicBezTo>
                    <a:cubicBezTo>
                      <a:pt x="1429" y="173"/>
                      <a:pt x="1429" y="172"/>
                      <a:pt x="1428" y="173"/>
                    </a:cubicBezTo>
                    <a:cubicBezTo>
                      <a:pt x="1395" y="205"/>
                      <a:pt x="1354" y="222"/>
                      <a:pt x="1313" y="243"/>
                    </a:cubicBezTo>
                    <a:close/>
                    <a:moveTo>
                      <a:pt x="1415" y="161"/>
                    </a:moveTo>
                    <a:cubicBezTo>
                      <a:pt x="1377" y="149"/>
                      <a:pt x="1341" y="133"/>
                      <a:pt x="1302" y="121"/>
                    </a:cubicBezTo>
                    <a:cubicBezTo>
                      <a:pt x="1277" y="114"/>
                      <a:pt x="1251" y="99"/>
                      <a:pt x="1224" y="91"/>
                    </a:cubicBezTo>
                    <a:cubicBezTo>
                      <a:pt x="1208" y="87"/>
                      <a:pt x="1191" y="85"/>
                      <a:pt x="1176" y="80"/>
                    </a:cubicBezTo>
                    <a:cubicBezTo>
                      <a:pt x="1160" y="75"/>
                      <a:pt x="1146" y="69"/>
                      <a:pt x="1131" y="63"/>
                    </a:cubicBezTo>
                    <a:cubicBezTo>
                      <a:pt x="1099" y="52"/>
                      <a:pt x="1066" y="36"/>
                      <a:pt x="1039" y="32"/>
                    </a:cubicBezTo>
                    <a:cubicBezTo>
                      <a:pt x="1017" y="28"/>
                      <a:pt x="1006" y="34"/>
                      <a:pt x="990" y="27"/>
                    </a:cubicBezTo>
                    <a:cubicBezTo>
                      <a:pt x="765" y="84"/>
                      <a:pt x="584" y="170"/>
                      <a:pt x="372" y="247"/>
                    </a:cubicBezTo>
                    <a:cubicBezTo>
                      <a:pt x="387" y="259"/>
                      <a:pt x="405" y="265"/>
                      <a:pt x="422" y="271"/>
                    </a:cubicBezTo>
                    <a:cubicBezTo>
                      <a:pt x="453" y="282"/>
                      <a:pt x="496" y="297"/>
                      <a:pt x="526" y="309"/>
                    </a:cubicBezTo>
                    <a:cubicBezTo>
                      <a:pt x="586" y="332"/>
                      <a:pt x="645" y="350"/>
                      <a:pt x="704" y="372"/>
                    </a:cubicBezTo>
                    <a:cubicBezTo>
                      <a:pt x="733" y="383"/>
                      <a:pt x="761" y="395"/>
                      <a:pt x="789" y="407"/>
                    </a:cubicBezTo>
                    <a:cubicBezTo>
                      <a:pt x="810" y="416"/>
                      <a:pt x="833" y="426"/>
                      <a:pt x="850" y="435"/>
                    </a:cubicBezTo>
                    <a:cubicBezTo>
                      <a:pt x="871" y="446"/>
                      <a:pt x="893" y="458"/>
                      <a:pt x="915" y="467"/>
                    </a:cubicBezTo>
                    <a:cubicBezTo>
                      <a:pt x="927" y="472"/>
                      <a:pt x="941" y="476"/>
                      <a:pt x="955" y="477"/>
                    </a:cubicBezTo>
                    <a:cubicBezTo>
                      <a:pt x="1025" y="420"/>
                      <a:pt x="1097" y="369"/>
                      <a:pt x="1172" y="314"/>
                    </a:cubicBezTo>
                    <a:cubicBezTo>
                      <a:pt x="1249" y="258"/>
                      <a:pt x="1349" y="216"/>
                      <a:pt x="1420" y="161"/>
                    </a:cubicBezTo>
                    <a:cubicBezTo>
                      <a:pt x="1420" y="159"/>
                      <a:pt x="1415" y="159"/>
                      <a:pt x="1415" y="161"/>
                    </a:cubicBezTo>
                    <a:close/>
                    <a:moveTo>
                      <a:pt x="950" y="633"/>
                    </a:moveTo>
                    <a:cubicBezTo>
                      <a:pt x="958" y="597"/>
                      <a:pt x="953" y="548"/>
                      <a:pt x="956" y="505"/>
                    </a:cubicBezTo>
                    <a:cubicBezTo>
                      <a:pt x="959" y="504"/>
                      <a:pt x="951" y="500"/>
                      <a:pt x="950" y="498"/>
                    </a:cubicBezTo>
                    <a:cubicBezTo>
                      <a:pt x="909" y="529"/>
                      <a:pt x="862" y="569"/>
                      <a:pt x="815" y="599"/>
                    </a:cubicBezTo>
                    <a:cubicBezTo>
                      <a:pt x="809" y="659"/>
                      <a:pt x="810" y="692"/>
                      <a:pt x="817" y="756"/>
                    </a:cubicBezTo>
                    <a:cubicBezTo>
                      <a:pt x="864" y="717"/>
                      <a:pt x="905" y="673"/>
                      <a:pt x="950" y="633"/>
                    </a:cubicBezTo>
                    <a:close/>
                    <a:moveTo>
                      <a:pt x="345" y="259"/>
                    </a:moveTo>
                    <a:cubicBezTo>
                      <a:pt x="306" y="271"/>
                      <a:pt x="271" y="289"/>
                      <a:pt x="227" y="301"/>
                    </a:cubicBezTo>
                    <a:cubicBezTo>
                      <a:pt x="319" y="347"/>
                      <a:pt x="412" y="394"/>
                      <a:pt x="505" y="442"/>
                    </a:cubicBezTo>
                    <a:cubicBezTo>
                      <a:pt x="598" y="490"/>
                      <a:pt x="703" y="516"/>
                      <a:pt x="782" y="583"/>
                    </a:cubicBezTo>
                    <a:cubicBezTo>
                      <a:pt x="791" y="585"/>
                      <a:pt x="800" y="583"/>
                      <a:pt x="807" y="591"/>
                    </a:cubicBezTo>
                    <a:cubicBezTo>
                      <a:pt x="848" y="555"/>
                      <a:pt x="897" y="527"/>
                      <a:pt x="936" y="490"/>
                    </a:cubicBezTo>
                    <a:cubicBezTo>
                      <a:pt x="748" y="399"/>
                      <a:pt x="543" y="330"/>
                      <a:pt x="345" y="259"/>
                    </a:cubicBezTo>
                    <a:close/>
                    <a:moveTo>
                      <a:pt x="799" y="648"/>
                    </a:moveTo>
                    <a:cubicBezTo>
                      <a:pt x="796" y="640"/>
                      <a:pt x="802" y="620"/>
                      <a:pt x="797" y="608"/>
                    </a:cubicBezTo>
                    <a:cubicBezTo>
                      <a:pt x="792" y="613"/>
                      <a:pt x="791" y="605"/>
                      <a:pt x="787" y="603"/>
                    </a:cubicBezTo>
                    <a:cubicBezTo>
                      <a:pt x="787" y="603"/>
                      <a:pt x="786" y="607"/>
                      <a:pt x="785" y="606"/>
                    </a:cubicBezTo>
                    <a:cubicBezTo>
                      <a:pt x="782" y="604"/>
                      <a:pt x="781" y="598"/>
                      <a:pt x="779" y="596"/>
                    </a:cubicBezTo>
                    <a:cubicBezTo>
                      <a:pt x="776" y="594"/>
                      <a:pt x="772" y="595"/>
                      <a:pt x="769" y="593"/>
                    </a:cubicBezTo>
                    <a:cubicBezTo>
                      <a:pt x="749" y="580"/>
                      <a:pt x="731" y="556"/>
                      <a:pt x="706" y="550"/>
                    </a:cubicBezTo>
                    <a:cubicBezTo>
                      <a:pt x="671" y="576"/>
                      <a:pt x="632" y="598"/>
                      <a:pt x="594" y="621"/>
                    </a:cubicBezTo>
                    <a:cubicBezTo>
                      <a:pt x="595" y="632"/>
                      <a:pt x="591" y="638"/>
                      <a:pt x="589" y="646"/>
                    </a:cubicBezTo>
                    <a:cubicBezTo>
                      <a:pt x="609" y="637"/>
                      <a:pt x="669" y="610"/>
                      <a:pt x="669" y="648"/>
                    </a:cubicBezTo>
                    <a:cubicBezTo>
                      <a:pt x="669" y="666"/>
                      <a:pt x="652" y="678"/>
                      <a:pt x="649" y="697"/>
                    </a:cubicBezTo>
                    <a:cubicBezTo>
                      <a:pt x="670" y="694"/>
                      <a:pt x="686" y="713"/>
                      <a:pt x="694" y="732"/>
                    </a:cubicBezTo>
                    <a:cubicBezTo>
                      <a:pt x="730" y="706"/>
                      <a:pt x="765" y="677"/>
                      <a:pt x="799" y="648"/>
                    </a:cubicBezTo>
                    <a:close/>
                    <a:moveTo>
                      <a:pt x="797" y="673"/>
                    </a:moveTo>
                    <a:cubicBezTo>
                      <a:pt x="777" y="681"/>
                      <a:pt x="762" y="695"/>
                      <a:pt x="749" y="711"/>
                    </a:cubicBezTo>
                    <a:cubicBezTo>
                      <a:pt x="768" y="719"/>
                      <a:pt x="783" y="735"/>
                      <a:pt x="800" y="741"/>
                    </a:cubicBezTo>
                    <a:cubicBezTo>
                      <a:pt x="798" y="716"/>
                      <a:pt x="797" y="700"/>
                      <a:pt x="797" y="673"/>
                    </a:cubicBezTo>
                    <a:close/>
                    <a:moveTo>
                      <a:pt x="741" y="732"/>
                    </a:moveTo>
                    <a:cubicBezTo>
                      <a:pt x="738" y="728"/>
                      <a:pt x="736" y="724"/>
                      <a:pt x="734" y="719"/>
                    </a:cubicBezTo>
                    <a:cubicBezTo>
                      <a:pt x="719" y="732"/>
                      <a:pt x="704" y="752"/>
                      <a:pt x="684" y="759"/>
                    </a:cubicBezTo>
                    <a:cubicBezTo>
                      <a:pt x="674" y="763"/>
                      <a:pt x="663" y="763"/>
                      <a:pt x="653" y="767"/>
                    </a:cubicBezTo>
                    <a:cubicBezTo>
                      <a:pt x="620" y="779"/>
                      <a:pt x="591" y="796"/>
                      <a:pt x="563" y="810"/>
                    </a:cubicBezTo>
                    <a:cubicBezTo>
                      <a:pt x="600" y="834"/>
                      <a:pt x="646" y="851"/>
                      <a:pt x="687" y="875"/>
                    </a:cubicBezTo>
                    <a:cubicBezTo>
                      <a:pt x="716" y="833"/>
                      <a:pt x="744" y="791"/>
                      <a:pt x="790" y="767"/>
                    </a:cubicBezTo>
                    <a:cubicBezTo>
                      <a:pt x="790" y="766"/>
                      <a:pt x="790" y="764"/>
                      <a:pt x="790" y="762"/>
                    </a:cubicBezTo>
                    <a:cubicBezTo>
                      <a:pt x="776" y="750"/>
                      <a:pt x="760" y="739"/>
                      <a:pt x="741" y="732"/>
                    </a:cubicBezTo>
                    <a:close/>
                    <a:moveTo>
                      <a:pt x="589" y="497"/>
                    </a:moveTo>
                    <a:cubicBezTo>
                      <a:pt x="551" y="526"/>
                      <a:pt x="502" y="544"/>
                      <a:pt x="467" y="576"/>
                    </a:cubicBezTo>
                    <a:cubicBezTo>
                      <a:pt x="459" y="580"/>
                      <a:pt x="443" y="583"/>
                      <a:pt x="447" y="591"/>
                    </a:cubicBezTo>
                    <a:cubicBezTo>
                      <a:pt x="465" y="586"/>
                      <a:pt x="482" y="582"/>
                      <a:pt x="503" y="580"/>
                    </a:cubicBezTo>
                    <a:cubicBezTo>
                      <a:pt x="519" y="593"/>
                      <a:pt x="518" y="614"/>
                      <a:pt x="506" y="629"/>
                    </a:cubicBezTo>
                    <a:cubicBezTo>
                      <a:pt x="514" y="634"/>
                      <a:pt x="519" y="637"/>
                      <a:pt x="521" y="644"/>
                    </a:cubicBezTo>
                    <a:cubicBezTo>
                      <a:pt x="542" y="636"/>
                      <a:pt x="563" y="629"/>
                      <a:pt x="574" y="613"/>
                    </a:cubicBezTo>
                    <a:cubicBezTo>
                      <a:pt x="580" y="611"/>
                      <a:pt x="581" y="613"/>
                      <a:pt x="588" y="611"/>
                    </a:cubicBezTo>
                    <a:cubicBezTo>
                      <a:pt x="620" y="586"/>
                      <a:pt x="661" y="569"/>
                      <a:pt x="692" y="543"/>
                    </a:cubicBezTo>
                    <a:cubicBezTo>
                      <a:pt x="656" y="526"/>
                      <a:pt x="625" y="512"/>
                      <a:pt x="589" y="497"/>
                    </a:cubicBezTo>
                    <a:close/>
                    <a:moveTo>
                      <a:pt x="626" y="706"/>
                    </a:moveTo>
                    <a:cubicBezTo>
                      <a:pt x="627" y="694"/>
                      <a:pt x="656" y="675"/>
                      <a:pt x="653" y="648"/>
                    </a:cubicBezTo>
                    <a:cubicBezTo>
                      <a:pt x="629" y="634"/>
                      <a:pt x="603" y="659"/>
                      <a:pt x="578" y="664"/>
                    </a:cubicBezTo>
                    <a:cubicBezTo>
                      <a:pt x="561" y="687"/>
                      <a:pt x="548" y="722"/>
                      <a:pt x="525" y="732"/>
                    </a:cubicBezTo>
                    <a:cubicBezTo>
                      <a:pt x="533" y="703"/>
                      <a:pt x="557" y="688"/>
                      <a:pt x="563" y="656"/>
                    </a:cubicBezTo>
                    <a:cubicBezTo>
                      <a:pt x="570" y="651"/>
                      <a:pt x="581" y="641"/>
                      <a:pt x="578" y="631"/>
                    </a:cubicBezTo>
                    <a:cubicBezTo>
                      <a:pt x="556" y="643"/>
                      <a:pt x="534" y="663"/>
                      <a:pt x="521" y="669"/>
                    </a:cubicBezTo>
                    <a:cubicBezTo>
                      <a:pt x="508" y="699"/>
                      <a:pt x="489" y="725"/>
                      <a:pt x="477" y="756"/>
                    </a:cubicBezTo>
                    <a:cubicBezTo>
                      <a:pt x="480" y="757"/>
                      <a:pt x="487" y="757"/>
                      <a:pt x="490" y="759"/>
                    </a:cubicBezTo>
                    <a:cubicBezTo>
                      <a:pt x="493" y="769"/>
                      <a:pt x="496" y="780"/>
                      <a:pt x="503" y="785"/>
                    </a:cubicBezTo>
                    <a:cubicBezTo>
                      <a:pt x="509" y="785"/>
                      <a:pt x="513" y="784"/>
                      <a:pt x="521" y="782"/>
                    </a:cubicBezTo>
                    <a:cubicBezTo>
                      <a:pt x="529" y="787"/>
                      <a:pt x="535" y="792"/>
                      <a:pt x="533" y="807"/>
                    </a:cubicBezTo>
                    <a:cubicBezTo>
                      <a:pt x="578" y="788"/>
                      <a:pt x="621" y="765"/>
                      <a:pt x="666" y="746"/>
                    </a:cubicBezTo>
                    <a:cubicBezTo>
                      <a:pt x="679" y="732"/>
                      <a:pt x="674" y="709"/>
                      <a:pt x="648" y="712"/>
                    </a:cubicBezTo>
                    <a:cubicBezTo>
                      <a:pt x="644" y="714"/>
                      <a:pt x="642" y="717"/>
                      <a:pt x="638" y="719"/>
                    </a:cubicBezTo>
                    <a:cubicBezTo>
                      <a:pt x="594" y="730"/>
                      <a:pt x="568" y="768"/>
                      <a:pt x="531" y="780"/>
                    </a:cubicBezTo>
                    <a:cubicBezTo>
                      <a:pt x="555" y="748"/>
                      <a:pt x="593" y="730"/>
                      <a:pt x="626" y="706"/>
                    </a:cubicBezTo>
                    <a:close/>
                    <a:moveTo>
                      <a:pt x="669" y="885"/>
                    </a:moveTo>
                    <a:cubicBezTo>
                      <a:pt x="648" y="868"/>
                      <a:pt x="623" y="856"/>
                      <a:pt x="598" y="844"/>
                    </a:cubicBezTo>
                    <a:cubicBezTo>
                      <a:pt x="584" y="837"/>
                      <a:pt x="571" y="826"/>
                      <a:pt x="558" y="820"/>
                    </a:cubicBezTo>
                    <a:cubicBezTo>
                      <a:pt x="542" y="814"/>
                      <a:pt x="536" y="823"/>
                      <a:pt x="521" y="829"/>
                    </a:cubicBezTo>
                    <a:cubicBezTo>
                      <a:pt x="489" y="841"/>
                      <a:pt x="437" y="869"/>
                      <a:pt x="418" y="839"/>
                    </a:cubicBezTo>
                    <a:cubicBezTo>
                      <a:pt x="423" y="833"/>
                      <a:pt x="424" y="826"/>
                      <a:pt x="422" y="817"/>
                    </a:cubicBezTo>
                    <a:cubicBezTo>
                      <a:pt x="436" y="802"/>
                      <a:pt x="447" y="784"/>
                      <a:pt x="457" y="764"/>
                    </a:cubicBezTo>
                    <a:cubicBezTo>
                      <a:pt x="434" y="758"/>
                      <a:pt x="426" y="737"/>
                      <a:pt x="403" y="736"/>
                    </a:cubicBezTo>
                    <a:cubicBezTo>
                      <a:pt x="395" y="735"/>
                      <a:pt x="383" y="744"/>
                      <a:pt x="372" y="747"/>
                    </a:cubicBezTo>
                    <a:cubicBezTo>
                      <a:pt x="364" y="750"/>
                      <a:pt x="353" y="751"/>
                      <a:pt x="344" y="754"/>
                    </a:cubicBezTo>
                    <a:cubicBezTo>
                      <a:pt x="323" y="760"/>
                      <a:pt x="309" y="767"/>
                      <a:pt x="296" y="749"/>
                    </a:cubicBezTo>
                    <a:cubicBezTo>
                      <a:pt x="302" y="725"/>
                      <a:pt x="318" y="711"/>
                      <a:pt x="334" y="696"/>
                    </a:cubicBezTo>
                    <a:cubicBezTo>
                      <a:pt x="317" y="683"/>
                      <a:pt x="303" y="667"/>
                      <a:pt x="279" y="661"/>
                    </a:cubicBezTo>
                    <a:cubicBezTo>
                      <a:pt x="265" y="673"/>
                      <a:pt x="244" y="674"/>
                      <a:pt x="221" y="679"/>
                    </a:cubicBezTo>
                    <a:cubicBezTo>
                      <a:pt x="205" y="659"/>
                      <a:pt x="222" y="647"/>
                      <a:pt x="234" y="633"/>
                    </a:cubicBezTo>
                    <a:cubicBezTo>
                      <a:pt x="205" y="625"/>
                      <a:pt x="185" y="590"/>
                      <a:pt x="153" y="591"/>
                    </a:cubicBezTo>
                    <a:cubicBezTo>
                      <a:pt x="147" y="591"/>
                      <a:pt x="144" y="596"/>
                      <a:pt x="138" y="598"/>
                    </a:cubicBezTo>
                    <a:cubicBezTo>
                      <a:pt x="127" y="601"/>
                      <a:pt x="113" y="600"/>
                      <a:pt x="100" y="604"/>
                    </a:cubicBezTo>
                    <a:cubicBezTo>
                      <a:pt x="81" y="593"/>
                      <a:pt x="102" y="572"/>
                      <a:pt x="113" y="565"/>
                    </a:cubicBezTo>
                    <a:cubicBezTo>
                      <a:pt x="80" y="535"/>
                      <a:pt x="46" y="574"/>
                      <a:pt x="23" y="598"/>
                    </a:cubicBezTo>
                    <a:cubicBezTo>
                      <a:pt x="195" y="724"/>
                      <a:pt x="391" y="833"/>
                      <a:pt x="550" y="966"/>
                    </a:cubicBezTo>
                    <a:cubicBezTo>
                      <a:pt x="569" y="971"/>
                      <a:pt x="579" y="947"/>
                      <a:pt x="599" y="940"/>
                    </a:cubicBezTo>
                    <a:cubicBezTo>
                      <a:pt x="630" y="930"/>
                      <a:pt x="657" y="914"/>
                      <a:pt x="671" y="900"/>
                    </a:cubicBezTo>
                    <a:cubicBezTo>
                      <a:pt x="668" y="897"/>
                      <a:pt x="666" y="889"/>
                      <a:pt x="669" y="885"/>
                    </a:cubicBezTo>
                    <a:close/>
                    <a:moveTo>
                      <a:pt x="478" y="445"/>
                    </a:moveTo>
                    <a:cubicBezTo>
                      <a:pt x="442" y="475"/>
                      <a:pt x="399" y="498"/>
                      <a:pt x="364" y="528"/>
                    </a:cubicBezTo>
                    <a:cubicBezTo>
                      <a:pt x="371" y="527"/>
                      <a:pt x="370" y="528"/>
                      <a:pt x="377" y="526"/>
                    </a:cubicBezTo>
                    <a:cubicBezTo>
                      <a:pt x="383" y="535"/>
                      <a:pt x="390" y="550"/>
                      <a:pt x="387" y="563"/>
                    </a:cubicBezTo>
                    <a:cubicBezTo>
                      <a:pt x="405" y="560"/>
                      <a:pt x="424" y="567"/>
                      <a:pt x="423" y="588"/>
                    </a:cubicBezTo>
                    <a:cubicBezTo>
                      <a:pt x="425" y="585"/>
                      <a:pt x="428" y="582"/>
                      <a:pt x="430" y="580"/>
                    </a:cubicBezTo>
                    <a:cubicBezTo>
                      <a:pt x="475" y="553"/>
                      <a:pt x="531" y="522"/>
                      <a:pt x="576" y="490"/>
                    </a:cubicBezTo>
                    <a:cubicBezTo>
                      <a:pt x="543" y="474"/>
                      <a:pt x="509" y="458"/>
                      <a:pt x="478" y="445"/>
                    </a:cubicBezTo>
                    <a:close/>
                    <a:moveTo>
                      <a:pt x="521" y="810"/>
                    </a:moveTo>
                    <a:cubicBezTo>
                      <a:pt x="515" y="809"/>
                      <a:pt x="522" y="800"/>
                      <a:pt x="515" y="797"/>
                    </a:cubicBezTo>
                    <a:cubicBezTo>
                      <a:pt x="497" y="801"/>
                      <a:pt x="480" y="790"/>
                      <a:pt x="478" y="772"/>
                    </a:cubicBezTo>
                    <a:cubicBezTo>
                      <a:pt x="464" y="775"/>
                      <a:pt x="458" y="789"/>
                      <a:pt x="452" y="799"/>
                    </a:cubicBezTo>
                    <a:cubicBezTo>
                      <a:pt x="444" y="809"/>
                      <a:pt x="438" y="821"/>
                      <a:pt x="435" y="835"/>
                    </a:cubicBezTo>
                    <a:cubicBezTo>
                      <a:pt x="460" y="840"/>
                      <a:pt x="500" y="824"/>
                      <a:pt x="521" y="810"/>
                    </a:cubicBezTo>
                    <a:close/>
                    <a:moveTo>
                      <a:pt x="379" y="681"/>
                    </a:moveTo>
                    <a:cubicBezTo>
                      <a:pt x="381" y="689"/>
                      <a:pt x="381" y="693"/>
                      <a:pt x="380" y="702"/>
                    </a:cubicBezTo>
                    <a:cubicBezTo>
                      <a:pt x="390" y="706"/>
                      <a:pt x="396" y="691"/>
                      <a:pt x="412" y="694"/>
                    </a:cubicBezTo>
                    <a:cubicBezTo>
                      <a:pt x="417" y="700"/>
                      <a:pt x="418" y="707"/>
                      <a:pt x="418" y="714"/>
                    </a:cubicBezTo>
                    <a:cubicBezTo>
                      <a:pt x="421" y="714"/>
                      <a:pt x="423" y="715"/>
                      <a:pt x="423" y="717"/>
                    </a:cubicBezTo>
                    <a:cubicBezTo>
                      <a:pt x="448" y="710"/>
                      <a:pt x="475" y="706"/>
                      <a:pt x="495" y="694"/>
                    </a:cubicBezTo>
                    <a:cubicBezTo>
                      <a:pt x="499" y="683"/>
                      <a:pt x="504" y="672"/>
                      <a:pt x="510" y="663"/>
                    </a:cubicBezTo>
                    <a:cubicBezTo>
                      <a:pt x="508" y="656"/>
                      <a:pt x="503" y="656"/>
                      <a:pt x="506" y="648"/>
                    </a:cubicBezTo>
                    <a:cubicBezTo>
                      <a:pt x="475" y="632"/>
                      <a:pt x="459" y="682"/>
                      <a:pt x="430" y="679"/>
                    </a:cubicBezTo>
                    <a:cubicBezTo>
                      <a:pt x="435" y="670"/>
                      <a:pt x="449" y="662"/>
                      <a:pt x="460" y="653"/>
                    </a:cubicBezTo>
                    <a:cubicBezTo>
                      <a:pt x="472" y="642"/>
                      <a:pt x="480" y="631"/>
                      <a:pt x="488" y="623"/>
                    </a:cubicBezTo>
                    <a:cubicBezTo>
                      <a:pt x="497" y="613"/>
                      <a:pt x="509" y="608"/>
                      <a:pt x="498" y="593"/>
                    </a:cubicBezTo>
                    <a:cubicBezTo>
                      <a:pt x="474" y="592"/>
                      <a:pt x="468" y="599"/>
                      <a:pt x="448" y="601"/>
                    </a:cubicBezTo>
                    <a:cubicBezTo>
                      <a:pt x="441" y="611"/>
                      <a:pt x="436" y="624"/>
                      <a:pt x="428" y="634"/>
                    </a:cubicBezTo>
                    <a:cubicBezTo>
                      <a:pt x="422" y="644"/>
                      <a:pt x="413" y="658"/>
                      <a:pt x="402" y="658"/>
                    </a:cubicBezTo>
                    <a:cubicBezTo>
                      <a:pt x="412" y="638"/>
                      <a:pt x="431" y="619"/>
                      <a:pt x="433" y="598"/>
                    </a:cubicBezTo>
                    <a:cubicBezTo>
                      <a:pt x="403" y="618"/>
                      <a:pt x="388" y="653"/>
                      <a:pt x="364" y="679"/>
                    </a:cubicBezTo>
                    <a:cubicBezTo>
                      <a:pt x="371" y="675"/>
                      <a:pt x="377" y="683"/>
                      <a:pt x="379" y="681"/>
                    </a:cubicBezTo>
                    <a:close/>
                    <a:moveTo>
                      <a:pt x="422" y="731"/>
                    </a:moveTo>
                    <a:cubicBezTo>
                      <a:pt x="438" y="736"/>
                      <a:pt x="446" y="750"/>
                      <a:pt x="465" y="752"/>
                    </a:cubicBezTo>
                    <a:cubicBezTo>
                      <a:pt x="467" y="736"/>
                      <a:pt x="478" y="729"/>
                      <a:pt x="482" y="714"/>
                    </a:cubicBezTo>
                    <a:cubicBezTo>
                      <a:pt x="461" y="719"/>
                      <a:pt x="442" y="723"/>
                      <a:pt x="422" y="731"/>
                    </a:cubicBezTo>
                    <a:close/>
                    <a:moveTo>
                      <a:pt x="394" y="490"/>
                    </a:moveTo>
                    <a:cubicBezTo>
                      <a:pt x="418" y="474"/>
                      <a:pt x="446" y="459"/>
                      <a:pt x="462" y="438"/>
                    </a:cubicBezTo>
                    <a:cubicBezTo>
                      <a:pt x="462" y="437"/>
                      <a:pt x="462" y="436"/>
                      <a:pt x="462" y="435"/>
                    </a:cubicBezTo>
                    <a:cubicBezTo>
                      <a:pt x="421" y="418"/>
                      <a:pt x="385" y="396"/>
                      <a:pt x="345" y="379"/>
                    </a:cubicBezTo>
                    <a:cubicBezTo>
                      <a:pt x="313" y="403"/>
                      <a:pt x="279" y="425"/>
                      <a:pt x="241" y="443"/>
                    </a:cubicBezTo>
                    <a:cubicBezTo>
                      <a:pt x="245" y="458"/>
                      <a:pt x="262" y="451"/>
                      <a:pt x="271" y="457"/>
                    </a:cubicBezTo>
                    <a:cubicBezTo>
                      <a:pt x="282" y="465"/>
                      <a:pt x="280" y="480"/>
                      <a:pt x="286" y="498"/>
                    </a:cubicBezTo>
                    <a:cubicBezTo>
                      <a:pt x="317" y="491"/>
                      <a:pt x="332" y="500"/>
                      <a:pt x="332" y="526"/>
                    </a:cubicBezTo>
                    <a:cubicBezTo>
                      <a:pt x="355" y="520"/>
                      <a:pt x="373" y="503"/>
                      <a:pt x="394" y="490"/>
                    </a:cubicBezTo>
                    <a:close/>
                    <a:moveTo>
                      <a:pt x="403" y="586"/>
                    </a:moveTo>
                    <a:cubicBezTo>
                      <a:pt x="413" y="587"/>
                      <a:pt x="406" y="571"/>
                      <a:pt x="395" y="573"/>
                    </a:cubicBezTo>
                    <a:cubicBezTo>
                      <a:pt x="376" y="584"/>
                      <a:pt x="354" y="614"/>
                      <a:pt x="335" y="609"/>
                    </a:cubicBezTo>
                    <a:cubicBezTo>
                      <a:pt x="347" y="597"/>
                      <a:pt x="362" y="588"/>
                      <a:pt x="375" y="576"/>
                    </a:cubicBezTo>
                    <a:cubicBezTo>
                      <a:pt x="375" y="571"/>
                      <a:pt x="371" y="561"/>
                      <a:pt x="375" y="553"/>
                    </a:cubicBezTo>
                    <a:cubicBezTo>
                      <a:pt x="354" y="562"/>
                      <a:pt x="335" y="601"/>
                      <a:pt x="309" y="599"/>
                    </a:cubicBezTo>
                    <a:cubicBezTo>
                      <a:pt x="327" y="580"/>
                      <a:pt x="349" y="565"/>
                      <a:pt x="364" y="541"/>
                    </a:cubicBezTo>
                    <a:cubicBezTo>
                      <a:pt x="356" y="542"/>
                      <a:pt x="352" y="538"/>
                      <a:pt x="344" y="540"/>
                    </a:cubicBezTo>
                    <a:cubicBezTo>
                      <a:pt x="344" y="546"/>
                      <a:pt x="335" y="543"/>
                      <a:pt x="330" y="546"/>
                    </a:cubicBezTo>
                    <a:cubicBezTo>
                      <a:pt x="321" y="553"/>
                      <a:pt x="312" y="574"/>
                      <a:pt x="302" y="586"/>
                    </a:cubicBezTo>
                    <a:cubicBezTo>
                      <a:pt x="295" y="595"/>
                      <a:pt x="284" y="597"/>
                      <a:pt x="287" y="611"/>
                    </a:cubicBezTo>
                    <a:cubicBezTo>
                      <a:pt x="299" y="608"/>
                      <a:pt x="299" y="615"/>
                      <a:pt x="309" y="613"/>
                    </a:cubicBezTo>
                    <a:cubicBezTo>
                      <a:pt x="313" y="621"/>
                      <a:pt x="308" y="624"/>
                      <a:pt x="314" y="629"/>
                    </a:cubicBezTo>
                    <a:cubicBezTo>
                      <a:pt x="342" y="619"/>
                      <a:pt x="378" y="609"/>
                      <a:pt x="402" y="599"/>
                    </a:cubicBezTo>
                    <a:cubicBezTo>
                      <a:pt x="402" y="593"/>
                      <a:pt x="403" y="588"/>
                      <a:pt x="403" y="586"/>
                    </a:cubicBezTo>
                    <a:close/>
                    <a:moveTo>
                      <a:pt x="407" y="717"/>
                    </a:moveTo>
                    <a:cubicBezTo>
                      <a:pt x="408" y="712"/>
                      <a:pt x="404" y="711"/>
                      <a:pt x="403" y="707"/>
                    </a:cubicBezTo>
                    <a:cubicBezTo>
                      <a:pt x="391" y="717"/>
                      <a:pt x="354" y="722"/>
                      <a:pt x="369" y="694"/>
                    </a:cubicBezTo>
                    <a:cubicBezTo>
                      <a:pt x="339" y="700"/>
                      <a:pt x="320" y="715"/>
                      <a:pt x="312" y="746"/>
                    </a:cubicBezTo>
                    <a:cubicBezTo>
                      <a:pt x="344" y="742"/>
                      <a:pt x="378" y="733"/>
                      <a:pt x="407" y="717"/>
                    </a:cubicBezTo>
                    <a:close/>
                    <a:moveTo>
                      <a:pt x="297" y="654"/>
                    </a:moveTo>
                    <a:cubicBezTo>
                      <a:pt x="314" y="662"/>
                      <a:pt x="327" y="674"/>
                      <a:pt x="344" y="683"/>
                    </a:cubicBezTo>
                    <a:cubicBezTo>
                      <a:pt x="363" y="662"/>
                      <a:pt x="379" y="639"/>
                      <a:pt x="397" y="616"/>
                    </a:cubicBezTo>
                    <a:cubicBezTo>
                      <a:pt x="360" y="625"/>
                      <a:pt x="323" y="634"/>
                      <a:pt x="297" y="654"/>
                    </a:cubicBezTo>
                    <a:close/>
                    <a:moveTo>
                      <a:pt x="231" y="322"/>
                    </a:moveTo>
                    <a:cubicBezTo>
                      <a:pt x="216" y="344"/>
                      <a:pt x="186" y="351"/>
                      <a:pt x="164" y="365"/>
                    </a:cubicBezTo>
                    <a:cubicBezTo>
                      <a:pt x="177" y="381"/>
                      <a:pt x="192" y="395"/>
                      <a:pt x="199" y="415"/>
                    </a:cubicBezTo>
                    <a:cubicBezTo>
                      <a:pt x="204" y="419"/>
                      <a:pt x="207" y="408"/>
                      <a:pt x="214" y="414"/>
                    </a:cubicBezTo>
                    <a:cubicBezTo>
                      <a:pt x="219" y="420"/>
                      <a:pt x="224" y="426"/>
                      <a:pt x="231" y="430"/>
                    </a:cubicBezTo>
                    <a:cubicBezTo>
                      <a:pt x="272" y="418"/>
                      <a:pt x="305" y="397"/>
                      <a:pt x="332" y="370"/>
                    </a:cubicBezTo>
                    <a:cubicBezTo>
                      <a:pt x="299" y="354"/>
                      <a:pt x="264" y="338"/>
                      <a:pt x="231" y="322"/>
                    </a:cubicBezTo>
                    <a:close/>
                    <a:moveTo>
                      <a:pt x="277" y="511"/>
                    </a:moveTo>
                    <a:cubicBezTo>
                      <a:pt x="266" y="500"/>
                      <a:pt x="275" y="462"/>
                      <a:pt x="252" y="467"/>
                    </a:cubicBezTo>
                    <a:cubicBezTo>
                      <a:pt x="245" y="486"/>
                      <a:pt x="228" y="496"/>
                      <a:pt x="214" y="508"/>
                    </a:cubicBezTo>
                    <a:cubicBezTo>
                      <a:pt x="219" y="486"/>
                      <a:pt x="235" y="476"/>
                      <a:pt x="251" y="465"/>
                    </a:cubicBezTo>
                    <a:cubicBezTo>
                      <a:pt x="236" y="462"/>
                      <a:pt x="233" y="463"/>
                      <a:pt x="224" y="460"/>
                    </a:cubicBezTo>
                    <a:cubicBezTo>
                      <a:pt x="200" y="480"/>
                      <a:pt x="184" y="510"/>
                      <a:pt x="159" y="530"/>
                    </a:cubicBezTo>
                    <a:cubicBezTo>
                      <a:pt x="162" y="539"/>
                      <a:pt x="163" y="541"/>
                      <a:pt x="163" y="548"/>
                    </a:cubicBezTo>
                    <a:cubicBezTo>
                      <a:pt x="180" y="549"/>
                      <a:pt x="190" y="525"/>
                      <a:pt x="206" y="525"/>
                    </a:cubicBezTo>
                    <a:cubicBezTo>
                      <a:pt x="202" y="540"/>
                      <a:pt x="186" y="543"/>
                      <a:pt x="181" y="556"/>
                    </a:cubicBezTo>
                    <a:cubicBezTo>
                      <a:pt x="186" y="556"/>
                      <a:pt x="188" y="558"/>
                      <a:pt x="189" y="561"/>
                    </a:cubicBezTo>
                    <a:cubicBezTo>
                      <a:pt x="233" y="553"/>
                      <a:pt x="271" y="540"/>
                      <a:pt x="309" y="526"/>
                    </a:cubicBezTo>
                    <a:cubicBezTo>
                      <a:pt x="311" y="521"/>
                      <a:pt x="312" y="514"/>
                      <a:pt x="315" y="510"/>
                    </a:cubicBezTo>
                    <a:cubicBezTo>
                      <a:pt x="303" y="510"/>
                      <a:pt x="291" y="512"/>
                      <a:pt x="277" y="511"/>
                    </a:cubicBezTo>
                    <a:close/>
                    <a:moveTo>
                      <a:pt x="216" y="570"/>
                    </a:moveTo>
                    <a:cubicBezTo>
                      <a:pt x="200" y="574"/>
                      <a:pt x="187" y="574"/>
                      <a:pt x="176" y="585"/>
                    </a:cubicBezTo>
                    <a:cubicBezTo>
                      <a:pt x="190" y="596"/>
                      <a:pt x="214" y="607"/>
                      <a:pt x="229" y="614"/>
                    </a:cubicBezTo>
                    <a:cubicBezTo>
                      <a:pt x="232" y="616"/>
                      <a:pt x="242" y="625"/>
                      <a:pt x="246" y="624"/>
                    </a:cubicBezTo>
                    <a:cubicBezTo>
                      <a:pt x="250" y="623"/>
                      <a:pt x="251" y="613"/>
                      <a:pt x="257" y="608"/>
                    </a:cubicBezTo>
                    <a:cubicBezTo>
                      <a:pt x="276" y="592"/>
                      <a:pt x="304" y="568"/>
                      <a:pt x="314" y="541"/>
                    </a:cubicBezTo>
                    <a:cubicBezTo>
                      <a:pt x="281" y="540"/>
                      <a:pt x="249" y="561"/>
                      <a:pt x="216" y="570"/>
                    </a:cubicBezTo>
                    <a:close/>
                    <a:moveTo>
                      <a:pt x="269" y="616"/>
                    </a:moveTo>
                    <a:cubicBezTo>
                      <a:pt x="260" y="633"/>
                      <a:pt x="235" y="643"/>
                      <a:pt x="234" y="663"/>
                    </a:cubicBezTo>
                    <a:cubicBezTo>
                      <a:pt x="254" y="654"/>
                      <a:pt x="284" y="647"/>
                      <a:pt x="294" y="626"/>
                    </a:cubicBezTo>
                    <a:cubicBezTo>
                      <a:pt x="284" y="625"/>
                      <a:pt x="275" y="625"/>
                      <a:pt x="269" y="616"/>
                    </a:cubicBezTo>
                    <a:close/>
                    <a:moveTo>
                      <a:pt x="134" y="468"/>
                    </a:moveTo>
                    <a:cubicBezTo>
                      <a:pt x="140" y="458"/>
                      <a:pt x="155" y="455"/>
                      <a:pt x="164" y="448"/>
                    </a:cubicBezTo>
                    <a:cubicBezTo>
                      <a:pt x="175" y="441"/>
                      <a:pt x="185" y="433"/>
                      <a:pt x="189" y="425"/>
                    </a:cubicBezTo>
                    <a:cubicBezTo>
                      <a:pt x="184" y="426"/>
                      <a:pt x="181" y="410"/>
                      <a:pt x="178" y="404"/>
                    </a:cubicBezTo>
                    <a:cubicBezTo>
                      <a:pt x="163" y="408"/>
                      <a:pt x="153" y="425"/>
                      <a:pt x="139" y="425"/>
                    </a:cubicBezTo>
                    <a:cubicBezTo>
                      <a:pt x="142" y="407"/>
                      <a:pt x="162" y="406"/>
                      <a:pt x="168" y="392"/>
                    </a:cubicBezTo>
                    <a:cubicBezTo>
                      <a:pt x="164" y="384"/>
                      <a:pt x="161" y="374"/>
                      <a:pt x="151" y="372"/>
                    </a:cubicBezTo>
                    <a:cubicBezTo>
                      <a:pt x="118" y="393"/>
                      <a:pt x="97" y="425"/>
                      <a:pt x="66" y="448"/>
                    </a:cubicBezTo>
                    <a:cubicBezTo>
                      <a:pt x="87" y="465"/>
                      <a:pt x="98" y="424"/>
                      <a:pt x="118" y="428"/>
                    </a:cubicBezTo>
                    <a:cubicBezTo>
                      <a:pt x="108" y="441"/>
                      <a:pt x="95" y="451"/>
                      <a:pt x="85" y="463"/>
                    </a:cubicBezTo>
                    <a:cubicBezTo>
                      <a:pt x="89" y="469"/>
                      <a:pt x="94" y="473"/>
                      <a:pt x="93" y="483"/>
                    </a:cubicBezTo>
                    <a:cubicBezTo>
                      <a:pt x="102" y="484"/>
                      <a:pt x="109" y="482"/>
                      <a:pt x="113" y="477"/>
                    </a:cubicBezTo>
                    <a:cubicBezTo>
                      <a:pt x="128" y="478"/>
                      <a:pt x="144" y="469"/>
                      <a:pt x="158" y="467"/>
                    </a:cubicBezTo>
                    <a:cubicBezTo>
                      <a:pt x="179" y="463"/>
                      <a:pt x="198" y="466"/>
                      <a:pt x="211" y="458"/>
                    </a:cubicBezTo>
                    <a:cubicBezTo>
                      <a:pt x="211" y="454"/>
                      <a:pt x="204" y="457"/>
                      <a:pt x="204" y="448"/>
                    </a:cubicBezTo>
                    <a:cubicBezTo>
                      <a:pt x="208" y="443"/>
                      <a:pt x="213" y="439"/>
                      <a:pt x="209" y="430"/>
                    </a:cubicBezTo>
                    <a:cubicBezTo>
                      <a:pt x="181" y="439"/>
                      <a:pt x="167" y="470"/>
                      <a:pt x="134" y="468"/>
                    </a:cubicBezTo>
                    <a:close/>
                    <a:moveTo>
                      <a:pt x="128" y="488"/>
                    </a:moveTo>
                    <a:cubicBezTo>
                      <a:pt x="113" y="501"/>
                      <a:pt x="98" y="514"/>
                      <a:pt x="91" y="536"/>
                    </a:cubicBezTo>
                    <a:cubicBezTo>
                      <a:pt x="100" y="543"/>
                      <a:pt x="110" y="550"/>
                      <a:pt x="120" y="556"/>
                    </a:cubicBezTo>
                    <a:cubicBezTo>
                      <a:pt x="139" y="526"/>
                      <a:pt x="173" y="510"/>
                      <a:pt x="191" y="478"/>
                    </a:cubicBezTo>
                    <a:cubicBezTo>
                      <a:pt x="169" y="483"/>
                      <a:pt x="150" y="489"/>
                      <a:pt x="128" y="488"/>
                    </a:cubicBezTo>
                    <a:close/>
                    <a:moveTo>
                      <a:pt x="149" y="546"/>
                    </a:moveTo>
                    <a:cubicBezTo>
                      <a:pt x="128" y="553"/>
                      <a:pt x="119" y="572"/>
                      <a:pt x="106" y="588"/>
                    </a:cubicBezTo>
                    <a:cubicBezTo>
                      <a:pt x="124" y="591"/>
                      <a:pt x="166" y="571"/>
                      <a:pt x="164" y="566"/>
                    </a:cubicBezTo>
                    <a:cubicBezTo>
                      <a:pt x="165" y="567"/>
                      <a:pt x="164" y="567"/>
                      <a:pt x="164" y="568"/>
                    </a:cubicBezTo>
                    <a:cubicBezTo>
                      <a:pt x="160" y="559"/>
                      <a:pt x="149" y="555"/>
                      <a:pt x="149" y="546"/>
                    </a:cubicBezTo>
                    <a:close/>
                    <a:moveTo>
                      <a:pt x="78" y="482"/>
                    </a:moveTo>
                    <a:cubicBezTo>
                      <a:pt x="77" y="465"/>
                      <a:pt x="65" y="462"/>
                      <a:pt x="51" y="462"/>
                    </a:cubicBezTo>
                    <a:cubicBezTo>
                      <a:pt x="45" y="475"/>
                      <a:pt x="25" y="485"/>
                      <a:pt x="27" y="502"/>
                    </a:cubicBezTo>
                    <a:cubicBezTo>
                      <a:pt x="44" y="496"/>
                      <a:pt x="65" y="493"/>
                      <a:pt x="78" y="4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6" name="组合 15"/>
            <p:cNvGrpSpPr/>
            <p:nvPr userDrawn="1"/>
          </p:nvGrpSpPr>
          <p:grpSpPr>
            <a:xfrm>
              <a:off x="2061158" y="3032754"/>
              <a:ext cx="561975" cy="1184275"/>
              <a:chOff x="4529138" y="1957388"/>
              <a:chExt cx="561975" cy="1184275"/>
            </a:xfrm>
            <a:grpFill/>
          </p:grpSpPr>
          <p:sp>
            <p:nvSpPr>
              <p:cNvPr id="196" name="Freeform 127"/>
              <p:cNvSpPr/>
              <p:nvPr/>
            </p:nvSpPr>
            <p:spPr bwMode="auto">
              <a:xfrm>
                <a:off x="4832350" y="3030538"/>
                <a:ext cx="41275" cy="88900"/>
              </a:xfrm>
              <a:custGeom>
                <a:avLst/>
                <a:gdLst>
                  <a:gd name="T0" fmla="*/ 64 w 64"/>
                  <a:gd name="T1" fmla="*/ 99 h 137"/>
                  <a:gd name="T2" fmla="*/ 60 w 64"/>
                  <a:gd name="T3" fmla="*/ 118 h 137"/>
                  <a:gd name="T4" fmla="*/ 8 w 64"/>
                  <a:gd name="T5" fmla="*/ 51 h 137"/>
                  <a:gd name="T6" fmla="*/ 41 w 64"/>
                  <a:gd name="T7" fmla="*/ 103 h 137"/>
                  <a:gd name="T8" fmla="*/ 18 w 64"/>
                  <a:gd name="T9" fmla="*/ 2 h 137"/>
                  <a:gd name="T10" fmla="*/ 27 w 64"/>
                  <a:gd name="T11" fmla="*/ 6 h 137"/>
                  <a:gd name="T12" fmla="*/ 64 w 64"/>
                  <a:gd name="T13" fmla="*/ 9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137">
                    <a:moveTo>
                      <a:pt x="64" y="99"/>
                    </a:moveTo>
                    <a:cubicBezTo>
                      <a:pt x="60" y="104"/>
                      <a:pt x="60" y="111"/>
                      <a:pt x="60" y="118"/>
                    </a:cubicBezTo>
                    <a:cubicBezTo>
                      <a:pt x="30" y="137"/>
                      <a:pt x="2" y="80"/>
                      <a:pt x="8" y="51"/>
                    </a:cubicBezTo>
                    <a:cubicBezTo>
                      <a:pt x="21" y="66"/>
                      <a:pt x="21" y="95"/>
                      <a:pt x="41" y="103"/>
                    </a:cubicBezTo>
                    <a:cubicBezTo>
                      <a:pt x="45" y="68"/>
                      <a:pt x="0" y="34"/>
                      <a:pt x="18" y="2"/>
                    </a:cubicBezTo>
                    <a:cubicBezTo>
                      <a:pt x="23" y="0"/>
                      <a:pt x="25" y="12"/>
                      <a:pt x="27" y="6"/>
                    </a:cubicBezTo>
                    <a:cubicBezTo>
                      <a:pt x="30" y="34"/>
                      <a:pt x="43" y="74"/>
                      <a:pt x="64" y="9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128"/>
              <p:cNvSpPr/>
              <p:nvPr/>
            </p:nvSpPr>
            <p:spPr bwMode="auto">
              <a:xfrm>
                <a:off x="4722813" y="2359025"/>
                <a:ext cx="80963" cy="214313"/>
              </a:xfrm>
              <a:custGeom>
                <a:avLst/>
                <a:gdLst>
                  <a:gd name="T0" fmla="*/ 118 w 127"/>
                  <a:gd name="T1" fmla="*/ 331 h 331"/>
                  <a:gd name="T2" fmla="*/ 83 w 127"/>
                  <a:gd name="T3" fmla="*/ 252 h 331"/>
                  <a:gd name="T4" fmla="*/ 14 w 127"/>
                  <a:gd name="T5" fmla="*/ 40 h 331"/>
                  <a:gd name="T6" fmla="*/ 14 w 127"/>
                  <a:gd name="T7" fmla="*/ 0 h 331"/>
                  <a:gd name="T8" fmla="*/ 25 w 127"/>
                  <a:gd name="T9" fmla="*/ 25 h 331"/>
                  <a:gd name="T10" fmla="*/ 50 w 127"/>
                  <a:gd name="T11" fmla="*/ 97 h 331"/>
                  <a:gd name="T12" fmla="*/ 70 w 127"/>
                  <a:gd name="T13" fmla="*/ 172 h 331"/>
                  <a:gd name="T14" fmla="*/ 118 w 127"/>
                  <a:gd name="T15" fmla="*/ 310 h 331"/>
                  <a:gd name="T16" fmla="*/ 118 w 127"/>
                  <a:gd name="T17" fmla="*/ 331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7" h="331">
                    <a:moveTo>
                      <a:pt x="118" y="331"/>
                    </a:moveTo>
                    <a:cubicBezTo>
                      <a:pt x="101" y="309"/>
                      <a:pt x="94" y="280"/>
                      <a:pt x="83" y="252"/>
                    </a:cubicBezTo>
                    <a:cubicBezTo>
                      <a:pt x="58" y="182"/>
                      <a:pt x="39" y="110"/>
                      <a:pt x="14" y="40"/>
                    </a:cubicBezTo>
                    <a:cubicBezTo>
                      <a:pt x="9" y="29"/>
                      <a:pt x="0" y="11"/>
                      <a:pt x="14" y="0"/>
                    </a:cubicBezTo>
                    <a:cubicBezTo>
                      <a:pt x="28" y="6"/>
                      <a:pt x="23" y="16"/>
                      <a:pt x="25" y="25"/>
                    </a:cubicBezTo>
                    <a:cubicBezTo>
                      <a:pt x="31" y="47"/>
                      <a:pt x="41" y="71"/>
                      <a:pt x="50" y="97"/>
                    </a:cubicBezTo>
                    <a:cubicBezTo>
                      <a:pt x="59" y="121"/>
                      <a:pt x="62" y="148"/>
                      <a:pt x="70" y="172"/>
                    </a:cubicBezTo>
                    <a:cubicBezTo>
                      <a:pt x="86" y="223"/>
                      <a:pt x="106" y="273"/>
                      <a:pt x="118" y="310"/>
                    </a:cubicBezTo>
                    <a:cubicBezTo>
                      <a:pt x="119" y="312"/>
                      <a:pt x="127" y="323"/>
                      <a:pt x="118" y="3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129"/>
              <p:cNvSpPr>
                <a:spLocks noEditPoints="1"/>
              </p:cNvSpPr>
              <p:nvPr/>
            </p:nvSpPr>
            <p:spPr bwMode="auto">
              <a:xfrm>
                <a:off x="4529138" y="1957388"/>
                <a:ext cx="561975" cy="1184275"/>
              </a:xfrm>
              <a:custGeom>
                <a:avLst/>
                <a:gdLst>
                  <a:gd name="T0" fmla="*/ 91 w 871"/>
                  <a:gd name="T1" fmla="*/ 540 h 1831"/>
                  <a:gd name="T2" fmla="*/ 0 w 871"/>
                  <a:gd name="T3" fmla="*/ 248 h 1831"/>
                  <a:gd name="T4" fmla="*/ 356 w 871"/>
                  <a:gd name="T5" fmla="*/ 355 h 1831"/>
                  <a:gd name="T6" fmla="*/ 234 w 871"/>
                  <a:gd name="T7" fmla="*/ 271 h 1831"/>
                  <a:gd name="T8" fmla="*/ 525 w 871"/>
                  <a:gd name="T9" fmla="*/ 657 h 1831"/>
                  <a:gd name="T10" fmla="*/ 648 w 871"/>
                  <a:gd name="T11" fmla="*/ 1175 h 1831"/>
                  <a:gd name="T12" fmla="*/ 871 w 871"/>
                  <a:gd name="T13" fmla="*/ 1592 h 1831"/>
                  <a:gd name="T14" fmla="*/ 743 w 871"/>
                  <a:gd name="T15" fmla="*/ 1776 h 1831"/>
                  <a:gd name="T16" fmla="*/ 467 w 871"/>
                  <a:gd name="T17" fmla="*/ 1795 h 1831"/>
                  <a:gd name="T18" fmla="*/ 360 w 871"/>
                  <a:gd name="T19" fmla="*/ 1493 h 1831"/>
                  <a:gd name="T20" fmla="*/ 304 w 871"/>
                  <a:gd name="T21" fmla="*/ 1371 h 1831"/>
                  <a:gd name="T22" fmla="*/ 271 w 871"/>
                  <a:gd name="T23" fmla="*/ 1222 h 1831"/>
                  <a:gd name="T24" fmla="*/ 159 w 871"/>
                  <a:gd name="T25" fmla="*/ 883 h 1831"/>
                  <a:gd name="T26" fmla="*/ 126 w 871"/>
                  <a:gd name="T27" fmla="*/ 750 h 1831"/>
                  <a:gd name="T28" fmla="*/ 314 w 871"/>
                  <a:gd name="T29" fmla="*/ 1307 h 1831"/>
                  <a:gd name="T30" fmla="*/ 379 w 871"/>
                  <a:gd name="T31" fmla="*/ 1412 h 1831"/>
                  <a:gd name="T32" fmla="*/ 412 w 871"/>
                  <a:gd name="T33" fmla="*/ 1607 h 1831"/>
                  <a:gd name="T34" fmla="*/ 757 w 871"/>
                  <a:gd name="T35" fmla="*/ 1760 h 1831"/>
                  <a:gd name="T36" fmla="*/ 732 w 871"/>
                  <a:gd name="T37" fmla="*/ 1431 h 1831"/>
                  <a:gd name="T38" fmla="*/ 594 w 871"/>
                  <a:gd name="T39" fmla="*/ 1077 h 1831"/>
                  <a:gd name="T40" fmla="*/ 370 w 871"/>
                  <a:gd name="T41" fmla="*/ 422 h 1831"/>
                  <a:gd name="T42" fmla="*/ 201 w 871"/>
                  <a:gd name="T43" fmla="*/ 434 h 1831"/>
                  <a:gd name="T44" fmla="*/ 172 w 871"/>
                  <a:gd name="T45" fmla="*/ 730 h 1831"/>
                  <a:gd name="T46" fmla="*/ 199 w 871"/>
                  <a:gd name="T47" fmla="*/ 825 h 1831"/>
                  <a:gd name="T48" fmla="*/ 550 w 871"/>
                  <a:gd name="T49" fmla="*/ 1646 h 1831"/>
                  <a:gd name="T50" fmla="*/ 569 w 871"/>
                  <a:gd name="T51" fmla="*/ 1656 h 1831"/>
                  <a:gd name="T52" fmla="*/ 569 w 871"/>
                  <a:gd name="T53" fmla="*/ 1717 h 1831"/>
                  <a:gd name="T54" fmla="*/ 612 w 871"/>
                  <a:gd name="T55" fmla="*/ 1772 h 1831"/>
                  <a:gd name="T56" fmla="*/ 428 w 871"/>
                  <a:gd name="T57" fmla="*/ 1630 h 1831"/>
                  <a:gd name="T58" fmla="*/ 594 w 871"/>
                  <a:gd name="T59" fmla="*/ 1776 h 1831"/>
                  <a:gd name="T60" fmla="*/ 358 w 871"/>
                  <a:gd name="T61" fmla="*/ 1460 h 1831"/>
                  <a:gd name="T62" fmla="*/ 341 w 871"/>
                  <a:gd name="T63" fmla="*/ 1392 h 1831"/>
                  <a:gd name="T64" fmla="*/ 317 w 871"/>
                  <a:gd name="T65" fmla="*/ 1328 h 1831"/>
                  <a:gd name="T66" fmla="*/ 302 w 871"/>
                  <a:gd name="T67" fmla="*/ 1253 h 1831"/>
                  <a:gd name="T68" fmla="*/ 226 w 871"/>
                  <a:gd name="T69" fmla="*/ 254 h 1831"/>
                  <a:gd name="T70" fmla="*/ 254 w 871"/>
                  <a:gd name="T71" fmla="*/ 368 h 1831"/>
                  <a:gd name="T72" fmla="*/ 74 w 871"/>
                  <a:gd name="T73" fmla="*/ 424 h 1831"/>
                  <a:gd name="T74" fmla="*/ 118 w 871"/>
                  <a:gd name="T75" fmla="*/ 422 h 1831"/>
                  <a:gd name="T76" fmla="*/ 159 w 871"/>
                  <a:gd name="T77" fmla="*/ 399 h 1831"/>
                  <a:gd name="T78" fmla="*/ 199 w 871"/>
                  <a:gd name="T79" fmla="*/ 399 h 1831"/>
                  <a:gd name="T80" fmla="*/ 77 w 871"/>
                  <a:gd name="T81" fmla="*/ 194 h 1831"/>
                  <a:gd name="T82" fmla="*/ 46 w 871"/>
                  <a:gd name="T83" fmla="*/ 326 h 1831"/>
                  <a:gd name="T84" fmla="*/ 101 w 871"/>
                  <a:gd name="T85" fmla="*/ 223 h 1831"/>
                  <a:gd name="T86" fmla="*/ 124 w 871"/>
                  <a:gd name="T87" fmla="*/ 219 h 1831"/>
                  <a:gd name="T88" fmla="*/ 135 w 871"/>
                  <a:gd name="T89" fmla="*/ 277 h 1831"/>
                  <a:gd name="T90" fmla="*/ 182 w 871"/>
                  <a:gd name="T91" fmla="*/ 211 h 1831"/>
                  <a:gd name="T92" fmla="*/ 215 w 871"/>
                  <a:gd name="T93" fmla="*/ 258 h 1831"/>
                  <a:gd name="T94" fmla="*/ 184 w 871"/>
                  <a:gd name="T95" fmla="*/ 897 h 1831"/>
                  <a:gd name="T96" fmla="*/ 168 w 871"/>
                  <a:gd name="T97" fmla="*/ 841 h 1831"/>
                  <a:gd name="T98" fmla="*/ 143 w 871"/>
                  <a:gd name="T99" fmla="*/ 721 h 1831"/>
                  <a:gd name="T100" fmla="*/ 143 w 871"/>
                  <a:gd name="T101" fmla="*/ 721 h 18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71" h="1831">
                    <a:moveTo>
                      <a:pt x="126" y="750"/>
                    </a:moveTo>
                    <a:cubicBezTo>
                      <a:pt x="120" y="728"/>
                      <a:pt x="114" y="709"/>
                      <a:pt x="97" y="703"/>
                    </a:cubicBezTo>
                    <a:cubicBezTo>
                      <a:pt x="91" y="662"/>
                      <a:pt x="77" y="622"/>
                      <a:pt x="64" y="581"/>
                    </a:cubicBezTo>
                    <a:cubicBezTo>
                      <a:pt x="71" y="568"/>
                      <a:pt x="90" y="556"/>
                      <a:pt x="91" y="540"/>
                    </a:cubicBezTo>
                    <a:cubicBezTo>
                      <a:pt x="92" y="531"/>
                      <a:pt x="86" y="513"/>
                      <a:pt x="83" y="502"/>
                    </a:cubicBezTo>
                    <a:cubicBezTo>
                      <a:pt x="77" y="472"/>
                      <a:pt x="64" y="435"/>
                      <a:pt x="52" y="397"/>
                    </a:cubicBezTo>
                    <a:cubicBezTo>
                      <a:pt x="45" y="374"/>
                      <a:pt x="36" y="348"/>
                      <a:pt x="27" y="326"/>
                    </a:cubicBezTo>
                    <a:cubicBezTo>
                      <a:pt x="15" y="295"/>
                      <a:pt x="0" y="271"/>
                      <a:pt x="0" y="248"/>
                    </a:cubicBezTo>
                    <a:cubicBezTo>
                      <a:pt x="75" y="177"/>
                      <a:pt x="147" y="103"/>
                      <a:pt x="211" y="22"/>
                    </a:cubicBezTo>
                    <a:cubicBezTo>
                      <a:pt x="215" y="13"/>
                      <a:pt x="214" y="4"/>
                      <a:pt x="226" y="0"/>
                    </a:cubicBezTo>
                    <a:cubicBezTo>
                      <a:pt x="235" y="4"/>
                      <a:pt x="239" y="12"/>
                      <a:pt x="238" y="26"/>
                    </a:cubicBezTo>
                    <a:cubicBezTo>
                      <a:pt x="277" y="135"/>
                      <a:pt x="320" y="245"/>
                      <a:pt x="356" y="355"/>
                    </a:cubicBezTo>
                    <a:cubicBezTo>
                      <a:pt x="360" y="366"/>
                      <a:pt x="371" y="377"/>
                      <a:pt x="360" y="390"/>
                    </a:cubicBezTo>
                    <a:cubicBezTo>
                      <a:pt x="337" y="382"/>
                      <a:pt x="345" y="344"/>
                      <a:pt x="329" y="330"/>
                    </a:cubicBezTo>
                    <a:cubicBezTo>
                      <a:pt x="324" y="293"/>
                      <a:pt x="303" y="262"/>
                      <a:pt x="294" y="223"/>
                    </a:cubicBezTo>
                    <a:cubicBezTo>
                      <a:pt x="277" y="234"/>
                      <a:pt x="257" y="259"/>
                      <a:pt x="234" y="271"/>
                    </a:cubicBezTo>
                    <a:cubicBezTo>
                      <a:pt x="244" y="304"/>
                      <a:pt x="257" y="332"/>
                      <a:pt x="271" y="368"/>
                    </a:cubicBezTo>
                    <a:cubicBezTo>
                      <a:pt x="307" y="372"/>
                      <a:pt x="352" y="384"/>
                      <a:pt x="372" y="401"/>
                    </a:cubicBezTo>
                    <a:cubicBezTo>
                      <a:pt x="421" y="449"/>
                      <a:pt x="418" y="536"/>
                      <a:pt x="453" y="595"/>
                    </a:cubicBezTo>
                    <a:cubicBezTo>
                      <a:pt x="469" y="621"/>
                      <a:pt x="506" y="631"/>
                      <a:pt x="525" y="657"/>
                    </a:cubicBezTo>
                    <a:cubicBezTo>
                      <a:pt x="533" y="668"/>
                      <a:pt x="543" y="695"/>
                      <a:pt x="544" y="709"/>
                    </a:cubicBezTo>
                    <a:cubicBezTo>
                      <a:pt x="547" y="740"/>
                      <a:pt x="526" y="765"/>
                      <a:pt x="530" y="802"/>
                    </a:cubicBezTo>
                    <a:cubicBezTo>
                      <a:pt x="535" y="843"/>
                      <a:pt x="549" y="888"/>
                      <a:pt x="561" y="930"/>
                    </a:cubicBezTo>
                    <a:cubicBezTo>
                      <a:pt x="587" y="1014"/>
                      <a:pt x="618" y="1093"/>
                      <a:pt x="648" y="1175"/>
                    </a:cubicBezTo>
                    <a:cubicBezTo>
                      <a:pt x="674" y="1246"/>
                      <a:pt x="691" y="1320"/>
                      <a:pt x="722" y="1383"/>
                    </a:cubicBezTo>
                    <a:cubicBezTo>
                      <a:pt x="721" y="1390"/>
                      <a:pt x="724" y="1392"/>
                      <a:pt x="724" y="1398"/>
                    </a:cubicBezTo>
                    <a:cubicBezTo>
                      <a:pt x="745" y="1426"/>
                      <a:pt x="777" y="1454"/>
                      <a:pt x="805" y="1481"/>
                    </a:cubicBezTo>
                    <a:cubicBezTo>
                      <a:pt x="832" y="1507"/>
                      <a:pt x="870" y="1540"/>
                      <a:pt x="871" y="1592"/>
                    </a:cubicBezTo>
                    <a:cubicBezTo>
                      <a:pt x="871" y="1612"/>
                      <a:pt x="861" y="1648"/>
                      <a:pt x="856" y="1671"/>
                    </a:cubicBezTo>
                    <a:cubicBezTo>
                      <a:pt x="848" y="1703"/>
                      <a:pt x="834" y="1729"/>
                      <a:pt x="819" y="1754"/>
                    </a:cubicBezTo>
                    <a:cubicBezTo>
                      <a:pt x="804" y="1777"/>
                      <a:pt x="778" y="1794"/>
                      <a:pt x="745" y="1783"/>
                    </a:cubicBezTo>
                    <a:cubicBezTo>
                      <a:pt x="737" y="1784"/>
                      <a:pt x="744" y="1779"/>
                      <a:pt x="743" y="1776"/>
                    </a:cubicBezTo>
                    <a:cubicBezTo>
                      <a:pt x="719" y="1775"/>
                      <a:pt x="716" y="1754"/>
                      <a:pt x="703" y="1743"/>
                    </a:cubicBezTo>
                    <a:cubicBezTo>
                      <a:pt x="686" y="1755"/>
                      <a:pt x="673" y="1772"/>
                      <a:pt x="645" y="1774"/>
                    </a:cubicBezTo>
                    <a:cubicBezTo>
                      <a:pt x="640" y="1779"/>
                      <a:pt x="633" y="1782"/>
                      <a:pt x="629" y="1787"/>
                    </a:cubicBezTo>
                    <a:cubicBezTo>
                      <a:pt x="581" y="1793"/>
                      <a:pt x="512" y="1831"/>
                      <a:pt x="467" y="1795"/>
                    </a:cubicBezTo>
                    <a:cubicBezTo>
                      <a:pt x="438" y="1746"/>
                      <a:pt x="427" y="1683"/>
                      <a:pt x="408" y="1626"/>
                    </a:cubicBezTo>
                    <a:cubicBezTo>
                      <a:pt x="380" y="1613"/>
                      <a:pt x="376" y="1569"/>
                      <a:pt x="360" y="1535"/>
                    </a:cubicBezTo>
                    <a:cubicBezTo>
                      <a:pt x="353" y="1521"/>
                      <a:pt x="340" y="1515"/>
                      <a:pt x="346" y="1501"/>
                    </a:cubicBezTo>
                    <a:cubicBezTo>
                      <a:pt x="349" y="1497"/>
                      <a:pt x="350" y="1493"/>
                      <a:pt x="360" y="1493"/>
                    </a:cubicBezTo>
                    <a:cubicBezTo>
                      <a:pt x="351" y="1483"/>
                      <a:pt x="348" y="1467"/>
                      <a:pt x="343" y="1454"/>
                    </a:cubicBezTo>
                    <a:cubicBezTo>
                      <a:pt x="327" y="1460"/>
                      <a:pt x="316" y="1431"/>
                      <a:pt x="339" y="1421"/>
                    </a:cubicBezTo>
                    <a:cubicBezTo>
                      <a:pt x="335" y="1411"/>
                      <a:pt x="326" y="1397"/>
                      <a:pt x="329" y="1386"/>
                    </a:cubicBezTo>
                    <a:cubicBezTo>
                      <a:pt x="321" y="1381"/>
                      <a:pt x="307" y="1381"/>
                      <a:pt x="304" y="1371"/>
                    </a:cubicBezTo>
                    <a:cubicBezTo>
                      <a:pt x="303" y="1362"/>
                      <a:pt x="307" y="1358"/>
                      <a:pt x="312" y="1354"/>
                    </a:cubicBezTo>
                    <a:cubicBezTo>
                      <a:pt x="307" y="1339"/>
                      <a:pt x="305" y="1318"/>
                      <a:pt x="288" y="1321"/>
                    </a:cubicBezTo>
                    <a:cubicBezTo>
                      <a:pt x="283" y="1297"/>
                      <a:pt x="310" y="1250"/>
                      <a:pt x="267" y="1243"/>
                    </a:cubicBezTo>
                    <a:cubicBezTo>
                      <a:pt x="267" y="1231"/>
                      <a:pt x="270" y="1229"/>
                      <a:pt x="271" y="1222"/>
                    </a:cubicBezTo>
                    <a:cubicBezTo>
                      <a:pt x="246" y="1144"/>
                      <a:pt x="214" y="1056"/>
                      <a:pt x="190" y="982"/>
                    </a:cubicBezTo>
                    <a:cubicBezTo>
                      <a:pt x="186" y="970"/>
                      <a:pt x="170" y="958"/>
                      <a:pt x="172" y="943"/>
                    </a:cubicBezTo>
                    <a:cubicBezTo>
                      <a:pt x="174" y="936"/>
                      <a:pt x="180" y="933"/>
                      <a:pt x="186" y="930"/>
                    </a:cubicBezTo>
                    <a:cubicBezTo>
                      <a:pt x="173" y="918"/>
                      <a:pt x="175" y="891"/>
                      <a:pt x="159" y="883"/>
                    </a:cubicBezTo>
                    <a:cubicBezTo>
                      <a:pt x="167" y="865"/>
                      <a:pt x="160" y="849"/>
                      <a:pt x="153" y="835"/>
                    </a:cubicBezTo>
                    <a:cubicBezTo>
                      <a:pt x="145" y="836"/>
                      <a:pt x="147" y="834"/>
                      <a:pt x="139" y="833"/>
                    </a:cubicBezTo>
                    <a:cubicBezTo>
                      <a:pt x="138" y="814"/>
                      <a:pt x="144" y="785"/>
                      <a:pt x="124" y="781"/>
                    </a:cubicBezTo>
                    <a:cubicBezTo>
                      <a:pt x="116" y="774"/>
                      <a:pt x="118" y="751"/>
                      <a:pt x="126" y="750"/>
                    </a:cubicBezTo>
                    <a:close/>
                    <a:moveTo>
                      <a:pt x="199" y="943"/>
                    </a:moveTo>
                    <a:cubicBezTo>
                      <a:pt x="216" y="1033"/>
                      <a:pt x="259" y="1129"/>
                      <a:pt x="286" y="1222"/>
                    </a:cubicBezTo>
                    <a:cubicBezTo>
                      <a:pt x="299" y="1230"/>
                      <a:pt x="311" y="1238"/>
                      <a:pt x="329" y="1239"/>
                    </a:cubicBezTo>
                    <a:cubicBezTo>
                      <a:pt x="343" y="1268"/>
                      <a:pt x="307" y="1281"/>
                      <a:pt x="314" y="1307"/>
                    </a:cubicBezTo>
                    <a:cubicBezTo>
                      <a:pt x="332" y="1309"/>
                      <a:pt x="345" y="1304"/>
                      <a:pt x="354" y="1315"/>
                    </a:cubicBezTo>
                    <a:cubicBezTo>
                      <a:pt x="366" y="1345"/>
                      <a:pt x="333" y="1347"/>
                      <a:pt x="327" y="1365"/>
                    </a:cubicBezTo>
                    <a:cubicBezTo>
                      <a:pt x="347" y="1373"/>
                      <a:pt x="367" y="1384"/>
                      <a:pt x="379" y="1394"/>
                    </a:cubicBezTo>
                    <a:cubicBezTo>
                      <a:pt x="379" y="1400"/>
                      <a:pt x="379" y="1406"/>
                      <a:pt x="379" y="1412"/>
                    </a:cubicBezTo>
                    <a:cubicBezTo>
                      <a:pt x="368" y="1418"/>
                      <a:pt x="354" y="1422"/>
                      <a:pt x="350" y="1437"/>
                    </a:cubicBezTo>
                    <a:cubicBezTo>
                      <a:pt x="373" y="1458"/>
                      <a:pt x="413" y="1450"/>
                      <a:pt x="395" y="1491"/>
                    </a:cubicBezTo>
                    <a:cubicBezTo>
                      <a:pt x="387" y="1488"/>
                      <a:pt x="376" y="1494"/>
                      <a:pt x="374" y="1503"/>
                    </a:cubicBezTo>
                    <a:cubicBezTo>
                      <a:pt x="375" y="1531"/>
                      <a:pt x="383" y="1586"/>
                      <a:pt x="412" y="1607"/>
                    </a:cubicBezTo>
                    <a:cubicBezTo>
                      <a:pt x="433" y="1622"/>
                      <a:pt x="471" y="1617"/>
                      <a:pt x="490" y="1619"/>
                    </a:cubicBezTo>
                    <a:cubicBezTo>
                      <a:pt x="573" y="1628"/>
                      <a:pt x="652" y="1644"/>
                      <a:pt x="691" y="1690"/>
                    </a:cubicBezTo>
                    <a:cubicBezTo>
                      <a:pt x="703" y="1705"/>
                      <a:pt x="712" y="1725"/>
                      <a:pt x="722" y="1743"/>
                    </a:cubicBezTo>
                    <a:cubicBezTo>
                      <a:pt x="735" y="1747"/>
                      <a:pt x="737" y="1762"/>
                      <a:pt x="757" y="1760"/>
                    </a:cubicBezTo>
                    <a:cubicBezTo>
                      <a:pt x="759" y="1763"/>
                      <a:pt x="764" y="1767"/>
                      <a:pt x="770" y="1772"/>
                    </a:cubicBezTo>
                    <a:cubicBezTo>
                      <a:pt x="831" y="1738"/>
                      <a:pt x="840" y="1657"/>
                      <a:pt x="854" y="1582"/>
                    </a:cubicBezTo>
                    <a:cubicBezTo>
                      <a:pt x="848" y="1563"/>
                      <a:pt x="833" y="1542"/>
                      <a:pt x="823" y="1522"/>
                    </a:cubicBezTo>
                    <a:cubicBezTo>
                      <a:pt x="793" y="1491"/>
                      <a:pt x="757" y="1467"/>
                      <a:pt x="732" y="1431"/>
                    </a:cubicBezTo>
                    <a:cubicBezTo>
                      <a:pt x="719" y="1425"/>
                      <a:pt x="712" y="1415"/>
                      <a:pt x="705" y="1404"/>
                    </a:cubicBezTo>
                    <a:cubicBezTo>
                      <a:pt x="701" y="1387"/>
                      <a:pt x="690" y="1365"/>
                      <a:pt x="681" y="1348"/>
                    </a:cubicBezTo>
                    <a:cubicBezTo>
                      <a:pt x="683" y="1345"/>
                      <a:pt x="684" y="1343"/>
                      <a:pt x="683" y="1338"/>
                    </a:cubicBezTo>
                    <a:cubicBezTo>
                      <a:pt x="661" y="1260"/>
                      <a:pt x="630" y="1157"/>
                      <a:pt x="594" y="1077"/>
                    </a:cubicBezTo>
                    <a:cubicBezTo>
                      <a:pt x="566" y="995"/>
                      <a:pt x="532" y="897"/>
                      <a:pt x="513" y="802"/>
                    </a:cubicBezTo>
                    <a:cubicBezTo>
                      <a:pt x="506" y="764"/>
                      <a:pt x="526" y="746"/>
                      <a:pt x="527" y="719"/>
                    </a:cubicBezTo>
                    <a:cubicBezTo>
                      <a:pt x="529" y="655"/>
                      <a:pt x="469" y="646"/>
                      <a:pt x="437" y="606"/>
                    </a:cubicBezTo>
                    <a:cubicBezTo>
                      <a:pt x="408" y="547"/>
                      <a:pt x="404" y="475"/>
                      <a:pt x="370" y="422"/>
                    </a:cubicBezTo>
                    <a:cubicBezTo>
                      <a:pt x="340" y="400"/>
                      <a:pt x="271" y="375"/>
                      <a:pt x="230" y="393"/>
                    </a:cubicBezTo>
                    <a:cubicBezTo>
                      <a:pt x="231" y="403"/>
                      <a:pt x="230" y="413"/>
                      <a:pt x="223" y="415"/>
                    </a:cubicBezTo>
                    <a:cubicBezTo>
                      <a:pt x="214" y="418"/>
                      <a:pt x="223" y="404"/>
                      <a:pt x="215" y="407"/>
                    </a:cubicBezTo>
                    <a:cubicBezTo>
                      <a:pt x="207" y="416"/>
                      <a:pt x="207" y="423"/>
                      <a:pt x="201" y="434"/>
                    </a:cubicBezTo>
                    <a:cubicBezTo>
                      <a:pt x="193" y="433"/>
                      <a:pt x="190" y="445"/>
                      <a:pt x="184" y="440"/>
                    </a:cubicBezTo>
                    <a:cubicBezTo>
                      <a:pt x="145" y="486"/>
                      <a:pt x="119" y="545"/>
                      <a:pt x="85" y="587"/>
                    </a:cubicBezTo>
                    <a:cubicBezTo>
                      <a:pt x="93" y="620"/>
                      <a:pt x="103" y="669"/>
                      <a:pt x="122" y="691"/>
                    </a:cubicBezTo>
                    <a:cubicBezTo>
                      <a:pt x="144" y="698"/>
                      <a:pt x="164" y="704"/>
                      <a:pt x="172" y="730"/>
                    </a:cubicBezTo>
                    <a:cubicBezTo>
                      <a:pt x="168" y="746"/>
                      <a:pt x="142" y="752"/>
                      <a:pt x="149" y="767"/>
                    </a:cubicBezTo>
                    <a:cubicBezTo>
                      <a:pt x="164" y="768"/>
                      <a:pt x="178" y="770"/>
                      <a:pt x="182" y="786"/>
                    </a:cubicBezTo>
                    <a:cubicBezTo>
                      <a:pt x="179" y="801"/>
                      <a:pt x="164" y="805"/>
                      <a:pt x="161" y="819"/>
                    </a:cubicBezTo>
                    <a:cubicBezTo>
                      <a:pt x="172" y="823"/>
                      <a:pt x="183" y="826"/>
                      <a:pt x="199" y="825"/>
                    </a:cubicBezTo>
                    <a:cubicBezTo>
                      <a:pt x="225" y="842"/>
                      <a:pt x="195" y="862"/>
                      <a:pt x="188" y="877"/>
                    </a:cubicBezTo>
                    <a:cubicBezTo>
                      <a:pt x="209" y="883"/>
                      <a:pt x="229" y="890"/>
                      <a:pt x="232" y="914"/>
                    </a:cubicBezTo>
                    <a:cubicBezTo>
                      <a:pt x="221" y="924"/>
                      <a:pt x="208" y="931"/>
                      <a:pt x="199" y="943"/>
                    </a:cubicBezTo>
                    <a:close/>
                    <a:moveTo>
                      <a:pt x="550" y="1646"/>
                    </a:moveTo>
                    <a:cubicBezTo>
                      <a:pt x="549" y="1657"/>
                      <a:pt x="551" y="1664"/>
                      <a:pt x="552" y="1673"/>
                    </a:cubicBezTo>
                    <a:cubicBezTo>
                      <a:pt x="598" y="1693"/>
                      <a:pt x="640" y="1718"/>
                      <a:pt x="685" y="1739"/>
                    </a:cubicBezTo>
                    <a:cubicBezTo>
                      <a:pt x="687" y="1734"/>
                      <a:pt x="691" y="1733"/>
                      <a:pt x="695" y="1731"/>
                    </a:cubicBezTo>
                    <a:cubicBezTo>
                      <a:pt x="663" y="1696"/>
                      <a:pt x="601" y="1690"/>
                      <a:pt x="569" y="1656"/>
                    </a:cubicBezTo>
                    <a:cubicBezTo>
                      <a:pt x="604" y="1667"/>
                      <a:pt x="641" y="1688"/>
                      <a:pt x="672" y="1698"/>
                    </a:cubicBezTo>
                    <a:cubicBezTo>
                      <a:pt x="645" y="1667"/>
                      <a:pt x="598" y="1650"/>
                      <a:pt x="550" y="1646"/>
                    </a:cubicBezTo>
                    <a:close/>
                    <a:moveTo>
                      <a:pt x="556" y="1688"/>
                    </a:moveTo>
                    <a:cubicBezTo>
                      <a:pt x="561" y="1697"/>
                      <a:pt x="563" y="1709"/>
                      <a:pt x="569" y="1717"/>
                    </a:cubicBezTo>
                    <a:cubicBezTo>
                      <a:pt x="598" y="1714"/>
                      <a:pt x="638" y="1756"/>
                      <a:pt x="668" y="1747"/>
                    </a:cubicBezTo>
                    <a:cubicBezTo>
                      <a:pt x="634" y="1725"/>
                      <a:pt x="593" y="1700"/>
                      <a:pt x="556" y="1688"/>
                    </a:cubicBezTo>
                    <a:close/>
                    <a:moveTo>
                      <a:pt x="569" y="1719"/>
                    </a:moveTo>
                    <a:cubicBezTo>
                      <a:pt x="576" y="1744"/>
                      <a:pt x="600" y="1759"/>
                      <a:pt x="612" y="1772"/>
                    </a:cubicBezTo>
                    <a:cubicBezTo>
                      <a:pt x="621" y="1767"/>
                      <a:pt x="635" y="1768"/>
                      <a:pt x="637" y="1756"/>
                    </a:cubicBezTo>
                    <a:cubicBezTo>
                      <a:pt x="614" y="1745"/>
                      <a:pt x="589" y="1734"/>
                      <a:pt x="569" y="1719"/>
                    </a:cubicBezTo>
                    <a:close/>
                    <a:moveTo>
                      <a:pt x="532" y="1642"/>
                    </a:moveTo>
                    <a:cubicBezTo>
                      <a:pt x="497" y="1635"/>
                      <a:pt x="456" y="1640"/>
                      <a:pt x="428" y="1630"/>
                    </a:cubicBezTo>
                    <a:cubicBezTo>
                      <a:pt x="433" y="1659"/>
                      <a:pt x="445" y="1690"/>
                      <a:pt x="455" y="1721"/>
                    </a:cubicBezTo>
                    <a:cubicBezTo>
                      <a:pt x="461" y="1740"/>
                      <a:pt x="467" y="1773"/>
                      <a:pt x="484" y="1785"/>
                    </a:cubicBezTo>
                    <a:cubicBezTo>
                      <a:pt x="486" y="1787"/>
                      <a:pt x="497" y="1790"/>
                      <a:pt x="503" y="1793"/>
                    </a:cubicBezTo>
                    <a:cubicBezTo>
                      <a:pt x="525" y="1804"/>
                      <a:pt x="572" y="1784"/>
                      <a:pt x="594" y="1776"/>
                    </a:cubicBezTo>
                    <a:cubicBezTo>
                      <a:pt x="557" y="1748"/>
                      <a:pt x="543" y="1697"/>
                      <a:pt x="532" y="1642"/>
                    </a:cubicBezTo>
                    <a:close/>
                    <a:moveTo>
                      <a:pt x="358" y="1460"/>
                    </a:moveTo>
                    <a:cubicBezTo>
                      <a:pt x="361" y="1468"/>
                      <a:pt x="358" y="1482"/>
                      <a:pt x="364" y="1487"/>
                    </a:cubicBezTo>
                    <a:cubicBezTo>
                      <a:pt x="375" y="1480"/>
                      <a:pt x="373" y="1462"/>
                      <a:pt x="358" y="1460"/>
                    </a:cubicBezTo>
                    <a:close/>
                    <a:moveTo>
                      <a:pt x="341" y="1392"/>
                    </a:moveTo>
                    <a:cubicBezTo>
                      <a:pt x="347" y="1395"/>
                      <a:pt x="341" y="1410"/>
                      <a:pt x="348" y="1412"/>
                    </a:cubicBezTo>
                    <a:cubicBezTo>
                      <a:pt x="350" y="1407"/>
                      <a:pt x="356" y="1407"/>
                      <a:pt x="356" y="1402"/>
                    </a:cubicBezTo>
                    <a:cubicBezTo>
                      <a:pt x="351" y="1400"/>
                      <a:pt x="346" y="1388"/>
                      <a:pt x="341" y="1392"/>
                    </a:cubicBezTo>
                    <a:close/>
                    <a:moveTo>
                      <a:pt x="317" y="1328"/>
                    </a:moveTo>
                    <a:cubicBezTo>
                      <a:pt x="321" y="1328"/>
                      <a:pt x="317" y="1340"/>
                      <a:pt x="321" y="1344"/>
                    </a:cubicBezTo>
                    <a:cubicBezTo>
                      <a:pt x="324" y="1338"/>
                      <a:pt x="331" y="1336"/>
                      <a:pt x="333" y="1328"/>
                    </a:cubicBezTo>
                    <a:cubicBezTo>
                      <a:pt x="328" y="1329"/>
                      <a:pt x="321" y="1323"/>
                      <a:pt x="317" y="1328"/>
                    </a:cubicBezTo>
                    <a:close/>
                    <a:moveTo>
                      <a:pt x="302" y="1253"/>
                    </a:moveTo>
                    <a:cubicBezTo>
                      <a:pt x="304" y="1258"/>
                      <a:pt x="298" y="1271"/>
                      <a:pt x="306" y="1270"/>
                    </a:cubicBezTo>
                    <a:cubicBezTo>
                      <a:pt x="312" y="1269"/>
                      <a:pt x="310" y="1261"/>
                      <a:pt x="314" y="1257"/>
                    </a:cubicBezTo>
                    <a:cubicBezTo>
                      <a:pt x="312" y="1253"/>
                      <a:pt x="308" y="1252"/>
                      <a:pt x="302" y="1253"/>
                    </a:cubicBezTo>
                    <a:close/>
                    <a:moveTo>
                      <a:pt x="286" y="202"/>
                    </a:moveTo>
                    <a:cubicBezTo>
                      <a:pt x="263" y="151"/>
                      <a:pt x="246" y="94"/>
                      <a:pt x="228" y="37"/>
                    </a:cubicBezTo>
                    <a:cubicBezTo>
                      <a:pt x="209" y="50"/>
                      <a:pt x="193" y="78"/>
                      <a:pt x="174" y="97"/>
                    </a:cubicBezTo>
                    <a:cubicBezTo>
                      <a:pt x="186" y="149"/>
                      <a:pt x="212" y="200"/>
                      <a:pt x="226" y="254"/>
                    </a:cubicBezTo>
                    <a:cubicBezTo>
                      <a:pt x="249" y="246"/>
                      <a:pt x="269" y="220"/>
                      <a:pt x="286" y="202"/>
                    </a:cubicBezTo>
                    <a:close/>
                    <a:moveTo>
                      <a:pt x="244" y="339"/>
                    </a:moveTo>
                    <a:cubicBezTo>
                      <a:pt x="243" y="350"/>
                      <a:pt x="233" y="362"/>
                      <a:pt x="238" y="372"/>
                    </a:cubicBezTo>
                    <a:cubicBezTo>
                      <a:pt x="240" y="368"/>
                      <a:pt x="247" y="368"/>
                      <a:pt x="254" y="368"/>
                    </a:cubicBezTo>
                    <a:cubicBezTo>
                      <a:pt x="250" y="359"/>
                      <a:pt x="249" y="347"/>
                      <a:pt x="244" y="339"/>
                    </a:cubicBezTo>
                    <a:close/>
                    <a:moveTo>
                      <a:pt x="225" y="374"/>
                    </a:moveTo>
                    <a:cubicBezTo>
                      <a:pt x="230" y="343"/>
                      <a:pt x="235" y="306"/>
                      <a:pt x="221" y="281"/>
                    </a:cubicBezTo>
                    <a:cubicBezTo>
                      <a:pt x="167" y="316"/>
                      <a:pt x="120" y="375"/>
                      <a:pt x="74" y="424"/>
                    </a:cubicBezTo>
                    <a:cubicBezTo>
                      <a:pt x="76" y="432"/>
                      <a:pt x="80" y="438"/>
                      <a:pt x="83" y="446"/>
                    </a:cubicBezTo>
                    <a:cubicBezTo>
                      <a:pt x="85" y="442"/>
                      <a:pt x="84" y="432"/>
                      <a:pt x="91" y="428"/>
                    </a:cubicBezTo>
                    <a:cubicBezTo>
                      <a:pt x="96" y="460"/>
                      <a:pt x="88" y="489"/>
                      <a:pt x="103" y="508"/>
                    </a:cubicBezTo>
                    <a:cubicBezTo>
                      <a:pt x="105" y="477"/>
                      <a:pt x="109" y="440"/>
                      <a:pt x="118" y="422"/>
                    </a:cubicBezTo>
                    <a:cubicBezTo>
                      <a:pt x="119" y="445"/>
                      <a:pt x="116" y="469"/>
                      <a:pt x="114" y="496"/>
                    </a:cubicBezTo>
                    <a:cubicBezTo>
                      <a:pt x="138" y="478"/>
                      <a:pt x="125" y="424"/>
                      <a:pt x="145" y="403"/>
                    </a:cubicBezTo>
                    <a:cubicBezTo>
                      <a:pt x="145" y="426"/>
                      <a:pt x="139" y="452"/>
                      <a:pt x="139" y="473"/>
                    </a:cubicBezTo>
                    <a:cubicBezTo>
                      <a:pt x="150" y="454"/>
                      <a:pt x="156" y="424"/>
                      <a:pt x="159" y="399"/>
                    </a:cubicBezTo>
                    <a:cubicBezTo>
                      <a:pt x="160" y="386"/>
                      <a:pt x="158" y="366"/>
                      <a:pt x="168" y="362"/>
                    </a:cubicBezTo>
                    <a:cubicBezTo>
                      <a:pt x="167" y="395"/>
                      <a:pt x="163" y="415"/>
                      <a:pt x="165" y="442"/>
                    </a:cubicBezTo>
                    <a:cubicBezTo>
                      <a:pt x="193" y="420"/>
                      <a:pt x="184" y="369"/>
                      <a:pt x="194" y="341"/>
                    </a:cubicBezTo>
                    <a:cubicBezTo>
                      <a:pt x="202" y="354"/>
                      <a:pt x="193" y="390"/>
                      <a:pt x="199" y="399"/>
                    </a:cubicBezTo>
                    <a:cubicBezTo>
                      <a:pt x="207" y="390"/>
                      <a:pt x="211" y="378"/>
                      <a:pt x="225" y="374"/>
                    </a:cubicBezTo>
                    <a:close/>
                    <a:moveTo>
                      <a:pt x="215" y="258"/>
                    </a:moveTo>
                    <a:cubicBezTo>
                      <a:pt x="195" y="207"/>
                      <a:pt x="182" y="160"/>
                      <a:pt x="159" y="111"/>
                    </a:cubicBezTo>
                    <a:cubicBezTo>
                      <a:pt x="135" y="142"/>
                      <a:pt x="105" y="167"/>
                      <a:pt x="77" y="194"/>
                    </a:cubicBezTo>
                    <a:cubicBezTo>
                      <a:pt x="62" y="210"/>
                      <a:pt x="52" y="232"/>
                      <a:pt x="31" y="242"/>
                    </a:cubicBezTo>
                    <a:cubicBezTo>
                      <a:pt x="28" y="259"/>
                      <a:pt x="17" y="270"/>
                      <a:pt x="31" y="287"/>
                    </a:cubicBezTo>
                    <a:cubicBezTo>
                      <a:pt x="35" y="275"/>
                      <a:pt x="34" y="259"/>
                      <a:pt x="45" y="254"/>
                    </a:cubicBezTo>
                    <a:cubicBezTo>
                      <a:pt x="50" y="277"/>
                      <a:pt x="25" y="309"/>
                      <a:pt x="46" y="326"/>
                    </a:cubicBezTo>
                    <a:cubicBezTo>
                      <a:pt x="49" y="291"/>
                      <a:pt x="53" y="249"/>
                      <a:pt x="70" y="235"/>
                    </a:cubicBezTo>
                    <a:cubicBezTo>
                      <a:pt x="61" y="273"/>
                      <a:pt x="57" y="316"/>
                      <a:pt x="54" y="360"/>
                    </a:cubicBezTo>
                    <a:cubicBezTo>
                      <a:pt x="62" y="365"/>
                      <a:pt x="60" y="389"/>
                      <a:pt x="68" y="388"/>
                    </a:cubicBezTo>
                    <a:cubicBezTo>
                      <a:pt x="69" y="331"/>
                      <a:pt x="84" y="271"/>
                      <a:pt x="101" y="223"/>
                    </a:cubicBezTo>
                    <a:cubicBezTo>
                      <a:pt x="99" y="280"/>
                      <a:pt x="72" y="337"/>
                      <a:pt x="81" y="395"/>
                    </a:cubicBezTo>
                    <a:cubicBezTo>
                      <a:pt x="83" y="388"/>
                      <a:pt x="87" y="382"/>
                      <a:pt x="93" y="378"/>
                    </a:cubicBezTo>
                    <a:cubicBezTo>
                      <a:pt x="100" y="334"/>
                      <a:pt x="107" y="287"/>
                      <a:pt x="112" y="250"/>
                    </a:cubicBezTo>
                    <a:cubicBezTo>
                      <a:pt x="114" y="239"/>
                      <a:pt x="114" y="222"/>
                      <a:pt x="124" y="219"/>
                    </a:cubicBezTo>
                    <a:cubicBezTo>
                      <a:pt x="123" y="269"/>
                      <a:pt x="112" y="309"/>
                      <a:pt x="108" y="357"/>
                    </a:cubicBezTo>
                    <a:cubicBezTo>
                      <a:pt x="117" y="355"/>
                      <a:pt x="116" y="343"/>
                      <a:pt x="126" y="343"/>
                    </a:cubicBezTo>
                    <a:cubicBezTo>
                      <a:pt x="125" y="339"/>
                      <a:pt x="123" y="336"/>
                      <a:pt x="124" y="330"/>
                    </a:cubicBezTo>
                    <a:cubicBezTo>
                      <a:pt x="133" y="317"/>
                      <a:pt x="132" y="297"/>
                      <a:pt x="135" y="277"/>
                    </a:cubicBezTo>
                    <a:cubicBezTo>
                      <a:pt x="140" y="253"/>
                      <a:pt x="147" y="230"/>
                      <a:pt x="151" y="202"/>
                    </a:cubicBezTo>
                    <a:cubicBezTo>
                      <a:pt x="152" y="192"/>
                      <a:pt x="152" y="175"/>
                      <a:pt x="163" y="171"/>
                    </a:cubicBezTo>
                    <a:cubicBezTo>
                      <a:pt x="166" y="215"/>
                      <a:pt x="143" y="267"/>
                      <a:pt x="141" y="324"/>
                    </a:cubicBezTo>
                    <a:cubicBezTo>
                      <a:pt x="169" y="311"/>
                      <a:pt x="157" y="239"/>
                      <a:pt x="182" y="211"/>
                    </a:cubicBezTo>
                    <a:cubicBezTo>
                      <a:pt x="179" y="240"/>
                      <a:pt x="170" y="269"/>
                      <a:pt x="170" y="295"/>
                    </a:cubicBezTo>
                    <a:cubicBezTo>
                      <a:pt x="196" y="290"/>
                      <a:pt x="186" y="251"/>
                      <a:pt x="199" y="235"/>
                    </a:cubicBezTo>
                    <a:cubicBezTo>
                      <a:pt x="203" y="245"/>
                      <a:pt x="204" y="256"/>
                      <a:pt x="201" y="268"/>
                    </a:cubicBezTo>
                    <a:cubicBezTo>
                      <a:pt x="205" y="270"/>
                      <a:pt x="213" y="264"/>
                      <a:pt x="215" y="258"/>
                    </a:cubicBezTo>
                    <a:close/>
                    <a:moveTo>
                      <a:pt x="184" y="897"/>
                    </a:moveTo>
                    <a:cubicBezTo>
                      <a:pt x="192" y="904"/>
                      <a:pt x="185" y="916"/>
                      <a:pt x="194" y="924"/>
                    </a:cubicBezTo>
                    <a:cubicBezTo>
                      <a:pt x="199" y="918"/>
                      <a:pt x="203" y="914"/>
                      <a:pt x="203" y="906"/>
                    </a:cubicBezTo>
                    <a:cubicBezTo>
                      <a:pt x="194" y="907"/>
                      <a:pt x="191" y="892"/>
                      <a:pt x="184" y="897"/>
                    </a:cubicBezTo>
                    <a:close/>
                    <a:moveTo>
                      <a:pt x="168" y="841"/>
                    </a:moveTo>
                    <a:cubicBezTo>
                      <a:pt x="172" y="843"/>
                      <a:pt x="168" y="856"/>
                      <a:pt x="172" y="862"/>
                    </a:cubicBezTo>
                    <a:cubicBezTo>
                      <a:pt x="176" y="855"/>
                      <a:pt x="184" y="853"/>
                      <a:pt x="182" y="841"/>
                    </a:cubicBezTo>
                    <a:cubicBezTo>
                      <a:pt x="176" y="843"/>
                      <a:pt x="169" y="837"/>
                      <a:pt x="168" y="841"/>
                    </a:cubicBezTo>
                    <a:close/>
                    <a:moveTo>
                      <a:pt x="155" y="786"/>
                    </a:moveTo>
                    <a:cubicBezTo>
                      <a:pt x="147" y="784"/>
                      <a:pt x="147" y="798"/>
                      <a:pt x="155" y="796"/>
                    </a:cubicBezTo>
                    <a:cubicBezTo>
                      <a:pt x="155" y="791"/>
                      <a:pt x="158" y="790"/>
                      <a:pt x="155" y="786"/>
                    </a:cubicBezTo>
                    <a:close/>
                    <a:moveTo>
                      <a:pt x="143" y="721"/>
                    </a:moveTo>
                    <a:cubicBezTo>
                      <a:pt x="139" y="724"/>
                      <a:pt x="134" y="712"/>
                      <a:pt x="126" y="713"/>
                    </a:cubicBezTo>
                    <a:cubicBezTo>
                      <a:pt x="127" y="723"/>
                      <a:pt x="131" y="730"/>
                      <a:pt x="134" y="738"/>
                    </a:cubicBezTo>
                    <a:cubicBezTo>
                      <a:pt x="140" y="736"/>
                      <a:pt x="143" y="732"/>
                      <a:pt x="147" y="728"/>
                    </a:cubicBezTo>
                    <a:cubicBezTo>
                      <a:pt x="142" y="730"/>
                      <a:pt x="148" y="719"/>
                      <a:pt x="143" y="7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130"/>
              <p:cNvSpPr/>
              <p:nvPr/>
            </p:nvSpPr>
            <p:spPr bwMode="auto">
              <a:xfrm>
                <a:off x="4619625" y="2259013"/>
                <a:ext cx="312738" cy="731838"/>
              </a:xfrm>
              <a:custGeom>
                <a:avLst/>
                <a:gdLst>
                  <a:gd name="T0" fmla="*/ 476 w 486"/>
                  <a:gd name="T1" fmla="*/ 1130 h 1132"/>
                  <a:gd name="T2" fmla="*/ 325 w 486"/>
                  <a:gd name="T3" fmla="*/ 1080 h 1132"/>
                  <a:gd name="T4" fmla="*/ 278 w 486"/>
                  <a:gd name="T5" fmla="*/ 941 h 1132"/>
                  <a:gd name="T6" fmla="*/ 203 w 486"/>
                  <a:gd name="T7" fmla="*/ 683 h 1132"/>
                  <a:gd name="T8" fmla="*/ 143 w 486"/>
                  <a:gd name="T9" fmla="*/ 519 h 1132"/>
                  <a:gd name="T10" fmla="*/ 90 w 486"/>
                  <a:gd name="T11" fmla="*/ 347 h 1132"/>
                  <a:gd name="T12" fmla="*/ 69 w 486"/>
                  <a:gd name="T13" fmla="*/ 288 h 1132"/>
                  <a:gd name="T14" fmla="*/ 50 w 486"/>
                  <a:gd name="T15" fmla="*/ 230 h 1132"/>
                  <a:gd name="T16" fmla="*/ 32 w 486"/>
                  <a:gd name="T17" fmla="*/ 174 h 1132"/>
                  <a:gd name="T18" fmla="*/ 19 w 486"/>
                  <a:gd name="T19" fmla="*/ 83 h 1132"/>
                  <a:gd name="T20" fmla="*/ 63 w 486"/>
                  <a:gd name="T21" fmla="*/ 27 h 1132"/>
                  <a:gd name="T22" fmla="*/ 106 w 486"/>
                  <a:gd name="T23" fmla="*/ 0 h 1132"/>
                  <a:gd name="T24" fmla="*/ 141 w 486"/>
                  <a:gd name="T25" fmla="*/ 58 h 1132"/>
                  <a:gd name="T26" fmla="*/ 148 w 486"/>
                  <a:gd name="T27" fmla="*/ 126 h 1132"/>
                  <a:gd name="T28" fmla="*/ 110 w 486"/>
                  <a:gd name="T29" fmla="*/ 25 h 1132"/>
                  <a:gd name="T30" fmla="*/ 38 w 486"/>
                  <a:gd name="T31" fmla="*/ 85 h 1132"/>
                  <a:gd name="T32" fmla="*/ 61 w 486"/>
                  <a:gd name="T33" fmla="*/ 217 h 1132"/>
                  <a:gd name="T34" fmla="*/ 86 w 486"/>
                  <a:gd name="T35" fmla="*/ 304 h 1132"/>
                  <a:gd name="T36" fmla="*/ 106 w 486"/>
                  <a:gd name="T37" fmla="*/ 345 h 1132"/>
                  <a:gd name="T38" fmla="*/ 160 w 486"/>
                  <a:gd name="T39" fmla="*/ 519 h 1132"/>
                  <a:gd name="T40" fmla="*/ 297 w 486"/>
                  <a:gd name="T41" fmla="*/ 960 h 1132"/>
                  <a:gd name="T42" fmla="*/ 323 w 486"/>
                  <a:gd name="T43" fmla="*/ 1045 h 1132"/>
                  <a:gd name="T44" fmla="*/ 369 w 486"/>
                  <a:gd name="T45" fmla="*/ 1080 h 1132"/>
                  <a:gd name="T46" fmla="*/ 458 w 486"/>
                  <a:gd name="T47" fmla="*/ 1113 h 1132"/>
                  <a:gd name="T48" fmla="*/ 431 w 486"/>
                  <a:gd name="T49" fmla="*/ 974 h 1132"/>
                  <a:gd name="T50" fmla="*/ 344 w 486"/>
                  <a:gd name="T51" fmla="*/ 707 h 1132"/>
                  <a:gd name="T52" fmla="*/ 319 w 486"/>
                  <a:gd name="T53" fmla="*/ 643 h 1132"/>
                  <a:gd name="T54" fmla="*/ 305 w 486"/>
                  <a:gd name="T55" fmla="*/ 573 h 1132"/>
                  <a:gd name="T56" fmla="*/ 299 w 486"/>
                  <a:gd name="T57" fmla="*/ 534 h 1132"/>
                  <a:gd name="T58" fmla="*/ 336 w 486"/>
                  <a:gd name="T59" fmla="*/ 648 h 1132"/>
                  <a:gd name="T60" fmla="*/ 477 w 486"/>
                  <a:gd name="T61" fmla="*/ 1109 h 1132"/>
                  <a:gd name="T62" fmla="*/ 476 w 486"/>
                  <a:gd name="T63" fmla="*/ 1130 h 1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86" h="1132">
                    <a:moveTo>
                      <a:pt x="476" y="1130"/>
                    </a:moveTo>
                    <a:cubicBezTo>
                      <a:pt x="415" y="1132"/>
                      <a:pt x="370" y="1099"/>
                      <a:pt x="325" y="1080"/>
                    </a:cubicBezTo>
                    <a:cubicBezTo>
                      <a:pt x="309" y="1044"/>
                      <a:pt x="293" y="989"/>
                      <a:pt x="278" y="941"/>
                    </a:cubicBezTo>
                    <a:cubicBezTo>
                      <a:pt x="253" y="858"/>
                      <a:pt x="230" y="769"/>
                      <a:pt x="203" y="683"/>
                    </a:cubicBezTo>
                    <a:cubicBezTo>
                      <a:pt x="184" y="626"/>
                      <a:pt x="162" y="573"/>
                      <a:pt x="143" y="519"/>
                    </a:cubicBezTo>
                    <a:cubicBezTo>
                      <a:pt x="122" y="461"/>
                      <a:pt x="110" y="402"/>
                      <a:pt x="90" y="347"/>
                    </a:cubicBezTo>
                    <a:cubicBezTo>
                      <a:pt x="84" y="328"/>
                      <a:pt x="75" y="310"/>
                      <a:pt x="69" y="288"/>
                    </a:cubicBezTo>
                    <a:cubicBezTo>
                      <a:pt x="64" y="269"/>
                      <a:pt x="56" y="250"/>
                      <a:pt x="50" y="230"/>
                    </a:cubicBezTo>
                    <a:cubicBezTo>
                      <a:pt x="45" y="214"/>
                      <a:pt x="39" y="193"/>
                      <a:pt x="32" y="174"/>
                    </a:cubicBezTo>
                    <a:cubicBezTo>
                      <a:pt x="20" y="142"/>
                      <a:pt x="0" y="122"/>
                      <a:pt x="19" y="83"/>
                    </a:cubicBezTo>
                    <a:cubicBezTo>
                      <a:pt x="24" y="73"/>
                      <a:pt x="52" y="37"/>
                      <a:pt x="63" y="27"/>
                    </a:cubicBezTo>
                    <a:cubicBezTo>
                      <a:pt x="73" y="18"/>
                      <a:pt x="103" y="0"/>
                      <a:pt x="106" y="0"/>
                    </a:cubicBezTo>
                    <a:cubicBezTo>
                      <a:pt x="126" y="2"/>
                      <a:pt x="135" y="36"/>
                      <a:pt x="141" y="58"/>
                    </a:cubicBezTo>
                    <a:cubicBezTo>
                      <a:pt x="147" y="83"/>
                      <a:pt x="162" y="111"/>
                      <a:pt x="148" y="126"/>
                    </a:cubicBezTo>
                    <a:cubicBezTo>
                      <a:pt x="126" y="98"/>
                      <a:pt x="129" y="50"/>
                      <a:pt x="110" y="25"/>
                    </a:cubicBezTo>
                    <a:cubicBezTo>
                      <a:pt x="80" y="24"/>
                      <a:pt x="52" y="60"/>
                      <a:pt x="38" y="85"/>
                    </a:cubicBezTo>
                    <a:cubicBezTo>
                      <a:pt x="18" y="122"/>
                      <a:pt x="47" y="172"/>
                      <a:pt x="61" y="217"/>
                    </a:cubicBezTo>
                    <a:cubicBezTo>
                      <a:pt x="71" y="247"/>
                      <a:pt x="78" y="277"/>
                      <a:pt x="86" y="304"/>
                    </a:cubicBezTo>
                    <a:cubicBezTo>
                      <a:pt x="91" y="318"/>
                      <a:pt x="101" y="330"/>
                      <a:pt x="106" y="345"/>
                    </a:cubicBezTo>
                    <a:cubicBezTo>
                      <a:pt x="125" y="400"/>
                      <a:pt x="137" y="460"/>
                      <a:pt x="160" y="519"/>
                    </a:cubicBezTo>
                    <a:cubicBezTo>
                      <a:pt x="214" y="659"/>
                      <a:pt x="251" y="813"/>
                      <a:pt x="297" y="960"/>
                    </a:cubicBezTo>
                    <a:cubicBezTo>
                      <a:pt x="307" y="989"/>
                      <a:pt x="318" y="1016"/>
                      <a:pt x="323" y="1045"/>
                    </a:cubicBezTo>
                    <a:cubicBezTo>
                      <a:pt x="334" y="1061"/>
                      <a:pt x="351" y="1071"/>
                      <a:pt x="369" y="1080"/>
                    </a:cubicBezTo>
                    <a:cubicBezTo>
                      <a:pt x="395" y="1093"/>
                      <a:pt x="418" y="1113"/>
                      <a:pt x="458" y="1113"/>
                    </a:cubicBezTo>
                    <a:cubicBezTo>
                      <a:pt x="463" y="1065"/>
                      <a:pt x="442" y="1019"/>
                      <a:pt x="431" y="974"/>
                    </a:cubicBezTo>
                    <a:cubicBezTo>
                      <a:pt x="408" y="882"/>
                      <a:pt x="375" y="793"/>
                      <a:pt x="344" y="707"/>
                    </a:cubicBezTo>
                    <a:cubicBezTo>
                      <a:pt x="336" y="685"/>
                      <a:pt x="326" y="664"/>
                      <a:pt x="319" y="643"/>
                    </a:cubicBezTo>
                    <a:cubicBezTo>
                      <a:pt x="311" y="620"/>
                      <a:pt x="311" y="596"/>
                      <a:pt x="305" y="573"/>
                    </a:cubicBezTo>
                    <a:cubicBezTo>
                      <a:pt x="302" y="560"/>
                      <a:pt x="288" y="546"/>
                      <a:pt x="299" y="534"/>
                    </a:cubicBezTo>
                    <a:cubicBezTo>
                      <a:pt x="323" y="564"/>
                      <a:pt x="322" y="610"/>
                      <a:pt x="336" y="648"/>
                    </a:cubicBezTo>
                    <a:cubicBezTo>
                      <a:pt x="389" y="792"/>
                      <a:pt x="449" y="949"/>
                      <a:pt x="477" y="1109"/>
                    </a:cubicBezTo>
                    <a:cubicBezTo>
                      <a:pt x="486" y="1109"/>
                      <a:pt x="479" y="1125"/>
                      <a:pt x="476" y="11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7" name="组合 16"/>
            <p:cNvGrpSpPr/>
            <p:nvPr userDrawn="1"/>
          </p:nvGrpSpPr>
          <p:grpSpPr>
            <a:xfrm>
              <a:off x="9939220" y="4944432"/>
              <a:ext cx="2086053" cy="1839588"/>
              <a:chOff x="7750175" y="5213350"/>
              <a:chExt cx="1303338" cy="1149350"/>
            </a:xfrm>
            <a:grpFill/>
          </p:grpSpPr>
          <p:sp>
            <p:nvSpPr>
              <p:cNvPr id="190" name="Freeform 131"/>
              <p:cNvSpPr>
                <a:spLocks noEditPoints="1"/>
              </p:cNvSpPr>
              <p:nvPr/>
            </p:nvSpPr>
            <p:spPr bwMode="auto">
              <a:xfrm>
                <a:off x="8975725" y="5327650"/>
                <a:ext cx="49213" cy="46038"/>
              </a:xfrm>
              <a:custGeom>
                <a:avLst/>
                <a:gdLst>
                  <a:gd name="T0" fmla="*/ 25 w 76"/>
                  <a:gd name="T1" fmla="*/ 2 h 71"/>
                  <a:gd name="T2" fmla="*/ 35 w 76"/>
                  <a:gd name="T3" fmla="*/ 8 h 71"/>
                  <a:gd name="T4" fmla="*/ 44 w 76"/>
                  <a:gd name="T5" fmla="*/ 0 h 71"/>
                  <a:gd name="T6" fmla="*/ 11 w 76"/>
                  <a:gd name="T7" fmla="*/ 49 h 71"/>
                  <a:gd name="T8" fmla="*/ 25 w 76"/>
                  <a:gd name="T9" fmla="*/ 2 h 71"/>
                  <a:gd name="T10" fmla="*/ 19 w 76"/>
                  <a:gd name="T11" fmla="*/ 31 h 71"/>
                  <a:gd name="T12" fmla="*/ 29 w 76"/>
                  <a:gd name="T13" fmla="*/ 39 h 71"/>
                  <a:gd name="T14" fmla="*/ 39 w 76"/>
                  <a:gd name="T15" fmla="*/ 14 h 71"/>
                  <a:gd name="T16" fmla="*/ 19 w 76"/>
                  <a:gd name="T17" fmla="*/ 3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6" h="71">
                    <a:moveTo>
                      <a:pt x="25" y="2"/>
                    </a:moveTo>
                    <a:cubicBezTo>
                      <a:pt x="30" y="2"/>
                      <a:pt x="35" y="2"/>
                      <a:pt x="35" y="8"/>
                    </a:cubicBezTo>
                    <a:cubicBezTo>
                      <a:pt x="41" y="8"/>
                      <a:pt x="39" y="0"/>
                      <a:pt x="44" y="0"/>
                    </a:cubicBezTo>
                    <a:cubicBezTo>
                      <a:pt x="76" y="23"/>
                      <a:pt x="31" y="71"/>
                      <a:pt x="11" y="49"/>
                    </a:cubicBezTo>
                    <a:cubicBezTo>
                      <a:pt x="0" y="37"/>
                      <a:pt x="5" y="6"/>
                      <a:pt x="25" y="2"/>
                    </a:cubicBezTo>
                    <a:close/>
                    <a:moveTo>
                      <a:pt x="19" y="31"/>
                    </a:moveTo>
                    <a:cubicBezTo>
                      <a:pt x="23" y="33"/>
                      <a:pt x="23" y="39"/>
                      <a:pt x="29" y="39"/>
                    </a:cubicBezTo>
                    <a:cubicBezTo>
                      <a:pt x="36" y="34"/>
                      <a:pt x="40" y="27"/>
                      <a:pt x="39" y="14"/>
                    </a:cubicBezTo>
                    <a:cubicBezTo>
                      <a:pt x="29" y="17"/>
                      <a:pt x="20" y="20"/>
                      <a:pt x="19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132"/>
              <p:cNvSpPr>
                <a:spLocks noEditPoints="1"/>
              </p:cNvSpPr>
              <p:nvPr/>
            </p:nvSpPr>
            <p:spPr bwMode="auto">
              <a:xfrm>
                <a:off x="8945563" y="5387975"/>
                <a:ext cx="41275" cy="38100"/>
              </a:xfrm>
              <a:custGeom>
                <a:avLst/>
                <a:gdLst>
                  <a:gd name="T0" fmla="*/ 65 w 65"/>
                  <a:gd name="T1" fmla="*/ 16 h 60"/>
                  <a:gd name="T2" fmla="*/ 55 w 65"/>
                  <a:gd name="T3" fmla="*/ 49 h 60"/>
                  <a:gd name="T4" fmla="*/ 24 w 65"/>
                  <a:gd name="T5" fmla="*/ 57 h 60"/>
                  <a:gd name="T6" fmla="*/ 32 w 65"/>
                  <a:gd name="T7" fmla="*/ 0 h 60"/>
                  <a:gd name="T8" fmla="*/ 65 w 65"/>
                  <a:gd name="T9" fmla="*/ 16 h 60"/>
                  <a:gd name="T10" fmla="*/ 30 w 65"/>
                  <a:gd name="T11" fmla="*/ 18 h 60"/>
                  <a:gd name="T12" fmla="*/ 28 w 65"/>
                  <a:gd name="T13" fmla="*/ 41 h 60"/>
                  <a:gd name="T14" fmla="*/ 47 w 65"/>
                  <a:gd name="T15" fmla="*/ 28 h 60"/>
                  <a:gd name="T16" fmla="*/ 30 w 65"/>
                  <a:gd name="T17" fmla="*/ 18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60">
                    <a:moveTo>
                      <a:pt x="65" y="16"/>
                    </a:moveTo>
                    <a:cubicBezTo>
                      <a:pt x="65" y="31"/>
                      <a:pt x="61" y="37"/>
                      <a:pt x="55" y="49"/>
                    </a:cubicBezTo>
                    <a:cubicBezTo>
                      <a:pt x="42" y="51"/>
                      <a:pt x="33" y="60"/>
                      <a:pt x="24" y="57"/>
                    </a:cubicBezTo>
                    <a:cubicBezTo>
                      <a:pt x="0" y="48"/>
                      <a:pt x="4" y="6"/>
                      <a:pt x="32" y="0"/>
                    </a:cubicBezTo>
                    <a:cubicBezTo>
                      <a:pt x="44" y="4"/>
                      <a:pt x="50" y="14"/>
                      <a:pt x="65" y="16"/>
                    </a:cubicBezTo>
                    <a:close/>
                    <a:moveTo>
                      <a:pt x="30" y="18"/>
                    </a:moveTo>
                    <a:cubicBezTo>
                      <a:pt x="24" y="22"/>
                      <a:pt x="21" y="36"/>
                      <a:pt x="28" y="41"/>
                    </a:cubicBezTo>
                    <a:cubicBezTo>
                      <a:pt x="35" y="40"/>
                      <a:pt x="45" y="39"/>
                      <a:pt x="47" y="28"/>
                    </a:cubicBezTo>
                    <a:cubicBezTo>
                      <a:pt x="43" y="22"/>
                      <a:pt x="39" y="17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133"/>
              <p:cNvSpPr>
                <a:spLocks noEditPoints="1"/>
              </p:cNvSpPr>
              <p:nvPr/>
            </p:nvSpPr>
            <p:spPr bwMode="auto">
              <a:xfrm>
                <a:off x="8710613" y="5246688"/>
                <a:ext cx="42863" cy="47625"/>
              </a:xfrm>
              <a:custGeom>
                <a:avLst/>
                <a:gdLst>
                  <a:gd name="T0" fmla="*/ 19 w 66"/>
                  <a:gd name="T1" fmla="*/ 64 h 72"/>
                  <a:gd name="T2" fmla="*/ 25 w 66"/>
                  <a:gd name="T3" fmla="*/ 5 h 72"/>
                  <a:gd name="T4" fmla="*/ 19 w 66"/>
                  <a:gd name="T5" fmla="*/ 64 h 72"/>
                  <a:gd name="T6" fmla="*/ 21 w 66"/>
                  <a:gd name="T7" fmla="*/ 29 h 72"/>
                  <a:gd name="T8" fmla="*/ 29 w 66"/>
                  <a:gd name="T9" fmla="*/ 49 h 72"/>
                  <a:gd name="T10" fmla="*/ 39 w 66"/>
                  <a:gd name="T11" fmla="*/ 25 h 72"/>
                  <a:gd name="T12" fmla="*/ 21 w 66"/>
                  <a:gd name="T13" fmla="*/ 29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72">
                    <a:moveTo>
                      <a:pt x="19" y="64"/>
                    </a:moveTo>
                    <a:cubicBezTo>
                      <a:pt x="0" y="50"/>
                      <a:pt x="1" y="9"/>
                      <a:pt x="25" y="5"/>
                    </a:cubicBezTo>
                    <a:cubicBezTo>
                      <a:pt x="60" y="0"/>
                      <a:pt x="66" y="72"/>
                      <a:pt x="19" y="64"/>
                    </a:cubicBezTo>
                    <a:close/>
                    <a:moveTo>
                      <a:pt x="21" y="29"/>
                    </a:moveTo>
                    <a:cubicBezTo>
                      <a:pt x="22" y="37"/>
                      <a:pt x="24" y="44"/>
                      <a:pt x="29" y="49"/>
                    </a:cubicBezTo>
                    <a:cubicBezTo>
                      <a:pt x="39" y="44"/>
                      <a:pt x="38" y="37"/>
                      <a:pt x="39" y="25"/>
                    </a:cubicBezTo>
                    <a:cubicBezTo>
                      <a:pt x="31" y="20"/>
                      <a:pt x="27" y="26"/>
                      <a:pt x="2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134"/>
              <p:cNvSpPr>
                <a:spLocks noEditPoints="1"/>
              </p:cNvSpPr>
              <p:nvPr/>
            </p:nvSpPr>
            <p:spPr bwMode="auto">
              <a:xfrm>
                <a:off x="8691563" y="5313363"/>
                <a:ext cx="36513" cy="39688"/>
              </a:xfrm>
              <a:custGeom>
                <a:avLst/>
                <a:gdLst>
                  <a:gd name="T0" fmla="*/ 18 w 58"/>
                  <a:gd name="T1" fmla="*/ 0 h 60"/>
                  <a:gd name="T2" fmla="*/ 55 w 58"/>
                  <a:gd name="T3" fmla="*/ 12 h 60"/>
                  <a:gd name="T4" fmla="*/ 24 w 58"/>
                  <a:gd name="T5" fmla="*/ 57 h 60"/>
                  <a:gd name="T6" fmla="*/ 18 w 58"/>
                  <a:gd name="T7" fmla="*/ 0 h 60"/>
                  <a:gd name="T8" fmla="*/ 26 w 58"/>
                  <a:gd name="T9" fmla="*/ 16 h 60"/>
                  <a:gd name="T10" fmla="*/ 24 w 58"/>
                  <a:gd name="T11" fmla="*/ 34 h 60"/>
                  <a:gd name="T12" fmla="*/ 41 w 58"/>
                  <a:gd name="T13" fmla="*/ 16 h 60"/>
                  <a:gd name="T14" fmla="*/ 26 w 58"/>
                  <a:gd name="T15" fmla="*/ 1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8" h="60">
                    <a:moveTo>
                      <a:pt x="18" y="0"/>
                    </a:moveTo>
                    <a:cubicBezTo>
                      <a:pt x="37" y="1"/>
                      <a:pt x="43" y="9"/>
                      <a:pt x="55" y="12"/>
                    </a:cubicBezTo>
                    <a:cubicBezTo>
                      <a:pt x="58" y="38"/>
                      <a:pt x="38" y="60"/>
                      <a:pt x="24" y="57"/>
                    </a:cubicBezTo>
                    <a:cubicBezTo>
                      <a:pt x="3" y="53"/>
                      <a:pt x="0" y="16"/>
                      <a:pt x="18" y="0"/>
                    </a:cubicBezTo>
                    <a:close/>
                    <a:moveTo>
                      <a:pt x="26" y="16"/>
                    </a:moveTo>
                    <a:cubicBezTo>
                      <a:pt x="26" y="23"/>
                      <a:pt x="22" y="26"/>
                      <a:pt x="24" y="34"/>
                    </a:cubicBezTo>
                    <a:cubicBezTo>
                      <a:pt x="34" y="39"/>
                      <a:pt x="37" y="24"/>
                      <a:pt x="41" y="16"/>
                    </a:cubicBezTo>
                    <a:cubicBezTo>
                      <a:pt x="36" y="13"/>
                      <a:pt x="30" y="16"/>
                      <a:pt x="26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135"/>
              <p:cNvSpPr/>
              <p:nvPr/>
            </p:nvSpPr>
            <p:spPr bwMode="auto">
              <a:xfrm>
                <a:off x="7870825" y="5510213"/>
                <a:ext cx="4763" cy="6350"/>
              </a:xfrm>
              <a:custGeom>
                <a:avLst/>
                <a:gdLst>
                  <a:gd name="T0" fmla="*/ 8 w 8"/>
                  <a:gd name="T1" fmla="*/ 0 h 10"/>
                  <a:gd name="T2" fmla="*/ 6 w 8"/>
                  <a:gd name="T3" fmla="*/ 10 h 10"/>
                  <a:gd name="T4" fmla="*/ 0 w 8"/>
                  <a:gd name="T5" fmla="*/ 8 h 10"/>
                  <a:gd name="T6" fmla="*/ 8 w 8"/>
                  <a:gd name="T7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8" y="0"/>
                    </a:moveTo>
                    <a:cubicBezTo>
                      <a:pt x="8" y="5"/>
                      <a:pt x="8" y="8"/>
                      <a:pt x="6" y="10"/>
                    </a:cubicBezTo>
                    <a:cubicBezTo>
                      <a:pt x="4" y="9"/>
                      <a:pt x="3" y="8"/>
                      <a:pt x="0" y="8"/>
                    </a:cubicBezTo>
                    <a:cubicBezTo>
                      <a:pt x="0" y="3"/>
                      <a:pt x="3" y="1"/>
                      <a:pt x="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136"/>
              <p:cNvSpPr>
                <a:spLocks noEditPoints="1"/>
              </p:cNvSpPr>
              <p:nvPr/>
            </p:nvSpPr>
            <p:spPr bwMode="auto">
              <a:xfrm>
                <a:off x="7750175" y="5213350"/>
                <a:ext cx="1303338" cy="1149350"/>
              </a:xfrm>
              <a:custGeom>
                <a:avLst/>
                <a:gdLst>
                  <a:gd name="T0" fmla="*/ 115 w 2018"/>
                  <a:gd name="T1" fmla="*/ 1063 h 1779"/>
                  <a:gd name="T2" fmla="*/ 72 w 2018"/>
                  <a:gd name="T3" fmla="*/ 202 h 1779"/>
                  <a:gd name="T4" fmla="*/ 700 w 2018"/>
                  <a:gd name="T5" fmla="*/ 52 h 1779"/>
                  <a:gd name="T6" fmla="*/ 1360 w 2018"/>
                  <a:gd name="T7" fmla="*/ 285 h 1779"/>
                  <a:gd name="T8" fmla="*/ 1435 w 2018"/>
                  <a:gd name="T9" fmla="*/ 251 h 1779"/>
                  <a:gd name="T10" fmla="*/ 1886 w 2018"/>
                  <a:gd name="T11" fmla="*/ 83 h 1779"/>
                  <a:gd name="T12" fmla="*/ 1958 w 2018"/>
                  <a:gd name="T13" fmla="*/ 375 h 1779"/>
                  <a:gd name="T14" fmla="*/ 1838 w 2018"/>
                  <a:gd name="T15" fmla="*/ 1281 h 1779"/>
                  <a:gd name="T16" fmla="*/ 1382 w 2018"/>
                  <a:gd name="T17" fmla="*/ 1069 h 1779"/>
                  <a:gd name="T18" fmla="*/ 1280 w 2018"/>
                  <a:gd name="T19" fmla="*/ 1302 h 1779"/>
                  <a:gd name="T20" fmla="*/ 1050 w 2018"/>
                  <a:gd name="T21" fmla="*/ 1314 h 1779"/>
                  <a:gd name="T22" fmla="*/ 917 w 2018"/>
                  <a:gd name="T23" fmla="*/ 1194 h 1779"/>
                  <a:gd name="T24" fmla="*/ 860 w 2018"/>
                  <a:gd name="T25" fmla="*/ 665 h 1779"/>
                  <a:gd name="T26" fmla="*/ 537 w 2018"/>
                  <a:gd name="T27" fmla="*/ 706 h 1779"/>
                  <a:gd name="T28" fmla="*/ 402 w 2018"/>
                  <a:gd name="T29" fmla="*/ 1765 h 1779"/>
                  <a:gd name="T30" fmla="*/ 1974 w 2018"/>
                  <a:gd name="T31" fmla="*/ 136 h 1779"/>
                  <a:gd name="T32" fmla="*/ 1454 w 2018"/>
                  <a:gd name="T33" fmla="*/ 238 h 1779"/>
                  <a:gd name="T34" fmla="*/ 1856 w 2018"/>
                  <a:gd name="T35" fmla="*/ 906 h 1779"/>
                  <a:gd name="T36" fmla="*/ 1862 w 2018"/>
                  <a:gd name="T37" fmla="*/ 622 h 1779"/>
                  <a:gd name="T38" fmla="*/ 1337 w 2018"/>
                  <a:gd name="T39" fmla="*/ 987 h 1779"/>
                  <a:gd name="T40" fmla="*/ 1833 w 2018"/>
                  <a:gd name="T41" fmla="*/ 826 h 1779"/>
                  <a:gd name="T42" fmla="*/ 1846 w 2018"/>
                  <a:gd name="T43" fmla="*/ 585 h 1779"/>
                  <a:gd name="T44" fmla="*/ 1727 w 2018"/>
                  <a:gd name="T45" fmla="*/ 616 h 1779"/>
                  <a:gd name="T46" fmla="*/ 1597 w 2018"/>
                  <a:gd name="T47" fmla="*/ 273 h 1779"/>
                  <a:gd name="T48" fmla="*/ 1809 w 2018"/>
                  <a:gd name="T49" fmla="*/ 1236 h 1779"/>
                  <a:gd name="T50" fmla="*/ 1744 w 2018"/>
                  <a:gd name="T51" fmla="*/ 649 h 1779"/>
                  <a:gd name="T52" fmla="*/ 1056 w 2018"/>
                  <a:gd name="T53" fmla="*/ 679 h 1779"/>
                  <a:gd name="T54" fmla="*/ 1254 w 2018"/>
                  <a:gd name="T55" fmla="*/ 840 h 1779"/>
                  <a:gd name="T56" fmla="*/ 1535 w 2018"/>
                  <a:gd name="T57" fmla="*/ 822 h 1779"/>
                  <a:gd name="T58" fmla="*/ 1454 w 2018"/>
                  <a:gd name="T59" fmla="*/ 910 h 1779"/>
                  <a:gd name="T60" fmla="*/ 1750 w 2018"/>
                  <a:gd name="T61" fmla="*/ 769 h 1779"/>
                  <a:gd name="T62" fmla="*/ 1444 w 2018"/>
                  <a:gd name="T63" fmla="*/ 369 h 1779"/>
                  <a:gd name="T64" fmla="*/ 1413 w 2018"/>
                  <a:gd name="T65" fmla="*/ 528 h 1779"/>
                  <a:gd name="T66" fmla="*/ 1090 w 2018"/>
                  <a:gd name="T67" fmla="*/ 318 h 1779"/>
                  <a:gd name="T68" fmla="*/ 472 w 2018"/>
                  <a:gd name="T69" fmla="*/ 440 h 1779"/>
                  <a:gd name="T70" fmla="*/ 1329 w 2018"/>
                  <a:gd name="T71" fmla="*/ 943 h 1779"/>
                  <a:gd name="T72" fmla="*/ 1303 w 2018"/>
                  <a:gd name="T73" fmla="*/ 1022 h 1779"/>
                  <a:gd name="T74" fmla="*/ 1329 w 2018"/>
                  <a:gd name="T75" fmla="*/ 943 h 1779"/>
                  <a:gd name="T76" fmla="*/ 745 w 2018"/>
                  <a:gd name="T77" fmla="*/ 95 h 1779"/>
                  <a:gd name="T78" fmla="*/ 237 w 2018"/>
                  <a:gd name="T79" fmla="*/ 232 h 1779"/>
                  <a:gd name="T80" fmla="*/ 952 w 2018"/>
                  <a:gd name="T81" fmla="*/ 320 h 1779"/>
                  <a:gd name="T82" fmla="*/ 647 w 2018"/>
                  <a:gd name="T83" fmla="*/ 665 h 1779"/>
                  <a:gd name="T84" fmla="*/ 949 w 2018"/>
                  <a:gd name="T85" fmla="*/ 398 h 1779"/>
                  <a:gd name="T86" fmla="*/ 980 w 2018"/>
                  <a:gd name="T87" fmla="*/ 1582 h 1779"/>
                  <a:gd name="T88" fmla="*/ 996 w 2018"/>
                  <a:gd name="T89" fmla="*/ 1041 h 1779"/>
                  <a:gd name="T90" fmla="*/ 1009 w 2018"/>
                  <a:gd name="T91" fmla="*/ 1582 h 1779"/>
                  <a:gd name="T92" fmla="*/ 980 w 2018"/>
                  <a:gd name="T93" fmla="*/ 759 h 1779"/>
                  <a:gd name="T94" fmla="*/ 662 w 2018"/>
                  <a:gd name="T95" fmla="*/ 687 h 1779"/>
                  <a:gd name="T96" fmla="*/ 421 w 2018"/>
                  <a:gd name="T97" fmla="*/ 1724 h 1779"/>
                  <a:gd name="T98" fmla="*/ 421 w 2018"/>
                  <a:gd name="T99" fmla="*/ 1724 h 1779"/>
                  <a:gd name="T100" fmla="*/ 462 w 2018"/>
                  <a:gd name="T101" fmla="*/ 1188 h 1779"/>
                  <a:gd name="T102" fmla="*/ 439 w 2018"/>
                  <a:gd name="T103" fmla="*/ 1710 h 1779"/>
                  <a:gd name="T104" fmla="*/ 233 w 2018"/>
                  <a:gd name="T105" fmla="*/ 250 h 1779"/>
                  <a:gd name="T106" fmla="*/ 447 w 2018"/>
                  <a:gd name="T107" fmla="*/ 418 h 1779"/>
                  <a:gd name="T108" fmla="*/ 98 w 2018"/>
                  <a:gd name="T109" fmla="*/ 306 h 1779"/>
                  <a:gd name="T110" fmla="*/ 251 w 2018"/>
                  <a:gd name="T111" fmla="*/ 530 h 1779"/>
                  <a:gd name="T112" fmla="*/ 162 w 2018"/>
                  <a:gd name="T113" fmla="*/ 798 h 1779"/>
                  <a:gd name="T114" fmla="*/ 447 w 2018"/>
                  <a:gd name="T115" fmla="*/ 1071 h 1779"/>
                  <a:gd name="T116" fmla="*/ 274 w 2018"/>
                  <a:gd name="T117" fmla="*/ 1339 h 1779"/>
                  <a:gd name="T118" fmla="*/ 88 w 2018"/>
                  <a:gd name="T119" fmla="*/ 1294 h 1779"/>
                  <a:gd name="T120" fmla="*/ 176 w 2018"/>
                  <a:gd name="T121" fmla="*/ 1257 h 1779"/>
                  <a:gd name="T122" fmla="*/ 102 w 2018"/>
                  <a:gd name="T123" fmla="*/ 449 h 1779"/>
                  <a:gd name="T124" fmla="*/ 153 w 2018"/>
                  <a:gd name="T125" fmla="*/ 1049 h 17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018" h="1779">
                    <a:moveTo>
                      <a:pt x="423" y="1682"/>
                    </a:moveTo>
                    <a:cubicBezTo>
                      <a:pt x="426" y="1647"/>
                      <a:pt x="425" y="1627"/>
                      <a:pt x="429" y="1590"/>
                    </a:cubicBezTo>
                    <a:cubicBezTo>
                      <a:pt x="422" y="1584"/>
                      <a:pt x="416" y="1576"/>
                      <a:pt x="406" y="1573"/>
                    </a:cubicBezTo>
                    <a:cubicBezTo>
                      <a:pt x="350" y="1476"/>
                      <a:pt x="279" y="1393"/>
                      <a:pt x="213" y="1306"/>
                    </a:cubicBezTo>
                    <a:cubicBezTo>
                      <a:pt x="205" y="1355"/>
                      <a:pt x="66" y="1356"/>
                      <a:pt x="74" y="1290"/>
                    </a:cubicBezTo>
                    <a:cubicBezTo>
                      <a:pt x="88" y="1284"/>
                      <a:pt x="90" y="1261"/>
                      <a:pt x="108" y="1265"/>
                    </a:cubicBezTo>
                    <a:cubicBezTo>
                      <a:pt x="110" y="1209"/>
                      <a:pt x="106" y="1158"/>
                      <a:pt x="110" y="1108"/>
                    </a:cubicBezTo>
                    <a:cubicBezTo>
                      <a:pt x="111" y="1093"/>
                      <a:pt x="115" y="1078"/>
                      <a:pt x="115" y="1063"/>
                    </a:cubicBezTo>
                    <a:cubicBezTo>
                      <a:pt x="115" y="1027"/>
                      <a:pt x="108" y="994"/>
                      <a:pt x="106" y="959"/>
                    </a:cubicBezTo>
                    <a:cubicBezTo>
                      <a:pt x="103" y="921"/>
                      <a:pt x="98" y="883"/>
                      <a:pt x="96" y="843"/>
                    </a:cubicBezTo>
                    <a:cubicBezTo>
                      <a:pt x="96" y="837"/>
                      <a:pt x="98" y="833"/>
                      <a:pt x="102" y="832"/>
                    </a:cubicBezTo>
                    <a:cubicBezTo>
                      <a:pt x="93" y="789"/>
                      <a:pt x="107" y="748"/>
                      <a:pt x="102" y="708"/>
                    </a:cubicBezTo>
                    <a:cubicBezTo>
                      <a:pt x="91" y="620"/>
                      <a:pt x="93" y="526"/>
                      <a:pt x="82" y="432"/>
                    </a:cubicBezTo>
                    <a:cubicBezTo>
                      <a:pt x="95" y="413"/>
                      <a:pt x="82" y="391"/>
                      <a:pt x="80" y="367"/>
                    </a:cubicBezTo>
                    <a:cubicBezTo>
                      <a:pt x="78" y="341"/>
                      <a:pt x="82" y="313"/>
                      <a:pt x="82" y="285"/>
                    </a:cubicBezTo>
                    <a:cubicBezTo>
                      <a:pt x="82" y="256"/>
                      <a:pt x="67" y="231"/>
                      <a:pt x="72" y="202"/>
                    </a:cubicBezTo>
                    <a:cubicBezTo>
                      <a:pt x="67" y="195"/>
                      <a:pt x="62" y="188"/>
                      <a:pt x="49" y="189"/>
                    </a:cubicBezTo>
                    <a:cubicBezTo>
                      <a:pt x="45" y="172"/>
                      <a:pt x="28" y="175"/>
                      <a:pt x="19" y="163"/>
                    </a:cubicBezTo>
                    <a:cubicBezTo>
                      <a:pt x="0" y="138"/>
                      <a:pt x="23" y="106"/>
                      <a:pt x="49" y="99"/>
                    </a:cubicBezTo>
                    <a:cubicBezTo>
                      <a:pt x="55" y="98"/>
                      <a:pt x="57" y="103"/>
                      <a:pt x="61" y="106"/>
                    </a:cubicBezTo>
                    <a:cubicBezTo>
                      <a:pt x="171" y="85"/>
                      <a:pt x="282" y="98"/>
                      <a:pt x="396" y="75"/>
                    </a:cubicBezTo>
                    <a:cubicBezTo>
                      <a:pt x="461" y="83"/>
                      <a:pt x="527" y="59"/>
                      <a:pt x="590" y="67"/>
                    </a:cubicBezTo>
                    <a:cubicBezTo>
                      <a:pt x="606" y="65"/>
                      <a:pt x="624" y="62"/>
                      <a:pt x="643" y="59"/>
                    </a:cubicBezTo>
                    <a:cubicBezTo>
                      <a:pt x="661" y="57"/>
                      <a:pt x="684" y="50"/>
                      <a:pt x="700" y="52"/>
                    </a:cubicBezTo>
                    <a:cubicBezTo>
                      <a:pt x="712" y="53"/>
                      <a:pt x="722" y="67"/>
                      <a:pt x="733" y="61"/>
                    </a:cubicBezTo>
                    <a:cubicBezTo>
                      <a:pt x="769" y="92"/>
                      <a:pt x="828" y="90"/>
                      <a:pt x="864" y="122"/>
                    </a:cubicBezTo>
                    <a:cubicBezTo>
                      <a:pt x="894" y="127"/>
                      <a:pt x="920" y="143"/>
                      <a:pt x="947" y="153"/>
                    </a:cubicBezTo>
                    <a:cubicBezTo>
                      <a:pt x="974" y="164"/>
                      <a:pt x="1002" y="173"/>
                      <a:pt x="1029" y="183"/>
                    </a:cubicBezTo>
                    <a:cubicBezTo>
                      <a:pt x="1044" y="189"/>
                      <a:pt x="1058" y="198"/>
                      <a:pt x="1074" y="202"/>
                    </a:cubicBezTo>
                    <a:cubicBezTo>
                      <a:pt x="1087" y="207"/>
                      <a:pt x="1101" y="206"/>
                      <a:pt x="1113" y="210"/>
                    </a:cubicBezTo>
                    <a:cubicBezTo>
                      <a:pt x="1143" y="222"/>
                      <a:pt x="1172" y="236"/>
                      <a:pt x="1201" y="240"/>
                    </a:cubicBezTo>
                    <a:cubicBezTo>
                      <a:pt x="1249" y="267"/>
                      <a:pt x="1305" y="263"/>
                      <a:pt x="1360" y="285"/>
                    </a:cubicBezTo>
                    <a:cubicBezTo>
                      <a:pt x="1366" y="300"/>
                      <a:pt x="1369" y="306"/>
                      <a:pt x="1368" y="326"/>
                    </a:cubicBezTo>
                    <a:cubicBezTo>
                      <a:pt x="1342" y="358"/>
                      <a:pt x="1283" y="345"/>
                      <a:pt x="1233" y="353"/>
                    </a:cubicBezTo>
                    <a:cubicBezTo>
                      <a:pt x="1183" y="418"/>
                      <a:pt x="1148" y="496"/>
                      <a:pt x="1107" y="569"/>
                    </a:cubicBezTo>
                    <a:cubicBezTo>
                      <a:pt x="1130" y="564"/>
                      <a:pt x="1153" y="553"/>
                      <a:pt x="1178" y="547"/>
                    </a:cubicBezTo>
                    <a:cubicBezTo>
                      <a:pt x="1238" y="534"/>
                      <a:pt x="1305" y="534"/>
                      <a:pt x="1360" y="520"/>
                    </a:cubicBezTo>
                    <a:cubicBezTo>
                      <a:pt x="1368" y="519"/>
                      <a:pt x="1371" y="523"/>
                      <a:pt x="1378" y="524"/>
                    </a:cubicBezTo>
                    <a:cubicBezTo>
                      <a:pt x="1378" y="516"/>
                      <a:pt x="1374" y="512"/>
                      <a:pt x="1374" y="504"/>
                    </a:cubicBezTo>
                    <a:cubicBezTo>
                      <a:pt x="1389" y="413"/>
                      <a:pt x="1392" y="317"/>
                      <a:pt x="1435" y="251"/>
                    </a:cubicBezTo>
                    <a:cubicBezTo>
                      <a:pt x="1404" y="217"/>
                      <a:pt x="1431" y="162"/>
                      <a:pt x="1443" y="112"/>
                    </a:cubicBezTo>
                    <a:cubicBezTo>
                      <a:pt x="1451" y="78"/>
                      <a:pt x="1451" y="20"/>
                      <a:pt x="1474" y="8"/>
                    </a:cubicBezTo>
                    <a:cubicBezTo>
                      <a:pt x="1489" y="0"/>
                      <a:pt x="1525" y="6"/>
                      <a:pt x="1544" y="8"/>
                    </a:cubicBezTo>
                    <a:cubicBezTo>
                      <a:pt x="1571" y="12"/>
                      <a:pt x="1592" y="18"/>
                      <a:pt x="1625" y="24"/>
                    </a:cubicBezTo>
                    <a:cubicBezTo>
                      <a:pt x="1640" y="27"/>
                      <a:pt x="1654" y="35"/>
                      <a:pt x="1672" y="40"/>
                    </a:cubicBezTo>
                    <a:cubicBezTo>
                      <a:pt x="1703" y="49"/>
                      <a:pt x="1738" y="52"/>
                      <a:pt x="1772" y="59"/>
                    </a:cubicBezTo>
                    <a:cubicBezTo>
                      <a:pt x="1788" y="63"/>
                      <a:pt x="1803" y="71"/>
                      <a:pt x="1819" y="75"/>
                    </a:cubicBezTo>
                    <a:cubicBezTo>
                      <a:pt x="1842" y="81"/>
                      <a:pt x="1865" y="79"/>
                      <a:pt x="1886" y="83"/>
                    </a:cubicBezTo>
                    <a:cubicBezTo>
                      <a:pt x="1894" y="84"/>
                      <a:pt x="1901" y="91"/>
                      <a:pt x="1909" y="93"/>
                    </a:cubicBezTo>
                    <a:cubicBezTo>
                      <a:pt x="1915" y="94"/>
                      <a:pt x="1921" y="91"/>
                      <a:pt x="1927" y="93"/>
                    </a:cubicBezTo>
                    <a:cubicBezTo>
                      <a:pt x="1947" y="99"/>
                      <a:pt x="1971" y="121"/>
                      <a:pt x="1987" y="118"/>
                    </a:cubicBezTo>
                    <a:cubicBezTo>
                      <a:pt x="1992" y="135"/>
                      <a:pt x="2011" y="143"/>
                      <a:pt x="2013" y="163"/>
                    </a:cubicBezTo>
                    <a:cubicBezTo>
                      <a:pt x="2015" y="185"/>
                      <a:pt x="2001" y="202"/>
                      <a:pt x="1987" y="216"/>
                    </a:cubicBezTo>
                    <a:cubicBezTo>
                      <a:pt x="1995" y="239"/>
                      <a:pt x="2018" y="244"/>
                      <a:pt x="2015" y="269"/>
                    </a:cubicBezTo>
                    <a:cubicBezTo>
                      <a:pt x="2013" y="282"/>
                      <a:pt x="1993" y="303"/>
                      <a:pt x="1984" y="322"/>
                    </a:cubicBezTo>
                    <a:cubicBezTo>
                      <a:pt x="1974" y="340"/>
                      <a:pt x="1965" y="359"/>
                      <a:pt x="1958" y="375"/>
                    </a:cubicBezTo>
                    <a:cubicBezTo>
                      <a:pt x="1950" y="395"/>
                      <a:pt x="1948" y="415"/>
                      <a:pt x="1940" y="434"/>
                    </a:cubicBezTo>
                    <a:cubicBezTo>
                      <a:pt x="1937" y="443"/>
                      <a:pt x="1930" y="450"/>
                      <a:pt x="1927" y="459"/>
                    </a:cubicBezTo>
                    <a:cubicBezTo>
                      <a:pt x="1923" y="469"/>
                      <a:pt x="1922" y="481"/>
                      <a:pt x="1919" y="493"/>
                    </a:cubicBezTo>
                    <a:cubicBezTo>
                      <a:pt x="1909" y="525"/>
                      <a:pt x="1891" y="560"/>
                      <a:pt x="1887" y="593"/>
                    </a:cubicBezTo>
                    <a:cubicBezTo>
                      <a:pt x="1883" y="636"/>
                      <a:pt x="1889" y="691"/>
                      <a:pt x="1884" y="736"/>
                    </a:cubicBezTo>
                    <a:cubicBezTo>
                      <a:pt x="1870" y="856"/>
                      <a:pt x="1876" y="1013"/>
                      <a:pt x="1876" y="1139"/>
                    </a:cubicBezTo>
                    <a:cubicBezTo>
                      <a:pt x="1876" y="1154"/>
                      <a:pt x="1874" y="1176"/>
                      <a:pt x="1874" y="1198"/>
                    </a:cubicBezTo>
                    <a:cubicBezTo>
                      <a:pt x="1874" y="1244"/>
                      <a:pt x="1875" y="1265"/>
                      <a:pt x="1838" y="1281"/>
                    </a:cubicBezTo>
                    <a:cubicBezTo>
                      <a:pt x="1822" y="1281"/>
                      <a:pt x="1824" y="1276"/>
                      <a:pt x="1811" y="1281"/>
                    </a:cubicBezTo>
                    <a:cubicBezTo>
                      <a:pt x="1804" y="1268"/>
                      <a:pt x="1797" y="1268"/>
                      <a:pt x="1786" y="1261"/>
                    </a:cubicBezTo>
                    <a:cubicBezTo>
                      <a:pt x="1776" y="1142"/>
                      <a:pt x="1811" y="977"/>
                      <a:pt x="1793" y="859"/>
                    </a:cubicBezTo>
                    <a:cubicBezTo>
                      <a:pt x="1687" y="893"/>
                      <a:pt x="1577" y="929"/>
                      <a:pt x="1480" y="971"/>
                    </a:cubicBezTo>
                    <a:cubicBezTo>
                      <a:pt x="1461" y="967"/>
                      <a:pt x="1452" y="981"/>
                      <a:pt x="1437" y="987"/>
                    </a:cubicBezTo>
                    <a:cubicBezTo>
                      <a:pt x="1431" y="989"/>
                      <a:pt x="1426" y="986"/>
                      <a:pt x="1421" y="989"/>
                    </a:cubicBezTo>
                    <a:cubicBezTo>
                      <a:pt x="1388" y="1002"/>
                      <a:pt x="1392" y="1009"/>
                      <a:pt x="1388" y="1043"/>
                    </a:cubicBezTo>
                    <a:cubicBezTo>
                      <a:pt x="1387" y="1052"/>
                      <a:pt x="1382" y="1060"/>
                      <a:pt x="1382" y="1069"/>
                    </a:cubicBezTo>
                    <a:cubicBezTo>
                      <a:pt x="1376" y="1160"/>
                      <a:pt x="1371" y="1263"/>
                      <a:pt x="1364" y="1355"/>
                    </a:cubicBezTo>
                    <a:cubicBezTo>
                      <a:pt x="1362" y="1381"/>
                      <a:pt x="1357" y="1403"/>
                      <a:pt x="1362" y="1428"/>
                    </a:cubicBezTo>
                    <a:cubicBezTo>
                      <a:pt x="1350" y="1446"/>
                      <a:pt x="1331" y="1457"/>
                      <a:pt x="1309" y="1465"/>
                    </a:cubicBezTo>
                    <a:cubicBezTo>
                      <a:pt x="1302" y="1452"/>
                      <a:pt x="1278" y="1447"/>
                      <a:pt x="1270" y="1433"/>
                    </a:cubicBezTo>
                    <a:cubicBezTo>
                      <a:pt x="1271" y="1436"/>
                      <a:pt x="1266" y="1414"/>
                      <a:pt x="1266" y="1414"/>
                    </a:cubicBezTo>
                    <a:cubicBezTo>
                      <a:pt x="1266" y="1406"/>
                      <a:pt x="1270" y="1406"/>
                      <a:pt x="1272" y="1398"/>
                    </a:cubicBezTo>
                    <a:cubicBezTo>
                      <a:pt x="1275" y="1386"/>
                      <a:pt x="1274" y="1367"/>
                      <a:pt x="1276" y="1351"/>
                    </a:cubicBezTo>
                    <a:cubicBezTo>
                      <a:pt x="1278" y="1336"/>
                      <a:pt x="1279" y="1319"/>
                      <a:pt x="1280" y="1302"/>
                    </a:cubicBezTo>
                    <a:cubicBezTo>
                      <a:pt x="1283" y="1234"/>
                      <a:pt x="1285" y="1156"/>
                      <a:pt x="1288" y="1089"/>
                    </a:cubicBezTo>
                    <a:cubicBezTo>
                      <a:pt x="1289" y="1067"/>
                      <a:pt x="1291" y="1048"/>
                      <a:pt x="1292" y="1030"/>
                    </a:cubicBezTo>
                    <a:cubicBezTo>
                      <a:pt x="1292" y="994"/>
                      <a:pt x="1293" y="970"/>
                      <a:pt x="1268" y="951"/>
                    </a:cubicBezTo>
                    <a:cubicBezTo>
                      <a:pt x="1204" y="902"/>
                      <a:pt x="1120" y="869"/>
                      <a:pt x="1058" y="818"/>
                    </a:cubicBezTo>
                    <a:cubicBezTo>
                      <a:pt x="1049" y="949"/>
                      <a:pt x="1052" y="1061"/>
                      <a:pt x="1056" y="1185"/>
                    </a:cubicBezTo>
                    <a:cubicBezTo>
                      <a:pt x="1057" y="1195"/>
                      <a:pt x="1052" y="1207"/>
                      <a:pt x="1052" y="1218"/>
                    </a:cubicBezTo>
                    <a:cubicBezTo>
                      <a:pt x="1053" y="1225"/>
                      <a:pt x="1056" y="1234"/>
                      <a:pt x="1056" y="1241"/>
                    </a:cubicBezTo>
                    <a:cubicBezTo>
                      <a:pt x="1057" y="1265"/>
                      <a:pt x="1051" y="1290"/>
                      <a:pt x="1050" y="1314"/>
                    </a:cubicBezTo>
                    <a:cubicBezTo>
                      <a:pt x="1050" y="1392"/>
                      <a:pt x="1053" y="1471"/>
                      <a:pt x="1056" y="1557"/>
                    </a:cubicBezTo>
                    <a:cubicBezTo>
                      <a:pt x="1074" y="1567"/>
                      <a:pt x="1084" y="1584"/>
                      <a:pt x="1099" y="1596"/>
                    </a:cubicBezTo>
                    <a:cubicBezTo>
                      <a:pt x="1101" y="1603"/>
                      <a:pt x="1094" y="1626"/>
                      <a:pt x="1088" y="1633"/>
                    </a:cubicBezTo>
                    <a:cubicBezTo>
                      <a:pt x="1074" y="1648"/>
                      <a:pt x="959" y="1686"/>
                      <a:pt x="935" y="1641"/>
                    </a:cubicBezTo>
                    <a:cubicBezTo>
                      <a:pt x="921" y="1616"/>
                      <a:pt x="935" y="1567"/>
                      <a:pt x="980" y="1571"/>
                    </a:cubicBezTo>
                    <a:cubicBezTo>
                      <a:pt x="986" y="1457"/>
                      <a:pt x="981" y="1337"/>
                      <a:pt x="974" y="1218"/>
                    </a:cubicBezTo>
                    <a:cubicBezTo>
                      <a:pt x="962" y="1215"/>
                      <a:pt x="953" y="1209"/>
                      <a:pt x="947" y="1216"/>
                    </a:cubicBezTo>
                    <a:cubicBezTo>
                      <a:pt x="928" y="1206"/>
                      <a:pt x="936" y="1203"/>
                      <a:pt x="917" y="1194"/>
                    </a:cubicBezTo>
                    <a:cubicBezTo>
                      <a:pt x="915" y="1182"/>
                      <a:pt x="924" y="1171"/>
                      <a:pt x="927" y="1157"/>
                    </a:cubicBezTo>
                    <a:cubicBezTo>
                      <a:pt x="934" y="1120"/>
                      <a:pt x="932" y="1072"/>
                      <a:pt x="937" y="1030"/>
                    </a:cubicBezTo>
                    <a:cubicBezTo>
                      <a:pt x="939" y="1015"/>
                      <a:pt x="942" y="1004"/>
                      <a:pt x="943" y="981"/>
                    </a:cubicBezTo>
                    <a:cubicBezTo>
                      <a:pt x="944" y="930"/>
                      <a:pt x="960" y="861"/>
                      <a:pt x="964" y="812"/>
                    </a:cubicBezTo>
                    <a:cubicBezTo>
                      <a:pt x="966" y="798"/>
                      <a:pt x="963" y="782"/>
                      <a:pt x="964" y="767"/>
                    </a:cubicBezTo>
                    <a:cubicBezTo>
                      <a:pt x="967" y="742"/>
                      <a:pt x="978" y="712"/>
                      <a:pt x="976" y="679"/>
                    </a:cubicBezTo>
                    <a:cubicBezTo>
                      <a:pt x="986" y="675"/>
                      <a:pt x="983" y="661"/>
                      <a:pt x="984" y="653"/>
                    </a:cubicBezTo>
                    <a:cubicBezTo>
                      <a:pt x="940" y="656"/>
                      <a:pt x="901" y="662"/>
                      <a:pt x="860" y="665"/>
                    </a:cubicBezTo>
                    <a:cubicBezTo>
                      <a:pt x="813" y="669"/>
                      <a:pt x="766" y="676"/>
                      <a:pt x="713" y="685"/>
                    </a:cubicBezTo>
                    <a:cubicBezTo>
                      <a:pt x="715" y="811"/>
                      <a:pt x="723" y="931"/>
                      <a:pt x="709" y="1049"/>
                    </a:cubicBezTo>
                    <a:cubicBezTo>
                      <a:pt x="726" y="1070"/>
                      <a:pt x="761" y="1083"/>
                      <a:pt x="745" y="1128"/>
                    </a:cubicBezTo>
                    <a:cubicBezTo>
                      <a:pt x="718" y="1153"/>
                      <a:pt x="679" y="1130"/>
                      <a:pt x="639" y="1134"/>
                    </a:cubicBezTo>
                    <a:cubicBezTo>
                      <a:pt x="633" y="1129"/>
                      <a:pt x="627" y="1126"/>
                      <a:pt x="621" y="1122"/>
                    </a:cubicBezTo>
                    <a:cubicBezTo>
                      <a:pt x="614" y="1095"/>
                      <a:pt x="622" y="1058"/>
                      <a:pt x="647" y="1063"/>
                    </a:cubicBezTo>
                    <a:cubicBezTo>
                      <a:pt x="658" y="957"/>
                      <a:pt x="636" y="814"/>
                      <a:pt x="649" y="691"/>
                    </a:cubicBezTo>
                    <a:cubicBezTo>
                      <a:pt x="608" y="698"/>
                      <a:pt x="580" y="702"/>
                      <a:pt x="537" y="706"/>
                    </a:cubicBezTo>
                    <a:cubicBezTo>
                      <a:pt x="530" y="825"/>
                      <a:pt x="530" y="950"/>
                      <a:pt x="527" y="1034"/>
                    </a:cubicBezTo>
                    <a:cubicBezTo>
                      <a:pt x="522" y="1206"/>
                      <a:pt x="502" y="1478"/>
                      <a:pt x="521" y="1694"/>
                    </a:cubicBezTo>
                    <a:cubicBezTo>
                      <a:pt x="532" y="1692"/>
                      <a:pt x="569" y="1710"/>
                      <a:pt x="556" y="1741"/>
                    </a:cubicBezTo>
                    <a:cubicBezTo>
                      <a:pt x="552" y="1751"/>
                      <a:pt x="540" y="1753"/>
                      <a:pt x="527" y="1761"/>
                    </a:cubicBezTo>
                    <a:cubicBezTo>
                      <a:pt x="522" y="1764"/>
                      <a:pt x="518" y="1771"/>
                      <a:pt x="513" y="1773"/>
                    </a:cubicBezTo>
                    <a:cubicBezTo>
                      <a:pt x="507" y="1775"/>
                      <a:pt x="491" y="1774"/>
                      <a:pt x="476" y="1775"/>
                    </a:cubicBezTo>
                    <a:cubicBezTo>
                      <a:pt x="466" y="1775"/>
                      <a:pt x="453" y="1779"/>
                      <a:pt x="447" y="1779"/>
                    </a:cubicBezTo>
                    <a:cubicBezTo>
                      <a:pt x="444" y="1778"/>
                      <a:pt x="405" y="1767"/>
                      <a:pt x="402" y="1765"/>
                    </a:cubicBezTo>
                    <a:cubicBezTo>
                      <a:pt x="375" y="1747"/>
                      <a:pt x="384" y="1691"/>
                      <a:pt x="423" y="1682"/>
                    </a:cubicBezTo>
                    <a:close/>
                    <a:moveTo>
                      <a:pt x="1829" y="344"/>
                    </a:moveTo>
                    <a:cubicBezTo>
                      <a:pt x="1844" y="349"/>
                      <a:pt x="1875" y="369"/>
                      <a:pt x="1891" y="363"/>
                    </a:cubicBezTo>
                    <a:cubicBezTo>
                      <a:pt x="1896" y="361"/>
                      <a:pt x="1909" y="342"/>
                      <a:pt x="1913" y="334"/>
                    </a:cubicBezTo>
                    <a:cubicBezTo>
                      <a:pt x="1923" y="312"/>
                      <a:pt x="1930" y="284"/>
                      <a:pt x="1944" y="257"/>
                    </a:cubicBezTo>
                    <a:cubicBezTo>
                      <a:pt x="1961" y="225"/>
                      <a:pt x="1986" y="197"/>
                      <a:pt x="1997" y="165"/>
                    </a:cubicBezTo>
                    <a:cubicBezTo>
                      <a:pt x="1996" y="163"/>
                      <a:pt x="1995" y="161"/>
                      <a:pt x="1993" y="159"/>
                    </a:cubicBezTo>
                    <a:cubicBezTo>
                      <a:pt x="1985" y="158"/>
                      <a:pt x="1980" y="145"/>
                      <a:pt x="1974" y="136"/>
                    </a:cubicBezTo>
                    <a:cubicBezTo>
                      <a:pt x="1956" y="131"/>
                      <a:pt x="1942" y="112"/>
                      <a:pt x="1925" y="106"/>
                    </a:cubicBezTo>
                    <a:cubicBezTo>
                      <a:pt x="1916" y="104"/>
                      <a:pt x="1906" y="106"/>
                      <a:pt x="1897" y="104"/>
                    </a:cubicBezTo>
                    <a:cubicBezTo>
                      <a:pt x="1877" y="100"/>
                      <a:pt x="1858" y="94"/>
                      <a:pt x="1837" y="91"/>
                    </a:cubicBezTo>
                    <a:cubicBezTo>
                      <a:pt x="1813" y="88"/>
                      <a:pt x="1793" y="80"/>
                      <a:pt x="1770" y="75"/>
                    </a:cubicBezTo>
                    <a:cubicBezTo>
                      <a:pt x="1688" y="57"/>
                      <a:pt x="1605" y="34"/>
                      <a:pt x="1529" y="24"/>
                    </a:cubicBezTo>
                    <a:cubicBezTo>
                      <a:pt x="1511" y="22"/>
                      <a:pt x="1492" y="20"/>
                      <a:pt x="1476" y="30"/>
                    </a:cubicBezTo>
                    <a:cubicBezTo>
                      <a:pt x="1463" y="87"/>
                      <a:pt x="1449" y="147"/>
                      <a:pt x="1433" y="210"/>
                    </a:cubicBezTo>
                    <a:cubicBezTo>
                      <a:pt x="1439" y="218"/>
                      <a:pt x="1444" y="233"/>
                      <a:pt x="1454" y="238"/>
                    </a:cubicBezTo>
                    <a:cubicBezTo>
                      <a:pt x="1463" y="242"/>
                      <a:pt x="1471" y="236"/>
                      <a:pt x="1482" y="238"/>
                    </a:cubicBezTo>
                    <a:cubicBezTo>
                      <a:pt x="1491" y="239"/>
                      <a:pt x="1502" y="246"/>
                      <a:pt x="1513" y="248"/>
                    </a:cubicBezTo>
                    <a:cubicBezTo>
                      <a:pt x="1555" y="253"/>
                      <a:pt x="1608" y="258"/>
                      <a:pt x="1646" y="267"/>
                    </a:cubicBezTo>
                    <a:cubicBezTo>
                      <a:pt x="1670" y="273"/>
                      <a:pt x="1691" y="285"/>
                      <a:pt x="1709" y="293"/>
                    </a:cubicBezTo>
                    <a:cubicBezTo>
                      <a:pt x="1731" y="301"/>
                      <a:pt x="1750" y="307"/>
                      <a:pt x="1770" y="318"/>
                    </a:cubicBezTo>
                    <a:cubicBezTo>
                      <a:pt x="1787" y="323"/>
                      <a:pt x="1806" y="335"/>
                      <a:pt x="1829" y="344"/>
                    </a:cubicBezTo>
                    <a:close/>
                    <a:moveTo>
                      <a:pt x="1858" y="1153"/>
                    </a:moveTo>
                    <a:cubicBezTo>
                      <a:pt x="1855" y="1062"/>
                      <a:pt x="1858" y="978"/>
                      <a:pt x="1856" y="906"/>
                    </a:cubicBezTo>
                    <a:cubicBezTo>
                      <a:pt x="1854" y="835"/>
                      <a:pt x="1867" y="751"/>
                      <a:pt x="1866" y="675"/>
                    </a:cubicBezTo>
                    <a:cubicBezTo>
                      <a:pt x="1865" y="611"/>
                      <a:pt x="1883" y="548"/>
                      <a:pt x="1895" y="485"/>
                    </a:cubicBezTo>
                    <a:cubicBezTo>
                      <a:pt x="1907" y="425"/>
                      <a:pt x="1938" y="365"/>
                      <a:pt x="1968" y="316"/>
                    </a:cubicBezTo>
                    <a:cubicBezTo>
                      <a:pt x="1976" y="302"/>
                      <a:pt x="2002" y="266"/>
                      <a:pt x="1997" y="261"/>
                    </a:cubicBezTo>
                    <a:cubicBezTo>
                      <a:pt x="1991" y="255"/>
                      <a:pt x="1994" y="245"/>
                      <a:pt x="1982" y="238"/>
                    </a:cubicBezTo>
                    <a:cubicBezTo>
                      <a:pt x="1945" y="322"/>
                      <a:pt x="1887" y="408"/>
                      <a:pt x="1886" y="510"/>
                    </a:cubicBezTo>
                    <a:cubicBezTo>
                      <a:pt x="1878" y="523"/>
                      <a:pt x="1879" y="527"/>
                      <a:pt x="1878" y="553"/>
                    </a:cubicBezTo>
                    <a:cubicBezTo>
                      <a:pt x="1862" y="570"/>
                      <a:pt x="1868" y="592"/>
                      <a:pt x="1862" y="622"/>
                    </a:cubicBezTo>
                    <a:cubicBezTo>
                      <a:pt x="1856" y="652"/>
                      <a:pt x="1845" y="692"/>
                      <a:pt x="1842" y="718"/>
                    </a:cubicBezTo>
                    <a:cubicBezTo>
                      <a:pt x="1840" y="741"/>
                      <a:pt x="1843" y="773"/>
                      <a:pt x="1829" y="787"/>
                    </a:cubicBezTo>
                    <a:cubicBezTo>
                      <a:pt x="1817" y="798"/>
                      <a:pt x="1788" y="806"/>
                      <a:pt x="1766" y="816"/>
                    </a:cubicBezTo>
                    <a:cubicBezTo>
                      <a:pt x="1716" y="838"/>
                      <a:pt x="1682" y="856"/>
                      <a:pt x="1633" y="875"/>
                    </a:cubicBezTo>
                    <a:cubicBezTo>
                      <a:pt x="1610" y="884"/>
                      <a:pt x="1584" y="895"/>
                      <a:pt x="1560" y="900"/>
                    </a:cubicBezTo>
                    <a:cubicBezTo>
                      <a:pt x="1548" y="903"/>
                      <a:pt x="1538" y="902"/>
                      <a:pt x="1527" y="906"/>
                    </a:cubicBezTo>
                    <a:cubicBezTo>
                      <a:pt x="1494" y="917"/>
                      <a:pt x="1462" y="930"/>
                      <a:pt x="1431" y="941"/>
                    </a:cubicBezTo>
                    <a:cubicBezTo>
                      <a:pt x="1393" y="955"/>
                      <a:pt x="1351" y="948"/>
                      <a:pt x="1337" y="987"/>
                    </a:cubicBezTo>
                    <a:cubicBezTo>
                      <a:pt x="1342" y="1108"/>
                      <a:pt x="1321" y="1270"/>
                      <a:pt x="1315" y="1420"/>
                    </a:cubicBezTo>
                    <a:cubicBezTo>
                      <a:pt x="1328" y="1416"/>
                      <a:pt x="1334" y="1406"/>
                      <a:pt x="1343" y="1398"/>
                    </a:cubicBezTo>
                    <a:cubicBezTo>
                      <a:pt x="1353" y="1270"/>
                      <a:pt x="1364" y="1121"/>
                      <a:pt x="1370" y="996"/>
                    </a:cubicBezTo>
                    <a:cubicBezTo>
                      <a:pt x="1392" y="982"/>
                      <a:pt x="1419" y="972"/>
                      <a:pt x="1450" y="967"/>
                    </a:cubicBezTo>
                    <a:cubicBezTo>
                      <a:pt x="1500" y="942"/>
                      <a:pt x="1544" y="922"/>
                      <a:pt x="1595" y="906"/>
                    </a:cubicBezTo>
                    <a:cubicBezTo>
                      <a:pt x="1623" y="897"/>
                      <a:pt x="1653" y="895"/>
                      <a:pt x="1680" y="885"/>
                    </a:cubicBezTo>
                    <a:cubicBezTo>
                      <a:pt x="1691" y="880"/>
                      <a:pt x="1700" y="871"/>
                      <a:pt x="1711" y="867"/>
                    </a:cubicBezTo>
                    <a:cubicBezTo>
                      <a:pt x="1750" y="853"/>
                      <a:pt x="1791" y="841"/>
                      <a:pt x="1833" y="826"/>
                    </a:cubicBezTo>
                    <a:cubicBezTo>
                      <a:pt x="1848" y="909"/>
                      <a:pt x="1833" y="986"/>
                      <a:pt x="1831" y="1057"/>
                    </a:cubicBezTo>
                    <a:cubicBezTo>
                      <a:pt x="1828" y="1117"/>
                      <a:pt x="1822" y="1174"/>
                      <a:pt x="1829" y="1241"/>
                    </a:cubicBezTo>
                    <a:cubicBezTo>
                      <a:pt x="1868" y="1229"/>
                      <a:pt x="1859" y="1192"/>
                      <a:pt x="1858" y="1153"/>
                    </a:cubicBezTo>
                    <a:close/>
                    <a:moveTo>
                      <a:pt x="1880" y="385"/>
                    </a:moveTo>
                    <a:cubicBezTo>
                      <a:pt x="1855" y="483"/>
                      <a:pt x="1817" y="561"/>
                      <a:pt x="1813" y="671"/>
                    </a:cubicBezTo>
                    <a:cubicBezTo>
                      <a:pt x="1813" y="677"/>
                      <a:pt x="1809" y="679"/>
                      <a:pt x="1807" y="683"/>
                    </a:cubicBezTo>
                    <a:cubicBezTo>
                      <a:pt x="1820" y="682"/>
                      <a:pt x="1817" y="698"/>
                      <a:pt x="1829" y="698"/>
                    </a:cubicBezTo>
                    <a:cubicBezTo>
                      <a:pt x="1837" y="664"/>
                      <a:pt x="1840" y="622"/>
                      <a:pt x="1846" y="585"/>
                    </a:cubicBezTo>
                    <a:cubicBezTo>
                      <a:pt x="1851" y="561"/>
                      <a:pt x="1862" y="539"/>
                      <a:pt x="1856" y="520"/>
                    </a:cubicBezTo>
                    <a:cubicBezTo>
                      <a:pt x="1871" y="473"/>
                      <a:pt x="1885" y="431"/>
                      <a:pt x="1897" y="383"/>
                    </a:cubicBezTo>
                    <a:cubicBezTo>
                      <a:pt x="1893" y="395"/>
                      <a:pt x="1885" y="382"/>
                      <a:pt x="1880" y="385"/>
                    </a:cubicBezTo>
                    <a:close/>
                    <a:moveTo>
                      <a:pt x="1554" y="559"/>
                    </a:moveTo>
                    <a:cubicBezTo>
                      <a:pt x="1561" y="561"/>
                      <a:pt x="1568" y="561"/>
                      <a:pt x="1574" y="563"/>
                    </a:cubicBezTo>
                    <a:cubicBezTo>
                      <a:pt x="1597" y="570"/>
                      <a:pt x="1621" y="584"/>
                      <a:pt x="1646" y="593"/>
                    </a:cubicBezTo>
                    <a:cubicBezTo>
                      <a:pt x="1662" y="598"/>
                      <a:pt x="1680" y="598"/>
                      <a:pt x="1695" y="604"/>
                    </a:cubicBezTo>
                    <a:cubicBezTo>
                      <a:pt x="1706" y="609"/>
                      <a:pt x="1713" y="621"/>
                      <a:pt x="1727" y="616"/>
                    </a:cubicBezTo>
                    <a:cubicBezTo>
                      <a:pt x="1728" y="622"/>
                      <a:pt x="1733" y="620"/>
                      <a:pt x="1733" y="624"/>
                    </a:cubicBezTo>
                    <a:cubicBezTo>
                      <a:pt x="1733" y="623"/>
                      <a:pt x="1733" y="622"/>
                      <a:pt x="1735" y="622"/>
                    </a:cubicBezTo>
                    <a:cubicBezTo>
                      <a:pt x="1756" y="638"/>
                      <a:pt x="1773" y="656"/>
                      <a:pt x="1797" y="669"/>
                    </a:cubicBezTo>
                    <a:cubicBezTo>
                      <a:pt x="1804" y="554"/>
                      <a:pt x="1844" y="481"/>
                      <a:pt x="1862" y="381"/>
                    </a:cubicBezTo>
                    <a:cubicBezTo>
                      <a:pt x="1814" y="369"/>
                      <a:pt x="1783" y="341"/>
                      <a:pt x="1742" y="326"/>
                    </a:cubicBezTo>
                    <a:cubicBezTo>
                      <a:pt x="1732" y="322"/>
                      <a:pt x="1719" y="318"/>
                      <a:pt x="1709" y="314"/>
                    </a:cubicBezTo>
                    <a:cubicBezTo>
                      <a:pt x="1680" y="303"/>
                      <a:pt x="1638" y="285"/>
                      <a:pt x="1605" y="281"/>
                    </a:cubicBezTo>
                    <a:cubicBezTo>
                      <a:pt x="1601" y="280"/>
                      <a:pt x="1603" y="272"/>
                      <a:pt x="1597" y="273"/>
                    </a:cubicBezTo>
                    <a:cubicBezTo>
                      <a:pt x="1570" y="269"/>
                      <a:pt x="1544" y="266"/>
                      <a:pt x="1511" y="261"/>
                    </a:cubicBezTo>
                    <a:cubicBezTo>
                      <a:pt x="1464" y="338"/>
                      <a:pt x="1455" y="425"/>
                      <a:pt x="1450" y="536"/>
                    </a:cubicBezTo>
                    <a:cubicBezTo>
                      <a:pt x="1495" y="539"/>
                      <a:pt x="1529" y="551"/>
                      <a:pt x="1554" y="559"/>
                    </a:cubicBezTo>
                    <a:close/>
                    <a:moveTo>
                      <a:pt x="1813" y="851"/>
                    </a:moveTo>
                    <a:cubicBezTo>
                      <a:pt x="1810" y="877"/>
                      <a:pt x="1814" y="935"/>
                      <a:pt x="1813" y="981"/>
                    </a:cubicBezTo>
                    <a:cubicBezTo>
                      <a:pt x="1812" y="1011"/>
                      <a:pt x="1807" y="1043"/>
                      <a:pt x="1805" y="1075"/>
                    </a:cubicBezTo>
                    <a:cubicBezTo>
                      <a:pt x="1802" y="1124"/>
                      <a:pt x="1800" y="1173"/>
                      <a:pt x="1799" y="1206"/>
                    </a:cubicBezTo>
                    <a:cubicBezTo>
                      <a:pt x="1799" y="1214"/>
                      <a:pt x="1790" y="1236"/>
                      <a:pt x="1809" y="1236"/>
                    </a:cubicBezTo>
                    <a:cubicBezTo>
                      <a:pt x="1813" y="1202"/>
                      <a:pt x="1813" y="1158"/>
                      <a:pt x="1815" y="1132"/>
                    </a:cubicBezTo>
                    <a:cubicBezTo>
                      <a:pt x="1815" y="1128"/>
                      <a:pt x="1811" y="1123"/>
                      <a:pt x="1811" y="1120"/>
                    </a:cubicBezTo>
                    <a:cubicBezTo>
                      <a:pt x="1812" y="1100"/>
                      <a:pt x="1814" y="1073"/>
                      <a:pt x="1815" y="1049"/>
                    </a:cubicBezTo>
                    <a:cubicBezTo>
                      <a:pt x="1818" y="993"/>
                      <a:pt x="1828" y="954"/>
                      <a:pt x="1825" y="892"/>
                    </a:cubicBezTo>
                    <a:cubicBezTo>
                      <a:pt x="1824" y="873"/>
                      <a:pt x="1824" y="847"/>
                      <a:pt x="1817" y="849"/>
                    </a:cubicBezTo>
                    <a:cubicBezTo>
                      <a:pt x="1815" y="849"/>
                      <a:pt x="1815" y="851"/>
                      <a:pt x="1813" y="851"/>
                    </a:cubicBezTo>
                    <a:close/>
                    <a:moveTo>
                      <a:pt x="1782" y="687"/>
                    </a:moveTo>
                    <a:cubicBezTo>
                      <a:pt x="1776" y="668"/>
                      <a:pt x="1754" y="664"/>
                      <a:pt x="1744" y="649"/>
                    </a:cubicBezTo>
                    <a:cubicBezTo>
                      <a:pt x="1643" y="608"/>
                      <a:pt x="1542" y="575"/>
                      <a:pt x="1437" y="547"/>
                    </a:cubicBezTo>
                    <a:cubicBezTo>
                      <a:pt x="1431" y="547"/>
                      <a:pt x="1431" y="552"/>
                      <a:pt x="1425" y="551"/>
                    </a:cubicBezTo>
                    <a:cubicBezTo>
                      <a:pt x="1391" y="535"/>
                      <a:pt x="1353" y="541"/>
                      <a:pt x="1311" y="544"/>
                    </a:cubicBezTo>
                    <a:cubicBezTo>
                      <a:pt x="1276" y="546"/>
                      <a:pt x="1242" y="555"/>
                      <a:pt x="1207" y="557"/>
                    </a:cubicBezTo>
                    <a:cubicBezTo>
                      <a:pt x="1179" y="560"/>
                      <a:pt x="1153" y="572"/>
                      <a:pt x="1127" y="581"/>
                    </a:cubicBezTo>
                    <a:cubicBezTo>
                      <a:pt x="1108" y="587"/>
                      <a:pt x="1091" y="590"/>
                      <a:pt x="1078" y="602"/>
                    </a:cubicBezTo>
                    <a:cubicBezTo>
                      <a:pt x="1076" y="614"/>
                      <a:pt x="1065" y="615"/>
                      <a:pt x="1060" y="624"/>
                    </a:cubicBezTo>
                    <a:cubicBezTo>
                      <a:pt x="1053" y="645"/>
                      <a:pt x="1053" y="654"/>
                      <a:pt x="1056" y="679"/>
                    </a:cubicBezTo>
                    <a:cubicBezTo>
                      <a:pt x="1060" y="682"/>
                      <a:pt x="1067" y="682"/>
                      <a:pt x="1068" y="687"/>
                    </a:cubicBezTo>
                    <a:cubicBezTo>
                      <a:pt x="1067" y="693"/>
                      <a:pt x="1070" y="694"/>
                      <a:pt x="1070" y="698"/>
                    </a:cubicBezTo>
                    <a:cubicBezTo>
                      <a:pt x="1089" y="715"/>
                      <a:pt x="1107" y="732"/>
                      <a:pt x="1129" y="745"/>
                    </a:cubicBezTo>
                    <a:cubicBezTo>
                      <a:pt x="1133" y="749"/>
                      <a:pt x="1138" y="752"/>
                      <a:pt x="1145" y="753"/>
                    </a:cubicBezTo>
                    <a:cubicBezTo>
                      <a:pt x="1191" y="788"/>
                      <a:pt x="1242" y="826"/>
                      <a:pt x="1303" y="845"/>
                    </a:cubicBezTo>
                    <a:cubicBezTo>
                      <a:pt x="1312" y="848"/>
                      <a:pt x="1324" y="846"/>
                      <a:pt x="1331" y="855"/>
                    </a:cubicBezTo>
                    <a:cubicBezTo>
                      <a:pt x="1325" y="867"/>
                      <a:pt x="1304" y="859"/>
                      <a:pt x="1294" y="855"/>
                    </a:cubicBezTo>
                    <a:cubicBezTo>
                      <a:pt x="1280" y="851"/>
                      <a:pt x="1263" y="844"/>
                      <a:pt x="1254" y="840"/>
                    </a:cubicBezTo>
                    <a:cubicBezTo>
                      <a:pt x="1189" y="807"/>
                      <a:pt x="1125" y="754"/>
                      <a:pt x="1070" y="714"/>
                    </a:cubicBezTo>
                    <a:cubicBezTo>
                      <a:pt x="1066" y="714"/>
                      <a:pt x="1060" y="699"/>
                      <a:pt x="1058" y="708"/>
                    </a:cubicBezTo>
                    <a:cubicBezTo>
                      <a:pt x="1056" y="725"/>
                      <a:pt x="1057" y="734"/>
                      <a:pt x="1056" y="757"/>
                    </a:cubicBezTo>
                    <a:cubicBezTo>
                      <a:pt x="1072" y="760"/>
                      <a:pt x="1072" y="771"/>
                      <a:pt x="1090" y="775"/>
                    </a:cubicBezTo>
                    <a:cubicBezTo>
                      <a:pt x="1114" y="807"/>
                      <a:pt x="1161" y="816"/>
                      <a:pt x="1188" y="845"/>
                    </a:cubicBezTo>
                    <a:cubicBezTo>
                      <a:pt x="1240" y="869"/>
                      <a:pt x="1281" y="902"/>
                      <a:pt x="1333" y="926"/>
                    </a:cubicBezTo>
                    <a:cubicBezTo>
                      <a:pt x="1331" y="905"/>
                      <a:pt x="1337" y="892"/>
                      <a:pt x="1346" y="883"/>
                    </a:cubicBezTo>
                    <a:cubicBezTo>
                      <a:pt x="1403" y="851"/>
                      <a:pt x="1474" y="841"/>
                      <a:pt x="1535" y="822"/>
                    </a:cubicBezTo>
                    <a:cubicBezTo>
                      <a:pt x="1537" y="824"/>
                      <a:pt x="1542" y="824"/>
                      <a:pt x="1546" y="824"/>
                    </a:cubicBezTo>
                    <a:cubicBezTo>
                      <a:pt x="1554" y="821"/>
                      <a:pt x="1553" y="814"/>
                      <a:pt x="1562" y="818"/>
                    </a:cubicBezTo>
                    <a:cubicBezTo>
                      <a:pt x="1628" y="789"/>
                      <a:pt x="1694" y="772"/>
                      <a:pt x="1762" y="745"/>
                    </a:cubicBezTo>
                    <a:cubicBezTo>
                      <a:pt x="1776" y="744"/>
                      <a:pt x="1792" y="735"/>
                      <a:pt x="1807" y="730"/>
                    </a:cubicBezTo>
                    <a:cubicBezTo>
                      <a:pt x="1815" y="729"/>
                      <a:pt x="1814" y="737"/>
                      <a:pt x="1823" y="736"/>
                    </a:cubicBezTo>
                    <a:cubicBezTo>
                      <a:pt x="1823" y="711"/>
                      <a:pt x="1803" y="695"/>
                      <a:pt x="1782" y="687"/>
                    </a:cubicBezTo>
                    <a:close/>
                    <a:moveTo>
                      <a:pt x="1399" y="932"/>
                    </a:moveTo>
                    <a:cubicBezTo>
                      <a:pt x="1421" y="930"/>
                      <a:pt x="1434" y="916"/>
                      <a:pt x="1454" y="910"/>
                    </a:cubicBezTo>
                    <a:cubicBezTo>
                      <a:pt x="1467" y="906"/>
                      <a:pt x="1483" y="904"/>
                      <a:pt x="1497" y="900"/>
                    </a:cubicBezTo>
                    <a:cubicBezTo>
                      <a:pt x="1520" y="894"/>
                      <a:pt x="1538" y="878"/>
                      <a:pt x="1558" y="887"/>
                    </a:cubicBezTo>
                    <a:cubicBezTo>
                      <a:pt x="1579" y="879"/>
                      <a:pt x="1595" y="867"/>
                      <a:pt x="1617" y="859"/>
                    </a:cubicBezTo>
                    <a:cubicBezTo>
                      <a:pt x="1623" y="857"/>
                      <a:pt x="1634" y="858"/>
                      <a:pt x="1640" y="855"/>
                    </a:cubicBezTo>
                    <a:cubicBezTo>
                      <a:pt x="1677" y="842"/>
                      <a:pt x="1709" y="819"/>
                      <a:pt x="1740" y="806"/>
                    </a:cubicBezTo>
                    <a:cubicBezTo>
                      <a:pt x="1767" y="795"/>
                      <a:pt x="1795" y="790"/>
                      <a:pt x="1815" y="769"/>
                    </a:cubicBezTo>
                    <a:cubicBezTo>
                      <a:pt x="1819" y="764"/>
                      <a:pt x="1813" y="757"/>
                      <a:pt x="1811" y="751"/>
                    </a:cubicBezTo>
                    <a:cubicBezTo>
                      <a:pt x="1789" y="749"/>
                      <a:pt x="1770" y="762"/>
                      <a:pt x="1750" y="769"/>
                    </a:cubicBezTo>
                    <a:cubicBezTo>
                      <a:pt x="1738" y="773"/>
                      <a:pt x="1724" y="774"/>
                      <a:pt x="1711" y="779"/>
                    </a:cubicBezTo>
                    <a:cubicBezTo>
                      <a:pt x="1699" y="783"/>
                      <a:pt x="1688" y="790"/>
                      <a:pt x="1676" y="794"/>
                    </a:cubicBezTo>
                    <a:cubicBezTo>
                      <a:pt x="1604" y="818"/>
                      <a:pt x="1520" y="838"/>
                      <a:pt x="1444" y="861"/>
                    </a:cubicBezTo>
                    <a:cubicBezTo>
                      <a:pt x="1434" y="864"/>
                      <a:pt x="1424" y="871"/>
                      <a:pt x="1413" y="875"/>
                    </a:cubicBezTo>
                    <a:cubicBezTo>
                      <a:pt x="1377" y="887"/>
                      <a:pt x="1329" y="896"/>
                      <a:pt x="1350" y="941"/>
                    </a:cubicBezTo>
                    <a:cubicBezTo>
                      <a:pt x="1366" y="943"/>
                      <a:pt x="1387" y="933"/>
                      <a:pt x="1399" y="932"/>
                    </a:cubicBezTo>
                    <a:close/>
                    <a:moveTo>
                      <a:pt x="1486" y="257"/>
                    </a:moveTo>
                    <a:cubicBezTo>
                      <a:pt x="1462" y="288"/>
                      <a:pt x="1451" y="328"/>
                      <a:pt x="1444" y="369"/>
                    </a:cubicBezTo>
                    <a:cubicBezTo>
                      <a:pt x="1436" y="423"/>
                      <a:pt x="1426" y="468"/>
                      <a:pt x="1429" y="522"/>
                    </a:cubicBezTo>
                    <a:cubicBezTo>
                      <a:pt x="1428" y="527"/>
                      <a:pt x="1420" y="524"/>
                      <a:pt x="1421" y="530"/>
                    </a:cubicBezTo>
                    <a:cubicBezTo>
                      <a:pt x="1430" y="530"/>
                      <a:pt x="1429" y="531"/>
                      <a:pt x="1437" y="530"/>
                    </a:cubicBezTo>
                    <a:cubicBezTo>
                      <a:pt x="1438" y="450"/>
                      <a:pt x="1457" y="328"/>
                      <a:pt x="1493" y="257"/>
                    </a:cubicBezTo>
                    <a:cubicBezTo>
                      <a:pt x="1491" y="257"/>
                      <a:pt x="1488" y="257"/>
                      <a:pt x="1486" y="257"/>
                    </a:cubicBezTo>
                    <a:close/>
                    <a:moveTo>
                      <a:pt x="1450" y="251"/>
                    </a:moveTo>
                    <a:cubicBezTo>
                      <a:pt x="1409" y="322"/>
                      <a:pt x="1399" y="427"/>
                      <a:pt x="1388" y="524"/>
                    </a:cubicBezTo>
                    <a:cubicBezTo>
                      <a:pt x="1396" y="524"/>
                      <a:pt x="1399" y="527"/>
                      <a:pt x="1413" y="528"/>
                    </a:cubicBezTo>
                    <a:cubicBezTo>
                      <a:pt x="1408" y="478"/>
                      <a:pt x="1423" y="435"/>
                      <a:pt x="1431" y="395"/>
                    </a:cubicBezTo>
                    <a:cubicBezTo>
                      <a:pt x="1440" y="344"/>
                      <a:pt x="1442" y="299"/>
                      <a:pt x="1466" y="259"/>
                    </a:cubicBezTo>
                    <a:cubicBezTo>
                      <a:pt x="1467" y="259"/>
                      <a:pt x="1468" y="259"/>
                      <a:pt x="1468" y="257"/>
                    </a:cubicBezTo>
                    <a:cubicBezTo>
                      <a:pt x="1460" y="257"/>
                      <a:pt x="1457" y="253"/>
                      <a:pt x="1450" y="251"/>
                    </a:cubicBezTo>
                    <a:close/>
                    <a:moveTo>
                      <a:pt x="1303" y="299"/>
                    </a:moveTo>
                    <a:cubicBezTo>
                      <a:pt x="1298" y="295"/>
                      <a:pt x="1293" y="295"/>
                      <a:pt x="1288" y="295"/>
                    </a:cubicBezTo>
                    <a:cubicBezTo>
                      <a:pt x="1247" y="292"/>
                      <a:pt x="1202" y="303"/>
                      <a:pt x="1156" y="306"/>
                    </a:cubicBezTo>
                    <a:cubicBezTo>
                      <a:pt x="1133" y="308"/>
                      <a:pt x="1111" y="315"/>
                      <a:pt x="1090" y="318"/>
                    </a:cubicBezTo>
                    <a:cubicBezTo>
                      <a:pt x="1065" y="321"/>
                      <a:pt x="1056" y="325"/>
                      <a:pt x="1041" y="328"/>
                    </a:cubicBezTo>
                    <a:cubicBezTo>
                      <a:pt x="1021" y="331"/>
                      <a:pt x="999" y="332"/>
                      <a:pt x="982" y="334"/>
                    </a:cubicBezTo>
                    <a:cubicBezTo>
                      <a:pt x="941" y="338"/>
                      <a:pt x="901" y="355"/>
                      <a:pt x="860" y="363"/>
                    </a:cubicBezTo>
                    <a:cubicBezTo>
                      <a:pt x="838" y="368"/>
                      <a:pt x="816" y="368"/>
                      <a:pt x="794" y="371"/>
                    </a:cubicBezTo>
                    <a:cubicBezTo>
                      <a:pt x="769" y="374"/>
                      <a:pt x="747" y="383"/>
                      <a:pt x="721" y="381"/>
                    </a:cubicBezTo>
                    <a:cubicBezTo>
                      <a:pt x="694" y="391"/>
                      <a:pt x="661" y="396"/>
                      <a:pt x="633" y="400"/>
                    </a:cubicBezTo>
                    <a:cubicBezTo>
                      <a:pt x="575" y="410"/>
                      <a:pt x="522" y="402"/>
                      <a:pt x="478" y="416"/>
                    </a:cubicBezTo>
                    <a:cubicBezTo>
                      <a:pt x="474" y="422"/>
                      <a:pt x="475" y="433"/>
                      <a:pt x="472" y="440"/>
                    </a:cubicBezTo>
                    <a:cubicBezTo>
                      <a:pt x="481" y="447"/>
                      <a:pt x="491" y="442"/>
                      <a:pt x="498" y="449"/>
                    </a:cubicBezTo>
                    <a:cubicBezTo>
                      <a:pt x="553" y="440"/>
                      <a:pt x="592" y="435"/>
                      <a:pt x="654" y="432"/>
                    </a:cubicBezTo>
                    <a:cubicBezTo>
                      <a:pt x="716" y="429"/>
                      <a:pt x="754" y="413"/>
                      <a:pt x="800" y="404"/>
                    </a:cubicBezTo>
                    <a:cubicBezTo>
                      <a:pt x="829" y="399"/>
                      <a:pt x="860" y="399"/>
                      <a:pt x="888" y="393"/>
                    </a:cubicBezTo>
                    <a:cubicBezTo>
                      <a:pt x="1012" y="365"/>
                      <a:pt x="1148" y="335"/>
                      <a:pt x="1278" y="332"/>
                    </a:cubicBezTo>
                    <a:cubicBezTo>
                      <a:pt x="1306" y="331"/>
                      <a:pt x="1332" y="333"/>
                      <a:pt x="1356" y="320"/>
                    </a:cubicBezTo>
                    <a:cubicBezTo>
                      <a:pt x="1358" y="289"/>
                      <a:pt x="1323" y="295"/>
                      <a:pt x="1303" y="299"/>
                    </a:cubicBezTo>
                    <a:close/>
                    <a:moveTo>
                      <a:pt x="1329" y="943"/>
                    </a:moveTo>
                    <a:cubicBezTo>
                      <a:pt x="1298" y="918"/>
                      <a:pt x="1262" y="902"/>
                      <a:pt x="1227" y="883"/>
                    </a:cubicBezTo>
                    <a:cubicBezTo>
                      <a:pt x="1190" y="862"/>
                      <a:pt x="1156" y="838"/>
                      <a:pt x="1121" y="816"/>
                    </a:cubicBezTo>
                    <a:cubicBezTo>
                      <a:pt x="1100" y="803"/>
                      <a:pt x="1081" y="785"/>
                      <a:pt x="1054" y="783"/>
                    </a:cubicBezTo>
                    <a:cubicBezTo>
                      <a:pt x="1055" y="790"/>
                      <a:pt x="1060" y="793"/>
                      <a:pt x="1058" y="802"/>
                    </a:cubicBezTo>
                    <a:cubicBezTo>
                      <a:pt x="1080" y="806"/>
                      <a:pt x="1086" y="826"/>
                      <a:pt x="1109" y="828"/>
                    </a:cubicBezTo>
                    <a:cubicBezTo>
                      <a:pt x="1116" y="846"/>
                      <a:pt x="1144" y="853"/>
                      <a:pt x="1158" y="857"/>
                    </a:cubicBezTo>
                    <a:cubicBezTo>
                      <a:pt x="1188" y="894"/>
                      <a:pt x="1263" y="915"/>
                      <a:pt x="1294" y="953"/>
                    </a:cubicBezTo>
                    <a:cubicBezTo>
                      <a:pt x="1307" y="969"/>
                      <a:pt x="1303" y="996"/>
                      <a:pt x="1303" y="1022"/>
                    </a:cubicBezTo>
                    <a:cubicBezTo>
                      <a:pt x="1303" y="1069"/>
                      <a:pt x="1297" y="1107"/>
                      <a:pt x="1295" y="1157"/>
                    </a:cubicBezTo>
                    <a:cubicBezTo>
                      <a:pt x="1305" y="1171"/>
                      <a:pt x="1298" y="1193"/>
                      <a:pt x="1297" y="1212"/>
                    </a:cubicBezTo>
                    <a:cubicBezTo>
                      <a:pt x="1295" y="1256"/>
                      <a:pt x="1297" y="1304"/>
                      <a:pt x="1292" y="1351"/>
                    </a:cubicBezTo>
                    <a:cubicBezTo>
                      <a:pt x="1290" y="1370"/>
                      <a:pt x="1280" y="1396"/>
                      <a:pt x="1301" y="1404"/>
                    </a:cubicBezTo>
                    <a:cubicBezTo>
                      <a:pt x="1310" y="1266"/>
                      <a:pt x="1326" y="1111"/>
                      <a:pt x="1321" y="973"/>
                    </a:cubicBezTo>
                    <a:cubicBezTo>
                      <a:pt x="1327" y="966"/>
                      <a:pt x="1327" y="952"/>
                      <a:pt x="1337" y="949"/>
                    </a:cubicBezTo>
                    <a:cubicBezTo>
                      <a:pt x="1338" y="949"/>
                      <a:pt x="1339" y="949"/>
                      <a:pt x="1339" y="947"/>
                    </a:cubicBezTo>
                    <a:cubicBezTo>
                      <a:pt x="1336" y="944"/>
                      <a:pt x="1331" y="945"/>
                      <a:pt x="1329" y="943"/>
                    </a:cubicBezTo>
                    <a:close/>
                    <a:moveTo>
                      <a:pt x="1197" y="263"/>
                    </a:moveTo>
                    <a:cubicBezTo>
                      <a:pt x="1160" y="244"/>
                      <a:pt x="1117" y="234"/>
                      <a:pt x="1076" y="220"/>
                    </a:cubicBezTo>
                    <a:cubicBezTo>
                      <a:pt x="1035" y="206"/>
                      <a:pt x="996" y="188"/>
                      <a:pt x="954" y="177"/>
                    </a:cubicBezTo>
                    <a:cubicBezTo>
                      <a:pt x="940" y="159"/>
                      <a:pt x="913" y="164"/>
                      <a:pt x="894" y="155"/>
                    </a:cubicBezTo>
                    <a:cubicBezTo>
                      <a:pt x="884" y="151"/>
                      <a:pt x="877" y="140"/>
                      <a:pt x="868" y="136"/>
                    </a:cubicBezTo>
                    <a:cubicBezTo>
                      <a:pt x="843" y="124"/>
                      <a:pt x="816" y="120"/>
                      <a:pt x="790" y="110"/>
                    </a:cubicBezTo>
                    <a:cubicBezTo>
                      <a:pt x="783" y="108"/>
                      <a:pt x="777" y="103"/>
                      <a:pt x="770" y="101"/>
                    </a:cubicBezTo>
                    <a:cubicBezTo>
                      <a:pt x="761" y="97"/>
                      <a:pt x="754" y="98"/>
                      <a:pt x="745" y="95"/>
                    </a:cubicBezTo>
                    <a:cubicBezTo>
                      <a:pt x="727" y="89"/>
                      <a:pt x="718" y="76"/>
                      <a:pt x="703" y="71"/>
                    </a:cubicBezTo>
                    <a:cubicBezTo>
                      <a:pt x="673" y="61"/>
                      <a:pt x="648" y="78"/>
                      <a:pt x="617" y="81"/>
                    </a:cubicBezTo>
                    <a:cubicBezTo>
                      <a:pt x="596" y="83"/>
                      <a:pt x="575" y="79"/>
                      <a:pt x="555" y="81"/>
                    </a:cubicBezTo>
                    <a:cubicBezTo>
                      <a:pt x="532" y="83"/>
                      <a:pt x="510" y="89"/>
                      <a:pt x="488" y="91"/>
                    </a:cubicBezTo>
                    <a:cubicBezTo>
                      <a:pt x="422" y="96"/>
                      <a:pt x="355" y="96"/>
                      <a:pt x="290" y="108"/>
                    </a:cubicBezTo>
                    <a:cubicBezTo>
                      <a:pt x="215" y="104"/>
                      <a:pt x="144" y="114"/>
                      <a:pt x="76" y="120"/>
                    </a:cubicBezTo>
                    <a:cubicBezTo>
                      <a:pt x="131" y="146"/>
                      <a:pt x="169" y="190"/>
                      <a:pt x="223" y="216"/>
                    </a:cubicBezTo>
                    <a:cubicBezTo>
                      <a:pt x="225" y="224"/>
                      <a:pt x="234" y="225"/>
                      <a:pt x="237" y="232"/>
                    </a:cubicBezTo>
                    <a:cubicBezTo>
                      <a:pt x="277" y="249"/>
                      <a:pt x="298" y="284"/>
                      <a:pt x="343" y="297"/>
                    </a:cubicBezTo>
                    <a:cubicBezTo>
                      <a:pt x="387" y="330"/>
                      <a:pt x="430" y="363"/>
                      <a:pt x="484" y="387"/>
                    </a:cubicBezTo>
                    <a:cubicBezTo>
                      <a:pt x="487" y="390"/>
                      <a:pt x="492" y="392"/>
                      <a:pt x="492" y="398"/>
                    </a:cubicBezTo>
                    <a:cubicBezTo>
                      <a:pt x="552" y="385"/>
                      <a:pt x="620" y="388"/>
                      <a:pt x="686" y="375"/>
                    </a:cubicBezTo>
                    <a:cubicBezTo>
                      <a:pt x="710" y="366"/>
                      <a:pt x="733" y="362"/>
                      <a:pt x="762" y="357"/>
                    </a:cubicBezTo>
                    <a:cubicBezTo>
                      <a:pt x="781" y="354"/>
                      <a:pt x="803" y="356"/>
                      <a:pt x="823" y="353"/>
                    </a:cubicBezTo>
                    <a:cubicBezTo>
                      <a:pt x="827" y="353"/>
                      <a:pt x="829" y="349"/>
                      <a:pt x="835" y="348"/>
                    </a:cubicBezTo>
                    <a:cubicBezTo>
                      <a:pt x="873" y="340"/>
                      <a:pt x="917" y="326"/>
                      <a:pt x="952" y="320"/>
                    </a:cubicBezTo>
                    <a:cubicBezTo>
                      <a:pt x="991" y="314"/>
                      <a:pt x="1020" y="310"/>
                      <a:pt x="1048" y="306"/>
                    </a:cubicBezTo>
                    <a:cubicBezTo>
                      <a:pt x="1103" y="299"/>
                      <a:pt x="1156" y="290"/>
                      <a:pt x="1205" y="275"/>
                    </a:cubicBezTo>
                    <a:cubicBezTo>
                      <a:pt x="1212" y="282"/>
                      <a:pt x="1233" y="279"/>
                      <a:pt x="1241" y="275"/>
                    </a:cubicBezTo>
                    <a:cubicBezTo>
                      <a:pt x="1227" y="270"/>
                      <a:pt x="1216" y="263"/>
                      <a:pt x="1197" y="263"/>
                    </a:cubicBezTo>
                    <a:close/>
                    <a:moveTo>
                      <a:pt x="474" y="504"/>
                    </a:moveTo>
                    <a:cubicBezTo>
                      <a:pt x="480" y="550"/>
                      <a:pt x="456" y="622"/>
                      <a:pt x="478" y="683"/>
                    </a:cubicBezTo>
                    <a:cubicBezTo>
                      <a:pt x="517" y="692"/>
                      <a:pt x="566" y="685"/>
                      <a:pt x="605" y="671"/>
                    </a:cubicBezTo>
                    <a:cubicBezTo>
                      <a:pt x="619" y="678"/>
                      <a:pt x="632" y="667"/>
                      <a:pt x="647" y="665"/>
                    </a:cubicBezTo>
                    <a:cubicBezTo>
                      <a:pt x="684" y="660"/>
                      <a:pt x="732" y="664"/>
                      <a:pt x="770" y="657"/>
                    </a:cubicBezTo>
                    <a:cubicBezTo>
                      <a:pt x="779" y="656"/>
                      <a:pt x="786" y="650"/>
                      <a:pt x="794" y="649"/>
                    </a:cubicBezTo>
                    <a:cubicBezTo>
                      <a:pt x="831" y="645"/>
                      <a:pt x="861" y="641"/>
                      <a:pt x="896" y="638"/>
                    </a:cubicBezTo>
                    <a:cubicBezTo>
                      <a:pt x="921" y="625"/>
                      <a:pt x="971" y="624"/>
                      <a:pt x="1005" y="622"/>
                    </a:cubicBezTo>
                    <a:cubicBezTo>
                      <a:pt x="1021" y="613"/>
                      <a:pt x="1037" y="614"/>
                      <a:pt x="1054" y="608"/>
                    </a:cubicBezTo>
                    <a:cubicBezTo>
                      <a:pt x="1074" y="588"/>
                      <a:pt x="1091" y="566"/>
                      <a:pt x="1109" y="546"/>
                    </a:cubicBezTo>
                    <a:cubicBezTo>
                      <a:pt x="1136" y="475"/>
                      <a:pt x="1176" y="417"/>
                      <a:pt x="1211" y="353"/>
                    </a:cubicBezTo>
                    <a:cubicBezTo>
                      <a:pt x="1119" y="362"/>
                      <a:pt x="1032" y="384"/>
                      <a:pt x="949" y="398"/>
                    </a:cubicBezTo>
                    <a:cubicBezTo>
                      <a:pt x="885" y="410"/>
                      <a:pt x="820" y="417"/>
                      <a:pt x="758" y="432"/>
                    </a:cubicBezTo>
                    <a:cubicBezTo>
                      <a:pt x="671" y="453"/>
                      <a:pt x="577" y="446"/>
                      <a:pt x="480" y="459"/>
                    </a:cubicBezTo>
                    <a:cubicBezTo>
                      <a:pt x="485" y="476"/>
                      <a:pt x="474" y="497"/>
                      <a:pt x="474" y="504"/>
                    </a:cubicBezTo>
                    <a:close/>
                    <a:moveTo>
                      <a:pt x="945" y="1631"/>
                    </a:moveTo>
                    <a:cubicBezTo>
                      <a:pt x="957" y="1665"/>
                      <a:pt x="1077" y="1634"/>
                      <a:pt x="1082" y="1612"/>
                    </a:cubicBezTo>
                    <a:cubicBezTo>
                      <a:pt x="1086" y="1594"/>
                      <a:pt x="1065" y="1589"/>
                      <a:pt x="1054" y="1579"/>
                    </a:cubicBezTo>
                    <a:cubicBezTo>
                      <a:pt x="1068" y="1620"/>
                      <a:pt x="1002" y="1625"/>
                      <a:pt x="978" y="1610"/>
                    </a:cubicBezTo>
                    <a:cubicBezTo>
                      <a:pt x="970" y="1601"/>
                      <a:pt x="983" y="1587"/>
                      <a:pt x="980" y="1582"/>
                    </a:cubicBezTo>
                    <a:cubicBezTo>
                      <a:pt x="968" y="1586"/>
                      <a:pt x="965" y="1587"/>
                      <a:pt x="954" y="1590"/>
                    </a:cubicBezTo>
                    <a:cubicBezTo>
                      <a:pt x="945" y="1607"/>
                      <a:pt x="940" y="1619"/>
                      <a:pt x="945" y="1631"/>
                    </a:cubicBezTo>
                    <a:close/>
                    <a:moveTo>
                      <a:pt x="1037" y="1071"/>
                    </a:moveTo>
                    <a:cubicBezTo>
                      <a:pt x="1035" y="1034"/>
                      <a:pt x="1039" y="998"/>
                      <a:pt x="1041" y="961"/>
                    </a:cubicBezTo>
                    <a:cubicBezTo>
                      <a:pt x="1044" y="890"/>
                      <a:pt x="1038" y="820"/>
                      <a:pt x="1041" y="753"/>
                    </a:cubicBezTo>
                    <a:cubicBezTo>
                      <a:pt x="1042" y="711"/>
                      <a:pt x="1044" y="676"/>
                      <a:pt x="1039" y="634"/>
                    </a:cubicBezTo>
                    <a:cubicBezTo>
                      <a:pt x="1025" y="638"/>
                      <a:pt x="1011" y="643"/>
                      <a:pt x="996" y="646"/>
                    </a:cubicBezTo>
                    <a:cubicBezTo>
                      <a:pt x="1002" y="762"/>
                      <a:pt x="1000" y="910"/>
                      <a:pt x="996" y="1041"/>
                    </a:cubicBezTo>
                    <a:cubicBezTo>
                      <a:pt x="994" y="1075"/>
                      <a:pt x="996" y="1108"/>
                      <a:pt x="996" y="1141"/>
                    </a:cubicBezTo>
                    <a:cubicBezTo>
                      <a:pt x="995" y="1177"/>
                      <a:pt x="989" y="1213"/>
                      <a:pt x="990" y="1247"/>
                    </a:cubicBezTo>
                    <a:cubicBezTo>
                      <a:pt x="990" y="1272"/>
                      <a:pt x="995" y="1297"/>
                      <a:pt x="996" y="1322"/>
                    </a:cubicBezTo>
                    <a:cubicBezTo>
                      <a:pt x="998" y="1399"/>
                      <a:pt x="1001" y="1475"/>
                      <a:pt x="996" y="1551"/>
                    </a:cubicBezTo>
                    <a:cubicBezTo>
                      <a:pt x="1013" y="1551"/>
                      <a:pt x="1027" y="1546"/>
                      <a:pt x="1041" y="1541"/>
                    </a:cubicBezTo>
                    <a:cubicBezTo>
                      <a:pt x="1032" y="1385"/>
                      <a:pt x="1044" y="1224"/>
                      <a:pt x="1037" y="1071"/>
                    </a:cubicBezTo>
                    <a:close/>
                    <a:moveTo>
                      <a:pt x="994" y="1567"/>
                    </a:moveTo>
                    <a:cubicBezTo>
                      <a:pt x="997" y="1574"/>
                      <a:pt x="1012" y="1570"/>
                      <a:pt x="1009" y="1582"/>
                    </a:cubicBezTo>
                    <a:cubicBezTo>
                      <a:pt x="1003" y="1583"/>
                      <a:pt x="998" y="1582"/>
                      <a:pt x="994" y="1581"/>
                    </a:cubicBezTo>
                    <a:cubicBezTo>
                      <a:pt x="994" y="1587"/>
                      <a:pt x="992" y="1596"/>
                      <a:pt x="996" y="1600"/>
                    </a:cubicBezTo>
                    <a:cubicBezTo>
                      <a:pt x="1007" y="1599"/>
                      <a:pt x="1024" y="1606"/>
                      <a:pt x="1035" y="1596"/>
                    </a:cubicBezTo>
                    <a:cubicBezTo>
                      <a:pt x="1037" y="1580"/>
                      <a:pt x="1039" y="1577"/>
                      <a:pt x="1039" y="1559"/>
                    </a:cubicBezTo>
                    <a:cubicBezTo>
                      <a:pt x="1022" y="1563"/>
                      <a:pt x="1004" y="1560"/>
                      <a:pt x="994" y="1567"/>
                    </a:cubicBezTo>
                    <a:close/>
                    <a:moveTo>
                      <a:pt x="945" y="1157"/>
                    </a:moveTo>
                    <a:cubicBezTo>
                      <a:pt x="954" y="1161"/>
                      <a:pt x="962" y="1164"/>
                      <a:pt x="976" y="1167"/>
                    </a:cubicBezTo>
                    <a:cubicBezTo>
                      <a:pt x="977" y="1031"/>
                      <a:pt x="994" y="879"/>
                      <a:pt x="980" y="759"/>
                    </a:cubicBezTo>
                    <a:cubicBezTo>
                      <a:pt x="973" y="897"/>
                      <a:pt x="952" y="1022"/>
                      <a:pt x="945" y="1157"/>
                    </a:cubicBezTo>
                    <a:close/>
                    <a:moveTo>
                      <a:pt x="735" y="1114"/>
                    </a:moveTo>
                    <a:cubicBezTo>
                      <a:pt x="736" y="1093"/>
                      <a:pt x="726" y="1082"/>
                      <a:pt x="709" y="1079"/>
                    </a:cubicBezTo>
                    <a:cubicBezTo>
                      <a:pt x="701" y="1113"/>
                      <a:pt x="655" y="1099"/>
                      <a:pt x="643" y="1077"/>
                    </a:cubicBezTo>
                    <a:cubicBezTo>
                      <a:pt x="632" y="1086"/>
                      <a:pt x="630" y="1099"/>
                      <a:pt x="633" y="1114"/>
                    </a:cubicBezTo>
                    <a:cubicBezTo>
                      <a:pt x="657" y="1118"/>
                      <a:pt x="712" y="1141"/>
                      <a:pt x="735" y="1114"/>
                    </a:cubicBezTo>
                    <a:close/>
                    <a:moveTo>
                      <a:pt x="698" y="687"/>
                    </a:moveTo>
                    <a:cubicBezTo>
                      <a:pt x="682" y="685"/>
                      <a:pt x="676" y="685"/>
                      <a:pt x="662" y="687"/>
                    </a:cubicBezTo>
                    <a:cubicBezTo>
                      <a:pt x="651" y="801"/>
                      <a:pt x="668" y="944"/>
                      <a:pt x="662" y="1059"/>
                    </a:cubicBezTo>
                    <a:cubicBezTo>
                      <a:pt x="677" y="1059"/>
                      <a:pt x="690" y="1056"/>
                      <a:pt x="696" y="1051"/>
                    </a:cubicBezTo>
                    <a:cubicBezTo>
                      <a:pt x="703" y="918"/>
                      <a:pt x="700" y="827"/>
                      <a:pt x="698" y="687"/>
                    </a:cubicBezTo>
                    <a:close/>
                    <a:moveTo>
                      <a:pt x="664" y="1077"/>
                    </a:moveTo>
                    <a:cubicBezTo>
                      <a:pt x="669" y="1083"/>
                      <a:pt x="682" y="1087"/>
                      <a:pt x="692" y="1083"/>
                    </a:cubicBezTo>
                    <a:cubicBezTo>
                      <a:pt x="691" y="1078"/>
                      <a:pt x="695" y="1078"/>
                      <a:pt x="694" y="1073"/>
                    </a:cubicBezTo>
                    <a:cubicBezTo>
                      <a:pt x="686" y="1069"/>
                      <a:pt x="671" y="1068"/>
                      <a:pt x="664" y="1077"/>
                    </a:cubicBezTo>
                    <a:close/>
                    <a:moveTo>
                      <a:pt x="421" y="1724"/>
                    </a:moveTo>
                    <a:cubicBezTo>
                      <a:pt x="420" y="1714"/>
                      <a:pt x="411" y="1713"/>
                      <a:pt x="402" y="1716"/>
                    </a:cubicBezTo>
                    <a:cubicBezTo>
                      <a:pt x="396" y="1725"/>
                      <a:pt x="398" y="1734"/>
                      <a:pt x="404" y="1741"/>
                    </a:cubicBezTo>
                    <a:cubicBezTo>
                      <a:pt x="420" y="1740"/>
                      <a:pt x="430" y="1755"/>
                      <a:pt x="445" y="1759"/>
                    </a:cubicBezTo>
                    <a:cubicBezTo>
                      <a:pt x="477" y="1768"/>
                      <a:pt x="509" y="1751"/>
                      <a:pt x="537" y="1741"/>
                    </a:cubicBezTo>
                    <a:cubicBezTo>
                      <a:pt x="544" y="1727"/>
                      <a:pt x="531" y="1723"/>
                      <a:pt x="523" y="1718"/>
                    </a:cubicBezTo>
                    <a:cubicBezTo>
                      <a:pt x="520" y="1721"/>
                      <a:pt x="523" y="1732"/>
                      <a:pt x="517" y="1733"/>
                    </a:cubicBezTo>
                    <a:cubicBezTo>
                      <a:pt x="509" y="1735"/>
                      <a:pt x="508" y="1729"/>
                      <a:pt x="506" y="1726"/>
                    </a:cubicBezTo>
                    <a:cubicBezTo>
                      <a:pt x="477" y="1740"/>
                      <a:pt x="451" y="1733"/>
                      <a:pt x="421" y="1724"/>
                    </a:cubicBezTo>
                    <a:close/>
                    <a:moveTo>
                      <a:pt x="498" y="1302"/>
                    </a:moveTo>
                    <a:cubicBezTo>
                      <a:pt x="499" y="1252"/>
                      <a:pt x="505" y="1203"/>
                      <a:pt x="506" y="1153"/>
                    </a:cubicBezTo>
                    <a:cubicBezTo>
                      <a:pt x="507" y="1088"/>
                      <a:pt x="513" y="1035"/>
                      <a:pt x="515" y="959"/>
                    </a:cubicBezTo>
                    <a:cubicBezTo>
                      <a:pt x="518" y="865"/>
                      <a:pt x="518" y="784"/>
                      <a:pt x="517" y="712"/>
                    </a:cubicBezTo>
                    <a:cubicBezTo>
                      <a:pt x="508" y="707"/>
                      <a:pt x="475" y="718"/>
                      <a:pt x="458" y="704"/>
                    </a:cubicBezTo>
                    <a:cubicBezTo>
                      <a:pt x="457" y="750"/>
                      <a:pt x="461" y="785"/>
                      <a:pt x="462" y="826"/>
                    </a:cubicBezTo>
                    <a:cubicBezTo>
                      <a:pt x="465" y="893"/>
                      <a:pt x="467" y="964"/>
                      <a:pt x="466" y="1028"/>
                    </a:cubicBezTo>
                    <a:cubicBezTo>
                      <a:pt x="466" y="1066"/>
                      <a:pt x="466" y="1134"/>
                      <a:pt x="462" y="1188"/>
                    </a:cubicBezTo>
                    <a:cubicBezTo>
                      <a:pt x="460" y="1228"/>
                      <a:pt x="453" y="1266"/>
                      <a:pt x="455" y="1304"/>
                    </a:cubicBezTo>
                    <a:cubicBezTo>
                      <a:pt x="456" y="1353"/>
                      <a:pt x="451" y="1401"/>
                      <a:pt x="453" y="1451"/>
                    </a:cubicBezTo>
                    <a:cubicBezTo>
                      <a:pt x="456" y="1521"/>
                      <a:pt x="439" y="1591"/>
                      <a:pt x="443" y="1655"/>
                    </a:cubicBezTo>
                    <a:cubicBezTo>
                      <a:pt x="464" y="1661"/>
                      <a:pt x="483" y="1662"/>
                      <a:pt x="502" y="1647"/>
                    </a:cubicBezTo>
                    <a:cubicBezTo>
                      <a:pt x="502" y="1524"/>
                      <a:pt x="494" y="1411"/>
                      <a:pt x="498" y="1302"/>
                    </a:cubicBezTo>
                    <a:close/>
                    <a:moveTo>
                      <a:pt x="502" y="1671"/>
                    </a:moveTo>
                    <a:cubicBezTo>
                      <a:pt x="482" y="1673"/>
                      <a:pt x="468" y="1683"/>
                      <a:pt x="443" y="1673"/>
                    </a:cubicBezTo>
                    <a:cubicBezTo>
                      <a:pt x="438" y="1682"/>
                      <a:pt x="438" y="1696"/>
                      <a:pt x="439" y="1710"/>
                    </a:cubicBezTo>
                    <a:cubicBezTo>
                      <a:pt x="457" y="1717"/>
                      <a:pt x="485" y="1719"/>
                      <a:pt x="504" y="1710"/>
                    </a:cubicBezTo>
                    <a:cubicBezTo>
                      <a:pt x="504" y="1697"/>
                      <a:pt x="505" y="1684"/>
                      <a:pt x="502" y="1671"/>
                    </a:cubicBezTo>
                    <a:close/>
                    <a:moveTo>
                      <a:pt x="447" y="387"/>
                    </a:moveTo>
                    <a:cubicBezTo>
                      <a:pt x="441" y="385"/>
                      <a:pt x="442" y="387"/>
                      <a:pt x="435" y="387"/>
                    </a:cubicBezTo>
                    <a:cubicBezTo>
                      <a:pt x="423" y="374"/>
                      <a:pt x="411" y="373"/>
                      <a:pt x="402" y="357"/>
                    </a:cubicBezTo>
                    <a:cubicBezTo>
                      <a:pt x="375" y="352"/>
                      <a:pt x="365" y="328"/>
                      <a:pt x="339" y="322"/>
                    </a:cubicBezTo>
                    <a:cubicBezTo>
                      <a:pt x="327" y="301"/>
                      <a:pt x="303" y="297"/>
                      <a:pt x="284" y="285"/>
                    </a:cubicBezTo>
                    <a:cubicBezTo>
                      <a:pt x="266" y="274"/>
                      <a:pt x="255" y="252"/>
                      <a:pt x="233" y="250"/>
                    </a:cubicBezTo>
                    <a:cubicBezTo>
                      <a:pt x="214" y="226"/>
                      <a:pt x="184" y="217"/>
                      <a:pt x="157" y="199"/>
                    </a:cubicBezTo>
                    <a:cubicBezTo>
                      <a:pt x="144" y="190"/>
                      <a:pt x="134" y="176"/>
                      <a:pt x="121" y="167"/>
                    </a:cubicBezTo>
                    <a:cubicBezTo>
                      <a:pt x="98" y="151"/>
                      <a:pt x="64" y="128"/>
                      <a:pt x="43" y="122"/>
                    </a:cubicBezTo>
                    <a:cubicBezTo>
                      <a:pt x="37" y="130"/>
                      <a:pt x="31" y="138"/>
                      <a:pt x="31" y="152"/>
                    </a:cubicBezTo>
                    <a:cubicBezTo>
                      <a:pt x="36" y="160"/>
                      <a:pt x="46" y="164"/>
                      <a:pt x="51" y="173"/>
                    </a:cubicBezTo>
                    <a:cubicBezTo>
                      <a:pt x="149" y="220"/>
                      <a:pt x="226" y="288"/>
                      <a:pt x="321" y="338"/>
                    </a:cubicBezTo>
                    <a:cubicBezTo>
                      <a:pt x="342" y="360"/>
                      <a:pt x="377" y="369"/>
                      <a:pt x="396" y="393"/>
                    </a:cubicBezTo>
                    <a:cubicBezTo>
                      <a:pt x="417" y="397"/>
                      <a:pt x="424" y="416"/>
                      <a:pt x="447" y="418"/>
                    </a:cubicBezTo>
                    <a:cubicBezTo>
                      <a:pt x="447" y="423"/>
                      <a:pt x="454" y="431"/>
                      <a:pt x="458" y="426"/>
                    </a:cubicBezTo>
                    <a:cubicBezTo>
                      <a:pt x="453" y="416"/>
                      <a:pt x="468" y="409"/>
                      <a:pt x="472" y="402"/>
                    </a:cubicBezTo>
                    <a:cubicBezTo>
                      <a:pt x="460" y="401"/>
                      <a:pt x="454" y="393"/>
                      <a:pt x="447" y="387"/>
                    </a:cubicBezTo>
                    <a:close/>
                    <a:moveTo>
                      <a:pt x="433" y="442"/>
                    </a:moveTo>
                    <a:cubicBezTo>
                      <a:pt x="384" y="405"/>
                      <a:pt x="350" y="377"/>
                      <a:pt x="296" y="348"/>
                    </a:cubicBezTo>
                    <a:cubicBezTo>
                      <a:pt x="243" y="302"/>
                      <a:pt x="184" y="264"/>
                      <a:pt x="119" y="230"/>
                    </a:cubicBezTo>
                    <a:cubicBezTo>
                      <a:pt x="113" y="223"/>
                      <a:pt x="104" y="209"/>
                      <a:pt x="92" y="214"/>
                    </a:cubicBezTo>
                    <a:cubicBezTo>
                      <a:pt x="101" y="243"/>
                      <a:pt x="98" y="273"/>
                      <a:pt x="98" y="306"/>
                    </a:cubicBezTo>
                    <a:cubicBezTo>
                      <a:pt x="97" y="322"/>
                      <a:pt x="103" y="337"/>
                      <a:pt x="104" y="351"/>
                    </a:cubicBezTo>
                    <a:cubicBezTo>
                      <a:pt x="104" y="367"/>
                      <a:pt x="99" y="386"/>
                      <a:pt x="104" y="400"/>
                    </a:cubicBezTo>
                    <a:cubicBezTo>
                      <a:pt x="108" y="412"/>
                      <a:pt x="123" y="419"/>
                      <a:pt x="131" y="430"/>
                    </a:cubicBezTo>
                    <a:cubicBezTo>
                      <a:pt x="135" y="434"/>
                      <a:pt x="135" y="441"/>
                      <a:pt x="139" y="446"/>
                    </a:cubicBezTo>
                    <a:cubicBezTo>
                      <a:pt x="150" y="460"/>
                      <a:pt x="171" y="468"/>
                      <a:pt x="188" y="481"/>
                    </a:cubicBezTo>
                    <a:cubicBezTo>
                      <a:pt x="198" y="489"/>
                      <a:pt x="209" y="501"/>
                      <a:pt x="215" y="504"/>
                    </a:cubicBezTo>
                    <a:cubicBezTo>
                      <a:pt x="219" y="506"/>
                      <a:pt x="224" y="504"/>
                      <a:pt x="227" y="506"/>
                    </a:cubicBezTo>
                    <a:cubicBezTo>
                      <a:pt x="235" y="512"/>
                      <a:pt x="242" y="523"/>
                      <a:pt x="251" y="530"/>
                    </a:cubicBezTo>
                    <a:cubicBezTo>
                      <a:pt x="315" y="584"/>
                      <a:pt x="389" y="640"/>
                      <a:pt x="458" y="679"/>
                    </a:cubicBezTo>
                    <a:cubicBezTo>
                      <a:pt x="440" y="605"/>
                      <a:pt x="450" y="545"/>
                      <a:pt x="449" y="477"/>
                    </a:cubicBezTo>
                    <a:cubicBezTo>
                      <a:pt x="456" y="468"/>
                      <a:pt x="458" y="463"/>
                      <a:pt x="458" y="449"/>
                    </a:cubicBezTo>
                    <a:cubicBezTo>
                      <a:pt x="445" y="448"/>
                      <a:pt x="445" y="440"/>
                      <a:pt x="433" y="442"/>
                    </a:cubicBezTo>
                    <a:close/>
                    <a:moveTo>
                      <a:pt x="296" y="587"/>
                    </a:moveTo>
                    <a:cubicBezTo>
                      <a:pt x="248" y="564"/>
                      <a:pt x="199" y="515"/>
                      <a:pt x="155" y="489"/>
                    </a:cubicBezTo>
                    <a:cubicBezTo>
                      <a:pt x="156" y="522"/>
                      <a:pt x="155" y="577"/>
                      <a:pt x="155" y="622"/>
                    </a:cubicBezTo>
                    <a:cubicBezTo>
                      <a:pt x="154" y="673"/>
                      <a:pt x="159" y="734"/>
                      <a:pt x="162" y="798"/>
                    </a:cubicBezTo>
                    <a:cubicBezTo>
                      <a:pt x="168" y="891"/>
                      <a:pt x="168" y="1009"/>
                      <a:pt x="172" y="1114"/>
                    </a:cubicBezTo>
                    <a:cubicBezTo>
                      <a:pt x="173" y="1134"/>
                      <a:pt x="171" y="1167"/>
                      <a:pt x="174" y="1181"/>
                    </a:cubicBezTo>
                    <a:cubicBezTo>
                      <a:pt x="177" y="1191"/>
                      <a:pt x="190" y="1198"/>
                      <a:pt x="190" y="1212"/>
                    </a:cubicBezTo>
                    <a:cubicBezTo>
                      <a:pt x="272" y="1310"/>
                      <a:pt x="353" y="1410"/>
                      <a:pt x="433" y="1510"/>
                    </a:cubicBezTo>
                    <a:cubicBezTo>
                      <a:pt x="439" y="1478"/>
                      <a:pt x="438" y="1447"/>
                      <a:pt x="437" y="1418"/>
                    </a:cubicBezTo>
                    <a:cubicBezTo>
                      <a:pt x="435" y="1366"/>
                      <a:pt x="439" y="1314"/>
                      <a:pt x="439" y="1265"/>
                    </a:cubicBezTo>
                    <a:cubicBezTo>
                      <a:pt x="439" y="1241"/>
                      <a:pt x="431" y="1218"/>
                      <a:pt x="443" y="1196"/>
                    </a:cubicBezTo>
                    <a:cubicBezTo>
                      <a:pt x="437" y="1154"/>
                      <a:pt x="444" y="1110"/>
                      <a:pt x="447" y="1071"/>
                    </a:cubicBezTo>
                    <a:cubicBezTo>
                      <a:pt x="450" y="1022"/>
                      <a:pt x="443" y="970"/>
                      <a:pt x="441" y="918"/>
                    </a:cubicBezTo>
                    <a:cubicBezTo>
                      <a:pt x="437" y="838"/>
                      <a:pt x="446" y="758"/>
                      <a:pt x="441" y="694"/>
                    </a:cubicBezTo>
                    <a:cubicBezTo>
                      <a:pt x="398" y="663"/>
                      <a:pt x="343" y="624"/>
                      <a:pt x="296" y="587"/>
                    </a:cubicBezTo>
                    <a:close/>
                    <a:moveTo>
                      <a:pt x="433" y="1530"/>
                    </a:moveTo>
                    <a:cubicBezTo>
                      <a:pt x="431" y="1529"/>
                      <a:pt x="429" y="1530"/>
                      <a:pt x="427" y="1530"/>
                    </a:cubicBezTo>
                    <a:cubicBezTo>
                      <a:pt x="415" y="1522"/>
                      <a:pt x="403" y="1499"/>
                      <a:pt x="392" y="1484"/>
                    </a:cubicBezTo>
                    <a:cubicBezTo>
                      <a:pt x="379" y="1468"/>
                      <a:pt x="370" y="1451"/>
                      <a:pt x="357" y="1439"/>
                    </a:cubicBezTo>
                    <a:cubicBezTo>
                      <a:pt x="339" y="1401"/>
                      <a:pt x="302" y="1374"/>
                      <a:pt x="274" y="1339"/>
                    </a:cubicBezTo>
                    <a:cubicBezTo>
                      <a:pt x="249" y="1308"/>
                      <a:pt x="227" y="1274"/>
                      <a:pt x="200" y="1245"/>
                    </a:cubicBezTo>
                    <a:cubicBezTo>
                      <a:pt x="180" y="1224"/>
                      <a:pt x="169" y="1193"/>
                      <a:pt x="151" y="1171"/>
                    </a:cubicBezTo>
                    <a:cubicBezTo>
                      <a:pt x="152" y="1194"/>
                      <a:pt x="168" y="1216"/>
                      <a:pt x="184" y="1230"/>
                    </a:cubicBezTo>
                    <a:cubicBezTo>
                      <a:pt x="182" y="1236"/>
                      <a:pt x="187" y="1237"/>
                      <a:pt x="186" y="1243"/>
                    </a:cubicBezTo>
                    <a:cubicBezTo>
                      <a:pt x="272" y="1347"/>
                      <a:pt x="347" y="1461"/>
                      <a:pt x="431" y="1567"/>
                    </a:cubicBezTo>
                    <a:cubicBezTo>
                      <a:pt x="431" y="1554"/>
                      <a:pt x="434" y="1544"/>
                      <a:pt x="433" y="1530"/>
                    </a:cubicBezTo>
                    <a:close/>
                    <a:moveTo>
                      <a:pt x="110" y="1283"/>
                    </a:moveTo>
                    <a:cubicBezTo>
                      <a:pt x="97" y="1285"/>
                      <a:pt x="96" y="1292"/>
                      <a:pt x="88" y="1294"/>
                    </a:cubicBezTo>
                    <a:cubicBezTo>
                      <a:pt x="95" y="1332"/>
                      <a:pt x="127" y="1321"/>
                      <a:pt x="159" y="1328"/>
                    </a:cubicBezTo>
                    <a:cubicBezTo>
                      <a:pt x="171" y="1317"/>
                      <a:pt x="179" y="1314"/>
                      <a:pt x="194" y="1306"/>
                    </a:cubicBezTo>
                    <a:cubicBezTo>
                      <a:pt x="192" y="1299"/>
                      <a:pt x="199" y="1293"/>
                      <a:pt x="196" y="1286"/>
                    </a:cubicBezTo>
                    <a:cubicBezTo>
                      <a:pt x="184" y="1310"/>
                      <a:pt x="119" y="1308"/>
                      <a:pt x="110" y="1283"/>
                    </a:cubicBezTo>
                    <a:close/>
                    <a:moveTo>
                      <a:pt x="176" y="1257"/>
                    </a:moveTo>
                    <a:cubicBezTo>
                      <a:pt x="161" y="1263"/>
                      <a:pt x="137" y="1261"/>
                      <a:pt x="125" y="1259"/>
                    </a:cubicBezTo>
                    <a:cubicBezTo>
                      <a:pt x="125" y="1266"/>
                      <a:pt x="119" y="1277"/>
                      <a:pt x="125" y="1288"/>
                    </a:cubicBezTo>
                    <a:cubicBezTo>
                      <a:pt x="149" y="1290"/>
                      <a:pt x="202" y="1288"/>
                      <a:pt x="176" y="1257"/>
                    </a:cubicBezTo>
                    <a:close/>
                    <a:moveTo>
                      <a:pt x="153" y="1049"/>
                    </a:moveTo>
                    <a:cubicBezTo>
                      <a:pt x="157" y="970"/>
                      <a:pt x="151" y="889"/>
                      <a:pt x="151" y="808"/>
                    </a:cubicBezTo>
                    <a:cubicBezTo>
                      <a:pt x="151" y="771"/>
                      <a:pt x="143" y="732"/>
                      <a:pt x="141" y="696"/>
                    </a:cubicBezTo>
                    <a:cubicBezTo>
                      <a:pt x="139" y="664"/>
                      <a:pt x="144" y="631"/>
                      <a:pt x="141" y="602"/>
                    </a:cubicBezTo>
                    <a:cubicBezTo>
                      <a:pt x="139" y="588"/>
                      <a:pt x="134" y="575"/>
                      <a:pt x="133" y="561"/>
                    </a:cubicBezTo>
                    <a:cubicBezTo>
                      <a:pt x="133" y="547"/>
                      <a:pt x="136" y="535"/>
                      <a:pt x="135" y="522"/>
                    </a:cubicBezTo>
                    <a:cubicBezTo>
                      <a:pt x="133" y="500"/>
                      <a:pt x="131" y="487"/>
                      <a:pt x="133" y="469"/>
                    </a:cubicBezTo>
                    <a:cubicBezTo>
                      <a:pt x="121" y="466"/>
                      <a:pt x="109" y="444"/>
                      <a:pt x="102" y="449"/>
                    </a:cubicBezTo>
                    <a:cubicBezTo>
                      <a:pt x="97" y="549"/>
                      <a:pt x="122" y="648"/>
                      <a:pt x="117" y="745"/>
                    </a:cubicBezTo>
                    <a:cubicBezTo>
                      <a:pt x="114" y="822"/>
                      <a:pt x="115" y="914"/>
                      <a:pt x="121" y="992"/>
                    </a:cubicBezTo>
                    <a:cubicBezTo>
                      <a:pt x="147" y="1059"/>
                      <a:pt x="112" y="1158"/>
                      <a:pt x="127" y="1236"/>
                    </a:cubicBezTo>
                    <a:cubicBezTo>
                      <a:pt x="139" y="1242"/>
                      <a:pt x="152" y="1237"/>
                      <a:pt x="161" y="1230"/>
                    </a:cubicBezTo>
                    <a:cubicBezTo>
                      <a:pt x="161" y="1220"/>
                      <a:pt x="139" y="1208"/>
                      <a:pt x="135" y="1190"/>
                    </a:cubicBezTo>
                    <a:cubicBezTo>
                      <a:pt x="133" y="1182"/>
                      <a:pt x="137" y="1155"/>
                      <a:pt x="141" y="1151"/>
                    </a:cubicBezTo>
                    <a:cubicBezTo>
                      <a:pt x="149" y="1144"/>
                      <a:pt x="160" y="1147"/>
                      <a:pt x="162" y="1157"/>
                    </a:cubicBezTo>
                    <a:cubicBezTo>
                      <a:pt x="159" y="1123"/>
                      <a:pt x="159" y="1090"/>
                      <a:pt x="153" y="10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8" name="组合 17"/>
            <p:cNvGrpSpPr/>
            <p:nvPr userDrawn="1"/>
          </p:nvGrpSpPr>
          <p:grpSpPr>
            <a:xfrm>
              <a:off x="1728656" y="6458559"/>
              <a:ext cx="904656" cy="798881"/>
              <a:chOff x="7280275" y="3238500"/>
              <a:chExt cx="515938" cy="455613"/>
            </a:xfrm>
            <a:grpFill/>
          </p:grpSpPr>
          <p:sp>
            <p:nvSpPr>
              <p:cNvPr id="187" name="Freeform 137"/>
              <p:cNvSpPr>
                <a:spLocks noEditPoints="1"/>
              </p:cNvSpPr>
              <p:nvPr/>
            </p:nvSpPr>
            <p:spPr bwMode="auto">
              <a:xfrm>
                <a:off x="7280275" y="3238500"/>
                <a:ext cx="515938" cy="455613"/>
              </a:xfrm>
              <a:custGeom>
                <a:avLst/>
                <a:gdLst>
                  <a:gd name="T0" fmla="*/ 706 w 797"/>
                  <a:gd name="T1" fmla="*/ 355 h 706"/>
                  <a:gd name="T2" fmla="*/ 619 w 797"/>
                  <a:gd name="T3" fmla="*/ 410 h 706"/>
                  <a:gd name="T4" fmla="*/ 560 w 797"/>
                  <a:gd name="T5" fmla="*/ 468 h 706"/>
                  <a:gd name="T6" fmla="*/ 401 w 797"/>
                  <a:gd name="T7" fmla="*/ 705 h 706"/>
                  <a:gd name="T8" fmla="*/ 193 w 797"/>
                  <a:gd name="T9" fmla="*/ 631 h 706"/>
                  <a:gd name="T10" fmla="*/ 61 w 797"/>
                  <a:gd name="T11" fmla="*/ 584 h 706"/>
                  <a:gd name="T12" fmla="*/ 3 w 797"/>
                  <a:gd name="T13" fmla="*/ 413 h 706"/>
                  <a:gd name="T14" fmla="*/ 133 w 797"/>
                  <a:gd name="T15" fmla="*/ 230 h 706"/>
                  <a:gd name="T16" fmla="*/ 249 w 797"/>
                  <a:gd name="T17" fmla="*/ 176 h 706"/>
                  <a:gd name="T18" fmla="*/ 314 w 797"/>
                  <a:gd name="T19" fmla="*/ 99 h 706"/>
                  <a:gd name="T20" fmla="*/ 418 w 797"/>
                  <a:gd name="T21" fmla="*/ 12 h 706"/>
                  <a:gd name="T22" fmla="*/ 558 w 797"/>
                  <a:gd name="T23" fmla="*/ 70 h 706"/>
                  <a:gd name="T24" fmla="*/ 602 w 797"/>
                  <a:gd name="T25" fmla="*/ 82 h 706"/>
                  <a:gd name="T26" fmla="*/ 691 w 797"/>
                  <a:gd name="T27" fmla="*/ 350 h 706"/>
                  <a:gd name="T28" fmla="*/ 778 w 797"/>
                  <a:gd name="T29" fmla="*/ 183 h 706"/>
                  <a:gd name="T30" fmla="*/ 771 w 797"/>
                  <a:gd name="T31" fmla="*/ 160 h 706"/>
                  <a:gd name="T32" fmla="*/ 655 w 797"/>
                  <a:gd name="T33" fmla="*/ 165 h 706"/>
                  <a:gd name="T34" fmla="*/ 548 w 797"/>
                  <a:gd name="T35" fmla="*/ 280 h 706"/>
                  <a:gd name="T36" fmla="*/ 353 w 797"/>
                  <a:gd name="T37" fmla="*/ 418 h 706"/>
                  <a:gd name="T38" fmla="*/ 234 w 797"/>
                  <a:gd name="T39" fmla="*/ 276 h 706"/>
                  <a:gd name="T40" fmla="*/ 493 w 797"/>
                  <a:gd name="T41" fmla="*/ 46 h 706"/>
                  <a:gd name="T42" fmla="*/ 372 w 797"/>
                  <a:gd name="T43" fmla="*/ 31 h 706"/>
                  <a:gd name="T44" fmla="*/ 305 w 797"/>
                  <a:gd name="T45" fmla="*/ 121 h 706"/>
                  <a:gd name="T46" fmla="*/ 210 w 797"/>
                  <a:gd name="T47" fmla="*/ 220 h 706"/>
                  <a:gd name="T48" fmla="*/ 239 w 797"/>
                  <a:gd name="T49" fmla="*/ 423 h 706"/>
                  <a:gd name="T50" fmla="*/ 471 w 797"/>
                  <a:gd name="T51" fmla="*/ 452 h 706"/>
                  <a:gd name="T52" fmla="*/ 502 w 797"/>
                  <a:gd name="T53" fmla="*/ 413 h 706"/>
                  <a:gd name="T54" fmla="*/ 551 w 797"/>
                  <a:gd name="T55" fmla="*/ 309 h 706"/>
                  <a:gd name="T56" fmla="*/ 637 w 797"/>
                  <a:gd name="T57" fmla="*/ 254 h 706"/>
                  <a:gd name="T58" fmla="*/ 650 w 797"/>
                  <a:gd name="T59" fmla="*/ 282 h 706"/>
                  <a:gd name="T60" fmla="*/ 652 w 797"/>
                  <a:gd name="T61" fmla="*/ 270 h 706"/>
                  <a:gd name="T62" fmla="*/ 485 w 797"/>
                  <a:gd name="T63" fmla="*/ 164 h 706"/>
                  <a:gd name="T64" fmla="*/ 249 w 797"/>
                  <a:gd name="T65" fmla="*/ 377 h 706"/>
                  <a:gd name="T66" fmla="*/ 418 w 797"/>
                  <a:gd name="T67" fmla="*/ 377 h 706"/>
                  <a:gd name="T68" fmla="*/ 674 w 797"/>
                  <a:gd name="T69" fmla="*/ 130 h 706"/>
                  <a:gd name="T70" fmla="*/ 635 w 797"/>
                  <a:gd name="T71" fmla="*/ 290 h 706"/>
                  <a:gd name="T72" fmla="*/ 640 w 797"/>
                  <a:gd name="T73" fmla="*/ 370 h 706"/>
                  <a:gd name="T74" fmla="*/ 587 w 797"/>
                  <a:gd name="T75" fmla="*/ 300 h 706"/>
                  <a:gd name="T76" fmla="*/ 575 w 797"/>
                  <a:gd name="T77" fmla="*/ 319 h 706"/>
                  <a:gd name="T78" fmla="*/ 589 w 797"/>
                  <a:gd name="T79" fmla="*/ 416 h 706"/>
                  <a:gd name="T80" fmla="*/ 527 w 797"/>
                  <a:gd name="T81" fmla="*/ 375 h 706"/>
                  <a:gd name="T82" fmla="*/ 375 w 797"/>
                  <a:gd name="T83" fmla="*/ 230 h 706"/>
                  <a:gd name="T84" fmla="*/ 468 w 797"/>
                  <a:gd name="T85" fmla="*/ 155 h 706"/>
                  <a:gd name="T86" fmla="*/ 500 w 797"/>
                  <a:gd name="T87" fmla="*/ 123 h 706"/>
                  <a:gd name="T88" fmla="*/ 510 w 797"/>
                  <a:gd name="T89" fmla="*/ 60 h 706"/>
                  <a:gd name="T90" fmla="*/ 374 w 797"/>
                  <a:gd name="T91" fmla="*/ 174 h 706"/>
                  <a:gd name="T92" fmla="*/ 246 w 797"/>
                  <a:gd name="T93" fmla="*/ 290 h 706"/>
                  <a:gd name="T94" fmla="*/ 268 w 797"/>
                  <a:gd name="T95" fmla="*/ 312 h 706"/>
                  <a:gd name="T96" fmla="*/ 324 w 797"/>
                  <a:gd name="T97" fmla="*/ 266 h 706"/>
                  <a:gd name="T98" fmla="*/ 370 w 797"/>
                  <a:gd name="T99" fmla="*/ 205 h 706"/>
                  <a:gd name="T100" fmla="*/ 507 w 797"/>
                  <a:gd name="T101" fmla="*/ 427 h 706"/>
                  <a:gd name="T102" fmla="*/ 459 w 797"/>
                  <a:gd name="T103" fmla="*/ 631 h 706"/>
                  <a:gd name="T104" fmla="*/ 500 w 797"/>
                  <a:gd name="T105" fmla="*/ 452 h 706"/>
                  <a:gd name="T106" fmla="*/ 210 w 797"/>
                  <a:gd name="T107" fmla="*/ 439 h 706"/>
                  <a:gd name="T108" fmla="*/ 29 w 797"/>
                  <a:gd name="T109" fmla="*/ 546 h 706"/>
                  <a:gd name="T110" fmla="*/ 285 w 797"/>
                  <a:gd name="T111" fmla="*/ 659 h 706"/>
                  <a:gd name="T112" fmla="*/ 399 w 797"/>
                  <a:gd name="T113" fmla="*/ 584 h 706"/>
                  <a:gd name="T114" fmla="*/ 408 w 797"/>
                  <a:gd name="T115" fmla="*/ 686 h 706"/>
                  <a:gd name="T116" fmla="*/ 227 w 797"/>
                  <a:gd name="T117" fmla="*/ 312 h 706"/>
                  <a:gd name="T118" fmla="*/ 223 w 797"/>
                  <a:gd name="T119" fmla="*/ 319 h 706"/>
                  <a:gd name="T120" fmla="*/ 223 w 797"/>
                  <a:gd name="T121" fmla="*/ 319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797" h="706">
                    <a:moveTo>
                      <a:pt x="794" y="154"/>
                    </a:moveTo>
                    <a:cubicBezTo>
                      <a:pt x="787" y="201"/>
                      <a:pt x="797" y="242"/>
                      <a:pt x="785" y="280"/>
                    </a:cubicBezTo>
                    <a:cubicBezTo>
                      <a:pt x="758" y="304"/>
                      <a:pt x="727" y="324"/>
                      <a:pt x="706" y="355"/>
                    </a:cubicBezTo>
                    <a:cubicBezTo>
                      <a:pt x="699" y="357"/>
                      <a:pt x="696" y="364"/>
                      <a:pt x="688" y="365"/>
                    </a:cubicBezTo>
                    <a:cubicBezTo>
                      <a:pt x="685" y="372"/>
                      <a:pt x="679" y="376"/>
                      <a:pt x="674" y="381"/>
                    </a:cubicBezTo>
                    <a:cubicBezTo>
                      <a:pt x="648" y="376"/>
                      <a:pt x="634" y="393"/>
                      <a:pt x="619" y="410"/>
                    </a:cubicBezTo>
                    <a:cubicBezTo>
                      <a:pt x="616" y="410"/>
                      <a:pt x="613" y="410"/>
                      <a:pt x="609" y="410"/>
                    </a:cubicBezTo>
                    <a:cubicBezTo>
                      <a:pt x="600" y="420"/>
                      <a:pt x="599" y="437"/>
                      <a:pt x="580" y="437"/>
                    </a:cubicBezTo>
                    <a:cubicBezTo>
                      <a:pt x="578" y="451"/>
                      <a:pt x="574" y="465"/>
                      <a:pt x="560" y="468"/>
                    </a:cubicBezTo>
                    <a:cubicBezTo>
                      <a:pt x="560" y="486"/>
                      <a:pt x="549" y="515"/>
                      <a:pt x="538" y="532"/>
                    </a:cubicBezTo>
                    <a:cubicBezTo>
                      <a:pt x="542" y="549"/>
                      <a:pt x="533" y="556"/>
                      <a:pt x="529" y="573"/>
                    </a:cubicBezTo>
                    <a:cubicBezTo>
                      <a:pt x="481" y="612"/>
                      <a:pt x="454" y="671"/>
                      <a:pt x="401" y="705"/>
                    </a:cubicBezTo>
                    <a:cubicBezTo>
                      <a:pt x="389" y="706"/>
                      <a:pt x="375" y="700"/>
                      <a:pt x="365" y="705"/>
                    </a:cubicBezTo>
                    <a:cubicBezTo>
                      <a:pt x="333" y="685"/>
                      <a:pt x="294" y="675"/>
                      <a:pt x="258" y="660"/>
                    </a:cubicBezTo>
                    <a:cubicBezTo>
                      <a:pt x="236" y="652"/>
                      <a:pt x="214" y="641"/>
                      <a:pt x="193" y="631"/>
                    </a:cubicBezTo>
                    <a:cubicBezTo>
                      <a:pt x="187" y="629"/>
                      <a:pt x="182" y="622"/>
                      <a:pt x="176" y="620"/>
                    </a:cubicBezTo>
                    <a:cubicBezTo>
                      <a:pt x="159" y="613"/>
                      <a:pt x="139" y="612"/>
                      <a:pt x="123" y="604"/>
                    </a:cubicBezTo>
                    <a:cubicBezTo>
                      <a:pt x="108" y="598"/>
                      <a:pt x="83" y="588"/>
                      <a:pt x="61" y="584"/>
                    </a:cubicBezTo>
                    <a:cubicBezTo>
                      <a:pt x="43" y="566"/>
                      <a:pt x="17" y="560"/>
                      <a:pt x="8" y="536"/>
                    </a:cubicBezTo>
                    <a:cubicBezTo>
                      <a:pt x="0" y="511"/>
                      <a:pt x="1" y="455"/>
                      <a:pt x="0" y="430"/>
                    </a:cubicBezTo>
                    <a:cubicBezTo>
                      <a:pt x="0" y="425"/>
                      <a:pt x="3" y="418"/>
                      <a:pt x="3" y="413"/>
                    </a:cubicBezTo>
                    <a:cubicBezTo>
                      <a:pt x="3" y="389"/>
                      <a:pt x="0" y="368"/>
                      <a:pt x="5" y="348"/>
                    </a:cubicBezTo>
                    <a:cubicBezTo>
                      <a:pt x="7" y="346"/>
                      <a:pt x="15" y="346"/>
                      <a:pt x="17" y="348"/>
                    </a:cubicBezTo>
                    <a:cubicBezTo>
                      <a:pt x="48" y="302"/>
                      <a:pt x="97" y="265"/>
                      <a:pt x="133" y="230"/>
                    </a:cubicBezTo>
                    <a:cubicBezTo>
                      <a:pt x="161" y="226"/>
                      <a:pt x="185" y="239"/>
                      <a:pt x="196" y="212"/>
                    </a:cubicBezTo>
                    <a:cubicBezTo>
                      <a:pt x="215" y="212"/>
                      <a:pt x="228" y="200"/>
                      <a:pt x="232" y="177"/>
                    </a:cubicBezTo>
                    <a:cubicBezTo>
                      <a:pt x="239" y="176"/>
                      <a:pt x="245" y="177"/>
                      <a:pt x="249" y="176"/>
                    </a:cubicBezTo>
                    <a:cubicBezTo>
                      <a:pt x="257" y="170"/>
                      <a:pt x="256" y="157"/>
                      <a:pt x="261" y="148"/>
                    </a:cubicBezTo>
                    <a:cubicBezTo>
                      <a:pt x="292" y="148"/>
                      <a:pt x="290" y="124"/>
                      <a:pt x="299" y="102"/>
                    </a:cubicBezTo>
                    <a:cubicBezTo>
                      <a:pt x="305" y="102"/>
                      <a:pt x="307" y="100"/>
                      <a:pt x="314" y="99"/>
                    </a:cubicBezTo>
                    <a:cubicBezTo>
                      <a:pt x="317" y="83"/>
                      <a:pt x="317" y="75"/>
                      <a:pt x="316" y="60"/>
                    </a:cubicBezTo>
                    <a:cubicBezTo>
                      <a:pt x="336" y="36"/>
                      <a:pt x="365" y="22"/>
                      <a:pt x="387" y="0"/>
                    </a:cubicBezTo>
                    <a:cubicBezTo>
                      <a:pt x="396" y="4"/>
                      <a:pt x="412" y="0"/>
                      <a:pt x="418" y="12"/>
                    </a:cubicBezTo>
                    <a:cubicBezTo>
                      <a:pt x="447" y="19"/>
                      <a:pt x="483" y="23"/>
                      <a:pt x="510" y="41"/>
                    </a:cubicBezTo>
                    <a:cubicBezTo>
                      <a:pt x="518" y="41"/>
                      <a:pt x="519" y="33"/>
                      <a:pt x="527" y="32"/>
                    </a:cubicBezTo>
                    <a:cubicBezTo>
                      <a:pt x="541" y="43"/>
                      <a:pt x="542" y="59"/>
                      <a:pt x="558" y="70"/>
                    </a:cubicBezTo>
                    <a:cubicBezTo>
                      <a:pt x="562" y="70"/>
                      <a:pt x="563" y="67"/>
                      <a:pt x="568" y="68"/>
                    </a:cubicBezTo>
                    <a:cubicBezTo>
                      <a:pt x="578" y="79"/>
                      <a:pt x="591" y="79"/>
                      <a:pt x="604" y="84"/>
                    </a:cubicBezTo>
                    <a:cubicBezTo>
                      <a:pt x="604" y="82"/>
                      <a:pt x="603" y="82"/>
                      <a:pt x="602" y="82"/>
                    </a:cubicBezTo>
                    <a:cubicBezTo>
                      <a:pt x="653" y="100"/>
                      <a:pt x="729" y="123"/>
                      <a:pt x="794" y="154"/>
                    </a:cubicBezTo>
                    <a:close/>
                    <a:moveTo>
                      <a:pt x="683" y="271"/>
                    </a:moveTo>
                    <a:cubicBezTo>
                      <a:pt x="691" y="299"/>
                      <a:pt x="677" y="328"/>
                      <a:pt x="691" y="350"/>
                    </a:cubicBezTo>
                    <a:cubicBezTo>
                      <a:pt x="708" y="337"/>
                      <a:pt x="718" y="317"/>
                      <a:pt x="736" y="302"/>
                    </a:cubicBezTo>
                    <a:cubicBezTo>
                      <a:pt x="746" y="293"/>
                      <a:pt x="760" y="290"/>
                      <a:pt x="768" y="280"/>
                    </a:cubicBezTo>
                    <a:cubicBezTo>
                      <a:pt x="786" y="256"/>
                      <a:pt x="777" y="212"/>
                      <a:pt x="778" y="183"/>
                    </a:cubicBezTo>
                    <a:cubicBezTo>
                      <a:pt x="751" y="217"/>
                      <a:pt x="722" y="249"/>
                      <a:pt x="683" y="271"/>
                    </a:cubicBezTo>
                    <a:close/>
                    <a:moveTo>
                      <a:pt x="720" y="225"/>
                    </a:moveTo>
                    <a:cubicBezTo>
                      <a:pt x="740" y="204"/>
                      <a:pt x="768" y="193"/>
                      <a:pt x="771" y="160"/>
                    </a:cubicBezTo>
                    <a:cubicBezTo>
                      <a:pt x="747" y="150"/>
                      <a:pt x="725" y="137"/>
                      <a:pt x="696" y="131"/>
                    </a:cubicBezTo>
                    <a:cubicBezTo>
                      <a:pt x="694" y="137"/>
                      <a:pt x="686" y="139"/>
                      <a:pt x="686" y="147"/>
                    </a:cubicBezTo>
                    <a:cubicBezTo>
                      <a:pt x="675" y="148"/>
                      <a:pt x="663" y="157"/>
                      <a:pt x="655" y="165"/>
                    </a:cubicBezTo>
                    <a:cubicBezTo>
                      <a:pt x="644" y="177"/>
                      <a:pt x="637" y="194"/>
                      <a:pt x="626" y="205"/>
                    </a:cubicBezTo>
                    <a:cubicBezTo>
                      <a:pt x="621" y="204"/>
                      <a:pt x="620" y="207"/>
                      <a:pt x="616" y="208"/>
                    </a:cubicBezTo>
                    <a:cubicBezTo>
                      <a:pt x="596" y="235"/>
                      <a:pt x="574" y="259"/>
                      <a:pt x="548" y="280"/>
                    </a:cubicBezTo>
                    <a:cubicBezTo>
                      <a:pt x="528" y="300"/>
                      <a:pt x="515" y="327"/>
                      <a:pt x="488" y="340"/>
                    </a:cubicBezTo>
                    <a:cubicBezTo>
                      <a:pt x="482" y="358"/>
                      <a:pt x="462" y="362"/>
                      <a:pt x="452" y="375"/>
                    </a:cubicBezTo>
                    <a:cubicBezTo>
                      <a:pt x="421" y="395"/>
                      <a:pt x="397" y="417"/>
                      <a:pt x="353" y="418"/>
                    </a:cubicBezTo>
                    <a:cubicBezTo>
                      <a:pt x="315" y="419"/>
                      <a:pt x="285" y="411"/>
                      <a:pt x="251" y="399"/>
                    </a:cubicBezTo>
                    <a:cubicBezTo>
                      <a:pt x="235" y="386"/>
                      <a:pt x="218" y="374"/>
                      <a:pt x="203" y="360"/>
                    </a:cubicBezTo>
                    <a:cubicBezTo>
                      <a:pt x="184" y="324"/>
                      <a:pt x="224" y="298"/>
                      <a:pt x="234" y="276"/>
                    </a:cubicBezTo>
                    <a:cubicBezTo>
                      <a:pt x="290" y="233"/>
                      <a:pt x="336" y="180"/>
                      <a:pt x="398" y="142"/>
                    </a:cubicBezTo>
                    <a:cubicBezTo>
                      <a:pt x="414" y="126"/>
                      <a:pt x="432" y="112"/>
                      <a:pt x="449" y="97"/>
                    </a:cubicBezTo>
                    <a:cubicBezTo>
                      <a:pt x="465" y="83"/>
                      <a:pt x="488" y="70"/>
                      <a:pt x="493" y="46"/>
                    </a:cubicBezTo>
                    <a:cubicBezTo>
                      <a:pt x="482" y="38"/>
                      <a:pt x="469" y="41"/>
                      <a:pt x="454" y="37"/>
                    </a:cubicBezTo>
                    <a:cubicBezTo>
                      <a:pt x="435" y="33"/>
                      <a:pt x="402" y="16"/>
                      <a:pt x="389" y="19"/>
                    </a:cubicBezTo>
                    <a:cubicBezTo>
                      <a:pt x="383" y="20"/>
                      <a:pt x="379" y="26"/>
                      <a:pt x="372" y="31"/>
                    </a:cubicBezTo>
                    <a:cubicBezTo>
                      <a:pt x="355" y="43"/>
                      <a:pt x="341" y="52"/>
                      <a:pt x="331" y="66"/>
                    </a:cubicBezTo>
                    <a:cubicBezTo>
                      <a:pt x="332" y="85"/>
                      <a:pt x="327" y="93"/>
                      <a:pt x="324" y="111"/>
                    </a:cubicBezTo>
                    <a:cubicBezTo>
                      <a:pt x="318" y="117"/>
                      <a:pt x="312" y="118"/>
                      <a:pt x="305" y="121"/>
                    </a:cubicBezTo>
                    <a:cubicBezTo>
                      <a:pt x="310" y="142"/>
                      <a:pt x="293" y="154"/>
                      <a:pt x="275" y="157"/>
                    </a:cubicBezTo>
                    <a:cubicBezTo>
                      <a:pt x="266" y="169"/>
                      <a:pt x="269" y="193"/>
                      <a:pt x="242" y="188"/>
                    </a:cubicBezTo>
                    <a:cubicBezTo>
                      <a:pt x="236" y="202"/>
                      <a:pt x="227" y="222"/>
                      <a:pt x="210" y="220"/>
                    </a:cubicBezTo>
                    <a:cubicBezTo>
                      <a:pt x="200" y="240"/>
                      <a:pt x="167" y="242"/>
                      <a:pt x="143" y="242"/>
                    </a:cubicBezTo>
                    <a:cubicBezTo>
                      <a:pt x="100" y="274"/>
                      <a:pt x="62" y="310"/>
                      <a:pt x="29" y="352"/>
                    </a:cubicBezTo>
                    <a:cubicBezTo>
                      <a:pt x="95" y="372"/>
                      <a:pt x="166" y="404"/>
                      <a:pt x="239" y="423"/>
                    </a:cubicBezTo>
                    <a:cubicBezTo>
                      <a:pt x="242" y="427"/>
                      <a:pt x="245" y="430"/>
                      <a:pt x="251" y="432"/>
                    </a:cubicBezTo>
                    <a:cubicBezTo>
                      <a:pt x="300" y="448"/>
                      <a:pt x="365" y="471"/>
                      <a:pt x="416" y="485"/>
                    </a:cubicBezTo>
                    <a:cubicBezTo>
                      <a:pt x="433" y="473"/>
                      <a:pt x="456" y="468"/>
                      <a:pt x="471" y="452"/>
                    </a:cubicBezTo>
                    <a:cubicBezTo>
                      <a:pt x="476" y="447"/>
                      <a:pt x="478" y="439"/>
                      <a:pt x="483" y="435"/>
                    </a:cubicBezTo>
                    <a:cubicBezTo>
                      <a:pt x="486" y="433"/>
                      <a:pt x="489" y="436"/>
                      <a:pt x="491" y="433"/>
                    </a:cubicBezTo>
                    <a:cubicBezTo>
                      <a:pt x="496" y="429"/>
                      <a:pt x="501" y="418"/>
                      <a:pt x="502" y="413"/>
                    </a:cubicBezTo>
                    <a:cubicBezTo>
                      <a:pt x="503" y="403"/>
                      <a:pt x="496" y="393"/>
                      <a:pt x="498" y="384"/>
                    </a:cubicBezTo>
                    <a:cubicBezTo>
                      <a:pt x="501" y="371"/>
                      <a:pt x="514" y="369"/>
                      <a:pt x="527" y="363"/>
                    </a:cubicBezTo>
                    <a:cubicBezTo>
                      <a:pt x="538" y="345"/>
                      <a:pt x="532" y="320"/>
                      <a:pt x="551" y="309"/>
                    </a:cubicBezTo>
                    <a:cubicBezTo>
                      <a:pt x="555" y="309"/>
                      <a:pt x="559" y="309"/>
                      <a:pt x="563" y="309"/>
                    </a:cubicBezTo>
                    <a:cubicBezTo>
                      <a:pt x="575" y="298"/>
                      <a:pt x="585" y="276"/>
                      <a:pt x="609" y="282"/>
                    </a:cubicBezTo>
                    <a:cubicBezTo>
                      <a:pt x="619" y="273"/>
                      <a:pt x="622" y="258"/>
                      <a:pt x="637" y="254"/>
                    </a:cubicBezTo>
                    <a:cubicBezTo>
                      <a:pt x="648" y="258"/>
                      <a:pt x="665" y="251"/>
                      <a:pt x="681" y="259"/>
                    </a:cubicBezTo>
                    <a:cubicBezTo>
                      <a:pt x="694" y="252"/>
                      <a:pt x="707" y="239"/>
                      <a:pt x="720" y="225"/>
                    </a:cubicBezTo>
                    <a:close/>
                    <a:moveTo>
                      <a:pt x="650" y="282"/>
                    </a:moveTo>
                    <a:cubicBezTo>
                      <a:pt x="644" y="305"/>
                      <a:pt x="663" y="338"/>
                      <a:pt x="667" y="365"/>
                    </a:cubicBezTo>
                    <a:cubicBezTo>
                      <a:pt x="674" y="367"/>
                      <a:pt x="672" y="360"/>
                      <a:pt x="679" y="362"/>
                    </a:cubicBezTo>
                    <a:cubicBezTo>
                      <a:pt x="662" y="336"/>
                      <a:pt x="694" y="262"/>
                      <a:pt x="652" y="270"/>
                    </a:cubicBezTo>
                    <a:cubicBezTo>
                      <a:pt x="651" y="274"/>
                      <a:pt x="651" y="278"/>
                      <a:pt x="650" y="282"/>
                    </a:cubicBezTo>
                    <a:close/>
                    <a:moveTo>
                      <a:pt x="558" y="89"/>
                    </a:moveTo>
                    <a:cubicBezTo>
                      <a:pt x="535" y="115"/>
                      <a:pt x="502" y="138"/>
                      <a:pt x="485" y="164"/>
                    </a:cubicBezTo>
                    <a:cubicBezTo>
                      <a:pt x="454" y="180"/>
                      <a:pt x="429" y="202"/>
                      <a:pt x="408" y="227"/>
                    </a:cubicBezTo>
                    <a:cubicBezTo>
                      <a:pt x="357" y="259"/>
                      <a:pt x="313" y="298"/>
                      <a:pt x="266" y="333"/>
                    </a:cubicBezTo>
                    <a:cubicBezTo>
                      <a:pt x="257" y="344"/>
                      <a:pt x="253" y="360"/>
                      <a:pt x="249" y="377"/>
                    </a:cubicBezTo>
                    <a:cubicBezTo>
                      <a:pt x="268" y="393"/>
                      <a:pt x="292" y="402"/>
                      <a:pt x="319" y="404"/>
                    </a:cubicBezTo>
                    <a:cubicBezTo>
                      <a:pt x="346" y="407"/>
                      <a:pt x="380" y="405"/>
                      <a:pt x="403" y="391"/>
                    </a:cubicBezTo>
                    <a:cubicBezTo>
                      <a:pt x="408" y="387"/>
                      <a:pt x="413" y="381"/>
                      <a:pt x="418" y="377"/>
                    </a:cubicBezTo>
                    <a:cubicBezTo>
                      <a:pt x="430" y="369"/>
                      <a:pt x="444" y="364"/>
                      <a:pt x="456" y="357"/>
                    </a:cubicBezTo>
                    <a:cubicBezTo>
                      <a:pt x="474" y="344"/>
                      <a:pt x="483" y="323"/>
                      <a:pt x="502" y="314"/>
                    </a:cubicBezTo>
                    <a:cubicBezTo>
                      <a:pt x="555" y="249"/>
                      <a:pt x="619" y="194"/>
                      <a:pt x="674" y="130"/>
                    </a:cubicBezTo>
                    <a:cubicBezTo>
                      <a:pt x="675" y="130"/>
                      <a:pt x="676" y="129"/>
                      <a:pt x="676" y="128"/>
                    </a:cubicBezTo>
                    <a:cubicBezTo>
                      <a:pt x="636" y="116"/>
                      <a:pt x="607" y="95"/>
                      <a:pt x="558" y="89"/>
                    </a:cubicBezTo>
                    <a:close/>
                    <a:moveTo>
                      <a:pt x="635" y="290"/>
                    </a:moveTo>
                    <a:cubicBezTo>
                      <a:pt x="631" y="291"/>
                      <a:pt x="631" y="288"/>
                      <a:pt x="630" y="287"/>
                    </a:cubicBezTo>
                    <a:cubicBezTo>
                      <a:pt x="626" y="289"/>
                      <a:pt x="624" y="291"/>
                      <a:pt x="619" y="292"/>
                    </a:cubicBezTo>
                    <a:cubicBezTo>
                      <a:pt x="625" y="316"/>
                      <a:pt x="624" y="352"/>
                      <a:pt x="640" y="370"/>
                    </a:cubicBezTo>
                    <a:cubicBezTo>
                      <a:pt x="661" y="345"/>
                      <a:pt x="635" y="323"/>
                      <a:pt x="635" y="290"/>
                    </a:cubicBezTo>
                    <a:close/>
                    <a:moveTo>
                      <a:pt x="604" y="293"/>
                    </a:moveTo>
                    <a:cubicBezTo>
                      <a:pt x="600" y="294"/>
                      <a:pt x="591" y="295"/>
                      <a:pt x="587" y="300"/>
                    </a:cubicBezTo>
                    <a:cubicBezTo>
                      <a:pt x="585" y="337"/>
                      <a:pt x="589" y="378"/>
                      <a:pt x="613" y="394"/>
                    </a:cubicBezTo>
                    <a:cubicBezTo>
                      <a:pt x="632" y="365"/>
                      <a:pt x="611" y="327"/>
                      <a:pt x="604" y="293"/>
                    </a:cubicBezTo>
                    <a:close/>
                    <a:moveTo>
                      <a:pt x="575" y="319"/>
                    </a:moveTo>
                    <a:cubicBezTo>
                      <a:pt x="567" y="321"/>
                      <a:pt x="559" y="321"/>
                      <a:pt x="553" y="324"/>
                    </a:cubicBezTo>
                    <a:cubicBezTo>
                      <a:pt x="547" y="359"/>
                      <a:pt x="565" y="394"/>
                      <a:pt x="578" y="420"/>
                    </a:cubicBezTo>
                    <a:cubicBezTo>
                      <a:pt x="585" y="422"/>
                      <a:pt x="583" y="416"/>
                      <a:pt x="589" y="416"/>
                    </a:cubicBezTo>
                    <a:cubicBezTo>
                      <a:pt x="597" y="384"/>
                      <a:pt x="573" y="359"/>
                      <a:pt x="575" y="319"/>
                    </a:cubicBezTo>
                    <a:close/>
                    <a:moveTo>
                      <a:pt x="544" y="362"/>
                    </a:moveTo>
                    <a:cubicBezTo>
                      <a:pt x="538" y="360"/>
                      <a:pt x="532" y="370"/>
                      <a:pt x="527" y="375"/>
                    </a:cubicBezTo>
                    <a:cubicBezTo>
                      <a:pt x="536" y="402"/>
                      <a:pt x="540" y="434"/>
                      <a:pt x="556" y="452"/>
                    </a:cubicBezTo>
                    <a:cubicBezTo>
                      <a:pt x="579" y="428"/>
                      <a:pt x="547" y="392"/>
                      <a:pt x="544" y="362"/>
                    </a:cubicBezTo>
                    <a:close/>
                    <a:moveTo>
                      <a:pt x="375" y="230"/>
                    </a:moveTo>
                    <a:cubicBezTo>
                      <a:pt x="399" y="208"/>
                      <a:pt x="426" y="187"/>
                      <a:pt x="454" y="165"/>
                    </a:cubicBezTo>
                    <a:cubicBezTo>
                      <a:pt x="461" y="153"/>
                      <a:pt x="454" y="131"/>
                      <a:pt x="461" y="123"/>
                    </a:cubicBezTo>
                    <a:cubicBezTo>
                      <a:pt x="469" y="131"/>
                      <a:pt x="466" y="141"/>
                      <a:pt x="468" y="155"/>
                    </a:cubicBezTo>
                    <a:cubicBezTo>
                      <a:pt x="479" y="153"/>
                      <a:pt x="478" y="137"/>
                      <a:pt x="490" y="135"/>
                    </a:cubicBezTo>
                    <a:cubicBezTo>
                      <a:pt x="487" y="123"/>
                      <a:pt x="488" y="97"/>
                      <a:pt x="493" y="85"/>
                    </a:cubicBezTo>
                    <a:cubicBezTo>
                      <a:pt x="498" y="98"/>
                      <a:pt x="501" y="111"/>
                      <a:pt x="500" y="123"/>
                    </a:cubicBezTo>
                    <a:cubicBezTo>
                      <a:pt x="517" y="111"/>
                      <a:pt x="528" y="93"/>
                      <a:pt x="544" y="80"/>
                    </a:cubicBezTo>
                    <a:cubicBezTo>
                      <a:pt x="541" y="71"/>
                      <a:pt x="532" y="68"/>
                      <a:pt x="527" y="60"/>
                    </a:cubicBezTo>
                    <a:cubicBezTo>
                      <a:pt x="521" y="60"/>
                      <a:pt x="514" y="57"/>
                      <a:pt x="510" y="60"/>
                    </a:cubicBezTo>
                    <a:cubicBezTo>
                      <a:pt x="493" y="71"/>
                      <a:pt x="475" y="93"/>
                      <a:pt x="454" y="111"/>
                    </a:cubicBezTo>
                    <a:cubicBezTo>
                      <a:pt x="428" y="134"/>
                      <a:pt x="402" y="153"/>
                      <a:pt x="380" y="172"/>
                    </a:cubicBezTo>
                    <a:cubicBezTo>
                      <a:pt x="379" y="174"/>
                      <a:pt x="376" y="172"/>
                      <a:pt x="374" y="174"/>
                    </a:cubicBezTo>
                    <a:cubicBezTo>
                      <a:pt x="364" y="181"/>
                      <a:pt x="358" y="192"/>
                      <a:pt x="348" y="200"/>
                    </a:cubicBezTo>
                    <a:cubicBezTo>
                      <a:pt x="323" y="221"/>
                      <a:pt x="297" y="240"/>
                      <a:pt x="276" y="261"/>
                    </a:cubicBezTo>
                    <a:cubicBezTo>
                      <a:pt x="266" y="271"/>
                      <a:pt x="254" y="279"/>
                      <a:pt x="246" y="290"/>
                    </a:cubicBezTo>
                    <a:cubicBezTo>
                      <a:pt x="247" y="309"/>
                      <a:pt x="246" y="317"/>
                      <a:pt x="252" y="331"/>
                    </a:cubicBezTo>
                    <a:cubicBezTo>
                      <a:pt x="265" y="323"/>
                      <a:pt x="250" y="288"/>
                      <a:pt x="264" y="283"/>
                    </a:cubicBezTo>
                    <a:cubicBezTo>
                      <a:pt x="267" y="292"/>
                      <a:pt x="268" y="301"/>
                      <a:pt x="268" y="312"/>
                    </a:cubicBezTo>
                    <a:cubicBezTo>
                      <a:pt x="283" y="301"/>
                      <a:pt x="296" y="288"/>
                      <a:pt x="312" y="278"/>
                    </a:cubicBezTo>
                    <a:cubicBezTo>
                      <a:pt x="315" y="266"/>
                      <a:pt x="312" y="247"/>
                      <a:pt x="322" y="242"/>
                    </a:cubicBezTo>
                    <a:cubicBezTo>
                      <a:pt x="324" y="249"/>
                      <a:pt x="328" y="260"/>
                      <a:pt x="324" y="266"/>
                    </a:cubicBezTo>
                    <a:cubicBezTo>
                      <a:pt x="347" y="265"/>
                      <a:pt x="328" y="227"/>
                      <a:pt x="338" y="220"/>
                    </a:cubicBezTo>
                    <a:cubicBezTo>
                      <a:pt x="345" y="225"/>
                      <a:pt x="345" y="237"/>
                      <a:pt x="346" y="247"/>
                    </a:cubicBezTo>
                    <a:cubicBezTo>
                      <a:pt x="374" y="245"/>
                      <a:pt x="356" y="214"/>
                      <a:pt x="370" y="205"/>
                    </a:cubicBezTo>
                    <a:cubicBezTo>
                      <a:pt x="374" y="211"/>
                      <a:pt x="373" y="227"/>
                      <a:pt x="375" y="230"/>
                    </a:cubicBezTo>
                    <a:close/>
                    <a:moveTo>
                      <a:pt x="515" y="379"/>
                    </a:moveTo>
                    <a:cubicBezTo>
                      <a:pt x="501" y="390"/>
                      <a:pt x="520" y="414"/>
                      <a:pt x="507" y="427"/>
                    </a:cubicBezTo>
                    <a:cubicBezTo>
                      <a:pt x="513" y="455"/>
                      <a:pt x="525" y="484"/>
                      <a:pt x="534" y="510"/>
                    </a:cubicBezTo>
                    <a:cubicBezTo>
                      <a:pt x="559" y="471"/>
                      <a:pt x="524" y="415"/>
                      <a:pt x="515" y="379"/>
                    </a:cubicBezTo>
                    <a:close/>
                    <a:moveTo>
                      <a:pt x="459" y="631"/>
                    </a:moveTo>
                    <a:cubicBezTo>
                      <a:pt x="466" y="623"/>
                      <a:pt x="471" y="614"/>
                      <a:pt x="478" y="606"/>
                    </a:cubicBezTo>
                    <a:cubicBezTo>
                      <a:pt x="492" y="589"/>
                      <a:pt x="512" y="575"/>
                      <a:pt x="519" y="558"/>
                    </a:cubicBezTo>
                    <a:cubicBezTo>
                      <a:pt x="533" y="527"/>
                      <a:pt x="508" y="489"/>
                      <a:pt x="500" y="452"/>
                    </a:cubicBezTo>
                    <a:cubicBezTo>
                      <a:pt x="487" y="454"/>
                      <a:pt x="480" y="467"/>
                      <a:pt x="471" y="468"/>
                    </a:cubicBezTo>
                    <a:cubicBezTo>
                      <a:pt x="461" y="492"/>
                      <a:pt x="431" y="504"/>
                      <a:pt x="404" y="502"/>
                    </a:cubicBezTo>
                    <a:cubicBezTo>
                      <a:pt x="340" y="473"/>
                      <a:pt x="280" y="459"/>
                      <a:pt x="210" y="439"/>
                    </a:cubicBezTo>
                    <a:cubicBezTo>
                      <a:pt x="209" y="436"/>
                      <a:pt x="212" y="430"/>
                      <a:pt x="206" y="432"/>
                    </a:cubicBezTo>
                    <a:cubicBezTo>
                      <a:pt x="150" y="412"/>
                      <a:pt x="78" y="388"/>
                      <a:pt x="15" y="362"/>
                    </a:cubicBezTo>
                    <a:cubicBezTo>
                      <a:pt x="17" y="429"/>
                      <a:pt x="8" y="494"/>
                      <a:pt x="29" y="546"/>
                    </a:cubicBezTo>
                    <a:cubicBezTo>
                      <a:pt x="60" y="569"/>
                      <a:pt x="97" y="578"/>
                      <a:pt x="131" y="592"/>
                    </a:cubicBezTo>
                    <a:cubicBezTo>
                      <a:pt x="146" y="598"/>
                      <a:pt x="161" y="600"/>
                      <a:pt x="176" y="606"/>
                    </a:cubicBezTo>
                    <a:cubicBezTo>
                      <a:pt x="214" y="620"/>
                      <a:pt x="247" y="648"/>
                      <a:pt x="285" y="659"/>
                    </a:cubicBezTo>
                    <a:cubicBezTo>
                      <a:pt x="289" y="659"/>
                      <a:pt x="293" y="659"/>
                      <a:pt x="297" y="659"/>
                    </a:cubicBezTo>
                    <a:cubicBezTo>
                      <a:pt x="325" y="670"/>
                      <a:pt x="352" y="685"/>
                      <a:pt x="386" y="690"/>
                    </a:cubicBezTo>
                    <a:cubicBezTo>
                      <a:pt x="406" y="667"/>
                      <a:pt x="396" y="620"/>
                      <a:pt x="399" y="584"/>
                    </a:cubicBezTo>
                    <a:cubicBezTo>
                      <a:pt x="401" y="566"/>
                      <a:pt x="404" y="550"/>
                      <a:pt x="408" y="536"/>
                    </a:cubicBezTo>
                    <a:cubicBezTo>
                      <a:pt x="419" y="565"/>
                      <a:pt x="401" y="620"/>
                      <a:pt x="411" y="657"/>
                    </a:cubicBezTo>
                    <a:cubicBezTo>
                      <a:pt x="406" y="666"/>
                      <a:pt x="405" y="677"/>
                      <a:pt x="408" y="686"/>
                    </a:cubicBezTo>
                    <a:cubicBezTo>
                      <a:pt x="426" y="669"/>
                      <a:pt x="443" y="650"/>
                      <a:pt x="459" y="631"/>
                    </a:cubicBezTo>
                    <a:close/>
                    <a:moveTo>
                      <a:pt x="237" y="300"/>
                    </a:moveTo>
                    <a:cubicBezTo>
                      <a:pt x="231" y="302"/>
                      <a:pt x="231" y="309"/>
                      <a:pt x="227" y="312"/>
                    </a:cubicBezTo>
                    <a:cubicBezTo>
                      <a:pt x="238" y="312"/>
                      <a:pt x="231" y="330"/>
                      <a:pt x="239" y="333"/>
                    </a:cubicBezTo>
                    <a:cubicBezTo>
                      <a:pt x="237" y="322"/>
                      <a:pt x="236" y="310"/>
                      <a:pt x="237" y="300"/>
                    </a:cubicBezTo>
                    <a:close/>
                    <a:moveTo>
                      <a:pt x="223" y="319"/>
                    </a:moveTo>
                    <a:cubicBezTo>
                      <a:pt x="220" y="324"/>
                      <a:pt x="218" y="334"/>
                      <a:pt x="210" y="329"/>
                    </a:cubicBezTo>
                    <a:cubicBezTo>
                      <a:pt x="211" y="348"/>
                      <a:pt x="216" y="356"/>
                      <a:pt x="229" y="365"/>
                    </a:cubicBezTo>
                    <a:cubicBezTo>
                      <a:pt x="229" y="348"/>
                      <a:pt x="230" y="330"/>
                      <a:pt x="223" y="3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138"/>
              <p:cNvSpPr>
                <a:spLocks noEditPoints="1"/>
              </p:cNvSpPr>
              <p:nvPr/>
            </p:nvSpPr>
            <p:spPr bwMode="auto">
              <a:xfrm>
                <a:off x="7551738" y="3370263"/>
                <a:ext cx="82550" cy="58738"/>
              </a:xfrm>
              <a:custGeom>
                <a:avLst/>
                <a:gdLst>
                  <a:gd name="T0" fmla="*/ 95 w 127"/>
                  <a:gd name="T1" fmla="*/ 0 h 92"/>
                  <a:gd name="T2" fmla="*/ 118 w 127"/>
                  <a:gd name="T3" fmla="*/ 56 h 92"/>
                  <a:gd name="T4" fmla="*/ 5 w 127"/>
                  <a:gd name="T5" fmla="*/ 65 h 92"/>
                  <a:gd name="T6" fmla="*/ 0 w 127"/>
                  <a:gd name="T7" fmla="*/ 34 h 92"/>
                  <a:gd name="T8" fmla="*/ 95 w 127"/>
                  <a:gd name="T9" fmla="*/ 0 h 92"/>
                  <a:gd name="T10" fmla="*/ 71 w 127"/>
                  <a:gd name="T11" fmla="*/ 41 h 92"/>
                  <a:gd name="T12" fmla="*/ 82 w 127"/>
                  <a:gd name="T13" fmla="*/ 56 h 92"/>
                  <a:gd name="T14" fmla="*/ 97 w 127"/>
                  <a:gd name="T15" fmla="*/ 46 h 92"/>
                  <a:gd name="T16" fmla="*/ 97 w 127"/>
                  <a:gd name="T17" fmla="*/ 36 h 92"/>
                  <a:gd name="T18" fmla="*/ 99 w 127"/>
                  <a:gd name="T19" fmla="*/ 34 h 92"/>
                  <a:gd name="T20" fmla="*/ 71 w 127"/>
                  <a:gd name="T21" fmla="*/ 41 h 92"/>
                  <a:gd name="T22" fmla="*/ 68 w 127"/>
                  <a:gd name="T23" fmla="*/ 21 h 92"/>
                  <a:gd name="T24" fmla="*/ 68 w 127"/>
                  <a:gd name="T25" fmla="*/ 31 h 92"/>
                  <a:gd name="T26" fmla="*/ 89 w 127"/>
                  <a:gd name="T27" fmla="*/ 21 h 92"/>
                  <a:gd name="T28" fmla="*/ 68 w 127"/>
                  <a:gd name="T29" fmla="*/ 21 h 92"/>
                  <a:gd name="T30" fmla="*/ 54 w 127"/>
                  <a:gd name="T31" fmla="*/ 44 h 92"/>
                  <a:gd name="T32" fmla="*/ 37 w 127"/>
                  <a:gd name="T33" fmla="*/ 58 h 92"/>
                  <a:gd name="T34" fmla="*/ 63 w 127"/>
                  <a:gd name="T35" fmla="*/ 60 h 92"/>
                  <a:gd name="T36" fmla="*/ 54 w 127"/>
                  <a:gd name="T37" fmla="*/ 44 h 92"/>
                  <a:gd name="T38" fmla="*/ 56 w 127"/>
                  <a:gd name="T39" fmla="*/ 19 h 92"/>
                  <a:gd name="T40" fmla="*/ 13 w 127"/>
                  <a:gd name="T41" fmla="*/ 50 h 92"/>
                  <a:gd name="T42" fmla="*/ 58 w 127"/>
                  <a:gd name="T43" fmla="*/ 32 h 92"/>
                  <a:gd name="T44" fmla="*/ 56 w 127"/>
                  <a:gd name="T45" fmla="*/ 19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7" h="92">
                    <a:moveTo>
                      <a:pt x="95" y="0"/>
                    </a:moveTo>
                    <a:cubicBezTo>
                      <a:pt x="118" y="12"/>
                      <a:pt x="127" y="35"/>
                      <a:pt x="118" y="56"/>
                    </a:cubicBezTo>
                    <a:cubicBezTo>
                      <a:pt x="102" y="91"/>
                      <a:pt x="23" y="92"/>
                      <a:pt x="5" y="65"/>
                    </a:cubicBezTo>
                    <a:cubicBezTo>
                      <a:pt x="0" y="57"/>
                      <a:pt x="0" y="46"/>
                      <a:pt x="0" y="34"/>
                    </a:cubicBezTo>
                    <a:cubicBezTo>
                      <a:pt x="17" y="4"/>
                      <a:pt x="63" y="3"/>
                      <a:pt x="95" y="0"/>
                    </a:cubicBezTo>
                    <a:close/>
                    <a:moveTo>
                      <a:pt x="71" y="41"/>
                    </a:moveTo>
                    <a:cubicBezTo>
                      <a:pt x="71" y="50"/>
                      <a:pt x="75" y="55"/>
                      <a:pt x="82" y="56"/>
                    </a:cubicBezTo>
                    <a:cubicBezTo>
                      <a:pt x="87" y="53"/>
                      <a:pt x="93" y="50"/>
                      <a:pt x="97" y="46"/>
                    </a:cubicBezTo>
                    <a:cubicBezTo>
                      <a:pt x="99" y="41"/>
                      <a:pt x="92" y="37"/>
                      <a:pt x="97" y="36"/>
                    </a:cubicBezTo>
                    <a:cubicBezTo>
                      <a:pt x="97" y="38"/>
                      <a:pt x="99" y="37"/>
                      <a:pt x="99" y="34"/>
                    </a:cubicBezTo>
                    <a:cubicBezTo>
                      <a:pt x="87" y="34"/>
                      <a:pt x="80" y="39"/>
                      <a:pt x="71" y="41"/>
                    </a:cubicBezTo>
                    <a:close/>
                    <a:moveTo>
                      <a:pt x="68" y="21"/>
                    </a:moveTo>
                    <a:cubicBezTo>
                      <a:pt x="68" y="24"/>
                      <a:pt x="68" y="27"/>
                      <a:pt x="68" y="31"/>
                    </a:cubicBezTo>
                    <a:cubicBezTo>
                      <a:pt x="75" y="27"/>
                      <a:pt x="85" y="27"/>
                      <a:pt x="89" y="21"/>
                    </a:cubicBezTo>
                    <a:cubicBezTo>
                      <a:pt x="86" y="15"/>
                      <a:pt x="75" y="17"/>
                      <a:pt x="68" y="21"/>
                    </a:cubicBezTo>
                    <a:close/>
                    <a:moveTo>
                      <a:pt x="54" y="44"/>
                    </a:moveTo>
                    <a:cubicBezTo>
                      <a:pt x="49" y="53"/>
                      <a:pt x="40" y="47"/>
                      <a:pt x="37" y="58"/>
                    </a:cubicBezTo>
                    <a:cubicBezTo>
                      <a:pt x="49" y="58"/>
                      <a:pt x="50" y="59"/>
                      <a:pt x="63" y="60"/>
                    </a:cubicBezTo>
                    <a:cubicBezTo>
                      <a:pt x="64" y="51"/>
                      <a:pt x="60" y="47"/>
                      <a:pt x="54" y="44"/>
                    </a:cubicBezTo>
                    <a:close/>
                    <a:moveTo>
                      <a:pt x="56" y="19"/>
                    </a:moveTo>
                    <a:cubicBezTo>
                      <a:pt x="36" y="25"/>
                      <a:pt x="14" y="30"/>
                      <a:pt x="13" y="50"/>
                    </a:cubicBezTo>
                    <a:cubicBezTo>
                      <a:pt x="30" y="42"/>
                      <a:pt x="41" y="38"/>
                      <a:pt x="58" y="32"/>
                    </a:cubicBezTo>
                    <a:cubicBezTo>
                      <a:pt x="57" y="28"/>
                      <a:pt x="55" y="25"/>
                      <a:pt x="56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139"/>
              <p:cNvSpPr>
                <a:spLocks noEditPoints="1"/>
              </p:cNvSpPr>
              <p:nvPr/>
            </p:nvSpPr>
            <p:spPr bwMode="auto">
              <a:xfrm>
                <a:off x="7294563" y="3516313"/>
                <a:ext cx="165100" cy="103188"/>
              </a:xfrm>
              <a:custGeom>
                <a:avLst/>
                <a:gdLst>
                  <a:gd name="T0" fmla="*/ 206 w 256"/>
                  <a:gd name="T1" fmla="*/ 147 h 160"/>
                  <a:gd name="T2" fmla="*/ 134 w 256"/>
                  <a:gd name="T3" fmla="*/ 155 h 160"/>
                  <a:gd name="T4" fmla="*/ 33 w 256"/>
                  <a:gd name="T5" fmla="*/ 104 h 160"/>
                  <a:gd name="T6" fmla="*/ 20 w 256"/>
                  <a:gd name="T7" fmla="*/ 29 h 160"/>
                  <a:gd name="T8" fmla="*/ 73 w 256"/>
                  <a:gd name="T9" fmla="*/ 0 h 160"/>
                  <a:gd name="T10" fmla="*/ 175 w 256"/>
                  <a:gd name="T11" fmla="*/ 38 h 160"/>
                  <a:gd name="T12" fmla="*/ 206 w 256"/>
                  <a:gd name="T13" fmla="*/ 147 h 160"/>
                  <a:gd name="T14" fmla="*/ 209 w 256"/>
                  <a:gd name="T15" fmla="*/ 99 h 160"/>
                  <a:gd name="T16" fmla="*/ 173 w 256"/>
                  <a:gd name="T17" fmla="*/ 120 h 160"/>
                  <a:gd name="T18" fmla="*/ 213 w 256"/>
                  <a:gd name="T19" fmla="*/ 104 h 160"/>
                  <a:gd name="T20" fmla="*/ 209 w 256"/>
                  <a:gd name="T21" fmla="*/ 99 h 160"/>
                  <a:gd name="T22" fmla="*/ 197 w 256"/>
                  <a:gd name="T23" fmla="*/ 79 h 160"/>
                  <a:gd name="T24" fmla="*/ 146 w 256"/>
                  <a:gd name="T25" fmla="*/ 111 h 160"/>
                  <a:gd name="T26" fmla="*/ 204 w 256"/>
                  <a:gd name="T27" fmla="*/ 82 h 160"/>
                  <a:gd name="T28" fmla="*/ 197 w 256"/>
                  <a:gd name="T29" fmla="*/ 79 h 160"/>
                  <a:gd name="T30" fmla="*/ 177 w 256"/>
                  <a:gd name="T31" fmla="*/ 60 h 160"/>
                  <a:gd name="T32" fmla="*/ 119 w 256"/>
                  <a:gd name="T33" fmla="*/ 97 h 160"/>
                  <a:gd name="T34" fmla="*/ 189 w 256"/>
                  <a:gd name="T35" fmla="*/ 67 h 160"/>
                  <a:gd name="T36" fmla="*/ 177 w 256"/>
                  <a:gd name="T37" fmla="*/ 60 h 160"/>
                  <a:gd name="T38" fmla="*/ 76 w 256"/>
                  <a:gd name="T39" fmla="*/ 50 h 160"/>
                  <a:gd name="T40" fmla="*/ 103 w 256"/>
                  <a:gd name="T41" fmla="*/ 22 h 160"/>
                  <a:gd name="T42" fmla="*/ 30 w 256"/>
                  <a:gd name="T43" fmla="*/ 70 h 160"/>
                  <a:gd name="T44" fmla="*/ 83 w 256"/>
                  <a:gd name="T45" fmla="*/ 123 h 160"/>
                  <a:gd name="T46" fmla="*/ 93 w 256"/>
                  <a:gd name="T47" fmla="*/ 123 h 160"/>
                  <a:gd name="T48" fmla="*/ 97 w 256"/>
                  <a:gd name="T49" fmla="*/ 128 h 160"/>
                  <a:gd name="T50" fmla="*/ 179 w 256"/>
                  <a:gd name="T51" fmla="*/ 135 h 160"/>
                  <a:gd name="T52" fmla="*/ 76 w 256"/>
                  <a:gd name="T53" fmla="*/ 50 h 160"/>
                  <a:gd name="T54" fmla="*/ 151 w 256"/>
                  <a:gd name="T55" fmla="*/ 41 h 160"/>
                  <a:gd name="T56" fmla="*/ 95 w 256"/>
                  <a:gd name="T57" fmla="*/ 77 h 160"/>
                  <a:gd name="T58" fmla="*/ 102 w 256"/>
                  <a:gd name="T59" fmla="*/ 85 h 160"/>
                  <a:gd name="T60" fmla="*/ 163 w 256"/>
                  <a:gd name="T61" fmla="*/ 48 h 160"/>
                  <a:gd name="T62" fmla="*/ 151 w 256"/>
                  <a:gd name="T63" fmla="*/ 41 h 160"/>
                  <a:gd name="T64" fmla="*/ 126 w 256"/>
                  <a:gd name="T65" fmla="*/ 44 h 160"/>
                  <a:gd name="T66" fmla="*/ 134 w 256"/>
                  <a:gd name="T67" fmla="*/ 32 h 160"/>
                  <a:gd name="T68" fmla="*/ 129 w 256"/>
                  <a:gd name="T69" fmla="*/ 38 h 160"/>
                  <a:gd name="T70" fmla="*/ 93 w 256"/>
                  <a:gd name="T71" fmla="*/ 67 h 160"/>
                  <a:gd name="T72" fmla="*/ 126 w 256"/>
                  <a:gd name="T73" fmla="*/ 44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56" h="160">
                    <a:moveTo>
                      <a:pt x="206" y="147"/>
                    </a:moveTo>
                    <a:cubicBezTo>
                      <a:pt x="184" y="151"/>
                      <a:pt x="161" y="160"/>
                      <a:pt x="134" y="155"/>
                    </a:cubicBezTo>
                    <a:cubicBezTo>
                      <a:pt x="98" y="149"/>
                      <a:pt x="57" y="127"/>
                      <a:pt x="33" y="104"/>
                    </a:cubicBezTo>
                    <a:cubicBezTo>
                      <a:pt x="16" y="87"/>
                      <a:pt x="0" y="56"/>
                      <a:pt x="20" y="29"/>
                    </a:cubicBezTo>
                    <a:cubicBezTo>
                      <a:pt x="32" y="13"/>
                      <a:pt x="48" y="9"/>
                      <a:pt x="73" y="0"/>
                    </a:cubicBezTo>
                    <a:cubicBezTo>
                      <a:pt x="111" y="2"/>
                      <a:pt x="138" y="25"/>
                      <a:pt x="175" y="38"/>
                    </a:cubicBezTo>
                    <a:cubicBezTo>
                      <a:pt x="202" y="61"/>
                      <a:pt x="256" y="114"/>
                      <a:pt x="206" y="147"/>
                    </a:cubicBezTo>
                    <a:close/>
                    <a:moveTo>
                      <a:pt x="209" y="99"/>
                    </a:moveTo>
                    <a:cubicBezTo>
                      <a:pt x="198" y="107"/>
                      <a:pt x="182" y="109"/>
                      <a:pt x="173" y="120"/>
                    </a:cubicBezTo>
                    <a:cubicBezTo>
                      <a:pt x="188" y="121"/>
                      <a:pt x="202" y="112"/>
                      <a:pt x="213" y="104"/>
                    </a:cubicBezTo>
                    <a:cubicBezTo>
                      <a:pt x="210" y="104"/>
                      <a:pt x="212" y="99"/>
                      <a:pt x="209" y="99"/>
                    </a:cubicBezTo>
                    <a:close/>
                    <a:moveTo>
                      <a:pt x="197" y="79"/>
                    </a:moveTo>
                    <a:cubicBezTo>
                      <a:pt x="182" y="90"/>
                      <a:pt x="161" y="95"/>
                      <a:pt x="146" y="111"/>
                    </a:cubicBezTo>
                    <a:cubicBezTo>
                      <a:pt x="174" y="113"/>
                      <a:pt x="188" y="92"/>
                      <a:pt x="204" y="82"/>
                    </a:cubicBezTo>
                    <a:cubicBezTo>
                      <a:pt x="201" y="82"/>
                      <a:pt x="202" y="77"/>
                      <a:pt x="197" y="79"/>
                    </a:cubicBezTo>
                    <a:close/>
                    <a:moveTo>
                      <a:pt x="177" y="60"/>
                    </a:moveTo>
                    <a:cubicBezTo>
                      <a:pt x="157" y="72"/>
                      <a:pt x="137" y="84"/>
                      <a:pt x="119" y="97"/>
                    </a:cubicBezTo>
                    <a:cubicBezTo>
                      <a:pt x="150" y="107"/>
                      <a:pt x="171" y="81"/>
                      <a:pt x="189" y="67"/>
                    </a:cubicBezTo>
                    <a:cubicBezTo>
                      <a:pt x="185" y="65"/>
                      <a:pt x="183" y="60"/>
                      <a:pt x="177" y="60"/>
                    </a:cubicBezTo>
                    <a:close/>
                    <a:moveTo>
                      <a:pt x="76" y="50"/>
                    </a:moveTo>
                    <a:cubicBezTo>
                      <a:pt x="79" y="35"/>
                      <a:pt x="94" y="33"/>
                      <a:pt x="103" y="22"/>
                    </a:cubicBezTo>
                    <a:cubicBezTo>
                      <a:pt x="75" y="17"/>
                      <a:pt x="21" y="23"/>
                      <a:pt x="30" y="70"/>
                    </a:cubicBezTo>
                    <a:cubicBezTo>
                      <a:pt x="46" y="85"/>
                      <a:pt x="58" y="111"/>
                      <a:pt x="83" y="123"/>
                    </a:cubicBezTo>
                    <a:cubicBezTo>
                      <a:pt x="86" y="124"/>
                      <a:pt x="90" y="122"/>
                      <a:pt x="93" y="123"/>
                    </a:cubicBezTo>
                    <a:cubicBezTo>
                      <a:pt x="94" y="123"/>
                      <a:pt x="95" y="127"/>
                      <a:pt x="97" y="128"/>
                    </a:cubicBezTo>
                    <a:cubicBezTo>
                      <a:pt x="121" y="137"/>
                      <a:pt x="154" y="148"/>
                      <a:pt x="179" y="135"/>
                    </a:cubicBezTo>
                    <a:cubicBezTo>
                      <a:pt x="139" y="128"/>
                      <a:pt x="65" y="98"/>
                      <a:pt x="76" y="50"/>
                    </a:cubicBezTo>
                    <a:close/>
                    <a:moveTo>
                      <a:pt x="151" y="41"/>
                    </a:moveTo>
                    <a:cubicBezTo>
                      <a:pt x="136" y="56"/>
                      <a:pt x="112" y="63"/>
                      <a:pt x="95" y="77"/>
                    </a:cubicBezTo>
                    <a:cubicBezTo>
                      <a:pt x="99" y="78"/>
                      <a:pt x="99" y="83"/>
                      <a:pt x="102" y="85"/>
                    </a:cubicBezTo>
                    <a:cubicBezTo>
                      <a:pt x="130" y="81"/>
                      <a:pt x="145" y="63"/>
                      <a:pt x="163" y="48"/>
                    </a:cubicBezTo>
                    <a:cubicBezTo>
                      <a:pt x="159" y="46"/>
                      <a:pt x="157" y="42"/>
                      <a:pt x="151" y="41"/>
                    </a:cubicBezTo>
                    <a:close/>
                    <a:moveTo>
                      <a:pt x="126" y="44"/>
                    </a:moveTo>
                    <a:cubicBezTo>
                      <a:pt x="129" y="41"/>
                      <a:pt x="142" y="36"/>
                      <a:pt x="134" y="32"/>
                    </a:cubicBezTo>
                    <a:cubicBezTo>
                      <a:pt x="132" y="34"/>
                      <a:pt x="134" y="39"/>
                      <a:pt x="129" y="38"/>
                    </a:cubicBezTo>
                    <a:cubicBezTo>
                      <a:pt x="111" y="31"/>
                      <a:pt x="83" y="47"/>
                      <a:pt x="93" y="67"/>
                    </a:cubicBezTo>
                    <a:cubicBezTo>
                      <a:pt x="103" y="58"/>
                      <a:pt x="117" y="54"/>
                      <a:pt x="126" y="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9" name="组合 18"/>
            <p:cNvGrpSpPr/>
            <p:nvPr userDrawn="1"/>
          </p:nvGrpSpPr>
          <p:grpSpPr>
            <a:xfrm>
              <a:off x="10232205" y="205250"/>
              <a:ext cx="1300163" cy="1173163"/>
              <a:chOff x="7764463" y="536575"/>
              <a:chExt cx="1300163" cy="1173163"/>
            </a:xfrm>
            <a:grpFill/>
          </p:grpSpPr>
          <p:sp>
            <p:nvSpPr>
              <p:cNvPr id="178" name="Freeform 140"/>
              <p:cNvSpPr/>
              <p:nvPr/>
            </p:nvSpPr>
            <p:spPr bwMode="auto">
              <a:xfrm>
                <a:off x="8623300" y="860425"/>
                <a:ext cx="200025" cy="92075"/>
              </a:xfrm>
              <a:custGeom>
                <a:avLst/>
                <a:gdLst>
                  <a:gd name="T0" fmla="*/ 309 w 309"/>
                  <a:gd name="T1" fmla="*/ 134 h 143"/>
                  <a:gd name="T2" fmla="*/ 271 w 309"/>
                  <a:gd name="T3" fmla="*/ 126 h 143"/>
                  <a:gd name="T4" fmla="*/ 165 w 309"/>
                  <a:gd name="T5" fmla="*/ 82 h 143"/>
                  <a:gd name="T6" fmla="*/ 108 w 309"/>
                  <a:gd name="T7" fmla="*/ 64 h 143"/>
                  <a:gd name="T8" fmla="*/ 0 w 309"/>
                  <a:gd name="T9" fmla="*/ 18 h 143"/>
                  <a:gd name="T10" fmla="*/ 54 w 309"/>
                  <a:gd name="T11" fmla="*/ 23 h 143"/>
                  <a:gd name="T12" fmla="*/ 108 w 309"/>
                  <a:gd name="T13" fmla="*/ 46 h 143"/>
                  <a:gd name="T14" fmla="*/ 211 w 309"/>
                  <a:gd name="T15" fmla="*/ 80 h 143"/>
                  <a:gd name="T16" fmla="*/ 224 w 309"/>
                  <a:gd name="T17" fmla="*/ 93 h 143"/>
                  <a:gd name="T18" fmla="*/ 309 w 309"/>
                  <a:gd name="T19" fmla="*/ 121 h 143"/>
                  <a:gd name="T20" fmla="*/ 309 w 309"/>
                  <a:gd name="T21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9" h="143">
                    <a:moveTo>
                      <a:pt x="309" y="134"/>
                    </a:moveTo>
                    <a:cubicBezTo>
                      <a:pt x="297" y="143"/>
                      <a:pt x="280" y="134"/>
                      <a:pt x="271" y="126"/>
                    </a:cubicBezTo>
                    <a:cubicBezTo>
                      <a:pt x="226" y="124"/>
                      <a:pt x="199" y="97"/>
                      <a:pt x="165" y="82"/>
                    </a:cubicBezTo>
                    <a:cubicBezTo>
                      <a:pt x="147" y="74"/>
                      <a:pt x="126" y="72"/>
                      <a:pt x="108" y="64"/>
                    </a:cubicBezTo>
                    <a:cubicBezTo>
                      <a:pt x="77" y="51"/>
                      <a:pt x="42" y="28"/>
                      <a:pt x="0" y="18"/>
                    </a:cubicBezTo>
                    <a:cubicBezTo>
                      <a:pt x="16" y="0"/>
                      <a:pt x="38" y="17"/>
                      <a:pt x="54" y="23"/>
                    </a:cubicBezTo>
                    <a:cubicBezTo>
                      <a:pt x="71" y="29"/>
                      <a:pt x="90" y="40"/>
                      <a:pt x="108" y="46"/>
                    </a:cubicBezTo>
                    <a:cubicBezTo>
                      <a:pt x="142" y="57"/>
                      <a:pt x="178" y="60"/>
                      <a:pt x="211" y="80"/>
                    </a:cubicBezTo>
                    <a:cubicBezTo>
                      <a:pt x="217" y="83"/>
                      <a:pt x="218" y="90"/>
                      <a:pt x="224" y="93"/>
                    </a:cubicBezTo>
                    <a:cubicBezTo>
                      <a:pt x="255" y="106"/>
                      <a:pt x="286" y="99"/>
                      <a:pt x="309" y="121"/>
                    </a:cubicBezTo>
                    <a:cubicBezTo>
                      <a:pt x="309" y="125"/>
                      <a:pt x="309" y="130"/>
                      <a:pt x="309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141"/>
              <p:cNvSpPr>
                <a:spLocks noEditPoints="1"/>
              </p:cNvSpPr>
              <p:nvPr/>
            </p:nvSpPr>
            <p:spPr bwMode="auto">
              <a:xfrm>
                <a:off x="7975600" y="925513"/>
                <a:ext cx="363538" cy="300038"/>
              </a:xfrm>
              <a:custGeom>
                <a:avLst/>
                <a:gdLst>
                  <a:gd name="T0" fmla="*/ 66 w 563"/>
                  <a:gd name="T1" fmla="*/ 436 h 465"/>
                  <a:gd name="T2" fmla="*/ 32 w 563"/>
                  <a:gd name="T3" fmla="*/ 299 h 465"/>
                  <a:gd name="T4" fmla="*/ 12 w 563"/>
                  <a:gd name="T5" fmla="*/ 230 h 465"/>
                  <a:gd name="T6" fmla="*/ 141 w 563"/>
                  <a:gd name="T7" fmla="*/ 145 h 465"/>
                  <a:gd name="T8" fmla="*/ 177 w 563"/>
                  <a:gd name="T9" fmla="*/ 127 h 465"/>
                  <a:gd name="T10" fmla="*/ 269 w 563"/>
                  <a:gd name="T11" fmla="*/ 98 h 465"/>
                  <a:gd name="T12" fmla="*/ 311 w 563"/>
                  <a:gd name="T13" fmla="*/ 75 h 465"/>
                  <a:gd name="T14" fmla="*/ 414 w 563"/>
                  <a:gd name="T15" fmla="*/ 36 h 465"/>
                  <a:gd name="T16" fmla="*/ 434 w 563"/>
                  <a:gd name="T17" fmla="*/ 39 h 465"/>
                  <a:gd name="T18" fmla="*/ 501 w 563"/>
                  <a:gd name="T19" fmla="*/ 98 h 465"/>
                  <a:gd name="T20" fmla="*/ 545 w 563"/>
                  <a:gd name="T21" fmla="*/ 253 h 465"/>
                  <a:gd name="T22" fmla="*/ 393 w 563"/>
                  <a:gd name="T23" fmla="*/ 371 h 465"/>
                  <a:gd name="T24" fmla="*/ 306 w 563"/>
                  <a:gd name="T25" fmla="*/ 413 h 465"/>
                  <a:gd name="T26" fmla="*/ 251 w 563"/>
                  <a:gd name="T27" fmla="*/ 415 h 465"/>
                  <a:gd name="T28" fmla="*/ 231 w 563"/>
                  <a:gd name="T29" fmla="*/ 431 h 465"/>
                  <a:gd name="T30" fmla="*/ 66 w 563"/>
                  <a:gd name="T31" fmla="*/ 436 h 465"/>
                  <a:gd name="T32" fmla="*/ 223 w 563"/>
                  <a:gd name="T33" fmla="*/ 400 h 465"/>
                  <a:gd name="T34" fmla="*/ 246 w 563"/>
                  <a:gd name="T35" fmla="*/ 400 h 465"/>
                  <a:gd name="T36" fmla="*/ 288 w 563"/>
                  <a:gd name="T37" fmla="*/ 384 h 465"/>
                  <a:gd name="T38" fmla="*/ 527 w 563"/>
                  <a:gd name="T39" fmla="*/ 281 h 465"/>
                  <a:gd name="T40" fmla="*/ 468 w 563"/>
                  <a:gd name="T41" fmla="*/ 49 h 465"/>
                  <a:gd name="T42" fmla="*/ 416 w 563"/>
                  <a:gd name="T43" fmla="*/ 60 h 465"/>
                  <a:gd name="T44" fmla="*/ 357 w 563"/>
                  <a:gd name="T45" fmla="*/ 88 h 465"/>
                  <a:gd name="T46" fmla="*/ 329 w 563"/>
                  <a:gd name="T47" fmla="*/ 93 h 465"/>
                  <a:gd name="T48" fmla="*/ 306 w 563"/>
                  <a:gd name="T49" fmla="*/ 109 h 465"/>
                  <a:gd name="T50" fmla="*/ 239 w 563"/>
                  <a:gd name="T51" fmla="*/ 134 h 465"/>
                  <a:gd name="T52" fmla="*/ 120 w 563"/>
                  <a:gd name="T53" fmla="*/ 173 h 465"/>
                  <a:gd name="T54" fmla="*/ 32 w 563"/>
                  <a:gd name="T55" fmla="*/ 207 h 465"/>
                  <a:gd name="T56" fmla="*/ 86 w 563"/>
                  <a:gd name="T57" fmla="*/ 426 h 465"/>
                  <a:gd name="T58" fmla="*/ 223 w 563"/>
                  <a:gd name="T59" fmla="*/ 400 h 4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63" h="465">
                    <a:moveTo>
                      <a:pt x="66" y="436"/>
                    </a:moveTo>
                    <a:cubicBezTo>
                      <a:pt x="59" y="394"/>
                      <a:pt x="47" y="346"/>
                      <a:pt x="32" y="299"/>
                    </a:cubicBezTo>
                    <a:cubicBezTo>
                      <a:pt x="25" y="276"/>
                      <a:pt x="14" y="249"/>
                      <a:pt x="12" y="230"/>
                    </a:cubicBezTo>
                    <a:cubicBezTo>
                      <a:pt x="0" y="148"/>
                      <a:pt x="85" y="164"/>
                      <a:pt x="141" y="145"/>
                    </a:cubicBezTo>
                    <a:cubicBezTo>
                      <a:pt x="153" y="140"/>
                      <a:pt x="164" y="131"/>
                      <a:pt x="177" y="127"/>
                    </a:cubicBezTo>
                    <a:cubicBezTo>
                      <a:pt x="207" y="116"/>
                      <a:pt x="240" y="110"/>
                      <a:pt x="269" y="98"/>
                    </a:cubicBezTo>
                    <a:cubicBezTo>
                      <a:pt x="284" y="92"/>
                      <a:pt x="296" y="81"/>
                      <a:pt x="311" y="75"/>
                    </a:cubicBezTo>
                    <a:cubicBezTo>
                      <a:pt x="347" y="60"/>
                      <a:pt x="387" y="57"/>
                      <a:pt x="414" y="36"/>
                    </a:cubicBezTo>
                    <a:cubicBezTo>
                      <a:pt x="420" y="43"/>
                      <a:pt x="431" y="34"/>
                      <a:pt x="434" y="39"/>
                    </a:cubicBezTo>
                    <a:cubicBezTo>
                      <a:pt x="481" y="0"/>
                      <a:pt x="491" y="46"/>
                      <a:pt x="501" y="98"/>
                    </a:cubicBezTo>
                    <a:cubicBezTo>
                      <a:pt x="512" y="151"/>
                      <a:pt x="537" y="217"/>
                      <a:pt x="545" y="253"/>
                    </a:cubicBezTo>
                    <a:cubicBezTo>
                      <a:pt x="563" y="332"/>
                      <a:pt x="450" y="349"/>
                      <a:pt x="393" y="371"/>
                    </a:cubicBezTo>
                    <a:cubicBezTo>
                      <a:pt x="360" y="385"/>
                      <a:pt x="336" y="396"/>
                      <a:pt x="306" y="413"/>
                    </a:cubicBezTo>
                    <a:cubicBezTo>
                      <a:pt x="288" y="397"/>
                      <a:pt x="267" y="430"/>
                      <a:pt x="251" y="415"/>
                    </a:cubicBezTo>
                    <a:cubicBezTo>
                      <a:pt x="247" y="423"/>
                      <a:pt x="237" y="425"/>
                      <a:pt x="231" y="431"/>
                    </a:cubicBezTo>
                    <a:cubicBezTo>
                      <a:pt x="171" y="430"/>
                      <a:pt x="117" y="465"/>
                      <a:pt x="66" y="436"/>
                    </a:cubicBezTo>
                    <a:close/>
                    <a:moveTo>
                      <a:pt x="223" y="400"/>
                    </a:moveTo>
                    <a:cubicBezTo>
                      <a:pt x="231" y="398"/>
                      <a:pt x="239" y="402"/>
                      <a:pt x="246" y="400"/>
                    </a:cubicBezTo>
                    <a:cubicBezTo>
                      <a:pt x="260" y="397"/>
                      <a:pt x="273" y="389"/>
                      <a:pt x="288" y="384"/>
                    </a:cubicBezTo>
                    <a:cubicBezTo>
                      <a:pt x="381" y="357"/>
                      <a:pt x="449" y="325"/>
                      <a:pt x="527" y="281"/>
                    </a:cubicBezTo>
                    <a:cubicBezTo>
                      <a:pt x="506" y="214"/>
                      <a:pt x="498" y="120"/>
                      <a:pt x="468" y="49"/>
                    </a:cubicBezTo>
                    <a:cubicBezTo>
                      <a:pt x="446" y="54"/>
                      <a:pt x="441" y="60"/>
                      <a:pt x="416" y="60"/>
                    </a:cubicBezTo>
                    <a:cubicBezTo>
                      <a:pt x="396" y="70"/>
                      <a:pt x="374" y="81"/>
                      <a:pt x="357" y="88"/>
                    </a:cubicBezTo>
                    <a:cubicBezTo>
                      <a:pt x="348" y="92"/>
                      <a:pt x="337" y="90"/>
                      <a:pt x="329" y="93"/>
                    </a:cubicBezTo>
                    <a:cubicBezTo>
                      <a:pt x="320" y="96"/>
                      <a:pt x="314" y="105"/>
                      <a:pt x="306" y="109"/>
                    </a:cubicBezTo>
                    <a:cubicBezTo>
                      <a:pt x="280" y="119"/>
                      <a:pt x="260" y="128"/>
                      <a:pt x="239" y="134"/>
                    </a:cubicBezTo>
                    <a:cubicBezTo>
                      <a:pt x="199" y="147"/>
                      <a:pt x="155" y="164"/>
                      <a:pt x="120" y="173"/>
                    </a:cubicBezTo>
                    <a:cubicBezTo>
                      <a:pt x="84" y="182"/>
                      <a:pt x="51" y="181"/>
                      <a:pt x="32" y="207"/>
                    </a:cubicBezTo>
                    <a:cubicBezTo>
                      <a:pt x="42" y="271"/>
                      <a:pt x="69" y="359"/>
                      <a:pt x="86" y="426"/>
                    </a:cubicBezTo>
                    <a:cubicBezTo>
                      <a:pt x="140" y="436"/>
                      <a:pt x="182" y="407"/>
                      <a:pt x="223" y="4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142"/>
              <p:cNvSpPr/>
              <p:nvPr/>
            </p:nvSpPr>
            <p:spPr bwMode="auto">
              <a:xfrm>
                <a:off x="8083550" y="1089025"/>
                <a:ext cx="188913" cy="74613"/>
              </a:xfrm>
              <a:custGeom>
                <a:avLst/>
                <a:gdLst>
                  <a:gd name="T0" fmla="*/ 0 w 291"/>
                  <a:gd name="T1" fmla="*/ 100 h 116"/>
                  <a:gd name="T2" fmla="*/ 273 w 291"/>
                  <a:gd name="T3" fmla="*/ 0 h 116"/>
                  <a:gd name="T4" fmla="*/ 291 w 291"/>
                  <a:gd name="T5" fmla="*/ 8 h 116"/>
                  <a:gd name="T6" fmla="*/ 160 w 291"/>
                  <a:gd name="T7" fmla="*/ 62 h 116"/>
                  <a:gd name="T8" fmla="*/ 90 w 291"/>
                  <a:gd name="T9" fmla="*/ 88 h 116"/>
                  <a:gd name="T10" fmla="*/ 0 w 291"/>
                  <a:gd name="T11" fmla="*/ 10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1" h="116">
                    <a:moveTo>
                      <a:pt x="0" y="100"/>
                    </a:moveTo>
                    <a:cubicBezTo>
                      <a:pt x="77" y="48"/>
                      <a:pt x="200" y="51"/>
                      <a:pt x="273" y="0"/>
                    </a:cubicBezTo>
                    <a:cubicBezTo>
                      <a:pt x="279" y="3"/>
                      <a:pt x="288" y="3"/>
                      <a:pt x="291" y="8"/>
                    </a:cubicBezTo>
                    <a:cubicBezTo>
                      <a:pt x="275" y="45"/>
                      <a:pt x="200" y="49"/>
                      <a:pt x="160" y="62"/>
                    </a:cubicBezTo>
                    <a:cubicBezTo>
                      <a:pt x="133" y="70"/>
                      <a:pt x="109" y="76"/>
                      <a:pt x="90" y="88"/>
                    </a:cubicBezTo>
                    <a:cubicBezTo>
                      <a:pt x="64" y="83"/>
                      <a:pt x="28" y="116"/>
                      <a:pt x="0" y="1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143"/>
              <p:cNvSpPr/>
              <p:nvPr/>
            </p:nvSpPr>
            <p:spPr bwMode="auto">
              <a:xfrm>
                <a:off x="8074025" y="1055688"/>
                <a:ext cx="179388" cy="66675"/>
              </a:xfrm>
              <a:custGeom>
                <a:avLst/>
                <a:gdLst>
                  <a:gd name="T0" fmla="*/ 275 w 276"/>
                  <a:gd name="T1" fmla="*/ 0 h 105"/>
                  <a:gd name="T2" fmla="*/ 273 w 276"/>
                  <a:gd name="T3" fmla="*/ 6 h 105"/>
                  <a:gd name="T4" fmla="*/ 198 w 276"/>
                  <a:gd name="T5" fmla="*/ 42 h 105"/>
                  <a:gd name="T6" fmla="*/ 177 w 276"/>
                  <a:gd name="T7" fmla="*/ 54 h 105"/>
                  <a:gd name="T8" fmla="*/ 131 w 276"/>
                  <a:gd name="T9" fmla="*/ 62 h 105"/>
                  <a:gd name="T10" fmla="*/ 72 w 276"/>
                  <a:gd name="T11" fmla="*/ 85 h 105"/>
                  <a:gd name="T12" fmla="*/ 51 w 276"/>
                  <a:gd name="T13" fmla="*/ 85 h 105"/>
                  <a:gd name="T14" fmla="*/ 0 w 276"/>
                  <a:gd name="T15" fmla="*/ 85 h 105"/>
                  <a:gd name="T16" fmla="*/ 131 w 276"/>
                  <a:gd name="T17" fmla="*/ 42 h 105"/>
                  <a:gd name="T18" fmla="*/ 149 w 276"/>
                  <a:gd name="T19" fmla="*/ 44 h 105"/>
                  <a:gd name="T20" fmla="*/ 275 w 276"/>
                  <a:gd name="T21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6" h="105">
                    <a:moveTo>
                      <a:pt x="275" y="0"/>
                    </a:moveTo>
                    <a:cubicBezTo>
                      <a:pt x="276" y="3"/>
                      <a:pt x="275" y="5"/>
                      <a:pt x="273" y="6"/>
                    </a:cubicBezTo>
                    <a:cubicBezTo>
                      <a:pt x="259" y="30"/>
                      <a:pt x="225" y="31"/>
                      <a:pt x="198" y="42"/>
                    </a:cubicBezTo>
                    <a:cubicBezTo>
                      <a:pt x="190" y="45"/>
                      <a:pt x="184" y="52"/>
                      <a:pt x="177" y="54"/>
                    </a:cubicBezTo>
                    <a:cubicBezTo>
                      <a:pt x="162" y="61"/>
                      <a:pt x="147" y="58"/>
                      <a:pt x="131" y="62"/>
                    </a:cubicBezTo>
                    <a:cubicBezTo>
                      <a:pt x="112" y="67"/>
                      <a:pt x="97" y="81"/>
                      <a:pt x="72" y="85"/>
                    </a:cubicBezTo>
                    <a:cubicBezTo>
                      <a:pt x="65" y="86"/>
                      <a:pt x="58" y="84"/>
                      <a:pt x="51" y="85"/>
                    </a:cubicBezTo>
                    <a:cubicBezTo>
                      <a:pt x="32" y="89"/>
                      <a:pt x="11" y="105"/>
                      <a:pt x="0" y="85"/>
                    </a:cubicBezTo>
                    <a:cubicBezTo>
                      <a:pt x="36" y="55"/>
                      <a:pt x="96" y="65"/>
                      <a:pt x="131" y="42"/>
                    </a:cubicBezTo>
                    <a:cubicBezTo>
                      <a:pt x="136" y="43"/>
                      <a:pt x="148" y="38"/>
                      <a:pt x="149" y="44"/>
                    </a:cubicBezTo>
                    <a:cubicBezTo>
                      <a:pt x="191" y="31"/>
                      <a:pt x="230" y="2"/>
                      <a:pt x="27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144"/>
              <p:cNvSpPr/>
              <p:nvPr/>
            </p:nvSpPr>
            <p:spPr bwMode="auto">
              <a:xfrm>
                <a:off x="8074025" y="1009650"/>
                <a:ext cx="171450" cy="74613"/>
              </a:xfrm>
              <a:custGeom>
                <a:avLst/>
                <a:gdLst>
                  <a:gd name="T0" fmla="*/ 265 w 265"/>
                  <a:gd name="T1" fmla="*/ 19 h 114"/>
                  <a:gd name="T2" fmla="*/ 239 w 265"/>
                  <a:gd name="T3" fmla="*/ 19 h 114"/>
                  <a:gd name="T4" fmla="*/ 113 w 265"/>
                  <a:gd name="T5" fmla="*/ 63 h 114"/>
                  <a:gd name="T6" fmla="*/ 0 w 265"/>
                  <a:gd name="T7" fmla="*/ 106 h 114"/>
                  <a:gd name="T8" fmla="*/ 36 w 265"/>
                  <a:gd name="T9" fmla="*/ 78 h 114"/>
                  <a:gd name="T10" fmla="*/ 67 w 265"/>
                  <a:gd name="T11" fmla="*/ 55 h 114"/>
                  <a:gd name="T12" fmla="*/ 167 w 265"/>
                  <a:gd name="T13" fmla="*/ 27 h 114"/>
                  <a:gd name="T14" fmla="*/ 257 w 265"/>
                  <a:gd name="T15" fmla="*/ 1 h 114"/>
                  <a:gd name="T16" fmla="*/ 265 w 265"/>
                  <a:gd name="T17" fmla="*/ 6 h 114"/>
                  <a:gd name="T18" fmla="*/ 265 w 265"/>
                  <a:gd name="T19" fmla="*/ 19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65" h="114">
                    <a:moveTo>
                      <a:pt x="265" y="19"/>
                    </a:moveTo>
                    <a:cubicBezTo>
                      <a:pt x="253" y="19"/>
                      <a:pt x="251" y="22"/>
                      <a:pt x="239" y="19"/>
                    </a:cubicBezTo>
                    <a:cubicBezTo>
                      <a:pt x="199" y="37"/>
                      <a:pt x="155" y="48"/>
                      <a:pt x="113" y="63"/>
                    </a:cubicBezTo>
                    <a:cubicBezTo>
                      <a:pt x="73" y="77"/>
                      <a:pt x="40" y="114"/>
                      <a:pt x="0" y="106"/>
                    </a:cubicBezTo>
                    <a:cubicBezTo>
                      <a:pt x="3" y="90"/>
                      <a:pt x="22" y="86"/>
                      <a:pt x="36" y="78"/>
                    </a:cubicBezTo>
                    <a:cubicBezTo>
                      <a:pt x="46" y="71"/>
                      <a:pt x="55" y="60"/>
                      <a:pt x="67" y="55"/>
                    </a:cubicBezTo>
                    <a:cubicBezTo>
                      <a:pt x="92" y="42"/>
                      <a:pt x="132" y="39"/>
                      <a:pt x="167" y="27"/>
                    </a:cubicBezTo>
                    <a:cubicBezTo>
                      <a:pt x="199" y="15"/>
                      <a:pt x="220" y="0"/>
                      <a:pt x="257" y="1"/>
                    </a:cubicBezTo>
                    <a:cubicBezTo>
                      <a:pt x="259" y="3"/>
                      <a:pt x="262" y="5"/>
                      <a:pt x="265" y="6"/>
                    </a:cubicBezTo>
                    <a:cubicBezTo>
                      <a:pt x="265" y="10"/>
                      <a:pt x="265" y="15"/>
                      <a:pt x="265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145"/>
              <p:cNvSpPr>
                <a:spLocks noEditPoints="1"/>
              </p:cNvSpPr>
              <p:nvPr/>
            </p:nvSpPr>
            <p:spPr bwMode="auto">
              <a:xfrm>
                <a:off x="7764463" y="536575"/>
                <a:ext cx="1300163" cy="1173163"/>
              </a:xfrm>
              <a:custGeom>
                <a:avLst/>
                <a:gdLst>
                  <a:gd name="T0" fmla="*/ 253 w 2013"/>
                  <a:gd name="T1" fmla="*/ 1523 h 1814"/>
                  <a:gd name="T2" fmla="*/ 196 w 2013"/>
                  <a:gd name="T3" fmla="*/ 1221 h 1814"/>
                  <a:gd name="T4" fmla="*/ 67 w 2013"/>
                  <a:gd name="T5" fmla="*/ 879 h 1814"/>
                  <a:gd name="T6" fmla="*/ 49 w 2013"/>
                  <a:gd name="T7" fmla="*/ 608 h 1814"/>
                  <a:gd name="T8" fmla="*/ 907 w 2013"/>
                  <a:gd name="T9" fmla="*/ 350 h 1814"/>
                  <a:gd name="T10" fmla="*/ 1204 w 2013"/>
                  <a:gd name="T11" fmla="*/ 8 h 1814"/>
                  <a:gd name="T12" fmla="*/ 1977 w 2013"/>
                  <a:gd name="T13" fmla="*/ 371 h 1814"/>
                  <a:gd name="T14" fmla="*/ 1616 w 2013"/>
                  <a:gd name="T15" fmla="*/ 1337 h 1814"/>
                  <a:gd name="T16" fmla="*/ 1193 w 2013"/>
                  <a:gd name="T17" fmla="*/ 1477 h 1814"/>
                  <a:gd name="T18" fmla="*/ 822 w 2013"/>
                  <a:gd name="T19" fmla="*/ 1703 h 1814"/>
                  <a:gd name="T20" fmla="*/ 1691 w 2013"/>
                  <a:gd name="T21" fmla="*/ 1077 h 1814"/>
                  <a:gd name="T22" fmla="*/ 1910 w 2013"/>
                  <a:gd name="T23" fmla="*/ 319 h 1814"/>
                  <a:gd name="T24" fmla="*/ 1132 w 2013"/>
                  <a:gd name="T25" fmla="*/ 198 h 1814"/>
                  <a:gd name="T26" fmla="*/ 1188 w 2013"/>
                  <a:gd name="T27" fmla="*/ 237 h 1814"/>
                  <a:gd name="T28" fmla="*/ 1614 w 2013"/>
                  <a:gd name="T29" fmla="*/ 268 h 1814"/>
                  <a:gd name="T30" fmla="*/ 1925 w 2013"/>
                  <a:gd name="T31" fmla="*/ 397 h 1814"/>
                  <a:gd name="T32" fmla="*/ 1668 w 2013"/>
                  <a:gd name="T33" fmla="*/ 1008 h 1814"/>
                  <a:gd name="T34" fmla="*/ 1500 w 2013"/>
                  <a:gd name="T35" fmla="*/ 1415 h 1814"/>
                  <a:gd name="T36" fmla="*/ 1536 w 2013"/>
                  <a:gd name="T37" fmla="*/ 1479 h 1814"/>
                  <a:gd name="T38" fmla="*/ 1791 w 2013"/>
                  <a:gd name="T39" fmla="*/ 654 h 1814"/>
                  <a:gd name="T40" fmla="*/ 1567 w 2013"/>
                  <a:gd name="T41" fmla="*/ 265 h 1814"/>
                  <a:gd name="T42" fmla="*/ 1230 w 2013"/>
                  <a:gd name="T43" fmla="*/ 214 h 1814"/>
                  <a:gd name="T44" fmla="*/ 1090 w 2013"/>
                  <a:gd name="T45" fmla="*/ 600 h 1814"/>
                  <a:gd name="T46" fmla="*/ 1384 w 2013"/>
                  <a:gd name="T47" fmla="*/ 1350 h 1814"/>
                  <a:gd name="T48" fmla="*/ 438 w 2013"/>
                  <a:gd name="T49" fmla="*/ 1714 h 1814"/>
                  <a:gd name="T50" fmla="*/ 717 w 2013"/>
                  <a:gd name="T51" fmla="*/ 1711 h 1814"/>
                  <a:gd name="T52" fmla="*/ 1152 w 2013"/>
                  <a:gd name="T53" fmla="*/ 1348 h 1814"/>
                  <a:gd name="T54" fmla="*/ 508 w 2013"/>
                  <a:gd name="T55" fmla="*/ 461 h 1814"/>
                  <a:gd name="T56" fmla="*/ 75 w 2013"/>
                  <a:gd name="T57" fmla="*/ 673 h 1814"/>
                  <a:gd name="T58" fmla="*/ 209 w 2013"/>
                  <a:gd name="T59" fmla="*/ 930 h 1814"/>
                  <a:gd name="T60" fmla="*/ 271 w 2013"/>
                  <a:gd name="T61" fmla="*/ 1183 h 1814"/>
                  <a:gd name="T62" fmla="*/ 340 w 2013"/>
                  <a:gd name="T63" fmla="*/ 1384 h 1814"/>
                  <a:gd name="T64" fmla="*/ 423 w 2013"/>
                  <a:gd name="T65" fmla="*/ 1667 h 1814"/>
                  <a:gd name="T66" fmla="*/ 1021 w 2013"/>
                  <a:gd name="T67" fmla="*/ 474 h 1814"/>
                  <a:gd name="T68" fmla="*/ 415 w 2013"/>
                  <a:gd name="T69" fmla="*/ 1711 h 1814"/>
                  <a:gd name="T70" fmla="*/ 376 w 2013"/>
                  <a:gd name="T71" fmla="*/ 1734 h 1814"/>
                  <a:gd name="T72" fmla="*/ 353 w 2013"/>
                  <a:gd name="T73" fmla="*/ 1600 h 1814"/>
                  <a:gd name="T74" fmla="*/ 353 w 2013"/>
                  <a:gd name="T75" fmla="*/ 1600 h 1814"/>
                  <a:gd name="T76" fmla="*/ 268 w 2013"/>
                  <a:gd name="T77" fmla="*/ 1528 h 1814"/>
                  <a:gd name="T78" fmla="*/ 343 w 2013"/>
                  <a:gd name="T79" fmla="*/ 1453 h 1814"/>
                  <a:gd name="T80" fmla="*/ 320 w 2013"/>
                  <a:gd name="T81" fmla="*/ 1430 h 1814"/>
                  <a:gd name="T82" fmla="*/ 248 w 2013"/>
                  <a:gd name="T83" fmla="*/ 1394 h 1814"/>
                  <a:gd name="T84" fmla="*/ 299 w 2013"/>
                  <a:gd name="T85" fmla="*/ 1307 h 1814"/>
                  <a:gd name="T86" fmla="*/ 222 w 2013"/>
                  <a:gd name="T87" fmla="*/ 1307 h 1814"/>
                  <a:gd name="T88" fmla="*/ 281 w 2013"/>
                  <a:gd name="T89" fmla="*/ 1211 h 1814"/>
                  <a:gd name="T90" fmla="*/ 181 w 2013"/>
                  <a:gd name="T91" fmla="*/ 1180 h 1814"/>
                  <a:gd name="T92" fmla="*/ 206 w 2013"/>
                  <a:gd name="T93" fmla="*/ 1087 h 1814"/>
                  <a:gd name="T94" fmla="*/ 147 w 2013"/>
                  <a:gd name="T95" fmla="*/ 1046 h 1814"/>
                  <a:gd name="T96" fmla="*/ 137 w 2013"/>
                  <a:gd name="T97" fmla="*/ 992 h 1814"/>
                  <a:gd name="T98" fmla="*/ 108 w 2013"/>
                  <a:gd name="T99" fmla="*/ 946 h 1814"/>
                  <a:gd name="T100" fmla="*/ 134 w 2013"/>
                  <a:gd name="T101" fmla="*/ 853 h 1814"/>
                  <a:gd name="T102" fmla="*/ 75 w 2013"/>
                  <a:gd name="T103" fmla="*/ 804 h 1814"/>
                  <a:gd name="T104" fmla="*/ 72 w 2013"/>
                  <a:gd name="T105" fmla="*/ 758 h 1814"/>
                  <a:gd name="T106" fmla="*/ 34 w 2013"/>
                  <a:gd name="T107" fmla="*/ 642 h 1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013" h="1814">
                    <a:moveTo>
                      <a:pt x="369" y="1783"/>
                    </a:moveTo>
                    <a:cubicBezTo>
                      <a:pt x="350" y="1800"/>
                      <a:pt x="317" y="1804"/>
                      <a:pt x="302" y="1778"/>
                    </a:cubicBezTo>
                    <a:cubicBezTo>
                      <a:pt x="308" y="1724"/>
                      <a:pt x="267" y="1725"/>
                      <a:pt x="284" y="1680"/>
                    </a:cubicBezTo>
                    <a:cubicBezTo>
                      <a:pt x="255" y="1668"/>
                      <a:pt x="272" y="1626"/>
                      <a:pt x="255" y="1603"/>
                    </a:cubicBezTo>
                    <a:cubicBezTo>
                      <a:pt x="256" y="1593"/>
                      <a:pt x="258" y="1585"/>
                      <a:pt x="266" y="1582"/>
                    </a:cubicBezTo>
                    <a:cubicBezTo>
                      <a:pt x="255" y="1570"/>
                      <a:pt x="244" y="1545"/>
                      <a:pt x="253" y="1523"/>
                    </a:cubicBezTo>
                    <a:cubicBezTo>
                      <a:pt x="236" y="1495"/>
                      <a:pt x="196" y="1465"/>
                      <a:pt x="230" y="1430"/>
                    </a:cubicBezTo>
                    <a:cubicBezTo>
                      <a:pt x="230" y="1421"/>
                      <a:pt x="222" y="1415"/>
                      <a:pt x="217" y="1404"/>
                    </a:cubicBezTo>
                    <a:cubicBezTo>
                      <a:pt x="218" y="1391"/>
                      <a:pt x="225" y="1384"/>
                      <a:pt x="232" y="1376"/>
                    </a:cubicBezTo>
                    <a:cubicBezTo>
                      <a:pt x="228" y="1366"/>
                      <a:pt x="219" y="1362"/>
                      <a:pt x="214" y="1353"/>
                    </a:cubicBezTo>
                    <a:cubicBezTo>
                      <a:pt x="227" y="1329"/>
                      <a:pt x="171" y="1304"/>
                      <a:pt x="201" y="1281"/>
                    </a:cubicBezTo>
                    <a:cubicBezTo>
                      <a:pt x="182" y="1269"/>
                      <a:pt x="179" y="1238"/>
                      <a:pt x="196" y="1221"/>
                    </a:cubicBezTo>
                    <a:cubicBezTo>
                      <a:pt x="178" y="1215"/>
                      <a:pt x="144" y="1192"/>
                      <a:pt x="170" y="1170"/>
                    </a:cubicBezTo>
                    <a:cubicBezTo>
                      <a:pt x="157" y="1159"/>
                      <a:pt x="145" y="1142"/>
                      <a:pt x="157" y="1121"/>
                    </a:cubicBezTo>
                    <a:cubicBezTo>
                      <a:pt x="141" y="1113"/>
                      <a:pt x="128" y="1087"/>
                      <a:pt x="144" y="1069"/>
                    </a:cubicBezTo>
                    <a:cubicBezTo>
                      <a:pt x="123" y="1063"/>
                      <a:pt x="115" y="1036"/>
                      <a:pt x="126" y="1018"/>
                    </a:cubicBezTo>
                    <a:cubicBezTo>
                      <a:pt x="119" y="1004"/>
                      <a:pt x="105" y="996"/>
                      <a:pt x="108" y="971"/>
                    </a:cubicBezTo>
                    <a:cubicBezTo>
                      <a:pt x="59" y="960"/>
                      <a:pt x="119" y="883"/>
                      <a:pt x="67" y="879"/>
                    </a:cubicBezTo>
                    <a:cubicBezTo>
                      <a:pt x="65" y="860"/>
                      <a:pt x="54" y="834"/>
                      <a:pt x="77" y="830"/>
                    </a:cubicBezTo>
                    <a:cubicBezTo>
                      <a:pt x="67" y="819"/>
                      <a:pt x="50" y="805"/>
                      <a:pt x="59" y="783"/>
                    </a:cubicBezTo>
                    <a:cubicBezTo>
                      <a:pt x="50" y="773"/>
                      <a:pt x="31" y="757"/>
                      <a:pt x="31" y="729"/>
                    </a:cubicBezTo>
                    <a:cubicBezTo>
                      <a:pt x="31" y="725"/>
                      <a:pt x="35" y="718"/>
                      <a:pt x="34" y="714"/>
                    </a:cubicBezTo>
                    <a:cubicBezTo>
                      <a:pt x="27" y="681"/>
                      <a:pt x="0" y="659"/>
                      <a:pt x="16" y="631"/>
                    </a:cubicBezTo>
                    <a:cubicBezTo>
                      <a:pt x="22" y="619"/>
                      <a:pt x="38" y="618"/>
                      <a:pt x="49" y="608"/>
                    </a:cubicBezTo>
                    <a:cubicBezTo>
                      <a:pt x="43" y="599"/>
                      <a:pt x="53" y="591"/>
                      <a:pt x="54" y="577"/>
                    </a:cubicBezTo>
                    <a:cubicBezTo>
                      <a:pt x="200" y="522"/>
                      <a:pt x="361" y="489"/>
                      <a:pt x="518" y="433"/>
                    </a:cubicBezTo>
                    <a:cubicBezTo>
                      <a:pt x="548" y="440"/>
                      <a:pt x="570" y="426"/>
                      <a:pt x="598" y="415"/>
                    </a:cubicBezTo>
                    <a:cubicBezTo>
                      <a:pt x="632" y="402"/>
                      <a:pt x="674" y="393"/>
                      <a:pt x="714" y="379"/>
                    </a:cubicBezTo>
                    <a:cubicBezTo>
                      <a:pt x="774" y="357"/>
                      <a:pt x="826" y="324"/>
                      <a:pt x="879" y="325"/>
                    </a:cubicBezTo>
                    <a:cubicBezTo>
                      <a:pt x="887" y="332"/>
                      <a:pt x="894" y="342"/>
                      <a:pt x="907" y="350"/>
                    </a:cubicBezTo>
                    <a:cubicBezTo>
                      <a:pt x="917" y="400"/>
                      <a:pt x="940" y="458"/>
                      <a:pt x="951" y="515"/>
                    </a:cubicBezTo>
                    <a:cubicBezTo>
                      <a:pt x="995" y="401"/>
                      <a:pt x="1039" y="270"/>
                      <a:pt x="1085" y="144"/>
                    </a:cubicBezTo>
                    <a:cubicBezTo>
                      <a:pt x="1096" y="115"/>
                      <a:pt x="1109" y="85"/>
                      <a:pt x="1116" y="59"/>
                    </a:cubicBezTo>
                    <a:cubicBezTo>
                      <a:pt x="1119" y="50"/>
                      <a:pt x="1115" y="39"/>
                      <a:pt x="1119" y="31"/>
                    </a:cubicBezTo>
                    <a:cubicBezTo>
                      <a:pt x="1126" y="16"/>
                      <a:pt x="1151" y="0"/>
                      <a:pt x="1165" y="0"/>
                    </a:cubicBezTo>
                    <a:cubicBezTo>
                      <a:pt x="1179" y="0"/>
                      <a:pt x="1192" y="17"/>
                      <a:pt x="1204" y="8"/>
                    </a:cubicBezTo>
                    <a:cubicBezTo>
                      <a:pt x="1206" y="16"/>
                      <a:pt x="1216" y="16"/>
                      <a:pt x="1217" y="26"/>
                    </a:cubicBezTo>
                    <a:cubicBezTo>
                      <a:pt x="1322" y="71"/>
                      <a:pt x="1422" y="93"/>
                      <a:pt x="1536" y="131"/>
                    </a:cubicBezTo>
                    <a:cubicBezTo>
                      <a:pt x="1621" y="186"/>
                      <a:pt x="1752" y="215"/>
                      <a:pt x="1827" y="263"/>
                    </a:cubicBezTo>
                    <a:cubicBezTo>
                      <a:pt x="1845" y="264"/>
                      <a:pt x="1873" y="273"/>
                      <a:pt x="1884" y="288"/>
                    </a:cubicBezTo>
                    <a:cubicBezTo>
                      <a:pt x="1910" y="287"/>
                      <a:pt x="1921" y="305"/>
                      <a:pt x="1941" y="314"/>
                    </a:cubicBezTo>
                    <a:cubicBezTo>
                      <a:pt x="1965" y="325"/>
                      <a:pt x="2013" y="338"/>
                      <a:pt x="1977" y="371"/>
                    </a:cubicBezTo>
                    <a:cubicBezTo>
                      <a:pt x="1965" y="428"/>
                      <a:pt x="1945" y="466"/>
                      <a:pt x="1931" y="523"/>
                    </a:cubicBezTo>
                    <a:cubicBezTo>
                      <a:pt x="1921" y="534"/>
                      <a:pt x="1912" y="546"/>
                      <a:pt x="1910" y="564"/>
                    </a:cubicBezTo>
                    <a:cubicBezTo>
                      <a:pt x="1843" y="685"/>
                      <a:pt x="1811" y="820"/>
                      <a:pt x="1760" y="956"/>
                    </a:cubicBezTo>
                    <a:cubicBezTo>
                      <a:pt x="1742" y="1005"/>
                      <a:pt x="1721" y="1054"/>
                      <a:pt x="1701" y="1103"/>
                    </a:cubicBezTo>
                    <a:cubicBezTo>
                      <a:pt x="1681" y="1152"/>
                      <a:pt x="1662" y="1202"/>
                      <a:pt x="1642" y="1250"/>
                    </a:cubicBezTo>
                    <a:cubicBezTo>
                      <a:pt x="1630" y="1278"/>
                      <a:pt x="1625" y="1309"/>
                      <a:pt x="1616" y="1337"/>
                    </a:cubicBezTo>
                    <a:cubicBezTo>
                      <a:pt x="1603" y="1378"/>
                      <a:pt x="1573" y="1412"/>
                      <a:pt x="1572" y="1456"/>
                    </a:cubicBezTo>
                    <a:cubicBezTo>
                      <a:pt x="1560" y="1457"/>
                      <a:pt x="1562" y="1472"/>
                      <a:pt x="1559" y="1482"/>
                    </a:cubicBezTo>
                    <a:cubicBezTo>
                      <a:pt x="1550" y="1491"/>
                      <a:pt x="1541" y="1500"/>
                      <a:pt x="1534" y="1510"/>
                    </a:cubicBezTo>
                    <a:cubicBezTo>
                      <a:pt x="1481" y="1502"/>
                      <a:pt x="1401" y="1460"/>
                      <a:pt x="1335" y="1443"/>
                    </a:cubicBezTo>
                    <a:cubicBezTo>
                      <a:pt x="1276" y="1428"/>
                      <a:pt x="1229" y="1390"/>
                      <a:pt x="1175" y="1374"/>
                    </a:cubicBezTo>
                    <a:cubicBezTo>
                      <a:pt x="1189" y="1409"/>
                      <a:pt x="1185" y="1443"/>
                      <a:pt x="1193" y="1477"/>
                    </a:cubicBezTo>
                    <a:cubicBezTo>
                      <a:pt x="1205" y="1521"/>
                      <a:pt x="1231" y="1567"/>
                      <a:pt x="1181" y="1595"/>
                    </a:cubicBezTo>
                    <a:cubicBezTo>
                      <a:pt x="1156" y="1609"/>
                      <a:pt x="1106" y="1610"/>
                      <a:pt x="1062" y="1626"/>
                    </a:cubicBezTo>
                    <a:cubicBezTo>
                      <a:pt x="1048" y="1631"/>
                      <a:pt x="1037" y="1641"/>
                      <a:pt x="1026" y="1644"/>
                    </a:cubicBezTo>
                    <a:cubicBezTo>
                      <a:pt x="1009" y="1648"/>
                      <a:pt x="991" y="1652"/>
                      <a:pt x="977" y="1654"/>
                    </a:cubicBezTo>
                    <a:cubicBezTo>
                      <a:pt x="920" y="1666"/>
                      <a:pt x="871" y="1680"/>
                      <a:pt x="833" y="1693"/>
                    </a:cubicBezTo>
                    <a:cubicBezTo>
                      <a:pt x="830" y="1698"/>
                      <a:pt x="824" y="1698"/>
                      <a:pt x="822" y="1703"/>
                    </a:cubicBezTo>
                    <a:cubicBezTo>
                      <a:pt x="775" y="1719"/>
                      <a:pt x="728" y="1725"/>
                      <a:pt x="681" y="1737"/>
                    </a:cubicBezTo>
                    <a:cubicBezTo>
                      <a:pt x="587" y="1760"/>
                      <a:pt x="517" y="1800"/>
                      <a:pt x="405" y="1796"/>
                    </a:cubicBezTo>
                    <a:cubicBezTo>
                      <a:pt x="403" y="1804"/>
                      <a:pt x="397" y="1809"/>
                      <a:pt x="392" y="1814"/>
                    </a:cubicBezTo>
                    <a:cubicBezTo>
                      <a:pt x="371" y="1804"/>
                      <a:pt x="377" y="1802"/>
                      <a:pt x="369" y="1783"/>
                    </a:cubicBezTo>
                    <a:close/>
                    <a:moveTo>
                      <a:pt x="1580" y="1376"/>
                    </a:moveTo>
                    <a:cubicBezTo>
                      <a:pt x="1610" y="1267"/>
                      <a:pt x="1655" y="1178"/>
                      <a:pt x="1691" y="1077"/>
                    </a:cubicBezTo>
                    <a:cubicBezTo>
                      <a:pt x="1713" y="1016"/>
                      <a:pt x="1730" y="952"/>
                      <a:pt x="1753" y="889"/>
                    </a:cubicBezTo>
                    <a:cubicBezTo>
                      <a:pt x="1769" y="844"/>
                      <a:pt x="1793" y="802"/>
                      <a:pt x="1802" y="755"/>
                    </a:cubicBezTo>
                    <a:cubicBezTo>
                      <a:pt x="1824" y="728"/>
                      <a:pt x="1827" y="693"/>
                      <a:pt x="1840" y="657"/>
                    </a:cubicBezTo>
                    <a:cubicBezTo>
                      <a:pt x="1862" y="599"/>
                      <a:pt x="1899" y="535"/>
                      <a:pt x="1925" y="482"/>
                    </a:cubicBezTo>
                    <a:cubicBezTo>
                      <a:pt x="1942" y="449"/>
                      <a:pt x="1962" y="373"/>
                      <a:pt x="1951" y="345"/>
                    </a:cubicBezTo>
                    <a:cubicBezTo>
                      <a:pt x="1932" y="335"/>
                      <a:pt x="1918" y="331"/>
                      <a:pt x="1910" y="319"/>
                    </a:cubicBezTo>
                    <a:cubicBezTo>
                      <a:pt x="1899" y="324"/>
                      <a:pt x="1902" y="315"/>
                      <a:pt x="1889" y="319"/>
                    </a:cubicBezTo>
                    <a:cubicBezTo>
                      <a:pt x="1852" y="293"/>
                      <a:pt x="1796" y="285"/>
                      <a:pt x="1760" y="252"/>
                    </a:cubicBezTo>
                    <a:cubicBezTo>
                      <a:pt x="1667" y="223"/>
                      <a:pt x="1567" y="164"/>
                      <a:pt x="1472" y="136"/>
                    </a:cubicBezTo>
                    <a:cubicBezTo>
                      <a:pt x="1386" y="99"/>
                      <a:pt x="1280" y="89"/>
                      <a:pt x="1204" y="36"/>
                    </a:cubicBezTo>
                    <a:cubicBezTo>
                      <a:pt x="1188" y="37"/>
                      <a:pt x="1186" y="52"/>
                      <a:pt x="1181" y="64"/>
                    </a:cubicBezTo>
                    <a:cubicBezTo>
                      <a:pt x="1162" y="106"/>
                      <a:pt x="1151" y="151"/>
                      <a:pt x="1132" y="198"/>
                    </a:cubicBezTo>
                    <a:cubicBezTo>
                      <a:pt x="1102" y="272"/>
                      <a:pt x="1088" y="344"/>
                      <a:pt x="1059" y="404"/>
                    </a:cubicBezTo>
                    <a:cubicBezTo>
                      <a:pt x="1059" y="411"/>
                      <a:pt x="1059" y="418"/>
                      <a:pt x="1059" y="425"/>
                    </a:cubicBezTo>
                    <a:cubicBezTo>
                      <a:pt x="1024" y="497"/>
                      <a:pt x="1012" y="567"/>
                      <a:pt x="982" y="639"/>
                    </a:cubicBezTo>
                    <a:cubicBezTo>
                      <a:pt x="995" y="669"/>
                      <a:pt x="999" y="708"/>
                      <a:pt x="1013" y="737"/>
                    </a:cubicBezTo>
                    <a:cubicBezTo>
                      <a:pt x="1054" y="603"/>
                      <a:pt x="1118" y="478"/>
                      <a:pt x="1152" y="345"/>
                    </a:cubicBezTo>
                    <a:cubicBezTo>
                      <a:pt x="1170" y="317"/>
                      <a:pt x="1175" y="275"/>
                      <a:pt x="1188" y="237"/>
                    </a:cubicBezTo>
                    <a:cubicBezTo>
                      <a:pt x="1189" y="232"/>
                      <a:pt x="1197" y="235"/>
                      <a:pt x="1199" y="232"/>
                    </a:cubicBezTo>
                    <a:cubicBezTo>
                      <a:pt x="1199" y="196"/>
                      <a:pt x="1224" y="173"/>
                      <a:pt x="1224" y="139"/>
                    </a:cubicBezTo>
                    <a:cubicBezTo>
                      <a:pt x="1244" y="144"/>
                      <a:pt x="1236" y="122"/>
                      <a:pt x="1250" y="121"/>
                    </a:cubicBezTo>
                    <a:cubicBezTo>
                      <a:pt x="1300" y="145"/>
                      <a:pt x="1351" y="168"/>
                      <a:pt x="1402" y="185"/>
                    </a:cubicBezTo>
                    <a:cubicBezTo>
                      <a:pt x="1465" y="207"/>
                      <a:pt x="1528" y="226"/>
                      <a:pt x="1585" y="250"/>
                    </a:cubicBezTo>
                    <a:cubicBezTo>
                      <a:pt x="1596" y="254"/>
                      <a:pt x="1603" y="264"/>
                      <a:pt x="1614" y="268"/>
                    </a:cubicBezTo>
                    <a:cubicBezTo>
                      <a:pt x="1635" y="276"/>
                      <a:pt x="1661" y="275"/>
                      <a:pt x="1683" y="283"/>
                    </a:cubicBezTo>
                    <a:cubicBezTo>
                      <a:pt x="1689" y="286"/>
                      <a:pt x="1693" y="294"/>
                      <a:pt x="1699" y="296"/>
                    </a:cubicBezTo>
                    <a:cubicBezTo>
                      <a:pt x="1723" y="307"/>
                      <a:pt x="1746" y="305"/>
                      <a:pt x="1766" y="314"/>
                    </a:cubicBezTo>
                    <a:cubicBezTo>
                      <a:pt x="1766" y="329"/>
                      <a:pt x="1788" y="323"/>
                      <a:pt x="1791" y="335"/>
                    </a:cubicBezTo>
                    <a:cubicBezTo>
                      <a:pt x="1834" y="337"/>
                      <a:pt x="1867" y="366"/>
                      <a:pt x="1910" y="376"/>
                    </a:cubicBezTo>
                    <a:cubicBezTo>
                      <a:pt x="1912" y="386"/>
                      <a:pt x="1923" y="387"/>
                      <a:pt x="1925" y="397"/>
                    </a:cubicBezTo>
                    <a:cubicBezTo>
                      <a:pt x="1910" y="426"/>
                      <a:pt x="1902" y="453"/>
                      <a:pt x="1889" y="482"/>
                    </a:cubicBezTo>
                    <a:cubicBezTo>
                      <a:pt x="1856" y="559"/>
                      <a:pt x="1816" y="645"/>
                      <a:pt x="1786" y="724"/>
                    </a:cubicBezTo>
                    <a:cubicBezTo>
                      <a:pt x="1769" y="771"/>
                      <a:pt x="1748" y="807"/>
                      <a:pt x="1732" y="850"/>
                    </a:cubicBezTo>
                    <a:cubicBezTo>
                      <a:pt x="1726" y="868"/>
                      <a:pt x="1722" y="892"/>
                      <a:pt x="1714" y="910"/>
                    </a:cubicBezTo>
                    <a:cubicBezTo>
                      <a:pt x="1704" y="934"/>
                      <a:pt x="1685" y="955"/>
                      <a:pt x="1675" y="979"/>
                    </a:cubicBezTo>
                    <a:cubicBezTo>
                      <a:pt x="1670" y="992"/>
                      <a:pt x="1671" y="999"/>
                      <a:pt x="1668" y="1008"/>
                    </a:cubicBezTo>
                    <a:cubicBezTo>
                      <a:pt x="1651" y="1046"/>
                      <a:pt x="1646" y="1081"/>
                      <a:pt x="1634" y="1124"/>
                    </a:cubicBezTo>
                    <a:cubicBezTo>
                      <a:pt x="1626" y="1151"/>
                      <a:pt x="1610" y="1178"/>
                      <a:pt x="1601" y="1206"/>
                    </a:cubicBezTo>
                    <a:cubicBezTo>
                      <a:pt x="1597" y="1217"/>
                      <a:pt x="1599" y="1229"/>
                      <a:pt x="1595" y="1240"/>
                    </a:cubicBezTo>
                    <a:cubicBezTo>
                      <a:pt x="1580" y="1288"/>
                      <a:pt x="1552" y="1332"/>
                      <a:pt x="1547" y="1384"/>
                    </a:cubicBezTo>
                    <a:cubicBezTo>
                      <a:pt x="1540" y="1392"/>
                      <a:pt x="1532" y="1399"/>
                      <a:pt x="1526" y="1407"/>
                    </a:cubicBezTo>
                    <a:cubicBezTo>
                      <a:pt x="1512" y="1410"/>
                      <a:pt x="1511" y="1411"/>
                      <a:pt x="1500" y="1415"/>
                    </a:cubicBezTo>
                    <a:cubicBezTo>
                      <a:pt x="1393" y="1386"/>
                      <a:pt x="1296" y="1347"/>
                      <a:pt x="1188" y="1301"/>
                    </a:cubicBezTo>
                    <a:cubicBezTo>
                      <a:pt x="1177" y="1296"/>
                      <a:pt x="1168" y="1283"/>
                      <a:pt x="1152" y="1288"/>
                    </a:cubicBezTo>
                    <a:cubicBezTo>
                      <a:pt x="1157" y="1312"/>
                      <a:pt x="1166" y="1332"/>
                      <a:pt x="1170" y="1355"/>
                    </a:cubicBezTo>
                    <a:cubicBezTo>
                      <a:pt x="1223" y="1363"/>
                      <a:pt x="1267" y="1392"/>
                      <a:pt x="1315" y="1415"/>
                    </a:cubicBezTo>
                    <a:cubicBezTo>
                      <a:pt x="1353" y="1434"/>
                      <a:pt x="1400" y="1440"/>
                      <a:pt x="1446" y="1453"/>
                    </a:cubicBezTo>
                    <a:cubicBezTo>
                      <a:pt x="1466" y="1467"/>
                      <a:pt x="1500" y="1492"/>
                      <a:pt x="1536" y="1479"/>
                    </a:cubicBezTo>
                    <a:cubicBezTo>
                      <a:pt x="1545" y="1448"/>
                      <a:pt x="1551" y="1409"/>
                      <a:pt x="1580" y="1376"/>
                    </a:cubicBezTo>
                    <a:close/>
                    <a:moveTo>
                      <a:pt x="1523" y="1340"/>
                    </a:moveTo>
                    <a:cubicBezTo>
                      <a:pt x="1551" y="1279"/>
                      <a:pt x="1572" y="1212"/>
                      <a:pt x="1590" y="1142"/>
                    </a:cubicBezTo>
                    <a:cubicBezTo>
                      <a:pt x="1630" y="1073"/>
                      <a:pt x="1653" y="988"/>
                      <a:pt x="1683" y="912"/>
                    </a:cubicBezTo>
                    <a:cubicBezTo>
                      <a:pt x="1695" y="883"/>
                      <a:pt x="1720" y="858"/>
                      <a:pt x="1724" y="822"/>
                    </a:cubicBezTo>
                    <a:cubicBezTo>
                      <a:pt x="1756" y="776"/>
                      <a:pt x="1771" y="712"/>
                      <a:pt x="1791" y="654"/>
                    </a:cubicBezTo>
                    <a:cubicBezTo>
                      <a:pt x="1818" y="611"/>
                      <a:pt x="1836" y="560"/>
                      <a:pt x="1853" y="508"/>
                    </a:cubicBezTo>
                    <a:cubicBezTo>
                      <a:pt x="1873" y="481"/>
                      <a:pt x="1882" y="444"/>
                      <a:pt x="1897" y="412"/>
                    </a:cubicBezTo>
                    <a:cubicBezTo>
                      <a:pt x="1899" y="412"/>
                      <a:pt x="1900" y="412"/>
                      <a:pt x="1900" y="410"/>
                    </a:cubicBezTo>
                    <a:cubicBezTo>
                      <a:pt x="1839" y="368"/>
                      <a:pt x="1776" y="349"/>
                      <a:pt x="1701" y="325"/>
                    </a:cubicBezTo>
                    <a:cubicBezTo>
                      <a:pt x="1684" y="301"/>
                      <a:pt x="1660" y="307"/>
                      <a:pt x="1626" y="296"/>
                    </a:cubicBezTo>
                    <a:cubicBezTo>
                      <a:pt x="1609" y="290"/>
                      <a:pt x="1589" y="275"/>
                      <a:pt x="1567" y="265"/>
                    </a:cubicBezTo>
                    <a:cubicBezTo>
                      <a:pt x="1547" y="256"/>
                      <a:pt x="1524" y="250"/>
                      <a:pt x="1500" y="242"/>
                    </a:cubicBezTo>
                    <a:cubicBezTo>
                      <a:pt x="1478" y="235"/>
                      <a:pt x="1460" y="223"/>
                      <a:pt x="1438" y="214"/>
                    </a:cubicBezTo>
                    <a:cubicBezTo>
                      <a:pt x="1415" y="203"/>
                      <a:pt x="1389" y="201"/>
                      <a:pt x="1369" y="193"/>
                    </a:cubicBezTo>
                    <a:cubicBezTo>
                      <a:pt x="1356" y="188"/>
                      <a:pt x="1338" y="178"/>
                      <a:pt x="1317" y="170"/>
                    </a:cubicBezTo>
                    <a:cubicBezTo>
                      <a:pt x="1312" y="168"/>
                      <a:pt x="1266" y="147"/>
                      <a:pt x="1266" y="147"/>
                    </a:cubicBezTo>
                    <a:cubicBezTo>
                      <a:pt x="1253" y="149"/>
                      <a:pt x="1234" y="202"/>
                      <a:pt x="1230" y="214"/>
                    </a:cubicBezTo>
                    <a:cubicBezTo>
                      <a:pt x="1219" y="239"/>
                      <a:pt x="1213" y="262"/>
                      <a:pt x="1211" y="283"/>
                    </a:cubicBezTo>
                    <a:cubicBezTo>
                      <a:pt x="1205" y="280"/>
                      <a:pt x="1207" y="291"/>
                      <a:pt x="1199" y="296"/>
                    </a:cubicBezTo>
                    <a:cubicBezTo>
                      <a:pt x="1198" y="312"/>
                      <a:pt x="1189" y="328"/>
                      <a:pt x="1183" y="343"/>
                    </a:cubicBezTo>
                    <a:cubicBezTo>
                      <a:pt x="1169" y="379"/>
                      <a:pt x="1160" y="424"/>
                      <a:pt x="1142" y="466"/>
                    </a:cubicBezTo>
                    <a:cubicBezTo>
                      <a:pt x="1138" y="476"/>
                      <a:pt x="1128" y="483"/>
                      <a:pt x="1124" y="492"/>
                    </a:cubicBezTo>
                    <a:cubicBezTo>
                      <a:pt x="1109" y="526"/>
                      <a:pt x="1103" y="565"/>
                      <a:pt x="1090" y="600"/>
                    </a:cubicBezTo>
                    <a:cubicBezTo>
                      <a:pt x="1076" y="640"/>
                      <a:pt x="1047" y="680"/>
                      <a:pt x="1039" y="721"/>
                    </a:cubicBezTo>
                    <a:cubicBezTo>
                      <a:pt x="1037" y="736"/>
                      <a:pt x="1032" y="760"/>
                      <a:pt x="1018" y="770"/>
                    </a:cubicBezTo>
                    <a:cubicBezTo>
                      <a:pt x="1065" y="944"/>
                      <a:pt x="1097" y="1097"/>
                      <a:pt x="1147" y="1265"/>
                    </a:cubicBezTo>
                    <a:cubicBezTo>
                      <a:pt x="1164" y="1271"/>
                      <a:pt x="1183" y="1274"/>
                      <a:pt x="1201" y="1281"/>
                    </a:cubicBezTo>
                    <a:cubicBezTo>
                      <a:pt x="1251" y="1300"/>
                      <a:pt x="1309" y="1335"/>
                      <a:pt x="1358" y="1348"/>
                    </a:cubicBezTo>
                    <a:cubicBezTo>
                      <a:pt x="1366" y="1350"/>
                      <a:pt x="1375" y="1348"/>
                      <a:pt x="1384" y="1350"/>
                    </a:cubicBezTo>
                    <a:cubicBezTo>
                      <a:pt x="1410" y="1357"/>
                      <a:pt x="1434" y="1377"/>
                      <a:pt x="1456" y="1379"/>
                    </a:cubicBezTo>
                    <a:cubicBezTo>
                      <a:pt x="1486" y="1381"/>
                      <a:pt x="1491" y="1368"/>
                      <a:pt x="1516" y="1374"/>
                    </a:cubicBezTo>
                    <a:cubicBezTo>
                      <a:pt x="1518" y="1361"/>
                      <a:pt x="1528" y="1354"/>
                      <a:pt x="1523" y="1340"/>
                    </a:cubicBezTo>
                    <a:close/>
                    <a:moveTo>
                      <a:pt x="423" y="1667"/>
                    </a:moveTo>
                    <a:cubicBezTo>
                      <a:pt x="425" y="1675"/>
                      <a:pt x="420" y="1677"/>
                      <a:pt x="420" y="1683"/>
                    </a:cubicBezTo>
                    <a:cubicBezTo>
                      <a:pt x="427" y="1693"/>
                      <a:pt x="438" y="1698"/>
                      <a:pt x="438" y="1714"/>
                    </a:cubicBezTo>
                    <a:cubicBezTo>
                      <a:pt x="439" y="1722"/>
                      <a:pt x="435" y="1726"/>
                      <a:pt x="428" y="1727"/>
                    </a:cubicBezTo>
                    <a:cubicBezTo>
                      <a:pt x="429" y="1737"/>
                      <a:pt x="440" y="1737"/>
                      <a:pt x="438" y="1750"/>
                    </a:cubicBezTo>
                    <a:cubicBezTo>
                      <a:pt x="437" y="1775"/>
                      <a:pt x="398" y="1770"/>
                      <a:pt x="384" y="1776"/>
                    </a:cubicBezTo>
                    <a:cubicBezTo>
                      <a:pt x="397" y="1773"/>
                      <a:pt x="397" y="1783"/>
                      <a:pt x="405" y="1786"/>
                    </a:cubicBezTo>
                    <a:cubicBezTo>
                      <a:pt x="488" y="1764"/>
                      <a:pt x="578" y="1739"/>
                      <a:pt x="660" y="1721"/>
                    </a:cubicBezTo>
                    <a:cubicBezTo>
                      <a:pt x="683" y="1716"/>
                      <a:pt x="701" y="1704"/>
                      <a:pt x="717" y="1711"/>
                    </a:cubicBezTo>
                    <a:cubicBezTo>
                      <a:pt x="822" y="1685"/>
                      <a:pt x="892" y="1624"/>
                      <a:pt x="1005" y="1624"/>
                    </a:cubicBezTo>
                    <a:cubicBezTo>
                      <a:pt x="1011" y="1619"/>
                      <a:pt x="1016" y="1615"/>
                      <a:pt x="1023" y="1613"/>
                    </a:cubicBezTo>
                    <a:cubicBezTo>
                      <a:pt x="1029" y="1613"/>
                      <a:pt x="1035" y="1613"/>
                      <a:pt x="1041" y="1613"/>
                    </a:cubicBezTo>
                    <a:cubicBezTo>
                      <a:pt x="1082" y="1593"/>
                      <a:pt x="1132" y="1583"/>
                      <a:pt x="1178" y="1572"/>
                    </a:cubicBezTo>
                    <a:cubicBezTo>
                      <a:pt x="1191" y="1555"/>
                      <a:pt x="1185" y="1554"/>
                      <a:pt x="1181" y="1533"/>
                    </a:cubicBezTo>
                    <a:cubicBezTo>
                      <a:pt x="1168" y="1475"/>
                      <a:pt x="1165" y="1397"/>
                      <a:pt x="1152" y="1348"/>
                    </a:cubicBezTo>
                    <a:cubicBezTo>
                      <a:pt x="1116" y="1213"/>
                      <a:pt x="1070" y="1055"/>
                      <a:pt x="1028" y="897"/>
                    </a:cubicBezTo>
                    <a:cubicBezTo>
                      <a:pt x="1021" y="869"/>
                      <a:pt x="1020" y="842"/>
                      <a:pt x="1013" y="814"/>
                    </a:cubicBezTo>
                    <a:cubicBezTo>
                      <a:pt x="991" y="724"/>
                      <a:pt x="962" y="638"/>
                      <a:pt x="941" y="557"/>
                    </a:cubicBezTo>
                    <a:cubicBezTo>
                      <a:pt x="933" y="527"/>
                      <a:pt x="932" y="493"/>
                      <a:pt x="923" y="461"/>
                    </a:cubicBezTo>
                    <a:cubicBezTo>
                      <a:pt x="910" y="415"/>
                      <a:pt x="899" y="360"/>
                      <a:pt x="856" y="348"/>
                    </a:cubicBezTo>
                    <a:cubicBezTo>
                      <a:pt x="748" y="398"/>
                      <a:pt x="620" y="435"/>
                      <a:pt x="508" y="461"/>
                    </a:cubicBezTo>
                    <a:cubicBezTo>
                      <a:pt x="505" y="464"/>
                      <a:pt x="503" y="466"/>
                      <a:pt x="500" y="469"/>
                    </a:cubicBezTo>
                    <a:cubicBezTo>
                      <a:pt x="427" y="487"/>
                      <a:pt x="347" y="510"/>
                      <a:pt x="273" y="533"/>
                    </a:cubicBezTo>
                    <a:cubicBezTo>
                      <a:pt x="198" y="557"/>
                      <a:pt x="116" y="569"/>
                      <a:pt x="67" y="608"/>
                    </a:cubicBezTo>
                    <a:cubicBezTo>
                      <a:pt x="90" y="608"/>
                      <a:pt x="132" y="633"/>
                      <a:pt x="108" y="670"/>
                    </a:cubicBezTo>
                    <a:cubicBezTo>
                      <a:pt x="94" y="677"/>
                      <a:pt x="63" y="667"/>
                      <a:pt x="72" y="680"/>
                    </a:cubicBezTo>
                    <a:cubicBezTo>
                      <a:pt x="75" y="680"/>
                      <a:pt x="75" y="676"/>
                      <a:pt x="75" y="673"/>
                    </a:cubicBezTo>
                    <a:cubicBezTo>
                      <a:pt x="97" y="677"/>
                      <a:pt x="159" y="688"/>
                      <a:pt x="157" y="724"/>
                    </a:cubicBezTo>
                    <a:cubicBezTo>
                      <a:pt x="157" y="739"/>
                      <a:pt x="142" y="743"/>
                      <a:pt x="129" y="750"/>
                    </a:cubicBezTo>
                    <a:cubicBezTo>
                      <a:pt x="154" y="752"/>
                      <a:pt x="168" y="766"/>
                      <a:pt x="165" y="796"/>
                    </a:cubicBezTo>
                    <a:cubicBezTo>
                      <a:pt x="177" y="798"/>
                      <a:pt x="181" y="808"/>
                      <a:pt x="186" y="817"/>
                    </a:cubicBezTo>
                    <a:cubicBezTo>
                      <a:pt x="164" y="841"/>
                      <a:pt x="195" y="851"/>
                      <a:pt x="211" y="879"/>
                    </a:cubicBezTo>
                    <a:cubicBezTo>
                      <a:pt x="227" y="905"/>
                      <a:pt x="214" y="911"/>
                      <a:pt x="209" y="930"/>
                    </a:cubicBezTo>
                    <a:cubicBezTo>
                      <a:pt x="227" y="939"/>
                      <a:pt x="224" y="962"/>
                      <a:pt x="217" y="979"/>
                    </a:cubicBezTo>
                    <a:cubicBezTo>
                      <a:pt x="234" y="984"/>
                      <a:pt x="227" y="1002"/>
                      <a:pt x="232" y="1018"/>
                    </a:cubicBezTo>
                    <a:cubicBezTo>
                      <a:pt x="237" y="1034"/>
                      <a:pt x="250" y="1049"/>
                      <a:pt x="235" y="1067"/>
                    </a:cubicBezTo>
                    <a:cubicBezTo>
                      <a:pt x="257" y="1076"/>
                      <a:pt x="276" y="1105"/>
                      <a:pt x="258" y="1131"/>
                    </a:cubicBezTo>
                    <a:cubicBezTo>
                      <a:pt x="270" y="1139"/>
                      <a:pt x="282" y="1147"/>
                      <a:pt x="284" y="1165"/>
                    </a:cubicBezTo>
                    <a:cubicBezTo>
                      <a:pt x="281" y="1173"/>
                      <a:pt x="271" y="1173"/>
                      <a:pt x="271" y="1183"/>
                    </a:cubicBezTo>
                    <a:cubicBezTo>
                      <a:pt x="293" y="1183"/>
                      <a:pt x="301" y="1198"/>
                      <a:pt x="304" y="1216"/>
                    </a:cubicBezTo>
                    <a:cubicBezTo>
                      <a:pt x="299" y="1220"/>
                      <a:pt x="297" y="1228"/>
                      <a:pt x="297" y="1237"/>
                    </a:cubicBezTo>
                    <a:cubicBezTo>
                      <a:pt x="314" y="1251"/>
                      <a:pt x="308" y="1269"/>
                      <a:pt x="312" y="1288"/>
                    </a:cubicBezTo>
                    <a:cubicBezTo>
                      <a:pt x="313" y="1294"/>
                      <a:pt x="322" y="1299"/>
                      <a:pt x="325" y="1309"/>
                    </a:cubicBezTo>
                    <a:cubicBezTo>
                      <a:pt x="327" y="1317"/>
                      <a:pt x="324" y="1327"/>
                      <a:pt x="325" y="1330"/>
                    </a:cubicBezTo>
                    <a:cubicBezTo>
                      <a:pt x="333" y="1348"/>
                      <a:pt x="359" y="1357"/>
                      <a:pt x="340" y="1384"/>
                    </a:cubicBezTo>
                    <a:cubicBezTo>
                      <a:pt x="347" y="1393"/>
                      <a:pt x="358" y="1397"/>
                      <a:pt x="361" y="1410"/>
                    </a:cubicBezTo>
                    <a:cubicBezTo>
                      <a:pt x="347" y="1435"/>
                      <a:pt x="378" y="1453"/>
                      <a:pt x="358" y="1477"/>
                    </a:cubicBezTo>
                    <a:cubicBezTo>
                      <a:pt x="374" y="1488"/>
                      <a:pt x="399" y="1512"/>
                      <a:pt x="382" y="1533"/>
                    </a:cubicBezTo>
                    <a:cubicBezTo>
                      <a:pt x="388" y="1545"/>
                      <a:pt x="399" y="1552"/>
                      <a:pt x="402" y="1567"/>
                    </a:cubicBezTo>
                    <a:cubicBezTo>
                      <a:pt x="400" y="1574"/>
                      <a:pt x="397" y="1579"/>
                      <a:pt x="394" y="1585"/>
                    </a:cubicBezTo>
                    <a:cubicBezTo>
                      <a:pt x="409" y="1612"/>
                      <a:pt x="401" y="1646"/>
                      <a:pt x="423" y="1667"/>
                    </a:cubicBezTo>
                    <a:close/>
                    <a:moveTo>
                      <a:pt x="1157" y="31"/>
                    </a:moveTo>
                    <a:cubicBezTo>
                      <a:pt x="1116" y="73"/>
                      <a:pt x="1115" y="150"/>
                      <a:pt x="1083" y="201"/>
                    </a:cubicBezTo>
                    <a:cubicBezTo>
                      <a:pt x="1051" y="325"/>
                      <a:pt x="994" y="426"/>
                      <a:pt x="961" y="557"/>
                    </a:cubicBezTo>
                    <a:cubicBezTo>
                      <a:pt x="962" y="563"/>
                      <a:pt x="969" y="578"/>
                      <a:pt x="972" y="590"/>
                    </a:cubicBezTo>
                    <a:cubicBezTo>
                      <a:pt x="995" y="571"/>
                      <a:pt x="994" y="537"/>
                      <a:pt x="1003" y="510"/>
                    </a:cubicBezTo>
                    <a:cubicBezTo>
                      <a:pt x="1007" y="497"/>
                      <a:pt x="1017" y="487"/>
                      <a:pt x="1021" y="474"/>
                    </a:cubicBezTo>
                    <a:cubicBezTo>
                      <a:pt x="1068" y="329"/>
                      <a:pt x="1111" y="175"/>
                      <a:pt x="1168" y="38"/>
                    </a:cubicBezTo>
                    <a:cubicBezTo>
                      <a:pt x="1168" y="36"/>
                      <a:pt x="1168" y="33"/>
                      <a:pt x="1168" y="31"/>
                    </a:cubicBezTo>
                    <a:cubicBezTo>
                      <a:pt x="1161" y="31"/>
                      <a:pt x="1162" y="26"/>
                      <a:pt x="1157" y="31"/>
                    </a:cubicBezTo>
                    <a:close/>
                    <a:moveTo>
                      <a:pt x="315" y="1734"/>
                    </a:moveTo>
                    <a:cubicBezTo>
                      <a:pt x="327" y="1733"/>
                      <a:pt x="331" y="1740"/>
                      <a:pt x="340" y="1742"/>
                    </a:cubicBezTo>
                    <a:cubicBezTo>
                      <a:pt x="356" y="1712"/>
                      <a:pt x="401" y="1727"/>
                      <a:pt x="415" y="1711"/>
                    </a:cubicBezTo>
                    <a:cubicBezTo>
                      <a:pt x="386" y="1703"/>
                      <a:pt x="339" y="1709"/>
                      <a:pt x="315" y="1734"/>
                    </a:cubicBezTo>
                    <a:close/>
                    <a:moveTo>
                      <a:pt x="376" y="1734"/>
                    </a:moveTo>
                    <a:cubicBezTo>
                      <a:pt x="360" y="1746"/>
                      <a:pt x="342" y="1755"/>
                      <a:pt x="330" y="1770"/>
                    </a:cubicBezTo>
                    <a:cubicBezTo>
                      <a:pt x="352" y="1763"/>
                      <a:pt x="380" y="1757"/>
                      <a:pt x="415" y="1750"/>
                    </a:cubicBezTo>
                    <a:cubicBezTo>
                      <a:pt x="415" y="1746"/>
                      <a:pt x="415" y="1743"/>
                      <a:pt x="415" y="1740"/>
                    </a:cubicBezTo>
                    <a:cubicBezTo>
                      <a:pt x="397" y="1743"/>
                      <a:pt x="393" y="1732"/>
                      <a:pt x="376" y="1734"/>
                    </a:cubicBezTo>
                    <a:close/>
                    <a:moveTo>
                      <a:pt x="400" y="1665"/>
                    </a:moveTo>
                    <a:cubicBezTo>
                      <a:pt x="386" y="1664"/>
                      <a:pt x="386" y="1663"/>
                      <a:pt x="374" y="1665"/>
                    </a:cubicBezTo>
                    <a:cubicBezTo>
                      <a:pt x="359" y="1630"/>
                      <a:pt x="326" y="1663"/>
                      <a:pt x="309" y="1678"/>
                    </a:cubicBezTo>
                    <a:cubicBezTo>
                      <a:pt x="314" y="1685"/>
                      <a:pt x="311" y="1700"/>
                      <a:pt x="320" y="1703"/>
                    </a:cubicBezTo>
                    <a:cubicBezTo>
                      <a:pt x="342" y="1674"/>
                      <a:pt x="400" y="1696"/>
                      <a:pt x="400" y="1665"/>
                    </a:cubicBezTo>
                    <a:close/>
                    <a:moveTo>
                      <a:pt x="353" y="1600"/>
                    </a:moveTo>
                    <a:cubicBezTo>
                      <a:pt x="325" y="1610"/>
                      <a:pt x="311" y="1625"/>
                      <a:pt x="278" y="1636"/>
                    </a:cubicBezTo>
                    <a:cubicBezTo>
                      <a:pt x="278" y="1648"/>
                      <a:pt x="284" y="1653"/>
                      <a:pt x="289" y="1660"/>
                    </a:cubicBezTo>
                    <a:cubicBezTo>
                      <a:pt x="318" y="1649"/>
                      <a:pt x="333" y="1620"/>
                      <a:pt x="374" y="1629"/>
                    </a:cubicBezTo>
                    <a:cubicBezTo>
                      <a:pt x="376" y="1625"/>
                      <a:pt x="381" y="1624"/>
                      <a:pt x="384" y="1621"/>
                    </a:cubicBezTo>
                    <a:cubicBezTo>
                      <a:pt x="384" y="1617"/>
                      <a:pt x="384" y="1612"/>
                      <a:pt x="384" y="1608"/>
                    </a:cubicBezTo>
                    <a:cubicBezTo>
                      <a:pt x="375" y="1606"/>
                      <a:pt x="362" y="1605"/>
                      <a:pt x="353" y="1600"/>
                    </a:cubicBezTo>
                    <a:close/>
                    <a:moveTo>
                      <a:pt x="376" y="1562"/>
                    </a:moveTo>
                    <a:cubicBezTo>
                      <a:pt x="372" y="1561"/>
                      <a:pt x="371" y="1557"/>
                      <a:pt x="371" y="1551"/>
                    </a:cubicBezTo>
                    <a:cubicBezTo>
                      <a:pt x="323" y="1543"/>
                      <a:pt x="277" y="1580"/>
                      <a:pt x="276" y="1611"/>
                    </a:cubicBezTo>
                    <a:cubicBezTo>
                      <a:pt x="307" y="1597"/>
                      <a:pt x="351" y="1584"/>
                      <a:pt x="376" y="1562"/>
                    </a:cubicBezTo>
                    <a:close/>
                    <a:moveTo>
                      <a:pt x="348" y="1500"/>
                    </a:moveTo>
                    <a:cubicBezTo>
                      <a:pt x="319" y="1501"/>
                      <a:pt x="293" y="1516"/>
                      <a:pt x="268" y="1528"/>
                    </a:cubicBezTo>
                    <a:cubicBezTo>
                      <a:pt x="270" y="1540"/>
                      <a:pt x="266" y="1556"/>
                      <a:pt x="281" y="1559"/>
                    </a:cubicBezTo>
                    <a:cubicBezTo>
                      <a:pt x="301" y="1533"/>
                      <a:pt x="349" y="1535"/>
                      <a:pt x="364" y="1510"/>
                    </a:cubicBezTo>
                    <a:cubicBezTo>
                      <a:pt x="354" y="1511"/>
                      <a:pt x="357" y="1500"/>
                      <a:pt x="348" y="1500"/>
                    </a:cubicBezTo>
                    <a:close/>
                    <a:moveTo>
                      <a:pt x="258" y="1490"/>
                    </a:moveTo>
                    <a:cubicBezTo>
                      <a:pt x="257" y="1498"/>
                      <a:pt x="266" y="1497"/>
                      <a:pt x="268" y="1502"/>
                    </a:cubicBezTo>
                    <a:cubicBezTo>
                      <a:pt x="294" y="1487"/>
                      <a:pt x="336" y="1488"/>
                      <a:pt x="343" y="1453"/>
                    </a:cubicBezTo>
                    <a:cubicBezTo>
                      <a:pt x="308" y="1442"/>
                      <a:pt x="281" y="1473"/>
                      <a:pt x="258" y="1490"/>
                    </a:cubicBezTo>
                    <a:close/>
                    <a:moveTo>
                      <a:pt x="330" y="1407"/>
                    </a:moveTo>
                    <a:cubicBezTo>
                      <a:pt x="315" y="1416"/>
                      <a:pt x="299" y="1409"/>
                      <a:pt x="289" y="1399"/>
                    </a:cubicBezTo>
                    <a:cubicBezTo>
                      <a:pt x="283" y="1416"/>
                      <a:pt x="260" y="1415"/>
                      <a:pt x="248" y="1425"/>
                    </a:cubicBezTo>
                    <a:cubicBezTo>
                      <a:pt x="252" y="1442"/>
                      <a:pt x="241" y="1449"/>
                      <a:pt x="237" y="1464"/>
                    </a:cubicBezTo>
                    <a:cubicBezTo>
                      <a:pt x="270" y="1475"/>
                      <a:pt x="289" y="1422"/>
                      <a:pt x="320" y="1430"/>
                    </a:cubicBezTo>
                    <a:cubicBezTo>
                      <a:pt x="317" y="1416"/>
                      <a:pt x="336" y="1428"/>
                      <a:pt x="335" y="1417"/>
                    </a:cubicBezTo>
                    <a:cubicBezTo>
                      <a:pt x="330" y="1417"/>
                      <a:pt x="334" y="1409"/>
                      <a:pt x="330" y="1407"/>
                    </a:cubicBezTo>
                    <a:close/>
                    <a:moveTo>
                      <a:pt x="248" y="1394"/>
                    </a:moveTo>
                    <a:cubicBezTo>
                      <a:pt x="272" y="1396"/>
                      <a:pt x="296" y="1350"/>
                      <a:pt x="322" y="1376"/>
                    </a:cubicBezTo>
                    <a:cubicBezTo>
                      <a:pt x="323" y="1373"/>
                      <a:pt x="326" y="1373"/>
                      <a:pt x="330" y="1374"/>
                    </a:cubicBezTo>
                    <a:cubicBezTo>
                      <a:pt x="313" y="1326"/>
                      <a:pt x="259" y="1362"/>
                      <a:pt x="248" y="1394"/>
                    </a:cubicBezTo>
                    <a:close/>
                    <a:moveTo>
                      <a:pt x="299" y="1307"/>
                    </a:moveTo>
                    <a:cubicBezTo>
                      <a:pt x="286" y="1306"/>
                      <a:pt x="274" y="1308"/>
                      <a:pt x="263" y="1314"/>
                    </a:cubicBezTo>
                    <a:cubicBezTo>
                      <a:pt x="259" y="1311"/>
                      <a:pt x="256" y="1308"/>
                      <a:pt x="253" y="1304"/>
                    </a:cubicBezTo>
                    <a:cubicBezTo>
                      <a:pt x="240" y="1318"/>
                      <a:pt x="217" y="1339"/>
                      <a:pt x="240" y="1355"/>
                    </a:cubicBezTo>
                    <a:cubicBezTo>
                      <a:pt x="263" y="1344"/>
                      <a:pt x="282" y="1313"/>
                      <a:pt x="304" y="1317"/>
                    </a:cubicBezTo>
                    <a:cubicBezTo>
                      <a:pt x="300" y="1316"/>
                      <a:pt x="303" y="1308"/>
                      <a:pt x="299" y="1307"/>
                    </a:cubicBezTo>
                    <a:close/>
                    <a:moveTo>
                      <a:pt x="278" y="1250"/>
                    </a:moveTo>
                    <a:cubicBezTo>
                      <a:pt x="269" y="1259"/>
                      <a:pt x="262" y="1258"/>
                      <a:pt x="250" y="1252"/>
                    </a:cubicBezTo>
                    <a:cubicBezTo>
                      <a:pt x="243" y="1256"/>
                      <a:pt x="235" y="1259"/>
                      <a:pt x="230" y="1265"/>
                    </a:cubicBezTo>
                    <a:cubicBezTo>
                      <a:pt x="233" y="1266"/>
                      <a:pt x="239" y="1264"/>
                      <a:pt x="240" y="1268"/>
                    </a:cubicBezTo>
                    <a:cubicBezTo>
                      <a:pt x="230" y="1279"/>
                      <a:pt x="208" y="1278"/>
                      <a:pt x="206" y="1296"/>
                    </a:cubicBezTo>
                    <a:cubicBezTo>
                      <a:pt x="209" y="1302"/>
                      <a:pt x="214" y="1306"/>
                      <a:pt x="222" y="1307"/>
                    </a:cubicBezTo>
                    <a:cubicBezTo>
                      <a:pt x="238" y="1284"/>
                      <a:pt x="266" y="1288"/>
                      <a:pt x="297" y="1278"/>
                    </a:cubicBezTo>
                    <a:cubicBezTo>
                      <a:pt x="296" y="1263"/>
                      <a:pt x="291" y="1253"/>
                      <a:pt x="278" y="1250"/>
                    </a:cubicBezTo>
                    <a:close/>
                    <a:moveTo>
                      <a:pt x="268" y="1201"/>
                    </a:moveTo>
                    <a:cubicBezTo>
                      <a:pt x="248" y="1206"/>
                      <a:pt x="227" y="1210"/>
                      <a:pt x="209" y="1216"/>
                    </a:cubicBezTo>
                    <a:cubicBezTo>
                      <a:pt x="206" y="1227"/>
                      <a:pt x="196" y="1242"/>
                      <a:pt x="204" y="1255"/>
                    </a:cubicBezTo>
                    <a:cubicBezTo>
                      <a:pt x="225" y="1246"/>
                      <a:pt x="261" y="1229"/>
                      <a:pt x="281" y="1211"/>
                    </a:cubicBezTo>
                    <a:cubicBezTo>
                      <a:pt x="273" y="1212"/>
                      <a:pt x="274" y="1203"/>
                      <a:pt x="268" y="1201"/>
                    </a:cubicBezTo>
                    <a:close/>
                    <a:moveTo>
                      <a:pt x="181" y="1180"/>
                    </a:moveTo>
                    <a:cubicBezTo>
                      <a:pt x="191" y="1195"/>
                      <a:pt x="201" y="1187"/>
                      <a:pt x="214" y="1193"/>
                    </a:cubicBezTo>
                    <a:cubicBezTo>
                      <a:pt x="222" y="1183"/>
                      <a:pt x="236" y="1181"/>
                      <a:pt x="242" y="1170"/>
                    </a:cubicBezTo>
                    <a:cubicBezTo>
                      <a:pt x="252" y="1174"/>
                      <a:pt x="256" y="1167"/>
                      <a:pt x="263" y="1160"/>
                    </a:cubicBezTo>
                    <a:cubicBezTo>
                      <a:pt x="235" y="1128"/>
                      <a:pt x="201" y="1149"/>
                      <a:pt x="181" y="1180"/>
                    </a:cubicBezTo>
                    <a:close/>
                    <a:moveTo>
                      <a:pt x="206" y="1087"/>
                    </a:moveTo>
                    <a:cubicBezTo>
                      <a:pt x="183" y="1100"/>
                      <a:pt x="179" y="1118"/>
                      <a:pt x="168" y="1142"/>
                    </a:cubicBezTo>
                    <a:cubicBezTo>
                      <a:pt x="175" y="1143"/>
                      <a:pt x="172" y="1143"/>
                      <a:pt x="181" y="1147"/>
                    </a:cubicBezTo>
                    <a:cubicBezTo>
                      <a:pt x="198" y="1130"/>
                      <a:pt x="226" y="1123"/>
                      <a:pt x="248" y="1111"/>
                    </a:cubicBezTo>
                    <a:cubicBezTo>
                      <a:pt x="245" y="1097"/>
                      <a:pt x="236" y="1089"/>
                      <a:pt x="224" y="1085"/>
                    </a:cubicBezTo>
                    <a:cubicBezTo>
                      <a:pt x="216" y="1090"/>
                      <a:pt x="205" y="1100"/>
                      <a:pt x="206" y="1087"/>
                    </a:cubicBezTo>
                    <a:close/>
                    <a:moveTo>
                      <a:pt x="155" y="1090"/>
                    </a:moveTo>
                    <a:cubicBezTo>
                      <a:pt x="183" y="1089"/>
                      <a:pt x="210" y="1067"/>
                      <a:pt x="222" y="1041"/>
                    </a:cubicBezTo>
                    <a:cubicBezTo>
                      <a:pt x="195" y="1032"/>
                      <a:pt x="152" y="1061"/>
                      <a:pt x="155" y="1090"/>
                    </a:cubicBezTo>
                    <a:close/>
                    <a:moveTo>
                      <a:pt x="191" y="1008"/>
                    </a:moveTo>
                    <a:cubicBezTo>
                      <a:pt x="184" y="1004"/>
                      <a:pt x="182" y="996"/>
                      <a:pt x="173" y="995"/>
                    </a:cubicBezTo>
                    <a:cubicBezTo>
                      <a:pt x="161" y="1008"/>
                      <a:pt x="127" y="1025"/>
                      <a:pt x="147" y="1046"/>
                    </a:cubicBezTo>
                    <a:cubicBezTo>
                      <a:pt x="171" y="1030"/>
                      <a:pt x="189" y="1025"/>
                      <a:pt x="209" y="1005"/>
                    </a:cubicBezTo>
                    <a:cubicBezTo>
                      <a:pt x="203" y="999"/>
                      <a:pt x="194" y="1004"/>
                      <a:pt x="191" y="1008"/>
                    </a:cubicBezTo>
                    <a:close/>
                    <a:moveTo>
                      <a:pt x="193" y="941"/>
                    </a:moveTo>
                    <a:cubicBezTo>
                      <a:pt x="187" y="936"/>
                      <a:pt x="165" y="940"/>
                      <a:pt x="152" y="948"/>
                    </a:cubicBezTo>
                    <a:cubicBezTo>
                      <a:pt x="142" y="955"/>
                      <a:pt x="142" y="971"/>
                      <a:pt x="129" y="971"/>
                    </a:cubicBezTo>
                    <a:cubicBezTo>
                      <a:pt x="127" y="983"/>
                      <a:pt x="131" y="988"/>
                      <a:pt x="137" y="992"/>
                    </a:cubicBezTo>
                    <a:cubicBezTo>
                      <a:pt x="151" y="971"/>
                      <a:pt x="232" y="970"/>
                      <a:pt x="193" y="941"/>
                    </a:cubicBezTo>
                    <a:close/>
                    <a:moveTo>
                      <a:pt x="196" y="899"/>
                    </a:moveTo>
                    <a:cubicBezTo>
                      <a:pt x="192" y="892"/>
                      <a:pt x="183" y="888"/>
                      <a:pt x="173" y="886"/>
                    </a:cubicBezTo>
                    <a:cubicBezTo>
                      <a:pt x="162" y="894"/>
                      <a:pt x="156" y="895"/>
                      <a:pt x="139" y="892"/>
                    </a:cubicBezTo>
                    <a:cubicBezTo>
                      <a:pt x="127" y="902"/>
                      <a:pt x="116" y="913"/>
                      <a:pt x="103" y="923"/>
                    </a:cubicBezTo>
                    <a:cubicBezTo>
                      <a:pt x="106" y="931"/>
                      <a:pt x="104" y="936"/>
                      <a:pt x="108" y="946"/>
                    </a:cubicBezTo>
                    <a:cubicBezTo>
                      <a:pt x="138" y="931"/>
                      <a:pt x="178" y="918"/>
                      <a:pt x="196" y="899"/>
                    </a:cubicBezTo>
                    <a:close/>
                    <a:moveTo>
                      <a:pt x="134" y="853"/>
                    </a:moveTo>
                    <a:cubicBezTo>
                      <a:pt x="131" y="872"/>
                      <a:pt x="89" y="864"/>
                      <a:pt x="101" y="894"/>
                    </a:cubicBezTo>
                    <a:cubicBezTo>
                      <a:pt x="128" y="890"/>
                      <a:pt x="136" y="872"/>
                      <a:pt x="147" y="858"/>
                    </a:cubicBezTo>
                    <a:cubicBezTo>
                      <a:pt x="152" y="858"/>
                      <a:pt x="162" y="864"/>
                      <a:pt x="165" y="855"/>
                    </a:cubicBezTo>
                    <a:cubicBezTo>
                      <a:pt x="152" y="853"/>
                      <a:pt x="146" y="858"/>
                      <a:pt x="134" y="853"/>
                    </a:cubicBezTo>
                    <a:close/>
                    <a:moveTo>
                      <a:pt x="121" y="812"/>
                    </a:moveTo>
                    <a:cubicBezTo>
                      <a:pt x="105" y="823"/>
                      <a:pt x="83" y="842"/>
                      <a:pt x="85" y="863"/>
                    </a:cubicBezTo>
                    <a:cubicBezTo>
                      <a:pt x="107" y="845"/>
                      <a:pt x="125" y="823"/>
                      <a:pt x="157" y="822"/>
                    </a:cubicBezTo>
                    <a:cubicBezTo>
                      <a:pt x="157" y="819"/>
                      <a:pt x="161" y="818"/>
                      <a:pt x="160" y="814"/>
                    </a:cubicBezTo>
                    <a:cubicBezTo>
                      <a:pt x="143" y="811"/>
                      <a:pt x="136" y="819"/>
                      <a:pt x="121" y="812"/>
                    </a:cubicBezTo>
                    <a:close/>
                    <a:moveTo>
                      <a:pt x="75" y="804"/>
                    </a:moveTo>
                    <a:cubicBezTo>
                      <a:pt x="97" y="794"/>
                      <a:pt x="109" y="774"/>
                      <a:pt x="137" y="781"/>
                    </a:cubicBezTo>
                    <a:cubicBezTo>
                      <a:pt x="137" y="778"/>
                      <a:pt x="137" y="776"/>
                      <a:pt x="137" y="773"/>
                    </a:cubicBezTo>
                    <a:cubicBezTo>
                      <a:pt x="114" y="754"/>
                      <a:pt x="70" y="771"/>
                      <a:pt x="75" y="804"/>
                    </a:cubicBezTo>
                    <a:close/>
                    <a:moveTo>
                      <a:pt x="134" y="719"/>
                    </a:moveTo>
                    <a:cubicBezTo>
                      <a:pt x="113" y="681"/>
                      <a:pt x="56" y="707"/>
                      <a:pt x="49" y="732"/>
                    </a:cubicBezTo>
                    <a:cubicBezTo>
                      <a:pt x="56" y="742"/>
                      <a:pt x="56" y="758"/>
                      <a:pt x="72" y="758"/>
                    </a:cubicBezTo>
                    <a:cubicBezTo>
                      <a:pt x="74" y="729"/>
                      <a:pt x="101" y="726"/>
                      <a:pt x="132" y="727"/>
                    </a:cubicBezTo>
                    <a:cubicBezTo>
                      <a:pt x="132" y="723"/>
                      <a:pt x="135" y="723"/>
                      <a:pt x="134" y="719"/>
                    </a:cubicBezTo>
                    <a:close/>
                    <a:moveTo>
                      <a:pt x="34" y="642"/>
                    </a:moveTo>
                    <a:cubicBezTo>
                      <a:pt x="28" y="657"/>
                      <a:pt x="32" y="675"/>
                      <a:pt x="47" y="678"/>
                    </a:cubicBezTo>
                    <a:cubicBezTo>
                      <a:pt x="45" y="649"/>
                      <a:pt x="81" y="652"/>
                      <a:pt x="93" y="644"/>
                    </a:cubicBezTo>
                    <a:cubicBezTo>
                      <a:pt x="81" y="623"/>
                      <a:pt x="52" y="644"/>
                      <a:pt x="34" y="6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146"/>
              <p:cNvSpPr>
                <a:spLocks noEditPoints="1"/>
              </p:cNvSpPr>
              <p:nvPr/>
            </p:nvSpPr>
            <p:spPr bwMode="auto">
              <a:xfrm>
                <a:off x="8531225" y="735013"/>
                <a:ext cx="377825" cy="306388"/>
              </a:xfrm>
              <a:custGeom>
                <a:avLst/>
                <a:gdLst>
                  <a:gd name="T0" fmla="*/ 142 w 583"/>
                  <a:gd name="T1" fmla="*/ 0 h 474"/>
                  <a:gd name="T2" fmla="*/ 163 w 583"/>
                  <a:gd name="T3" fmla="*/ 18 h 474"/>
                  <a:gd name="T4" fmla="*/ 250 w 583"/>
                  <a:gd name="T5" fmla="*/ 54 h 474"/>
                  <a:gd name="T6" fmla="*/ 325 w 583"/>
                  <a:gd name="T7" fmla="*/ 85 h 474"/>
                  <a:gd name="T8" fmla="*/ 351 w 583"/>
                  <a:gd name="T9" fmla="*/ 87 h 474"/>
                  <a:gd name="T10" fmla="*/ 374 w 583"/>
                  <a:gd name="T11" fmla="*/ 103 h 474"/>
                  <a:gd name="T12" fmla="*/ 436 w 583"/>
                  <a:gd name="T13" fmla="*/ 126 h 474"/>
                  <a:gd name="T14" fmla="*/ 474 w 583"/>
                  <a:gd name="T15" fmla="*/ 141 h 474"/>
                  <a:gd name="T16" fmla="*/ 487 w 583"/>
                  <a:gd name="T17" fmla="*/ 154 h 474"/>
                  <a:gd name="T18" fmla="*/ 565 w 583"/>
                  <a:gd name="T19" fmla="*/ 175 h 474"/>
                  <a:gd name="T20" fmla="*/ 583 w 583"/>
                  <a:gd name="T21" fmla="*/ 206 h 474"/>
                  <a:gd name="T22" fmla="*/ 482 w 583"/>
                  <a:gd name="T23" fmla="*/ 417 h 474"/>
                  <a:gd name="T24" fmla="*/ 459 w 583"/>
                  <a:gd name="T25" fmla="*/ 471 h 474"/>
                  <a:gd name="T26" fmla="*/ 268 w 583"/>
                  <a:gd name="T27" fmla="*/ 430 h 474"/>
                  <a:gd name="T28" fmla="*/ 0 w 583"/>
                  <a:gd name="T29" fmla="*/ 255 h 474"/>
                  <a:gd name="T30" fmla="*/ 93 w 583"/>
                  <a:gd name="T31" fmla="*/ 69 h 474"/>
                  <a:gd name="T32" fmla="*/ 142 w 583"/>
                  <a:gd name="T33" fmla="*/ 0 h 474"/>
                  <a:gd name="T34" fmla="*/ 356 w 583"/>
                  <a:gd name="T35" fmla="*/ 433 h 474"/>
                  <a:gd name="T36" fmla="*/ 444 w 583"/>
                  <a:gd name="T37" fmla="*/ 451 h 474"/>
                  <a:gd name="T38" fmla="*/ 482 w 583"/>
                  <a:gd name="T39" fmla="*/ 381 h 474"/>
                  <a:gd name="T40" fmla="*/ 560 w 583"/>
                  <a:gd name="T41" fmla="*/ 198 h 474"/>
                  <a:gd name="T42" fmla="*/ 459 w 583"/>
                  <a:gd name="T43" fmla="*/ 152 h 474"/>
                  <a:gd name="T44" fmla="*/ 423 w 583"/>
                  <a:gd name="T45" fmla="*/ 134 h 474"/>
                  <a:gd name="T46" fmla="*/ 230 w 583"/>
                  <a:gd name="T47" fmla="*/ 56 h 474"/>
                  <a:gd name="T48" fmla="*/ 142 w 583"/>
                  <a:gd name="T49" fmla="*/ 51 h 474"/>
                  <a:gd name="T50" fmla="*/ 119 w 583"/>
                  <a:gd name="T51" fmla="*/ 59 h 474"/>
                  <a:gd name="T52" fmla="*/ 85 w 583"/>
                  <a:gd name="T53" fmla="*/ 105 h 474"/>
                  <a:gd name="T54" fmla="*/ 21 w 583"/>
                  <a:gd name="T55" fmla="*/ 273 h 474"/>
                  <a:gd name="T56" fmla="*/ 255 w 583"/>
                  <a:gd name="T57" fmla="*/ 394 h 474"/>
                  <a:gd name="T58" fmla="*/ 276 w 583"/>
                  <a:gd name="T59" fmla="*/ 394 h 474"/>
                  <a:gd name="T60" fmla="*/ 317 w 583"/>
                  <a:gd name="T61" fmla="*/ 412 h 474"/>
                  <a:gd name="T62" fmla="*/ 312 w 583"/>
                  <a:gd name="T63" fmla="*/ 414 h 474"/>
                  <a:gd name="T64" fmla="*/ 356 w 583"/>
                  <a:gd name="T65" fmla="*/ 433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3" h="474">
                    <a:moveTo>
                      <a:pt x="142" y="0"/>
                    </a:moveTo>
                    <a:cubicBezTo>
                      <a:pt x="153" y="2"/>
                      <a:pt x="155" y="12"/>
                      <a:pt x="163" y="18"/>
                    </a:cubicBezTo>
                    <a:cubicBezTo>
                      <a:pt x="195" y="18"/>
                      <a:pt x="229" y="29"/>
                      <a:pt x="250" y="54"/>
                    </a:cubicBezTo>
                    <a:cubicBezTo>
                      <a:pt x="277" y="55"/>
                      <a:pt x="299" y="76"/>
                      <a:pt x="325" y="85"/>
                    </a:cubicBezTo>
                    <a:cubicBezTo>
                      <a:pt x="334" y="87"/>
                      <a:pt x="343" y="85"/>
                      <a:pt x="351" y="87"/>
                    </a:cubicBezTo>
                    <a:cubicBezTo>
                      <a:pt x="359" y="90"/>
                      <a:pt x="365" y="99"/>
                      <a:pt x="374" y="103"/>
                    </a:cubicBezTo>
                    <a:cubicBezTo>
                      <a:pt x="395" y="111"/>
                      <a:pt x="416" y="116"/>
                      <a:pt x="436" y="126"/>
                    </a:cubicBezTo>
                    <a:cubicBezTo>
                      <a:pt x="448" y="132"/>
                      <a:pt x="460" y="133"/>
                      <a:pt x="474" y="141"/>
                    </a:cubicBezTo>
                    <a:cubicBezTo>
                      <a:pt x="478" y="143"/>
                      <a:pt x="483" y="152"/>
                      <a:pt x="487" y="154"/>
                    </a:cubicBezTo>
                    <a:cubicBezTo>
                      <a:pt x="512" y="164"/>
                      <a:pt x="541" y="162"/>
                      <a:pt x="565" y="175"/>
                    </a:cubicBezTo>
                    <a:cubicBezTo>
                      <a:pt x="565" y="187"/>
                      <a:pt x="583" y="193"/>
                      <a:pt x="583" y="206"/>
                    </a:cubicBezTo>
                    <a:cubicBezTo>
                      <a:pt x="579" y="269"/>
                      <a:pt x="507" y="343"/>
                      <a:pt x="482" y="417"/>
                    </a:cubicBezTo>
                    <a:cubicBezTo>
                      <a:pt x="474" y="440"/>
                      <a:pt x="477" y="458"/>
                      <a:pt x="459" y="471"/>
                    </a:cubicBezTo>
                    <a:cubicBezTo>
                      <a:pt x="391" y="474"/>
                      <a:pt x="325" y="456"/>
                      <a:pt x="268" y="430"/>
                    </a:cubicBezTo>
                    <a:cubicBezTo>
                      <a:pt x="186" y="356"/>
                      <a:pt x="30" y="378"/>
                      <a:pt x="0" y="255"/>
                    </a:cubicBezTo>
                    <a:cubicBezTo>
                      <a:pt x="22" y="195"/>
                      <a:pt x="63" y="127"/>
                      <a:pt x="93" y="69"/>
                    </a:cubicBezTo>
                    <a:cubicBezTo>
                      <a:pt x="107" y="42"/>
                      <a:pt x="109" y="8"/>
                      <a:pt x="142" y="0"/>
                    </a:cubicBezTo>
                    <a:close/>
                    <a:moveTo>
                      <a:pt x="356" y="433"/>
                    </a:moveTo>
                    <a:cubicBezTo>
                      <a:pt x="373" y="440"/>
                      <a:pt x="408" y="446"/>
                      <a:pt x="444" y="451"/>
                    </a:cubicBezTo>
                    <a:cubicBezTo>
                      <a:pt x="465" y="435"/>
                      <a:pt x="470" y="410"/>
                      <a:pt x="482" y="381"/>
                    </a:cubicBezTo>
                    <a:cubicBezTo>
                      <a:pt x="508" y="319"/>
                      <a:pt x="558" y="264"/>
                      <a:pt x="560" y="198"/>
                    </a:cubicBezTo>
                    <a:cubicBezTo>
                      <a:pt x="529" y="166"/>
                      <a:pt x="487" y="184"/>
                      <a:pt x="459" y="152"/>
                    </a:cubicBezTo>
                    <a:cubicBezTo>
                      <a:pt x="443" y="150"/>
                      <a:pt x="432" y="143"/>
                      <a:pt x="423" y="134"/>
                    </a:cubicBezTo>
                    <a:cubicBezTo>
                      <a:pt x="349" y="122"/>
                      <a:pt x="287" y="82"/>
                      <a:pt x="230" y="56"/>
                    </a:cubicBezTo>
                    <a:cubicBezTo>
                      <a:pt x="204" y="45"/>
                      <a:pt x="155" y="32"/>
                      <a:pt x="142" y="51"/>
                    </a:cubicBezTo>
                    <a:cubicBezTo>
                      <a:pt x="134" y="45"/>
                      <a:pt x="129" y="59"/>
                      <a:pt x="119" y="59"/>
                    </a:cubicBezTo>
                    <a:cubicBezTo>
                      <a:pt x="107" y="73"/>
                      <a:pt x="104" y="97"/>
                      <a:pt x="85" y="105"/>
                    </a:cubicBezTo>
                    <a:cubicBezTo>
                      <a:pt x="73" y="181"/>
                      <a:pt x="23" y="193"/>
                      <a:pt x="21" y="273"/>
                    </a:cubicBezTo>
                    <a:cubicBezTo>
                      <a:pt x="73" y="343"/>
                      <a:pt x="187" y="345"/>
                      <a:pt x="255" y="394"/>
                    </a:cubicBezTo>
                    <a:cubicBezTo>
                      <a:pt x="267" y="394"/>
                      <a:pt x="266" y="396"/>
                      <a:pt x="276" y="394"/>
                    </a:cubicBezTo>
                    <a:cubicBezTo>
                      <a:pt x="277" y="408"/>
                      <a:pt x="307" y="401"/>
                      <a:pt x="317" y="412"/>
                    </a:cubicBezTo>
                    <a:cubicBezTo>
                      <a:pt x="315" y="412"/>
                      <a:pt x="312" y="412"/>
                      <a:pt x="312" y="414"/>
                    </a:cubicBezTo>
                    <a:cubicBezTo>
                      <a:pt x="331" y="415"/>
                      <a:pt x="343" y="426"/>
                      <a:pt x="356" y="4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147"/>
              <p:cNvSpPr/>
              <p:nvPr/>
            </p:nvSpPr>
            <p:spPr bwMode="auto">
              <a:xfrm>
                <a:off x="8642350" y="822325"/>
                <a:ext cx="201613" cy="80963"/>
              </a:xfrm>
              <a:custGeom>
                <a:avLst/>
                <a:gdLst>
                  <a:gd name="T0" fmla="*/ 0 w 314"/>
                  <a:gd name="T1" fmla="*/ 3 h 127"/>
                  <a:gd name="T2" fmla="*/ 129 w 314"/>
                  <a:gd name="T3" fmla="*/ 37 h 127"/>
                  <a:gd name="T4" fmla="*/ 178 w 314"/>
                  <a:gd name="T5" fmla="*/ 68 h 127"/>
                  <a:gd name="T6" fmla="*/ 256 w 314"/>
                  <a:gd name="T7" fmla="*/ 96 h 127"/>
                  <a:gd name="T8" fmla="*/ 297 w 314"/>
                  <a:gd name="T9" fmla="*/ 127 h 127"/>
                  <a:gd name="T10" fmla="*/ 91 w 314"/>
                  <a:gd name="T11" fmla="*/ 42 h 127"/>
                  <a:gd name="T12" fmla="*/ 93 w 314"/>
                  <a:gd name="T13" fmla="*/ 44 h 127"/>
                  <a:gd name="T14" fmla="*/ 0 w 314"/>
                  <a:gd name="T15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4" h="127">
                    <a:moveTo>
                      <a:pt x="0" y="3"/>
                    </a:moveTo>
                    <a:cubicBezTo>
                      <a:pt x="35" y="0"/>
                      <a:pt x="88" y="37"/>
                      <a:pt x="129" y="37"/>
                    </a:cubicBezTo>
                    <a:cubicBezTo>
                      <a:pt x="144" y="48"/>
                      <a:pt x="164" y="55"/>
                      <a:pt x="178" y="68"/>
                    </a:cubicBezTo>
                    <a:cubicBezTo>
                      <a:pt x="205" y="70"/>
                      <a:pt x="229" y="86"/>
                      <a:pt x="256" y="96"/>
                    </a:cubicBezTo>
                    <a:cubicBezTo>
                      <a:pt x="273" y="92"/>
                      <a:pt x="314" y="105"/>
                      <a:pt x="297" y="127"/>
                    </a:cubicBezTo>
                    <a:cubicBezTo>
                      <a:pt x="225" y="99"/>
                      <a:pt x="148" y="68"/>
                      <a:pt x="91" y="42"/>
                    </a:cubicBezTo>
                    <a:cubicBezTo>
                      <a:pt x="90" y="44"/>
                      <a:pt x="92" y="44"/>
                      <a:pt x="93" y="44"/>
                    </a:cubicBezTo>
                    <a:cubicBezTo>
                      <a:pt x="70" y="33"/>
                      <a:pt x="28" y="19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148"/>
              <p:cNvSpPr/>
              <p:nvPr/>
            </p:nvSpPr>
            <p:spPr bwMode="auto">
              <a:xfrm>
                <a:off x="8578850" y="900113"/>
                <a:ext cx="214313" cy="93663"/>
              </a:xfrm>
              <a:custGeom>
                <a:avLst/>
                <a:gdLst>
                  <a:gd name="T0" fmla="*/ 333 w 333"/>
                  <a:gd name="T1" fmla="*/ 134 h 143"/>
                  <a:gd name="T2" fmla="*/ 328 w 333"/>
                  <a:gd name="T3" fmla="*/ 139 h 143"/>
                  <a:gd name="T4" fmla="*/ 299 w 333"/>
                  <a:gd name="T5" fmla="*/ 129 h 143"/>
                  <a:gd name="T6" fmla="*/ 158 w 333"/>
                  <a:gd name="T7" fmla="*/ 69 h 143"/>
                  <a:gd name="T8" fmla="*/ 0 w 333"/>
                  <a:gd name="T9" fmla="*/ 18 h 143"/>
                  <a:gd name="T10" fmla="*/ 83 w 333"/>
                  <a:gd name="T11" fmla="*/ 20 h 143"/>
                  <a:gd name="T12" fmla="*/ 330 w 333"/>
                  <a:gd name="T13" fmla="*/ 126 h 143"/>
                  <a:gd name="T14" fmla="*/ 333 w 333"/>
                  <a:gd name="T15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3" h="143">
                    <a:moveTo>
                      <a:pt x="333" y="134"/>
                    </a:moveTo>
                    <a:cubicBezTo>
                      <a:pt x="332" y="136"/>
                      <a:pt x="331" y="138"/>
                      <a:pt x="328" y="139"/>
                    </a:cubicBezTo>
                    <a:cubicBezTo>
                      <a:pt x="320" y="143"/>
                      <a:pt x="305" y="136"/>
                      <a:pt x="299" y="129"/>
                    </a:cubicBezTo>
                    <a:cubicBezTo>
                      <a:pt x="247" y="109"/>
                      <a:pt x="200" y="95"/>
                      <a:pt x="158" y="69"/>
                    </a:cubicBezTo>
                    <a:cubicBezTo>
                      <a:pt x="107" y="51"/>
                      <a:pt x="49" y="30"/>
                      <a:pt x="0" y="18"/>
                    </a:cubicBezTo>
                    <a:cubicBezTo>
                      <a:pt x="15" y="0"/>
                      <a:pt x="50" y="18"/>
                      <a:pt x="83" y="20"/>
                    </a:cubicBezTo>
                    <a:cubicBezTo>
                      <a:pt x="161" y="70"/>
                      <a:pt x="241" y="91"/>
                      <a:pt x="330" y="126"/>
                    </a:cubicBezTo>
                    <a:cubicBezTo>
                      <a:pt x="330" y="130"/>
                      <a:pt x="330" y="133"/>
                      <a:pt x="333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 userDrawn="1"/>
          </p:nvGrpSpPr>
          <p:grpSpPr>
            <a:xfrm>
              <a:off x="1543322" y="1688418"/>
              <a:ext cx="1557309" cy="827088"/>
              <a:chOff x="3243263" y="1501775"/>
              <a:chExt cx="995363" cy="528638"/>
            </a:xfrm>
            <a:grpFill/>
          </p:grpSpPr>
          <p:sp>
            <p:nvSpPr>
              <p:cNvPr id="171" name="Freeform 149"/>
              <p:cNvSpPr/>
              <p:nvPr/>
            </p:nvSpPr>
            <p:spPr bwMode="auto">
              <a:xfrm>
                <a:off x="3484563" y="1622425"/>
                <a:ext cx="146050" cy="138113"/>
              </a:xfrm>
              <a:custGeom>
                <a:avLst/>
                <a:gdLst>
                  <a:gd name="T0" fmla="*/ 226 w 227"/>
                  <a:gd name="T1" fmla="*/ 42 h 214"/>
                  <a:gd name="T2" fmla="*/ 202 w 227"/>
                  <a:gd name="T3" fmla="*/ 33 h 214"/>
                  <a:gd name="T4" fmla="*/ 167 w 227"/>
                  <a:gd name="T5" fmla="*/ 26 h 214"/>
                  <a:gd name="T6" fmla="*/ 109 w 227"/>
                  <a:gd name="T7" fmla="*/ 30 h 214"/>
                  <a:gd name="T8" fmla="*/ 97 w 227"/>
                  <a:gd name="T9" fmla="*/ 45 h 214"/>
                  <a:gd name="T10" fmla="*/ 74 w 227"/>
                  <a:gd name="T11" fmla="*/ 77 h 214"/>
                  <a:gd name="T12" fmla="*/ 118 w 227"/>
                  <a:gd name="T13" fmla="*/ 86 h 214"/>
                  <a:gd name="T14" fmla="*/ 146 w 227"/>
                  <a:gd name="T15" fmla="*/ 107 h 214"/>
                  <a:gd name="T16" fmla="*/ 62 w 227"/>
                  <a:gd name="T17" fmla="*/ 92 h 214"/>
                  <a:gd name="T18" fmla="*/ 44 w 227"/>
                  <a:gd name="T19" fmla="*/ 116 h 214"/>
                  <a:gd name="T20" fmla="*/ 28 w 227"/>
                  <a:gd name="T21" fmla="*/ 141 h 214"/>
                  <a:gd name="T22" fmla="*/ 140 w 227"/>
                  <a:gd name="T23" fmla="*/ 201 h 214"/>
                  <a:gd name="T24" fmla="*/ 100 w 227"/>
                  <a:gd name="T25" fmla="*/ 207 h 214"/>
                  <a:gd name="T26" fmla="*/ 41 w 227"/>
                  <a:gd name="T27" fmla="*/ 195 h 214"/>
                  <a:gd name="T28" fmla="*/ 16 w 227"/>
                  <a:gd name="T29" fmla="*/ 139 h 214"/>
                  <a:gd name="T30" fmla="*/ 34 w 227"/>
                  <a:gd name="T31" fmla="*/ 113 h 214"/>
                  <a:gd name="T32" fmla="*/ 66 w 227"/>
                  <a:gd name="T33" fmla="*/ 61 h 214"/>
                  <a:gd name="T34" fmla="*/ 93 w 227"/>
                  <a:gd name="T35" fmla="*/ 30 h 214"/>
                  <a:gd name="T36" fmla="*/ 140 w 227"/>
                  <a:gd name="T37" fmla="*/ 5 h 214"/>
                  <a:gd name="T38" fmla="*/ 165 w 227"/>
                  <a:gd name="T39" fmla="*/ 12 h 214"/>
                  <a:gd name="T40" fmla="*/ 226 w 227"/>
                  <a:gd name="T41" fmla="*/ 42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27" h="214">
                    <a:moveTo>
                      <a:pt x="226" y="42"/>
                    </a:moveTo>
                    <a:cubicBezTo>
                      <a:pt x="217" y="46"/>
                      <a:pt x="210" y="35"/>
                      <a:pt x="202" y="33"/>
                    </a:cubicBezTo>
                    <a:cubicBezTo>
                      <a:pt x="193" y="30"/>
                      <a:pt x="179" y="28"/>
                      <a:pt x="167" y="26"/>
                    </a:cubicBezTo>
                    <a:cubicBezTo>
                      <a:pt x="142" y="20"/>
                      <a:pt x="125" y="16"/>
                      <a:pt x="109" y="30"/>
                    </a:cubicBezTo>
                    <a:cubicBezTo>
                      <a:pt x="105" y="33"/>
                      <a:pt x="102" y="40"/>
                      <a:pt x="97" y="45"/>
                    </a:cubicBezTo>
                    <a:cubicBezTo>
                      <a:pt x="89" y="55"/>
                      <a:pt x="79" y="63"/>
                      <a:pt x="74" y="77"/>
                    </a:cubicBezTo>
                    <a:cubicBezTo>
                      <a:pt x="85" y="84"/>
                      <a:pt x="103" y="82"/>
                      <a:pt x="118" y="86"/>
                    </a:cubicBezTo>
                    <a:cubicBezTo>
                      <a:pt x="129" y="89"/>
                      <a:pt x="147" y="93"/>
                      <a:pt x="146" y="107"/>
                    </a:cubicBezTo>
                    <a:cubicBezTo>
                      <a:pt x="119" y="100"/>
                      <a:pt x="95" y="88"/>
                      <a:pt x="62" y="92"/>
                    </a:cubicBezTo>
                    <a:cubicBezTo>
                      <a:pt x="57" y="99"/>
                      <a:pt x="50" y="107"/>
                      <a:pt x="44" y="116"/>
                    </a:cubicBezTo>
                    <a:cubicBezTo>
                      <a:pt x="38" y="124"/>
                      <a:pt x="31" y="134"/>
                      <a:pt x="28" y="141"/>
                    </a:cubicBezTo>
                    <a:cubicBezTo>
                      <a:pt x="0" y="198"/>
                      <a:pt x="104" y="193"/>
                      <a:pt x="140" y="201"/>
                    </a:cubicBezTo>
                    <a:cubicBezTo>
                      <a:pt x="137" y="214"/>
                      <a:pt x="115" y="209"/>
                      <a:pt x="100" y="207"/>
                    </a:cubicBezTo>
                    <a:cubicBezTo>
                      <a:pt x="81" y="205"/>
                      <a:pt x="60" y="204"/>
                      <a:pt x="41" y="195"/>
                    </a:cubicBezTo>
                    <a:cubicBezTo>
                      <a:pt x="12" y="182"/>
                      <a:pt x="4" y="172"/>
                      <a:pt x="16" y="139"/>
                    </a:cubicBezTo>
                    <a:cubicBezTo>
                      <a:pt x="20" y="129"/>
                      <a:pt x="26" y="117"/>
                      <a:pt x="34" y="113"/>
                    </a:cubicBezTo>
                    <a:cubicBezTo>
                      <a:pt x="40" y="95"/>
                      <a:pt x="55" y="77"/>
                      <a:pt x="66" y="61"/>
                    </a:cubicBezTo>
                    <a:cubicBezTo>
                      <a:pt x="75" y="48"/>
                      <a:pt x="82" y="42"/>
                      <a:pt x="93" y="30"/>
                    </a:cubicBezTo>
                    <a:cubicBezTo>
                      <a:pt x="105" y="17"/>
                      <a:pt x="113" y="0"/>
                      <a:pt x="140" y="5"/>
                    </a:cubicBezTo>
                    <a:cubicBezTo>
                      <a:pt x="146" y="6"/>
                      <a:pt x="156" y="10"/>
                      <a:pt x="165" y="12"/>
                    </a:cubicBezTo>
                    <a:cubicBezTo>
                      <a:pt x="187" y="17"/>
                      <a:pt x="227" y="21"/>
                      <a:pt x="22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150"/>
              <p:cNvSpPr/>
              <p:nvPr/>
            </p:nvSpPr>
            <p:spPr bwMode="auto">
              <a:xfrm>
                <a:off x="3624263" y="1679575"/>
                <a:ext cx="65088" cy="20638"/>
              </a:xfrm>
              <a:custGeom>
                <a:avLst/>
                <a:gdLst>
                  <a:gd name="T0" fmla="*/ 101 w 101"/>
                  <a:gd name="T1" fmla="*/ 25 h 32"/>
                  <a:gd name="T2" fmla="*/ 100 w 101"/>
                  <a:gd name="T3" fmla="*/ 30 h 32"/>
                  <a:gd name="T4" fmla="*/ 33 w 101"/>
                  <a:gd name="T5" fmla="*/ 13 h 32"/>
                  <a:gd name="T6" fmla="*/ 1 w 101"/>
                  <a:gd name="T7" fmla="*/ 6 h 32"/>
                  <a:gd name="T8" fmla="*/ 2 w 101"/>
                  <a:gd name="T9" fmla="*/ 1 h 32"/>
                  <a:gd name="T10" fmla="*/ 5 w 101"/>
                  <a:gd name="T11" fmla="*/ 1 h 32"/>
                  <a:gd name="T12" fmla="*/ 85 w 101"/>
                  <a:gd name="T13" fmla="*/ 18 h 32"/>
                  <a:gd name="T14" fmla="*/ 101 w 101"/>
                  <a:gd name="T15" fmla="*/ 25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1" h="32">
                    <a:moveTo>
                      <a:pt x="101" y="25"/>
                    </a:moveTo>
                    <a:cubicBezTo>
                      <a:pt x="100" y="25"/>
                      <a:pt x="100" y="28"/>
                      <a:pt x="100" y="30"/>
                    </a:cubicBezTo>
                    <a:cubicBezTo>
                      <a:pt x="75" y="32"/>
                      <a:pt x="55" y="18"/>
                      <a:pt x="33" y="13"/>
                    </a:cubicBezTo>
                    <a:cubicBezTo>
                      <a:pt x="22" y="16"/>
                      <a:pt x="11" y="12"/>
                      <a:pt x="1" y="6"/>
                    </a:cubicBezTo>
                    <a:cubicBezTo>
                      <a:pt x="0" y="4"/>
                      <a:pt x="2" y="3"/>
                      <a:pt x="2" y="1"/>
                    </a:cubicBezTo>
                    <a:cubicBezTo>
                      <a:pt x="4" y="1"/>
                      <a:pt x="5" y="0"/>
                      <a:pt x="5" y="1"/>
                    </a:cubicBezTo>
                    <a:cubicBezTo>
                      <a:pt x="30" y="2"/>
                      <a:pt x="63" y="6"/>
                      <a:pt x="85" y="18"/>
                    </a:cubicBezTo>
                    <a:cubicBezTo>
                      <a:pt x="92" y="15"/>
                      <a:pt x="100" y="18"/>
                      <a:pt x="101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151"/>
              <p:cNvSpPr/>
              <p:nvPr/>
            </p:nvSpPr>
            <p:spPr bwMode="auto">
              <a:xfrm>
                <a:off x="3981450" y="1687513"/>
                <a:ext cx="76200" cy="79375"/>
              </a:xfrm>
              <a:custGeom>
                <a:avLst/>
                <a:gdLst>
                  <a:gd name="T0" fmla="*/ 21 w 116"/>
                  <a:gd name="T1" fmla="*/ 86 h 124"/>
                  <a:gd name="T2" fmla="*/ 20 w 116"/>
                  <a:gd name="T3" fmla="*/ 98 h 124"/>
                  <a:gd name="T4" fmla="*/ 77 w 116"/>
                  <a:gd name="T5" fmla="*/ 107 h 124"/>
                  <a:gd name="T6" fmla="*/ 98 w 116"/>
                  <a:gd name="T7" fmla="*/ 112 h 124"/>
                  <a:gd name="T8" fmla="*/ 1 w 116"/>
                  <a:gd name="T9" fmla="*/ 103 h 124"/>
                  <a:gd name="T10" fmla="*/ 14 w 116"/>
                  <a:gd name="T11" fmla="*/ 73 h 124"/>
                  <a:gd name="T12" fmla="*/ 92 w 116"/>
                  <a:gd name="T13" fmla="*/ 23 h 124"/>
                  <a:gd name="T14" fmla="*/ 75 w 116"/>
                  <a:gd name="T15" fmla="*/ 20 h 124"/>
                  <a:gd name="T16" fmla="*/ 42 w 116"/>
                  <a:gd name="T17" fmla="*/ 38 h 124"/>
                  <a:gd name="T18" fmla="*/ 104 w 116"/>
                  <a:gd name="T19" fmla="*/ 16 h 124"/>
                  <a:gd name="T20" fmla="*/ 111 w 116"/>
                  <a:gd name="T21" fmla="*/ 42 h 124"/>
                  <a:gd name="T22" fmla="*/ 21 w 116"/>
                  <a:gd name="T23" fmla="*/ 8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6" h="124">
                    <a:moveTo>
                      <a:pt x="21" y="86"/>
                    </a:moveTo>
                    <a:cubicBezTo>
                      <a:pt x="23" y="92"/>
                      <a:pt x="20" y="94"/>
                      <a:pt x="20" y="98"/>
                    </a:cubicBezTo>
                    <a:cubicBezTo>
                      <a:pt x="34" y="104"/>
                      <a:pt x="58" y="107"/>
                      <a:pt x="77" y="107"/>
                    </a:cubicBezTo>
                    <a:cubicBezTo>
                      <a:pt x="85" y="107"/>
                      <a:pt x="95" y="102"/>
                      <a:pt x="98" y="112"/>
                    </a:cubicBezTo>
                    <a:cubicBezTo>
                      <a:pt x="72" y="124"/>
                      <a:pt x="24" y="119"/>
                      <a:pt x="1" y="103"/>
                    </a:cubicBezTo>
                    <a:cubicBezTo>
                      <a:pt x="0" y="91"/>
                      <a:pt x="8" y="82"/>
                      <a:pt x="14" y="73"/>
                    </a:cubicBezTo>
                    <a:cubicBezTo>
                      <a:pt x="42" y="67"/>
                      <a:pt x="116" y="70"/>
                      <a:pt x="92" y="23"/>
                    </a:cubicBezTo>
                    <a:cubicBezTo>
                      <a:pt x="84" y="22"/>
                      <a:pt x="80" y="19"/>
                      <a:pt x="75" y="20"/>
                    </a:cubicBezTo>
                    <a:cubicBezTo>
                      <a:pt x="59" y="22"/>
                      <a:pt x="56" y="41"/>
                      <a:pt x="42" y="38"/>
                    </a:cubicBezTo>
                    <a:cubicBezTo>
                      <a:pt x="38" y="11"/>
                      <a:pt x="83" y="0"/>
                      <a:pt x="104" y="16"/>
                    </a:cubicBezTo>
                    <a:cubicBezTo>
                      <a:pt x="107" y="27"/>
                      <a:pt x="112" y="33"/>
                      <a:pt x="111" y="42"/>
                    </a:cubicBezTo>
                    <a:cubicBezTo>
                      <a:pt x="108" y="80"/>
                      <a:pt x="54" y="79"/>
                      <a:pt x="21" y="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152"/>
              <p:cNvSpPr/>
              <p:nvPr/>
            </p:nvSpPr>
            <p:spPr bwMode="auto">
              <a:xfrm>
                <a:off x="3709988" y="1697038"/>
                <a:ext cx="138113" cy="104775"/>
              </a:xfrm>
              <a:custGeom>
                <a:avLst/>
                <a:gdLst>
                  <a:gd name="T0" fmla="*/ 55 w 215"/>
                  <a:gd name="T1" fmla="*/ 8 h 162"/>
                  <a:gd name="T2" fmla="*/ 45 w 215"/>
                  <a:gd name="T3" fmla="*/ 42 h 162"/>
                  <a:gd name="T4" fmla="*/ 130 w 215"/>
                  <a:gd name="T5" fmla="*/ 54 h 162"/>
                  <a:gd name="T6" fmla="*/ 200 w 215"/>
                  <a:gd name="T7" fmla="*/ 79 h 162"/>
                  <a:gd name="T8" fmla="*/ 183 w 215"/>
                  <a:gd name="T9" fmla="*/ 113 h 162"/>
                  <a:gd name="T10" fmla="*/ 164 w 215"/>
                  <a:gd name="T11" fmla="*/ 159 h 162"/>
                  <a:gd name="T12" fmla="*/ 154 w 215"/>
                  <a:gd name="T13" fmla="*/ 162 h 162"/>
                  <a:gd name="T14" fmla="*/ 158 w 215"/>
                  <a:gd name="T15" fmla="*/ 142 h 162"/>
                  <a:gd name="T16" fmla="*/ 188 w 215"/>
                  <a:gd name="T17" fmla="*/ 79 h 162"/>
                  <a:gd name="T18" fmla="*/ 185 w 215"/>
                  <a:gd name="T19" fmla="*/ 54 h 162"/>
                  <a:gd name="T20" fmla="*/ 124 w 215"/>
                  <a:gd name="T21" fmla="*/ 73 h 162"/>
                  <a:gd name="T22" fmla="*/ 104 w 215"/>
                  <a:gd name="T23" fmla="*/ 110 h 162"/>
                  <a:gd name="T24" fmla="*/ 80 w 215"/>
                  <a:gd name="T25" fmla="*/ 131 h 162"/>
                  <a:gd name="T26" fmla="*/ 115 w 215"/>
                  <a:gd name="T27" fmla="*/ 32 h 162"/>
                  <a:gd name="T28" fmla="*/ 37 w 215"/>
                  <a:gd name="T29" fmla="*/ 63 h 162"/>
                  <a:gd name="T30" fmla="*/ 8 w 215"/>
                  <a:gd name="T31" fmla="*/ 116 h 162"/>
                  <a:gd name="T32" fmla="*/ 0 w 215"/>
                  <a:gd name="T33" fmla="*/ 113 h 162"/>
                  <a:gd name="T34" fmla="*/ 43 w 215"/>
                  <a:gd name="T35" fmla="*/ 8 h 162"/>
                  <a:gd name="T36" fmla="*/ 48 w 215"/>
                  <a:gd name="T37" fmla="*/ 5 h 162"/>
                  <a:gd name="T38" fmla="*/ 55 w 215"/>
                  <a:gd name="T39" fmla="*/ 8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5" h="162">
                    <a:moveTo>
                      <a:pt x="55" y="8"/>
                    </a:moveTo>
                    <a:cubicBezTo>
                      <a:pt x="55" y="20"/>
                      <a:pt x="48" y="29"/>
                      <a:pt x="45" y="42"/>
                    </a:cubicBezTo>
                    <a:cubicBezTo>
                      <a:pt x="61" y="25"/>
                      <a:pt x="146" y="0"/>
                      <a:pt x="130" y="54"/>
                    </a:cubicBezTo>
                    <a:cubicBezTo>
                      <a:pt x="155" y="41"/>
                      <a:pt x="215" y="27"/>
                      <a:pt x="200" y="79"/>
                    </a:cubicBezTo>
                    <a:cubicBezTo>
                      <a:pt x="197" y="88"/>
                      <a:pt x="189" y="101"/>
                      <a:pt x="183" y="113"/>
                    </a:cubicBezTo>
                    <a:cubicBezTo>
                      <a:pt x="176" y="129"/>
                      <a:pt x="168" y="143"/>
                      <a:pt x="164" y="159"/>
                    </a:cubicBezTo>
                    <a:cubicBezTo>
                      <a:pt x="159" y="158"/>
                      <a:pt x="159" y="162"/>
                      <a:pt x="154" y="162"/>
                    </a:cubicBezTo>
                    <a:cubicBezTo>
                      <a:pt x="144" y="154"/>
                      <a:pt x="152" y="151"/>
                      <a:pt x="158" y="142"/>
                    </a:cubicBezTo>
                    <a:cubicBezTo>
                      <a:pt x="168" y="127"/>
                      <a:pt x="177" y="91"/>
                      <a:pt x="188" y="79"/>
                    </a:cubicBezTo>
                    <a:cubicBezTo>
                      <a:pt x="189" y="69"/>
                      <a:pt x="187" y="61"/>
                      <a:pt x="185" y="54"/>
                    </a:cubicBezTo>
                    <a:cubicBezTo>
                      <a:pt x="165" y="45"/>
                      <a:pt x="141" y="64"/>
                      <a:pt x="124" y="73"/>
                    </a:cubicBezTo>
                    <a:cubicBezTo>
                      <a:pt x="121" y="85"/>
                      <a:pt x="111" y="98"/>
                      <a:pt x="104" y="110"/>
                    </a:cubicBezTo>
                    <a:cubicBezTo>
                      <a:pt x="99" y="118"/>
                      <a:pt x="97" y="138"/>
                      <a:pt x="80" y="131"/>
                    </a:cubicBezTo>
                    <a:cubicBezTo>
                      <a:pt x="90" y="98"/>
                      <a:pt x="127" y="71"/>
                      <a:pt x="115" y="32"/>
                    </a:cubicBezTo>
                    <a:cubicBezTo>
                      <a:pt x="74" y="29"/>
                      <a:pt x="65" y="47"/>
                      <a:pt x="37" y="63"/>
                    </a:cubicBezTo>
                    <a:cubicBezTo>
                      <a:pt x="28" y="81"/>
                      <a:pt x="24" y="105"/>
                      <a:pt x="8" y="116"/>
                    </a:cubicBezTo>
                    <a:cubicBezTo>
                      <a:pt x="4" y="116"/>
                      <a:pt x="3" y="113"/>
                      <a:pt x="0" y="113"/>
                    </a:cubicBezTo>
                    <a:cubicBezTo>
                      <a:pt x="14" y="78"/>
                      <a:pt x="34" y="48"/>
                      <a:pt x="43" y="8"/>
                    </a:cubicBezTo>
                    <a:cubicBezTo>
                      <a:pt x="44" y="7"/>
                      <a:pt x="47" y="7"/>
                      <a:pt x="48" y="5"/>
                    </a:cubicBezTo>
                    <a:cubicBezTo>
                      <a:pt x="51" y="5"/>
                      <a:pt x="52" y="7"/>
                      <a:pt x="5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153"/>
              <p:cNvSpPr/>
              <p:nvPr/>
            </p:nvSpPr>
            <p:spPr bwMode="auto">
              <a:xfrm>
                <a:off x="3616325" y="1708150"/>
                <a:ext cx="63500" cy="22225"/>
              </a:xfrm>
              <a:custGeom>
                <a:avLst/>
                <a:gdLst>
                  <a:gd name="T0" fmla="*/ 99 w 99"/>
                  <a:gd name="T1" fmla="*/ 27 h 34"/>
                  <a:gd name="T2" fmla="*/ 75 w 99"/>
                  <a:gd name="T3" fmla="*/ 22 h 34"/>
                  <a:gd name="T4" fmla="*/ 62 w 99"/>
                  <a:gd name="T5" fmla="*/ 24 h 34"/>
                  <a:gd name="T6" fmla="*/ 42 w 99"/>
                  <a:gd name="T7" fmla="*/ 18 h 34"/>
                  <a:gd name="T8" fmla="*/ 0 w 99"/>
                  <a:gd name="T9" fmla="*/ 5 h 34"/>
                  <a:gd name="T10" fmla="*/ 3 w 99"/>
                  <a:gd name="T11" fmla="*/ 5 h 34"/>
                  <a:gd name="T12" fmla="*/ 76 w 99"/>
                  <a:gd name="T13" fmla="*/ 14 h 34"/>
                  <a:gd name="T14" fmla="*/ 99 w 99"/>
                  <a:gd name="T15" fmla="*/ 2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" h="34">
                    <a:moveTo>
                      <a:pt x="99" y="27"/>
                    </a:moveTo>
                    <a:cubicBezTo>
                      <a:pt x="91" y="34"/>
                      <a:pt x="84" y="24"/>
                      <a:pt x="75" y="22"/>
                    </a:cubicBezTo>
                    <a:cubicBezTo>
                      <a:pt x="71" y="22"/>
                      <a:pt x="66" y="24"/>
                      <a:pt x="62" y="24"/>
                    </a:cubicBezTo>
                    <a:cubicBezTo>
                      <a:pt x="55" y="23"/>
                      <a:pt x="49" y="20"/>
                      <a:pt x="42" y="18"/>
                    </a:cubicBezTo>
                    <a:cubicBezTo>
                      <a:pt x="27" y="15"/>
                      <a:pt x="5" y="18"/>
                      <a:pt x="0" y="5"/>
                    </a:cubicBezTo>
                    <a:cubicBezTo>
                      <a:pt x="1" y="5"/>
                      <a:pt x="2" y="5"/>
                      <a:pt x="3" y="5"/>
                    </a:cubicBezTo>
                    <a:cubicBezTo>
                      <a:pt x="29" y="0"/>
                      <a:pt x="54" y="11"/>
                      <a:pt x="76" y="14"/>
                    </a:cubicBezTo>
                    <a:cubicBezTo>
                      <a:pt x="87" y="15"/>
                      <a:pt x="99" y="14"/>
                      <a:pt x="99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154"/>
              <p:cNvSpPr/>
              <p:nvPr/>
            </p:nvSpPr>
            <p:spPr bwMode="auto">
              <a:xfrm>
                <a:off x="3860800" y="1739900"/>
                <a:ext cx="82550" cy="88900"/>
              </a:xfrm>
              <a:custGeom>
                <a:avLst/>
                <a:gdLst>
                  <a:gd name="T0" fmla="*/ 114 w 127"/>
                  <a:gd name="T1" fmla="*/ 27 h 137"/>
                  <a:gd name="T2" fmla="*/ 103 w 127"/>
                  <a:gd name="T3" fmla="*/ 33 h 137"/>
                  <a:gd name="T4" fmla="*/ 95 w 127"/>
                  <a:gd name="T5" fmla="*/ 18 h 137"/>
                  <a:gd name="T6" fmla="*/ 92 w 127"/>
                  <a:gd name="T7" fmla="*/ 16 h 137"/>
                  <a:gd name="T8" fmla="*/ 36 w 127"/>
                  <a:gd name="T9" fmla="*/ 30 h 137"/>
                  <a:gd name="T10" fmla="*/ 36 w 127"/>
                  <a:gd name="T11" fmla="*/ 114 h 137"/>
                  <a:gd name="T12" fmla="*/ 112 w 127"/>
                  <a:gd name="T13" fmla="*/ 90 h 137"/>
                  <a:gd name="T14" fmla="*/ 75 w 127"/>
                  <a:gd name="T15" fmla="*/ 129 h 137"/>
                  <a:gd name="T16" fmla="*/ 5 w 127"/>
                  <a:gd name="T17" fmla="*/ 67 h 137"/>
                  <a:gd name="T18" fmla="*/ 41 w 127"/>
                  <a:gd name="T19" fmla="*/ 13 h 137"/>
                  <a:gd name="T20" fmla="*/ 114 w 127"/>
                  <a:gd name="T21" fmla="*/ 2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137">
                    <a:moveTo>
                      <a:pt x="114" y="27"/>
                    </a:moveTo>
                    <a:cubicBezTo>
                      <a:pt x="113" y="31"/>
                      <a:pt x="109" y="33"/>
                      <a:pt x="103" y="33"/>
                    </a:cubicBezTo>
                    <a:cubicBezTo>
                      <a:pt x="97" y="29"/>
                      <a:pt x="101" y="22"/>
                      <a:pt x="95" y="18"/>
                    </a:cubicBezTo>
                    <a:cubicBezTo>
                      <a:pt x="93" y="18"/>
                      <a:pt x="92" y="17"/>
                      <a:pt x="92" y="16"/>
                    </a:cubicBezTo>
                    <a:cubicBezTo>
                      <a:pt x="67" y="17"/>
                      <a:pt x="51" y="17"/>
                      <a:pt x="36" y="30"/>
                    </a:cubicBezTo>
                    <a:cubicBezTo>
                      <a:pt x="15" y="46"/>
                      <a:pt x="6" y="101"/>
                      <a:pt x="36" y="114"/>
                    </a:cubicBezTo>
                    <a:cubicBezTo>
                      <a:pt x="62" y="125"/>
                      <a:pt x="100" y="112"/>
                      <a:pt x="112" y="90"/>
                    </a:cubicBezTo>
                    <a:cubicBezTo>
                      <a:pt x="127" y="108"/>
                      <a:pt x="90" y="126"/>
                      <a:pt x="75" y="129"/>
                    </a:cubicBezTo>
                    <a:cubicBezTo>
                      <a:pt x="33" y="137"/>
                      <a:pt x="0" y="114"/>
                      <a:pt x="5" y="67"/>
                    </a:cubicBezTo>
                    <a:cubicBezTo>
                      <a:pt x="6" y="48"/>
                      <a:pt x="21" y="23"/>
                      <a:pt x="41" y="13"/>
                    </a:cubicBezTo>
                    <a:cubicBezTo>
                      <a:pt x="65" y="2"/>
                      <a:pt x="110" y="0"/>
                      <a:pt x="114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155"/>
              <p:cNvSpPr>
                <a:spLocks noEditPoints="1"/>
              </p:cNvSpPr>
              <p:nvPr/>
            </p:nvSpPr>
            <p:spPr bwMode="auto">
              <a:xfrm>
                <a:off x="3243263" y="1501775"/>
                <a:ext cx="995363" cy="528638"/>
              </a:xfrm>
              <a:custGeom>
                <a:avLst/>
                <a:gdLst>
                  <a:gd name="T0" fmla="*/ 190 w 1541"/>
                  <a:gd name="T1" fmla="*/ 319 h 818"/>
                  <a:gd name="T2" fmla="*/ 120 w 1541"/>
                  <a:gd name="T3" fmla="*/ 314 h 818"/>
                  <a:gd name="T4" fmla="*/ 132 w 1541"/>
                  <a:gd name="T5" fmla="*/ 214 h 818"/>
                  <a:gd name="T6" fmla="*/ 221 w 1541"/>
                  <a:gd name="T7" fmla="*/ 189 h 818"/>
                  <a:gd name="T8" fmla="*/ 138 w 1541"/>
                  <a:gd name="T9" fmla="*/ 183 h 818"/>
                  <a:gd name="T10" fmla="*/ 200 w 1541"/>
                  <a:gd name="T11" fmla="*/ 117 h 818"/>
                  <a:gd name="T12" fmla="*/ 249 w 1541"/>
                  <a:gd name="T13" fmla="*/ 74 h 818"/>
                  <a:gd name="T14" fmla="*/ 200 w 1541"/>
                  <a:gd name="T15" fmla="*/ 56 h 818"/>
                  <a:gd name="T16" fmla="*/ 616 w 1541"/>
                  <a:gd name="T17" fmla="*/ 75 h 818"/>
                  <a:gd name="T18" fmla="*/ 1031 w 1541"/>
                  <a:gd name="T19" fmla="*/ 149 h 818"/>
                  <a:gd name="T20" fmla="*/ 1529 w 1541"/>
                  <a:gd name="T21" fmla="*/ 309 h 818"/>
                  <a:gd name="T22" fmla="*/ 1328 w 1541"/>
                  <a:gd name="T23" fmla="*/ 704 h 818"/>
                  <a:gd name="T24" fmla="*/ 1142 w 1541"/>
                  <a:gd name="T25" fmla="*/ 800 h 818"/>
                  <a:gd name="T26" fmla="*/ 692 w 1541"/>
                  <a:gd name="T27" fmla="*/ 718 h 818"/>
                  <a:gd name="T28" fmla="*/ 286 w 1541"/>
                  <a:gd name="T29" fmla="*/ 635 h 818"/>
                  <a:gd name="T30" fmla="*/ 2 w 1541"/>
                  <a:gd name="T31" fmla="*/ 558 h 818"/>
                  <a:gd name="T32" fmla="*/ 107 w 1541"/>
                  <a:gd name="T33" fmla="*/ 464 h 818"/>
                  <a:gd name="T34" fmla="*/ 113 w 1541"/>
                  <a:gd name="T35" fmla="*/ 441 h 818"/>
                  <a:gd name="T36" fmla="*/ 61 w 1541"/>
                  <a:gd name="T37" fmla="*/ 409 h 818"/>
                  <a:gd name="T38" fmla="*/ 79 w 1541"/>
                  <a:gd name="T39" fmla="*/ 412 h 818"/>
                  <a:gd name="T40" fmla="*/ 162 w 1541"/>
                  <a:gd name="T41" fmla="*/ 450 h 818"/>
                  <a:gd name="T42" fmla="*/ 24 w 1541"/>
                  <a:gd name="T43" fmla="*/ 549 h 818"/>
                  <a:gd name="T44" fmla="*/ 408 w 1541"/>
                  <a:gd name="T45" fmla="*/ 645 h 818"/>
                  <a:gd name="T46" fmla="*/ 835 w 1541"/>
                  <a:gd name="T47" fmla="*/ 738 h 818"/>
                  <a:gd name="T48" fmla="*/ 1315 w 1541"/>
                  <a:gd name="T49" fmla="*/ 700 h 818"/>
                  <a:gd name="T50" fmla="*/ 1154 w 1541"/>
                  <a:gd name="T51" fmla="*/ 737 h 818"/>
                  <a:gd name="T52" fmla="*/ 1070 w 1541"/>
                  <a:gd name="T53" fmla="*/ 688 h 818"/>
                  <a:gd name="T54" fmla="*/ 958 w 1541"/>
                  <a:gd name="T55" fmla="*/ 676 h 818"/>
                  <a:gd name="T56" fmla="*/ 890 w 1541"/>
                  <a:gd name="T57" fmla="*/ 626 h 818"/>
                  <a:gd name="T58" fmla="*/ 1002 w 1541"/>
                  <a:gd name="T59" fmla="*/ 599 h 818"/>
                  <a:gd name="T60" fmla="*/ 989 w 1541"/>
                  <a:gd name="T61" fmla="*/ 633 h 818"/>
                  <a:gd name="T62" fmla="*/ 1151 w 1541"/>
                  <a:gd name="T63" fmla="*/ 567 h 818"/>
                  <a:gd name="T64" fmla="*/ 1200 w 1541"/>
                  <a:gd name="T65" fmla="*/ 518 h 818"/>
                  <a:gd name="T66" fmla="*/ 1315 w 1541"/>
                  <a:gd name="T67" fmla="*/ 499 h 818"/>
                  <a:gd name="T68" fmla="*/ 1356 w 1541"/>
                  <a:gd name="T69" fmla="*/ 456 h 818"/>
                  <a:gd name="T70" fmla="*/ 1516 w 1541"/>
                  <a:gd name="T71" fmla="*/ 303 h 818"/>
                  <a:gd name="T72" fmla="*/ 1376 w 1541"/>
                  <a:gd name="T73" fmla="*/ 254 h 818"/>
                  <a:gd name="T74" fmla="*/ 1305 w 1541"/>
                  <a:gd name="T75" fmla="*/ 227 h 818"/>
                  <a:gd name="T76" fmla="*/ 1192 w 1541"/>
                  <a:gd name="T77" fmla="*/ 199 h 818"/>
                  <a:gd name="T78" fmla="*/ 956 w 1541"/>
                  <a:gd name="T79" fmla="*/ 152 h 818"/>
                  <a:gd name="T80" fmla="*/ 729 w 1541"/>
                  <a:gd name="T81" fmla="*/ 111 h 818"/>
                  <a:gd name="T82" fmla="*/ 494 w 1541"/>
                  <a:gd name="T83" fmla="*/ 57 h 818"/>
                  <a:gd name="T84" fmla="*/ 222 w 1541"/>
                  <a:gd name="T85" fmla="*/ 80 h 818"/>
                  <a:gd name="T86" fmla="*/ 224 w 1541"/>
                  <a:gd name="T87" fmla="*/ 152 h 818"/>
                  <a:gd name="T88" fmla="*/ 162 w 1541"/>
                  <a:gd name="T89" fmla="*/ 173 h 818"/>
                  <a:gd name="T90" fmla="*/ 240 w 1541"/>
                  <a:gd name="T91" fmla="*/ 235 h 818"/>
                  <a:gd name="T92" fmla="*/ 145 w 1541"/>
                  <a:gd name="T93" fmla="*/ 226 h 818"/>
                  <a:gd name="T94" fmla="*/ 154 w 1541"/>
                  <a:gd name="T95" fmla="*/ 291 h 818"/>
                  <a:gd name="T96" fmla="*/ 128 w 1541"/>
                  <a:gd name="T97" fmla="*/ 353 h 818"/>
                  <a:gd name="T98" fmla="*/ 1325 w 1541"/>
                  <a:gd name="T99" fmla="*/ 502 h 818"/>
                  <a:gd name="T100" fmla="*/ 1405 w 1541"/>
                  <a:gd name="T101" fmla="*/ 523 h 818"/>
                  <a:gd name="T102" fmla="*/ 1104 w 1541"/>
                  <a:gd name="T103" fmla="*/ 656 h 818"/>
                  <a:gd name="T104" fmla="*/ 1161 w 1541"/>
                  <a:gd name="T105" fmla="*/ 574 h 818"/>
                  <a:gd name="T106" fmla="*/ 1215 w 1541"/>
                  <a:gd name="T107" fmla="*/ 675 h 818"/>
                  <a:gd name="T108" fmla="*/ 1263 w 1541"/>
                  <a:gd name="T109" fmla="*/ 594 h 8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541" h="818">
                    <a:moveTo>
                      <a:pt x="94" y="332"/>
                    </a:moveTo>
                    <a:cubicBezTo>
                      <a:pt x="112" y="331"/>
                      <a:pt x="127" y="337"/>
                      <a:pt x="145" y="342"/>
                    </a:cubicBezTo>
                    <a:cubicBezTo>
                      <a:pt x="135" y="391"/>
                      <a:pt x="200" y="350"/>
                      <a:pt x="190" y="319"/>
                    </a:cubicBezTo>
                    <a:cubicBezTo>
                      <a:pt x="187" y="310"/>
                      <a:pt x="179" y="307"/>
                      <a:pt x="170" y="300"/>
                    </a:cubicBezTo>
                    <a:cubicBezTo>
                      <a:pt x="158" y="304"/>
                      <a:pt x="153" y="315"/>
                      <a:pt x="145" y="325"/>
                    </a:cubicBezTo>
                    <a:cubicBezTo>
                      <a:pt x="133" y="327"/>
                      <a:pt x="129" y="316"/>
                      <a:pt x="120" y="314"/>
                    </a:cubicBezTo>
                    <a:cubicBezTo>
                      <a:pt x="111" y="313"/>
                      <a:pt x="102" y="321"/>
                      <a:pt x="94" y="313"/>
                    </a:cubicBezTo>
                    <a:cubicBezTo>
                      <a:pt x="92" y="304"/>
                      <a:pt x="98" y="297"/>
                      <a:pt x="95" y="288"/>
                    </a:cubicBezTo>
                    <a:cubicBezTo>
                      <a:pt x="116" y="272"/>
                      <a:pt x="121" y="240"/>
                      <a:pt x="132" y="214"/>
                    </a:cubicBezTo>
                    <a:cubicBezTo>
                      <a:pt x="148" y="218"/>
                      <a:pt x="170" y="220"/>
                      <a:pt x="190" y="223"/>
                    </a:cubicBezTo>
                    <a:cubicBezTo>
                      <a:pt x="174" y="239"/>
                      <a:pt x="184" y="260"/>
                      <a:pt x="207" y="252"/>
                    </a:cubicBezTo>
                    <a:cubicBezTo>
                      <a:pt x="230" y="245"/>
                      <a:pt x="241" y="197"/>
                      <a:pt x="221" y="189"/>
                    </a:cubicBezTo>
                    <a:cubicBezTo>
                      <a:pt x="210" y="184"/>
                      <a:pt x="204" y="198"/>
                      <a:pt x="191" y="201"/>
                    </a:cubicBezTo>
                    <a:cubicBezTo>
                      <a:pt x="180" y="203"/>
                      <a:pt x="175" y="194"/>
                      <a:pt x="163" y="192"/>
                    </a:cubicBezTo>
                    <a:cubicBezTo>
                      <a:pt x="154" y="190"/>
                      <a:pt x="140" y="200"/>
                      <a:pt x="138" y="183"/>
                    </a:cubicBezTo>
                    <a:cubicBezTo>
                      <a:pt x="137" y="175"/>
                      <a:pt x="142" y="175"/>
                      <a:pt x="150" y="170"/>
                    </a:cubicBezTo>
                    <a:cubicBezTo>
                      <a:pt x="156" y="150"/>
                      <a:pt x="169" y="136"/>
                      <a:pt x="170" y="115"/>
                    </a:cubicBezTo>
                    <a:cubicBezTo>
                      <a:pt x="177" y="107"/>
                      <a:pt x="188" y="117"/>
                      <a:pt x="200" y="117"/>
                    </a:cubicBezTo>
                    <a:cubicBezTo>
                      <a:pt x="208" y="116"/>
                      <a:pt x="217" y="109"/>
                      <a:pt x="224" y="112"/>
                    </a:cubicBezTo>
                    <a:cubicBezTo>
                      <a:pt x="236" y="118"/>
                      <a:pt x="223" y="131"/>
                      <a:pt x="232" y="142"/>
                    </a:cubicBezTo>
                    <a:cubicBezTo>
                      <a:pt x="269" y="142"/>
                      <a:pt x="276" y="87"/>
                      <a:pt x="249" y="74"/>
                    </a:cubicBezTo>
                    <a:cubicBezTo>
                      <a:pt x="238" y="76"/>
                      <a:pt x="237" y="87"/>
                      <a:pt x="229" y="93"/>
                    </a:cubicBezTo>
                    <a:cubicBezTo>
                      <a:pt x="212" y="89"/>
                      <a:pt x="198" y="88"/>
                      <a:pt x="185" y="83"/>
                    </a:cubicBezTo>
                    <a:cubicBezTo>
                      <a:pt x="187" y="68"/>
                      <a:pt x="195" y="64"/>
                      <a:pt x="200" y="56"/>
                    </a:cubicBezTo>
                    <a:cubicBezTo>
                      <a:pt x="206" y="30"/>
                      <a:pt x="213" y="21"/>
                      <a:pt x="219" y="0"/>
                    </a:cubicBezTo>
                    <a:cubicBezTo>
                      <a:pt x="307" y="10"/>
                      <a:pt x="395" y="29"/>
                      <a:pt x="482" y="44"/>
                    </a:cubicBezTo>
                    <a:cubicBezTo>
                      <a:pt x="528" y="52"/>
                      <a:pt x="572" y="67"/>
                      <a:pt x="616" y="75"/>
                    </a:cubicBezTo>
                    <a:cubicBezTo>
                      <a:pt x="662" y="83"/>
                      <a:pt x="707" y="94"/>
                      <a:pt x="751" y="103"/>
                    </a:cubicBezTo>
                    <a:cubicBezTo>
                      <a:pt x="766" y="106"/>
                      <a:pt x="781" y="103"/>
                      <a:pt x="795" y="112"/>
                    </a:cubicBezTo>
                    <a:cubicBezTo>
                      <a:pt x="872" y="120"/>
                      <a:pt x="952" y="142"/>
                      <a:pt x="1031" y="149"/>
                    </a:cubicBezTo>
                    <a:cubicBezTo>
                      <a:pt x="1194" y="182"/>
                      <a:pt x="1351" y="237"/>
                      <a:pt x="1508" y="280"/>
                    </a:cubicBezTo>
                    <a:cubicBezTo>
                      <a:pt x="1519" y="289"/>
                      <a:pt x="1536" y="286"/>
                      <a:pt x="1541" y="298"/>
                    </a:cubicBezTo>
                    <a:cubicBezTo>
                      <a:pt x="1539" y="303"/>
                      <a:pt x="1535" y="307"/>
                      <a:pt x="1529" y="309"/>
                    </a:cubicBezTo>
                    <a:cubicBezTo>
                      <a:pt x="1482" y="397"/>
                      <a:pt x="1438" y="483"/>
                      <a:pt x="1393" y="577"/>
                    </a:cubicBezTo>
                    <a:cubicBezTo>
                      <a:pt x="1386" y="592"/>
                      <a:pt x="1378" y="605"/>
                      <a:pt x="1370" y="619"/>
                    </a:cubicBezTo>
                    <a:cubicBezTo>
                      <a:pt x="1354" y="646"/>
                      <a:pt x="1344" y="677"/>
                      <a:pt x="1328" y="704"/>
                    </a:cubicBezTo>
                    <a:cubicBezTo>
                      <a:pt x="1320" y="718"/>
                      <a:pt x="1312" y="731"/>
                      <a:pt x="1305" y="746"/>
                    </a:cubicBezTo>
                    <a:cubicBezTo>
                      <a:pt x="1291" y="774"/>
                      <a:pt x="1283" y="799"/>
                      <a:pt x="1262" y="818"/>
                    </a:cubicBezTo>
                    <a:cubicBezTo>
                      <a:pt x="1226" y="814"/>
                      <a:pt x="1175" y="799"/>
                      <a:pt x="1142" y="800"/>
                    </a:cubicBezTo>
                    <a:cubicBezTo>
                      <a:pt x="1044" y="769"/>
                      <a:pt x="939" y="771"/>
                      <a:pt x="829" y="750"/>
                    </a:cubicBezTo>
                    <a:cubicBezTo>
                      <a:pt x="788" y="742"/>
                      <a:pt x="747" y="726"/>
                      <a:pt x="705" y="718"/>
                    </a:cubicBezTo>
                    <a:cubicBezTo>
                      <a:pt x="701" y="717"/>
                      <a:pt x="696" y="718"/>
                      <a:pt x="692" y="718"/>
                    </a:cubicBezTo>
                    <a:cubicBezTo>
                      <a:pt x="644" y="710"/>
                      <a:pt x="596" y="698"/>
                      <a:pt x="547" y="690"/>
                    </a:cubicBezTo>
                    <a:cubicBezTo>
                      <a:pt x="523" y="686"/>
                      <a:pt x="502" y="680"/>
                      <a:pt x="478" y="675"/>
                    </a:cubicBezTo>
                    <a:cubicBezTo>
                      <a:pt x="415" y="661"/>
                      <a:pt x="352" y="646"/>
                      <a:pt x="286" y="635"/>
                    </a:cubicBezTo>
                    <a:cubicBezTo>
                      <a:pt x="264" y="631"/>
                      <a:pt x="244" y="623"/>
                      <a:pt x="224" y="619"/>
                    </a:cubicBezTo>
                    <a:cubicBezTo>
                      <a:pt x="152" y="602"/>
                      <a:pt x="83" y="585"/>
                      <a:pt x="21" y="560"/>
                    </a:cubicBezTo>
                    <a:cubicBezTo>
                      <a:pt x="14" y="560"/>
                      <a:pt x="8" y="559"/>
                      <a:pt x="2" y="558"/>
                    </a:cubicBezTo>
                    <a:cubicBezTo>
                      <a:pt x="0" y="545"/>
                      <a:pt x="8" y="541"/>
                      <a:pt x="14" y="536"/>
                    </a:cubicBezTo>
                    <a:cubicBezTo>
                      <a:pt x="27" y="508"/>
                      <a:pt x="51" y="491"/>
                      <a:pt x="58" y="458"/>
                    </a:cubicBezTo>
                    <a:cubicBezTo>
                      <a:pt x="78" y="458"/>
                      <a:pt x="96" y="452"/>
                      <a:pt x="107" y="464"/>
                    </a:cubicBezTo>
                    <a:cubicBezTo>
                      <a:pt x="106" y="471"/>
                      <a:pt x="100" y="474"/>
                      <a:pt x="98" y="481"/>
                    </a:cubicBezTo>
                    <a:cubicBezTo>
                      <a:pt x="115" y="496"/>
                      <a:pt x="151" y="475"/>
                      <a:pt x="148" y="452"/>
                    </a:cubicBezTo>
                    <a:cubicBezTo>
                      <a:pt x="147" y="438"/>
                      <a:pt x="114" y="408"/>
                      <a:pt x="113" y="441"/>
                    </a:cubicBezTo>
                    <a:cubicBezTo>
                      <a:pt x="107" y="442"/>
                      <a:pt x="102" y="443"/>
                      <a:pt x="97" y="444"/>
                    </a:cubicBezTo>
                    <a:cubicBezTo>
                      <a:pt x="90" y="429"/>
                      <a:pt x="75" y="427"/>
                      <a:pt x="60" y="424"/>
                    </a:cubicBezTo>
                    <a:cubicBezTo>
                      <a:pt x="56" y="419"/>
                      <a:pt x="55" y="407"/>
                      <a:pt x="61" y="409"/>
                    </a:cubicBezTo>
                    <a:cubicBezTo>
                      <a:pt x="62" y="408"/>
                      <a:pt x="61" y="405"/>
                      <a:pt x="63" y="400"/>
                    </a:cubicBezTo>
                    <a:cubicBezTo>
                      <a:pt x="82" y="382"/>
                      <a:pt x="90" y="357"/>
                      <a:pt x="94" y="332"/>
                    </a:cubicBezTo>
                    <a:close/>
                    <a:moveTo>
                      <a:pt x="79" y="412"/>
                    </a:moveTo>
                    <a:cubicBezTo>
                      <a:pt x="84" y="418"/>
                      <a:pt x="93" y="421"/>
                      <a:pt x="101" y="425"/>
                    </a:cubicBezTo>
                    <a:cubicBezTo>
                      <a:pt x="111" y="414"/>
                      <a:pt x="121" y="411"/>
                      <a:pt x="138" y="416"/>
                    </a:cubicBezTo>
                    <a:cubicBezTo>
                      <a:pt x="142" y="432"/>
                      <a:pt x="160" y="435"/>
                      <a:pt x="162" y="450"/>
                    </a:cubicBezTo>
                    <a:cubicBezTo>
                      <a:pt x="165" y="486"/>
                      <a:pt x="92" y="527"/>
                      <a:pt x="83" y="474"/>
                    </a:cubicBezTo>
                    <a:cubicBezTo>
                      <a:pt x="80" y="472"/>
                      <a:pt x="76" y="471"/>
                      <a:pt x="71" y="471"/>
                    </a:cubicBezTo>
                    <a:cubicBezTo>
                      <a:pt x="58" y="499"/>
                      <a:pt x="33" y="516"/>
                      <a:pt x="24" y="549"/>
                    </a:cubicBezTo>
                    <a:cubicBezTo>
                      <a:pt x="29" y="551"/>
                      <a:pt x="35" y="552"/>
                      <a:pt x="40" y="554"/>
                    </a:cubicBezTo>
                    <a:cubicBezTo>
                      <a:pt x="42" y="555"/>
                      <a:pt x="43" y="557"/>
                      <a:pt x="45" y="558"/>
                    </a:cubicBezTo>
                    <a:cubicBezTo>
                      <a:pt x="161" y="596"/>
                      <a:pt x="284" y="621"/>
                      <a:pt x="408" y="645"/>
                    </a:cubicBezTo>
                    <a:cubicBezTo>
                      <a:pt x="445" y="652"/>
                      <a:pt x="480" y="665"/>
                      <a:pt x="516" y="673"/>
                    </a:cubicBezTo>
                    <a:cubicBezTo>
                      <a:pt x="578" y="687"/>
                      <a:pt x="640" y="693"/>
                      <a:pt x="698" y="703"/>
                    </a:cubicBezTo>
                    <a:cubicBezTo>
                      <a:pt x="744" y="711"/>
                      <a:pt x="789" y="730"/>
                      <a:pt x="835" y="738"/>
                    </a:cubicBezTo>
                    <a:cubicBezTo>
                      <a:pt x="885" y="747"/>
                      <a:pt x="939" y="752"/>
                      <a:pt x="993" y="759"/>
                    </a:cubicBezTo>
                    <a:cubicBezTo>
                      <a:pt x="1086" y="770"/>
                      <a:pt x="1177" y="795"/>
                      <a:pt x="1256" y="805"/>
                    </a:cubicBezTo>
                    <a:cubicBezTo>
                      <a:pt x="1277" y="769"/>
                      <a:pt x="1295" y="738"/>
                      <a:pt x="1315" y="700"/>
                    </a:cubicBezTo>
                    <a:cubicBezTo>
                      <a:pt x="1278" y="695"/>
                      <a:pt x="1244" y="690"/>
                      <a:pt x="1204" y="685"/>
                    </a:cubicBezTo>
                    <a:cubicBezTo>
                      <a:pt x="1198" y="695"/>
                      <a:pt x="1191" y="705"/>
                      <a:pt x="1182" y="715"/>
                    </a:cubicBezTo>
                    <a:cubicBezTo>
                      <a:pt x="1175" y="723"/>
                      <a:pt x="1168" y="739"/>
                      <a:pt x="1154" y="737"/>
                    </a:cubicBezTo>
                    <a:cubicBezTo>
                      <a:pt x="1167" y="718"/>
                      <a:pt x="1184" y="703"/>
                      <a:pt x="1195" y="684"/>
                    </a:cubicBezTo>
                    <a:cubicBezTo>
                      <a:pt x="1168" y="674"/>
                      <a:pt x="1124" y="671"/>
                      <a:pt x="1096" y="663"/>
                    </a:cubicBezTo>
                    <a:cubicBezTo>
                      <a:pt x="1088" y="672"/>
                      <a:pt x="1083" y="684"/>
                      <a:pt x="1070" y="688"/>
                    </a:cubicBezTo>
                    <a:cubicBezTo>
                      <a:pt x="1073" y="679"/>
                      <a:pt x="1088" y="667"/>
                      <a:pt x="1085" y="661"/>
                    </a:cubicBezTo>
                    <a:cubicBezTo>
                      <a:pt x="1053" y="651"/>
                      <a:pt x="1018" y="648"/>
                      <a:pt x="983" y="641"/>
                    </a:cubicBezTo>
                    <a:cubicBezTo>
                      <a:pt x="975" y="653"/>
                      <a:pt x="966" y="664"/>
                      <a:pt x="958" y="676"/>
                    </a:cubicBezTo>
                    <a:cubicBezTo>
                      <a:pt x="949" y="687"/>
                      <a:pt x="944" y="703"/>
                      <a:pt x="930" y="709"/>
                    </a:cubicBezTo>
                    <a:cubicBezTo>
                      <a:pt x="941" y="682"/>
                      <a:pt x="961" y="665"/>
                      <a:pt x="974" y="639"/>
                    </a:cubicBezTo>
                    <a:cubicBezTo>
                      <a:pt x="944" y="635"/>
                      <a:pt x="917" y="639"/>
                      <a:pt x="890" y="626"/>
                    </a:cubicBezTo>
                    <a:cubicBezTo>
                      <a:pt x="895" y="618"/>
                      <a:pt x="906" y="624"/>
                      <a:pt x="913" y="625"/>
                    </a:cubicBezTo>
                    <a:cubicBezTo>
                      <a:pt x="934" y="627"/>
                      <a:pt x="959" y="629"/>
                      <a:pt x="980" y="632"/>
                    </a:cubicBezTo>
                    <a:cubicBezTo>
                      <a:pt x="988" y="622"/>
                      <a:pt x="994" y="610"/>
                      <a:pt x="1002" y="599"/>
                    </a:cubicBezTo>
                    <a:cubicBezTo>
                      <a:pt x="1009" y="589"/>
                      <a:pt x="1016" y="576"/>
                      <a:pt x="1028" y="571"/>
                    </a:cubicBezTo>
                    <a:cubicBezTo>
                      <a:pt x="1032" y="583"/>
                      <a:pt x="1018" y="591"/>
                      <a:pt x="1011" y="601"/>
                    </a:cubicBezTo>
                    <a:cubicBezTo>
                      <a:pt x="1003" y="612"/>
                      <a:pt x="995" y="623"/>
                      <a:pt x="989" y="633"/>
                    </a:cubicBezTo>
                    <a:cubicBezTo>
                      <a:pt x="1024" y="639"/>
                      <a:pt x="1060" y="646"/>
                      <a:pt x="1093" y="654"/>
                    </a:cubicBezTo>
                    <a:cubicBezTo>
                      <a:pt x="1116" y="631"/>
                      <a:pt x="1132" y="602"/>
                      <a:pt x="1151" y="576"/>
                    </a:cubicBezTo>
                    <a:cubicBezTo>
                      <a:pt x="1155" y="571"/>
                      <a:pt x="1149" y="569"/>
                      <a:pt x="1151" y="567"/>
                    </a:cubicBezTo>
                    <a:cubicBezTo>
                      <a:pt x="1153" y="569"/>
                      <a:pt x="1155" y="569"/>
                      <a:pt x="1157" y="567"/>
                    </a:cubicBezTo>
                    <a:cubicBezTo>
                      <a:pt x="1160" y="557"/>
                      <a:pt x="1169" y="548"/>
                      <a:pt x="1176" y="539"/>
                    </a:cubicBezTo>
                    <a:cubicBezTo>
                      <a:pt x="1182" y="531"/>
                      <a:pt x="1188" y="517"/>
                      <a:pt x="1200" y="518"/>
                    </a:cubicBezTo>
                    <a:cubicBezTo>
                      <a:pt x="1192" y="539"/>
                      <a:pt x="1175" y="549"/>
                      <a:pt x="1166" y="568"/>
                    </a:cubicBezTo>
                    <a:cubicBezTo>
                      <a:pt x="1196" y="575"/>
                      <a:pt x="1233" y="574"/>
                      <a:pt x="1260" y="583"/>
                    </a:cubicBezTo>
                    <a:cubicBezTo>
                      <a:pt x="1277" y="553"/>
                      <a:pt x="1297" y="527"/>
                      <a:pt x="1315" y="499"/>
                    </a:cubicBezTo>
                    <a:cubicBezTo>
                      <a:pt x="1294" y="495"/>
                      <a:pt x="1265" y="492"/>
                      <a:pt x="1243" y="484"/>
                    </a:cubicBezTo>
                    <a:cubicBezTo>
                      <a:pt x="1267" y="477"/>
                      <a:pt x="1295" y="490"/>
                      <a:pt x="1319" y="493"/>
                    </a:cubicBezTo>
                    <a:cubicBezTo>
                      <a:pt x="1333" y="483"/>
                      <a:pt x="1340" y="458"/>
                      <a:pt x="1356" y="456"/>
                    </a:cubicBezTo>
                    <a:cubicBezTo>
                      <a:pt x="1355" y="474"/>
                      <a:pt x="1332" y="484"/>
                      <a:pt x="1334" y="495"/>
                    </a:cubicBezTo>
                    <a:cubicBezTo>
                      <a:pt x="1360" y="499"/>
                      <a:pt x="1385" y="510"/>
                      <a:pt x="1411" y="509"/>
                    </a:cubicBezTo>
                    <a:cubicBezTo>
                      <a:pt x="1445" y="440"/>
                      <a:pt x="1489" y="380"/>
                      <a:pt x="1516" y="303"/>
                    </a:cubicBezTo>
                    <a:cubicBezTo>
                      <a:pt x="1508" y="299"/>
                      <a:pt x="1499" y="296"/>
                      <a:pt x="1498" y="289"/>
                    </a:cubicBezTo>
                    <a:cubicBezTo>
                      <a:pt x="1465" y="279"/>
                      <a:pt x="1418" y="270"/>
                      <a:pt x="1387" y="254"/>
                    </a:cubicBezTo>
                    <a:cubicBezTo>
                      <a:pt x="1381" y="256"/>
                      <a:pt x="1383" y="251"/>
                      <a:pt x="1376" y="254"/>
                    </a:cubicBezTo>
                    <a:cubicBezTo>
                      <a:pt x="1369" y="246"/>
                      <a:pt x="1344" y="246"/>
                      <a:pt x="1346" y="239"/>
                    </a:cubicBezTo>
                    <a:cubicBezTo>
                      <a:pt x="1341" y="238"/>
                      <a:pt x="1343" y="243"/>
                      <a:pt x="1339" y="242"/>
                    </a:cubicBezTo>
                    <a:cubicBezTo>
                      <a:pt x="1327" y="237"/>
                      <a:pt x="1316" y="231"/>
                      <a:pt x="1305" y="227"/>
                    </a:cubicBezTo>
                    <a:cubicBezTo>
                      <a:pt x="1292" y="223"/>
                      <a:pt x="1277" y="224"/>
                      <a:pt x="1262" y="220"/>
                    </a:cubicBezTo>
                    <a:cubicBezTo>
                      <a:pt x="1251" y="217"/>
                      <a:pt x="1241" y="209"/>
                      <a:pt x="1229" y="207"/>
                    </a:cubicBezTo>
                    <a:cubicBezTo>
                      <a:pt x="1217" y="204"/>
                      <a:pt x="1205" y="202"/>
                      <a:pt x="1192" y="199"/>
                    </a:cubicBezTo>
                    <a:cubicBezTo>
                      <a:pt x="1166" y="192"/>
                      <a:pt x="1139" y="181"/>
                      <a:pt x="1111" y="181"/>
                    </a:cubicBezTo>
                    <a:cubicBezTo>
                      <a:pt x="1111" y="175"/>
                      <a:pt x="1097" y="177"/>
                      <a:pt x="1088" y="176"/>
                    </a:cubicBezTo>
                    <a:cubicBezTo>
                      <a:pt x="1044" y="162"/>
                      <a:pt x="1000" y="161"/>
                      <a:pt x="956" y="152"/>
                    </a:cubicBezTo>
                    <a:cubicBezTo>
                      <a:pt x="932" y="147"/>
                      <a:pt x="899" y="142"/>
                      <a:pt x="870" y="137"/>
                    </a:cubicBezTo>
                    <a:cubicBezTo>
                      <a:pt x="854" y="134"/>
                      <a:pt x="838" y="128"/>
                      <a:pt x="823" y="125"/>
                    </a:cubicBezTo>
                    <a:cubicBezTo>
                      <a:pt x="791" y="120"/>
                      <a:pt x="758" y="114"/>
                      <a:pt x="729" y="111"/>
                    </a:cubicBezTo>
                    <a:cubicBezTo>
                      <a:pt x="717" y="109"/>
                      <a:pt x="705" y="103"/>
                      <a:pt x="693" y="100"/>
                    </a:cubicBezTo>
                    <a:cubicBezTo>
                      <a:pt x="658" y="91"/>
                      <a:pt x="622" y="89"/>
                      <a:pt x="587" y="81"/>
                    </a:cubicBezTo>
                    <a:cubicBezTo>
                      <a:pt x="555" y="74"/>
                      <a:pt x="523" y="62"/>
                      <a:pt x="494" y="57"/>
                    </a:cubicBezTo>
                    <a:cubicBezTo>
                      <a:pt x="407" y="43"/>
                      <a:pt x="320" y="28"/>
                      <a:pt x="231" y="10"/>
                    </a:cubicBezTo>
                    <a:cubicBezTo>
                      <a:pt x="221" y="30"/>
                      <a:pt x="211" y="52"/>
                      <a:pt x="204" y="72"/>
                    </a:cubicBezTo>
                    <a:cubicBezTo>
                      <a:pt x="209" y="76"/>
                      <a:pt x="216" y="77"/>
                      <a:pt x="222" y="80"/>
                    </a:cubicBezTo>
                    <a:cubicBezTo>
                      <a:pt x="226" y="73"/>
                      <a:pt x="232" y="69"/>
                      <a:pt x="235" y="62"/>
                    </a:cubicBezTo>
                    <a:cubicBezTo>
                      <a:pt x="271" y="43"/>
                      <a:pt x="296" y="100"/>
                      <a:pt x="274" y="133"/>
                    </a:cubicBezTo>
                    <a:cubicBezTo>
                      <a:pt x="265" y="146"/>
                      <a:pt x="240" y="158"/>
                      <a:pt x="224" y="152"/>
                    </a:cubicBezTo>
                    <a:cubicBezTo>
                      <a:pt x="217" y="146"/>
                      <a:pt x="210" y="139"/>
                      <a:pt x="207" y="128"/>
                    </a:cubicBezTo>
                    <a:cubicBezTo>
                      <a:pt x="197" y="129"/>
                      <a:pt x="194" y="124"/>
                      <a:pt x="184" y="125"/>
                    </a:cubicBezTo>
                    <a:cubicBezTo>
                      <a:pt x="174" y="139"/>
                      <a:pt x="169" y="157"/>
                      <a:pt x="162" y="173"/>
                    </a:cubicBezTo>
                    <a:cubicBezTo>
                      <a:pt x="164" y="175"/>
                      <a:pt x="169" y="172"/>
                      <a:pt x="178" y="173"/>
                    </a:cubicBezTo>
                    <a:cubicBezTo>
                      <a:pt x="192" y="193"/>
                      <a:pt x="220" y="164"/>
                      <a:pt x="237" y="184"/>
                    </a:cubicBezTo>
                    <a:cubicBezTo>
                      <a:pt x="246" y="196"/>
                      <a:pt x="243" y="215"/>
                      <a:pt x="240" y="235"/>
                    </a:cubicBezTo>
                    <a:cubicBezTo>
                      <a:pt x="230" y="241"/>
                      <a:pt x="228" y="258"/>
                      <a:pt x="215" y="263"/>
                    </a:cubicBezTo>
                    <a:cubicBezTo>
                      <a:pt x="193" y="271"/>
                      <a:pt x="169" y="259"/>
                      <a:pt x="169" y="232"/>
                    </a:cubicBezTo>
                    <a:cubicBezTo>
                      <a:pt x="164" y="231"/>
                      <a:pt x="153" y="228"/>
                      <a:pt x="145" y="226"/>
                    </a:cubicBezTo>
                    <a:cubicBezTo>
                      <a:pt x="131" y="248"/>
                      <a:pt x="120" y="277"/>
                      <a:pt x="114" y="303"/>
                    </a:cubicBezTo>
                    <a:cubicBezTo>
                      <a:pt x="122" y="304"/>
                      <a:pt x="129" y="308"/>
                      <a:pt x="136" y="310"/>
                    </a:cubicBezTo>
                    <a:cubicBezTo>
                      <a:pt x="143" y="305"/>
                      <a:pt x="149" y="298"/>
                      <a:pt x="154" y="291"/>
                    </a:cubicBezTo>
                    <a:cubicBezTo>
                      <a:pt x="179" y="282"/>
                      <a:pt x="191" y="298"/>
                      <a:pt x="201" y="311"/>
                    </a:cubicBezTo>
                    <a:cubicBezTo>
                      <a:pt x="210" y="352"/>
                      <a:pt x="168" y="394"/>
                      <a:pt x="135" y="373"/>
                    </a:cubicBezTo>
                    <a:cubicBezTo>
                      <a:pt x="133" y="366"/>
                      <a:pt x="129" y="360"/>
                      <a:pt x="128" y="353"/>
                    </a:cubicBezTo>
                    <a:cubicBezTo>
                      <a:pt x="123" y="351"/>
                      <a:pt x="110" y="349"/>
                      <a:pt x="107" y="350"/>
                    </a:cubicBezTo>
                    <a:cubicBezTo>
                      <a:pt x="100" y="363"/>
                      <a:pt x="86" y="389"/>
                      <a:pt x="79" y="412"/>
                    </a:cubicBezTo>
                    <a:close/>
                    <a:moveTo>
                      <a:pt x="1325" y="502"/>
                    </a:moveTo>
                    <a:cubicBezTo>
                      <a:pt x="1305" y="528"/>
                      <a:pt x="1287" y="555"/>
                      <a:pt x="1271" y="585"/>
                    </a:cubicBezTo>
                    <a:cubicBezTo>
                      <a:pt x="1306" y="586"/>
                      <a:pt x="1336" y="597"/>
                      <a:pt x="1368" y="596"/>
                    </a:cubicBezTo>
                    <a:cubicBezTo>
                      <a:pt x="1381" y="573"/>
                      <a:pt x="1394" y="549"/>
                      <a:pt x="1405" y="523"/>
                    </a:cubicBezTo>
                    <a:cubicBezTo>
                      <a:pt x="1381" y="513"/>
                      <a:pt x="1354" y="507"/>
                      <a:pt x="1325" y="502"/>
                    </a:cubicBezTo>
                    <a:close/>
                    <a:moveTo>
                      <a:pt x="1161" y="574"/>
                    </a:moveTo>
                    <a:cubicBezTo>
                      <a:pt x="1142" y="601"/>
                      <a:pt x="1124" y="629"/>
                      <a:pt x="1104" y="656"/>
                    </a:cubicBezTo>
                    <a:cubicBezTo>
                      <a:pt x="1134" y="664"/>
                      <a:pt x="1169" y="667"/>
                      <a:pt x="1201" y="673"/>
                    </a:cubicBezTo>
                    <a:cubicBezTo>
                      <a:pt x="1224" y="650"/>
                      <a:pt x="1233" y="615"/>
                      <a:pt x="1254" y="591"/>
                    </a:cubicBezTo>
                    <a:cubicBezTo>
                      <a:pt x="1227" y="583"/>
                      <a:pt x="1192" y="579"/>
                      <a:pt x="1161" y="574"/>
                    </a:cubicBezTo>
                    <a:close/>
                    <a:moveTo>
                      <a:pt x="1263" y="594"/>
                    </a:moveTo>
                    <a:cubicBezTo>
                      <a:pt x="1250" y="613"/>
                      <a:pt x="1237" y="636"/>
                      <a:pt x="1225" y="657"/>
                    </a:cubicBezTo>
                    <a:cubicBezTo>
                      <a:pt x="1221" y="664"/>
                      <a:pt x="1212" y="670"/>
                      <a:pt x="1215" y="675"/>
                    </a:cubicBezTo>
                    <a:cubicBezTo>
                      <a:pt x="1246" y="684"/>
                      <a:pt x="1285" y="682"/>
                      <a:pt x="1319" y="692"/>
                    </a:cubicBezTo>
                    <a:cubicBezTo>
                      <a:pt x="1331" y="664"/>
                      <a:pt x="1349" y="641"/>
                      <a:pt x="1359" y="611"/>
                    </a:cubicBezTo>
                    <a:cubicBezTo>
                      <a:pt x="1327" y="599"/>
                      <a:pt x="1301" y="598"/>
                      <a:pt x="1263" y="59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1" name="组合 20"/>
            <p:cNvGrpSpPr/>
            <p:nvPr userDrawn="1"/>
          </p:nvGrpSpPr>
          <p:grpSpPr>
            <a:xfrm>
              <a:off x="5593204" y="4498742"/>
              <a:ext cx="1429930" cy="749300"/>
              <a:chOff x="3168650" y="2200275"/>
              <a:chExt cx="1123950" cy="588963"/>
            </a:xfrm>
            <a:grpFill/>
          </p:grpSpPr>
          <p:sp>
            <p:nvSpPr>
              <p:cNvPr id="169" name="Freeform 156"/>
              <p:cNvSpPr/>
              <p:nvPr/>
            </p:nvSpPr>
            <p:spPr bwMode="auto">
              <a:xfrm>
                <a:off x="3300413" y="2438400"/>
                <a:ext cx="128588" cy="31750"/>
              </a:xfrm>
              <a:custGeom>
                <a:avLst/>
                <a:gdLst>
                  <a:gd name="T0" fmla="*/ 199 w 199"/>
                  <a:gd name="T1" fmla="*/ 38 h 49"/>
                  <a:gd name="T2" fmla="*/ 82 w 199"/>
                  <a:gd name="T3" fmla="*/ 32 h 49"/>
                  <a:gd name="T4" fmla="*/ 0 w 199"/>
                  <a:gd name="T5" fmla="*/ 2 h 49"/>
                  <a:gd name="T6" fmla="*/ 199 w 199"/>
                  <a:gd name="T7" fmla="*/ 3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9" h="49">
                    <a:moveTo>
                      <a:pt x="199" y="38"/>
                    </a:moveTo>
                    <a:cubicBezTo>
                      <a:pt x="177" y="49"/>
                      <a:pt x="125" y="38"/>
                      <a:pt x="82" y="32"/>
                    </a:cubicBezTo>
                    <a:cubicBezTo>
                      <a:pt x="52" y="27"/>
                      <a:pt x="11" y="24"/>
                      <a:pt x="0" y="2"/>
                    </a:cubicBezTo>
                    <a:cubicBezTo>
                      <a:pt x="58" y="0"/>
                      <a:pt x="144" y="18"/>
                      <a:pt x="199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157"/>
              <p:cNvSpPr>
                <a:spLocks noEditPoints="1"/>
              </p:cNvSpPr>
              <p:nvPr/>
            </p:nvSpPr>
            <p:spPr bwMode="auto">
              <a:xfrm>
                <a:off x="3168650" y="2200275"/>
                <a:ext cx="1123950" cy="588963"/>
              </a:xfrm>
              <a:custGeom>
                <a:avLst/>
                <a:gdLst>
                  <a:gd name="T0" fmla="*/ 1728 w 1740"/>
                  <a:gd name="T1" fmla="*/ 243 h 912"/>
                  <a:gd name="T2" fmla="*/ 1646 w 1740"/>
                  <a:gd name="T3" fmla="*/ 354 h 912"/>
                  <a:gd name="T4" fmla="*/ 1239 w 1740"/>
                  <a:gd name="T5" fmla="*/ 623 h 912"/>
                  <a:gd name="T6" fmla="*/ 1010 w 1740"/>
                  <a:gd name="T7" fmla="*/ 773 h 912"/>
                  <a:gd name="T8" fmla="*/ 718 w 1740"/>
                  <a:gd name="T9" fmla="*/ 776 h 912"/>
                  <a:gd name="T10" fmla="*/ 615 w 1740"/>
                  <a:gd name="T11" fmla="*/ 902 h 912"/>
                  <a:gd name="T12" fmla="*/ 624 w 1740"/>
                  <a:gd name="T13" fmla="*/ 820 h 912"/>
                  <a:gd name="T14" fmla="*/ 545 w 1740"/>
                  <a:gd name="T15" fmla="*/ 732 h 912"/>
                  <a:gd name="T16" fmla="*/ 9 w 1740"/>
                  <a:gd name="T17" fmla="*/ 594 h 912"/>
                  <a:gd name="T18" fmla="*/ 9 w 1740"/>
                  <a:gd name="T19" fmla="*/ 550 h 912"/>
                  <a:gd name="T20" fmla="*/ 114 w 1740"/>
                  <a:gd name="T21" fmla="*/ 497 h 912"/>
                  <a:gd name="T22" fmla="*/ 94 w 1740"/>
                  <a:gd name="T23" fmla="*/ 427 h 912"/>
                  <a:gd name="T24" fmla="*/ 47 w 1740"/>
                  <a:gd name="T25" fmla="*/ 374 h 912"/>
                  <a:gd name="T26" fmla="*/ 392 w 1740"/>
                  <a:gd name="T27" fmla="*/ 207 h 912"/>
                  <a:gd name="T28" fmla="*/ 641 w 1740"/>
                  <a:gd name="T29" fmla="*/ 96 h 912"/>
                  <a:gd name="T30" fmla="*/ 741 w 1740"/>
                  <a:gd name="T31" fmla="*/ 46 h 912"/>
                  <a:gd name="T32" fmla="*/ 975 w 1740"/>
                  <a:gd name="T33" fmla="*/ 20 h 912"/>
                  <a:gd name="T34" fmla="*/ 1388 w 1740"/>
                  <a:gd name="T35" fmla="*/ 67 h 912"/>
                  <a:gd name="T36" fmla="*/ 1614 w 1740"/>
                  <a:gd name="T37" fmla="*/ 114 h 912"/>
                  <a:gd name="T38" fmla="*/ 873 w 1740"/>
                  <a:gd name="T39" fmla="*/ 38 h 912"/>
                  <a:gd name="T40" fmla="*/ 662 w 1740"/>
                  <a:gd name="T41" fmla="*/ 114 h 912"/>
                  <a:gd name="T42" fmla="*/ 501 w 1740"/>
                  <a:gd name="T43" fmla="*/ 184 h 912"/>
                  <a:gd name="T44" fmla="*/ 234 w 1740"/>
                  <a:gd name="T45" fmla="*/ 404 h 912"/>
                  <a:gd name="T46" fmla="*/ 498 w 1740"/>
                  <a:gd name="T47" fmla="*/ 448 h 912"/>
                  <a:gd name="T48" fmla="*/ 972 w 1740"/>
                  <a:gd name="T49" fmla="*/ 582 h 912"/>
                  <a:gd name="T50" fmla="*/ 914 w 1740"/>
                  <a:gd name="T51" fmla="*/ 743 h 912"/>
                  <a:gd name="T52" fmla="*/ 750 w 1740"/>
                  <a:gd name="T53" fmla="*/ 755 h 912"/>
                  <a:gd name="T54" fmla="*/ 978 w 1740"/>
                  <a:gd name="T55" fmla="*/ 758 h 912"/>
                  <a:gd name="T56" fmla="*/ 970 w 1740"/>
                  <a:gd name="T57" fmla="*/ 506 h 912"/>
                  <a:gd name="T58" fmla="*/ 618 w 1740"/>
                  <a:gd name="T59" fmla="*/ 433 h 912"/>
                  <a:gd name="T60" fmla="*/ 993 w 1740"/>
                  <a:gd name="T61" fmla="*/ 494 h 912"/>
                  <a:gd name="T62" fmla="*/ 1057 w 1740"/>
                  <a:gd name="T63" fmla="*/ 64 h 912"/>
                  <a:gd name="T64" fmla="*/ 1034 w 1740"/>
                  <a:gd name="T65" fmla="*/ 720 h 912"/>
                  <a:gd name="T66" fmla="*/ 1681 w 1740"/>
                  <a:gd name="T67" fmla="*/ 289 h 912"/>
                  <a:gd name="T68" fmla="*/ 1582 w 1740"/>
                  <a:gd name="T69" fmla="*/ 178 h 912"/>
                  <a:gd name="T70" fmla="*/ 1268 w 1740"/>
                  <a:gd name="T71" fmla="*/ 377 h 912"/>
                  <a:gd name="T72" fmla="*/ 1131 w 1740"/>
                  <a:gd name="T73" fmla="*/ 453 h 912"/>
                  <a:gd name="T74" fmla="*/ 1034 w 1740"/>
                  <a:gd name="T75" fmla="*/ 717 h 912"/>
                  <a:gd name="T76" fmla="*/ 337 w 1740"/>
                  <a:gd name="T77" fmla="*/ 486 h 912"/>
                  <a:gd name="T78" fmla="*/ 135 w 1740"/>
                  <a:gd name="T79" fmla="*/ 480 h 912"/>
                  <a:gd name="T80" fmla="*/ 193 w 1740"/>
                  <a:gd name="T81" fmla="*/ 515 h 912"/>
                  <a:gd name="T82" fmla="*/ 164 w 1740"/>
                  <a:gd name="T83" fmla="*/ 530 h 912"/>
                  <a:gd name="T84" fmla="*/ 164 w 1740"/>
                  <a:gd name="T85" fmla="*/ 544 h 912"/>
                  <a:gd name="T86" fmla="*/ 592 w 1740"/>
                  <a:gd name="T87" fmla="*/ 574 h 912"/>
                  <a:gd name="T88" fmla="*/ 665 w 1740"/>
                  <a:gd name="T89" fmla="*/ 568 h 912"/>
                  <a:gd name="T90" fmla="*/ 785 w 1740"/>
                  <a:gd name="T91" fmla="*/ 585 h 912"/>
                  <a:gd name="T92" fmla="*/ 797 w 1740"/>
                  <a:gd name="T93" fmla="*/ 609 h 912"/>
                  <a:gd name="T94" fmla="*/ 946 w 1740"/>
                  <a:gd name="T95" fmla="*/ 688 h 912"/>
                  <a:gd name="T96" fmla="*/ 964 w 1740"/>
                  <a:gd name="T97" fmla="*/ 650 h 912"/>
                  <a:gd name="T98" fmla="*/ 961 w 1740"/>
                  <a:gd name="T99" fmla="*/ 626 h 912"/>
                  <a:gd name="T100" fmla="*/ 108 w 1740"/>
                  <a:gd name="T101" fmla="*/ 410 h 912"/>
                  <a:gd name="T102" fmla="*/ 299 w 1740"/>
                  <a:gd name="T103" fmla="*/ 606 h 912"/>
                  <a:gd name="T104" fmla="*/ 29 w 1740"/>
                  <a:gd name="T105" fmla="*/ 576 h 912"/>
                  <a:gd name="T106" fmla="*/ 554 w 1740"/>
                  <a:gd name="T107" fmla="*/ 667 h 912"/>
                  <a:gd name="T108" fmla="*/ 586 w 1740"/>
                  <a:gd name="T109" fmla="*/ 612 h 912"/>
                  <a:gd name="T110" fmla="*/ 568 w 1740"/>
                  <a:gd name="T111" fmla="*/ 732 h 912"/>
                  <a:gd name="T112" fmla="*/ 521 w 1740"/>
                  <a:gd name="T113" fmla="*/ 840 h 912"/>
                  <a:gd name="T114" fmla="*/ 633 w 1740"/>
                  <a:gd name="T115" fmla="*/ 746 h 912"/>
                  <a:gd name="T116" fmla="*/ 677 w 1740"/>
                  <a:gd name="T117" fmla="*/ 837 h 912"/>
                  <a:gd name="T118" fmla="*/ 764 w 1740"/>
                  <a:gd name="T119" fmla="*/ 603 h 912"/>
                  <a:gd name="T120" fmla="*/ 586 w 1740"/>
                  <a:gd name="T121" fmla="*/ 612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740" h="912">
                    <a:moveTo>
                      <a:pt x="1614" y="114"/>
                    </a:moveTo>
                    <a:cubicBezTo>
                      <a:pt x="1680" y="59"/>
                      <a:pt x="1740" y="185"/>
                      <a:pt x="1728" y="243"/>
                    </a:cubicBezTo>
                    <a:cubicBezTo>
                      <a:pt x="1725" y="255"/>
                      <a:pt x="1714" y="271"/>
                      <a:pt x="1705" y="286"/>
                    </a:cubicBezTo>
                    <a:cubicBezTo>
                      <a:pt x="1685" y="319"/>
                      <a:pt x="1674" y="334"/>
                      <a:pt x="1646" y="354"/>
                    </a:cubicBezTo>
                    <a:cubicBezTo>
                      <a:pt x="1610" y="380"/>
                      <a:pt x="1553" y="405"/>
                      <a:pt x="1523" y="430"/>
                    </a:cubicBezTo>
                    <a:cubicBezTo>
                      <a:pt x="1444" y="510"/>
                      <a:pt x="1325" y="550"/>
                      <a:pt x="1239" y="623"/>
                    </a:cubicBezTo>
                    <a:cubicBezTo>
                      <a:pt x="1192" y="637"/>
                      <a:pt x="1160" y="666"/>
                      <a:pt x="1128" y="694"/>
                    </a:cubicBezTo>
                    <a:cubicBezTo>
                      <a:pt x="1081" y="712"/>
                      <a:pt x="1043" y="739"/>
                      <a:pt x="1010" y="773"/>
                    </a:cubicBezTo>
                    <a:cubicBezTo>
                      <a:pt x="982" y="784"/>
                      <a:pt x="952" y="798"/>
                      <a:pt x="899" y="796"/>
                    </a:cubicBezTo>
                    <a:cubicBezTo>
                      <a:pt x="833" y="793"/>
                      <a:pt x="764" y="787"/>
                      <a:pt x="718" y="776"/>
                    </a:cubicBezTo>
                    <a:cubicBezTo>
                      <a:pt x="724" y="824"/>
                      <a:pt x="694" y="861"/>
                      <a:pt x="662" y="887"/>
                    </a:cubicBezTo>
                    <a:cubicBezTo>
                      <a:pt x="648" y="898"/>
                      <a:pt x="628" y="912"/>
                      <a:pt x="615" y="902"/>
                    </a:cubicBezTo>
                    <a:cubicBezTo>
                      <a:pt x="602" y="859"/>
                      <a:pt x="655" y="843"/>
                      <a:pt x="633" y="799"/>
                    </a:cubicBezTo>
                    <a:cubicBezTo>
                      <a:pt x="628" y="804"/>
                      <a:pt x="629" y="815"/>
                      <a:pt x="624" y="820"/>
                    </a:cubicBezTo>
                    <a:cubicBezTo>
                      <a:pt x="597" y="866"/>
                      <a:pt x="406" y="900"/>
                      <a:pt x="504" y="823"/>
                    </a:cubicBezTo>
                    <a:cubicBezTo>
                      <a:pt x="512" y="786"/>
                      <a:pt x="541" y="763"/>
                      <a:pt x="545" y="732"/>
                    </a:cubicBezTo>
                    <a:cubicBezTo>
                      <a:pt x="535" y="719"/>
                      <a:pt x="511" y="720"/>
                      <a:pt x="501" y="708"/>
                    </a:cubicBezTo>
                    <a:cubicBezTo>
                      <a:pt x="333" y="668"/>
                      <a:pt x="170" y="640"/>
                      <a:pt x="9" y="594"/>
                    </a:cubicBezTo>
                    <a:cubicBezTo>
                      <a:pt x="9" y="589"/>
                      <a:pt x="7" y="586"/>
                      <a:pt x="3" y="585"/>
                    </a:cubicBezTo>
                    <a:cubicBezTo>
                      <a:pt x="0" y="568"/>
                      <a:pt x="8" y="563"/>
                      <a:pt x="9" y="550"/>
                    </a:cubicBezTo>
                    <a:cubicBezTo>
                      <a:pt x="34" y="538"/>
                      <a:pt x="55" y="530"/>
                      <a:pt x="91" y="538"/>
                    </a:cubicBezTo>
                    <a:cubicBezTo>
                      <a:pt x="91" y="527"/>
                      <a:pt x="100" y="505"/>
                      <a:pt x="114" y="497"/>
                    </a:cubicBezTo>
                    <a:cubicBezTo>
                      <a:pt x="85" y="491"/>
                      <a:pt x="92" y="448"/>
                      <a:pt x="117" y="442"/>
                    </a:cubicBezTo>
                    <a:cubicBezTo>
                      <a:pt x="116" y="430"/>
                      <a:pt x="98" y="436"/>
                      <a:pt x="94" y="427"/>
                    </a:cubicBezTo>
                    <a:cubicBezTo>
                      <a:pt x="90" y="418"/>
                      <a:pt x="91" y="412"/>
                      <a:pt x="97" y="407"/>
                    </a:cubicBezTo>
                    <a:cubicBezTo>
                      <a:pt x="74" y="397"/>
                      <a:pt x="46" y="403"/>
                      <a:pt x="47" y="374"/>
                    </a:cubicBezTo>
                    <a:cubicBezTo>
                      <a:pt x="48" y="356"/>
                      <a:pt x="67" y="355"/>
                      <a:pt x="82" y="348"/>
                    </a:cubicBezTo>
                    <a:cubicBezTo>
                      <a:pt x="175" y="303"/>
                      <a:pt x="284" y="256"/>
                      <a:pt x="392" y="207"/>
                    </a:cubicBezTo>
                    <a:cubicBezTo>
                      <a:pt x="458" y="178"/>
                      <a:pt x="517" y="147"/>
                      <a:pt x="583" y="120"/>
                    </a:cubicBezTo>
                    <a:cubicBezTo>
                      <a:pt x="603" y="111"/>
                      <a:pt x="622" y="105"/>
                      <a:pt x="641" y="96"/>
                    </a:cubicBezTo>
                    <a:cubicBezTo>
                      <a:pt x="670" y="83"/>
                      <a:pt x="693" y="67"/>
                      <a:pt x="729" y="58"/>
                    </a:cubicBezTo>
                    <a:cubicBezTo>
                      <a:pt x="733" y="54"/>
                      <a:pt x="737" y="50"/>
                      <a:pt x="741" y="46"/>
                    </a:cubicBezTo>
                    <a:cubicBezTo>
                      <a:pt x="765" y="47"/>
                      <a:pt x="777" y="28"/>
                      <a:pt x="797" y="20"/>
                    </a:cubicBezTo>
                    <a:cubicBezTo>
                      <a:pt x="844" y="0"/>
                      <a:pt x="919" y="14"/>
                      <a:pt x="975" y="20"/>
                    </a:cubicBezTo>
                    <a:cubicBezTo>
                      <a:pt x="1074" y="30"/>
                      <a:pt x="1180" y="53"/>
                      <a:pt x="1280" y="64"/>
                    </a:cubicBezTo>
                    <a:cubicBezTo>
                      <a:pt x="1317" y="68"/>
                      <a:pt x="1353" y="63"/>
                      <a:pt x="1388" y="67"/>
                    </a:cubicBezTo>
                    <a:cubicBezTo>
                      <a:pt x="1468" y="75"/>
                      <a:pt x="1546" y="103"/>
                      <a:pt x="1608" y="105"/>
                    </a:cubicBezTo>
                    <a:cubicBezTo>
                      <a:pt x="1614" y="103"/>
                      <a:pt x="1614" y="109"/>
                      <a:pt x="1614" y="114"/>
                    </a:cubicBezTo>
                    <a:close/>
                    <a:moveTo>
                      <a:pt x="1057" y="64"/>
                    </a:moveTo>
                    <a:cubicBezTo>
                      <a:pt x="994" y="58"/>
                      <a:pt x="933" y="44"/>
                      <a:pt x="873" y="38"/>
                    </a:cubicBezTo>
                    <a:cubicBezTo>
                      <a:pt x="835" y="34"/>
                      <a:pt x="798" y="52"/>
                      <a:pt x="770" y="64"/>
                    </a:cubicBezTo>
                    <a:cubicBezTo>
                      <a:pt x="734" y="80"/>
                      <a:pt x="698" y="97"/>
                      <a:pt x="662" y="114"/>
                    </a:cubicBezTo>
                    <a:cubicBezTo>
                      <a:pt x="621" y="133"/>
                      <a:pt x="575" y="144"/>
                      <a:pt x="533" y="163"/>
                    </a:cubicBezTo>
                    <a:cubicBezTo>
                      <a:pt x="522" y="169"/>
                      <a:pt x="513" y="178"/>
                      <a:pt x="501" y="184"/>
                    </a:cubicBezTo>
                    <a:cubicBezTo>
                      <a:pt x="357" y="250"/>
                      <a:pt x="204" y="303"/>
                      <a:pt x="67" y="380"/>
                    </a:cubicBezTo>
                    <a:cubicBezTo>
                      <a:pt x="125" y="398"/>
                      <a:pt x="182" y="398"/>
                      <a:pt x="234" y="404"/>
                    </a:cubicBezTo>
                    <a:cubicBezTo>
                      <a:pt x="265" y="407"/>
                      <a:pt x="293" y="417"/>
                      <a:pt x="322" y="421"/>
                    </a:cubicBezTo>
                    <a:cubicBezTo>
                      <a:pt x="380" y="430"/>
                      <a:pt x="440" y="437"/>
                      <a:pt x="498" y="448"/>
                    </a:cubicBezTo>
                    <a:cubicBezTo>
                      <a:pt x="561" y="459"/>
                      <a:pt x="618" y="478"/>
                      <a:pt x="677" y="492"/>
                    </a:cubicBezTo>
                    <a:cubicBezTo>
                      <a:pt x="778" y="516"/>
                      <a:pt x="894" y="513"/>
                      <a:pt x="972" y="582"/>
                    </a:cubicBezTo>
                    <a:cubicBezTo>
                      <a:pt x="994" y="610"/>
                      <a:pt x="989" y="653"/>
                      <a:pt x="987" y="685"/>
                    </a:cubicBezTo>
                    <a:cubicBezTo>
                      <a:pt x="964" y="709"/>
                      <a:pt x="953" y="741"/>
                      <a:pt x="914" y="743"/>
                    </a:cubicBezTo>
                    <a:cubicBezTo>
                      <a:pt x="855" y="748"/>
                      <a:pt x="763" y="718"/>
                      <a:pt x="712" y="729"/>
                    </a:cubicBezTo>
                    <a:cubicBezTo>
                      <a:pt x="704" y="753"/>
                      <a:pt x="737" y="752"/>
                      <a:pt x="750" y="755"/>
                    </a:cubicBezTo>
                    <a:cubicBezTo>
                      <a:pt x="785" y="763"/>
                      <a:pt x="809" y="762"/>
                      <a:pt x="844" y="764"/>
                    </a:cubicBezTo>
                    <a:cubicBezTo>
                      <a:pt x="892" y="766"/>
                      <a:pt x="937" y="782"/>
                      <a:pt x="978" y="758"/>
                    </a:cubicBezTo>
                    <a:cubicBezTo>
                      <a:pt x="999" y="728"/>
                      <a:pt x="1025" y="692"/>
                      <a:pt x="1028" y="658"/>
                    </a:cubicBezTo>
                    <a:cubicBezTo>
                      <a:pt x="1032" y="604"/>
                      <a:pt x="1012" y="527"/>
                      <a:pt x="970" y="506"/>
                    </a:cubicBezTo>
                    <a:cubicBezTo>
                      <a:pt x="909" y="477"/>
                      <a:pt x="805" y="473"/>
                      <a:pt x="718" y="465"/>
                    </a:cubicBezTo>
                    <a:cubicBezTo>
                      <a:pt x="685" y="462"/>
                      <a:pt x="638" y="465"/>
                      <a:pt x="618" y="433"/>
                    </a:cubicBezTo>
                    <a:cubicBezTo>
                      <a:pt x="637" y="427"/>
                      <a:pt x="651" y="439"/>
                      <a:pt x="671" y="442"/>
                    </a:cubicBezTo>
                    <a:cubicBezTo>
                      <a:pt x="772" y="458"/>
                      <a:pt x="923" y="445"/>
                      <a:pt x="993" y="494"/>
                    </a:cubicBezTo>
                    <a:cubicBezTo>
                      <a:pt x="1206" y="387"/>
                      <a:pt x="1417" y="278"/>
                      <a:pt x="1590" y="131"/>
                    </a:cubicBezTo>
                    <a:cubicBezTo>
                      <a:pt x="1421" y="118"/>
                      <a:pt x="1248" y="81"/>
                      <a:pt x="1057" y="64"/>
                    </a:cubicBezTo>
                    <a:close/>
                    <a:moveTo>
                      <a:pt x="1034" y="717"/>
                    </a:moveTo>
                    <a:cubicBezTo>
                      <a:pt x="1033" y="720"/>
                      <a:pt x="1030" y="724"/>
                      <a:pt x="1034" y="720"/>
                    </a:cubicBezTo>
                    <a:cubicBezTo>
                      <a:pt x="1222" y="599"/>
                      <a:pt x="1422" y="491"/>
                      <a:pt x="1593" y="354"/>
                    </a:cubicBezTo>
                    <a:cubicBezTo>
                      <a:pt x="1619" y="339"/>
                      <a:pt x="1659" y="318"/>
                      <a:pt x="1681" y="289"/>
                    </a:cubicBezTo>
                    <a:cubicBezTo>
                      <a:pt x="1723" y="238"/>
                      <a:pt x="1693" y="168"/>
                      <a:pt x="1655" y="134"/>
                    </a:cubicBezTo>
                    <a:cubicBezTo>
                      <a:pt x="1619" y="132"/>
                      <a:pt x="1603" y="162"/>
                      <a:pt x="1582" y="178"/>
                    </a:cubicBezTo>
                    <a:cubicBezTo>
                      <a:pt x="1547" y="206"/>
                      <a:pt x="1505" y="224"/>
                      <a:pt x="1473" y="254"/>
                    </a:cubicBezTo>
                    <a:cubicBezTo>
                      <a:pt x="1401" y="293"/>
                      <a:pt x="1337" y="337"/>
                      <a:pt x="1268" y="377"/>
                    </a:cubicBezTo>
                    <a:cubicBezTo>
                      <a:pt x="1234" y="398"/>
                      <a:pt x="1197" y="411"/>
                      <a:pt x="1163" y="430"/>
                    </a:cubicBezTo>
                    <a:cubicBezTo>
                      <a:pt x="1151" y="437"/>
                      <a:pt x="1143" y="447"/>
                      <a:pt x="1131" y="453"/>
                    </a:cubicBezTo>
                    <a:cubicBezTo>
                      <a:pt x="1091" y="473"/>
                      <a:pt x="1049" y="485"/>
                      <a:pt x="1016" y="515"/>
                    </a:cubicBezTo>
                    <a:cubicBezTo>
                      <a:pt x="1061" y="570"/>
                      <a:pt x="1067" y="664"/>
                      <a:pt x="1034" y="717"/>
                    </a:cubicBezTo>
                    <a:close/>
                    <a:moveTo>
                      <a:pt x="138" y="459"/>
                    </a:moveTo>
                    <a:cubicBezTo>
                      <a:pt x="199" y="473"/>
                      <a:pt x="278" y="479"/>
                      <a:pt x="337" y="486"/>
                    </a:cubicBezTo>
                    <a:cubicBezTo>
                      <a:pt x="364" y="489"/>
                      <a:pt x="404" y="487"/>
                      <a:pt x="413" y="512"/>
                    </a:cubicBezTo>
                    <a:cubicBezTo>
                      <a:pt x="327" y="499"/>
                      <a:pt x="225" y="494"/>
                      <a:pt x="135" y="480"/>
                    </a:cubicBezTo>
                    <a:cubicBezTo>
                      <a:pt x="135" y="489"/>
                      <a:pt x="141" y="493"/>
                      <a:pt x="141" y="503"/>
                    </a:cubicBezTo>
                    <a:cubicBezTo>
                      <a:pt x="156" y="503"/>
                      <a:pt x="173" y="512"/>
                      <a:pt x="193" y="515"/>
                    </a:cubicBezTo>
                    <a:cubicBezTo>
                      <a:pt x="240" y="522"/>
                      <a:pt x="299" y="511"/>
                      <a:pt x="322" y="538"/>
                    </a:cubicBezTo>
                    <a:cubicBezTo>
                      <a:pt x="264" y="536"/>
                      <a:pt x="211" y="538"/>
                      <a:pt x="164" y="530"/>
                    </a:cubicBezTo>
                    <a:cubicBezTo>
                      <a:pt x="148" y="527"/>
                      <a:pt x="132" y="512"/>
                      <a:pt x="117" y="524"/>
                    </a:cubicBezTo>
                    <a:cubicBezTo>
                      <a:pt x="113" y="549"/>
                      <a:pt x="150" y="547"/>
                      <a:pt x="164" y="544"/>
                    </a:cubicBezTo>
                    <a:cubicBezTo>
                      <a:pt x="299" y="579"/>
                      <a:pt x="425" y="616"/>
                      <a:pt x="554" y="641"/>
                    </a:cubicBezTo>
                    <a:cubicBezTo>
                      <a:pt x="553" y="619"/>
                      <a:pt x="565" y="585"/>
                      <a:pt x="592" y="574"/>
                    </a:cubicBezTo>
                    <a:cubicBezTo>
                      <a:pt x="554" y="562"/>
                      <a:pt x="507" y="575"/>
                      <a:pt x="489" y="547"/>
                    </a:cubicBezTo>
                    <a:cubicBezTo>
                      <a:pt x="545" y="533"/>
                      <a:pt x="606" y="559"/>
                      <a:pt x="665" y="568"/>
                    </a:cubicBezTo>
                    <a:cubicBezTo>
                      <a:pt x="686" y="571"/>
                      <a:pt x="709" y="567"/>
                      <a:pt x="729" y="571"/>
                    </a:cubicBezTo>
                    <a:cubicBezTo>
                      <a:pt x="747" y="574"/>
                      <a:pt x="766" y="582"/>
                      <a:pt x="785" y="585"/>
                    </a:cubicBezTo>
                    <a:cubicBezTo>
                      <a:pt x="808" y="589"/>
                      <a:pt x="835" y="583"/>
                      <a:pt x="852" y="600"/>
                    </a:cubicBezTo>
                    <a:cubicBezTo>
                      <a:pt x="845" y="621"/>
                      <a:pt x="817" y="608"/>
                      <a:pt x="797" y="609"/>
                    </a:cubicBezTo>
                    <a:cubicBezTo>
                      <a:pt x="770" y="643"/>
                      <a:pt x="713" y="646"/>
                      <a:pt x="712" y="705"/>
                    </a:cubicBezTo>
                    <a:cubicBezTo>
                      <a:pt x="780" y="698"/>
                      <a:pt x="904" y="752"/>
                      <a:pt x="946" y="688"/>
                    </a:cubicBezTo>
                    <a:cubicBezTo>
                      <a:pt x="916" y="678"/>
                      <a:pt x="883" y="688"/>
                      <a:pt x="864" y="667"/>
                    </a:cubicBezTo>
                    <a:cubicBezTo>
                      <a:pt x="894" y="664"/>
                      <a:pt x="966" y="676"/>
                      <a:pt x="964" y="650"/>
                    </a:cubicBezTo>
                    <a:cubicBezTo>
                      <a:pt x="940" y="640"/>
                      <a:pt x="887" y="655"/>
                      <a:pt x="864" y="629"/>
                    </a:cubicBezTo>
                    <a:cubicBezTo>
                      <a:pt x="896" y="624"/>
                      <a:pt x="939" y="626"/>
                      <a:pt x="961" y="626"/>
                    </a:cubicBezTo>
                    <a:cubicBezTo>
                      <a:pt x="950" y="563"/>
                      <a:pt x="885" y="558"/>
                      <a:pt x="826" y="544"/>
                    </a:cubicBezTo>
                    <a:cubicBezTo>
                      <a:pt x="596" y="491"/>
                      <a:pt x="354" y="435"/>
                      <a:pt x="108" y="410"/>
                    </a:cubicBezTo>
                    <a:cubicBezTo>
                      <a:pt x="131" y="412"/>
                      <a:pt x="144" y="437"/>
                      <a:pt x="138" y="459"/>
                    </a:cubicBezTo>
                    <a:close/>
                    <a:moveTo>
                      <a:pt x="299" y="606"/>
                    </a:moveTo>
                    <a:cubicBezTo>
                      <a:pt x="258" y="594"/>
                      <a:pt x="217" y="577"/>
                      <a:pt x="173" y="571"/>
                    </a:cubicBezTo>
                    <a:cubicBezTo>
                      <a:pt x="125" y="563"/>
                      <a:pt x="52" y="543"/>
                      <a:pt x="29" y="576"/>
                    </a:cubicBezTo>
                    <a:cubicBezTo>
                      <a:pt x="190" y="619"/>
                      <a:pt x="392" y="653"/>
                      <a:pt x="554" y="699"/>
                    </a:cubicBezTo>
                    <a:cubicBezTo>
                      <a:pt x="557" y="684"/>
                      <a:pt x="555" y="687"/>
                      <a:pt x="554" y="667"/>
                    </a:cubicBezTo>
                    <a:cubicBezTo>
                      <a:pt x="467" y="644"/>
                      <a:pt x="392" y="632"/>
                      <a:pt x="299" y="606"/>
                    </a:cubicBezTo>
                    <a:close/>
                    <a:moveTo>
                      <a:pt x="586" y="612"/>
                    </a:moveTo>
                    <a:cubicBezTo>
                      <a:pt x="573" y="636"/>
                      <a:pt x="589" y="680"/>
                      <a:pt x="580" y="714"/>
                    </a:cubicBezTo>
                    <a:cubicBezTo>
                      <a:pt x="578" y="721"/>
                      <a:pt x="571" y="725"/>
                      <a:pt x="568" y="732"/>
                    </a:cubicBezTo>
                    <a:cubicBezTo>
                      <a:pt x="562" y="750"/>
                      <a:pt x="561" y="770"/>
                      <a:pt x="554" y="784"/>
                    </a:cubicBezTo>
                    <a:cubicBezTo>
                      <a:pt x="544" y="803"/>
                      <a:pt x="529" y="819"/>
                      <a:pt x="521" y="840"/>
                    </a:cubicBezTo>
                    <a:cubicBezTo>
                      <a:pt x="568" y="834"/>
                      <a:pt x="622" y="808"/>
                      <a:pt x="606" y="758"/>
                    </a:cubicBezTo>
                    <a:cubicBezTo>
                      <a:pt x="615" y="751"/>
                      <a:pt x="622" y="745"/>
                      <a:pt x="633" y="746"/>
                    </a:cubicBezTo>
                    <a:cubicBezTo>
                      <a:pt x="652" y="775"/>
                      <a:pt x="665" y="818"/>
                      <a:pt x="653" y="861"/>
                    </a:cubicBezTo>
                    <a:cubicBezTo>
                      <a:pt x="658" y="850"/>
                      <a:pt x="668" y="845"/>
                      <a:pt x="677" y="837"/>
                    </a:cubicBezTo>
                    <a:cubicBezTo>
                      <a:pt x="706" y="789"/>
                      <a:pt x="669" y="721"/>
                      <a:pt x="691" y="670"/>
                    </a:cubicBezTo>
                    <a:cubicBezTo>
                      <a:pt x="706" y="638"/>
                      <a:pt x="734" y="625"/>
                      <a:pt x="764" y="603"/>
                    </a:cubicBezTo>
                    <a:cubicBezTo>
                      <a:pt x="722" y="586"/>
                      <a:pt x="660" y="589"/>
                      <a:pt x="612" y="576"/>
                    </a:cubicBezTo>
                    <a:cubicBezTo>
                      <a:pt x="611" y="597"/>
                      <a:pt x="594" y="596"/>
                      <a:pt x="586" y="6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2" name="Freeform 158"/>
            <p:cNvSpPr>
              <a:spLocks noEditPoints="1"/>
            </p:cNvSpPr>
            <p:nvPr userDrawn="1"/>
          </p:nvSpPr>
          <p:spPr bwMode="auto">
            <a:xfrm>
              <a:off x="7825074" y="4611800"/>
              <a:ext cx="561230" cy="638969"/>
            </a:xfrm>
            <a:custGeom>
              <a:avLst/>
              <a:gdLst>
                <a:gd name="T0" fmla="*/ 409 w 726"/>
                <a:gd name="T1" fmla="*/ 256 h 826"/>
                <a:gd name="T2" fmla="*/ 717 w 726"/>
                <a:gd name="T3" fmla="*/ 156 h 826"/>
                <a:gd name="T4" fmla="*/ 667 w 726"/>
                <a:gd name="T5" fmla="*/ 437 h 826"/>
                <a:gd name="T6" fmla="*/ 578 w 726"/>
                <a:gd name="T7" fmla="*/ 755 h 826"/>
                <a:gd name="T8" fmla="*/ 292 w 726"/>
                <a:gd name="T9" fmla="*/ 756 h 826"/>
                <a:gd name="T10" fmla="*/ 93 w 726"/>
                <a:gd name="T11" fmla="*/ 811 h 826"/>
                <a:gd name="T12" fmla="*/ 63 w 726"/>
                <a:gd name="T13" fmla="*/ 733 h 826"/>
                <a:gd name="T14" fmla="*/ 147 w 726"/>
                <a:gd name="T15" fmla="*/ 427 h 826"/>
                <a:gd name="T16" fmla="*/ 88 w 726"/>
                <a:gd name="T17" fmla="*/ 211 h 826"/>
                <a:gd name="T18" fmla="*/ 312 w 726"/>
                <a:gd name="T19" fmla="*/ 82 h 826"/>
                <a:gd name="T20" fmla="*/ 301 w 726"/>
                <a:gd name="T21" fmla="*/ 321 h 826"/>
                <a:gd name="T22" fmla="*/ 63 w 726"/>
                <a:gd name="T23" fmla="*/ 632 h 826"/>
                <a:gd name="T24" fmla="*/ 26 w 726"/>
                <a:gd name="T25" fmla="*/ 494 h 826"/>
                <a:gd name="T26" fmla="*/ 167 w 726"/>
                <a:gd name="T27" fmla="*/ 598 h 826"/>
                <a:gd name="T28" fmla="*/ 361 w 726"/>
                <a:gd name="T29" fmla="*/ 469 h 826"/>
                <a:gd name="T30" fmla="*/ 371 w 726"/>
                <a:gd name="T31" fmla="*/ 455 h 826"/>
                <a:gd name="T32" fmla="*/ 23 w 726"/>
                <a:gd name="T33" fmla="*/ 473 h 826"/>
                <a:gd name="T34" fmla="*/ 65 w 726"/>
                <a:gd name="T35" fmla="*/ 791 h 826"/>
                <a:gd name="T36" fmla="*/ 100 w 726"/>
                <a:gd name="T37" fmla="*/ 686 h 826"/>
                <a:gd name="T38" fmla="*/ 53 w 726"/>
                <a:gd name="T39" fmla="*/ 495 h 826"/>
                <a:gd name="T40" fmla="*/ 244 w 726"/>
                <a:gd name="T41" fmla="*/ 223 h 826"/>
                <a:gd name="T42" fmla="*/ 166 w 726"/>
                <a:gd name="T43" fmla="*/ 41 h 826"/>
                <a:gd name="T44" fmla="*/ 115 w 726"/>
                <a:gd name="T45" fmla="*/ 231 h 826"/>
                <a:gd name="T46" fmla="*/ 56 w 726"/>
                <a:gd name="T47" fmla="*/ 150 h 826"/>
                <a:gd name="T48" fmla="*/ 67 w 726"/>
                <a:gd name="T49" fmla="*/ 92 h 826"/>
                <a:gd name="T50" fmla="*/ 225 w 726"/>
                <a:gd name="T51" fmla="*/ 181 h 826"/>
                <a:gd name="T52" fmla="*/ 286 w 726"/>
                <a:gd name="T53" fmla="*/ 338 h 826"/>
                <a:gd name="T54" fmla="*/ 110 w 726"/>
                <a:gd name="T55" fmla="*/ 791 h 826"/>
                <a:gd name="T56" fmla="*/ 195 w 726"/>
                <a:gd name="T57" fmla="*/ 381 h 826"/>
                <a:gd name="T58" fmla="*/ 209 w 726"/>
                <a:gd name="T59" fmla="*/ 171 h 826"/>
                <a:gd name="T60" fmla="*/ 225 w 726"/>
                <a:gd name="T61" fmla="*/ 749 h 826"/>
                <a:gd name="T62" fmla="*/ 219 w 726"/>
                <a:gd name="T63" fmla="*/ 786 h 826"/>
                <a:gd name="T64" fmla="*/ 358 w 726"/>
                <a:gd name="T65" fmla="*/ 573 h 826"/>
                <a:gd name="T66" fmla="*/ 486 w 726"/>
                <a:gd name="T67" fmla="*/ 131 h 826"/>
                <a:gd name="T68" fmla="*/ 538 w 726"/>
                <a:gd name="T69" fmla="*/ 317 h 826"/>
                <a:gd name="T70" fmla="*/ 523 w 726"/>
                <a:gd name="T71" fmla="*/ 557 h 826"/>
                <a:gd name="T72" fmla="*/ 570 w 726"/>
                <a:gd name="T73" fmla="*/ 282 h 826"/>
                <a:gd name="T74" fmla="*/ 512 w 726"/>
                <a:gd name="T75" fmla="*/ 91 h 826"/>
                <a:gd name="T76" fmla="*/ 389 w 726"/>
                <a:gd name="T77" fmla="*/ 212 h 826"/>
                <a:gd name="T78" fmla="*/ 262 w 726"/>
                <a:gd name="T79" fmla="*/ 740 h 826"/>
                <a:gd name="T80" fmla="*/ 496 w 726"/>
                <a:gd name="T81" fmla="*/ 456 h 826"/>
                <a:gd name="T82" fmla="*/ 446 w 726"/>
                <a:gd name="T83" fmla="*/ 402 h 826"/>
                <a:gd name="T84" fmla="*/ 528 w 726"/>
                <a:gd name="T85" fmla="*/ 296 h 826"/>
                <a:gd name="T86" fmla="*/ 438 w 726"/>
                <a:gd name="T87" fmla="*/ 189 h 826"/>
                <a:gd name="T88" fmla="*/ 491 w 726"/>
                <a:gd name="T89" fmla="*/ 301 h 826"/>
                <a:gd name="T90" fmla="*/ 498 w 726"/>
                <a:gd name="T91" fmla="*/ 709 h 826"/>
                <a:gd name="T92" fmla="*/ 567 w 726"/>
                <a:gd name="T93" fmla="*/ 678 h 826"/>
                <a:gd name="T94" fmla="*/ 616 w 726"/>
                <a:gd name="T95" fmla="*/ 442 h 826"/>
                <a:gd name="T96" fmla="*/ 559 w 726"/>
                <a:gd name="T97" fmla="*/ 421 h 826"/>
                <a:gd name="T98" fmla="*/ 545 w 726"/>
                <a:gd name="T99" fmla="*/ 745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26" h="826">
                  <a:moveTo>
                    <a:pt x="328" y="396"/>
                  </a:moveTo>
                  <a:cubicBezTo>
                    <a:pt x="348" y="393"/>
                    <a:pt x="373" y="386"/>
                    <a:pt x="391" y="390"/>
                  </a:cubicBezTo>
                  <a:cubicBezTo>
                    <a:pt x="404" y="359"/>
                    <a:pt x="420" y="331"/>
                    <a:pt x="430" y="297"/>
                  </a:cubicBezTo>
                  <a:cubicBezTo>
                    <a:pt x="420" y="285"/>
                    <a:pt x="416" y="274"/>
                    <a:pt x="409" y="256"/>
                  </a:cubicBezTo>
                  <a:cubicBezTo>
                    <a:pt x="390" y="231"/>
                    <a:pt x="337" y="189"/>
                    <a:pt x="381" y="166"/>
                  </a:cubicBezTo>
                  <a:cubicBezTo>
                    <a:pt x="411" y="97"/>
                    <a:pt x="544" y="50"/>
                    <a:pt x="638" y="82"/>
                  </a:cubicBezTo>
                  <a:cubicBezTo>
                    <a:pt x="649" y="86"/>
                    <a:pt x="666" y="98"/>
                    <a:pt x="678" y="105"/>
                  </a:cubicBezTo>
                  <a:cubicBezTo>
                    <a:pt x="702" y="119"/>
                    <a:pt x="726" y="124"/>
                    <a:pt x="717" y="156"/>
                  </a:cubicBezTo>
                  <a:cubicBezTo>
                    <a:pt x="670" y="205"/>
                    <a:pt x="630" y="250"/>
                    <a:pt x="583" y="300"/>
                  </a:cubicBezTo>
                  <a:cubicBezTo>
                    <a:pt x="571" y="334"/>
                    <a:pt x="567" y="365"/>
                    <a:pt x="559" y="402"/>
                  </a:cubicBezTo>
                  <a:cubicBezTo>
                    <a:pt x="593" y="388"/>
                    <a:pt x="622" y="408"/>
                    <a:pt x="657" y="414"/>
                  </a:cubicBezTo>
                  <a:cubicBezTo>
                    <a:pt x="659" y="422"/>
                    <a:pt x="664" y="429"/>
                    <a:pt x="667" y="437"/>
                  </a:cubicBezTo>
                  <a:cubicBezTo>
                    <a:pt x="644" y="517"/>
                    <a:pt x="598" y="585"/>
                    <a:pt x="587" y="669"/>
                  </a:cubicBezTo>
                  <a:cubicBezTo>
                    <a:pt x="603" y="675"/>
                    <a:pt x="598" y="669"/>
                    <a:pt x="617" y="671"/>
                  </a:cubicBezTo>
                  <a:cubicBezTo>
                    <a:pt x="636" y="699"/>
                    <a:pt x="635" y="749"/>
                    <a:pt x="595" y="757"/>
                  </a:cubicBezTo>
                  <a:cubicBezTo>
                    <a:pt x="592" y="758"/>
                    <a:pt x="586" y="755"/>
                    <a:pt x="578" y="755"/>
                  </a:cubicBezTo>
                  <a:cubicBezTo>
                    <a:pt x="556" y="755"/>
                    <a:pt x="536" y="768"/>
                    <a:pt x="529" y="750"/>
                  </a:cubicBezTo>
                  <a:cubicBezTo>
                    <a:pt x="512" y="755"/>
                    <a:pt x="496" y="751"/>
                    <a:pt x="477" y="749"/>
                  </a:cubicBezTo>
                  <a:cubicBezTo>
                    <a:pt x="471" y="745"/>
                    <a:pt x="473" y="740"/>
                    <a:pt x="470" y="735"/>
                  </a:cubicBezTo>
                  <a:cubicBezTo>
                    <a:pt x="415" y="736"/>
                    <a:pt x="348" y="758"/>
                    <a:pt x="292" y="756"/>
                  </a:cubicBezTo>
                  <a:cubicBezTo>
                    <a:pt x="286" y="775"/>
                    <a:pt x="260" y="787"/>
                    <a:pt x="239" y="788"/>
                  </a:cubicBezTo>
                  <a:cubicBezTo>
                    <a:pt x="239" y="792"/>
                    <a:pt x="233" y="798"/>
                    <a:pt x="231" y="805"/>
                  </a:cubicBezTo>
                  <a:cubicBezTo>
                    <a:pt x="197" y="826"/>
                    <a:pt x="144" y="811"/>
                    <a:pt x="113" y="822"/>
                  </a:cubicBezTo>
                  <a:cubicBezTo>
                    <a:pt x="109" y="816"/>
                    <a:pt x="98" y="817"/>
                    <a:pt x="93" y="811"/>
                  </a:cubicBezTo>
                  <a:cubicBezTo>
                    <a:pt x="92" y="805"/>
                    <a:pt x="90" y="802"/>
                    <a:pt x="92" y="796"/>
                  </a:cubicBezTo>
                  <a:cubicBezTo>
                    <a:pt x="86" y="799"/>
                    <a:pt x="87" y="807"/>
                    <a:pt x="82" y="810"/>
                  </a:cubicBezTo>
                  <a:cubicBezTo>
                    <a:pt x="43" y="822"/>
                    <a:pt x="27" y="767"/>
                    <a:pt x="39" y="741"/>
                  </a:cubicBezTo>
                  <a:cubicBezTo>
                    <a:pt x="50" y="741"/>
                    <a:pt x="51" y="732"/>
                    <a:pt x="63" y="733"/>
                  </a:cubicBezTo>
                  <a:cubicBezTo>
                    <a:pt x="57" y="691"/>
                    <a:pt x="50" y="648"/>
                    <a:pt x="39" y="604"/>
                  </a:cubicBezTo>
                  <a:cubicBezTo>
                    <a:pt x="28" y="560"/>
                    <a:pt x="8" y="525"/>
                    <a:pt x="5" y="483"/>
                  </a:cubicBezTo>
                  <a:cubicBezTo>
                    <a:pt x="0" y="425"/>
                    <a:pt x="111" y="444"/>
                    <a:pt x="143" y="428"/>
                  </a:cubicBezTo>
                  <a:cubicBezTo>
                    <a:pt x="145" y="427"/>
                    <a:pt x="144" y="426"/>
                    <a:pt x="147" y="427"/>
                  </a:cubicBezTo>
                  <a:cubicBezTo>
                    <a:pt x="139" y="407"/>
                    <a:pt x="143" y="382"/>
                    <a:pt x="138" y="360"/>
                  </a:cubicBezTo>
                  <a:cubicBezTo>
                    <a:pt x="136" y="349"/>
                    <a:pt x="131" y="332"/>
                    <a:pt x="129" y="321"/>
                  </a:cubicBezTo>
                  <a:cubicBezTo>
                    <a:pt x="126" y="307"/>
                    <a:pt x="118" y="296"/>
                    <a:pt x="114" y="283"/>
                  </a:cubicBezTo>
                  <a:cubicBezTo>
                    <a:pt x="105" y="255"/>
                    <a:pt x="104" y="230"/>
                    <a:pt x="88" y="211"/>
                  </a:cubicBezTo>
                  <a:cubicBezTo>
                    <a:pt x="69" y="189"/>
                    <a:pt x="39" y="178"/>
                    <a:pt x="20" y="155"/>
                  </a:cubicBezTo>
                  <a:cubicBezTo>
                    <a:pt x="13" y="146"/>
                    <a:pt x="12" y="134"/>
                    <a:pt x="0" y="127"/>
                  </a:cubicBezTo>
                  <a:cubicBezTo>
                    <a:pt x="11" y="26"/>
                    <a:pt x="196" y="0"/>
                    <a:pt x="271" y="46"/>
                  </a:cubicBezTo>
                  <a:cubicBezTo>
                    <a:pt x="289" y="57"/>
                    <a:pt x="306" y="71"/>
                    <a:pt x="312" y="82"/>
                  </a:cubicBezTo>
                  <a:cubicBezTo>
                    <a:pt x="314" y="85"/>
                    <a:pt x="317" y="93"/>
                    <a:pt x="317" y="96"/>
                  </a:cubicBezTo>
                  <a:cubicBezTo>
                    <a:pt x="318" y="113"/>
                    <a:pt x="303" y="129"/>
                    <a:pt x="295" y="142"/>
                  </a:cubicBezTo>
                  <a:cubicBezTo>
                    <a:pt x="282" y="164"/>
                    <a:pt x="263" y="200"/>
                    <a:pt x="263" y="217"/>
                  </a:cubicBezTo>
                  <a:cubicBezTo>
                    <a:pt x="263" y="257"/>
                    <a:pt x="289" y="288"/>
                    <a:pt x="301" y="321"/>
                  </a:cubicBezTo>
                  <a:cubicBezTo>
                    <a:pt x="311" y="349"/>
                    <a:pt x="312" y="369"/>
                    <a:pt x="328" y="396"/>
                  </a:cubicBezTo>
                  <a:close/>
                  <a:moveTo>
                    <a:pt x="25" y="503"/>
                  </a:moveTo>
                  <a:cubicBezTo>
                    <a:pt x="24" y="504"/>
                    <a:pt x="23" y="504"/>
                    <a:pt x="24" y="505"/>
                  </a:cubicBezTo>
                  <a:cubicBezTo>
                    <a:pt x="34" y="545"/>
                    <a:pt x="55" y="588"/>
                    <a:pt x="63" y="632"/>
                  </a:cubicBezTo>
                  <a:cubicBezTo>
                    <a:pt x="69" y="667"/>
                    <a:pt x="73" y="706"/>
                    <a:pt x="92" y="737"/>
                  </a:cubicBezTo>
                  <a:cubicBezTo>
                    <a:pt x="83" y="671"/>
                    <a:pt x="58" y="608"/>
                    <a:pt x="49" y="550"/>
                  </a:cubicBezTo>
                  <a:cubicBezTo>
                    <a:pt x="47" y="545"/>
                    <a:pt x="42" y="544"/>
                    <a:pt x="40" y="538"/>
                  </a:cubicBezTo>
                  <a:cubicBezTo>
                    <a:pt x="38" y="520"/>
                    <a:pt x="32" y="506"/>
                    <a:pt x="26" y="494"/>
                  </a:cubicBezTo>
                  <a:cubicBezTo>
                    <a:pt x="31" y="493"/>
                    <a:pt x="30" y="488"/>
                    <a:pt x="28" y="486"/>
                  </a:cubicBezTo>
                  <a:cubicBezTo>
                    <a:pt x="68" y="461"/>
                    <a:pt x="109" y="476"/>
                    <a:pt x="150" y="476"/>
                  </a:cubicBezTo>
                  <a:cubicBezTo>
                    <a:pt x="162" y="476"/>
                    <a:pt x="178" y="468"/>
                    <a:pt x="188" y="478"/>
                  </a:cubicBezTo>
                  <a:cubicBezTo>
                    <a:pt x="191" y="522"/>
                    <a:pt x="163" y="562"/>
                    <a:pt x="167" y="598"/>
                  </a:cubicBezTo>
                  <a:cubicBezTo>
                    <a:pt x="148" y="631"/>
                    <a:pt x="145" y="692"/>
                    <a:pt x="129" y="736"/>
                  </a:cubicBezTo>
                  <a:cubicBezTo>
                    <a:pt x="173" y="737"/>
                    <a:pt x="205" y="729"/>
                    <a:pt x="243" y="732"/>
                  </a:cubicBezTo>
                  <a:cubicBezTo>
                    <a:pt x="261" y="702"/>
                    <a:pt x="279" y="671"/>
                    <a:pt x="288" y="633"/>
                  </a:cubicBezTo>
                  <a:cubicBezTo>
                    <a:pt x="316" y="581"/>
                    <a:pt x="340" y="522"/>
                    <a:pt x="361" y="469"/>
                  </a:cubicBezTo>
                  <a:cubicBezTo>
                    <a:pt x="331" y="467"/>
                    <a:pt x="301" y="477"/>
                    <a:pt x="271" y="480"/>
                  </a:cubicBezTo>
                  <a:cubicBezTo>
                    <a:pt x="255" y="481"/>
                    <a:pt x="234" y="486"/>
                    <a:pt x="218" y="479"/>
                  </a:cubicBezTo>
                  <a:cubicBezTo>
                    <a:pt x="257" y="452"/>
                    <a:pt x="316" y="467"/>
                    <a:pt x="357" y="450"/>
                  </a:cubicBezTo>
                  <a:cubicBezTo>
                    <a:pt x="362" y="452"/>
                    <a:pt x="365" y="456"/>
                    <a:pt x="371" y="455"/>
                  </a:cubicBezTo>
                  <a:cubicBezTo>
                    <a:pt x="375" y="434"/>
                    <a:pt x="383" y="423"/>
                    <a:pt x="387" y="406"/>
                  </a:cubicBezTo>
                  <a:cubicBezTo>
                    <a:pt x="334" y="411"/>
                    <a:pt x="294" y="414"/>
                    <a:pt x="248" y="419"/>
                  </a:cubicBezTo>
                  <a:cubicBezTo>
                    <a:pt x="176" y="428"/>
                    <a:pt x="96" y="468"/>
                    <a:pt x="40" y="462"/>
                  </a:cubicBezTo>
                  <a:cubicBezTo>
                    <a:pt x="35" y="466"/>
                    <a:pt x="27" y="469"/>
                    <a:pt x="23" y="473"/>
                  </a:cubicBezTo>
                  <a:cubicBezTo>
                    <a:pt x="24" y="487"/>
                    <a:pt x="25" y="491"/>
                    <a:pt x="25" y="503"/>
                  </a:cubicBezTo>
                  <a:close/>
                  <a:moveTo>
                    <a:pt x="65" y="791"/>
                  </a:moveTo>
                  <a:cubicBezTo>
                    <a:pt x="85" y="789"/>
                    <a:pt x="77" y="732"/>
                    <a:pt x="52" y="756"/>
                  </a:cubicBezTo>
                  <a:cubicBezTo>
                    <a:pt x="52" y="767"/>
                    <a:pt x="52" y="786"/>
                    <a:pt x="65" y="791"/>
                  </a:cubicBezTo>
                  <a:close/>
                  <a:moveTo>
                    <a:pt x="55" y="517"/>
                  </a:moveTo>
                  <a:cubicBezTo>
                    <a:pt x="59" y="527"/>
                    <a:pt x="63" y="532"/>
                    <a:pt x="62" y="545"/>
                  </a:cubicBezTo>
                  <a:cubicBezTo>
                    <a:pt x="70" y="567"/>
                    <a:pt x="77" y="595"/>
                    <a:pt x="82" y="623"/>
                  </a:cubicBezTo>
                  <a:cubicBezTo>
                    <a:pt x="87" y="645"/>
                    <a:pt x="95" y="665"/>
                    <a:pt x="100" y="686"/>
                  </a:cubicBezTo>
                  <a:cubicBezTo>
                    <a:pt x="105" y="705"/>
                    <a:pt x="99" y="732"/>
                    <a:pt x="120" y="738"/>
                  </a:cubicBezTo>
                  <a:cubicBezTo>
                    <a:pt x="120" y="731"/>
                    <a:pt x="112" y="734"/>
                    <a:pt x="113" y="726"/>
                  </a:cubicBezTo>
                  <a:cubicBezTo>
                    <a:pt x="130" y="656"/>
                    <a:pt x="155" y="574"/>
                    <a:pt x="170" y="495"/>
                  </a:cubicBezTo>
                  <a:cubicBezTo>
                    <a:pt x="138" y="489"/>
                    <a:pt x="86" y="481"/>
                    <a:pt x="53" y="495"/>
                  </a:cubicBezTo>
                  <a:cubicBezTo>
                    <a:pt x="55" y="502"/>
                    <a:pt x="61" y="519"/>
                    <a:pt x="55" y="517"/>
                  </a:cubicBezTo>
                  <a:close/>
                  <a:moveTo>
                    <a:pt x="286" y="338"/>
                  </a:moveTo>
                  <a:cubicBezTo>
                    <a:pt x="284" y="331"/>
                    <a:pt x="285" y="323"/>
                    <a:pt x="282" y="316"/>
                  </a:cubicBezTo>
                  <a:cubicBezTo>
                    <a:pt x="271" y="284"/>
                    <a:pt x="247" y="249"/>
                    <a:pt x="244" y="223"/>
                  </a:cubicBezTo>
                  <a:cubicBezTo>
                    <a:pt x="240" y="180"/>
                    <a:pt x="290" y="137"/>
                    <a:pt x="298" y="109"/>
                  </a:cubicBezTo>
                  <a:cubicBezTo>
                    <a:pt x="304" y="87"/>
                    <a:pt x="280" y="79"/>
                    <a:pt x="261" y="66"/>
                  </a:cubicBezTo>
                  <a:cubicBezTo>
                    <a:pt x="257" y="62"/>
                    <a:pt x="254" y="56"/>
                    <a:pt x="251" y="53"/>
                  </a:cubicBezTo>
                  <a:cubicBezTo>
                    <a:pt x="233" y="43"/>
                    <a:pt x="197" y="39"/>
                    <a:pt x="166" y="41"/>
                  </a:cubicBezTo>
                  <a:cubicBezTo>
                    <a:pt x="100" y="44"/>
                    <a:pt x="54" y="64"/>
                    <a:pt x="27" y="94"/>
                  </a:cubicBezTo>
                  <a:cubicBezTo>
                    <a:pt x="14" y="119"/>
                    <a:pt x="28" y="140"/>
                    <a:pt x="47" y="160"/>
                  </a:cubicBezTo>
                  <a:cubicBezTo>
                    <a:pt x="69" y="183"/>
                    <a:pt x="106" y="194"/>
                    <a:pt x="115" y="220"/>
                  </a:cubicBezTo>
                  <a:cubicBezTo>
                    <a:pt x="116" y="223"/>
                    <a:pt x="114" y="228"/>
                    <a:pt x="115" y="231"/>
                  </a:cubicBezTo>
                  <a:cubicBezTo>
                    <a:pt x="124" y="288"/>
                    <a:pt x="164" y="356"/>
                    <a:pt x="158" y="420"/>
                  </a:cubicBezTo>
                  <a:cubicBezTo>
                    <a:pt x="163" y="423"/>
                    <a:pt x="177" y="421"/>
                    <a:pt x="182" y="418"/>
                  </a:cubicBezTo>
                  <a:cubicBezTo>
                    <a:pt x="174" y="360"/>
                    <a:pt x="161" y="280"/>
                    <a:pt x="143" y="215"/>
                  </a:cubicBezTo>
                  <a:cubicBezTo>
                    <a:pt x="120" y="191"/>
                    <a:pt x="81" y="172"/>
                    <a:pt x="56" y="150"/>
                  </a:cubicBezTo>
                  <a:cubicBezTo>
                    <a:pt x="51" y="146"/>
                    <a:pt x="45" y="140"/>
                    <a:pt x="45" y="134"/>
                  </a:cubicBezTo>
                  <a:cubicBezTo>
                    <a:pt x="43" y="124"/>
                    <a:pt x="56" y="101"/>
                    <a:pt x="60" y="97"/>
                  </a:cubicBezTo>
                  <a:cubicBezTo>
                    <a:pt x="61" y="96"/>
                    <a:pt x="64" y="99"/>
                    <a:pt x="66" y="98"/>
                  </a:cubicBezTo>
                  <a:cubicBezTo>
                    <a:pt x="67" y="97"/>
                    <a:pt x="66" y="93"/>
                    <a:pt x="67" y="92"/>
                  </a:cubicBezTo>
                  <a:cubicBezTo>
                    <a:pt x="77" y="83"/>
                    <a:pt x="93" y="70"/>
                    <a:pt x="101" y="68"/>
                  </a:cubicBezTo>
                  <a:cubicBezTo>
                    <a:pt x="144" y="58"/>
                    <a:pt x="210" y="67"/>
                    <a:pt x="248" y="78"/>
                  </a:cubicBezTo>
                  <a:cubicBezTo>
                    <a:pt x="257" y="90"/>
                    <a:pt x="267" y="99"/>
                    <a:pt x="274" y="114"/>
                  </a:cubicBezTo>
                  <a:cubicBezTo>
                    <a:pt x="257" y="136"/>
                    <a:pt x="246" y="162"/>
                    <a:pt x="225" y="181"/>
                  </a:cubicBezTo>
                  <a:cubicBezTo>
                    <a:pt x="221" y="197"/>
                    <a:pt x="213" y="210"/>
                    <a:pt x="219" y="229"/>
                  </a:cubicBezTo>
                  <a:cubicBezTo>
                    <a:pt x="229" y="268"/>
                    <a:pt x="263" y="323"/>
                    <a:pt x="279" y="361"/>
                  </a:cubicBezTo>
                  <a:cubicBezTo>
                    <a:pt x="285" y="376"/>
                    <a:pt x="288" y="399"/>
                    <a:pt x="305" y="399"/>
                  </a:cubicBezTo>
                  <a:cubicBezTo>
                    <a:pt x="308" y="384"/>
                    <a:pt x="293" y="360"/>
                    <a:pt x="286" y="338"/>
                  </a:cubicBezTo>
                  <a:close/>
                  <a:moveTo>
                    <a:pt x="110" y="791"/>
                  </a:moveTo>
                  <a:cubicBezTo>
                    <a:pt x="117" y="789"/>
                    <a:pt x="118" y="793"/>
                    <a:pt x="125" y="791"/>
                  </a:cubicBezTo>
                  <a:cubicBezTo>
                    <a:pt x="129" y="783"/>
                    <a:pt x="124" y="772"/>
                    <a:pt x="121" y="767"/>
                  </a:cubicBezTo>
                  <a:cubicBezTo>
                    <a:pt x="105" y="772"/>
                    <a:pt x="108" y="776"/>
                    <a:pt x="110" y="791"/>
                  </a:cubicBezTo>
                  <a:close/>
                  <a:moveTo>
                    <a:pt x="157" y="80"/>
                  </a:moveTo>
                  <a:cubicBezTo>
                    <a:pt x="108" y="80"/>
                    <a:pt x="80" y="98"/>
                    <a:pt x="65" y="130"/>
                  </a:cubicBezTo>
                  <a:cubicBezTo>
                    <a:pt x="89" y="158"/>
                    <a:pt x="123" y="183"/>
                    <a:pt x="155" y="195"/>
                  </a:cubicBezTo>
                  <a:cubicBezTo>
                    <a:pt x="176" y="250"/>
                    <a:pt x="177" y="315"/>
                    <a:pt x="195" y="381"/>
                  </a:cubicBezTo>
                  <a:cubicBezTo>
                    <a:pt x="192" y="382"/>
                    <a:pt x="192" y="405"/>
                    <a:pt x="197" y="413"/>
                  </a:cubicBezTo>
                  <a:cubicBezTo>
                    <a:pt x="227" y="406"/>
                    <a:pt x="251" y="404"/>
                    <a:pt x="279" y="401"/>
                  </a:cubicBezTo>
                  <a:cubicBezTo>
                    <a:pt x="257" y="329"/>
                    <a:pt x="210" y="273"/>
                    <a:pt x="196" y="193"/>
                  </a:cubicBezTo>
                  <a:cubicBezTo>
                    <a:pt x="207" y="191"/>
                    <a:pt x="202" y="179"/>
                    <a:pt x="209" y="171"/>
                  </a:cubicBezTo>
                  <a:cubicBezTo>
                    <a:pt x="229" y="155"/>
                    <a:pt x="243" y="135"/>
                    <a:pt x="248" y="107"/>
                  </a:cubicBezTo>
                  <a:cubicBezTo>
                    <a:pt x="232" y="86"/>
                    <a:pt x="194" y="79"/>
                    <a:pt x="157" y="80"/>
                  </a:cubicBezTo>
                  <a:close/>
                  <a:moveTo>
                    <a:pt x="219" y="786"/>
                  </a:moveTo>
                  <a:cubicBezTo>
                    <a:pt x="226" y="773"/>
                    <a:pt x="226" y="759"/>
                    <a:pt x="225" y="749"/>
                  </a:cubicBezTo>
                  <a:cubicBezTo>
                    <a:pt x="196" y="757"/>
                    <a:pt x="158" y="745"/>
                    <a:pt x="133" y="756"/>
                  </a:cubicBezTo>
                  <a:cubicBezTo>
                    <a:pt x="140" y="767"/>
                    <a:pt x="144" y="785"/>
                    <a:pt x="145" y="797"/>
                  </a:cubicBezTo>
                  <a:cubicBezTo>
                    <a:pt x="168" y="796"/>
                    <a:pt x="198" y="804"/>
                    <a:pt x="208" y="787"/>
                  </a:cubicBezTo>
                  <a:cubicBezTo>
                    <a:pt x="213" y="793"/>
                    <a:pt x="214" y="779"/>
                    <a:pt x="219" y="786"/>
                  </a:cubicBezTo>
                  <a:close/>
                  <a:moveTo>
                    <a:pt x="292" y="714"/>
                  </a:moveTo>
                  <a:cubicBezTo>
                    <a:pt x="305" y="685"/>
                    <a:pt x="317" y="658"/>
                    <a:pt x="329" y="629"/>
                  </a:cubicBezTo>
                  <a:cubicBezTo>
                    <a:pt x="336" y="614"/>
                    <a:pt x="348" y="601"/>
                    <a:pt x="348" y="584"/>
                  </a:cubicBezTo>
                  <a:cubicBezTo>
                    <a:pt x="355" y="584"/>
                    <a:pt x="352" y="575"/>
                    <a:pt x="358" y="573"/>
                  </a:cubicBezTo>
                  <a:cubicBezTo>
                    <a:pt x="376" y="518"/>
                    <a:pt x="405" y="473"/>
                    <a:pt x="420" y="416"/>
                  </a:cubicBezTo>
                  <a:cubicBezTo>
                    <a:pt x="443" y="374"/>
                    <a:pt x="466" y="323"/>
                    <a:pt x="473" y="280"/>
                  </a:cubicBezTo>
                  <a:cubicBezTo>
                    <a:pt x="459" y="243"/>
                    <a:pt x="433" y="220"/>
                    <a:pt x="417" y="185"/>
                  </a:cubicBezTo>
                  <a:cubicBezTo>
                    <a:pt x="433" y="161"/>
                    <a:pt x="461" y="147"/>
                    <a:pt x="486" y="131"/>
                  </a:cubicBezTo>
                  <a:cubicBezTo>
                    <a:pt x="532" y="120"/>
                    <a:pt x="598" y="112"/>
                    <a:pt x="641" y="127"/>
                  </a:cubicBezTo>
                  <a:cubicBezTo>
                    <a:pt x="646" y="129"/>
                    <a:pt x="664" y="141"/>
                    <a:pt x="665" y="148"/>
                  </a:cubicBezTo>
                  <a:cubicBezTo>
                    <a:pt x="670" y="168"/>
                    <a:pt x="642" y="188"/>
                    <a:pt x="631" y="200"/>
                  </a:cubicBezTo>
                  <a:cubicBezTo>
                    <a:pt x="598" y="238"/>
                    <a:pt x="557" y="273"/>
                    <a:pt x="538" y="317"/>
                  </a:cubicBezTo>
                  <a:cubicBezTo>
                    <a:pt x="535" y="346"/>
                    <a:pt x="521" y="372"/>
                    <a:pt x="525" y="400"/>
                  </a:cubicBezTo>
                  <a:cubicBezTo>
                    <a:pt x="522" y="400"/>
                    <a:pt x="518" y="400"/>
                    <a:pt x="520" y="404"/>
                  </a:cubicBezTo>
                  <a:cubicBezTo>
                    <a:pt x="510" y="489"/>
                    <a:pt x="486" y="595"/>
                    <a:pt x="492" y="689"/>
                  </a:cubicBezTo>
                  <a:cubicBezTo>
                    <a:pt x="509" y="658"/>
                    <a:pt x="509" y="591"/>
                    <a:pt x="523" y="557"/>
                  </a:cubicBezTo>
                  <a:cubicBezTo>
                    <a:pt x="523" y="548"/>
                    <a:pt x="516" y="565"/>
                    <a:pt x="512" y="557"/>
                  </a:cubicBezTo>
                  <a:cubicBezTo>
                    <a:pt x="510" y="551"/>
                    <a:pt x="513" y="549"/>
                    <a:pt x="516" y="547"/>
                  </a:cubicBezTo>
                  <a:cubicBezTo>
                    <a:pt x="522" y="543"/>
                    <a:pt x="521" y="558"/>
                    <a:pt x="524" y="550"/>
                  </a:cubicBezTo>
                  <a:cubicBezTo>
                    <a:pt x="529" y="469"/>
                    <a:pt x="551" y="356"/>
                    <a:pt x="570" y="282"/>
                  </a:cubicBezTo>
                  <a:cubicBezTo>
                    <a:pt x="575" y="279"/>
                    <a:pt x="579" y="276"/>
                    <a:pt x="587" y="277"/>
                  </a:cubicBezTo>
                  <a:cubicBezTo>
                    <a:pt x="620" y="229"/>
                    <a:pt x="662" y="198"/>
                    <a:pt x="698" y="152"/>
                  </a:cubicBezTo>
                  <a:cubicBezTo>
                    <a:pt x="698" y="150"/>
                    <a:pt x="698" y="144"/>
                    <a:pt x="698" y="137"/>
                  </a:cubicBezTo>
                  <a:cubicBezTo>
                    <a:pt x="657" y="97"/>
                    <a:pt x="584" y="78"/>
                    <a:pt x="512" y="91"/>
                  </a:cubicBezTo>
                  <a:cubicBezTo>
                    <a:pt x="485" y="95"/>
                    <a:pt x="437" y="122"/>
                    <a:pt x="420" y="139"/>
                  </a:cubicBezTo>
                  <a:cubicBezTo>
                    <a:pt x="414" y="145"/>
                    <a:pt x="408" y="164"/>
                    <a:pt x="399" y="174"/>
                  </a:cubicBezTo>
                  <a:cubicBezTo>
                    <a:pt x="395" y="177"/>
                    <a:pt x="392" y="175"/>
                    <a:pt x="390" y="178"/>
                  </a:cubicBezTo>
                  <a:cubicBezTo>
                    <a:pt x="382" y="189"/>
                    <a:pt x="386" y="200"/>
                    <a:pt x="389" y="212"/>
                  </a:cubicBezTo>
                  <a:cubicBezTo>
                    <a:pt x="399" y="217"/>
                    <a:pt x="405" y="225"/>
                    <a:pt x="410" y="233"/>
                  </a:cubicBezTo>
                  <a:cubicBezTo>
                    <a:pt x="422" y="250"/>
                    <a:pt x="443" y="276"/>
                    <a:pt x="451" y="297"/>
                  </a:cubicBezTo>
                  <a:cubicBezTo>
                    <a:pt x="434" y="322"/>
                    <a:pt x="429" y="356"/>
                    <a:pt x="411" y="379"/>
                  </a:cubicBezTo>
                  <a:cubicBezTo>
                    <a:pt x="372" y="511"/>
                    <a:pt x="310" y="617"/>
                    <a:pt x="262" y="740"/>
                  </a:cubicBezTo>
                  <a:cubicBezTo>
                    <a:pt x="247" y="744"/>
                    <a:pt x="241" y="757"/>
                    <a:pt x="243" y="776"/>
                  </a:cubicBezTo>
                  <a:cubicBezTo>
                    <a:pt x="272" y="765"/>
                    <a:pt x="280" y="740"/>
                    <a:pt x="292" y="714"/>
                  </a:cubicBezTo>
                  <a:close/>
                  <a:moveTo>
                    <a:pt x="472" y="716"/>
                  </a:moveTo>
                  <a:cubicBezTo>
                    <a:pt x="473" y="635"/>
                    <a:pt x="487" y="541"/>
                    <a:pt x="496" y="456"/>
                  </a:cubicBezTo>
                  <a:cubicBezTo>
                    <a:pt x="481" y="451"/>
                    <a:pt x="451" y="464"/>
                    <a:pt x="433" y="452"/>
                  </a:cubicBezTo>
                  <a:cubicBezTo>
                    <a:pt x="450" y="446"/>
                    <a:pt x="475" y="440"/>
                    <a:pt x="500" y="435"/>
                  </a:cubicBezTo>
                  <a:cubicBezTo>
                    <a:pt x="498" y="429"/>
                    <a:pt x="508" y="411"/>
                    <a:pt x="501" y="408"/>
                  </a:cubicBezTo>
                  <a:cubicBezTo>
                    <a:pt x="487" y="395"/>
                    <a:pt x="464" y="413"/>
                    <a:pt x="446" y="402"/>
                  </a:cubicBezTo>
                  <a:cubicBezTo>
                    <a:pt x="400" y="520"/>
                    <a:pt x="347" y="625"/>
                    <a:pt x="300" y="740"/>
                  </a:cubicBezTo>
                  <a:cubicBezTo>
                    <a:pt x="350" y="735"/>
                    <a:pt x="413" y="722"/>
                    <a:pt x="472" y="716"/>
                  </a:cubicBezTo>
                  <a:close/>
                  <a:moveTo>
                    <a:pt x="510" y="386"/>
                  </a:moveTo>
                  <a:cubicBezTo>
                    <a:pt x="514" y="352"/>
                    <a:pt x="523" y="323"/>
                    <a:pt x="528" y="296"/>
                  </a:cubicBezTo>
                  <a:cubicBezTo>
                    <a:pt x="563" y="245"/>
                    <a:pt x="614" y="207"/>
                    <a:pt x="647" y="155"/>
                  </a:cubicBezTo>
                  <a:cubicBezTo>
                    <a:pt x="644" y="150"/>
                    <a:pt x="638" y="148"/>
                    <a:pt x="634" y="143"/>
                  </a:cubicBezTo>
                  <a:cubicBezTo>
                    <a:pt x="597" y="138"/>
                    <a:pt x="564" y="129"/>
                    <a:pt x="515" y="140"/>
                  </a:cubicBezTo>
                  <a:cubicBezTo>
                    <a:pt x="493" y="144"/>
                    <a:pt x="440" y="171"/>
                    <a:pt x="438" y="189"/>
                  </a:cubicBezTo>
                  <a:cubicBezTo>
                    <a:pt x="437" y="201"/>
                    <a:pt x="453" y="213"/>
                    <a:pt x="463" y="226"/>
                  </a:cubicBezTo>
                  <a:cubicBezTo>
                    <a:pt x="469" y="236"/>
                    <a:pt x="472" y="254"/>
                    <a:pt x="479" y="262"/>
                  </a:cubicBezTo>
                  <a:cubicBezTo>
                    <a:pt x="484" y="268"/>
                    <a:pt x="487" y="267"/>
                    <a:pt x="490" y="271"/>
                  </a:cubicBezTo>
                  <a:cubicBezTo>
                    <a:pt x="494" y="279"/>
                    <a:pt x="493" y="295"/>
                    <a:pt x="491" y="301"/>
                  </a:cubicBezTo>
                  <a:cubicBezTo>
                    <a:pt x="482" y="328"/>
                    <a:pt x="452" y="364"/>
                    <a:pt x="454" y="392"/>
                  </a:cubicBezTo>
                  <a:cubicBezTo>
                    <a:pt x="465" y="379"/>
                    <a:pt x="493" y="389"/>
                    <a:pt x="510" y="386"/>
                  </a:cubicBezTo>
                  <a:close/>
                  <a:moveTo>
                    <a:pt x="529" y="714"/>
                  </a:moveTo>
                  <a:cubicBezTo>
                    <a:pt x="517" y="710"/>
                    <a:pt x="510" y="706"/>
                    <a:pt x="498" y="709"/>
                  </a:cubicBezTo>
                  <a:cubicBezTo>
                    <a:pt x="497" y="702"/>
                    <a:pt x="495" y="696"/>
                    <a:pt x="489" y="695"/>
                  </a:cubicBezTo>
                  <a:cubicBezTo>
                    <a:pt x="486" y="703"/>
                    <a:pt x="497" y="716"/>
                    <a:pt x="490" y="723"/>
                  </a:cubicBezTo>
                  <a:cubicBezTo>
                    <a:pt x="492" y="736"/>
                    <a:pt x="535" y="746"/>
                    <a:pt x="529" y="714"/>
                  </a:cubicBezTo>
                  <a:close/>
                  <a:moveTo>
                    <a:pt x="567" y="678"/>
                  </a:moveTo>
                  <a:cubicBezTo>
                    <a:pt x="563" y="673"/>
                    <a:pt x="568" y="669"/>
                    <a:pt x="564" y="665"/>
                  </a:cubicBezTo>
                  <a:cubicBezTo>
                    <a:pt x="581" y="637"/>
                    <a:pt x="585" y="605"/>
                    <a:pt x="593" y="571"/>
                  </a:cubicBezTo>
                  <a:cubicBezTo>
                    <a:pt x="615" y="531"/>
                    <a:pt x="648" y="467"/>
                    <a:pt x="638" y="429"/>
                  </a:cubicBezTo>
                  <a:cubicBezTo>
                    <a:pt x="643" y="445"/>
                    <a:pt x="626" y="443"/>
                    <a:pt x="616" y="442"/>
                  </a:cubicBezTo>
                  <a:cubicBezTo>
                    <a:pt x="596" y="441"/>
                    <a:pt x="559" y="458"/>
                    <a:pt x="555" y="439"/>
                  </a:cubicBezTo>
                  <a:cubicBezTo>
                    <a:pt x="578" y="429"/>
                    <a:pt x="604" y="434"/>
                    <a:pt x="618" y="423"/>
                  </a:cubicBezTo>
                  <a:cubicBezTo>
                    <a:pt x="596" y="415"/>
                    <a:pt x="575" y="424"/>
                    <a:pt x="556" y="412"/>
                  </a:cubicBezTo>
                  <a:cubicBezTo>
                    <a:pt x="556" y="417"/>
                    <a:pt x="560" y="416"/>
                    <a:pt x="559" y="421"/>
                  </a:cubicBezTo>
                  <a:cubicBezTo>
                    <a:pt x="543" y="467"/>
                    <a:pt x="543" y="522"/>
                    <a:pt x="536" y="571"/>
                  </a:cubicBezTo>
                  <a:cubicBezTo>
                    <a:pt x="530" y="606"/>
                    <a:pt x="513" y="650"/>
                    <a:pt x="520" y="684"/>
                  </a:cubicBezTo>
                  <a:cubicBezTo>
                    <a:pt x="534" y="683"/>
                    <a:pt x="552" y="679"/>
                    <a:pt x="567" y="678"/>
                  </a:cubicBezTo>
                  <a:close/>
                  <a:moveTo>
                    <a:pt x="545" y="745"/>
                  </a:moveTo>
                  <a:cubicBezTo>
                    <a:pt x="582" y="742"/>
                    <a:pt x="627" y="730"/>
                    <a:pt x="602" y="692"/>
                  </a:cubicBezTo>
                  <a:cubicBezTo>
                    <a:pt x="590" y="692"/>
                    <a:pt x="572" y="692"/>
                    <a:pt x="550" y="695"/>
                  </a:cubicBezTo>
                  <a:cubicBezTo>
                    <a:pt x="550" y="718"/>
                    <a:pt x="550" y="728"/>
                    <a:pt x="545" y="7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25" tIns="45712" rIns="91425" bIns="45712" numCol="1" anchor="t" anchorCtr="0" compatLnSpc="1"/>
            <a:lstStyle/>
            <a:p>
              <a:endParaRPr lang="zh-CN" altLang="en-US"/>
            </a:p>
          </p:txBody>
        </p:sp>
        <p:sp>
          <p:nvSpPr>
            <p:cNvPr id="23" name="Freeform 169"/>
            <p:cNvSpPr>
              <a:spLocks noEditPoints="1"/>
            </p:cNvSpPr>
            <p:nvPr userDrawn="1"/>
          </p:nvSpPr>
          <p:spPr bwMode="auto">
            <a:xfrm>
              <a:off x="-98531" y="4273243"/>
              <a:ext cx="1543220" cy="1095261"/>
            </a:xfrm>
            <a:custGeom>
              <a:avLst/>
              <a:gdLst>
                <a:gd name="T0" fmla="*/ 1219 w 1692"/>
                <a:gd name="T1" fmla="*/ 7 h 1199"/>
                <a:gd name="T2" fmla="*/ 1405 w 1692"/>
                <a:gd name="T3" fmla="*/ 349 h 1199"/>
                <a:gd name="T4" fmla="*/ 1573 w 1692"/>
                <a:gd name="T5" fmla="*/ 705 h 1199"/>
                <a:gd name="T6" fmla="*/ 1692 w 1692"/>
                <a:gd name="T7" fmla="*/ 806 h 1199"/>
                <a:gd name="T8" fmla="*/ 1442 w 1692"/>
                <a:gd name="T9" fmla="*/ 1199 h 1199"/>
                <a:gd name="T10" fmla="*/ 746 w 1692"/>
                <a:gd name="T11" fmla="*/ 1179 h 1199"/>
                <a:gd name="T12" fmla="*/ 197 w 1692"/>
                <a:gd name="T13" fmla="*/ 1153 h 1199"/>
                <a:gd name="T14" fmla="*/ 59 w 1692"/>
                <a:gd name="T15" fmla="*/ 1084 h 1199"/>
                <a:gd name="T16" fmla="*/ 91 w 1692"/>
                <a:gd name="T17" fmla="*/ 871 h 1199"/>
                <a:gd name="T18" fmla="*/ 411 w 1692"/>
                <a:gd name="T19" fmla="*/ 602 h 1199"/>
                <a:gd name="T20" fmla="*/ 962 w 1692"/>
                <a:gd name="T21" fmla="*/ 666 h 1199"/>
                <a:gd name="T22" fmla="*/ 1006 w 1692"/>
                <a:gd name="T23" fmla="*/ 225 h 1199"/>
                <a:gd name="T24" fmla="*/ 1173 w 1692"/>
                <a:gd name="T25" fmla="*/ 280 h 1199"/>
                <a:gd name="T26" fmla="*/ 1479 w 1692"/>
                <a:gd name="T27" fmla="*/ 1071 h 1199"/>
                <a:gd name="T28" fmla="*/ 1277 w 1692"/>
                <a:gd name="T29" fmla="*/ 1137 h 1199"/>
                <a:gd name="T30" fmla="*/ 1238 w 1692"/>
                <a:gd name="T31" fmla="*/ 1169 h 1199"/>
                <a:gd name="T32" fmla="*/ 1506 w 1692"/>
                <a:gd name="T33" fmla="*/ 1073 h 1199"/>
                <a:gd name="T34" fmla="*/ 1164 w 1692"/>
                <a:gd name="T35" fmla="*/ 113 h 1199"/>
                <a:gd name="T36" fmla="*/ 1224 w 1692"/>
                <a:gd name="T37" fmla="*/ 223 h 1199"/>
                <a:gd name="T38" fmla="*/ 1192 w 1692"/>
                <a:gd name="T39" fmla="*/ 81 h 1199"/>
                <a:gd name="T40" fmla="*/ 1274 w 1692"/>
                <a:gd name="T41" fmla="*/ 189 h 1199"/>
                <a:gd name="T42" fmla="*/ 1201 w 1692"/>
                <a:gd name="T43" fmla="*/ 35 h 1199"/>
                <a:gd name="T44" fmla="*/ 1040 w 1692"/>
                <a:gd name="T45" fmla="*/ 214 h 1199"/>
                <a:gd name="T46" fmla="*/ 1054 w 1692"/>
                <a:gd name="T47" fmla="*/ 177 h 1199"/>
                <a:gd name="T48" fmla="*/ 1323 w 1692"/>
                <a:gd name="T49" fmla="*/ 326 h 1199"/>
                <a:gd name="T50" fmla="*/ 1146 w 1692"/>
                <a:gd name="T51" fmla="*/ 359 h 1199"/>
                <a:gd name="T52" fmla="*/ 1003 w 1692"/>
                <a:gd name="T53" fmla="*/ 664 h 1199"/>
                <a:gd name="T54" fmla="*/ 1196 w 1692"/>
                <a:gd name="T55" fmla="*/ 352 h 1199"/>
                <a:gd name="T56" fmla="*/ 1495 w 1692"/>
                <a:gd name="T57" fmla="*/ 618 h 1199"/>
                <a:gd name="T58" fmla="*/ 875 w 1692"/>
                <a:gd name="T59" fmla="*/ 857 h 1199"/>
                <a:gd name="T60" fmla="*/ 1350 w 1692"/>
                <a:gd name="T61" fmla="*/ 997 h 1199"/>
                <a:gd name="T62" fmla="*/ 654 w 1692"/>
                <a:gd name="T63" fmla="*/ 623 h 1199"/>
                <a:gd name="T64" fmla="*/ 273 w 1692"/>
                <a:gd name="T65" fmla="*/ 602 h 1199"/>
                <a:gd name="T66" fmla="*/ 135 w 1692"/>
                <a:gd name="T67" fmla="*/ 834 h 1199"/>
                <a:gd name="T68" fmla="*/ 144 w 1692"/>
                <a:gd name="T69" fmla="*/ 960 h 1199"/>
                <a:gd name="T70" fmla="*/ 914 w 1692"/>
                <a:gd name="T71" fmla="*/ 772 h 1199"/>
                <a:gd name="T72" fmla="*/ 1405 w 1692"/>
                <a:gd name="T73" fmla="*/ 1032 h 1199"/>
                <a:gd name="T74" fmla="*/ 1578 w 1692"/>
                <a:gd name="T75" fmla="*/ 800 h 1199"/>
                <a:gd name="T76" fmla="*/ 1437 w 1692"/>
                <a:gd name="T77" fmla="*/ 1075 h 1199"/>
                <a:gd name="T78" fmla="*/ 1578 w 1692"/>
                <a:gd name="T79" fmla="*/ 800 h 1199"/>
                <a:gd name="T80" fmla="*/ 133 w 1692"/>
                <a:gd name="T81" fmla="*/ 970 h 1199"/>
                <a:gd name="T82" fmla="*/ 1235 w 1692"/>
                <a:gd name="T83" fmla="*/ 993 h 1199"/>
                <a:gd name="T84" fmla="*/ 1235 w 1692"/>
                <a:gd name="T85" fmla="*/ 993 h 1199"/>
                <a:gd name="T86" fmla="*/ 165 w 1692"/>
                <a:gd name="T87" fmla="*/ 1068 h 1199"/>
                <a:gd name="T88" fmla="*/ 512 w 1692"/>
                <a:gd name="T89" fmla="*/ 1091 h 1199"/>
                <a:gd name="T90" fmla="*/ 452 w 1692"/>
                <a:gd name="T91" fmla="*/ 1041 h 1199"/>
                <a:gd name="T92" fmla="*/ 1224 w 1692"/>
                <a:gd name="T93" fmla="*/ 1029 h 1199"/>
                <a:gd name="T94" fmla="*/ 951 w 1692"/>
                <a:gd name="T95" fmla="*/ 1043 h 1199"/>
                <a:gd name="T96" fmla="*/ 1412 w 1692"/>
                <a:gd name="T97" fmla="*/ 1119 h 1199"/>
                <a:gd name="T98" fmla="*/ 1410 w 1692"/>
                <a:gd name="T99" fmla="*/ 1068 h 1199"/>
                <a:gd name="T100" fmla="*/ 755 w 1692"/>
                <a:gd name="T101" fmla="*/ 1073 h 1199"/>
                <a:gd name="T102" fmla="*/ 682 w 1692"/>
                <a:gd name="T103" fmla="*/ 1100 h 1199"/>
                <a:gd name="T104" fmla="*/ 553 w 1692"/>
                <a:gd name="T105" fmla="*/ 1096 h 1199"/>
                <a:gd name="T106" fmla="*/ 319 w 1692"/>
                <a:gd name="T107" fmla="*/ 1112 h 1199"/>
                <a:gd name="T108" fmla="*/ 362 w 1692"/>
                <a:gd name="T109" fmla="*/ 1140 h 1199"/>
                <a:gd name="T110" fmla="*/ 712 w 1692"/>
                <a:gd name="T111" fmla="*/ 1126 h 1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92" h="1199">
                  <a:moveTo>
                    <a:pt x="1173" y="280"/>
                  </a:moveTo>
                  <a:cubicBezTo>
                    <a:pt x="1178" y="256"/>
                    <a:pt x="1155" y="232"/>
                    <a:pt x="1148" y="202"/>
                  </a:cubicBezTo>
                  <a:cubicBezTo>
                    <a:pt x="1130" y="126"/>
                    <a:pt x="1166" y="46"/>
                    <a:pt x="1203" y="3"/>
                  </a:cubicBezTo>
                  <a:cubicBezTo>
                    <a:pt x="1213" y="0"/>
                    <a:pt x="1212" y="7"/>
                    <a:pt x="1219" y="7"/>
                  </a:cubicBezTo>
                  <a:cubicBezTo>
                    <a:pt x="1224" y="12"/>
                    <a:pt x="1217" y="17"/>
                    <a:pt x="1219" y="26"/>
                  </a:cubicBezTo>
                  <a:cubicBezTo>
                    <a:pt x="1236" y="54"/>
                    <a:pt x="1274" y="71"/>
                    <a:pt x="1290" y="101"/>
                  </a:cubicBezTo>
                  <a:cubicBezTo>
                    <a:pt x="1331" y="178"/>
                    <a:pt x="1290" y="252"/>
                    <a:pt x="1240" y="310"/>
                  </a:cubicBezTo>
                  <a:cubicBezTo>
                    <a:pt x="1301" y="304"/>
                    <a:pt x="1363" y="314"/>
                    <a:pt x="1405" y="349"/>
                  </a:cubicBezTo>
                  <a:cubicBezTo>
                    <a:pt x="1469" y="403"/>
                    <a:pt x="1472" y="496"/>
                    <a:pt x="1437" y="584"/>
                  </a:cubicBezTo>
                  <a:cubicBezTo>
                    <a:pt x="1504" y="602"/>
                    <a:pt x="1581" y="611"/>
                    <a:pt x="1637" y="627"/>
                  </a:cubicBezTo>
                  <a:cubicBezTo>
                    <a:pt x="1633" y="645"/>
                    <a:pt x="1616" y="654"/>
                    <a:pt x="1605" y="666"/>
                  </a:cubicBezTo>
                  <a:cubicBezTo>
                    <a:pt x="1594" y="679"/>
                    <a:pt x="1586" y="694"/>
                    <a:pt x="1573" y="705"/>
                  </a:cubicBezTo>
                  <a:cubicBezTo>
                    <a:pt x="1590" y="719"/>
                    <a:pt x="1614" y="712"/>
                    <a:pt x="1630" y="724"/>
                  </a:cubicBezTo>
                  <a:cubicBezTo>
                    <a:pt x="1631" y="738"/>
                    <a:pt x="1623" y="757"/>
                    <a:pt x="1623" y="777"/>
                  </a:cubicBezTo>
                  <a:cubicBezTo>
                    <a:pt x="1636" y="774"/>
                    <a:pt x="1646" y="792"/>
                    <a:pt x="1660" y="797"/>
                  </a:cubicBezTo>
                  <a:cubicBezTo>
                    <a:pt x="1672" y="802"/>
                    <a:pt x="1688" y="795"/>
                    <a:pt x="1692" y="806"/>
                  </a:cubicBezTo>
                  <a:cubicBezTo>
                    <a:pt x="1689" y="835"/>
                    <a:pt x="1650" y="861"/>
                    <a:pt x="1646" y="889"/>
                  </a:cubicBezTo>
                  <a:cubicBezTo>
                    <a:pt x="1591" y="979"/>
                    <a:pt x="1520" y="1066"/>
                    <a:pt x="1486" y="1169"/>
                  </a:cubicBezTo>
                  <a:cubicBezTo>
                    <a:pt x="1475" y="1172"/>
                    <a:pt x="1476" y="1185"/>
                    <a:pt x="1467" y="1190"/>
                  </a:cubicBezTo>
                  <a:cubicBezTo>
                    <a:pt x="1459" y="1196"/>
                    <a:pt x="1449" y="1192"/>
                    <a:pt x="1442" y="1199"/>
                  </a:cubicBezTo>
                  <a:cubicBezTo>
                    <a:pt x="1375" y="1174"/>
                    <a:pt x="1303" y="1193"/>
                    <a:pt x="1212" y="1188"/>
                  </a:cubicBezTo>
                  <a:cubicBezTo>
                    <a:pt x="1133" y="1183"/>
                    <a:pt x="1055" y="1193"/>
                    <a:pt x="976" y="1188"/>
                  </a:cubicBezTo>
                  <a:cubicBezTo>
                    <a:pt x="936" y="1185"/>
                    <a:pt x="897" y="1180"/>
                    <a:pt x="861" y="1179"/>
                  </a:cubicBezTo>
                  <a:cubicBezTo>
                    <a:pt x="816" y="1177"/>
                    <a:pt x="775" y="1162"/>
                    <a:pt x="746" y="1179"/>
                  </a:cubicBezTo>
                  <a:cubicBezTo>
                    <a:pt x="726" y="1171"/>
                    <a:pt x="705" y="1176"/>
                    <a:pt x="686" y="1174"/>
                  </a:cubicBezTo>
                  <a:cubicBezTo>
                    <a:pt x="664" y="1172"/>
                    <a:pt x="641" y="1164"/>
                    <a:pt x="615" y="1162"/>
                  </a:cubicBezTo>
                  <a:cubicBezTo>
                    <a:pt x="588" y="1161"/>
                    <a:pt x="559" y="1163"/>
                    <a:pt x="530" y="1162"/>
                  </a:cubicBezTo>
                  <a:cubicBezTo>
                    <a:pt x="410" y="1161"/>
                    <a:pt x="311" y="1154"/>
                    <a:pt x="197" y="1153"/>
                  </a:cubicBezTo>
                  <a:cubicBezTo>
                    <a:pt x="188" y="1153"/>
                    <a:pt x="177" y="1149"/>
                    <a:pt x="167" y="1149"/>
                  </a:cubicBezTo>
                  <a:cubicBezTo>
                    <a:pt x="130" y="1149"/>
                    <a:pt x="93" y="1158"/>
                    <a:pt x="55" y="1160"/>
                  </a:cubicBezTo>
                  <a:cubicBezTo>
                    <a:pt x="29" y="1161"/>
                    <a:pt x="13" y="1163"/>
                    <a:pt x="0" y="1144"/>
                  </a:cubicBezTo>
                  <a:cubicBezTo>
                    <a:pt x="11" y="1113"/>
                    <a:pt x="26" y="1080"/>
                    <a:pt x="59" y="1084"/>
                  </a:cubicBezTo>
                  <a:cubicBezTo>
                    <a:pt x="59" y="1066"/>
                    <a:pt x="67" y="1057"/>
                    <a:pt x="75" y="1048"/>
                  </a:cubicBezTo>
                  <a:cubicBezTo>
                    <a:pt x="18" y="1032"/>
                    <a:pt x="90" y="986"/>
                    <a:pt x="112" y="967"/>
                  </a:cubicBezTo>
                  <a:cubicBezTo>
                    <a:pt x="102" y="946"/>
                    <a:pt x="46" y="941"/>
                    <a:pt x="46" y="924"/>
                  </a:cubicBezTo>
                  <a:cubicBezTo>
                    <a:pt x="45" y="906"/>
                    <a:pt x="78" y="886"/>
                    <a:pt x="91" y="871"/>
                  </a:cubicBezTo>
                  <a:cubicBezTo>
                    <a:pt x="109" y="851"/>
                    <a:pt x="123" y="834"/>
                    <a:pt x="128" y="811"/>
                  </a:cubicBezTo>
                  <a:cubicBezTo>
                    <a:pt x="179" y="737"/>
                    <a:pt x="232" y="665"/>
                    <a:pt x="266" y="574"/>
                  </a:cubicBezTo>
                  <a:cubicBezTo>
                    <a:pt x="282" y="574"/>
                    <a:pt x="290" y="579"/>
                    <a:pt x="300" y="588"/>
                  </a:cubicBezTo>
                  <a:cubicBezTo>
                    <a:pt x="337" y="595"/>
                    <a:pt x="372" y="603"/>
                    <a:pt x="411" y="602"/>
                  </a:cubicBezTo>
                  <a:cubicBezTo>
                    <a:pt x="541" y="598"/>
                    <a:pt x="673" y="583"/>
                    <a:pt x="781" y="627"/>
                  </a:cubicBezTo>
                  <a:cubicBezTo>
                    <a:pt x="842" y="653"/>
                    <a:pt x="903" y="681"/>
                    <a:pt x="928" y="747"/>
                  </a:cubicBezTo>
                  <a:cubicBezTo>
                    <a:pt x="946" y="725"/>
                    <a:pt x="970" y="708"/>
                    <a:pt x="985" y="682"/>
                  </a:cubicBezTo>
                  <a:cubicBezTo>
                    <a:pt x="980" y="674"/>
                    <a:pt x="970" y="671"/>
                    <a:pt x="962" y="666"/>
                  </a:cubicBezTo>
                  <a:cubicBezTo>
                    <a:pt x="951" y="644"/>
                    <a:pt x="931" y="630"/>
                    <a:pt x="918" y="607"/>
                  </a:cubicBezTo>
                  <a:cubicBezTo>
                    <a:pt x="880" y="534"/>
                    <a:pt x="886" y="418"/>
                    <a:pt x="955" y="359"/>
                  </a:cubicBezTo>
                  <a:cubicBezTo>
                    <a:pt x="991" y="328"/>
                    <a:pt x="1065" y="303"/>
                    <a:pt x="1127" y="329"/>
                  </a:cubicBezTo>
                  <a:cubicBezTo>
                    <a:pt x="1116" y="281"/>
                    <a:pt x="1057" y="241"/>
                    <a:pt x="1006" y="225"/>
                  </a:cubicBezTo>
                  <a:cubicBezTo>
                    <a:pt x="989" y="207"/>
                    <a:pt x="1002" y="179"/>
                    <a:pt x="1006" y="161"/>
                  </a:cubicBezTo>
                  <a:cubicBezTo>
                    <a:pt x="1021" y="155"/>
                    <a:pt x="1040" y="152"/>
                    <a:pt x="1054" y="156"/>
                  </a:cubicBezTo>
                  <a:cubicBezTo>
                    <a:pt x="1084" y="166"/>
                    <a:pt x="1146" y="224"/>
                    <a:pt x="1166" y="258"/>
                  </a:cubicBezTo>
                  <a:cubicBezTo>
                    <a:pt x="1171" y="265"/>
                    <a:pt x="1173" y="273"/>
                    <a:pt x="1173" y="280"/>
                  </a:cubicBezTo>
                  <a:close/>
                  <a:moveTo>
                    <a:pt x="1619" y="804"/>
                  </a:moveTo>
                  <a:cubicBezTo>
                    <a:pt x="1616" y="815"/>
                    <a:pt x="1630" y="816"/>
                    <a:pt x="1630" y="829"/>
                  </a:cubicBezTo>
                  <a:cubicBezTo>
                    <a:pt x="1631" y="838"/>
                    <a:pt x="1623" y="843"/>
                    <a:pt x="1621" y="852"/>
                  </a:cubicBezTo>
                  <a:cubicBezTo>
                    <a:pt x="1556" y="907"/>
                    <a:pt x="1522" y="994"/>
                    <a:pt x="1479" y="1071"/>
                  </a:cubicBezTo>
                  <a:cubicBezTo>
                    <a:pt x="1458" y="1084"/>
                    <a:pt x="1452" y="1111"/>
                    <a:pt x="1435" y="1128"/>
                  </a:cubicBezTo>
                  <a:cubicBezTo>
                    <a:pt x="1431" y="1140"/>
                    <a:pt x="1440" y="1127"/>
                    <a:pt x="1435" y="1140"/>
                  </a:cubicBezTo>
                  <a:cubicBezTo>
                    <a:pt x="1417" y="1156"/>
                    <a:pt x="1403" y="1144"/>
                    <a:pt x="1385" y="1142"/>
                  </a:cubicBezTo>
                  <a:cubicBezTo>
                    <a:pt x="1352" y="1139"/>
                    <a:pt x="1307" y="1139"/>
                    <a:pt x="1277" y="1137"/>
                  </a:cubicBezTo>
                  <a:cubicBezTo>
                    <a:pt x="1250" y="1135"/>
                    <a:pt x="1224" y="1126"/>
                    <a:pt x="1196" y="1123"/>
                  </a:cubicBezTo>
                  <a:cubicBezTo>
                    <a:pt x="1074" y="1113"/>
                    <a:pt x="924" y="1096"/>
                    <a:pt x="813" y="1112"/>
                  </a:cubicBezTo>
                  <a:cubicBezTo>
                    <a:pt x="808" y="1126"/>
                    <a:pt x="800" y="1148"/>
                    <a:pt x="806" y="1153"/>
                  </a:cubicBezTo>
                  <a:cubicBezTo>
                    <a:pt x="949" y="1170"/>
                    <a:pt x="1082" y="1168"/>
                    <a:pt x="1238" y="1169"/>
                  </a:cubicBezTo>
                  <a:cubicBezTo>
                    <a:pt x="1261" y="1170"/>
                    <a:pt x="1301" y="1163"/>
                    <a:pt x="1341" y="1165"/>
                  </a:cubicBezTo>
                  <a:cubicBezTo>
                    <a:pt x="1418" y="1169"/>
                    <a:pt x="1450" y="1182"/>
                    <a:pt x="1479" y="1128"/>
                  </a:cubicBezTo>
                  <a:cubicBezTo>
                    <a:pt x="1482" y="1123"/>
                    <a:pt x="1479" y="1118"/>
                    <a:pt x="1481" y="1112"/>
                  </a:cubicBezTo>
                  <a:cubicBezTo>
                    <a:pt x="1486" y="1100"/>
                    <a:pt x="1499" y="1087"/>
                    <a:pt x="1506" y="1073"/>
                  </a:cubicBezTo>
                  <a:cubicBezTo>
                    <a:pt x="1536" y="1020"/>
                    <a:pt x="1573" y="964"/>
                    <a:pt x="1603" y="917"/>
                  </a:cubicBezTo>
                  <a:cubicBezTo>
                    <a:pt x="1625" y="882"/>
                    <a:pt x="1642" y="851"/>
                    <a:pt x="1663" y="818"/>
                  </a:cubicBezTo>
                  <a:cubicBezTo>
                    <a:pt x="1651" y="816"/>
                    <a:pt x="1634" y="797"/>
                    <a:pt x="1619" y="804"/>
                  </a:cubicBezTo>
                  <a:close/>
                  <a:moveTo>
                    <a:pt x="1164" y="113"/>
                  </a:moveTo>
                  <a:cubicBezTo>
                    <a:pt x="1152" y="186"/>
                    <a:pt x="1187" y="238"/>
                    <a:pt x="1201" y="303"/>
                  </a:cubicBezTo>
                  <a:cubicBezTo>
                    <a:pt x="1208" y="286"/>
                    <a:pt x="1218" y="272"/>
                    <a:pt x="1222" y="251"/>
                  </a:cubicBezTo>
                  <a:cubicBezTo>
                    <a:pt x="1209" y="231"/>
                    <a:pt x="1176" y="219"/>
                    <a:pt x="1176" y="195"/>
                  </a:cubicBezTo>
                  <a:cubicBezTo>
                    <a:pt x="1194" y="203"/>
                    <a:pt x="1210" y="219"/>
                    <a:pt x="1224" y="223"/>
                  </a:cubicBezTo>
                  <a:cubicBezTo>
                    <a:pt x="1228" y="215"/>
                    <a:pt x="1222" y="203"/>
                    <a:pt x="1222" y="193"/>
                  </a:cubicBezTo>
                  <a:cubicBezTo>
                    <a:pt x="1198" y="190"/>
                    <a:pt x="1176" y="175"/>
                    <a:pt x="1178" y="154"/>
                  </a:cubicBezTo>
                  <a:cubicBezTo>
                    <a:pt x="1190" y="157"/>
                    <a:pt x="1195" y="175"/>
                    <a:pt x="1210" y="168"/>
                  </a:cubicBezTo>
                  <a:cubicBezTo>
                    <a:pt x="1215" y="143"/>
                    <a:pt x="1172" y="104"/>
                    <a:pt x="1192" y="81"/>
                  </a:cubicBezTo>
                  <a:cubicBezTo>
                    <a:pt x="1208" y="104"/>
                    <a:pt x="1212" y="128"/>
                    <a:pt x="1226" y="156"/>
                  </a:cubicBezTo>
                  <a:cubicBezTo>
                    <a:pt x="1241" y="142"/>
                    <a:pt x="1237" y="108"/>
                    <a:pt x="1261" y="101"/>
                  </a:cubicBezTo>
                  <a:cubicBezTo>
                    <a:pt x="1262" y="142"/>
                    <a:pt x="1223" y="174"/>
                    <a:pt x="1242" y="216"/>
                  </a:cubicBezTo>
                  <a:cubicBezTo>
                    <a:pt x="1259" y="213"/>
                    <a:pt x="1261" y="195"/>
                    <a:pt x="1274" y="189"/>
                  </a:cubicBezTo>
                  <a:cubicBezTo>
                    <a:pt x="1296" y="211"/>
                    <a:pt x="1254" y="232"/>
                    <a:pt x="1242" y="237"/>
                  </a:cubicBezTo>
                  <a:cubicBezTo>
                    <a:pt x="1242" y="255"/>
                    <a:pt x="1224" y="283"/>
                    <a:pt x="1224" y="301"/>
                  </a:cubicBezTo>
                  <a:cubicBezTo>
                    <a:pt x="1251" y="270"/>
                    <a:pt x="1288" y="228"/>
                    <a:pt x="1290" y="175"/>
                  </a:cubicBezTo>
                  <a:cubicBezTo>
                    <a:pt x="1293" y="107"/>
                    <a:pt x="1237" y="75"/>
                    <a:pt x="1201" y="35"/>
                  </a:cubicBezTo>
                  <a:cubicBezTo>
                    <a:pt x="1187" y="64"/>
                    <a:pt x="1170" y="79"/>
                    <a:pt x="1164" y="113"/>
                  </a:cubicBezTo>
                  <a:close/>
                  <a:moveTo>
                    <a:pt x="1054" y="177"/>
                  </a:moveTo>
                  <a:cubicBezTo>
                    <a:pt x="1027" y="172"/>
                    <a:pt x="1017" y="183"/>
                    <a:pt x="1017" y="205"/>
                  </a:cubicBezTo>
                  <a:cubicBezTo>
                    <a:pt x="1024" y="208"/>
                    <a:pt x="1027" y="216"/>
                    <a:pt x="1040" y="214"/>
                  </a:cubicBezTo>
                  <a:cubicBezTo>
                    <a:pt x="1065" y="235"/>
                    <a:pt x="1096" y="250"/>
                    <a:pt x="1118" y="274"/>
                  </a:cubicBezTo>
                  <a:cubicBezTo>
                    <a:pt x="1134" y="295"/>
                    <a:pt x="1143" y="322"/>
                    <a:pt x="1160" y="342"/>
                  </a:cubicBezTo>
                  <a:cubicBezTo>
                    <a:pt x="1159" y="354"/>
                    <a:pt x="1163" y="362"/>
                    <a:pt x="1169" y="368"/>
                  </a:cubicBezTo>
                  <a:cubicBezTo>
                    <a:pt x="1176" y="283"/>
                    <a:pt x="1119" y="212"/>
                    <a:pt x="1054" y="177"/>
                  </a:cubicBezTo>
                  <a:close/>
                  <a:moveTo>
                    <a:pt x="1440" y="439"/>
                  </a:moveTo>
                  <a:cubicBezTo>
                    <a:pt x="1439" y="433"/>
                    <a:pt x="1432" y="430"/>
                    <a:pt x="1431" y="425"/>
                  </a:cubicBezTo>
                  <a:cubicBezTo>
                    <a:pt x="1428" y="419"/>
                    <a:pt x="1431" y="412"/>
                    <a:pt x="1428" y="407"/>
                  </a:cubicBezTo>
                  <a:cubicBezTo>
                    <a:pt x="1410" y="371"/>
                    <a:pt x="1367" y="336"/>
                    <a:pt x="1323" y="326"/>
                  </a:cubicBezTo>
                  <a:cubicBezTo>
                    <a:pt x="1223" y="306"/>
                    <a:pt x="1185" y="467"/>
                    <a:pt x="1100" y="407"/>
                  </a:cubicBezTo>
                  <a:cubicBezTo>
                    <a:pt x="1099" y="390"/>
                    <a:pt x="1087" y="382"/>
                    <a:pt x="1097" y="370"/>
                  </a:cubicBezTo>
                  <a:cubicBezTo>
                    <a:pt x="1111" y="384"/>
                    <a:pt x="1122" y="413"/>
                    <a:pt x="1150" y="398"/>
                  </a:cubicBezTo>
                  <a:cubicBezTo>
                    <a:pt x="1157" y="380"/>
                    <a:pt x="1150" y="378"/>
                    <a:pt x="1146" y="359"/>
                  </a:cubicBezTo>
                  <a:cubicBezTo>
                    <a:pt x="1050" y="300"/>
                    <a:pt x="919" y="371"/>
                    <a:pt x="914" y="473"/>
                  </a:cubicBezTo>
                  <a:cubicBezTo>
                    <a:pt x="913" y="480"/>
                    <a:pt x="915" y="495"/>
                    <a:pt x="916" y="508"/>
                  </a:cubicBezTo>
                  <a:cubicBezTo>
                    <a:pt x="919" y="544"/>
                    <a:pt x="931" y="592"/>
                    <a:pt x="951" y="620"/>
                  </a:cubicBezTo>
                  <a:cubicBezTo>
                    <a:pt x="960" y="635"/>
                    <a:pt x="988" y="664"/>
                    <a:pt x="1003" y="664"/>
                  </a:cubicBezTo>
                  <a:cubicBezTo>
                    <a:pt x="1012" y="664"/>
                    <a:pt x="1028" y="651"/>
                    <a:pt x="1042" y="646"/>
                  </a:cubicBezTo>
                  <a:cubicBezTo>
                    <a:pt x="1155" y="602"/>
                    <a:pt x="1290" y="588"/>
                    <a:pt x="1419" y="584"/>
                  </a:cubicBezTo>
                  <a:cubicBezTo>
                    <a:pt x="1431" y="542"/>
                    <a:pt x="1451" y="498"/>
                    <a:pt x="1440" y="439"/>
                  </a:cubicBezTo>
                  <a:close/>
                  <a:moveTo>
                    <a:pt x="1196" y="352"/>
                  </a:moveTo>
                  <a:cubicBezTo>
                    <a:pt x="1199" y="359"/>
                    <a:pt x="1189" y="366"/>
                    <a:pt x="1196" y="370"/>
                  </a:cubicBezTo>
                  <a:cubicBezTo>
                    <a:pt x="1203" y="357"/>
                    <a:pt x="1222" y="344"/>
                    <a:pt x="1226" y="336"/>
                  </a:cubicBezTo>
                  <a:cubicBezTo>
                    <a:pt x="1216" y="340"/>
                    <a:pt x="1209" y="349"/>
                    <a:pt x="1196" y="352"/>
                  </a:cubicBezTo>
                  <a:close/>
                  <a:moveTo>
                    <a:pt x="1495" y="618"/>
                  </a:moveTo>
                  <a:cubicBezTo>
                    <a:pt x="1462" y="612"/>
                    <a:pt x="1428" y="599"/>
                    <a:pt x="1396" y="600"/>
                  </a:cubicBezTo>
                  <a:cubicBezTo>
                    <a:pt x="1331" y="602"/>
                    <a:pt x="1262" y="611"/>
                    <a:pt x="1199" y="620"/>
                  </a:cubicBezTo>
                  <a:cubicBezTo>
                    <a:pt x="1127" y="631"/>
                    <a:pt x="1059" y="655"/>
                    <a:pt x="1006" y="687"/>
                  </a:cubicBezTo>
                  <a:cubicBezTo>
                    <a:pt x="956" y="737"/>
                    <a:pt x="914" y="795"/>
                    <a:pt x="875" y="857"/>
                  </a:cubicBezTo>
                  <a:cubicBezTo>
                    <a:pt x="836" y="918"/>
                    <a:pt x="791" y="979"/>
                    <a:pt x="764" y="1045"/>
                  </a:cubicBezTo>
                  <a:cubicBezTo>
                    <a:pt x="817" y="1009"/>
                    <a:pt x="892" y="975"/>
                    <a:pt x="983" y="970"/>
                  </a:cubicBezTo>
                  <a:cubicBezTo>
                    <a:pt x="1005" y="968"/>
                    <a:pt x="1029" y="971"/>
                    <a:pt x="1052" y="970"/>
                  </a:cubicBezTo>
                  <a:cubicBezTo>
                    <a:pt x="1164" y="964"/>
                    <a:pt x="1270" y="971"/>
                    <a:pt x="1350" y="997"/>
                  </a:cubicBezTo>
                  <a:cubicBezTo>
                    <a:pt x="1415" y="860"/>
                    <a:pt x="1513" y="757"/>
                    <a:pt x="1598" y="641"/>
                  </a:cubicBezTo>
                  <a:cubicBezTo>
                    <a:pt x="1568" y="628"/>
                    <a:pt x="1531" y="625"/>
                    <a:pt x="1495" y="618"/>
                  </a:cubicBezTo>
                  <a:close/>
                  <a:moveTo>
                    <a:pt x="806" y="662"/>
                  </a:moveTo>
                  <a:cubicBezTo>
                    <a:pt x="758" y="638"/>
                    <a:pt x="719" y="630"/>
                    <a:pt x="654" y="623"/>
                  </a:cubicBezTo>
                  <a:cubicBezTo>
                    <a:pt x="629" y="620"/>
                    <a:pt x="602" y="614"/>
                    <a:pt x="578" y="614"/>
                  </a:cubicBezTo>
                  <a:cubicBezTo>
                    <a:pt x="507" y="612"/>
                    <a:pt x="434" y="625"/>
                    <a:pt x="376" y="623"/>
                  </a:cubicBezTo>
                  <a:cubicBezTo>
                    <a:pt x="341" y="621"/>
                    <a:pt x="305" y="605"/>
                    <a:pt x="275" y="604"/>
                  </a:cubicBezTo>
                  <a:cubicBezTo>
                    <a:pt x="275" y="603"/>
                    <a:pt x="275" y="602"/>
                    <a:pt x="273" y="602"/>
                  </a:cubicBezTo>
                  <a:cubicBezTo>
                    <a:pt x="272" y="617"/>
                    <a:pt x="262" y="622"/>
                    <a:pt x="257" y="632"/>
                  </a:cubicBezTo>
                  <a:cubicBezTo>
                    <a:pt x="247" y="652"/>
                    <a:pt x="242" y="671"/>
                    <a:pt x="232" y="689"/>
                  </a:cubicBezTo>
                  <a:cubicBezTo>
                    <a:pt x="213" y="723"/>
                    <a:pt x="187" y="753"/>
                    <a:pt x="167" y="788"/>
                  </a:cubicBezTo>
                  <a:cubicBezTo>
                    <a:pt x="158" y="804"/>
                    <a:pt x="144" y="819"/>
                    <a:pt x="135" y="834"/>
                  </a:cubicBezTo>
                  <a:cubicBezTo>
                    <a:pt x="125" y="852"/>
                    <a:pt x="121" y="865"/>
                    <a:pt x="108" y="880"/>
                  </a:cubicBezTo>
                  <a:cubicBezTo>
                    <a:pt x="96" y="893"/>
                    <a:pt x="79" y="903"/>
                    <a:pt x="78" y="924"/>
                  </a:cubicBezTo>
                  <a:cubicBezTo>
                    <a:pt x="99" y="934"/>
                    <a:pt x="112" y="960"/>
                    <a:pt x="142" y="949"/>
                  </a:cubicBezTo>
                  <a:cubicBezTo>
                    <a:pt x="140" y="956"/>
                    <a:pt x="139" y="957"/>
                    <a:pt x="144" y="960"/>
                  </a:cubicBezTo>
                  <a:cubicBezTo>
                    <a:pt x="166" y="962"/>
                    <a:pt x="184" y="970"/>
                    <a:pt x="204" y="972"/>
                  </a:cubicBezTo>
                  <a:cubicBezTo>
                    <a:pt x="264" y="976"/>
                    <a:pt x="323" y="956"/>
                    <a:pt x="383" y="953"/>
                  </a:cubicBezTo>
                  <a:cubicBezTo>
                    <a:pt x="521" y="947"/>
                    <a:pt x="644" y="994"/>
                    <a:pt x="748" y="1041"/>
                  </a:cubicBezTo>
                  <a:cubicBezTo>
                    <a:pt x="797" y="944"/>
                    <a:pt x="856" y="859"/>
                    <a:pt x="914" y="772"/>
                  </a:cubicBezTo>
                  <a:cubicBezTo>
                    <a:pt x="902" y="706"/>
                    <a:pt x="859" y="688"/>
                    <a:pt x="806" y="662"/>
                  </a:cubicBezTo>
                  <a:close/>
                  <a:moveTo>
                    <a:pt x="1557" y="724"/>
                  </a:moveTo>
                  <a:cubicBezTo>
                    <a:pt x="1487" y="816"/>
                    <a:pt x="1405" y="909"/>
                    <a:pt x="1364" y="1022"/>
                  </a:cubicBezTo>
                  <a:cubicBezTo>
                    <a:pt x="1378" y="1025"/>
                    <a:pt x="1391" y="1029"/>
                    <a:pt x="1405" y="1032"/>
                  </a:cubicBezTo>
                  <a:cubicBezTo>
                    <a:pt x="1409" y="1029"/>
                    <a:pt x="1411" y="1025"/>
                    <a:pt x="1417" y="1025"/>
                  </a:cubicBezTo>
                  <a:cubicBezTo>
                    <a:pt x="1471" y="924"/>
                    <a:pt x="1537" y="835"/>
                    <a:pt x="1591" y="735"/>
                  </a:cubicBezTo>
                  <a:cubicBezTo>
                    <a:pt x="1582" y="729"/>
                    <a:pt x="1568" y="728"/>
                    <a:pt x="1557" y="724"/>
                  </a:cubicBezTo>
                  <a:close/>
                  <a:moveTo>
                    <a:pt x="1578" y="800"/>
                  </a:moveTo>
                  <a:cubicBezTo>
                    <a:pt x="1573" y="807"/>
                    <a:pt x="1564" y="811"/>
                    <a:pt x="1559" y="818"/>
                  </a:cubicBezTo>
                  <a:cubicBezTo>
                    <a:pt x="1540" y="846"/>
                    <a:pt x="1527" y="880"/>
                    <a:pt x="1509" y="910"/>
                  </a:cubicBezTo>
                  <a:cubicBezTo>
                    <a:pt x="1479" y="959"/>
                    <a:pt x="1440" y="1003"/>
                    <a:pt x="1431" y="1061"/>
                  </a:cubicBezTo>
                  <a:cubicBezTo>
                    <a:pt x="1432" y="1067"/>
                    <a:pt x="1439" y="1066"/>
                    <a:pt x="1437" y="1075"/>
                  </a:cubicBezTo>
                  <a:cubicBezTo>
                    <a:pt x="1435" y="1081"/>
                    <a:pt x="1425" y="1091"/>
                    <a:pt x="1433" y="1098"/>
                  </a:cubicBezTo>
                  <a:cubicBezTo>
                    <a:pt x="1499" y="1018"/>
                    <a:pt x="1538" y="910"/>
                    <a:pt x="1607" y="832"/>
                  </a:cubicBezTo>
                  <a:cubicBezTo>
                    <a:pt x="1583" y="813"/>
                    <a:pt x="1615" y="785"/>
                    <a:pt x="1605" y="751"/>
                  </a:cubicBezTo>
                  <a:cubicBezTo>
                    <a:pt x="1593" y="765"/>
                    <a:pt x="1588" y="784"/>
                    <a:pt x="1578" y="800"/>
                  </a:cubicBezTo>
                  <a:close/>
                  <a:moveTo>
                    <a:pt x="546" y="986"/>
                  </a:moveTo>
                  <a:cubicBezTo>
                    <a:pt x="501" y="975"/>
                    <a:pt x="440" y="968"/>
                    <a:pt x="390" y="970"/>
                  </a:cubicBezTo>
                  <a:cubicBezTo>
                    <a:pt x="342" y="971"/>
                    <a:pt x="298" y="990"/>
                    <a:pt x="250" y="988"/>
                  </a:cubicBezTo>
                  <a:cubicBezTo>
                    <a:pt x="209" y="986"/>
                    <a:pt x="164" y="985"/>
                    <a:pt x="133" y="970"/>
                  </a:cubicBezTo>
                  <a:cubicBezTo>
                    <a:pt x="118" y="982"/>
                    <a:pt x="105" y="997"/>
                    <a:pt x="89" y="1009"/>
                  </a:cubicBezTo>
                  <a:cubicBezTo>
                    <a:pt x="258" y="1015"/>
                    <a:pt x="459" y="999"/>
                    <a:pt x="636" y="1018"/>
                  </a:cubicBezTo>
                  <a:cubicBezTo>
                    <a:pt x="609" y="1003"/>
                    <a:pt x="573" y="992"/>
                    <a:pt x="546" y="986"/>
                  </a:cubicBezTo>
                  <a:close/>
                  <a:moveTo>
                    <a:pt x="1235" y="993"/>
                  </a:moveTo>
                  <a:cubicBezTo>
                    <a:pt x="1109" y="993"/>
                    <a:pt x="958" y="967"/>
                    <a:pt x="861" y="1015"/>
                  </a:cubicBezTo>
                  <a:cubicBezTo>
                    <a:pt x="1015" y="1001"/>
                    <a:pt x="1155" y="1016"/>
                    <a:pt x="1290" y="1013"/>
                  </a:cubicBezTo>
                  <a:cubicBezTo>
                    <a:pt x="1313" y="1013"/>
                    <a:pt x="1316" y="1013"/>
                    <a:pt x="1332" y="1018"/>
                  </a:cubicBezTo>
                  <a:cubicBezTo>
                    <a:pt x="1313" y="993"/>
                    <a:pt x="1271" y="992"/>
                    <a:pt x="1235" y="993"/>
                  </a:cubicBezTo>
                  <a:close/>
                  <a:moveTo>
                    <a:pt x="567" y="1034"/>
                  </a:moveTo>
                  <a:cubicBezTo>
                    <a:pt x="407" y="1018"/>
                    <a:pt x="257" y="1033"/>
                    <a:pt x="91" y="1029"/>
                  </a:cubicBezTo>
                  <a:cubicBezTo>
                    <a:pt x="93" y="1038"/>
                    <a:pt x="94" y="1047"/>
                    <a:pt x="96" y="1055"/>
                  </a:cubicBezTo>
                  <a:cubicBezTo>
                    <a:pt x="120" y="1058"/>
                    <a:pt x="149" y="1057"/>
                    <a:pt x="165" y="1068"/>
                  </a:cubicBezTo>
                  <a:cubicBezTo>
                    <a:pt x="145" y="1071"/>
                    <a:pt x="102" y="1070"/>
                    <a:pt x="78" y="1073"/>
                  </a:cubicBezTo>
                  <a:cubicBezTo>
                    <a:pt x="93" y="1096"/>
                    <a:pt x="119" y="1084"/>
                    <a:pt x="149" y="1087"/>
                  </a:cubicBezTo>
                  <a:cubicBezTo>
                    <a:pt x="232" y="1093"/>
                    <a:pt x="322" y="1084"/>
                    <a:pt x="404" y="1087"/>
                  </a:cubicBezTo>
                  <a:cubicBezTo>
                    <a:pt x="443" y="1088"/>
                    <a:pt x="478" y="1098"/>
                    <a:pt x="512" y="1091"/>
                  </a:cubicBezTo>
                  <a:cubicBezTo>
                    <a:pt x="508" y="1091"/>
                    <a:pt x="506" y="1090"/>
                    <a:pt x="505" y="1087"/>
                  </a:cubicBezTo>
                  <a:cubicBezTo>
                    <a:pt x="552" y="1077"/>
                    <a:pt x="612" y="1093"/>
                    <a:pt x="654" y="1078"/>
                  </a:cubicBezTo>
                  <a:cubicBezTo>
                    <a:pt x="619" y="1073"/>
                    <a:pt x="584" y="1069"/>
                    <a:pt x="549" y="1064"/>
                  </a:cubicBezTo>
                  <a:cubicBezTo>
                    <a:pt x="517" y="1059"/>
                    <a:pt x="481" y="1055"/>
                    <a:pt x="452" y="1041"/>
                  </a:cubicBezTo>
                  <a:cubicBezTo>
                    <a:pt x="532" y="1039"/>
                    <a:pt x="622" y="1070"/>
                    <a:pt x="707" y="1059"/>
                  </a:cubicBezTo>
                  <a:cubicBezTo>
                    <a:pt x="664" y="1033"/>
                    <a:pt x="612" y="1038"/>
                    <a:pt x="567" y="1034"/>
                  </a:cubicBezTo>
                  <a:close/>
                  <a:moveTo>
                    <a:pt x="1375" y="1043"/>
                  </a:moveTo>
                  <a:cubicBezTo>
                    <a:pt x="1326" y="1034"/>
                    <a:pt x="1276" y="1029"/>
                    <a:pt x="1224" y="1029"/>
                  </a:cubicBezTo>
                  <a:cubicBezTo>
                    <a:pt x="1119" y="1029"/>
                    <a:pt x="989" y="1014"/>
                    <a:pt x="875" y="1029"/>
                  </a:cubicBezTo>
                  <a:cubicBezTo>
                    <a:pt x="837" y="1034"/>
                    <a:pt x="797" y="1044"/>
                    <a:pt x="769" y="1066"/>
                  </a:cubicBezTo>
                  <a:cubicBezTo>
                    <a:pt x="776" y="1071"/>
                    <a:pt x="779" y="1081"/>
                    <a:pt x="787" y="1084"/>
                  </a:cubicBezTo>
                  <a:cubicBezTo>
                    <a:pt x="840" y="1066"/>
                    <a:pt x="888" y="1046"/>
                    <a:pt x="951" y="1043"/>
                  </a:cubicBezTo>
                  <a:cubicBezTo>
                    <a:pt x="966" y="1042"/>
                    <a:pt x="990" y="1038"/>
                    <a:pt x="994" y="1055"/>
                  </a:cubicBezTo>
                  <a:cubicBezTo>
                    <a:pt x="926" y="1058"/>
                    <a:pt x="858" y="1066"/>
                    <a:pt x="808" y="1094"/>
                  </a:cubicBezTo>
                  <a:cubicBezTo>
                    <a:pt x="994" y="1073"/>
                    <a:pt x="1183" y="1111"/>
                    <a:pt x="1336" y="1123"/>
                  </a:cubicBezTo>
                  <a:cubicBezTo>
                    <a:pt x="1365" y="1126"/>
                    <a:pt x="1395" y="1134"/>
                    <a:pt x="1412" y="1119"/>
                  </a:cubicBezTo>
                  <a:cubicBezTo>
                    <a:pt x="1388" y="1114"/>
                    <a:pt x="1362" y="1117"/>
                    <a:pt x="1346" y="1100"/>
                  </a:cubicBezTo>
                  <a:cubicBezTo>
                    <a:pt x="1372" y="1092"/>
                    <a:pt x="1407" y="1116"/>
                    <a:pt x="1417" y="1089"/>
                  </a:cubicBezTo>
                  <a:cubicBezTo>
                    <a:pt x="1380" y="1073"/>
                    <a:pt x="1309" y="1101"/>
                    <a:pt x="1286" y="1073"/>
                  </a:cubicBezTo>
                  <a:cubicBezTo>
                    <a:pt x="1323" y="1073"/>
                    <a:pt x="1369" y="1071"/>
                    <a:pt x="1410" y="1068"/>
                  </a:cubicBezTo>
                  <a:cubicBezTo>
                    <a:pt x="1403" y="1063"/>
                    <a:pt x="1384" y="1054"/>
                    <a:pt x="1375" y="1043"/>
                  </a:cubicBezTo>
                  <a:close/>
                  <a:moveTo>
                    <a:pt x="705" y="1098"/>
                  </a:moveTo>
                  <a:cubicBezTo>
                    <a:pt x="731" y="1106"/>
                    <a:pt x="751" y="1097"/>
                    <a:pt x="764" y="1084"/>
                  </a:cubicBezTo>
                  <a:cubicBezTo>
                    <a:pt x="759" y="1083"/>
                    <a:pt x="759" y="1076"/>
                    <a:pt x="755" y="1073"/>
                  </a:cubicBezTo>
                  <a:cubicBezTo>
                    <a:pt x="736" y="1076"/>
                    <a:pt x="717" y="1079"/>
                    <a:pt x="705" y="1098"/>
                  </a:cubicBezTo>
                  <a:close/>
                  <a:moveTo>
                    <a:pt x="677" y="1091"/>
                  </a:moveTo>
                  <a:cubicBezTo>
                    <a:pt x="661" y="1097"/>
                    <a:pt x="632" y="1091"/>
                    <a:pt x="620" y="1100"/>
                  </a:cubicBezTo>
                  <a:cubicBezTo>
                    <a:pt x="644" y="1105"/>
                    <a:pt x="668" y="1092"/>
                    <a:pt x="682" y="1100"/>
                  </a:cubicBezTo>
                  <a:cubicBezTo>
                    <a:pt x="684" y="1092"/>
                    <a:pt x="703" y="1083"/>
                    <a:pt x="693" y="1078"/>
                  </a:cubicBezTo>
                  <a:cubicBezTo>
                    <a:pt x="693" y="1081"/>
                    <a:pt x="684" y="1075"/>
                    <a:pt x="677" y="1078"/>
                  </a:cubicBezTo>
                  <a:cubicBezTo>
                    <a:pt x="677" y="1082"/>
                    <a:pt x="677" y="1087"/>
                    <a:pt x="677" y="1091"/>
                  </a:cubicBezTo>
                  <a:close/>
                  <a:moveTo>
                    <a:pt x="553" y="1096"/>
                  </a:moveTo>
                  <a:cubicBezTo>
                    <a:pt x="550" y="1096"/>
                    <a:pt x="549" y="1092"/>
                    <a:pt x="544" y="1094"/>
                  </a:cubicBezTo>
                  <a:cubicBezTo>
                    <a:pt x="559" y="1104"/>
                    <a:pt x="588" y="1095"/>
                    <a:pt x="553" y="1096"/>
                  </a:cubicBezTo>
                  <a:close/>
                  <a:moveTo>
                    <a:pt x="429" y="1110"/>
                  </a:moveTo>
                  <a:cubicBezTo>
                    <a:pt x="392" y="1107"/>
                    <a:pt x="355" y="1114"/>
                    <a:pt x="319" y="1112"/>
                  </a:cubicBezTo>
                  <a:cubicBezTo>
                    <a:pt x="224" y="1107"/>
                    <a:pt x="118" y="1104"/>
                    <a:pt x="46" y="1107"/>
                  </a:cubicBezTo>
                  <a:cubicBezTo>
                    <a:pt x="37" y="1114"/>
                    <a:pt x="30" y="1121"/>
                    <a:pt x="25" y="1130"/>
                  </a:cubicBezTo>
                  <a:cubicBezTo>
                    <a:pt x="43" y="1142"/>
                    <a:pt x="62" y="1134"/>
                    <a:pt x="80" y="1133"/>
                  </a:cubicBezTo>
                  <a:cubicBezTo>
                    <a:pt x="178" y="1126"/>
                    <a:pt x="265" y="1133"/>
                    <a:pt x="362" y="1140"/>
                  </a:cubicBezTo>
                  <a:cubicBezTo>
                    <a:pt x="455" y="1146"/>
                    <a:pt x="569" y="1141"/>
                    <a:pt x="668" y="1146"/>
                  </a:cubicBezTo>
                  <a:cubicBezTo>
                    <a:pt x="669" y="1132"/>
                    <a:pt x="656" y="1132"/>
                    <a:pt x="654" y="1121"/>
                  </a:cubicBezTo>
                  <a:cubicBezTo>
                    <a:pt x="580" y="1118"/>
                    <a:pt x="502" y="1116"/>
                    <a:pt x="429" y="1110"/>
                  </a:cubicBezTo>
                  <a:close/>
                  <a:moveTo>
                    <a:pt x="712" y="1126"/>
                  </a:moveTo>
                  <a:cubicBezTo>
                    <a:pt x="701" y="1125"/>
                    <a:pt x="691" y="1115"/>
                    <a:pt x="682" y="1123"/>
                  </a:cubicBezTo>
                  <a:cubicBezTo>
                    <a:pt x="691" y="1165"/>
                    <a:pt x="796" y="1164"/>
                    <a:pt x="783" y="1114"/>
                  </a:cubicBezTo>
                  <a:cubicBezTo>
                    <a:pt x="761" y="1115"/>
                    <a:pt x="738" y="1128"/>
                    <a:pt x="712" y="11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25" tIns="45712" rIns="91425" bIns="45712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24" name="组合 23"/>
            <p:cNvGrpSpPr/>
            <p:nvPr userDrawn="1"/>
          </p:nvGrpSpPr>
          <p:grpSpPr>
            <a:xfrm>
              <a:off x="5151970" y="2796583"/>
              <a:ext cx="1079500" cy="1274763"/>
              <a:chOff x="3279775" y="2938463"/>
              <a:chExt cx="1079500" cy="1274763"/>
            </a:xfrm>
            <a:grpFill/>
          </p:grpSpPr>
          <p:sp>
            <p:nvSpPr>
              <p:cNvPr id="166" name="Freeform 167"/>
              <p:cNvSpPr>
                <a:spLocks noEditPoints="1"/>
              </p:cNvSpPr>
              <p:nvPr/>
            </p:nvSpPr>
            <p:spPr bwMode="auto">
              <a:xfrm>
                <a:off x="3319463" y="3351213"/>
                <a:ext cx="80963" cy="80963"/>
              </a:xfrm>
              <a:custGeom>
                <a:avLst/>
                <a:gdLst>
                  <a:gd name="T0" fmla="*/ 15 w 125"/>
                  <a:gd name="T1" fmla="*/ 20 h 126"/>
                  <a:gd name="T2" fmla="*/ 31 w 125"/>
                  <a:gd name="T3" fmla="*/ 11 h 126"/>
                  <a:gd name="T4" fmla="*/ 121 w 125"/>
                  <a:gd name="T5" fmla="*/ 66 h 126"/>
                  <a:gd name="T6" fmla="*/ 22 w 125"/>
                  <a:gd name="T7" fmla="*/ 96 h 126"/>
                  <a:gd name="T8" fmla="*/ 15 w 125"/>
                  <a:gd name="T9" fmla="*/ 20 h 126"/>
                  <a:gd name="T10" fmla="*/ 59 w 125"/>
                  <a:gd name="T11" fmla="*/ 89 h 126"/>
                  <a:gd name="T12" fmla="*/ 52 w 125"/>
                  <a:gd name="T13" fmla="*/ 33 h 126"/>
                  <a:gd name="T14" fmla="*/ 59 w 125"/>
                  <a:gd name="T15" fmla="*/ 89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5" h="126">
                    <a:moveTo>
                      <a:pt x="15" y="20"/>
                    </a:moveTo>
                    <a:cubicBezTo>
                      <a:pt x="21" y="24"/>
                      <a:pt x="29" y="16"/>
                      <a:pt x="31" y="11"/>
                    </a:cubicBezTo>
                    <a:cubicBezTo>
                      <a:pt x="71" y="0"/>
                      <a:pt x="125" y="29"/>
                      <a:pt x="121" y="66"/>
                    </a:cubicBezTo>
                    <a:cubicBezTo>
                      <a:pt x="117" y="98"/>
                      <a:pt x="52" y="126"/>
                      <a:pt x="22" y="96"/>
                    </a:cubicBezTo>
                    <a:cubicBezTo>
                      <a:pt x="0" y="71"/>
                      <a:pt x="2" y="48"/>
                      <a:pt x="15" y="20"/>
                    </a:cubicBezTo>
                    <a:close/>
                    <a:moveTo>
                      <a:pt x="59" y="89"/>
                    </a:moveTo>
                    <a:cubicBezTo>
                      <a:pt x="107" y="87"/>
                      <a:pt x="97" y="25"/>
                      <a:pt x="52" y="33"/>
                    </a:cubicBezTo>
                    <a:cubicBezTo>
                      <a:pt x="12" y="45"/>
                      <a:pt x="33" y="89"/>
                      <a:pt x="59" y="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168"/>
              <p:cNvSpPr>
                <a:spLocks noEditPoints="1"/>
              </p:cNvSpPr>
              <p:nvPr/>
            </p:nvSpPr>
            <p:spPr bwMode="auto">
              <a:xfrm>
                <a:off x="3279775" y="2938463"/>
                <a:ext cx="1079500" cy="1274763"/>
              </a:xfrm>
              <a:custGeom>
                <a:avLst/>
                <a:gdLst>
                  <a:gd name="T0" fmla="*/ 135 w 1672"/>
                  <a:gd name="T1" fmla="*/ 1706 h 1974"/>
                  <a:gd name="T2" fmla="*/ 50 w 1672"/>
                  <a:gd name="T3" fmla="*/ 803 h 1974"/>
                  <a:gd name="T4" fmla="*/ 162 w 1672"/>
                  <a:gd name="T5" fmla="*/ 588 h 1974"/>
                  <a:gd name="T6" fmla="*/ 1444 w 1672"/>
                  <a:gd name="T7" fmla="*/ 259 h 1974"/>
                  <a:gd name="T8" fmla="*/ 1329 w 1672"/>
                  <a:gd name="T9" fmla="*/ 783 h 1974"/>
                  <a:gd name="T10" fmla="*/ 785 w 1672"/>
                  <a:gd name="T11" fmla="*/ 826 h 1974"/>
                  <a:gd name="T12" fmla="*/ 231 w 1672"/>
                  <a:gd name="T13" fmla="*/ 780 h 1974"/>
                  <a:gd name="T14" fmla="*/ 720 w 1672"/>
                  <a:gd name="T15" fmla="*/ 1619 h 1974"/>
                  <a:gd name="T16" fmla="*/ 617 w 1672"/>
                  <a:gd name="T17" fmla="*/ 964 h 1974"/>
                  <a:gd name="T18" fmla="*/ 893 w 1672"/>
                  <a:gd name="T19" fmla="*/ 1068 h 1974"/>
                  <a:gd name="T20" fmla="*/ 1237 w 1672"/>
                  <a:gd name="T21" fmla="*/ 1038 h 1974"/>
                  <a:gd name="T22" fmla="*/ 909 w 1672"/>
                  <a:gd name="T23" fmla="*/ 1715 h 1974"/>
                  <a:gd name="T24" fmla="*/ 194 w 1672"/>
                  <a:gd name="T25" fmla="*/ 636 h 1974"/>
                  <a:gd name="T26" fmla="*/ 1118 w 1672"/>
                  <a:gd name="T27" fmla="*/ 34 h 1974"/>
                  <a:gd name="T28" fmla="*/ 1324 w 1672"/>
                  <a:gd name="T29" fmla="*/ 248 h 1974"/>
                  <a:gd name="T30" fmla="*/ 814 w 1672"/>
                  <a:gd name="T31" fmla="*/ 613 h 1974"/>
                  <a:gd name="T32" fmla="*/ 817 w 1672"/>
                  <a:gd name="T33" fmla="*/ 404 h 1974"/>
                  <a:gd name="T34" fmla="*/ 594 w 1672"/>
                  <a:gd name="T35" fmla="*/ 404 h 1974"/>
                  <a:gd name="T36" fmla="*/ 789 w 1672"/>
                  <a:gd name="T37" fmla="*/ 342 h 1974"/>
                  <a:gd name="T38" fmla="*/ 785 w 1672"/>
                  <a:gd name="T39" fmla="*/ 362 h 1974"/>
                  <a:gd name="T40" fmla="*/ 812 w 1672"/>
                  <a:gd name="T41" fmla="*/ 429 h 1974"/>
                  <a:gd name="T42" fmla="*/ 1572 w 1672"/>
                  <a:gd name="T43" fmla="*/ 604 h 1974"/>
                  <a:gd name="T44" fmla="*/ 259 w 1672"/>
                  <a:gd name="T45" fmla="*/ 702 h 1974"/>
                  <a:gd name="T46" fmla="*/ 1352 w 1672"/>
                  <a:gd name="T47" fmla="*/ 606 h 1974"/>
                  <a:gd name="T48" fmla="*/ 1306 w 1672"/>
                  <a:gd name="T49" fmla="*/ 723 h 1974"/>
                  <a:gd name="T50" fmla="*/ 1099 w 1672"/>
                  <a:gd name="T51" fmla="*/ 560 h 1974"/>
                  <a:gd name="T52" fmla="*/ 1384 w 1672"/>
                  <a:gd name="T53" fmla="*/ 769 h 1974"/>
                  <a:gd name="T54" fmla="*/ 1283 w 1672"/>
                  <a:gd name="T55" fmla="*/ 617 h 1974"/>
                  <a:gd name="T56" fmla="*/ 1184 w 1672"/>
                  <a:gd name="T57" fmla="*/ 576 h 1974"/>
                  <a:gd name="T58" fmla="*/ 589 w 1672"/>
                  <a:gd name="T59" fmla="*/ 1559 h 1974"/>
                  <a:gd name="T60" fmla="*/ 213 w 1672"/>
                  <a:gd name="T61" fmla="*/ 801 h 1974"/>
                  <a:gd name="T62" fmla="*/ 589 w 1672"/>
                  <a:gd name="T63" fmla="*/ 1559 h 1974"/>
                  <a:gd name="T64" fmla="*/ 449 w 1672"/>
                  <a:gd name="T65" fmla="*/ 1520 h 1974"/>
                  <a:gd name="T66" fmla="*/ 82 w 1672"/>
                  <a:gd name="T67" fmla="*/ 817 h 1974"/>
                  <a:gd name="T68" fmla="*/ 511 w 1672"/>
                  <a:gd name="T69" fmla="*/ 1506 h 1974"/>
                  <a:gd name="T70" fmla="*/ 911 w 1672"/>
                  <a:gd name="T71" fmla="*/ 1336 h 1974"/>
                  <a:gd name="T72" fmla="*/ 879 w 1672"/>
                  <a:gd name="T73" fmla="*/ 1240 h 1974"/>
                  <a:gd name="T74" fmla="*/ 835 w 1672"/>
                  <a:gd name="T75" fmla="*/ 1155 h 1974"/>
                  <a:gd name="T76" fmla="*/ 791 w 1672"/>
                  <a:gd name="T77" fmla="*/ 1070 h 1974"/>
                  <a:gd name="T78" fmla="*/ 766 w 1672"/>
                  <a:gd name="T79" fmla="*/ 1024 h 1974"/>
                  <a:gd name="T80" fmla="*/ 681 w 1672"/>
                  <a:gd name="T81" fmla="*/ 992 h 1974"/>
                  <a:gd name="T82" fmla="*/ 1170 w 1672"/>
                  <a:gd name="T83" fmla="*/ 996 h 1974"/>
                  <a:gd name="T84" fmla="*/ 968 w 1672"/>
                  <a:gd name="T85" fmla="*/ 1049 h 1974"/>
                  <a:gd name="T86" fmla="*/ 1152 w 1672"/>
                  <a:gd name="T87" fmla="*/ 1148 h 1974"/>
                  <a:gd name="T88" fmla="*/ 1159 w 1672"/>
                  <a:gd name="T89" fmla="*/ 1196 h 1974"/>
                  <a:gd name="T90" fmla="*/ 1021 w 1672"/>
                  <a:gd name="T91" fmla="*/ 1086 h 1974"/>
                  <a:gd name="T92" fmla="*/ 1143 w 1672"/>
                  <a:gd name="T93" fmla="*/ 1176 h 1974"/>
                  <a:gd name="T94" fmla="*/ 803 w 1672"/>
                  <a:gd name="T95" fmla="*/ 1437 h 1974"/>
                  <a:gd name="T96" fmla="*/ 1067 w 1672"/>
                  <a:gd name="T97" fmla="*/ 1453 h 1974"/>
                  <a:gd name="T98" fmla="*/ 1042 w 1672"/>
                  <a:gd name="T99" fmla="*/ 1453 h 1974"/>
                  <a:gd name="T100" fmla="*/ 973 w 1672"/>
                  <a:gd name="T101" fmla="*/ 1470 h 1974"/>
                  <a:gd name="T102" fmla="*/ 913 w 1672"/>
                  <a:gd name="T103" fmla="*/ 1472 h 1974"/>
                  <a:gd name="T104" fmla="*/ 936 w 1672"/>
                  <a:gd name="T105" fmla="*/ 1470 h 1974"/>
                  <a:gd name="T106" fmla="*/ 948 w 1672"/>
                  <a:gd name="T107" fmla="*/ 1692 h 1974"/>
                  <a:gd name="T108" fmla="*/ 403 w 1672"/>
                  <a:gd name="T109" fmla="*/ 1552 h 1974"/>
                  <a:gd name="T110" fmla="*/ 525 w 1672"/>
                  <a:gd name="T111" fmla="*/ 1532 h 1974"/>
                  <a:gd name="T112" fmla="*/ 500 w 1672"/>
                  <a:gd name="T113" fmla="*/ 1715 h 1974"/>
                  <a:gd name="T114" fmla="*/ 84 w 1672"/>
                  <a:gd name="T115" fmla="*/ 1773 h 1974"/>
                  <a:gd name="T116" fmla="*/ 975 w 1672"/>
                  <a:gd name="T117" fmla="*/ 1823 h 1974"/>
                  <a:gd name="T118" fmla="*/ 311 w 1672"/>
                  <a:gd name="T119" fmla="*/ 1644 h 19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672" h="1974">
                    <a:moveTo>
                      <a:pt x="909" y="1715"/>
                    </a:moveTo>
                    <a:cubicBezTo>
                      <a:pt x="941" y="1755"/>
                      <a:pt x="1005" y="1780"/>
                      <a:pt x="998" y="1844"/>
                    </a:cubicBezTo>
                    <a:cubicBezTo>
                      <a:pt x="918" y="1889"/>
                      <a:pt x="831" y="1928"/>
                      <a:pt x="723" y="1945"/>
                    </a:cubicBezTo>
                    <a:cubicBezTo>
                      <a:pt x="514" y="1966"/>
                      <a:pt x="296" y="1974"/>
                      <a:pt x="114" y="1897"/>
                    </a:cubicBezTo>
                    <a:cubicBezTo>
                      <a:pt x="73" y="1893"/>
                      <a:pt x="61" y="1861"/>
                      <a:pt x="29" y="1849"/>
                    </a:cubicBezTo>
                    <a:cubicBezTo>
                      <a:pt x="9" y="1812"/>
                      <a:pt x="58" y="1783"/>
                      <a:pt x="84" y="1754"/>
                    </a:cubicBezTo>
                    <a:cubicBezTo>
                      <a:pt x="100" y="1737"/>
                      <a:pt x="111" y="1722"/>
                      <a:pt x="135" y="1706"/>
                    </a:cubicBezTo>
                    <a:cubicBezTo>
                      <a:pt x="171" y="1681"/>
                      <a:pt x="221" y="1655"/>
                      <a:pt x="263" y="1637"/>
                    </a:cubicBezTo>
                    <a:cubicBezTo>
                      <a:pt x="274" y="1633"/>
                      <a:pt x="286" y="1633"/>
                      <a:pt x="295" y="1628"/>
                    </a:cubicBezTo>
                    <a:cubicBezTo>
                      <a:pt x="306" y="1623"/>
                      <a:pt x="313" y="1612"/>
                      <a:pt x="325" y="1612"/>
                    </a:cubicBezTo>
                    <a:cubicBezTo>
                      <a:pt x="330" y="1571"/>
                      <a:pt x="359" y="1546"/>
                      <a:pt x="399" y="1534"/>
                    </a:cubicBezTo>
                    <a:cubicBezTo>
                      <a:pt x="340" y="1391"/>
                      <a:pt x="267" y="1249"/>
                      <a:pt x="201" y="1102"/>
                    </a:cubicBezTo>
                    <a:cubicBezTo>
                      <a:pt x="169" y="1029"/>
                      <a:pt x="128" y="961"/>
                      <a:pt x="93" y="888"/>
                    </a:cubicBezTo>
                    <a:cubicBezTo>
                      <a:pt x="80" y="860"/>
                      <a:pt x="68" y="826"/>
                      <a:pt x="50" y="803"/>
                    </a:cubicBezTo>
                    <a:cubicBezTo>
                      <a:pt x="44" y="797"/>
                      <a:pt x="47" y="800"/>
                      <a:pt x="43" y="792"/>
                    </a:cubicBezTo>
                    <a:cubicBezTo>
                      <a:pt x="38" y="783"/>
                      <a:pt x="26" y="777"/>
                      <a:pt x="22" y="769"/>
                    </a:cubicBezTo>
                    <a:cubicBezTo>
                      <a:pt x="19" y="764"/>
                      <a:pt x="17" y="748"/>
                      <a:pt x="13" y="735"/>
                    </a:cubicBezTo>
                    <a:cubicBezTo>
                      <a:pt x="3" y="702"/>
                      <a:pt x="0" y="674"/>
                      <a:pt x="17" y="640"/>
                    </a:cubicBezTo>
                    <a:cubicBezTo>
                      <a:pt x="25" y="631"/>
                      <a:pt x="36" y="624"/>
                      <a:pt x="43" y="613"/>
                    </a:cubicBezTo>
                    <a:cubicBezTo>
                      <a:pt x="71" y="597"/>
                      <a:pt x="102" y="588"/>
                      <a:pt x="132" y="581"/>
                    </a:cubicBezTo>
                    <a:cubicBezTo>
                      <a:pt x="141" y="584"/>
                      <a:pt x="154" y="583"/>
                      <a:pt x="162" y="588"/>
                    </a:cubicBezTo>
                    <a:cubicBezTo>
                      <a:pt x="224" y="546"/>
                      <a:pt x="280" y="521"/>
                      <a:pt x="353" y="491"/>
                    </a:cubicBezTo>
                    <a:cubicBezTo>
                      <a:pt x="521" y="403"/>
                      <a:pt x="716" y="341"/>
                      <a:pt x="872" y="241"/>
                    </a:cubicBezTo>
                    <a:cubicBezTo>
                      <a:pt x="873" y="189"/>
                      <a:pt x="859" y="123"/>
                      <a:pt x="874" y="80"/>
                    </a:cubicBezTo>
                    <a:cubicBezTo>
                      <a:pt x="908" y="46"/>
                      <a:pt x="981" y="30"/>
                      <a:pt x="1028" y="16"/>
                    </a:cubicBezTo>
                    <a:cubicBezTo>
                      <a:pt x="1067" y="4"/>
                      <a:pt x="1102" y="0"/>
                      <a:pt x="1138" y="22"/>
                    </a:cubicBezTo>
                    <a:cubicBezTo>
                      <a:pt x="1188" y="80"/>
                      <a:pt x="1232" y="145"/>
                      <a:pt x="1276" y="209"/>
                    </a:cubicBezTo>
                    <a:cubicBezTo>
                      <a:pt x="1332" y="232"/>
                      <a:pt x="1391" y="236"/>
                      <a:pt x="1444" y="259"/>
                    </a:cubicBezTo>
                    <a:cubicBezTo>
                      <a:pt x="1455" y="264"/>
                      <a:pt x="1464" y="276"/>
                      <a:pt x="1476" y="282"/>
                    </a:cubicBezTo>
                    <a:cubicBezTo>
                      <a:pt x="1550" y="316"/>
                      <a:pt x="1611" y="377"/>
                      <a:pt x="1667" y="431"/>
                    </a:cubicBezTo>
                    <a:cubicBezTo>
                      <a:pt x="1660" y="451"/>
                      <a:pt x="1672" y="483"/>
                      <a:pt x="1664" y="509"/>
                    </a:cubicBezTo>
                    <a:cubicBezTo>
                      <a:pt x="1653" y="552"/>
                      <a:pt x="1612" y="588"/>
                      <a:pt x="1579" y="624"/>
                    </a:cubicBezTo>
                    <a:cubicBezTo>
                      <a:pt x="1543" y="663"/>
                      <a:pt x="1517" y="682"/>
                      <a:pt x="1471" y="709"/>
                    </a:cubicBezTo>
                    <a:cubicBezTo>
                      <a:pt x="1451" y="721"/>
                      <a:pt x="1435" y="737"/>
                      <a:pt x="1409" y="741"/>
                    </a:cubicBezTo>
                    <a:cubicBezTo>
                      <a:pt x="1417" y="795"/>
                      <a:pt x="1373" y="796"/>
                      <a:pt x="1329" y="783"/>
                    </a:cubicBezTo>
                    <a:cubicBezTo>
                      <a:pt x="1310" y="803"/>
                      <a:pt x="1309" y="840"/>
                      <a:pt x="1281" y="849"/>
                    </a:cubicBezTo>
                    <a:cubicBezTo>
                      <a:pt x="1256" y="857"/>
                      <a:pt x="1231" y="839"/>
                      <a:pt x="1205" y="831"/>
                    </a:cubicBezTo>
                    <a:cubicBezTo>
                      <a:pt x="1172" y="831"/>
                      <a:pt x="1139" y="854"/>
                      <a:pt x="1104" y="863"/>
                    </a:cubicBezTo>
                    <a:cubicBezTo>
                      <a:pt x="1102" y="863"/>
                      <a:pt x="1099" y="865"/>
                      <a:pt x="1099" y="865"/>
                    </a:cubicBezTo>
                    <a:cubicBezTo>
                      <a:pt x="1028" y="868"/>
                      <a:pt x="938" y="881"/>
                      <a:pt x="849" y="879"/>
                    </a:cubicBezTo>
                    <a:cubicBezTo>
                      <a:pt x="831" y="866"/>
                      <a:pt x="797" y="870"/>
                      <a:pt x="782" y="854"/>
                    </a:cubicBezTo>
                    <a:cubicBezTo>
                      <a:pt x="782" y="840"/>
                      <a:pt x="779" y="836"/>
                      <a:pt x="785" y="826"/>
                    </a:cubicBezTo>
                    <a:cubicBezTo>
                      <a:pt x="758" y="711"/>
                      <a:pt x="797" y="588"/>
                      <a:pt x="831" y="493"/>
                    </a:cubicBezTo>
                    <a:cubicBezTo>
                      <a:pt x="819" y="492"/>
                      <a:pt x="800" y="504"/>
                      <a:pt x="791" y="514"/>
                    </a:cubicBezTo>
                    <a:cubicBezTo>
                      <a:pt x="765" y="523"/>
                      <a:pt x="737" y="530"/>
                      <a:pt x="711" y="539"/>
                    </a:cubicBezTo>
                    <a:cubicBezTo>
                      <a:pt x="639" y="565"/>
                      <a:pt x="556" y="603"/>
                      <a:pt x="484" y="638"/>
                    </a:cubicBezTo>
                    <a:cubicBezTo>
                      <a:pt x="451" y="654"/>
                      <a:pt x="415" y="666"/>
                      <a:pt x="383" y="682"/>
                    </a:cubicBezTo>
                    <a:cubicBezTo>
                      <a:pt x="346" y="700"/>
                      <a:pt x="314" y="718"/>
                      <a:pt x="279" y="739"/>
                    </a:cubicBezTo>
                    <a:cubicBezTo>
                      <a:pt x="259" y="751"/>
                      <a:pt x="245" y="762"/>
                      <a:pt x="231" y="780"/>
                    </a:cubicBezTo>
                    <a:cubicBezTo>
                      <a:pt x="259" y="894"/>
                      <a:pt x="326" y="988"/>
                      <a:pt x="369" y="1095"/>
                    </a:cubicBezTo>
                    <a:cubicBezTo>
                      <a:pt x="389" y="1134"/>
                      <a:pt x="405" y="1173"/>
                      <a:pt x="426" y="1212"/>
                    </a:cubicBezTo>
                    <a:cubicBezTo>
                      <a:pt x="433" y="1224"/>
                      <a:pt x="442" y="1234"/>
                      <a:pt x="449" y="1247"/>
                    </a:cubicBezTo>
                    <a:cubicBezTo>
                      <a:pt x="481" y="1300"/>
                      <a:pt x="503" y="1357"/>
                      <a:pt x="537" y="1407"/>
                    </a:cubicBezTo>
                    <a:cubicBezTo>
                      <a:pt x="549" y="1427"/>
                      <a:pt x="558" y="1447"/>
                      <a:pt x="569" y="1467"/>
                    </a:cubicBezTo>
                    <a:cubicBezTo>
                      <a:pt x="576" y="1480"/>
                      <a:pt x="592" y="1492"/>
                      <a:pt x="589" y="1511"/>
                    </a:cubicBezTo>
                    <a:cubicBezTo>
                      <a:pt x="641" y="1551"/>
                      <a:pt x="716" y="1558"/>
                      <a:pt x="720" y="1619"/>
                    </a:cubicBezTo>
                    <a:cubicBezTo>
                      <a:pt x="750" y="1641"/>
                      <a:pt x="785" y="1645"/>
                      <a:pt x="819" y="1656"/>
                    </a:cubicBezTo>
                    <a:cubicBezTo>
                      <a:pt x="798" y="1534"/>
                      <a:pt x="789" y="1437"/>
                      <a:pt x="762" y="1318"/>
                    </a:cubicBezTo>
                    <a:cubicBezTo>
                      <a:pt x="761" y="1308"/>
                      <a:pt x="770" y="1308"/>
                      <a:pt x="773" y="1302"/>
                    </a:cubicBezTo>
                    <a:cubicBezTo>
                      <a:pt x="738" y="1247"/>
                      <a:pt x="701" y="1165"/>
                      <a:pt x="667" y="1091"/>
                    </a:cubicBezTo>
                    <a:cubicBezTo>
                      <a:pt x="660" y="1075"/>
                      <a:pt x="649" y="1059"/>
                      <a:pt x="644" y="1045"/>
                    </a:cubicBezTo>
                    <a:cubicBezTo>
                      <a:pt x="640" y="1030"/>
                      <a:pt x="639" y="1010"/>
                      <a:pt x="631" y="992"/>
                    </a:cubicBezTo>
                    <a:cubicBezTo>
                      <a:pt x="627" y="983"/>
                      <a:pt x="621" y="975"/>
                      <a:pt x="617" y="964"/>
                    </a:cubicBezTo>
                    <a:cubicBezTo>
                      <a:pt x="611" y="950"/>
                      <a:pt x="595" y="922"/>
                      <a:pt x="596" y="904"/>
                    </a:cubicBezTo>
                    <a:cubicBezTo>
                      <a:pt x="599" y="875"/>
                      <a:pt x="664" y="837"/>
                      <a:pt x="697" y="842"/>
                    </a:cubicBezTo>
                    <a:cubicBezTo>
                      <a:pt x="702" y="846"/>
                      <a:pt x="708" y="858"/>
                      <a:pt x="702" y="865"/>
                    </a:cubicBezTo>
                    <a:cubicBezTo>
                      <a:pt x="738" y="931"/>
                      <a:pt x="770" y="1001"/>
                      <a:pt x="805" y="1068"/>
                    </a:cubicBezTo>
                    <a:cubicBezTo>
                      <a:pt x="832" y="1113"/>
                      <a:pt x="861" y="1165"/>
                      <a:pt x="883" y="1217"/>
                    </a:cubicBezTo>
                    <a:cubicBezTo>
                      <a:pt x="890" y="1232"/>
                      <a:pt x="894" y="1257"/>
                      <a:pt x="913" y="1258"/>
                    </a:cubicBezTo>
                    <a:cubicBezTo>
                      <a:pt x="907" y="1196"/>
                      <a:pt x="911" y="1120"/>
                      <a:pt x="893" y="1068"/>
                    </a:cubicBezTo>
                    <a:cubicBezTo>
                      <a:pt x="910" y="1039"/>
                      <a:pt x="938" y="991"/>
                      <a:pt x="934" y="948"/>
                    </a:cubicBezTo>
                    <a:cubicBezTo>
                      <a:pt x="961" y="941"/>
                      <a:pt x="971" y="975"/>
                      <a:pt x="982" y="992"/>
                    </a:cubicBezTo>
                    <a:cubicBezTo>
                      <a:pt x="1001" y="1019"/>
                      <a:pt x="1017" y="1045"/>
                      <a:pt x="1046" y="1061"/>
                    </a:cubicBezTo>
                    <a:cubicBezTo>
                      <a:pt x="1040" y="1104"/>
                      <a:pt x="1052" y="1143"/>
                      <a:pt x="1049" y="1185"/>
                    </a:cubicBezTo>
                    <a:cubicBezTo>
                      <a:pt x="1071" y="1110"/>
                      <a:pt x="1103" y="1036"/>
                      <a:pt x="1127" y="971"/>
                    </a:cubicBezTo>
                    <a:cubicBezTo>
                      <a:pt x="1144" y="958"/>
                      <a:pt x="1180" y="973"/>
                      <a:pt x="1196" y="983"/>
                    </a:cubicBezTo>
                    <a:cubicBezTo>
                      <a:pt x="1189" y="1016"/>
                      <a:pt x="1216" y="1025"/>
                      <a:pt x="1237" y="1038"/>
                    </a:cubicBezTo>
                    <a:cubicBezTo>
                      <a:pt x="1239" y="1100"/>
                      <a:pt x="1188" y="1142"/>
                      <a:pt x="1207" y="1203"/>
                    </a:cubicBezTo>
                    <a:cubicBezTo>
                      <a:pt x="1204" y="1239"/>
                      <a:pt x="1153" y="1253"/>
                      <a:pt x="1154" y="1212"/>
                    </a:cubicBezTo>
                    <a:cubicBezTo>
                      <a:pt x="1146" y="1238"/>
                      <a:pt x="1139" y="1266"/>
                      <a:pt x="1125" y="1286"/>
                    </a:cubicBezTo>
                    <a:cubicBezTo>
                      <a:pt x="1153" y="1303"/>
                      <a:pt x="1123" y="1357"/>
                      <a:pt x="1120" y="1391"/>
                    </a:cubicBezTo>
                    <a:cubicBezTo>
                      <a:pt x="1117" y="1416"/>
                      <a:pt x="1121" y="1442"/>
                      <a:pt x="1120" y="1467"/>
                    </a:cubicBezTo>
                    <a:cubicBezTo>
                      <a:pt x="1115" y="1543"/>
                      <a:pt x="1104" y="1618"/>
                      <a:pt x="1097" y="1679"/>
                    </a:cubicBezTo>
                    <a:cubicBezTo>
                      <a:pt x="1049" y="1716"/>
                      <a:pt x="965" y="1721"/>
                      <a:pt x="909" y="1715"/>
                    </a:cubicBezTo>
                    <a:close/>
                    <a:moveTo>
                      <a:pt x="27" y="693"/>
                    </a:moveTo>
                    <a:cubicBezTo>
                      <a:pt x="23" y="709"/>
                      <a:pt x="42" y="754"/>
                      <a:pt x="50" y="762"/>
                    </a:cubicBezTo>
                    <a:cubicBezTo>
                      <a:pt x="52" y="765"/>
                      <a:pt x="69" y="778"/>
                      <a:pt x="77" y="783"/>
                    </a:cubicBezTo>
                    <a:cubicBezTo>
                      <a:pt x="132" y="816"/>
                      <a:pt x="213" y="776"/>
                      <a:pt x="215" y="732"/>
                    </a:cubicBezTo>
                    <a:cubicBezTo>
                      <a:pt x="217" y="732"/>
                      <a:pt x="220" y="732"/>
                      <a:pt x="222" y="732"/>
                    </a:cubicBezTo>
                    <a:cubicBezTo>
                      <a:pt x="224" y="724"/>
                      <a:pt x="220" y="700"/>
                      <a:pt x="220" y="700"/>
                    </a:cubicBezTo>
                    <a:cubicBezTo>
                      <a:pt x="224" y="672"/>
                      <a:pt x="208" y="660"/>
                      <a:pt x="194" y="636"/>
                    </a:cubicBezTo>
                    <a:cubicBezTo>
                      <a:pt x="175" y="626"/>
                      <a:pt x="149" y="625"/>
                      <a:pt x="121" y="613"/>
                    </a:cubicBezTo>
                    <a:cubicBezTo>
                      <a:pt x="84" y="615"/>
                      <a:pt x="41" y="636"/>
                      <a:pt x="31" y="670"/>
                    </a:cubicBezTo>
                    <a:cubicBezTo>
                      <a:pt x="34" y="670"/>
                      <a:pt x="37" y="671"/>
                      <a:pt x="36" y="675"/>
                    </a:cubicBezTo>
                    <a:cubicBezTo>
                      <a:pt x="33" y="675"/>
                      <a:pt x="31" y="676"/>
                      <a:pt x="29" y="677"/>
                    </a:cubicBezTo>
                    <a:cubicBezTo>
                      <a:pt x="35" y="686"/>
                      <a:pt x="27" y="691"/>
                      <a:pt x="27" y="693"/>
                    </a:cubicBezTo>
                    <a:close/>
                    <a:moveTo>
                      <a:pt x="1170" y="91"/>
                    </a:moveTo>
                    <a:cubicBezTo>
                      <a:pt x="1153" y="70"/>
                      <a:pt x="1141" y="47"/>
                      <a:pt x="1118" y="34"/>
                    </a:cubicBezTo>
                    <a:cubicBezTo>
                      <a:pt x="1082" y="14"/>
                      <a:pt x="1052" y="30"/>
                      <a:pt x="1019" y="41"/>
                    </a:cubicBezTo>
                    <a:cubicBezTo>
                      <a:pt x="951" y="64"/>
                      <a:pt x="884" y="69"/>
                      <a:pt x="883" y="149"/>
                    </a:cubicBezTo>
                    <a:cubicBezTo>
                      <a:pt x="883" y="210"/>
                      <a:pt x="903" y="286"/>
                      <a:pt x="904" y="342"/>
                    </a:cubicBezTo>
                    <a:cubicBezTo>
                      <a:pt x="972" y="243"/>
                      <a:pt x="1099" y="215"/>
                      <a:pt x="1244" y="199"/>
                    </a:cubicBezTo>
                    <a:cubicBezTo>
                      <a:pt x="1227" y="161"/>
                      <a:pt x="1196" y="122"/>
                      <a:pt x="1170" y="91"/>
                    </a:cubicBezTo>
                    <a:close/>
                    <a:moveTo>
                      <a:pt x="1359" y="252"/>
                    </a:moveTo>
                    <a:cubicBezTo>
                      <a:pt x="1348" y="250"/>
                      <a:pt x="1336" y="251"/>
                      <a:pt x="1324" y="248"/>
                    </a:cubicBezTo>
                    <a:cubicBezTo>
                      <a:pt x="1293" y="238"/>
                      <a:pt x="1258" y="222"/>
                      <a:pt x="1228" y="222"/>
                    </a:cubicBezTo>
                    <a:cubicBezTo>
                      <a:pt x="1180" y="223"/>
                      <a:pt x="1123" y="236"/>
                      <a:pt x="1083" y="248"/>
                    </a:cubicBezTo>
                    <a:cubicBezTo>
                      <a:pt x="1027" y="264"/>
                      <a:pt x="975" y="297"/>
                      <a:pt x="941" y="333"/>
                    </a:cubicBezTo>
                    <a:cubicBezTo>
                      <a:pt x="934" y="340"/>
                      <a:pt x="925" y="345"/>
                      <a:pt x="920" y="351"/>
                    </a:cubicBezTo>
                    <a:cubicBezTo>
                      <a:pt x="891" y="383"/>
                      <a:pt x="883" y="428"/>
                      <a:pt x="865" y="470"/>
                    </a:cubicBezTo>
                    <a:cubicBezTo>
                      <a:pt x="855" y="495"/>
                      <a:pt x="840" y="518"/>
                      <a:pt x="831" y="544"/>
                    </a:cubicBezTo>
                    <a:cubicBezTo>
                      <a:pt x="823" y="566"/>
                      <a:pt x="820" y="591"/>
                      <a:pt x="814" y="613"/>
                    </a:cubicBezTo>
                    <a:cubicBezTo>
                      <a:pt x="799" y="673"/>
                      <a:pt x="788" y="733"/>
                      <a:pt x="798" y="808"/>
                    </a:cubicBezTo>
                    <a:cubicBezTo>
                      <a:pt x="796" y="791"/>
                      <a:pt x="809" y="788"/>
                      <a:pt x="810" y="774"/>
                    </a:cubicBezTo>
                    <a:cubicBezTo>
                      <a:pt x="857" y="734"/>
                      <a:pt x="891" y="683"/>
                      <a:pt x="943" y="640"/>
                    </a:cubicBezTo>
                    <a:cubicBezTo>
                      <a:pt x="991" y="601"/>
                      <a:pt x="1047" y="570"/>
                      <a:pt x="1106" y="537"/>
                    </a:cubicBezTo>
                    <a:cubicBezTo>
                      <a:pt x="1255" y="455"/>
                      <a:pt x="1440" y="385"/>
                      <a:pt x="1621" y="415"/>
                    </a:cubicBezTo>
                    <a:cubicBezTo>
                      <a:pt x="1555" y="343"/>
                      <a:pt x="1471" y="279"/>
                      <a:pt x="1359" y="252"/>
                    </a:cubicBezTo>
                    <a:close/>
                    <a:moveTo>
                      <a:pt x="817" y="404"/>
                    </a:moveTo>
                    <a:cubicBezTo>
                      <a:pt x="837" y="414"/>
                      <a:pt x="832" y="422"/>
                      <a:pt x="856" y="429"/>
                    </a:cubicBezTo>
                    <a:cubicBezTo>
                      <a:pt x="864" y="420"/>
                      <a:pt x="862" y="410"/>
                      <a:pt x="867" y="401"/>
                    </a:cubicBezTo>
                    <a:cubicBezTo>
                      <a:pt x="823" y="382"/>
                      <a:pt x="825" y="316"/>
                      <a:pt x="883" y="312"/>
                    </a:cubicBezTo>
                    <a:cubicBezTo>
                      <a:pt x="879" y="299"/>
                      <a:pt x="883" y="283"/>
                      <a:pt x="876" y="277"/>
                    </a:cubicBezTo>
                    <a:cubicBezTo>
                      <a:pt x="821" y="290"/>
                      <a:pt x="798" y="341"/>
                      <a:pt x="817" y="404"/>
                    </a:cubicBezTo>
                    <a:close/>
                    <a:moveTo>
                      <a:pt x="649" y="372"/>
                    </a:moveTo>
                    <a:cubicBezTo>
                      <a:pt x="630" y="381"/>
                      <a:pt x="614" y="395"/>
                      <a:pt x="594" y="404"/>
                    </a:cubicBezTo>
                    <a:cubicBezTo>
                      <a:pt x="453" y="466"/>
                      <a:pt x="311" y="521"/>
                      <a:pt x="183" y="594"/>
                    </a:cubicBezTo>
                    <a:cubicBezTo>
                      <a:pt x="191" y="593"/>
                      <a:pt x="186" y="607"/>
                      <a:pt x="201" y="606"/>
                    </a:cubicBezTo>
                    <a:cubicBezTo>
                      <a:pt x="208" y="606"/>
                      <a:pt x="219" y="594"/>
                      <a:pt x="226" y="590"/>
                    </a:cubicBezTo>
                    <a:cubicBezTo>
                      <a:pt x="250" y="576"/>
                      <a:pt x="291" y="556"/>
                      <a:pt x="311" y="546"/>
                    </a:cubicBezTo>
                    <a:cubicBezTo>
                      <a:pt x="347" y="530"/>
                      <a:pt x="386" y="515"/>
                      <a:pt x="424" y="498"/>
                    </a:cubicBezTo>
                    <a:cubicBezTo>
                      <a:pt x="484" y="471"/>
                      <a:pt x="550" y="450"/>
                      <a:pt x="605" y="424"/>
                    </a:cubicBezTo>
                    <a:cubicBezTo>
                      <a:pt x="669" y="395"/>
                      <a:pt x="730" y="367"/>
                      <a:pt x="789" y="342"/>
                    </a:cubicBezTo>
                    <a:cubicBezTo>
                      <a:pt x="791" y="328"/>
                      <a:pt x="805" y="315"/>
                      <a:pt x="801" y="303"/>
                    </a:cubicBezTo>
                    <a:cubicBezTo>
                      <a:pt x="755" y="335"/>
                      <a:pt x="699" y="346"/>
                      <a:pt x="649" y="372"/>
                    </a:cubicBezTo>
                    <a:close/>
                    <a:moveTo>
                      <a:pt x="879" y="381"/>
                    </a:moveTo>
                    <a:cubicBezTo>
                      <a:pt x="887" y="364"/>
                      <a:pt x="894" y="345"/>
                      <a:pt x="881" y="330"/>
                    </a:cubicBezTo>
                    <a:cubicBezTo>
                      <a:pt x="864" y="336"/>
                      <a:pt x="856" y="371"/>
                      <a:pt x="879" y="381"/>
                    </a:cubicBezTo>
                    <a:close/>
                    <a:moveTo>
                      <a:pt x="787" y="388"/>
                    </a:moveTo>
                    <a:cubicBezTo>
                      <a:pt x="790" y="378"/>
                      <a:pt x="783" y="374"/>
                      <a:pt x="785" y="362"/>
                    </a:cubicBezTo>
                    <a:cubicBezTo>
                      <a:pt x="783" y="362"/>
                      <a:pt x="782" y="362"/>
                      <a:pt x="780" y="362"/>
                    </a:cubicBezTo>
                    <a:cubicBezTo>
                      <a:pt x="700" y="399"/>
                      <a:pt x="629" y="439"/>
                      <a:pt x="543" y="466"/>
                    </a:cubicBezTo>
                    <a:cubicBezTo>
                      <a:pt x="522" y="482"/>
                      <a:pt x="490" y="490"/>
                      <a:pt x="458" y="503"/>
                    </a:cubicBezTo>
                    <a:cubicBezTo>
                      <a:pt x="432" y="513"/>
                      <a:pt x="405" y="530"/>
                      <a:pt x="376" y="542"/>
                    </a:cubicBezTo>
                    <a:cubicBezTo>
                      <a:pt x="334" y="559"/>
                      <a:pt x="278" y="581"/>
                      <a:pt x="240" y="601"/>
                    </a:cubicBezTo>
                    <a:cubicBezTo>
                      <a:pt x="198" y="624"/>
                      <a:pt x="251" y="654"/>
                      <a:pt x="254" y="684"/>
                    </a:cubicBezTo>
                    <a:cubicBezTo>
                      <a:pt x="440" y="594"/>
                      <a:pt x="638" y="531"/>
                      <a:pt x="812" y="429"/>
                    </a:cubicBezTo>
                    <a:cubicBezTo>
                      <a:pt x="798" y="427"/>
                      <a:pt x="800" y="397"/>
                      <a:pt x="787" y="388"/>
                    </a:cubicBezTo>
                    <a:close/>
                    <a:moveTo>
                      <a:pt x="1572" y="604"/>
                    </a:moveTo>
                    <a:cubicBezTo>
                      <a:pt x="1614" y="557"/>
                      <a:pt x="1658" y="510"/>
                      <a:pt x="1637" y="445"/>
                    </a:cubicBezTo>
                    <a:cubicBezTo>
                      <a:pt x="1624" y="437"/>
                      <a:pt x="1614" y="431"/>
                      <a:pt x="1598" y="429"/>
                    </a:cubicBezTo>
                    <a:cubicBezTo>
                      <a:pt x="1502" y="415"/>
                      <a:pt x="1393" y="440"/>
                      <a:pt x="1324" y="461"/>
                    </a:cubicBezTo>
                    <a:cubicBezTo>
                      <a:pt x="1346" y="559"/>
                      <a:pt x="1397" y="634"/>
                      <a:pt x="1407" y="723"/>
                    </a:cubicBezTo>
                    <a:cubicBezTo>
                      <a:pt x="1472" y="688"/>
                      <a:pt x="1525" y="657"/>
                      <a:pt x="1572" y="604"/>
                    </a:cubicBezTo>
                    <a:close/>
                    <a:moveTo>
                      <a:pt x="828" y="452"/>
                    </a:moveTo>
                    <a:cubicBezTo>
                      <a:pt x="830" y="452"/>
                      <a:pt x="831" y="450"/>
                      <a:pt x="828" y="450"/>
                    </a:cubicBezTo>
                    <a:cubicBezTo>
                      <a:pt x="817" y="458"/>
                      <a:pt x="800" y="461"/>
                      <a:pt x="789" y="463"/>
                    </a:cubicBezTo>
                    <a:cubicBezTo>
                      <a:pt x="749" y="474"/>
                      <a:pt x="701" y="519"/>
                      <a:pt x="663" y="530"/>
                    </a:cubicBezTo>
                    <a:cubicBezTo>
                      <a:pt x="621" y="543"/>
                      <a:pt x="585" y="561"/>
                      <a:pt x="546" y="578"/>
                    </a:cubicBezTo>
                    <a:cubicBezTo>
                      <a:pt x="501" y="598"/>
                      <a:pt x="452" y="616"/>
                      <a:pt x="415" y="633"/>
                    </a:cubicBezTo>
                    <a:cubicBezTo>
                      <a:pt x="363" y="658"/>
                      <a:pt x="306" y="671"/>
                      <a:pt x="259" y="702"/>
                    </a:cubicBezTo>
                    <a:cubicBezTo>
                      <a:pt x="260" y="710"/>
                      <a:pt x="265" y="719"/>
                      <a:pt x="256" y="730"/>
                    </a:cubicBezTo>
                    <a:cubicBezTo>
                      <a:pt x="346" y="673"/>
                      <a:pt x="444" y="633"/>
                      <a:pt x="543" y="592"/>
                    </a:cubicBezTo>
                    <a:cubicBezTo>
                      <a:pt x="606" y="566"/>
                      <a:pt x="664" y="530"/>
                      <a:pt x="734" y="516"/>
                    </a:cubicBezTo>
                    <a:cubicBezTo>
                      <a:pt x="771" y="497"/>
                      <a:pt x="810" y="479"/>
                      <a:pt x="847" y="459"/>
                    </a:cubicBezTo>
                    <a:cubicBezTo>
                      <a:pt x="845" y="451"/>
                      <a:pt x="833" y="460"/>
                      <a:pt x="828" y="452"/>
                    </a:cubicBezTo>
                    <a:close/>
                    <a:moveTo>
                      <a:pt x="1386" y="702"/>
                    </a:moveTo>
                    <a:cubicBezTo>
                      <a:pt x="1381" y="674"/>
                      <a:pt x="1366" y="640"/>
                      <a:pt x="1352" y="606"/>
                    </a:cubicBezTo>
                    <a:cubicBezTo>
                      <a:pt x="1347" y="594"/>
                      <a:pt x="1347" y="580"/>
                      <a:pt x="1343" y="567"/>
                    </a:cubicBezTo>
                    <a:cubicBezTo>
                      <a:pt x="1337" y="550"/>
                      <a:pt x="1325" y="535"/>
                      <a:pt x="1320" y="521"/>
                    </a:cubicBezTo>
                    <a:cubicBezTo>
                      <a:pt x="1312" y="500"/>
                      <a:pt x="1312" y="483"/>
                      <a:pt x="1295" y="473"/>
                    </a:cubicBezTo>
                    <a:cubicBezTo>
                      <a:pt x="1284" y="477"/>
                      <a:pt x="1270" y="478"/>
                      <a:pt x="1265" y="486"/>
                    </a:cubicBezTo>
                    <a:cubicBezTo>
                      <a:pt x="1276" y="539"/>
                      <a:pt x="1313" y="609"/>
                      <a:pt x="1338" y="668"/>
                    </a:cubicBezTo>
                    <a:cubicBezTo>
                      <a:pt x="1346" y="686"/>
                      <a:pt x="1346" y="701"/>
                      <a:pt x="1345" y="712"/>
                    </a:cubicBezTo>
                    <a:cubicBezTo>
                      <a:pt x="1341" y="728"/>
                      <a:pt x="1320" y="736"/>
                      <a:pt x="1306" y="723"/>
                    </a:cubicBezTo>
                    <a:cubicBezTo>
                      <a:pt x="1278" y="641"/>
                      <a:pt x="1238" y="583"/>
                      <a:pt x="1205" y="509"/>
                    </a:cubicBezTo>
                    <a:cubicBezTo>
                      <a:pt x="1197" y="510"/>
                      <a:pt x="1191" y="514"/>
                      <a:pt x="1187" y="519"/>
                    </a:cubicBezTo>
                    <a:cubicBezTo>
                      <a:pt x="1196" y="562"/>
                      <a:pt x="1221" y="607"/>
                      <a:pt x="1242" y="652"/>
                    </a:cubicBezTo>
                    <a:cubicBezTo>
                      <a:pt x="1256" y="684"/>
                      <a:pt x="1278" y="725"/>
                      <a:pt x="1258" y="757"/>
                    </a:cubicBezTo>
                    <a:cubicBezTo>
                      <a:pt x="1230" y="763"/>
                      <a:pt x="1204" y="721"/>
                      <a:pt x="1193" y="700"/>
                    </a:cubicBezTo>
                    <a:cubicBezTo>
                      <a:pt x="1169" y="654"/>
                      <a:pt x="1150" y="588"/>
                      <a:pt x="1129" y="546"/>
                    </a:cubicBezTo>
                    <a:cubicBezTo>
                      <a:pt x="1118" y="549"/>
                      <a:pt x="1109" y="555"/>
                      <a:pt x="1099" y="560"/>
                    </a:cubicBezTo>
                    <a:cubicBezTo>
                      <a:pt x="1098" y="568"/>
                      <a:pt x="1109" y="566"/>
                      <a:pt x="1106" y="576"/>
                    </a:cubicBezTo>
                    <a:cubicBezTo>
                      <a:pt x="1101" y="599"/>
                      <a:pt x="1124" y="624"/>
                      <a:pt x="1141" y="650"/>
                    </a:cubicBezTo>
                    <a:cubicBezTo>
                      <a:pt x="1157" y="675"/>
                      <a:pt x="1168" y="708"/>
                      <a:pt x="1184" y="737"/>
                    </a:cubicBezTo>
                    <a:cubicBezTo>
                      <a:pt x="1191" y="749"/>
                      <a:pt x="1203" y="762"/>
                      <a:pt x="1212" y="776"/>
                    </a:cubicBezTo>
                    <a:cubicBezTo>
                      <a:pt x="1227" y="799"/>
                      <a:pt x="1237" y="832"/>
                      <a:pt x="1265" y="831"/>
                    </a:cubicBezTo>
                    <a:cubicBezTo>
                      <a:pt x="1296" y="829"/>
                      <a:pt x="1288" y="789"/>
                      <a:pt x="1308" y="771"/>
                    </a:cubicBezTo>
                    <a:cubicBezTo>
                      <a:pt x="1331" y="751"/>
                      <a:pt x="1364" y="769"/>
                      <a:pt x="1384" y="769"/>
                    </a:cubicBezTo>
                    <a:cubicBezTo>
                      <a:pt x="1391" y="749"/>
                      <a:pt x="1391" y="724"/>
                      <a:pt x="1386" y="702"/>
                    </a:cubicBezTo>
                    <a:close/>
                    <a:moveTo>
                      <a:pt x="1301" y="638"/>
                    </a:moveTo>
                    <a:cubicBezTo>
                      <a:pt x="1280" y="593"/>
                      <a:pt x="1272" y="539"/>
                      <a:pt x="1239" y="505"/>
                    </a:cubicBezTo>
                    <a:cubicBezTo>
                      <a:pt x="1240" y="499"/>
                      <a:pt x="1236" y="500"/>
                      <a:pt x="1239" y="496"/>
                    </a:cubicBezTo>
                    <a:cubicBezTo>
                      <a:pt x="1238" y="496"/>
                      <a:pt x="1236" y="496"/>
                      <a:pt x="1235" y="496"/>
                    </a:cubicBezTo>
                    <a:cubicBezTo>
                      <a:pt x="1230" y="497"/>
                      <a:pt x="1231" y="502"/>
                      <a:pt x="1223" y="500"/>
                    </a:cubicBezTo>
                    <a:cubicBezTo>
                      <a:pt x="1238" y="542"/>
                      <a:pt x="1263" y="578"/>
                      <a:pt x="1283" y="617"/>
                    </a:cubicBezTo>
                    <a:cubicBezTo>
                      <a:pt x="1298" y="646"/>
                      <a:pt x="1299" y="682"/>
                      <a:pt x="1320" y="700"/>
                    </a:cubicBezTo>
                    <a:cubicBezTo>
                      <a:pt x="1327" y="676"/>
                      <a:pt x="1311" y="658"/>
                      <a:pt x="1301" y="638"/>
                    </a:cubicBezTo>
                    <a:close/>
                    <a:moveTo>
                      <a:pt x="1184" y="576"/>
                    </a:moveTo>
                    <a:cubicBezTo>
                      <a:pt x="1178" y="557"/>
                      <a:pt x="1177" y="535"/>
                      <a:pt x="1161" y="528"/>
                    </a:cubicBezTo>
                    <a:cubicBezTo>
                      <a:pt x="1158" y="535"/>
                      <a:pt x="1143" y="531"/>
                      <a:pt x="1143" y="542"/>
                    </a:cubicBezTo>
                    <a:cubicBezTo>
                      <a:pt x="1177" y="596"/>
                      <a:pt x="1194" y="688"/>
                      <a:pt x="1244" y="735"/>
                    </a:cubicBezTo>
                    <a:cubicBezTo>
                      <a:pt x="1241" y="675"/>
                      <a:pt x="1202" y="627"/>
                      <a:pt x="1184" y="576"/>
                    </a:cubicBezTo>
                    <a:close/>
                    <a:moveTo>
                      <a:pt x="840" y="774"/>
                    </a:moveTo>
                    <a:cubicBezTo>
                      <a:pt x="824" y="792"/>
                      <a:pt x="812" y="817"/>
                      <a:pt x="805" y="840"/>
                    </a:cubicBezTo>
                    <a:cubicBezTo>
                      <a:pt x="874" y="868"/>
                      <a:pt x="966" y="861"/>
                      <a:pt x="1037" y="852"/>
                    </a:cubicBezTo>
                    <a:cubicBezTo>
                      <a:pt x="1095" y="844"/>
                      <a:pt x="1145" y="831"/>
                      <a:pt x="1189" y="810"/>
                    </a:cubicBezTo>
                    <a:cubicBezTo>
                      <a:pt x="1151" y="740"/>
                      <a:pt x="1110" y="644"/>
                      <a:pt x="1076" y="571"/>
                    </a:cubicBezTo>
                    <a:cubicBezTo>
                      <a:pt x="983" y="622"/>
                      <a:pt x="908" y="696"/>
                      <a:pt x="840" y="774"/>
                    </a:cubicBezTo>
                    <a:close/>
                    <a:moveTo>
                      <a:pt x="589" y="1559"/>
                    </a:moveTo>
                    <a:cubicBezTo>
                      <a:pt x="584" y="1554"/>
                      <a:pt x="579" y="1534"/>
                      <a:pt x="569" y="1527"/>
                    </a:cubicBezTo>
                    <a:cubicBezTo>
                      <a:pt x="564" y="1483"/>
                      <a:pt x="544" y="1466"/>
                      <a:pt x="532" y="1428"/>
                    </a:cubicBezTo>
                    <a:cubicBezTo>
                      <a:pt x="519" y="1419"/>
                      <a:pt x="513" y="1403"/>
                      <a:pt x="502" y="1391"/>
                    </a:cubicBezTo>
                    <a:cubicBezTo>
                      <a:pt x="502" y="1385"/>
                      <a:pt x="498" y="1382"/>
                      <a:pt x="497" y="1375"/>
                    </a:cubicBezTo>
                    <a:cubicBezTo>
                      <a:pt x="473" y="1348"/>
                      <a:pt x="466" y="1302"/>
                      <a:pt x="440" y="1277"/>
                    </a:cubicBezTo>
                    <a:cubicBezTo>
                      <a:pt x="406" y="1214"/>
                      <a:pt x="375" y="1150"/>
                      <a:pt x="346" y="1084"/>
                    </a:cubicBezTo>
                    <a:cubicBezTo>
                      <a:pt x="305" y="988"/>
                      <a:pt x="248" y="901"/>
                      <a:pt x="213" y="801"/>
                    </a:cubicBezTo>
                    <a:cubicBezTo>
                      <a:pt x="203" y="803"/>
                      <a:pt x="197" y="810"/>
                      <a:pt x="185" y="810"/>
                    </a:cubicBezTo>
                    <a:cubicBezTo>
                      <a:pt x="201" y="859"/>
                      <a:pt x="230" y="908"/>
                      <a:pt x="252" y="950"/>
                    </a:cubicBezTo>
                    <a:cubicBezTo>
                      <a:pt x="263" y="972"/>
                      <a:pt x="270" y="997"/>
                      <a:pt x="282" y="1019"/>
                    </a:cubicBezTo>
                    <a:cubicBezTo>
                      <a:pt x="362" y="1172"/>
                      <a:pt x="425" y="1336"/>
                      <a:pt x="518" y="1472"/>
                    </a:cubicBezTo>
                    <a:cubicBezTo>
                      <a:pt x="528" y="1503"/>
                      <a:pt x="546" y="1526"/>
                      <a:pt x="557" y="1557"/>
                    </a:cubicBezTo>
                    <a:cubicBezTo>
                      <a:pt x="558" y="1564"/>
                      <a:pt x="549" y="1565"/>
                      <a:pt x="555" y="1571"/>
                    </a:cubicBezTo>
                    <a:cubicBezTo>
                      <a:pt x="574" y="1579"/>
                      <a:pt x="579" y="1567"/>
                      <a:pt x="589" y="1559"/>
                    </a:cubicBezTo>
                    <a:close/>
                    <a:moveTo>
                      <a:pt x="105" y="875"/>
                    </a:moveTo>
                    <a:cubicBezTo>
                      <a:pt x="112" y="889"/>
                      <a:pt x="120" y="904"/>
                      <a:pt x="128" y="918"/>
                    </a:cubicBezTo>
                    <a:cubicBezTo>
                      <a:pt x="143" y="946"/>
                      <a:pt x="156" y="977"/>
                      <a:pt x="171" y="1003"/>
                    </a:cubicBezTo>
                    <a:cubicBezTo>
                      <a:pt x="237" y="1118"/>
                      <a:pt x="284" y="1244"/>
                      <a:pt x="344" y="1359"/>
                    </a:cubicBezTo>
                    <a:cubicBezTo>
                      <a:pt x="374" y="1418"/>
                      <a:pt x="387" y="1482"/>
                      <a:pt x="424" y="1534"/>
                    </a:cubicBezTo>
                    <a:cubicBezTo>
                      <a:pt x="421" y="1545"/>
                      <a:pt x="432" y="1586"/>
                      <a:pt x="458" y="1575"/>
                    </a:cubicBezTo>
                    <a:cubicBezTo>
                      <a:pt x="462" y="1554"/>
                      <a:pt x="455" y="1542"/>
                      <a:pt x="449" y="1520"/>
                    </a:cubicBezTo>
                    <a:cubicBezTo>
                      <a:pt x="420" y="1479"/>
                      <a:pt x="403" y="1430"/>
                      <a:pt x="380" y="1387"/>
                    </a:cubicBezTo>
                    <a:cubicBezTo>
                      <a:pt x="369" y="1366"/>
                      <a:pt x="359" y="1347"/>
                      <a:pt x="350" y="1325"/>
                    </a:cubicBezTo>
                    <a:cubicBezTo>
                      <a:pt x="342" y="1303"/>
                      <a:pt x="327" y="1284"/>
                      <a:pt x="316" y="1263"/>
                    </a:cubicBezTo>
                    <a:cubicBezTo>
                      <a:pt x="305" y="1241"/>
                      <a:pt x="298" y="1217"/>
                      <a:pt x="288" y="1194"/>
                    </a:cubicBezTo>
                    <a:cubicBezTo>
                      <a:pt x="270" y="1148"/>
                      <a:pt x="249" y="1104"/>
                      <a:pt x="229" y="1061"/>
                    </a:cubicBezTo>
                    <a:cubicBezTo>
                      <a:pt x="208" y="1017"/>
                      <a:pt x="180" y="978"/>
                      <a:pt x="160" y="937"/>
                    </a:cubicBezTo>
                    <a:cubicBezTo>
                      <a:pt x="141" y="897"/>
                      <a:pt x="124" y="814"/>
                      <a:pt x="82" y="817"/>
                    </a:cubicBezTo>
                    <a:cubicBezTo>
                      <a:pt x="88" y="838"/>
                      <a:pt x="95" y="855"/>
                      <a:pt x="105" y="875"/>
                    </a:cubicBezTo>
                    <a:close/>
                    <a:moveTo>
                      <a:pt x="162" y="822"/>
                    </a:moveTo>
                    <a:cubicBezTo>
                      <a:pt x="154" y="823"/>
                      <a:pt x="148" y="818"/>
                      <a:pt x="135" y="822"/>
                    </a:cubicBezTo>
                    <a:cubicBezTo>
                      <a:pt x="153" y="889"/>
                      <a:pt x="189" y="950"/>
                      <a:pt x="222" y="1010"/>
                    </a:cubicBezTo>
                    <a:cubicBezTo>
                      <a:pt x="295" y="1145"/>
                      <a:pt x="337" y="1285"/>
                      <a:pt x="419" y="1417"/>
                    </a:cubicBezTo>
                    <a:cubicBezTo>
                      <a:pt x="431" y="1449"/>
                      <a:pt x="446" y="1479"/>
                      <a:pt x="465" y="1509"/>
                    </a:cubicBezTo>
                    <a:cubicBezTo>
                      <a:pt x="482" y="1502"/>
                      <a:pt x="498" y="1515"/>
                      <a:pt x="511" y="1506"/>
                    </a:cubicBezTo>
                    <a:cubicBezTo>
                      <a:pt x="384" y="1289"/>
                      <a:pt x="282" y="1046"/>
                      <a:pt x="162" y="822"/>
                    </a:cubicBezTo>
                    <a:close/>
                    <a:moveTo>
                      <a:pt x="672" y="863"/>
                    </a:moveTo>
                    <a:cubicBezTo>
                      <a:pt x="634" y="876"/>
                      <a:pt x="615" y="902"/>
                      <a:pt x="628" y="944"/>
                    </a:cubicBezTo>
                    <a:cubicBezTo>
                      <a:pt x="634" y="961"/>
                      <a:pt x="646" y="976"/>
                      <a:pt x="654" y="996"/>
                    </a:cubicBezTo>
                    <a:cubicBezTo>
                      <a:pt x="668" y="1036"/>
                      <a:pt x="678" y="1074"/>
                      <a:pt x="695" y="1111"/>
                    </a:cubicBezTo>
                    <a:cubicBezTo>
                      <a:pt x="727" y="1181"/>
                      <a:pt x="765" y="1257"/>
                      <a:pt x="803" y="1320"/>
                    </a:cubicBezTo>
                    <a:cubicBezTo>
                      <a:pt x="824" y="1339"/>
                      <a:pt x="873" y="1342"/>
                      <a:pt x="911" y="1336"/>
                    </a:cubicBezTo>
                    <a:cubicBezTo>
                      <a:pt x="912" y="1331"/>
                      <a:pt x="907" y="1331"/>
                      <a:pt x="909" y="1325"/>
                    </a:cubicBezTo>
                    <a:cubicBezTo>
                      <a:pt x="901" y="1326"/>
                      <a:pt x="892" y="1337"/>
                      <a:pt x="883" y="1329"/>
                    </a:cubicBezTo>
                    <a:cubicBezTo>
                      <a:pt x="886" y="1315"/>
                      <a:pt x="900" y="1312"/>
                      <a:pt x="902" y="1297"/>
                    </a:cubicBezTo>
                    <a:cubicBezTo>
                      <a:pt x="888" y="1287"/>
                      <a:pt x="877" y="1315"/>
                      <a:pt x="867" y="1302"/>
                    </a:cubicBezTo>
                    <a:cubicBezTo>
                      <a:pt x="868" y="1284"/>
                      <a:pt x="898" y="1279"/>
                      <a:pt x="886" y="1263"/>
                    </a:cubicBezTo>
                    <a:cubicBezTo>
                      <a:pt x="878" y="1270"/>
                      <a:pt x="866" y="1282"/>
                      <a:pt x="856" y="1279"/>
                    </a:cubicBezTo>
                    <a:cubicBezTo>
                      <a:pt x="855" y="1257"/>
                      <a:pt x="873" y="1255"/>
                      <a:pt x="879" y="1240"/>
                    </a:cubicBezTo>
                    <a:cubicBezTo>
                      <a:pt x="873" y="1232"/>
                      <a:pt x="871" y="1220"/>
                      <a:pt x="865" y="1212"/>
                    </a:cubicBezTo>
                    <a:cubicBezTo>
                      <a:pt x="846" y="1217"/>
                      <a:pt x="823" y="1242"/>
                      <a:pt x="805" y="1233"/>
                    </a:cubicBezTo>
                    <a:cubicBezTo>
                      <a:pt x="818" y="1217"/>
                      <a:pt x="836" y="1205"/>
                      <a:pt x="856" y="1196"/>
                    </a:cubicBezTo>
                    <a:cubicBezTo>
                      <a:pt x="856" y="1189"/>
                      <a:pt x="850" y="1188"/>
                      <a:pt x="849" y="1182"/>
                    </a:cubicBezTo>
                    <a:cubicBezTo>
                      <a:pt x="839" y="1182"/>
                      <a:pt x="830" y="1194"/>
                      <a:pt x="821" y="1187"/>
                    </a:cubicBezTo>
                    <a:cubicBezTo>
                      <a:pt x="818" y="1177"/>
                      <a:pt x="833" y="1168"/>
                      <a:pt x="840" y="1162"/>
                    </a:cubicBezTo>
                    <a:cubicBezTo>
                      <a:pt x="836" y="1161"/>
                      <a:pt x="837" y="1157"/>
                      <a:pt x="835" y="1155"/>
                    </a:cubicBezTo>
                    <a:cubicBezTo>
                      <a:pt x="834" y="1153"/>
                      <a:pt x="809" y="1169"/>
                      <a:pt x="808" y="1153"/>
                    </a:cubicBezTo>
                    <a:cubicBezTo>
                      <a:pt x="808" y="1141"/>
                      <a:pt x="824" y="1145"/>
                      <a:pt x="824" y="1132"/>
                    </a:cubicBezTo>
                    <a:cubicBezTo>
                      <a:pt x="814" y="1134"/>
                      <a:pt x="803" y="1146"/>
                      <a:pt x="791" y="1139"/>
                    </a:cubicBezTo>
                    <a:cubicBezTo>
                      <a:pt x="792" y="1123"/>
                      <a:pt x="811" y="1116"/>
                      <a:pt x="810" y="1107"/>
                    </a:cubicBezTo>
                    <a:cubicBezTo>
                      <a:pt x="803" y="1104"/>
                      <a:pt x="786" y="1130"/>
                      <a:pt x="775" y="1116"/>
                    </a:cubicBezTo>
                    <a:cubicBezTo>
                      <a:pt x="782" y="1104"/>
                      <a:pt x="790" y="1095"/>
                      <a:pt x="798" y="1086"/>
                    </a:cubicBezTo>
                    <a:cubicBezTo>
                      <a:pt x="795" y="1082"/>
                      <a:pt x="793" y="1076"/>
                      <a:pt x="791" y="1070"/>
                    </a:cubicBezTo>
                    <a:cubicBezTo>
                      <a:pt x="770" y="1072"/>
                      <a:pt x="760" y="1086"/>
                      <a:pt x="746" y="1095"/>
                    </a:cubicBezTo>
                    <a:cubicBezTo>
                      <a:pt x="745" y="1092"/>
                      <a:pt x="742" y="1091"/>
                      <a:pt x="741" y="1088"/>
                    </a:cubicBezTo>
                    <a:cubicBezTo>
                      <a:pt x="747" y="1066"/>
                      <a:pt x="770" y="1062"/>
                      <a:pt x="780" y="1049"/>
                    </a:cubicBezTo>
                    <a:cubicBezTo>
                      <a:pt x="778" y="1049"/>
                      <a:pt x="777" y="1047"/>
                      <a:pt x="778" y="1045"/>
                    </a:cubicBezTo>
                    <a:cubicBezTo>
                      <a:pt x="772" y="1040"/>
                      <a:pt x="763" y="1049"/>
                      <a:pt x="755" y="1049"/>
                    </a:cubicBezTo>
                    <a:cubicBezTo>
                      <a:pt x="754" y="1045"/>
                      <a:pt x="748" y="1045"/>
                      <a:pt x="750" y="1038"/>
                    </a:cubicBezTo>
                    <a:cubicBezTo>
                      <a:pt x="754" y="1031"/>
                      <a:pt x="764" y="1031"/>
                      <a:pt x="766" y="1024"/>
                    </a:cubicBezTo>
                    <a:cubicBezTo>
                      <a:pt x="758" y="1012"/>
                      <a:pt x="745" y="1038"/>
                      <a:pt x="729" y="1026"/>
                    </a:cubicBezTo>
                    <a:cubicBezTo>
                      <a:pt x="735" y="1017"/>
                      <a:pt x="740" y="1006"/>
                      <a:pt x="755" y="1006"/>
                    </a:cubicBezTo>
                    <a:cubicBezTo>
                      <a:pt x="753" y="1000"/>
                      <a:pt x="752" y="995"/>
                      <a:pt x="746" y="994"/>
                    </a:cubicBezTo>
                    <a:cubicBezTo>
                      <a:pt x="740" y="1000"/>
                      <a:pt x="735" y="1006"/>
                      <a:pt x="723" y="1006"/>
                    </a:cubicBezTo>
                    <a:cubicBezTo>
                      <a:pt x="724" y="993"/>
                      <a:pt x="726" y="982"/>
                      <a:pt x="741" y="983"/>
                    </a:cubicBezTo>
                    <a:cubicBezTo>
                      <a:pt x="739" y="975"/>
                      <a:pt x="736" y="969"/>
                      <a:pt x="732" y="964"/>
                    </a:cubicBezTo>
                    <a:cubicBezTo>
                      <a:pt x="716" y="974"/>
                      <a:pt x="696" y="1002"/>
                      <a:pt x="681" y="992"/>
                    </a:cubicBezTo>
                    <a:cubicBezTo>
                      <a:pt x="693" y="975"/>
                      <a:pt x="706" y="960"/>
                      <a:pt x="727" y="953"/>
                    </a:cubicBezTo>
                    <a:cubicBezTo>
                      <a:pt x="713" y="920"/>
                      <a:pt x="697" y="878"/>
                      <a:pt x="672" y="863"/>
                    </a:cubicBezTo>
                    <a:close/>
                    <a:moveTo>
                      <a:pt x="938" y="1019"/>
                    </a:moveTo>
                    <a:cubicBezTo>
                      <a:pt x="951" y="1015"/>
                      <a:pt x="959" y="1006"/>
                      <a:pt x="966" y="996"/>
                    </a:cubicBezTo>
                    <a:cubicBezTo>
                      <a:pt x="961" y="989"/>
                      <a:pt x="957" y="981"/>
                      <a:pt x="950" y="976"/>
                    </a:cubicBezTo>
                    <a:cubicBezTo>
                      <a:pt x="952" y="996"/>
                      <a:pt x="940" y="1003"/>
                      <a:pt x="938" y="1019"/>
                    </a:cubicBezTo>
                    <a:close/>
                    <a:moveTo>
                      <a:pt x="1170" y="996"/>
                    </a:moveTo>
                    <a:cubicBezTo>
                      <a:pt x="1163" y="995"/>
                      <a:pt x="1155" y="993"/>
                      <a:pt x="1150" y="989"/>
                    </a:cubicBezTo>
                    <a:cubicBezTo>
                      <a:pt x="1148" y="996"/>
                      <a:pt x="1140" y="995"/>
                      <a:pt x="1141" y="1003"/>
                    </a:cubicBezTo>
                    <a:cubicBezTo>
                      <a:pt x="1152" y="1008"/>
                      <a:pt x="1164" y="1009"/>
                      <a:pt x="1173" y="1010"/>
                    </a:cubicBezTo>
                    <a:cubicBezTo>
                      <a:pt x="1175" y="995"/>
                      <a:pt x="1166" y="1008"/>
                      <a:pt x="1170" y="996"/>
                    </a:cubicBezTo>
                    <a:close/>
                    <a:moveTo>
                      <a:pt x="932" y="1026"/>
                    </a:moveTo>
                    <a:cubicBezTo>
                      <a:pt x="930" y="1040"/>
                      <a:pt x="916" y="1079"/>
                      <a:pt x="918" y="1081"/>
                    </a:cubicBezTo>
                    <a:cubicBezTo>
                      <a:pt x="937" y="1112"/>
                      <a:pt x="949" y="1054"/>
                      <a:pt x="968" y="1049"/>
                    </a:cubicBezTo>
                    <a:cubicBezTo>
                      <a:pt x="982" y="1054"/>
                      <a:pt x="986" y="1068"/>
                      <a:pt x="998" y="1074"/>
                    </a:cubicBezTo>
                    <a:cubicBezTo>
                      <a:pt x="999" y="1065"/>
                      <a:pt x="1011" y="1067"/>
                      <a:pt x="1010" y="1056"/>
                    </a:cubicBezTo>
                    <a:cubicBezTo>
                      <a:pt x="997" y="1042"/>
                      <a:pt x="989" y="1023"/>
                      <a:pt x="973" y="1012"/>
                    </a:cubicBezTo>
                    <a:cubicBezTo>
                      <a:pt x="966" y="1025"/>
                      <a:pt x="945" y="1039"/>
                      <a:pt x="932" y="1026"/>
                    </a:cubicBezTo>
                    <a:close/>
                    <a:moveTo>
                      <a:pt x="1129" y="1019"/>
                    </a:moveTo>
                    <a:cubicBezTo>
                      <a:pt x="1113" y="1062"/>
                      <a:pt x="1091" y="1099"/>
                      <a:pt x="1081" y="1148"/>
                    </a:cubicBezTo>
                    <a:cubicBezTo>
                      <a:pt x="1100" y="1160"/>
                      <a:pt x="1134" y="1163"/>
                      <a:pt x="1152" y="1148"/>
                    </a:cubicBezTo>
                    <a:cubicBezTo>
                      <a:pt x="1161" y="1115"/>
                      <a:pt x="1166" y="1078"/>
                      <a:pt x="1173" y="1038"/>
                    </a:cubicBezTo>
                    <a:cubicBezTo>
                      <a:pt x="1164" y="1026"/>
                      <a:pt x="1149" y="1020"/>
                      <a:pt x="1129" y="1019"/>
                    </a:cubicBezTo>
                    <a:close/>
                    <a:moveTo>
                      <a:pt x="1159" y="1196"/>
                    </a:moveTo>
                    <a:cubicBezTo>
                      <a:pt x="1165" y="1199"/>
                      <a:pt x="1164" y="1209"/>
                      <a:pt x="1175" y="1208"/>
                    </a:cubicBezTo>
                    <a:cubicBezTo>
                      <a:pt x="1180" y="1162"/>
                      <a:pt x="1199" y="1106"/>
                      <a:pt x="1219" y="1056"/>
                    </a:cubicBezTo>
                    <a:cubicBezTo>
                      <a:pt x="1213" y="1046"/>
                      <a:pt x="1204" y="1040"/>
                      <a:pt x="1191" y="1038"/>
                    </a:cubicBezTo>
                    <a:cubicBezTo>
                      <a:pt x="1186" y="1088"/>
                      <a:pt x="1171" y="1148"/>
                      <a:pt x="1159" y="1196"/>
                    </a:cubicBezTo>
                    <a:close/>
                    <a:moveTo>
                      <a:pt x="918" y="1107"/>
                    </a:moveTo>
                    <a:cubicBezTo>
                      <a:pt x="928" y="1191"/>
                      <a:pt x="930" y="1277"/>
                      <a:pt x="948" y="1339"/>
                    </a:cubicBezTo>
                    <a:cubicBezTo>
                      <a:pt x="952" y="1335"/>
                      <a:pt x="978" y="1335"/>
                      <a:pt x="989" y="1339"/>
                    </a:cubicBezTo>
                    <a:cubicBezTo>
                      <a:pt x="994" y="1328"/>
                      <a:pt x="984" y="1307"/>
                      <a:pt x="991" y="1290"/>
                    </a:cubicBezTo>
                    <a:cubicBezTo>
                      <a:pt x="1010" y="1295"/>
                      <a:pt x="996" y="1331"/>
                      <a:pt x="1012" y="1339"/>
                    </a:cubicBezTo>
                    <a:cubicBezTo>
                      <a:pt x="1029" y="1322"/>
                      <a:pt x="1027" y="1282"/>
                      <a:pt x="1026" y="1249"/>
                    </a:cubicBezTo>
                    <a:cubicBezTo>
                      <a:pt x="1037" y="1194"/>
                      <a:pt x="1023" y="1143"/>
                      <a:pt x="1021" y="1086"/>
                    </a:cubicBezTo>
                    <a:cubicBezTo>
                      <a:pt x="1012" y="1090"/>
                      <a:pt x="999" y="1096"/>
                      <a:pt x="987" y="1091"/>
                    </a:cubicBezTo>
                    <a:cubicBezTo>
                      <a:pt x="989" y="1139"/>
                      <a:pt x="997" y="1197"/>
                      <a:pt x="994" y="1249"/>
                    </a:cubicBezTo>
                    <a:cubicBezTo>
                      <a:pt x="969" y="1206"/>
                      <a:pt x="989" y="1127"/>
                      <a:pt x="964" y="1081"/>
                    </a:cubicBezTo>
                    <a:cubicBezTo>
                      <a:pt x="959" y="1100"/>
                      <a:pt x="937" y="1110"/>
                      <a:pt x="918" y="1107"/>
                    </a:cubicBezTo>
                    <a:close/>
                    <a:moveTo>
                      <a:pt x="1040" y="1336"/>
                    </a:moveTo>
                    <a:cubicBezTo>
                      <a:pt x="1054" y="1331"/>
                      <a:pt x="1067" y="1325"/>
                      <a:pt x="1083" y="1323"/>
                    </a:cubicBezTo>
                    <a:cubicBezTo>
                      <a:pt x="1112" y="1278"/>
                      <a:pt x="1131" y="1232"/>
                      <a:pt x="1143" y="1176"/>
                    </a:cubicBezTo>
                    <a:cubicBezTo>
                      <a:pt x="1115" y="1177"/>
                      <a:pt x="1089" y="1176"/>
                      <a:pt x="1076" y="1162"/>
                    </a:cubicBezTo>
                    <a:cubicBezTo>
                      <a:pt x="1057" y="1222"/>
                      <a:pt x="1046" y="1272"/>
                      <a:pt x="1040" y="1336"/>
                    </a:cubicBezTo>
                    <a:close/>
                    <a:moveTo>
                      <a:pt x="911" y="1277"/>
                    </a:moveTo>
                    <a:cubicBezTo>
                      <a:pt x="916" y="1288"/>
                      <a:pt x="914" y="1294"/>
                      <a:pt x="922" y="1300"/>
                    </a:cubicBezTo>
                    <a:cubicBezTo>
                      <a:pt x="919" y="1289"/>
                      <a:pt x="922" y="1277"/>
                      <a:pt x="916" y="1274"/>
                    </a:cubicBezTo>
                    <a:cubicBezTo>
                      <a:pt x="915" y="1276"/>
                      <a:pt x="914" y="1277"/>
                      <a:pt x="911" y="1277"/>
                    </a:cubicBezTo>
                    <a:close/>
                    <a:moveTo>
                      <a:pt x="803" y="1437"/>
                    </a:moveTo>
                    <a:cubicBezTo>
                      <a:pt x="889" y="1451"/>
                      <a:pt x="951" y="1459"/>
                      <a:pt x="1030" y="1430"/>
                    </a:cubicBezTo>
                    <a:cubicBezTo>
                      <a:pt x="1072" y="1435"/>
                      <a:pt x="1079" y="1419"/>
                      <a:pt x="1104" y="1407"/>
                    </a:cubicBezTo>
                    <a:cubicBezTo>
                      <a:pt x="1101" y="1373"/>
                      <a:pt x="1115" y="1355"/>
                      <a:pt x="1118" y="1325"/>
                    </a:cubicBezTo>
                    <a:cubicBezTo>
                      <a:pt x="1072" y="1366"/>
                      <a:pt x="996" y="1352"/>
                      <a:pt x="925" y="1359"/>
                    </a:cubicBezTo>
                    <a:cubicBezTo>
                      <a:pt x="887" y="1363"/>
                      <a:pt x="811" y="1356"/>
                      <a:pt x="785" y="1339"/>
                    </a:cubicBezTo>
                    <a:cubicBezTo>
                      <a:pt x="793" y="1374"/>
                      <a:pt x="796" y="1404"/>
                      <a:pt x="803" y="1437"/>
                    </a:cubicBezTo>
                    <a:close/>
                    <a:moveTo>
                      <a:pt x="1067" y="1453"/>
                    </a:moveTo>
                    <a:cubicBezTo>
                      <a:pt x="1071" y="1475"/>
                      <a:pt x="1071" y="1487"/>
                      <a:pt x="1072" y="1511"/>
                    </a:cubicBezTo>
                    <a:cubicBezTo>
                      <a:pt x="1084" y="1513"/>
                      <a:pt x="1086" y="1504"/>
                      <a:pt x="1097" y="1504"/>
                    </a:cubicBezTo>
                    <a:cubicBezTo>
                      <a:pt x="1096" y="1472"/>
                      <a:pt x="1107" y="1459"/>
                      <a:pt x="1102" y="1435"/>
                    </a:cubicBezTo>
                    <a:cubicBezTo>
                      <a:pt x="1092" y="1443"/>
                      <a:pt x="1074" y="1442"/>
                      <a:pt x="1067" y="1453"/>
                    </a:cubicBezTo>
                    <a:close/>
                    <a:moveTo>
                      <a:pt x="1042" y="1525"/>
                    </a:moveTo>
                    <a:cubicBezTo>
                      <a:pt x="1044" y="1522"/>
                      <a:pt x="1046" y="1524"/>
                      <a:pt x="1053" y="1522"/>
                    </a:cubicBezTo>
                    <a:cubicBezTo>
                      <a:pt x="1057" y="1501"/>
                      <a:pt x="1061" y="1460"/>
                      <a:pt x="1042" y="1453"/>
                    </a:cubicBezTo>
                    <a:cubicBezTo>
                      <a:pt x="1036" y="1471"/>
                      <a:pt x="1039" y="1500"/>
                      <a:pt x="1042" y="1525"/>
                    </a:cubicBezTo>
                    <a:close/>
                    <a:moveTo>
                      <a:pt x="805" y="1458"/>
                    </a:moveTo>
                    <a:cubicBezTo>
                      <a:pt x="808" y="1484"/>
                      <a:pt x="815" y="1503"/>
                      <a:pt x="817" y="1529"/>
                    </a:cubicBezTo>
                    <a:cubicBezTo>
                      <a:pt x="825" y="1529"/>
                      <a:pt x="832" y="1538"/>
                      <a:pt x="837" y="1534"/>
                    </a:cubicBezTo>
                    <a:cubicBezTo>
                      <a:pt x="842" y="1514"/>
                      <a:pt x="836" y="1494"/>
                      <a:pt x="835" y="1465"/>
                    </a:cubicBezTo>
                    <a:cubicBezTo>
                      <a:pt x="823" y="1459"/>
                      <a:pt x="818" y="1457"/>
                      <a:pt x="805" y="1458"/>
                    </a:cubicBezTo>
                    <a:close/>
                    <a:moveTo>
                      <a:pt x="973" y="1470"/>
                    </a:moveTo>
                    <a:cubicBezTo>
                      <a:pt x="972" y="1497"/>
                      <a:pt x="969" y="1517"/>
                      <a:pt x="975" y="1545"/>
                    </a:cubicBezTo>
                    <a:cubicBezTo>
                      <a:pt x="991" y="1540"/>
                      <a:pt x="1012" y="1541"/>
                      <a:pt x="1023" y="1532"/>
                    </a:cubicBezTo>
                    <a:cubicBezTo>
                      <a:pt x="1026" y="1503"/>
                      <a:pt x="1024" y="1489"/>
                      <a:pt x="1019" y="1460"/>
                    </a:cubicBezTo>
                    <a:cubicBezTo>
                      <a:pt x="1005" y="1458"/>
                      <a:pt x="988" y="1466"/>
                      <a:pt x="973" y="1470"/>
                    </a:cubicBezTo>
                    <a:close/>
                    <a:moveTo>
                      <a:pt x="854" y="1541"/>
                    </a:moveTo>
                    <a:cubicBezTo>
                      <a:pt x="876" y="1546"/>
                      <a:pt x="890" y="1545"/>
                      <a:pt x="916" y="1548"/>
                    </a:cubicBezTo>
                    <a:cubicBezTo>
                      <a:pt x="915" y="1523"/>
                      <a:pt x="921" y="1496"/>
                      <a:pt x="913" y="1472"/>
                    </a:cubicBezTo>
                    <a:cubicBezTo>
                      <a:pt x="894" y="1468"/>
                      <a:pt x="867" y="1468"/>
                      <a:pt x="854" y="1465"/>
                    </a:cubicBezTo>
                    <a:cubicBezTo>
                      <a:pt x="855" y="1482"/>
                      <a:pt x="852" y="1524"/>
                      <a:pt x="854" y="1541"/>
                    </a:cubicBezTo>
                    <a:close/>
                    <a:moveTo>
                      <a:pt x="936" y="1470"/>
                    </a:moveTo>
                    <a:cubicBezTo>
                      <a:pt x="929" y="1493"/>
                      <a:pt x="932" y="1521"/>
                      <a:pt x="934" y="1550"/>
                    </a:cubicBezTo>
                    <a:cubicBezTo>
                      <a:pt x="942" y="1549"/>
                      <a:pt x="954" y="1552"/>
                      <a:pt x="959" y="1548"/>
                    </a:cubicBezTo>
                    <a:cubicBezTo>
                      <a:pt x="955" y="1526"/>
                      <a:pt x="961" y="1496"/>
                      <a:pt x="952" y="1470"/>
                    </a:cubicBezTo>
                    <a:cubicBezTo>
                      <a:pt x="947" y="1470"/>
                      <a:pt x="942" y="1470"/>
                      <a:pt x="936" y="1470"/>
                    </a:cubicBezTo>
                    <a:close/>
                    <a:moveTo>
                      <a:pt x="1026" y="1561"/>
                    </a:moveTo>
                    <a:cubicBezTo>
                      <a:pt x="1021" y="1560"/>
                      <a:pt x="1022" y="1555"/>
                      <a:pt x="1014" y="1557"/>
                    </a:cubicBezTo>
                    <a:cubicBezTo>
                      <a:pt x="959" y="1579"/>
                      <a:pt x="886" y="1572"/>
                      <a:pt x="821" y="1552"/>
                    </a:cubicBezTo>
                    <a:cubicBezTo>
                      <a:pt x="829" y="1584"/>
                      <a:pt x="834" y="1634"/>
                      <a:pt x="842" y="1669"/>
                    </a:cubicBezTo>
                    <a:cubicBezTo>
                      <a:pt x="848" y="1675"/>
                      <a:pt x="854" y="1680"/>
                      <a:pt x="860" y="1685"/>
                    </a:cubicBezTo>
                    <a:cubicBezTo>
                      <a:pt x="877" y="1683"/>
                      <a:pt x="893" y="1698"/>
                      <a:pt x="911" y="1699"/>
                    </a:cubicBezTo>
                    <a:cubicBezTo>
                      <a:pt x="923" y="1700"/>
                      <a:pt x="935" y="1692"/>
                      <a:pt x="948" y="1692"/>
                    </a:cubicBezTo>
                    <a:cubicBezTo>
                      <a:pt x="987" y="1692"/>
                      <a:pt x="1031" y="1702"/>
                      <a:pt x="1065" y="1679"/>
                    </a:cubicBezTo>
                    <a:cubicBezTo>
                      <a:pt x="1088" y="1638"/>
                      <a:pt x="1091" y="1567"/>
                      <a:pt x="1090" y="1527"/>
                    </a:cubicBezTo>
                    <a:cubicBezTo>
                      <a:pt x="1071" y="1541"/>
                      <a:pt x="1041" y="1544"/>
                      <a:pt x="1026" y="1561"/>
                    </a:cubicBezTo>
                    <a:close/>
                    <a:moveTo>
                      <a:pt x="481" y="1534"/>
                    </a:moveTo>
                    <a:cubicBezTo>
                      <a:pt x="493" y="1554"/>
                      <a:pt x="500" y="1597"/>
                      <a:pt x="452" y="1600"/>
                    </a:cubicBezTo>
                    <a:cubicBezTo>
                      <a:pt x="442" y="1593"/>
                      <a:pt x="437" y="1594"/>
                      <a:pt x="424" y="1598"/>
                    </a:cubicBezTo>
                    <a:cubicBezTo>
                      <a:pt x="417" y="1581"/>
                      <a:pt x="419" y="1554"/>
                      <a:pt x="403" y="1552"/>
                    </a:cubicBezTo>
                    <a:cubicBezTo>
                      <a:pt x="390" y="1566"/>
                      <a:pt x="340" y="1581"/>
                      <a:pt x="360" y="1610"/>
                    </a:cubicBezTo>
                    <a:cubicBezTo>
                      <a:pt x="442" y="1626"/>
                      <a:pt x="562" y="1633"/>
                      <a:pt x="658" y="1610"/>
                    </a:cubicBezTo>
                    <a:cubicBezTo>
                      <a:pt x="657" y="1602"/>
                      <a:pt x="665" y="1604"/>
                      <a:pt x="663" y="1596"/>
                    </a:cubicBezTo>
                    <a:cubicBezTo>
                      <a:pt x="653" y="1575"/>
                      <a:pt x="629" y="1554"/>
                      <a:pt x="612" y="1555"/>
                    </a:cubicBezTo>
                    <a:cubicBezTo>
                      <a:pt x="641" y="1578"/>
                      <a:pt x="584" y="1605"/>
                      <a:pt x="557" y="1596"/>
                    </a:cubicBezTo>
                    <a:cubicBezTo>
                      <a:pt x="537" y="1589"/>
                      <a:pt x="531" y="1568"/>
                      <a:pt x="534" y="1548"/>
                    </a:cubicBezTo>
                    <a:cubicBezTo>
                      <a:pt x="529" y="1545"/>
                      <a:pt x="528" y="1537"/>
                      <a:pt x="525" y="1532"/>
                    </a:cubicBezTo>
                    <a:cubicBezTo>
                      <a:pt x="512" y="1536"/>
                      <a:pt x="502" y="1528"/>
                      <a:pt x="481" y="1534"/>
                    </a:cubicBezTo>
                    <a:close/>
                    <a:moveTo>
                      <a:pt x="686" y="1607"/>
                    </a:moveTo>
                    <a:cubicBezTo>
                      <a:pt x="679" y="1617"/>
                      <a:pt x="668" y="1626"/>
                      <a:pt x="658" y="1630"/>
                    </a:cubicBezTo>
                    <a:cubicBezTo>
                      <a:pt x="582" y="1662"/>
                      <a:pt x="481" y="1632"/>
                      <a:pt x="385" y="1642"/>
                    </a:cubicBezTo>
                    <a:cubicBezTo>
                      <a:pt x="378" y="1635"/>
                      <a:pt x="358" y="1633"/>
                      <a:pt x="344" y="1630"/>
                    </a:cubicBezTo>
                    <a:cubicBezTo>
                      <a:pt x="339" y="1642"/>
                      <a:pt x="336" y="1655"/>
                      <a:pt x="334" y="1669"/>
                    </a:cubicBezTo>
                    <a:cubicBezTo>
                      <a:pt x="361" y="1696"/>
                      <a:pt x="432" y="1706"/>
                      <a:pt x="500" y="1715"/>
                    </a:cubicBezTo>
                    <a:cubicBezTo>
                      <a:pt x="540" y="1721"/>
                      <a:pt x="564" y="1718"/>
                      <a:pt x="605" y="1711"/>
                    </a:cubicBezTo>
                    <a:cubicBezTo>
                      <a:pt x="629" y="1706"/>
                      <a:pt x="696" y="1690"/>
                      <a:pt x="704" y="1674"/>
                    </a:cubicBezTo>
                    <a:cubicBezTo>
                      <a:pt x="714" y="1652"/>
                      <a:pt x="696" y="1625"/>
                      <a:pt x="693" y="1607"/>
                    </a:cubicBezTo>
                    <a:cubicBezTo>
                      <a:pt x="690" y="1607"/>
                      <a:pt x="688" y="1607"/>
                      <a:pt x="686" y="1607"/>
                    </a:cubicBezTo>
                    <a:close/>
                    <a:moveTo>
                      <a:pt x="261" y="1662"/>
                    </a:moveTo>
                    <a:cubicBezTo>
                      <a:pt x="229" y="1676"/>
                      <a:pt x="207" y="1688"/>
                      <a:pt x="178" y="1704"/>
                    </a:cubicBezTo>
                    <a:cubicBezTo>
                      <a:pt x="137" y="1727"/>
                      <a:pt x="116" y="1739"/>
                      <a:pt x="84" y="1773"/>
                    </a:cubicBezTo>
                    <a:cubicBezTo>
                      <a:pt x="70" y="1787"/>
                      <a:pt x="45" y="1813"/>
                      <a:pt x="47" y="1830"/>
                    </a:cubicBezTo>
                    <a:cubicBezTo>
                      <a:pt x="51" y="1857"/>
                      <a:pt x="107" y="1874"/>
                      <a:pt x="130" y="1883"/>
                    </a:cubicBezTo>
                    <a:cubicBezTo>
                      <a:pt x="205" y="1912"/>
                      <a:pt x="288" y="1931"/>
                      <a:pt x="376" y="1940"/>
                    </a:cubicBezTo>
                    <a:cubicBezTo>
                      <a:pt x="450" y="1948"/>
                      <a:pt x="484" y="1935"/>
                      <a:pt x="555" y="1936"/>
                    </a:cubicBezTo>
                    <a:cubicBezTo>
                      <a:pt x="600" y="1936"/>
                      <a:pt x="638" y="1933"/>
                      <a:pt x="681" y="1927"/>
                    </a:cubicBezTo>
                    <a:cubicBezTo>
                      <a:pt x="760" y="1915"/>
                      <a:pt x="822" y="1904"/>
                      <a:pt x="883" y="1878"/>
                    </a:cubicBezTo>
                    <a:cubicBezTo>
                      <a:pt x="919" y="1864"/>
                      <a:pt x="953" y="1847"/>
                      <a:pt x="975" y="1823"/>
                    </a:cubicBezTo>
                    <a:cubicBezTo>
                      <a:pt x="941" y="1751"/>
                      <a:pt x="866" y="1720"/>
                      <a:pt x="808" y="1672"/>
                    </a:cubicBezTo>
                    <a:cubicBezTo>
                      <a:pt x="780" y="1669"/>
                      <a:pt x="762" y="1656"/>
                      <a:pt x="734" y="1653"/>
                    </a:cubicBezTo>
                    <a:cubicBezTo>
                      <a:pt x="731" y="1660"/>
                      <a:pt x="734" y="1668"/>
                      <a:pt x="736" y="1679"/>
                    </a:cubicBezTo>
                    <a:cubicBezTo>
                      <a:pt x="695" y="1707"/>
                      <a:pt x="639" y="1727"/>
                      <a:pt x="580" y="1734"/>
                    </a:cubicBezTo>
                    <a:cubicBezTo>
                      <a:pt x="537" y="1739"/>
                      <a:pt x="498" y="1730"/>
                      <a:pt x="463" y="1727"/>
                    </a:cubicBezTo>
                    <a:cubicBezTo>
                      <a:pt x="401" y="1721"/>
                      <a:pt x="349" y="1721"/>
                      <a:pt x="311" y="1688"/>
                    </a:cubicBezTo>
                    <a:cubicBezTo>
                      <a:pt x="309" y="1681"/>
                      <a:pt x="325" y="1654"/>
                      <a:pt x="311" y="1644"/>
                    </a:cubicBezTo>
                    <a:cubicBezTo>
                      <a:pt x="301" y="1650"/>
                      <a:pt x="280" y="1654"/>
                      <a:pt x="261" y="16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170"/>
              <p:cNvSpPr/>
              <p:nvPr/>
            </p:nvSpPr>
            <p:spPr bwMode="auto">
              <a:xfrm>
                <a:off x="3695700" y="3516313"/>
                <a:ext cx="44450" cy="44450"/>
              </a:xfrm>
              <a:custGeom>
                <a:avLst/>
                <a:gdLst>
                  <a:gd name="T0" fmla="*/ 35 w 68"/>
                  <a:gd name="T1" fmla="*/ 4 h 69"/>
                  <a:gd name="T2" fmla="*/ 3 w 68"/>
                  <a:gd name="T3" fmla="*/ 31 h 69"/>
                  <a:gd name="T4" fmla="*/ 35 w 68"/>
                  <a:gd name="T5" fmla="*/ 4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69">
                    <a:moveTo>
                      <a:pt x="35" y="4"/>
                    </a:moveTo>
                    <a:cubicBezTo>
                      <a:pt x="68" y="35"/>
                      <a:pt x="9" y="69"/>
                      <a:pt x="3" y="31"/>
                    </a:cubicBezTo>
                    <a:cubicBezTo>
                      <a:pt x="0" y="12"/>
                      <a:pt x="20" y="0"/>
                      <a:pt x="3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5" name="组合 24"/>
            <p:cNvGrpSpPr/>
            <p:nvPr userDrawn="1"/>
          </p:nvGrpSpPr>
          <p:grpSpPr>
            <a:xfrm>
              <a:off x="3608149" y="4066217"/>
              <a:ext cx="1007478" cy="1394389"/>
              <a:chOff x="7359650" y="1908175"/>
              <a:chExt cx="636588" cy="881063"/>
            </a:xfrm>
            <a:grpFill/>
          </p:grpSpPr>
          <p:sp>
            <p:nvSpPr>
              <p:cNvPr id="112" name="Freeform 171"/>
              <p:cNvSpPr>
                <a:spLocks noEditPoints="1"/>
              </p:cNvSpPr>
              <p:nvPr/>
            </p:nvSpPr>
            <p:spPr bwMode="auto">
              <a:xfrm>
                <a:off x="7359650" y="1908175"/>
                <a:ext cx="636588" cy="881063"/>
              </a:xfrm>
              <a:custGeom>
                <a:avLst/>
                <a:gdLst>
                  <a:gd name="T0" fmla="*/ 28 w 986"/>
                  <a:gd name="T1" fmla="*/ 1122 h 1361"/>
                  <a:gd name="T2" fmla="*/ 64 w 986"/>
                  <a:gd name="T3" fmla="*/ 783 h 1361"/>
                  <a:gd name="T4" fmla="*/ 80 w 986"/>
                  <a:gd name="T5" fmla="*/ 595 h 1361"/>
                  <a:gd name="T6" fmla="*/ 102 w 986"/>
                  <a:gd name="T7" fmla="*/ 403 h 1361"/>
                  <a:gd name="T8" fmla="*/ 147 w 986"/>
                  <a:gd name="T9" fmla="*/ 64 h 1361"/>
                  <a:gd name="T10" fmla="*/ 267 w 986"/>
                  <a:gd name="T11" fmla="*/ 5 h 1361"/>
                  <a:gd name="T12" fmla="*/ 351 w 986"/>
                  <a:gd name="T13" fmla="*/ 3 h 1361"/>
                  <a:gd name="T14" fmla="*/ 765 w 986"/>
                  <a:gd name="T15" fmla="*/ 42 h 1361"/>
                  <a:gd name="T16" fmla="*/ 922 w 986"/>
                  <a:gd name="T17" fmla="*/ 84 h 1361"/>
                  <a:gd name="T18" fmla="*/ 946 w 986"/>
                  <a:gd name="T19" fmla="*/ 407 h 1361"/>
                  <a:gd name="T20" fmla="*/ 900 w 986"/>
                  <a:gd name="T21" fmla="*/ 834 h 1361"/>
                  <a:gd name="T22" fmla="*/ 830 w 986"/>
                  <a:gd name="T23" fmla="*/ 1326 h 1361"/>
                  <a:gd name="T24" fmla="*/ 682 w 986"/>
                  <a:gd name="T25" fmla="*/ 1352 h 1361"/>
                  <a:gd name="T26" fmla="*/ 410 w 986"/>
                  <a:gd name="T27" fmla="*/ 1332 h 1361"/>
                  <a:gd name="T28" fmla="*/ 171 w 986"/>
                  <a:gd name="T29" fmla="*/ 1291 h 1361"/>
                  <a:gd name="T30" fmla="*/ 0 w 986"/>
                  <a:gd name="T31" fmla="*/ 1256 h 1361"/>
                  <a:gd name="T32" fmla="*/ 410 w 986"/>
                  <a:gd name="T33" fmla="*/ 1282 h 1361"/>
                  <a:gd name="T34" fmla="*/ 613 w 986"/>
                  <a:gd name="T35" fmla="*/ 1304 h 1361"/>
                  <a:gd name="T36" fmla="*/ 791 w 986"/>
                  <a:gd name="T37" fmla="*/ 1284 h 1361"/>
                  <a:gd name="T38" fmla="*/ 869 w 986"/>
                  <a:gd name="T39" fmla="*/ 684 h 1361"/>
                  <a:gd name="T40" fmla="*/ 914 w 986"/>
                  <a:gd name="T41" fmla="*/ 308 h 1361"/>
                  <a:gd name="T42" fmla="*/ 917 w 986"/>
                  <a:gd name="T43" fmla="*/ 112 h 1361"/>
                  <a:gd name="T44" fmla="*/ 582 w 986"/>
                  <a:gd name="T45" fmla="*/ 35 h 1361"/>
                  <a:gd name="T46" fmla="*/ 432 w 986"/>
                  <a:gd name="T47" fmla="*/ 17 h 1361"/>
                  <a:gd name="T48" fmla="*/ 197 w 986"/>
                  <a:gd name="T49" fmla="*/ 29 h 1361"/>
                  <a:gd name="T50" fmla="*/ 126 w 986"/>
                  <a:gd name="T51" fmla="*/ 309 h 1361"/>
                  <a:gd name="T52" fmla="*/ 98 w 986"/>
                  <a:gd name="T53" fmla="*/ 525 h 1361"/>
                  <a:gd name="T54" fmla="*/ 92 w 986"/>
                  <a:gd name="T55" fmla="*/ 627 h 1361"/>
                  <a:gd name="T56" fmla="*/ 78 w 986"/>
                  <a:gd name="T57" fmla="*/ 858 h 1361"/>
                  <a:gd name="T58" fmla="*/ 46 w 986"/>
                  <a:gd name="T59" fmla="*/ 1132 h 1361"/>
                  <a:gd name="T60" fmla="*/ 141 w 986"/>
                  <a:gd name="T61" fmla="*/ 1279 h 1361"/>
                  <a:gd name="T62" fmla="*/ 351 w 986"/>
                  <a:gd name="T63" fmla="*/ 1312 h 1361"/>
                  <a:gd name="T64" fmla="*/ 519 w 986"/>
                  <a:gd name="T65" fmla="*/ 1332 h 1361"/>
                  <a:gd name="T66" fmla="*/ 694 w 986"/>
                  <a:gd name="T67" fmla="*/ 1339 h 1361"/>
                  <a:gd name="T68" fmla="*/ 784 w 986"/>
                  <a:gd name="T69" fmla="*/ 1340 h 1361"/>
                  <a:gd name="T70" fmla="*/ 903 w 986"/>
                  <a:gd name="T71" fmla="*/ 701 h 1361"/>
                  <a:gd name="T72" fmla="*/ 947 w 986"/>
                  <a:gd name="T73" fmla="*/ 319 h 1361"/>
                  <a:gd name="T74" fmla="*/ 970 w 986"/>
                  <a:gd name="T75" fmla="*/ 189 h 1361"/>
                  <a:gd name="T76" fmla="*/ 942 w 986"/>
                  <a:gd name="T77" fmla="*/ 123 h 1361"/>
                  <a:gd name="T78" fmla="*/ 924 w 986"/>
                  <a:gd name="T79" fmla="*/ 323 h 1361"/>
                  <a:gd name="T80" fmla="*/ 877 w 986"/>
                  <a:gd name="T81" fmla="*/ 702 h 1361"/>
                  <a:gd name="T82" fmla="*/ 834 w 986"/>
                  <a:gd name="T83" fmla="*/ 1143 h 1361"/>
                  <a:gd name="T84" fmla="*/ 814 w 986"/>
                  <a:gd name="T85" fmla="*/ 1255 h 1361"/>
                  <a:gd name="T86" fmla="*/ 718 w 986"/>
                  <a:gd name="T87" fmla="*/ 1331 h 1361"/>
                  <a:gd name="T88" fmla="*/ 662 w 986"/>
                  <a:gd name="T89" fmla="*/ 1322 h 1361"/>
                  <a:gd name="T90" fmla="*/ 557 w 986"/>
                  <a:gd name="T91" fmla="*/ 1305 h 1361"/>
                  <a:gd name="T92" fmla="*/ 414 w 986"/>
                  <a:gd name="T93" fmla="*/ 1293 h 1361"/>
                  <a:gd name="T94" fmla="*/ 162 w 986"/>
                  <a:gd name="T95" fmla="*/ 1266 h 1361"/>
                  <a:gd name="T96" fmla="*/ 43 w 986"/>
                  <a:gd name="T97" fmla="*/ 1252 h 1361"/>
                  <a:gd name="T98" fmla="*/ 141 w 986"/>
                  <a:gd name="T99" fmla="*/ 1279 h 1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86" h="1361">
                    <a:moveTo>
                      <a:pt x="0" y="1256"/>
                    </a:moveTo>
                    <a:cubicBezTo>
                      <a:pt x="1" y="1251"/>
                      <a:pt x="12" y="1256"/>
                      <a:pt x="14" y="1252"/>
                    </a:cubicBezTo>
                    <a:cubicBezTo>
                      <a:pt x="3" y="1207"/>
                      <a:pt x="21" y="1166"/>
                      <a:pt x="28" y="1122"/>
                    </a:cubicBezTo>
                    <a:cubicBezTo>
                      <a:pt x="34" y="1082"/>
                      <a:pt x="35" y="1041"/>
                      <a:pt x="39" y="995"/>
                    </a:cubicBezTo>
                    <a:cubicBezTo>
                      <a:pt x="44" y="948"/>
                      <a:pt x="48" y="899"/>
                      <a:pt x="57" y="851"/>
                    </a:cubicBezTo>
                    <a:cubicBezTo>
                      <a:pt x="61" y="830"/>
                      <a:pt x="61" y="806"/>
                      <a:pt x="64" y="783"/>
                    </a:cubicBezTo>
                    <a:cubicBezTo>
                      <a:pt x="67" y="762"/>
                      <a:pt x="71" y="740"/>
                      <a:pt x="71" y="720"/>
                    </a:cubicBezTo>
                    <a:cubicBezTo>
                      <a:pt x="72" y="713"/>
                      <a:pt x="70" y="704"/>
                      <a:pt x="70" y="697"/>
                    </a:cubicBezTo>
                    <a:cubicBezTo>
                      <a:pt x="71" y="664"/>
                      <a:pt x="77" y="629"/>
                      <a:pt x="80" y="595"/>
                    </a:cubicBezTo>
                    <a:cubicBezTo>
                      <a:pt x="81" y="581"/>
                      <a:pt x="84" y="567"/>
                      <a:pt x="85" y="553"/>
                    </a:cubicBezTo>
                    <a:cubicBezTo>
                      <a:pt x="87" y="537"/>
                      <a:pt x="85" y="520"/>
                      <a:pt x="87" y="505"/>
                    </a:cubicBezTo>
                    <a:cubicBezTo>
                      <a:pt x="91" y="471"/>
                      <a:pt x="99" y="437"/>
                      <a:pt x="102" y="403"/>
                    </a:cubicBezTo>
                    <a:cubicBezTo>
                      <a:pt x="105" y="370"/>
                      <a:pt x="112" y="339"/>
                      <a:pt x="116" y="306"/>
                    </a:cubicBezTo>
                    <a:cubicBezTo>
                      <a:pt x="124" y="240"/>
                      <a:pt x="123" y="171"/>
                      <a:pt x="133" y="108"/>
                    </a:cubicBezTo>
                    <a:cubicBezTo>
                      <a:pt x="135" y="93"/>
                      <a:pt x="143" y="79"/>
                      <a:pt x="147" y="64"/>
                    </a:cubicBezTo>
                    <a:cubicBezTo>
                      <a:pt x="149" y="58"/>
                      <a:pt x="148" y="51"/>
                      <a:pt x="150" y="45"/>
                    </a:cubicBezTo>
                    <a:cubicBezTo>
                      <a:pt x="156" y="28"/>
                      <a:pt x="170" y="19"/>
                      <a:pt x="183" y="7"/>
                    </a:cubicBezTo>
                    <a:cubicBezTo>
                      <a:pt x="214" y="0"/>
                      <a:pt x="234" y="1"/>
                      <a:pt x="267" y="5"/>
                    </a:cubicBezTo>
                    <a:cubicBezTo>
                      <a:pt x="275" y="6"/>
                      <a:pt x="283" y="5"/>
                      <a:pt x="291" y="5"/>
                    </a:cubicBezTo>
                    <a:cubicBezTo>
                      <a:pt x="297" y="6"/>
                      <a:pt x="303" y="9"/>
                      <a:pt x="309" y="8"/>
                    </a:cubicBezTo>
                    <a:cubicBezTo>
                      <a:pt x="324" y="7"/>
                      <a:pt x="337" y="3"/>
                      <a:pt x="351" y="3"/>
                    </a:cubicBezTo>
                    <a:cubicBezTo>
                      <a:pt x="364" y="2"/>
                      <a:pt x="377" y="1"/>
                      <a:pt x="392" y="1"/>
                    </a:cubicBezTo>
                    <a:cubicBezTo>
                      <a:pt x="473" y="2"/>
                      <a:pt x="552" y="24"/>
                      <a:pt x="640" y="25"/>
                    </a:cubicBezTo>
                    <a:cubicBezTo>
                      <a:pt x="676" y="35"/>
                      <a:pt x="725" y="38"/>
                      <a:pt x="765" y="42"/>
                    </a:cubicBezTo>
                    <a:cubicBezTo>
                      <a:pt x="781" y="43"/>
                      <a:pt x="796" y="51"/>
                      <a:pt x="812" y="53"/>
                    </a:cubicBezTo>
                    <a:cubicBezTo>
                      <a:pt x="844" y="58"/>
                      <a:pt x="865" y="55"/>
                      <a:pt x="887" y="67"/>
                    </a:cubicBezTo>
                    <a:cubicBezTo>
                      <a:pt x="898" y="73"/>
                      <a:pt x="907" y="83"/>
                      <a:pt x="922" y="84"/>
                    </a:cubicBezTo>
                    <a:cubicBezTo>
                      <a:pt x="954" y="108"/>
                      <a:pt x="986" y="139"/>
                      <a:pt x="981" y="190"/>
                    </a:cubicBezTo>
                    <a:cubicBezTo>
                      <a:pt x="979" y="208"/>
                      <a:pt x="974" y="226"/>
                      <a:pt x="971" y="245"/>
                    </a:cubicBezTo>
                    <a:cubicBezTo>
                      <a:pt x="963" y="298"/>
                      <a:pt x="950" y="353"/>
                      <a:pt x="946" y="407"/>
                    </a:cubicBezTo>
                    <a:cubicBezTo>
                      <a:pt x="941" y="463"/>
                      <a:pt x="933" y="521"/>
                      <a:pt x="929" y="569"/>
                    </a:cubicBezTo>
                    <a:cubicBezTo>
                      <a:pt x="923" y="644"/>
                      <a:pt x="912" y="728"/>
                      <a:pt x="901" y="811"/>
                    </a:cubicBezTo>
                    <a:cubicBezTo>
                      <a:pt x="900" y="819"/>
                      <a:pt x="901" y="826"/>
                      <a:pt x="900" y="834"/>
                    </a:cubicBezTo>
                    <a:cubicBezTo>
                      <a:pt x="897" y="857"/>
                      <a:pt x="894" y="885"/>
                      <a:pt x="891" y="911"/>
                    </a:cubicBezTo>
                    <a:cubicBezTo>
                      <a:pt x="887" y="964"/>
                      <a:pt x="881" y="1019"/>
                      <a:pt x="877" y="1069"/>
                    </a:cubicBezTo>
                    <a:cubicBezTo>
                      <a:pt x="871" y="1163"/>
                      <a:pt x="869" y="1247"/>
                      <a:pt x="830" y="1326"/>
                    </a:cubicBezTo>
                    <a:cubicBezTo>
                      <a:pt x="816" y="1337"/>
                      <a:pt x="799" y="1344"/>
                      <a:pt x="785" y="1354"/>
                    </a:cubicBezTo>
                    <a:cubicBezTo>
                      <a:pt x="769" y="1349"/>
                      <a:pt x="755" y="1361"/>
                      <a:pt x="737" y="1361"/>
                    </a:cubicBezTo>
                    <a:cubicBezTo>
                      <a:pt x="721" y="1361"/>
                      <a:pt x="705" y="1352"/>
                      <a:pt x="682" y="1352"/>
                    </a:cubicBezTo>
                    <a:cubicBezTo>
                      <a:pt x="637" y="1351"/>
                      <a:pt x="592" y="1353"/>
                      <a:pt x="547" y="1347"/>
                    </a:cubicBezTo>
                    <a:cubicBezTo>
                      <a:pt x="516" y="1344"/>
                      <a:pt x="486" y="1334"/>
                      <a:pt x="453" y="1332"/>
                    </a:cubicBezTo>
                    <a:cubicBezTo>
                      <a:pt x="439" y="1331"/>
                      <a:pt x="424" y="1333"/>
                      <a:pt x="410" y="1332"/>
                    </a:cubicBezTo>
                    <a:cubicBezTo>
                      <a:pt x="386" y="1330"/>
                      <a:pt x="360" y="1326"/>
                      <a:pt x="339" y="1321"/>
                    </a:cubicBezTo>
                    <a:cubicBezTo>
                      <a:pt x="299" y="1312"/>
                      <a:pt x="242" y="1306"/>
                      <a:pt x="190" y="1297"/>
                    </a:cubicBezTo>
                    <a:cubicBezTo>
                      <a:pt x="184" y="1296"/>
                      <a:pt x="177" y="1292"/>
                      <a:pt x="171" y="1291"/>
                    </a:cubicBezTo>
                    <a:cubicBezTo>
                      <a:pt x="142" y="1287"/>
                      <a:pt x="113" y="1287"/>
                      <a:pt x="85" y="1283"/>
                    </a:cubicBezTo>
                    <a:cubicBezTo>
                      <a:pt x="64" y="1280"/>
                      <a:pt x="45" y="1268"/>
                      <a:pt x="24" y="1269"/>
                    </a:cubicBezTo>
                    <a:cubicBezTo>
                      <a:pt x="17" y="1263"/>
                      <a:pt x="10" y="1259"/>
                      <a:pt x="0" y="1256"/>
                    </a:cubicBezTo>
                    <a:close/>
                    <a:moveTo>
                      <a:pt x="223" y="1258"/>
                    </a:moveTo>
                    <a:cubicBezTo>
                      <a:pt x="255" y="1267"/>
                      <a:pt x="299" y="1265"/>
                      <a:pt x="336" y="1270"/>
                    </a:cubicBezTo>
                    <a:cubicBezTo>
                      <a:pt x="357" y="1274"/>
                      <a:pt x="383" y="1277"/>
                      <a:pt x="410" y="1282"/>
                    </a:cubicBezTo>
                    <a:cubicBezTo>
                      <a:pt x="441" y="1287"/>
                      <a:pt x="478" y="1288"/>
                      <a:pt x="511" y="1291"/>
                    </a:cubicBezTo>
                    <a:cubicBezTo>
                      <a:pt x="533" y="1294"/>
                      <a:pt x="554" y="1292"/>
                      <a:pt x="577" y="1294"/>
                    </a:cubicBezTo>
                    <a:cubicBezTo>
                      <a:pt x="588" y="1295"/>
                      <a:pt x="600" y="1302"/>
                      <a:pt x="613" y="1304"/>
                    </a:cubicBezTo>
                    <a:cubicBezTo>
                      <a:pt x="630" y="1307"/>
                      <a:pt x="649" y="1308"/>
                      <a:pt x="668" y="1310"/>
                    </a:cubicBezTo>
                    <a:cubicBezTo>
                      <a:pt x="688" y="1312"/>
                      <a:pt x="709" y="1317"/>
                      <a:pt x="726" y="1317"/>
                    </a:cubicBezTo>
                    <a:cubicBezTo>
                      <a:pt x="762" y="1315"/>
                      <a:pt x="773" y="1300"/>
                      <a:pt x="791" y="1284"/>
                    </a:cubicBezTo>
                    <a:cubicBezTo>
                      <a:pt x="792" y="1276"/>
                      <a:pt x="794" y="1267"/>
                      <a:pt x="800" y="1261"/>
                    </a:cubicBezTo>
                    <a:cubicBezTo>
                      <a:pt x="821" y="1178"/>
                      <a:pt x="831" y="1091"/>
                      <a:pt x="838" y="1002"/>
                    </a:cubicBezTo>
                    <a:cubicBezTo>
                      <a:pt x="846" y="897"/>
                      <a:pt x="856" y="790"/>
                      <a:pt x="869" y="684"/>
                    </a:cubicBezTo>
                    <a:cubicBezTo>
                      <a:pt x="874" y="643"/>
                      <a:pt x="880" y="598"/>
                      <a:pt x="882" y="561"/>
                    </a:cubicBezTo>
                    <a:cubicBezTo>
                      <a:pt x="883" y="526"/>
                      <a:pt x="896" y="489"/>
                      <a:pt x="893" y="452"/>
                    </a:cubicBezTo>
                    <a:cubicBezTo>
                      <a:pt x="901" y="406"/>
                      <a:pt x="909" y="360"/>
                      <a:pt x="914" y="308"/>
                    </a:cubicBezTo>
                    <a:cubicBezTo>
                      <a:pt x="916" y="286"/>
                      <a:pt x="914" y="265"/>
                      <a:pt x="917" y="243"/>
                    </a:cubicBezTo>
                    <a:cubicBezTo>
                      <a:pt x="922" y="201"/>
                      <a:pt x="928" y="163"/>
                      <a:pt x="926" y="123"/>
                    </a:cubicBezTo>
                    <a:cubicBezTo>
                      <a:pt x="922" y="120"/>
                      <a:pt x="920" y="115"/>
                      <a:pt x="917" y="112"/>
                    </a:cubicBezTo>
                    <a:cubicBezTo>
                      <a:pt x="900" y="85"/>
                      <a:pt x="862" y="71"/>
                      <a:pt x="820" y="64"/>
                    </a:cubicBezTo>
                    <a:cubicBezTo>
                      <a:pt x="777" y="58"/>
                      <a:pt x="745" y="55"/>
                      <a:pt x="704" y="49"/>
                    </a:cubicBezTo>
                    <a:cubicBezTo>
                      <a:pt x="668" y="43"/>
                      <a:pt x="621" y="39"/>
                      <a:pt x="582" y="35"/>
                    </a:cubicBezTo>
                    <a:cubicBezTo>
                      <a:pt x="569" y="33"/>
                      <a:pt x="555" y="34"/>
                      <a:pt x="543" y="32"/>
                    </a:cubicBezTo>
                    <a:cubicBezTo>
                      <a:pt x="532" y="31"/>
                      <a:pt x="521" y="25"/>
                      <a:pt x="511" y="24"/>
                    </a:cubicBezTo>
                    <a:cubicBezTo>
                      <a:pt x="484" y="20"/>
                      <a:pt x="458" y="20"/>
                      <a:pt x="432" y="17"/>
                    </a:cubicBezTo>
                    <a:cubicBezTo>
                      <a:pt x="403" y="13"/>
                      <a:pt x="376" y="17"/>
                      <a:pt x="346" y="18"/>
                    </a:cubicBezTo>
                    <a:cubicBezTo>
                      <a:pt x="313" y="19"/>
                      <a:pt x="278" y="22"/>
                      <a:pt x="248" y="31"/>
                    </a:cubicBezTo>
                    <a:cubicBezTo>
                      <a:pt x="230" y="26"/>
                      <a:pt x="210" y="32"/>
                      <a:pt x="197" y="29"/>
                    </a:cubicBezTo>
                    <a:cubicBezTo>
                      <a:pt x="166" y="42"/>
                      <a:pt x="156" y="76"/>
                      <a:pt x="144" y="108"/>
                    </a:cubicBezTo>
                    <a:cubicBezTo>
                      <a:pt x="141" y="141"/>
                      <a:pt x="135" y="174"/>
                      <a:pt x="133" y="208"/>
                    </a:cubicBezTo>
                    <a:cubicBezTo>
                      <a:pt x="131" y="242"/>
                      <a:pt x="130" y="276"/>
                      <a:pt x="126" y="309"/>
                    </a:cubicBezTo>
                    <a:cubicBezTo>
                      <a:pt x="123" y="333"/>
                      <a:pt x="115" y="357"/>
                      <a:pt x="113" y="380"/>
                    </a:cubicBezTo>
                    <a:cubicBezTo>
                      <a:pt x="112" y="409"/>
                      <a:pt x="109" y="435"/>
                      <a:pt x="108" y="462"/>
                    </a:cubicBezTo>
                    <a:cubicBezTo>
                      <a:pt x="107" y="484"/>
                      <a:pt x="98" y="504"/>
                      <a:pt x="98" y="525"/>
                    </a:cubicBezTo>
                    <a:cubicBezTo>
                      <a:pt x="98" y="529"/>
                      <a:pt x="102" y="533"/>
                      <a:pt x="102" y="537"/>
                    </a:cubicBezTo>
                    <a:cubicBezTo>
                      <a:pt x="104" y="548"/>
                      <a:pt x="97" y="562"/>
                      <a:pt x="97" y="575"/>
                    </a:cubicBezTo>
                    <a:cubicBezTo>
                      <a:pt x="96" y="593"/>
                      <a:pt x="94" y="609"/>
                      <a:pt x="92" y="627"/>
                    </a:cubicBezTo>
                    <a:cubicBezTo>
                      <a:pt x="91" y="643"/>
                      <a:pt x="91" y="660"/>
                      <a:pt x="88" y="677"/>
                    </a:cubicBezTo>
                    <a:cubicBezTo>
                      <a:pt x="85" y="699"/>
                      <a:pt x="83" y="723"/>
                      <a:pt x="84" y="740"/>
                    </a:cubicBezTo>
                    <a:cubicBezTo>
                      <a:pt x="87" y="780"/>
                      <a:pt x="65" y="825"/>
                      <a:pt x="78" y="858"/>
                    </a:cubicBezTo>
                    <a:cubicBezTo>
                      <a:pt x="72" y="878"/>
                      <a:pt x="67" y="916"/>
                      <a:pt x="64" y="937"/>
                    </a:cubicBezTo>
                    <a:cubicBezTo>
                      <a:pt x="60" y="968"/>
                      <a:pt x="58" y="998"/>
                      <a:pt x="56" y="1026"/>
                    </a:cubicBezTo>
                    <a:cubicBezTo>
                      <a:pt x="54" y="1057"/>
                      <a:pt x="49" y="1096"/>
                      <a:pt x="46" y="1132"/>
                    </a:cubicBezTo>
                    <a:cubicBezTo>
                      <a:pt x="43" y="1169"/>
                      <a:pt x="32" y="1204"/>
                      <a:pt x="52" y="1233"/>
                    </a:cubicBezTo>
                    <a:cubicBezTo>
                      <a:pt x="101" y="1253"/>
                      <a:pt x="164" y="1257"/>
                      <a:pt x="223" y="1258"/>
                    </a:cubicBezTo>
                    <a:close/>
                    <a:moveTo>
                      <a:pt x="141" y="1279"/>
                    </a:moveTo>
                    <a:cubicBezTo>
                      <a:pt x="159" y="1281"/>
                      <a:pt x="176" y="1286"/>
                      <a:pt x="193" y="1289"/>
                    </a:cubicBezTo>
                    <a:cubicBezTo>
                      <a:pt x="203" y="1290"/>
                      <a:pt x="214" y="1288"/>
                      <a:pt x="224" y="1290"/>
                    </a:cubicBezTo>
                    <a:cubicBezTo>
                      <a:pt x="270" y="1298"/>
                      <a:pt x="315" y="1305"/>
                      <a:pt x="351" y="1312"/>
                    </a:cubicBezTo>
                    <a:cubicBezTo>
                      <a:pt x="366" y="1315"/>
                      <a:pt x="380" y="1316"/>
                      <a:pt x="395" y="1318"/>
                    </a:cubicBezTo>
                    <a:cubicBezTo>
                      <a:pt x="412" y="1321"/>
                      <a:pt x="428" y="1320"/>
                      <a:pt x="446" y="1321"/>
                    </a:cubicBezTo>
                    <a:cubicBezTo>
                      <a:pt x="471" y="1322"/>
                      <a:pt x="495" y="1328"/>
                      <a:pt x="519" y="1332"/>
                    </a:cubicBezTo>
                    <a:cubicBezTo>
                      <a:pt x="538" y="1335"/>
                      <a:pt x="556" y="1335"/>
                      <a:pt x="575" y="1336"/>
                    </a:cubicBezTo>
                    <a:cubicBezTo>
                      <a:pt x="590" y="1337"/>
                      <a:pt x="605" y="1341"/>
                      <a:pt x="620" y="1342"/>
                    </a:cubicBezTo>
                    <a:cubicBezTo>
                      <a:pt x="644" y="1343"/>
                      <a:pt x="673" y="1337"/>
                      <a:pt x="694" y="1339"/>
                    </a:cubicBezTo>
                    <a:cubicBezTo>
                      <a:pt x="710" y="1340"/>
                      <a:pt x="725" y="1350"/>
                      <a:pt x="739" y="1350"/>
                    </a:cubicBezTo>
                    <a:cubicBezTo>
                      <a:pt x="742" y="1350"/>
                      <a:pt x="750" y="1346"/>
                      <a:pt x="761" y="1343"/>
                    </a:cubicBezTo>
                    <a:cubicBezTo>
                      <a:pt x="769" y="1342"/>
                      <a:pt x="777" y="1342"/>
                      <a:pt x="784" y="1340"/>
                    </a:cubicBezTo>
                    <a:cubicBezTo>
                      <a:pt x="818" y="1331"/>
                      <a:pt x="842" y="1280"/>
                      <a:pt x="848" y="1242"/>
                    </a:cubicBezTo>
                    <a:cubicBezTo>
                      <a:pt x="864" y="1143"/>
                      <a:pt x="867" y="1044"/>
                      <a:pt x="879" y="932"/>
                    </a:cubicBezTo>
                    <a:cubicBezTo>
                      <a:pt x="888" y="841"/>
                      <a:pt x="890" y="780"/>
                      <a:pt x="903" y="701"/>
                    </a:cubicBezTo>
                    <a:cubicBezTo>
                      <a:pt x="909" y="661"/>
                      <a:pt x="911" y="622"/>
                      <a:pt x="917" y="583"/>
                    </a:cubicBezTo>
                    <a:cubicBezTo>
                      <a:pt x="926" y="517"/>
                      <a:pt x="928" y="449"/>
                      <a:pt x="936" y="385"/>
                    </a:cubicBezTo>
                    <a:cubicBezTo>
                      <a:pt x="939" y="362"/>
                      <a:pt x="943" y="337"/>
                      <a:pt x="947" y="319"/>
                    </a:cubicBezTo>
                    <a:cubicBezTo>
                      <a:pt x="949" y="312"/>
                      <a:pt x="950" y="302"/>
                      <a:pt x="952" y="294"/>
                    </a:cubicBezTo>
                    <a:cubicBezTo>
                      <a:pt x="956" y="270"/>
                      <a:pt x="960" y="239"/>
                      <a:pt x="964" y="213"/>
                    </a:cubicBezTo>
                    <a:cubicBezTo>
                      <a:pt x="966" y="204"/>
                      <a:pt x="969" y="197"/>
                      <a:pt x="970" y="189"/>
                    </a:cubicBezTo>
                    <a:cubicBezTo>
                      <a:pt x="973" y="157"/>
                      <a:pt x="960" y="134"/>
                      <a:pt x="945" y="120"/>
                    </a:cubicBezTo>
                    <a:cubicBezTo>
                      <a:pt x="944" y="119"/>
                      <a:pt x="944" y="119"/>
                      <a:pt x="943" y="119"/>
                    </a:cubicBezTo>
                    <a:cubicBezTo>
                      <a:pt x="943" y="121"/>
                      <a:pt x="943" y="122"/>
                      <a:pt x="942" y="123"/>
                    </a:cubicBezTo>
                    <a:cubicBezTo>
                      <a:pt x="935" y="129"/>
                      <a:pt x="941" y="142"/>
                      <a:pt x="940" y="151"/>
                    </a:cubicBezTo>
                    <a:cubicBezTo>
                      <a:pt x="939" y="168"/>
                      <a:pt x="934" y="184"/>
                      <a:pt x="933" y="199"/>
                    </a:cubicBezTo>
                    <a:cubicBezTo>
                      <a:pt x="931" y="239"/>
                      <a:pt x="928" y="283"/>
                      <a:pt x="924" y="323"/>
                    </a:cubicBezTo>
                    <a:cubicBezTo>
                      <a:pt x="920" y="357"/>
                      <a:pt x="916" y="395"/>
                      <a:pt x="912" y="422"/>
                    </a:cubicBezTo>
                    <a:cubicBezTo>
                      <a:pt x="907" y="460"/>
                      <a:pt x="905" y="495"/>
                      <a:pt x="897" y="527"/>
                    </a:cubicBezTo>
                    <a:cubicBezTo>
                      <a:pt x="894" y="593"/>
                      <a:pt x="884" y="644"/>
                      <a:pt x="877" y="702"/>
                    </a:cubicBezTo>
                    <a:cubicBezTo>
                      <a:pt x="872" y="750"/>
                      <a:pt x="873" y="800"/>
                      <a:pt x="859" y="852"/>
                    </a:cubicBezTo>
                    <a:cubicBezTo>
                      <a:pt x="860" y="880"/>
                      <a:pt x="857" y="906"/>
                      <a:pt x="854" y="932"/>
                    </a:cubicBezTo>
                    <a:cubicBezTo>
                      <a:pt x="844" y="999"/>
                      <a:pt x="843" y="1076"/>
                      <a:pt x="834" y="1143"/>
                    </a:cubicBezTo>
                    <a:cubicBezTo>
                      <a:pt x="831" y="1165"/>
                      <a:pt x="825" y="1187"/>
                      <a:pt x="827" y="1209"/>
                    </a:cubicBezTo>
                    <a:cubicBezTo>
                      <a:pt x="823" y="1207"/>
                      <a:pt x="823" y="1219"/>
                      <a:pt x="820" y="1223"/>
                    </a:cubicBezTo>
                    <a:cubicBezTo>
                      <a:pt x="821" y="1232"/>
                      <a:pt x="812" y="1245"/>
                      <a:pt x="814" y="1255"/>
                    </a:cubicBezTo>
                    <a:cubicBezTo>
                      <a:pt x="807" y="1267"/>
                      <a:pt x="803" y="1283"/>
                      <a:pt x="799" y="1298"/>
                    </a:cubicBezTo>
                    <a:cubicBezTo>
                      <a:pt x="783" y="1312"/>
                      <a:pt x="757" y="1335"/>
                      <a:pt x="732" y="1335"/>
                    </a:cubicBezTo>
                    <a:cubicBezTo>
                      <a:pt x="728" y="1335"/>
                      <a:pt x="723" y="1331"/>
                      <a:pt x="718" y="1331"/>
                    </a:cubicBezTo>
                    <a:cubicBezTo>
                      <a:pt x="712" y="1330"/>
                      <a:pt x="706" y="1333"/>
                      <a:pt x="701" y="1332"/>
                    </a:cubicBezTo>
                    <a:cubicBezTo>
                      <a:pt x="696" y="1331"/>
                      <a:pt x="692" y="1326"/>
                      <a:pt x="687" y="1325"/>
                    </a:cubicBezTo>
                    <a:cubicBezTo>
                      <a:pt x="680" y="1323"/>
                      <a:pt x="671" y="1324"/>
                      <a:pt x="662" y="1322"/>
                    </a:cubicBezTo>
                    <a:cubicBezTo>
                      <a:pt x="655" y="1321"/>
                      <a:pt x="649" y="1318"/>
                      <a:pt x="642" y="1317"/>
                    </a:cubicBezTo>
                    <a:cubicBezTo>
                      <a:pt x="636" y="1316"/>
                      <a:pt x="628" y="1317"/>
                      <a:pt x="621" y="1317"/>
                    </a:cubicBezTo>
                    <a:cubicBezTo>
                      <a:pt x="601" y="1315"/>
                      <a:pt x="579" y="1307"/>
                      <a:pt x="557" y="1305"/>
                    </a:cubicBezTo>
                    <a:cubicBezTo>
                      <a:pt x="534" y="1304"/>
                      <a:pt x="511" y="1302"/>
                      <a:pt x="490" y="1300"/>
                    </a:cubicBezTo>
                    <a:cubicBezTo>
                      <a:pt x="475" y="1299"/>
                      <a:pt x="457" y="1295"/>
                      <a:pt x="448" y="1301"/>
                    </a:cubicBezTo>
                    <a:cubicBezTo>
                      <a:pt x="439" y="1294"/>
                      <a:pt x="426" y="1294"/>
                      <a:pt x="414" y="1293"/>
                    </a:cubicBezTo>
                    <a:cubicBezTo>
                      <a:pt x="402" y="1291"/>
                      <a:pt x="389" y="1290"/>
                      <a:pt x="376" y="1289"/>
                    </a:cubicBezTo>
                    <a:cubicBezTo>
                      <a:pt x="352" y="1286"/>
                      <a:pt x="328" y="1278"/>
                      <a:pt x="304" y="1277"/>
                    </a:cubicBezTo>
                    <a:cubicBezTo>
                      <a:pt x="259" y="1276"/>
                      <a:pt x="201" y="1270"/>
                      <a:pt x="162" y="1266"/>
                    </a:cubicBezTo>
                    <a:cubicBezTo>
                      <a:pt x="150" y="1265"/>
                      <a:pt x="137" y="1265"/>
                      <a:pt x="126" y="1263"/>
                    </a:cubicBezTo>
                    <a:cubicBezTo>
                      <a:pt x="95" y="1258"/>
                      <a:pt x="77" y="1265"/>
                      <a:pt x="57" y="1261"/>
                    </a:cubicBezTo>
                    <a:cubicBezTo>
                      <a:pt x="54" y="1256"/>
                      <a:pt x="49" y="1254"/>
                      <a:pt x="43" y="1252"/>
                    </a:cubicBezTo>
                    <a:cubicBezTo>
                      <a:pt x="29" y="1232"/>
                      <a:pt x="24" y="1208"/>
                      <a:pt x="28" y="1182"/>
                    </a:cubicBezTo>
                    <a:cubicBezTo>
                      <a:pt x="21" y="1202"/>
                      <a:pt x="20" y="1234"/>
                      <a:pt x="31" y="1259"/>
                    </a:cubicBezTo>
                    <a:cubicBezTo>
                      <a:pt x="67" y="1272"/>
                      <a:pt x="103" y="1275"/>
                      <a:pt x="141" y="1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172"/>
              <p:cNvSpPr>
                <a:spLocks noEditPoints="1"/>
              </p:cNvSpPr>
              <p:nvPr/>
            </p:nvSpPr>
            <p:spPr bwMode="auto">
              <a:xfrm>
                <a:off x="7600950" y="1925638"/>
                <a:ext cx="217488" cy="60325"/>
              </a:xfrm>
              <a:custGeom>
                <a:avLst/>
                <a:gdLst>
                  <a:gd name="T0" fmla="*/ 320 w 336"/>
                  <a:gd name="T1" fmla="*/ 88 h 95"/>
                  <a:gd name="T2" fmla="*/ 224 w 336"/>
                  <a:gd name="T3" fmla="*/ 78 h 95"/>
                  <a:gd name="T4" fmla="*/ 121 w 336"/>
                  <a:gd name="T5" fmla="*/ 76 h 95"/>
                  <a:gd name="T6" fmla="*/ 64 w 336"/>
                  <a:gd name="T7" fmla="*/ 70 h 95"/>
                  <a:gd name="T8" fmla="*/ 33 w 336"/>
                  <a:gd name="T9" fmla="*/ 71 h 95"/>
                  <a:gd name="T10" fmla="*/ 8 w 336"/>
                  <a:gd name="T11" fmla="*/ 56 h 95"/>
                  <a:gd name="T12" fmla="*/ 4 w 336"/>
                  <a:gd name="T13" fmla="*/ 21 h 95"/>
                  <a:gd name="T14" fmla="*/ 82 w 336"/>
                  <a:gd name="T15" fmla="*/ 13 h 95"/>
                  <a:gd name="T16" fmla="*/ 191 w 336"/>
                  <a:gd name="T17" fmla="*/ 20 h 95"/>
                  <a:gd name="T18" fmla="*/ 274 w 336"/>
                  <a:gd name="T19" fmla="*/ 25 h 95"/>
                  <a:gd name="T20" fmla="*/ 333 w 336"/>
                  <a:gd name="T21" fmla="*/ 52 h 95"/>
                  <a:gd name="T22" fmla="*/ 334 w 336"/>
                  <a:gd name="T23" fmla="*/ 69 h 95"/>
                  <a:gd name="T24" fmla="*/ 320 w 336"/>
                  <a:gd name="T25" fmla="*/ 88 h 95"/>
                  <a:gd name="T26" fmla="*/ 19 w 336"/>
                  <a:gd name="T27" fmla="*/ 45 h 95"/>
                  <a:gd name="T28" fmla="*/ 33 w 336"/>
                  <a:gd name="T29" fmla="*/ 41 h 95"/>
                  <a:gd name="T30" fmla="*/ 35 w 336"/>
                  <a:gd name="T31" fmla="*/ 25 h 95"/>
                  <a:gd name="T32" fmla="*/ 19 w 336"/>
                  <a:gd name="T33" fmla="*/ 45 h 95"/>
                  <a:gd name="T34" fmla="*/ 50 w 336"/>
                  <a:gd name="T35" fmla="*/ 43 h 95"/>
                  <a:gd name="T36" fmla="*/ 54 w 336"/>
                  <a:gd name="T37" fmla="*/ 25 h 95"/>
                  <a:gd name="T38" fmla="*/ 43 w 336"/>
                  <a:gd name="T39" fmla="*/ 24 h 95"/>
                  <a:gd name="T40" fmla="*/ 50 w 336"/>
                  <a:gd name="T41" fmla="*/ 43 h 95"/>
                  <a:gd name="T42" fmla="*/ 64 w 336"/>
                  <a:gd name="T43" fmla="*/ 27 h 95"/>
                  <a:gd name="T44" fmla="*/ 65 w 336"/>
                  <a:gd name="T45" fmla="*/ 43 h 95"/>
                  <a:gd name="T46" fmla="*/ 81 w 336"/>
                  <a:gd name="T47" fmla="*/ 41 h 95"/>
                  <a:gd name="T48" fmla="*/ 79 w 336"/>
                  <a:gd name="T49" fmla="*/ 28 h 95"/>
                  <a:gd name="T50" fmla="*/ 64 w 336"/>
                  <a:gd name="T51" fmla="*/ 27 h 95"/>
                  <a:gd name="T52" fmla="*/ 89 w 336"/>
                  <a:gd name="T53" fmla="*/ 29 h 95"/>
                  <a:gd name="T54" fmla="*/ 92 w 336"/>
                  <a:gd name="T55" fmla="*/ 45 h 95"/>
                  <a:gd name="T56" fmla="*/ 113 w 336"/>
                  <a:gd name="T57" fmla="*/ 49 h 95"/>
                  <a:gd name="T58" fmla="*/ 116 w 336"/>
                  <a:gd name="T59" fmla="*/ 31 h 95"/>
                  <a:gd name="T60" fmla="*/ 89 w 336"/>
                  <a:gd name="T61" fmla="*/ 29 h 95"/>
                  <a:gd name="T62" fmla="*/ 189 w 336"/>
                  <a:gd name="T63" fmla="*/ 31 h 95"/>
                  <a:gd name="T64" fmla="*/ 190 w 336"/>
                  <a:gd name="T65" fmla="*/ 57 h 95"/>
                  <a:gd name="T66" fmla="*/ 205 w 336"/>
                  <a:gd name="T67" fmla="*/ 28 h 95"/>
                  <a:gd name="T68" fmla="*/ 189 w 336"/>
                  <a:gd name="T69" fmla="*/ 31 h 95"/>
                  <a:gd name="T70" fmla="*/ 218 w 336"/>
                  <a:gd name="T71" fmla="*/ 60 h 95"/>
                  <a:gd name="T72" fmla="*/ 236 w 336"/>
                  <a:gd name="T73" fmla="*/ 62 h 95"/>
                  <a:gd name="T74" fmla="*/ 232 w 336"/>
                  <a:gd name="T75" fmla="*/ 29 h 95"/>
                  <a:gd name="T76" fmla="*/ 212 w 336"/>
                  <a:gd name="T77" fmla="*/ 28 h 95"/>
                  <a:gd name="T78" fmla="*/ 218 w 336"/>
                  <a:gd name="T79" fmla="*/ 60 h 95"/>
                  <a:gd name="T80" fmla="*/ 156 w 336"/>
                  <a:gd name="T81" fmla="*/ 32 h 95"/>
                  <a:gd name="T82" fmla="*/ 161 w 336"/>
                  <a:gd name="T83" fmla="*/ 55 h 95"/>
                  <a:gd name="T84" fmla="*/ 176 w 336"/>
                  <a:gd name="T85" fmla="*/ 56 h 95"/>
                  <a:gd name="T86" fmla="*/ 179 w 336"/>
                  <a:gd name="T87" fmla="*/ 29 h 95"/>
                  <a:gd name="T88" fmla="*/ 156 w 336"/>
                  <a:gd name="T89" fmla="*/ 32 h 95"/>
                  <a:gd name="T90" fmla="*/ 252 w 336"/>
                  <a:gd name="T91" fmla="*/ 64 h 95"/>
                  <a:gd name="T92" fmla="*/ 264 w 336"/>
                  <a:gd name="T93" fmla="*/ 64 h 95"/>
                  <a:gd name="T94" fmla="*/ 273 w 336"/>
                  <a:gd name="T95" fmla="*/ 35 h 95"/>
                  <a:gd name="T96" fmla="*/ 240 w 336"/>
                  <a:gd name="T97" fmla="*/ 29 h 95"/>
                  <a:gd name="T98" fmla="*/ 252 w 336"/>
                  <a:gd name="T99" fmla="*/ 64 h 95"/>
                  <a:gd name="T100" fmla="*/ 126 w 336"/>
                  <a:gd name="T101" fmla="*/ 50 h 95"/>
                  <a:gd name="T102" fmla="*/ 149 w 336"/>
                  <a:gd name="T103" fmla="*/ 53 h 95"/>
                  <a:gd name="T104" fmla="*/ 148 w 336"/>
                  <a:gd name="T105" fmla="*/ 32 h 95"/>
                  <a:gd name="T106" fmla="*/ 126 w 336"/>
                  <a:gd name="T107" fmla="*/ 32 h 95"/>
                  <a:gd name="T108" fmla="*/ 126 w 336"/>
                  <a:gd name="T109" fmla="*/ 50 h 95"/>
                  <a:gd name="T110" fmla="*/ 281 w 336"/>
                  <a:gd name="T111" fmla="*/ 64 h 95"/>
                  <a:gd name="T112" fmla="*/ 295 w 336"/>
                  <a:gd name="T113" fmla="*/ 66 h 95"/>
                  <a:gd name="T114" fmla="*/ 299 w 336"/>
                  <a:gd name="T115" fmla="*/ 36 h 95"/>
                  <a:gd name="T116" fmla="*/ 281 w 336"/>
                  <a:gd name="T117" fmla="*/ 35 h 95"/>
                  <a:gd name="T118" fmla="*/ 281 w 336"/>
                  <a:gd name="T119" fmla="*/ 64 h 95"/>
                  <a:gd name="T120" fmla="*/ 310 w 336"/>
                  <a:gd name="T121" fmla="*/ 66 h 95"/>
                  <a:gd name="T122" fmla="*/ 305 w 336"/>
                  <a:gd name="T123" fmla="*/ 39 h 95"/>
                  <a:gd name="T124" fmla="*/ 310 w 336"/>
                  <a:gd name="T125" fmla="*/ 66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36" h="95">
                    <a:moveTo>
                      <a:pt x="320" y="88"/>
                    </a:moveTo>
                    <a:cubicBezTo>
                      <a:pt x="289" y="95"/>
                      <a:pt x="258" y="80"/>
                      <a:pt x="224" y="78"/>
                    </a:cubicBezTo>
                    <a:cubicBezTo>
                      <a:pt x="192" y="76"/>
                      <a:pt x="158" y="81"/>
                      <a:pt x="121" y="76"/>
                    </a:cubicBezTo>
                    <a:cubicBezTo>
                      <a:pt x="102" y="73"/>
                      <a:pt x="83" y="69"/>
                      <a:pt x="64" y="70"/>
                    </a:cubicBezTo>
                    <a:cubicBezTo>
                      <a:pt x="56" y="70"/>
                      <a:pt x="46" y="72"/>
                      <a:pt x="33" y="71"/>
                    </a:cubicBezTo>
                    <a:cubicBezTo>
                      <a:pt x="22" y="66"/>
                      <a:pt x="17" y="61"/>
                      <a:pt x="8" y="56"/>
                    </a:cubicBezTo>
                    <a:cubicBezTo>
                      <a:pt x="6" y="45"/>
                      <a:pt x="0" y="35"/>
                      <a:pt x="4" y="21"/>
                    </a:cubicBezTo>
                    <a:cubicBezTo>
                      <a:pt x="22" y="0"/>
                      <a:pt x="54" y="17"/>
                      <a:pt x="82" y="13"/>
                    </a:cubicBezTo>
                    <a:cubicBezTo>
                      <a:pt x="115" y="21"/>
                      <a:pt x="153" y="22"/>
                      <a:pt x="191" y="20"/>
                    </a:cubicBezTo>
                    <a:cubicBezTo>
                      <a:pt x="223" y="18"/>
                      <a:pt x="247" y="22"/>
                      <a:pt x="274" y="25"/>
                    </a:cubicBezTo>
                    <a:cubicBezTo>
                      <a:pt x="302" y="28"/>
                      <a:pt x="323" y="31"/>
                      <a:pt x="333" y="52"/>
                    </a:cubicBezTo>
                    <a:cubicBezTo>
                      <a:pt x="336" y="59"/>
                      <a:pt x="333" y="64"/>
                      <a:pt x="334" y="69"/>
                    </a:cubicBezTo>
                    <a:cubicBezTo>
                      <a:pt x="329" y="78"/>
                      <a:pt x="322" y="78"/>
                      <a:pt x="320" y="88"/>
                    </a:cubicBezTo>
                    <a:close/>
                    <a:moveTo>
                      <a:pt x="19" y="45"/>
                    </a:moveTo>
                    <a:cubicBezTo>
                      <a:pt x="26" y="41"/>
                      <a:pt x="28" y="45"/>
                      <a:pt x="33" y="41"/>
                    </a:cubicBezTo>
                    <a:cubicBezTo>
                      <a:pt x="32" y="36"/>
                      <a:pt x="34" y="31"/>
                      <a:pt x="35" y="25"/>
                    </a:cubicBezTo>
                    <a:cubicBezTo>
                      <a:pt x="22" y="21"/>
                      <a:pt x="9" y="33"/>
                      <a:pt x="19" y="45"/>
                    </a:cubicBezTo>
                    <a:close/>
                    <a:moveTo>
                      <a:pt x="50" y="43"/>
                    </a:moveTo>
                    <a:cubicBezTo>
                      <a:pt x="54" y="37"/>
                      <a:pt x="54" y="34"/>
                      <a:pt x="54" y="25"/>
                    </a:cubicBezTo>
                    <a:cubicBezTo>
                      <a:pt x="49" y="26"/>
                      <a:pt x="48" y="23"/>
                      <a:pt x="43" y="24"/>
                    </a:cubicBezTo>
                    <a:cubicBezTo>
                      <a:pt x="40" y="31"/>
                      <a:pt x="43" y="42"/>
                      <a:pt x="50" y="43"/>
                    </a:cubicBezTo>
                    <a:close/>
                    <a:moveTo>
                      <a:pt x="64" y="27"/>
                    </a:moveTo>
                    <a:cubicBezTo>
                      <a:pt x="62" y="31"/>
                      <a:pt x="65" y="41"/>
                      <a:pt x="65" y="43"/>
                    </a:cubicBezTo>
                    <a:cubicBezTo>
                      <a:pt x="71" y="40"/>
                      <a:pt x="78" y="45"/>
                      <a:pt x="81" y="41"/>
                    </a:cubicBezTo>
                    <a:cubicBezTo>
                      <a:pt x="79" y="37"/>
                      <a:pt x="82" y="33"/>
                      <a:pt x="79" y="28"/>
                    </a:cubicBezTo>
                    <a:cubicBezTo>
                      <a:pt x="75" y="27"/>
                      <a:pt x="67" y="25"/>
                      <a:pt x="64" y="27"/>
                    </a:cubicBezTo>
                    <a:close/>
                    <a:moveTo>
                      <a:pt x="89" y="29"/>
                    </a:moveTo>
                    <a:cubicBezTo>
                      <a:pt x="87" y="33"/>
                      <a:pt x="94" y="38"/>
                      <a:pt x="92" y="45"/>
                    </a:cubicBezTo>
                    <a:cubicBezTo>
                      <a:pt x="99" y="47"/>
                      <a:pt x="103" y="50"/>
                      <a:pt x="113" y="49"/>
                    </a:cubicBezTo>
                    <a:cubicBezTo>
                      <a:pt x="113" y="42"/>
                      <a:pt x="117" y="39"/>
                      <a:pt x="116" y="31"/>
                    </a:cubicBezTo>
                    <a:cubicBezTo>
                      <a:pt x="106" y="32"/>
                      <a:pt x="95" y="28"/>
                      <a:pt x="89" y="29"/>
                    </a:cubicBezTo>
                    <a:close/>
                    <a:moveTo>
                      <a:pt x="189" y="31"/>
                    </a:moveTo>
                    <a:cubicBezTo>
                      <a:pt x="189" y="42"/>
                      <a:pt x="191" y="48"/>
                      <a:pt x="190" y="57"/>
                    </a:cubicBezTo>
                    <a:cubicBezTo>
                      <a:pt x="208" y="69"/>
                      <a:pt x="206" y="43"/>
                      <a:pt x="205" y="28"/>
                    </a:cubicBezTo>
                    <a:cubicBezTo>
                      <a:pt x="200" y="31"/>
                      <a:pt x="191" y="29"/>
                      <a:pt x="189" y="31"/>
                    </a:cubicBezTo>
                    <a:close/>
                    <a:moveTo>
                      <a:pt x="218" y="60"/>
                    </a:moveTo>
                    <a:cubicBezTo>
                      <a:pt x="224" y="62"/>
                      <a:pt x="228" y="60"/>
                      <a:pt x="236" y="62"/>
                    </a:cubicBezTo>
                    <a:cubicBezTo>
                      <a:pt x="235" y="54"/>
                      <a:pt x="233" y="37"/>
                      <a:pt x="232" y="29"/>
                    </a:cubicBezTo>
                    <a:cubicBezTo>
                      <a:pt x="225" y="30"/>
                      <a:pt x="218" y="29"/>
                      <a:pt x="212" y="28"/>
                    </a:cubicBezTo>
                    <a:cubicBezTo>
                      <a:pt x="214" y="39"/>
                      <a:pt x="216" y="49"/>
                      <a:pt x="218" y="60"/>
                    </a:cubicBezTo>
                    <a:close/>
                    <a:moveTo>
                      <a:pt x="156" y="32"/>
                    </a:moveTo>
                    <a:cubicBezTo>
                      <a:pt x="157" y="40"/>
                      <a:pt x="159" y="48"/>
                      <a:pt x="161" y="55"/>
                    </a:cubicBezTo>
                    <a:cubicBezTo>
                      <a:pt x="163" y="56"/>
                      <a:pt x="169" y="56"/>
                      <a:pt x="176" y="56"/>
                    </a:cubicBezTo>
                    <a:cubicBezTo>
                      <a:pt x="179" y="51"/>
                      <a:pt x="183" y="39"/>
                      <a:pt x="179" y="29"/>
                    </a:cubicBezTo>
                    <a:cubicBezTo>
                      <a:pt x="171" y="31"/>
                      <a:pt x="163" y="34"/>
                      <a:pt x="156" y="32"/>
                    </a:cubicBezTo>
                    <a:close/>
                    <a:moveTo>
                      <a:pt x="252" y="64"/>
                    </a:moveTo>
                    <a:cubicBezTo>
                      <a:pt x="255" y="60"/>
                      <a:pt x="259" y="66"/>
                      <a:pt x="264" y="64"/>
                    </a:cubicBezTo>
                    <a:cubicBezTo>
                      <a:pt x="270" y="57"/>
                      <a:pt x="273" y="48"/>
                      <a:pt x="273" y="35"/>
                    </a:cubicBezTo>
                    <a:cubicBezTo>
                      <a:pt x="262" y="32"/>
                      <a:pt x="255" y="32"/>
                      <a:pt x="240" y="29"/>
                    </a:cubicBezTo>
                    <a:cubicBezTo>
                      <a:pt x="243" y="42"/>
                      <a:pt x="248" y="58"/>
                      <a:pt x="252" y="64"/>
                    </a:cubicBezTo>
                    <a:close/>
                    <a:moveTo>
                      <a:pt x="126" y="50"/>
                    </a:moveTo>
                    <a:cubicBezTo>
                      <a:pt x="131" y="51"/>
                      <a:pt x="145" y="51"/>
                      <a:pt x="149" y="53"/>
                    </a:cubicBezTo>
                    <a:cubicBezTo>
                      <a:pt x="148" y="47"/>
                      <a:pt x="148" y="42"/>
                      <a:pt x="148" y="32"/>
                    </a:cubicBezTo>
                    <a:cubicBezTo>
                      <a:pt x="138" y="32"/>
                      <a:pt x="135" y="33"/>
                      <a:pt x="126" y="32"/>
                    </a:cubicBezTo>
                    <a:cubicBezTo>
                      <a:pt x="125" y="41"/>
                      <a:pt x="128" y="44"/>
                      <a:pt x="126" y="50"/>
                    </a:cubicBezTo>
                    <a:close/>
                    <a:moveTo>
                      <a:pt x="281" y="64"/>
                    </a:moveTo>
                    <a:cubicBezTo>
                      <a:pt x="287" y="66"/>
                      <a:pt x="288" y="64"/>
                      <a:pt x="295" y="66"/>
                    </a:cubicBezTo>
                    <a:cubicBezTo>
                      <a:pt x="299" y="57"/>
                      <a:pt x="299" y="51"/>
                      <a:pt x="299" y="36"/>
                    </a:cubicBezTo>
                    <a:cubicBezTo>
                      <a:pt x="292" y="34"/>
                      <a:pt x="287" y="37"/>
                      <a:pt x="281" y="35"/>
                    </a:cubicBezTo>
                    <a:cubicBezTo>
                      <a:pt x="282" y="46"/>
                      <a:pt x="279" y="57"/>
                      <a:pt x="281" y="64"/>
                    </a:cubicBezTo>
                    <a:close/>
                    <a:moveTo>
                      <a:pt x="310" y="66"/>
                    </a:moveTo>
                    <a:cubicBezTo>
                      <a:pt x="322" y="57"/>
                      <a:pt x="315" y="45"/>
                      <a:pt x="305" y="39"/>
                    </a:cubicBezTo>
                    <a:cubicBezTo>
                      <a:pt x="308" y="46"/>
                      <a:pt x="305" y="60"/>
                      <a:pt x="310" y="6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173"/>
              <p:cNvSpPr>
                <a:spLocks noEditPoints="1"/>
              </p:cNvSpPr>
              <p:nvPr/>
            </p:nvSpPr>
            <p:spPr bwMode="auto">
              <a:xfrm>
                <a:off x="7431088" y="2282825"/>
                <a:ext cx="92075" cy="63500"/>
              </a:xfrm>
              <a:custGeom>
                <a:avLst/>
                <a:gdLst>
                  <a:gd name="T0" fmla="*/ 144 w 144"/>
                  <a:gd name="T1" fmla="*/ 32 h 98"/>
                  <a:gd name="T2" fmla="*/ 131 w 144"/>
                  <a:gd name="T3" fmla="*/ 94 h 98"/>
                  <a:gd name="T4" fmla="*/ 117 w 144"/>
                  <a:gd name="T5" fmla="*/ 98 h 98"/>
                  <a:gd name="T6" fmla="*/ 44 w 144"/>
                  <a:gd name="T7" fmla="*/ 84 h 98"/>
                  <a:gd name="T8" fmla="*/ 9 w 144"/>
                  <a:gd name="T9" fmla="*/ 83 h 98"/>
                  <a:gd name="T10" fmla="*/ 7 w 144"/>
                  <a:gd name="T11" fmla="*/ 41 h 98"/>
                  <a:gd name="T12" fmla="*/ 18 w 144"/>
                  <a:gd name="T13" fmla="*/ 7 h 98"/>
                  <a:gd name="T14" fmla="*/ 96 w 144"/>
                  <a:gd name="T15" fmla="*/ 11 h 98"/>
                  <a:gd name="T16" fmla="*/ 127 w 144"/>
                  <a:gd name="T17" fmla="*/ 14 h 98"/>
                  <a:gd name="T18" fmla="*/ 144 w 144"/>
                  <a:gd name="T19" fmla="*/ 32 h 98"/>
                  <a:gd name="T20" fmla="*/ 29 w 144"/>
                  <a:gd name="T21" fmla="*/ 17 h 98"/>
                  <a:gd name="T22" fmla="*/ 15 w 144"/>
                  <a:gd name="T23" fmla="*/ 63 h 98"/>
                  <a:gd name="T24" fmla="*/ 120 w 144"/>
                  <a:gd name="T25" fmla="*/ 83 h 98"/>
                  <a:gd name="T26" fmla="*/ 127 w 144"/>
                  <a:gd name="T27" fmla="*/ 28 h 98"/>
                  <a:gd name="T28" fmla="*/ 29 w 144"/>
                  <a:gd name="T29" fmla="*/ 17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4" h="98">
                    <a:moveTo>
                      <a:pt x="144" y="32"/>
                    </a:moveTo>
                    <a:cubicBezTo>
                      <a:pt x="132" y="53"/>
                      <a:pt x="137" y="75"/>
                      <a:pt x="131" y="94"/>
                    </a:cubicBezTo>
                    <a:cubicBezTo>
                      <a:pt x="126" y="95"/>
                      <a:pt x="121" y="96"/>
                      <a:pt x="117" y="98"/>
                    </a:cubicBezTo>
                    <a:cubicBezTo>
                      <a:pt x="93" y="94"/>
                      <a:pt x="69" y="86"/>
                      <a:pt x="44" y="84"/>
                    </a:cubicBezTo>
                    <a:cubicBezTo>
                      <a:pt x="30" y="83"/>
                      <a:pt x="19" y="89"/>
                      <a:pt x="9" y="83"/>
                    </a:cubicBezTo>
                    <a:cubicBezTo>
                      <a:pt x="0" y="71"/>
                      <a:pt x="5" y="55"/>
                      <a:pt x="7" y="41"/>
                    </a:cubicBezTo>
                    <a:cubicBezTo>
                      <a:pt x="8" y="26"/>
                      <a:pt x="2" y="12"/>
                      <a:pt x="18" y="7"/>
                    </a:cubicBezTo>
                    <a:cubicBezTo>
                      <a:pt x="40" y="0"/>
                      <a:pt x="70" y="11"/>
                      <a:pt x="96" y="11"/>
                    </a:cubicBezTo>
                    <a:cubicBezTo>
                      <a:pt x="108" y="11"/>
                      <a:pt x="116" y="13"/>
                      <a:pt x="127" y="14"/>
                    </a:cubicBezTo>
                    <a:cubicBezTo>
                      <a:pt x="131" y="21"/>
                      <a:pt x="140" y="25"/>
                      <a:pt x="144" y="32"/>
                    </a:cubicBezTo>
                    <a:close/>
                    <a:moveTo>
                      <a:pt x="29" y="17"/>
                    </a:moveTo>
                    <a:cubicBezTo>
                      <a:pt x="18" y="26"/>
                      <a:pt x="16" y="42"/>
                      <a:pt x="15" y="63"/>
                    </a:cubicBezTo>
                    <a:cubicBezTo>
                      <a:pt x="40" y="76"/>
                      <a:pt x="88" y="79"/>
                      <a:pt x="120" y="83"/>
                    </a:cubicBezTo>
                    <a:cubicBezTo>
                      <a:pt x="128" y="67"/>
                      <a:pt x="128" y="46"/>
                      <a:pt x="127" y="28"/>
                    </a:cubicBezTo>
                    <a:cubicBezTo>
                      <a:pt x="91" y="26"/>
                      <a:pt x="68" y="19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174"/>
              <p:cNvSpPr>
                <a:spLocks noEditPoints="1"/>
              </p:cNvSpPr>
              <p:nvPr/>
            </p:nvSpPr>
            <p:spPr bwMode="auto">
              <a:xfrm>
                <a:off x="7531100" y="2289175"/>
                <a:ext cx="95250" cy="65088"/>
              </a:xfrm>
              <a:custGeom>
                <a:avLst/>
                <a:gdLst>
                  <a:gd name="T0" fmla="*/ 149 w 149"/>
                  <a:gd name="T1" fmla="*/ 32 h 101"/>
                  <a:gd name="T2" fmla="*/ 135 w 149"/>
                  <a:gd name="T3" fmla="*/ 96 h 101"/>
                  <a:gd name="T4" fmla="*/ 15 w 149"/>
                  <a:gd name="T5" fmla="*/ 94 h 101"/>
                  <a:gd name="T6" fmla="*/ 5 w 149"/>
                  <a:gd name="T7" fmla="*/ 38 h 101"/>
                  <a:gd name="T8" fmla="*/ 110 w 149"/>
                  <a:gd name="T9" fmla="*/ 20 h 101"/>
                  <a:gd name="T10" fmla="*/ 149 w 149"/>
                  <a:gd name="T11" fmla="*/ 32 h 101"/>
                  <a:gd name="T12" fmla="*/ 20 w 149"/>
                  <a:gd name="T13" fmla="*/ 80 h 101"/>
                  <a:gd name="T14" fmla="*/ 83 w 149"/>
                  <a:gd name="T15" fmla="*/ 85 h 101"/>
                  <a:gd name="T16" fmla="*/ 132 w 149"/>
                  <a:gd name="T17" fmla="*/ 76 h 101"/>
                  <a:gd name="T18" fmla="*/ 134 w 149"/>
                  <a:gd name="T19" fmla="*/ 38 h 101"/>
                  <a:gd name="T20" fmla="*/ 132 w 149"/>
                  <a:gd name="T21" fmla="*/ 35 h 101"/>
                  <a:gd name="T22" fmla="*/ 100 w 149"/>
                  <a:gd name="T23" fmla="*/ 32 h 101"/>
                  <a:gd name="T24" fmla="*/ 118 w 149"/>
                  <a:gd name="T25" fmla="*/ 56 h 101"/>
                  <a:gd name="T26" fmla="*/ 109 w 149"/>
                  <a:gd name="T27" fmla="*/ 64 h 101"/>
                  <a:gd name="T28" fmla="*/ 123 w 149"/>
                  <a:gd name="T29" fmla="*/ 76 h 101"/>
                  <a:gd name="T30" fmla="*/ 102 w 149"/>
                  <a:gd name="T31" fmla="*/ 73 h 101"/>
                  <a:gd name="T32" fmla="*/ 88 w 149"/>
                  <a:gd name="T33" fmla="*/ 74 h 101"/>
                  <a:gd name="T34" fmla="*/ 96 w 149"/>
                  <a:gd name="T35" fmla="*/ 31 h 101"/>
                  <a:gd name="T36" fmla="*/ 20 w 149"/>
                  <a:gd name="T37" fmla="*/ 80 h 101"/>
                  <a:gd name="T38" fmla="*/ 97 w 149"/>
                  <a:gd name="T39" fmla="*/ 45 h 101"/>
                  <a:gd name="T40" fmla="*/ 97 w 149"/>
                  <a:gd name="T41" fmla="*/ 52 h 101"/>
                  <a:gd name="T42" fmla="*/ 106 w 149"/>
                  <a:gd name="T43" fmla="*/ 45 h 101"/>
                  <a:gd name="T44" fmla="*/ 97 w 149"/>
                  <a:gd name="T45" fmla="*/ 4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9" h="101">
                    <a:moveTo>
                      <a:pt x="149" y="32"/>
                    </a:moveTo>
                    <a:cubicBezTo>
                      <a:pt x="141" y="56"/>
                      <a:pt x="149" y="80"/>
                      <a:pt x="135" y="96"/>
                    </a:cubicBezTo>
                    <a:cubicBezTo>
                      <a:pt x="105" y="101"/>
                      <a:pt x="52" y="90"/>
                      <a:pt x="15" y="94"/>
                    </a:cubicBezTo>
                    <a:cubicBezTo>
                      <a:pt x="2" y="81"/>
                      <a:pt x="2" y="57"/>
                      <a:pt x="5" y="38"/>
                    </a:cubicBezTo>
                    <a:cubicBezTo>
                      <a:pt x="11" y="0"/>
                      <a:pt x="80" y="15"/>
                      <a:pt x="110" y="20"/>
                    </a:cubicBezTo>
                    <a:cubicBezTo>
                      <a:pt x="126" y="22"/>
                      <a:pt x="140" y="21"/>
                      <a:pt x="149" y="32"/>
                    </a:cubicBezTo>
                    <a:close/>
                    <a:moveTo>
                      <a:pt x="20" y="80"/>
                    </a:moveTo>
                    <a:cubicBezTo>
                      <a:pt x="36" y="76"/>
                      <a:pt x="59" y="84"/>
                      <a:pt x="83" y="85"/>
                    </a:cubicBezTo>
                    <a:cubicBezTo>
                      <a:pt x="99" y="86"/>
                      <a:pt x="127" y="88"/>
                      <a:pt x="132" y="76"/>
                    </a:cubicBezTo>
                    <a:cubicBezTo>
                      <a:pt x="138" y="63"/>
                      <a:pt x="129" y="52"/>
                      <a:pt x="134" y="38"/>
                    </a:cubicBezTo>
                    <a:cubicBezTo>
                      <a:pt x="131" y="38"/>
                      <a:pt x="131" y="37"/>
                      <a:pt x="132" y="35"/>
                    </a:cubicBezTo>
                    <a:cubicBezTo>
                      <a:pt x="123" y="33"/>
                      <a:pt x="109" y="30"/>
                      <a:pt x="100" y="32"/>
                    </a:cubicBezTo>
                    <a:cubicBezTo>
                      <a:pt x="111" y="35"/>
                      <a:pt x="120" y="41"/>
                      <a:pt x="118" y="56"/>
                    </a:cubicBezTo>
                    <a:cubicBezTo>
                      <a:pt x="115" y="58"/>
                      <a:pt x="110" y="60"/>
                      <a:pt x="109" y="64"/>
                    </a:cubicBezTo>
                    <a:cubicBezTo>
                      <a:pt x="114" y="67"/>
                      <a:pt x="123" y="67"/>
                      <a:pt x="123" y="76"/>
                    </a:cubicBezTo>
                    <a:cubicBezTo>
                      <a:pt x="115" y="78"/>
                      <a:pt x="110" y="76"/>
                      <a:pt x="102" y="73"/>
                    </a:cubicBezTo>
                    <a:cubicBezTo>
                      <a:pt x="98" y="76"/>
                      <a:pt x="92" y="81"/>
                      <a:pt x="88" y="74"/>
                    </a:cubicBezTo>
                    <a:cubicBezTo>
                      <a:pt x="92" y="61"/>
                      <a:pt x="85" y="39"/>
                      <a:pt x="96" y="31"/>
                    </a:cubicBezTo>
                    <a:cubicBezTo>
                      <a:pt x="58" y="18"/>
                      <a:pt x="0" y="24"/>
                      <a:pt x="20" y="80"/>
                    </a:cubicBezTo>
                    <a:close/>
                    <a:moveTo>
                      <a:pt x="97" y="45"/>
                    </a:moveTo>
                    <a:cubicBezTo>
                      <a:pt x="97" y="47"/>
                      <a:pt x="97" y="49"/>
                      <a:pt x="97" y="52"/>
                    </a:cubicBezTo>
                    <a:cubicBezTo>
                      <a:pt x="102" y="51"/>
                      <a:pt x="107" y="51"/>
                      <a:pt x="106" y="45"/>
                    </a:cubicBezTo>
                    <a:cubicBezTo>
                      <a:pt x="102" y="43"/>
                      <a:pt x="102" y="43"/>
                      <a:pt x="97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175"/>
              <p:cNvSpPr/>
              <p:nvPr/>
            </p:nvSpPr>
            <p:spPr bwMode="auto">
              <a:xfrm>
                <a:off x="7483475" y="2301875"/>
                <a:ext cx="26988" cy="31750"/>
              </a:xfrm>
              <a:custGeom>
                <a:avLst/>
                <a:gdLst>
                  <a:gd name="T0" fmla="*/ 33 w 43"/>
                  <a:gd name="T1" fmla="*/ 21 h 50"/>
                  <a:gd name="T2" fmla="*/ 21 w 43"/>
                  <a:gd name="T3" fmla="*/ 16 h 50"/>
                  <a:gd name="T4" fmla="*/ 12 w 43"/>
                  <a:gd name="T5" fmla="*/ 28 h 50"/>
                  <a:gd name="T6" fmla="*/ 33 w 43"/>
                  <a:gd name="T7" fmla="*/ 35 h 50"/>
                  <a:gd name="T8" fmla="*/ 35 w 43"/>
                  <a:gd name="T9" fmla="*/ 38 h 50"/>
                  <a:gd name="T10" fmla="*/ 10 w 43"/>
                  <a:gd name="T11" fmla="*/ 44 h 50"/>
                  <a:gd name="T12" fmla="*/ 3 w 43"/>
                  <a:gd name="T13" fmla="*/ 13 h 50"/>
                  <a:gd name="T14" fmla="*/ 33 w 43"/>
                  <a:gd name="T15" fmla="*/ 2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3" h="50">
                    <a:moveTo>
                      <a:pt x="33" y="21"/>
                    </a:moveTo>
                    <a:cubicBezTo>
                      <a:pt x="27" y="22"/>
                      <a:pt x="27" y="15"/>
                      <a:pt x="21" y="16"/>
                    </a:cubicBezTo>
                    <a:cubicBezTo>
                      <a:pt x="14" y="16"/>
                      <a:pt x="11" y="20"/>
                      <a:pt x="12" y="28"/>
                    </a:cubicBezTo>
                    <a:cubicBezTo>
                      <a:pt x="15" y="31"/>
                      <a:pt x="27" y="35"/>
                      <a:pt x="33" y="35"/>
                    </a:cubicBezTo>
                    <a:cubicBezTo>
                      <a:pt x="33" y="37"/>
                      <a:pt x="34" y="38"/>
                      <a:pt x="35" y="38"/>
                    </a:cubicBezTo>
                    <a:cubicBezTo>
                      <a:pt x="31" y="50"/>
                      <a:pt x="14" y="43"/>
                      <a:pt x="10" y="44"/>
                    </a:cubicBezTo>
                    <a:cubicBezTo>
                      <a:pt x="3" y="37"/>
                      <a:pt x="0" y="25"/>
                      <a:pt x="3" y="13"/>
                    </a:cubicBezTo>
                    <a:cubicBezTo>
                      <a:pt x="11" y="0"/>
                      <a:pt x="43" y="1"/>
                      <a:pt x="3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176"/>
              <p:cNvSpPr/>
              <p:nvPr/>
            </p:nvSpPr>
            <p:spPr bwMode="auto">
              <a:xfrm>
                <a:off x="7545388" y="2305050"/>
                <a:ext cx="36513" cy="36513"/>
              </a:xfrm>
              <a:custGeom>
                <a:avLst/>
                <a:gdLst>
                  <a:gd name="T0" fmla="*/ 23 w 56"/>
                  <a:gd name="T1" fmla="*/ 24 h 56"/>
                  <a:gd name="T2" fmla="*/ 10 w 56"/>
                  <a:gd name="T3" fmla="*/ 49 h 56"/>
                  <a:gd name="T4" fmla="*/ 2 w 56"/>
                  <a:gd name="T5" fmla="*/ 46 h 56"/>
                  <a:gd name="T6" fmla="*/ 0 w 56"/>
                  <a:gd name="T7" fmla="*/ 42 h 56"/>
                  <a:gd name="T8" fmla="*/ 21 w 56"/>
                  <a:gd name="T9" fmla="*/ 4 h 56"/>
                  <a:gd name="T10" fmla="*/ 34 w 56"/>
                  <a:gd name="T11" fmla="*/ 27 h 56"/>
                  <a:gd name="T12" fmla="*/ 48 w 56"/>
                  <a:gd name="T13" fmla="*/ 11 h 56"/>
                  <a:gd name="T14" fmla="*/ 55 w 56"/>
                  <a:gd name="T15" fmla="*/ 56 h 56"/>
                  <a:gd name="T16" fmla="*/ 46 w 56"/>
                  <a:gd name="T17" fmla="*/ 56 h 56"/>
                  <a:gd name="T18" fmla="*/ 44 w 56"/>
                  <a:gd name="T19" fmla="*/ 30 h 56"/>
                  <a:gd name="T20" fmla="*/ 28 w 56"/>
                  <a:gd name="T21" fmla="*/ 46 h 56"/>
                  <a:gd name="T22" fmla="*/ 23 w 56"/>
                  <a:gd name="T23" fmla="*/ 2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6" h="56">
                    <a:moveTo>
                      <a:pt x="23" y="24"/>
                    </a:moveTo>
                    <a:cubicBezTo>
                      <a:pt x="16" y="30"/>
                      <a:pt x="16" y="43"/>
                      <a:pt x="10" y="49"/>
                    </a:cubicBezTo>
                    <a:cubicBezTo>
                      <a:pt x="7" y="49"/>
                      <a:pt x="4" y="47"/>
                      <a:pt x="2" y="46"/>
                    </a:cubicBezTo>
                    <a:cubicBezTo>
                      <a:pt x="2" y="44"/>
                      <a:pt x="2" y="42"/>
                      <a:pt x="0" y="42"/>
                    </a:cubicBezTo>
                    <a:cubicBezTo>
                      <a:pt x="11" y="33"/>
                      <a:pt x="14" y="17"/>
                      <a:pt x="21" y="4"/>
                    </a:cubicBezTo>
                    <a:cubicBezTo>
                      <a:pt x="37" y="0"/>
                      <a:pt x="27" y="22"/>
                      <a:pt x="34" y="27"/>
                    </a:cubicBezTo>
                    <a:cubicBezTo>
                      <a:pt x="38" y="21"/>
                      <a:pt x="40" y="14"/>
                      <a:pt x="48" y="11"/>
                    </a:cubicBezTo>
                    <a:cubicBezTo>
                      <a:pt x="56" y="21"/>
                      <a:pt x="55" y="39"/>
                      <a:pt x="55" y="56"/>
                    </a:cubicBezTo>
                    <a:cubicBezTo>
                      <a:pt x="52" y="56"/>
                      <a:pt x="49" y="56"/>
                      <a:pt x="46" y="56"/>
                    </a:cubicBezTo>
                    <a:cubicBezTo>
                      <a:pt x="47" y="49"/>
                      <a:pt x="45" y="41"/>
                      <a:pt x="44" y="30"/>
                    </a:cubicBezTo>
                    <a:cubicBezTo>
                      <a:pt x="39" y="35"/>
                      <a:pt x="37" y="49"/>
                      <a:pt x="28" y="46"/>
                    </a:cubicBezTo>
                    <a:cubicBezTo>
                      <a:pt x="22" y="39"/>
                      <a:pt x="24" y="34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177"/>
              <p:cNvSpPr>
                <a:spLocks noEditPoints="1"/>
              </p:cNvSpPr>
              <p:nvPr/>
            </p:nvSpPr>
            <p:spPr bwMode="auto">
              <a:xfrm>
                <a:off x="7718425" y="2308225"/>
                <a:ext cx="98425" cy="65088"/>
              </a:xfrm>
              <a:custGeom>
                <a:avLst/>
                <a:gdLst>
                  <a:gd name="T0" fmla="*/ 152 w 153"/>
                  <a:gd name="T1" fmla="*/ 25 h 102"/>
                  <a:gd name="T2" fmla="*/ 149 w 153"/>
                  <a:gd name="T3" fmla="*/ 91 h 102"/>
                  <a:gd name="T4" fmla="*/ 116 w 153"/>
                  <a:gd name="T5" fmla="*/ 102 h 102"/>
                  <a:gd name="T6" fmla="*/ 25 w 153"/>
                  <a:gd name="T7" fmla="*/ 96 h 102"/>
                  <a:gd name="T8" fmla="*/ 8 w 153"/>
                  <a:gd name="T9" fmla="*/ 20 h 102"/>
                  <a:gd name="T10" fmla="*/ 120 w 153"/>
                  <a:gd name="T11" fmla="*/ 18 h 102"/>
                  <a:gd name="T12" fmla="*/ 132 w 153"/>
                  <a:gd name="T13" fmla="*/ 17 h 102"/>
                  <a:gd name="T14" fmla="*/ 152 w 153"/>
                  <a:gd name="T15" fmla="*/ 25 h 102"/>
                  <a:gd name="T16" fmla="*/ 58 w 153"/>
                  <a:gd name="T17" fmla="*/ 50 h 102"/>
                  <a:gd name="T18" fmla="*/ 43 w 153"/>
                  <a:gd name="T19" fmla="*/ 49 h 102"/>
                  <a:gd name="T20" fmla="*/ 36 w 153"/>
                  <a:gd name="T21" fmla="*/ 70 h 102"/>
                  <a:gd name="T22" fmla="*/ 29 w 153"/>
                  <a:gd name="T23" fmla="*/ 64 h 102"/>
                  <a:gd name="T24" fmla="*/ 44 w 153"/>
                  <a:gd name="T25" fmla="*/ 25 h 102"/>
                  <a:gd name="T26" fmla="*/ 53 w 153"/>
                  <a:gd name="T27" fmla="*/ 35 h 102"/>
                  <a:gd name="T28" fmla="*/ 58 w 153"/>
                  <a:gd name="T29" fmla="*/ 21 h 102"/>
                  <a:gd name="T30" fmla="*/ 19 w 153"/>
                  <a:gd name="T31" fmla="*/ 32 h 102"/>
                  <a:gd name="T32" fmla="*/ 21 w 153"/>
                  <a:gd name="T33" fmla="*/ 75 h 102"/>
                  <a:gd name="T34" fmla="*/ 127 w 153"/>
                  <a:gd name="T35" fmla="*/ 88 h 102"/>
                  <a:gd name="T36" fmla="*/ 137 w 153"/>
                  <a:gd name="T37" fmla="*/ 81 h 102"/>
                  <a:gd name="T38" fmla="*/ 141 w 153"/>
                  <a:gd name="T39" fmla="*/ 35 h 102"/>
                  <a:gd name="T40" fmla="*/ 67 w 153"/>
                  <a:gd name="T41" fmla="*/ 24 h 102"/>
                  <a:gd name="T42" fmla="*/ 77 w 153"/>
                  <a:gd name="T43" fmla="*/ 71 h 102"/>
                  <a:gd name="T44" fmla="*/ 68 w 153"/>
                  <a:gd name="T45" fmla="*/ 75 h 102"/>
                  <a:gd name="T46" fmla="*/ 57 w 153"/>
                  <a:gd name="T47" fmla="*/ 49 h 102"/>
                  <a:gd name="T48" fmla="*/ 58 w 153"/>
                  <a:gd name="T49" fmla="*/ 5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53" h="102">
                    <a:moveTo>
                      <a:pt x="152" y="25"/>
                    </a:moveTo>
                    <a:cubicBezTo>
                      <a:pt x="150" y="43"/>
                      <a:pt x="153" y="78"/>
                      <a:pt x="149" y="91"/>
                    </a:cubicBezTo>
                    <a:cubicBezTo>
                      <a:pt x="140" y="102"/>
                      <a:pt x="128" y="101"/>
                      <a:pt x="116" y="102"/>
                    </a:cubicBezTo>
                    <a:cubicBezTo>
                      <a:pt x="90" y="96"/>
                      <a:pt x="49" y="93"/>
                      <a:pt x="25" y="96"/>
                    </a:cubicBezTo>
                    <a:cubicBezTo>
                      <a:pt x="0" y="84"/>
                      <a:pt x="6" y="49"/>
                      <a:pt x="8" y="20"/>
                    </a:cubicBezTo>
                    <a:cubicBezTo>
                      <a:pt x="38" y="0"/>
                      <a:pt x="86" y="16"/>
                      <a:pt x="120" y="18"/>
                    </a:cubicBezTo>
                    <a:cubicBezTo>
                      <a:pt x="125" y="18"/>
                      <a:pt x="129" y="16"/>
                      <a:pt x="132" y="17"/>
                    </a:cubicBezTo>
                    <a:cubicBezTo>
                      <a:pt x="140" y="19"/>
                      <a:pt x="145" y="26"/>
                      <a:pt x="152" y="25"/>
                    </a:cubicBezTo>
                    <a:close/>
                    <a:moveTo>
                      <a:pt x="58" y="50"/>
                    </a:moveTo>
                    <a:cubicBezTo>
                      <a:pt x="52" y="53"/>
                      <a:pt x="49" y="53"/>
                      <a:pt x="43" y="49"/>
                    </a:cubicBezTo>
                    <a:cubicBezTo>
                      <a:pt x="43" y="58"/>
                      <a:pt x="44" y="68"/>
                      <a:pt x="36" y="70"/>
                    </a:cubicBezTo>
                    <a:cubicBezTo>
                      <a:pt x="31" y="70"/>
                      <a:pt x="29" y="68"/>
                      <a:pt x="29" y="64"/>
                    </a:cubicBezTo>
                    <a:cubicBezTo>
                      <a:pt x="37" y="54"/>
                      <a:pt x="32" y="31"/>
                      <a:pt x="44" y="25"/>
                    </a:cubicBezTo>
                    <a:cubicBezTo>
                      <a:pt x="50" y="25"/>
                      <a:pt x="48" y="33"/>
                      <a:pt x="53" y="35"/>
                    </a:cubicBezTo>
                    <a:cubicBezTo>
                      <a:pt x="55" y="31"/>
                      <a:pt x="61" y="24"/>
                      <a:pt x="58" y="21"/>
                    </a:cubicBezTo>
                    <a:cubicBezTo>
                      <a:pt x="46" y="22"/>
                      <a:pt x="27" y="23"/>
                      <a:pt x="19" y="32"/>
                    </a:cubicBezTo>
                    <a:cubicBezTo>
                      <a:pt x="18" y="47"/>
                      <a:pt x="17" y="67"/>
                      <a:pt x="21" y="75"/>
                    </a:cubicBezTo>
                    <a:cubicBezTo>
                      <a:pt x="46" y="87"/>
                      <a:pt x="98" y="83"/>
                      <a:pt x="127" y="88"/>
                    </a:cubicBezTo>
                    <a:cubicBezTo>
                      <a:pt x="128" y="84"/>
                      <a:pt x="133" y="83"/>
                      <a:pt x="137" y="81"/>
                    </a:cubicBezTo>
                    <a:cubicBezTo>
                      <a:pt x="140" y="63"/>
                      <a:pt x="139" y="52"/>
                      <a:pt x="141" y="35"/>
                    </a:cubicBezTo>
                    <a:cubicBezTo>
                      <a:pt x="115" y="31"/>
                      <a:pt x="90" y="22"/>
                      <a:pt x="67" y="24"/>
                    </a:cubicBezTo>
                    <a:cubicBezTo>
                      <a:pt x="69" y="34"/>
                      <a:pt x="69" y="58"/>
                      <a:pt x="77" y="71"/>
                    </a:cubicBezTo>
                    <a:cubicBezTo>
                      <a:pt x="76" y="74"/>
                      <a:pt x="71" y="74"/>
                      <a:pt x="68" y="75"/>
                    </a:cubicBezTo>
                    <a:cubicBezTo>
                      <a:pt x="65" y="66"/>
                      <a:pt x="60" y="51"/>
                      <a:pt x="57" y="49"/>
                    </a:cubicBezTo>
                    <a:cubicBezTo>
                      <a:pt x="58" y="49"/>
                      <a:pt x="59" y="49"/>
                      <a:pt x="58" y="5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178"/>
              <p:cNvSpPr/>
              <p:nvPr/>
            </p:nvSpPr>
            <p:spPr bwMode="auto">
              <a:xfrm>
                <a:off x="7872413" y="2314575"/>
                <a:ext cx="6350" cy="9525"/>
              </a:xfrm>
              <a:custGeom>
                <a:avLst/>
                <a:gdLst>
                  <a:gd name="T0" fmla="*/ 10 w 10"/>
                  <a:gd name="T1" fmla="*/ 0 h 14"/>
                  <a:gd name="T2" fmla="*/ 10 w 10"/>
                  <a:gd name="T3" fmla="*/ 14 h 14"/>
                  <a:gd name="T4" fmla="*/ 0 w 10"/>
                  <a:gd name="T5" fmla="*/ 3 h 14"/>
                  <a:gd name="T6" fmla="*/ 10 w 10"/>
                  <a:gd name="T7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4">
                    <a:moveTo>
                      <a:pt x="10" y="0"/>
                    </a:moveTo>
                    <a:cubicBezTo>
                      <a:pt x="10" y="5"/>
                      <a:pt x="10" y="9"/>
                      <a:pt x="10" y="14"/>
                    </a:cubicBezTo>
                    <a:cubicBezTo>
                      <a:pt x="2" y="13"/>
                      <a:pt x="4" y="5"/>
                      <a:pt x="0" y="3"/>
                    </a:cubicBezTo>
                    <a:cubicBezTo>
                      <a:pt x="1" y="0"/>
                      <a:pt x="7" y="2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179"/>
              <p:cNvSpPr>
                <a:spLocks noEditPoints="1"/>
              </p:cNvSpPr>
              <p:nvPr/>
            </p:nvSpPr>
            <p:spPr bwMode="auto">
              <a:xfrm>
                <a:off x="7816850" y="2322513"/>
                <a:ext cx="93663" cy="66675"/>
              </a:xfrm>
              <a:custGeom>
                <a:avLst/>
                <a:gdLst>
                  <a:gd name="T0" fmla="*/ 136 w 146"/>
                  <a:gd name="T1" fmla="*/ 5 h 105"/>
                  <a:gd name="T2" fmla="*/ 141 w 146"/>
                  <a:gd name="T3" fmla="*/ 86 h 105"/>
                  <a:gd name="T4" fmla="*/ 66 w 146"/>
                  <a:gd name="T5" fmla="*/ 94 h 105"/>
                  <a:gd name="T6" fmla="*/ 13 w 146"/>
                  <a:gd name="T7" fmla="*/ 80 h 105"/>
                  <a:gd name="T8" fmla="*/ 18 w 146"/>
                  <a:gd name="T9" fmla="*/ 0 h 105"/>
                  <a:gd name="T10" fmla="*/ 136 w 146"/>
                  <a:gd name="T11" fmla="*/ 5 h 105"/>
                  <a:gd name="T12" fmla="*/ 25 w 146"/>
                  <a:gd name="T13" fmla="*/ 16 h 105"/>
                  <a:gd name="T14" fmla="*/ 20 w 146"/>
                  <a:gd name="T15" fmla="*/ 67 h 105"/>
                  <a:gd name="T16" fmla="*/ 118 w 146"/>
                  <a:gd name="T17" fmla="*/ 84 h 105"/>
                  <a:gd name="T18" fmla="*/ 130 w 146"/>
                  <a:gd name="T19" fmla="*/ 23 h 105"/>
                  <a:gd name="T20" fmla="*/ 25 w 146"/>
                  <a:gd name="T21" fmla="*/ 16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6" h="105">
                    <a:moveTo>
                      <a:pt x="136" y="5"/>
                    </a:moveTo>
                    <a:cubicBezTo>
                      <a:pt x="146" y="22"/>
                      <a:pt x="144" y="60"/>
                      <a:pt x="141" y="86"/>
                    </a:cubicBezTo>
                    <a:cubicBezTo>
                      <a:pt x="127" y="105"/>
                      <a:pt x="94" y="90"/>
                      <a:pt x="66" y="94"/>
                    </a:cubicBezTo>
                    <a:cubicBezTo>
                      <a:pt x="51" y="87"/>
                      <a:pt x="34" y="84"/>
                      <a:pt x="13" y="80"/>
                    </a:cubicBezTo>
                    <a:cubicBezTo>
                      <a:pt x="0" y="55"/>
                      <a:pt x="7" y="18"/>
                      <a:pt x="18" y="0"/>
                    </a:cubicBezTo>
                    <a:cubicBezTo>
                      <a:pt x="51" y="1"/>
                      <a:pt x="101" y="6"/>
                      <a:pt x="136" y="5"/>
                    </a:cubicBezTo>
                    <a:close/>
                    <a:moveTo>
                      <a:pt x="25" y="16"/>
                    </a:moveTo>
                    <a:cubicBezTo>
                      <a:pt x="16" y="31"/>
                      <a:pt x="16" y="53"/>
                      <a:pt x="20" y="67"/>
                    </a:cubicBezTo>
                    <a:cubicBezTo>
                      <a:pt x="52" y="77"/>
                      <a:pt x="79" y="83"/>
                      <a:pt x="118" y="84"/>
                    </a:cubicBezTo>
                    <a:cubicBezTo>
                      <a:pt x="137" y="76"/>
                      <a:pt x="129" y="49"/>
                      <a:pt x="130" y="23"/>
                    </a:cubicBezTo>
                    <a:cubicBezTo>
                      <a:pt x="95" y="14"/>
                      <a:pt x="56" y="9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180"/>
              <p:cNvSpPr/>
              <p:nvPr/>
            </p:nvSpPr>
            <p:spPr bwMode="auto">
              <a:xfrm>
                <a:off x="7775575" y="2325688"/>
                <a:ext cx="23813" cy="31750"/>
              </a:xfrm>
              <a:custGeom>
                <a:avLst/>
                <a:gdLst>
                  <a:gd name="T0" fmla="*/ 24 w 37"/>
                  <a:gd name="T1" fmla="*/ 7 h 48"/>
                  <a:gd name="T2" fmla="*/ 23 w 37"/>
                  <a:gd name="T3" fmla="*/ 23 h 48"/>
                  <a:gd name="T4" fmla="*/ 37 w 37"/>
                  <a:gd name="T5" fmla="*/ 26 h 48"/>
                  <a:gd name="T6" fmla="*/ 37 w 37"/>
                  <a:gd name="T7" fmla="*/ 34 h 48"/>
                  <a:gd name="T8" fmla="*/ 23 w 37"/>
                  <a:gd name="T9" fmla="*/ 37 h 48"/>
                  <a:gd name="T10" fmla="*/ 17 w 37"/>
                  <a:gd name="T11" fmla="*/ 48 h 48"/>
                  <a:gd name="T12" fmla="*/ 11 w 37"/>
                  <a:gd name="T13" fmla="*/ 37 h 48"/>
                  <a:gd name="T14" fmla="*/ 0 w 37"/>
                  <a:gd name="T15" fmla="*/ 28 h 48"/>
                  <a:gd name="T16" fmla="*/ 11 w 37"/>
                  <a:gd name="T17" fmla="*/ 26 h 48"/>
                  <a:gd name="T18" fmla="*/ 24 w 37"/>
                  <a:gd name="T19" fmla="*/ 7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7" h="48">
                    <a:moveTo>
                      <a:pt x="24" y="7"/>
                    </a:moveTo>
                    <a:cubicBezTo>
                      <a:pt x="24" y="13"/>
                      <a:pt x="24" y="19"/>
                      <a:pt x="23" y="23"/>
                    </a:cubicBezTo>
                    <a:cubicBezTo>
                      <a:pt x="27" y="26"/>
                      <a:pt x="32" y="21"/>
                      <a:pt x="37" y="26"/>
                    </a:cubicBezTo>
                    <a:cubicBezTo>
                      <a:pt x="37" y="28"/>
                      <a:pt x="37" y="31"/>
                      <a:pt x="37" y="34"/>
                    </a:cubicBezTo>
                    <a:cubicBezTo>
                      <a:pt x="32" y="36"/>
                      <a:pt x="28" y="38"/>
                      <a:pt x="23" y="37"/>
                    </a:cubicBezTo>
                    <a:cubicBezTo>
                      <a:pt x="20" y="40"/>
                      <a:pt x="20" y="45"/>
                      <a:pt x="17" y="48"/>
                    </a:cubicBezTo>
                    <a:cubicBezTo>
                      <a:pt x="11" y="46"/>
                      <a:pt x="9" y="40"/>
                      <a:pt x="11" y="37"/>
                    </a:cubicBezTo>
                    <a:cubicBezTo>
                      <a:pt x="8" y="34"/>
                      <a:pt x="1" y="34"/>
                      <a:pt x="0" y="28"/>
                    </a:cubicBezTo>
                    <a:cubicBezTo>
                      <a:pt x="2" y="26"/>
                      <a:pt x="9" y="28"/>
                      <a:pt x="11" y="26"/>
                    </a:cubicBezTo>
                    <a:cubicBezTo>
                      <a:pt x="9" y="13"/>
                      <a:pt x="14" y="0"/>
                      <a:pt x="2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181"/>
              <p:cNvSpPr/>
              <p:nvPr/>
            </p:nvSpPr>
            <p:spPr bwMode="auto">
              <a:xfrm>
                <a:off x="7845425" y="2328863"/>
                <a:ext cx="33338" cy="46038"/>
              </a:xfrm>
              <a:custGeom>
                <a:avLst/>
                <a:gdLst>
                  <a:gd name="T0" fmla="*/ 49 w 50"/>
                  <a:gd name="T1" fmla="*/ 26 h 72"/>
                  <a:gd name="T2" fmla="*/ 26 w 50"/>
                  <a:gd name="T3" fmla="*/ 27 h 72"/>
                  <a:gd name="T4" fmla="*/ 17 w 50"/>
                  <a:gd name="T5" fmla="*/ 41 h 72"/>
                  <a:gd name="T6" fmla="*/ 47 w 50"/>
                  <a:gd name="T7" fmla="*/ 48 h 72"/>
                  <a:gd name="T8" fmla="*/ 7 w 50"/>
                  <a:gd name="T9" fmla="*/ 54 h 72"/>
                  <a:gd name="T10" fmla="*/ 11 w 50"/>
                  <a:gd name="T11" fmla="*/ 20 h 72"/>
                  <a:gd name="T12" fmla="*/ 49 w 50"/>
                  <a:gd name="T13" fmla="*/ 2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0" h="72">
                    <a:moveTo>
                      <a:pt x="49" y="26"/>
                    </a:moveTo>
                    <a:cubicBezTo>
                      <a:pt x="42" y="31"/>
                      <a:pt x="34" y="28"/>
                      <a:pt x="26" y="27"/>
                    </a:cubicBezTo>
                    <a:cubicBezTo>
                      <a:pt x="21" y="30"/>
                      <a:pt x="19" y="36"/>
                      <a:pt x="17" y="41"/>
                    </a:cubicBezTo>
                    <a:cubicBezTo>
                      <a:pt x="27" y="48"/>
                      <a:pt x="33" y="50"/>
                      <a:pt x="47" y="48"/>
                    </a:cubicBezTo>
                    <a:cubicBezTo>
                      <a:pt x="50" y="72"/>
                      <a:pt x="17" y="64"/>
                      <a:pt x="7" y="54"/>
                    </a:cubicBezTo>
                    <a:cubicBezTo>
                      <a:pt x="0" y="38"/>
                      <a:pt x="6" y="36"/>
                      <a:pt x="11" y="20"/>
                    </a:cubicBezTo>
                    <a:cubicBezTo>
                      <a:pt x="23" y="14"/>
                      <a:pt x="48" y="0"/>
                      <a:pt x="4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182"/>
              <p:cNvSpPr>
                <a:spLocks noEditPoints="1"/>
              </p:cNvSpPr>
              <p:nvPr/>
            </p:nvSpPr>
            <p:spPr bwMode="auto">
              <a:xfrm>
                <a:off x="7421563" y="2352675"/>
                <a:ext cx="87313" cy="74613"/>
              </a:xfrm>
              <a:custGeom>
                <a:avLst/>
                <a:gdLst>
                  <a:gd name="T0" fmla="*/ 135 w 135"/>
                  <a:gd name="T1" fmla="*/ 25 h 115"/>
                  <a:gd name="T2" fmla="*/ 131 w 135"/>
                  <a:gd name="T3" fmla="*/ 85 h 115"/>
                  <a:gd name="T4" fmla="*/ 110 w 135"/>
                  <a:gd name="T5" fmla="*/ 115 h 115"/>
                  <a:gd name="T6" fmla="*/ 86 w 135"/>
                  <a:gd name="T7" fmla="*/ 110 h 115"/>
                  <a:gd name="T8" fmla="*/ 47 w 135"/>
                  <a:gd name="T9" fmla="*/ 99 h 115"/>
                  <a:gd name="T10" fmla="*/ 11 w 135"/>
                  <a:gd name="T11" fmla="*/ 96 h 115"/>
                  <a:gd name="T12" fmla="*/ 7 w 135"/>
                  <a:gd name="T13" fmla="*/ 18 h 115"/>
                  <a:gd name="T14" fmla="*/ 135 w 135"/>
                  <a:gd name="T15" fmla="*/ 25 h 115"/>
                  <a:gd name="T16" fmla="*/ 23 w 135"/>
                  <a:gd name="T17" fmla="*/ 24 h 115"/>
                  <a:gd name="T18" fmla="*/ 26 w 135"/>
                  <a:gd name="T19" fmla="*/ 82 h 115"/>
                  <a:gd name="T20" fmla="*/ 120 w 135"/>
                  <a:gd name="T21" fmla="*/ 89 h 115"/>
                  <a:gd name="T22" fmla="*/ 123 w 135"/>
                  <a:gd name="T23" fmla="*/ 36 h 115"/>
                  <a:gd name="T24" fmla="*/ 23 w 135"/>
                  <a:gd name="T25" fmla="*/ 24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5" h="115">
                    <a:moveTo>
                      <a:pt x="135" y="25"/>
                    </a:moveTo>
                    <a:cubicBezTo>
                      <a:pt x="135" y="50"/>
                      <a:pt x="130" y="64"/>
                      <a:pt x="131" y="85"/>
                    </a:cubicBezTo>
                    <a:cubicBezTo>
                      <a:pt x="132" y="100"/>
                      <a:pt x="129" y="114"/>
                      <a:pt x="110" y="115"/>
                    </a:cubicBezTo>
                    <a:cubicBezTo>
                      <a:pt x="104" y="115"/>
                      <a:pt x="94" y="111"/>
                      <a:pt x="86" y="110"/>
                    </a:cubicBezTo>
                    <a:cubicBezTo>
                      <a:pt x="73" y="109"/>
                      <a:pt x="59" y="101"/>
                      <a:pt x="47" y="99"/>
                    </a:cubicBezTo>
                    <a:cubicBezTo>
                      <a:pt x="34" y="97"/>
                      <a:pt x="21" y="99"/>
                      <a:pt x="11" y="96"/>
                    </a:cubicBezTo>
                    <a:cubicBezTo>
                      <a:pt x="0" y="73"/>
                      <a:pt x="8" y="41"/>
                      <a:pt x="7" y="18"/>
                    </a:cubicBezTo>
                    <a:cubicBezTo>
                      <a:pt x="46" y="0"/>
                      <a:pt x="96" y="24"/>
                      <a:pt x="135" y="25"/>
                    </a:cubicBezTo>
                    <a:close/>
                    <a:moveTo>
                      <a:pt x="23" y="24"/>
                    </a:moveTo>
                    <a:cubicBezTo>
                      <a:pt x="18" y="42"/>
                      <a:pt x="10" y="78"/>
                      <a:pt x="26" y="82"/>
                    </a:cubicBezTo>
                    <a:cubicBezTo>
                      <a:pt x="55" y="86"/>
                      <a:pt x="101" y="110"/>
                      <a:pt x="120" y="89"/>
                    </a:cubicBezTo>
                    <a:cubicBezTo>
                      <a:pt x="120" y="64"/>
                      <a:pt x="124" y="61"/>
                      <a:pt x="123" y="36"/>
                    </a:cubicBezTo>
                    <a:cubicBezTo>
                      <a:pt x="92" y="35"/>
                      <a:pt x="61" y="20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183"/>
              <p:cNvSpPr>
                <a:spLocks noEditPoints="1"/>
              </p:cNvSpPr>
              <p:nvPr/>
            </p:nvSpPr>
            <p:spPr bwMode="auto">
              <a:xfrm>
                <a:off x="7519988" y="2360613"/>
                <a:ext cx="100013" cy="80963"/>
              </a:xfrm>
              <a:custGeom>
                <a:avLst/>
                <a:gdLst>
                  <a:gd name="T0" fmla="*/ 149 w 156"/>
                  <a:gd name="T1" fmla="*/ 33 h 124"/>
                  <a:gd name="T2" fmla="*/ 113 w 156"/>
                  <a:gd name="T3" fmla="*/ 121 h 124"/>
                  <a:gd name="T4" fmla="*/ 99 w 156"/>
                  <a:gd name="T5" fmla="*/ 117 h 124"/>
                  <a:gd name="T6" fmla="*/ 57 w 156"/>
                  <a:gd name="T7" fmla="*/ 113 h 124"/>
                  <a:gd name="T8" fmla="*/ 18 w 156"/>
                  <a:gd name="T9" fmla="*/ 104 h 124"/>
                  <a:gd name="T10" fmla="*/ 15 w 156"/>
                  <a:gd name="T11" fmla="*/ 23 h 124"/>
                  <a:gd name="T12" fmla="*/ 110 w 156"/>
                  <a:gd name="T13" fmla="*/ 11 h 124"/>
                  <a:gd name="T14" fmla="*/ 149 w 156"/>
                  <a:gd name="T15" fmla="*/ 33 h 124"/>
                  <a:gd name="T16" fmla="*/ 31 w 156"/>
                  <a:gd name="T17" fmla="*/ 26 h 124"/>
                  <a:gd name="T18" fmla="*/ 25 w 156"/>
                  <a:gd name="T19" fmla="*/ 90 h 124"/>
                  <a:gd name="T20" fmla="*/ 58 w 156"/>
                  <a:gd name="T21" fmla="*/ 99 h 124"/>
                  <a:gd name="T22" fmla="*/ 116 w 156"/>
                  <a:gd name="T23" fmla="*/ 107 h 124"/>
                  <a:gd name="T24" fmla="*/ 131 w 156"/>
                  <a:gd name="T25" fmla="*/ 30 h 124"/>
                  <a:gd name="T26" fmla="*/ 31 w 156"/>
                  <a:gd name="T27" fmla="*/ 2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6" h="124">
                    <a:moveTo>
                      <a:pt x="149" y="33"/>
                    </a:moveTo>
                    <a:cubicBezTo>
                      <a:pt x="140" y="71"/>
                      <a:pt x="156" y="124"/>
                      <a:pt x="113" y="121"/>
                    </a:cubicBezTo>
                    <a:cubicBezTo>
                      <a:pt x="109" y="121"/>
                      <a:pt x="103" y="118"/>
                      <a:pt x="99" y="117"/>
                    </a:cubicBezTo>
                    <a:cubicBezTo>
                      <a:pt x="87" y="115"/>
                      <a:pt x="72" y="115"/>
                      <a:pt x="57" y="113"/>
                    </a:cubicBezTo>
                    <a:cubicBezTo>
                      <a:pt x="42" y="110"/>
                      <a:pt x="25" y="112"/>
                      <a:pt x="18" y="104"/>
                    </a:cubicBezTo>
                    <a:cubicBezTo>
                      <a:pt x="0" y="85"/>
                      <a:pt x="16" y="52"/>
                      <a:pt x="15" y="23"/>
                    </a:cubicBezTo>
                    <a:cubicBezTo>
                      <a:pt x="38" y="0"/>
                      <a:pt x="73" y="9"/>
                      <a:pt x="110" y="11"/>
                    </a:cubicBezTo>
                    <a:cubicBezTo>
                      <a:pt x="128" y="11"/>
                      <a:pt x="141" y="19"/>
                      <a:pt x="149" y="33"/>
                    </a:cubicBezTo>
                    <a:close/>
                    <a:moveTo>
                      <a:pt x="31" y="26"/>
                    </a:moveTo>
                    <a:cubicBezTo>
                      <a:pt x="28" y="47"/>
                      <a:pt x="12" y="72"/>
                      <a:pt x="25" y="90"/>
                    </a:cubicBezTo>
                    <a:cubicBezTo>
                      <a:pt x="30" y="98"/>
                      <a:pt x="47" y="98"/>
                      <a:pt x="58" y="99"/>
                    </a:cubicBezTo>
                    <a:cubicBezTo>
                      <a:pt x="78" y="101"/>
                      <a:pt x="103" y="108"/>
                      <a:pt x="116" y="107"/>
                    </a:cubicBezTo>
                    <a:cubicBezTo>
                      <a:pt x="137" y="106"/>
                      <a:pt x="140" y="46"/>
                      <a:pt x="131" y="30"/>
                    </a:cubicBezTo>
                    <a:cubicBezTo>
                      <a:pt x="103" y="22"/>
                      <a:pt x="59" y="16"/>
                      <a:pt x="3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184"/>
              <p:cNvSpPr>
                <a:spLocks noEditPoints="1"/>
              </p:cNvSpPr>
              <p:nvPr/>
            </p:nvSpPr>
            <p:spPr bwMode="auto">
              <a:xfrm>
                <a:off x="7613650" y="2376488"/>
                <a:ext cx="88900" cy="71438"/>
              </a:xfrm>
              <a:custGeom>
                <a:avLst/>
                <a:gdLst>
                  <a:gd name="T0" fmla="*/ 137 w 137"/>
                  <a:gd name="T1" fmla="*/ 18 h 111"/>
                  <a:gd name="T2" fmla="*/ 128 w 137"/>
                  <a:gd name="T3" fmla="*/ 101 h 111"/>
                  <a:gd name="T4" fmla="*/ 113 w 137"/>
                  <a:gd name="T5" fmla="*/ 111 h 111"/>
                  <a:gd name="T6" fmla="*/ 12 w 137"/>
                  <a:gd name="T7" fmla="*/ 95 h 111"/>
                  <a:gd name="T8" fmla="*/ 14 w 137"/>
                  <a:gd name="T9" fmla="*/ 14 h 111"/>
                  <a:gd name="T10" fmla="*/ 29 w 137"/>
                  <a:gd name="T11" fmla="*/ 0 h 111"/>
                  <a:gd name="T12" fmla="*/ 137 w 137"/>
                  <a:gd name="T13" fmla="*/ 18 h 111"/>
                  <a:gd name="T14" fmla="*/ 33 w 137"/>
                  <a:gd name="T15" fmla="*/ 17 h 111"/>
                  <a:gd name="T16" fmla="*/ 19 w 137"/>
                  <a:gd name="T17" fmla="*/ 81 h 111"/>
                  <a:gd name="T18" fmla="*/ 116 w 137"/>
                  <a:gd name="T19" fmla="*/ 93 h 111"/>
                  <a:gd name="T20" fmla="*/ 120 w 137"/>
                  <a:gd name="T21" fmla="*/ 23 h 111"/>
                  <a:gd name="T22" fmla="*/ 33 w 137"/>
                  <a:gd name="T23" fmla="*/ 17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7" h="111">
                    <a:moveTo>
                      <a:pt x="137" y="18"/>
                    </a:moveTo>
                    <a:cubicBezTo>
                      <a:pt x="131" y="47"/>
                      <a:pt x="135" y="70"/>
                      <a:pt x="128" y="101"/>
                    </a:cubicBezTo>
                    <a:cubicBezTo>
                      <a:pt x="127" y="108"/>
                      <a:pt x="117" y="106"/>
                      <a:pt x="113" y="111"/>
                    </a:cubicBezTo>
                    <a:cubicBezTo>
                      <a:pt x="76" y="110"/>
                      <a:pt x="47" y="102"/>
                      <a:pt x="12" y="95"/>
                    </a:cubicBezTo>
                    <a:cubicBezTo>
                      <a:pt x="0" y="72"/>
                      <a:pt x="14" y="44"/>
                      <a:pt x="14" y="14"/>
                    </a:cubicBezTo>
                    <a:cubicBezTo>
                      <a:pt x="19" y="9"/>
                      <a:pt x="22" y="4"/>
                      <a:pt x="29" y="0"/>
                    </a:cubicBezTo>
                    <a:cubicBezTo>
                      <a:pt x="67" y="12"/>
                      <a:pt x="112" y="0"/>
                      <a:pt x="137" y="18"/>
                    </a:cubicBezTo>
                    <a:close/>
                    <a:moveTo>
                      <a:pt x="33" y="17"/>
                    </a:moveTo>
                    <a:cubicBezTo>
                      <a:pt x="18" y="34"/>
                      <a:pt x="22" y="60"/>
                      <a:pt x="19" y="81"/>
                    </a:cubicBezTo>
                    <a:cubicBezTo>
                      <a:pt x="46" y="89"/>
                      <a:pt x="91" y="104"/>
                      <a:pt x="116" y="93"/>
                    </a:cubicBezTo>
                    <a:cubicBezTo>
                      <a:pt x="121" y="70"/>
                      <a:pt x="127" y="45"/>
                      <a:pt x="120" y="23"/>
                    </a:cubicBezTo>
                    <a:cubicBezTo>
                      <a:pt x="89" y="24"/>
                      <a:pt x="66" y="15"/>
                      <a:pt x="33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185"/>
              <p:cNvSpPr/>
              <p:nvPr/>
            </p:nvSpPr>
            <p:spPr bwMode="auto">
              <a:xfrm>
                <a:off x="7551738" y="2373313"/>
                <a:ext cx="39688" cy="49213"/>
              </a:xfrm>
              <a:custGeom>
                <a:avLst/>
                <a:gdLst>
                  <a:gd name="T0" fmla="*/ 21 w 61"/>
                  <a:gd name="T1" fmla="*/ 59 h 76"/>
                  <a:gd name="T2" fmla="*/ 45 w 61"/>
                  <a:gd name="T3" fmla="*/ 74 h 76"/>
                  <a:gd name="T4" fmla="*/ 0 w 61"/>
                  <a:gd name="T5" fmla="*/ 66 h 76"/>
                  <a:gd name="T6" fmla="*/ 35 w 61"/>
                  <a:gd name="T7" fmla="*/ 39 h 76"/>
                  <a:gd name="T8" fmla="*/ 13 w 61"/>
                  <a:gd name="T9" fmla="*/ 36 h 76"/>
                  <a:gd name="T10" fmla="*/ 7 w 61"/>
                  <a:gd name="T11" fmla="*/ 20 h 76"/>
                  <a:gd name="T12" fmla="*/ 42 w 61"/>
                  <a:gd name="T13" fmla="*/ 52 h 76"/>
                  <a:gd name="T14" fmla="*/ 21 w 61"/>
                  <a:gd name="T15" fmla="*/ 59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76">
                    <a:moveTo>
                      <a:pt x="21" y="59"/>
                    </a:moveTo>
                    <a:cubicBezTo>
                      <a:pt x="30" y="60"/>
                      <a:pt x="44" y="62"/>
                      <a:pt x="45" y="74"/>
                    </a:cubicBezTo>
                    <a:cubicBezTo>
                      <a:pt x="30" y="68"/>
                      <a:pt x="10" y="76"/>
                      <a:pt x="0" y="66"/>
                    </a:cubicBezTo>
                    <a:cubicBezTo>
                      <a:pt x="2" y="47"/>
                      <a:pt x="23" y="47"/>
                      <a:pt x="35" y="39"/>
                    </a:cubicBezTo>
                    <a:cubicBezTo>
                      <a:pt x="37" y="23"/>
                      <a:pt x="16" y="22"/>
                      <a:pt x="13" y="36"/>
                    </a:cubicBezTo>
                    <a:cubicBezTo>
                      <a:pt x="2" y="36"/>
                      <a:pt x="4" y="25"/>
                      <a:pt x="7" y="20"/>
                    </a:cubicBezTo>
                    <a:cubicBezTo>
                      <a:pt x="20" y="0"/>
                      <a:pt x="61" y="25"/>
                      <a:pt x="42" y="52"/>
                    </a:cubicBezTo>
                    <a:cubicBezTo>
                      <a:pt x="37" y="57"/>
                      <a:pt x="24" y="52"/>
                      <a:pt x="2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186"/>
              <p:cNvSpPr/>
              <p:nvPr/>
            </p:nvSpPr>
            <p:spPr bwMode="auto">
              <a:xfrm>
                <a:off x="7642225" y="2387600"/>
                <a:ext cx="42863" cy="55563"/>
              </a:xfrm>
              <a:custGeom>
                <a:avLst/>
                <a:gdLst>
                  <a:gd name="T0" fmla="*/ 39 w 68"/>
                  <a:gd name="T1" fmla="*/ 6 h 85"/>
                  <a:gd name="T2" fmla="*/ 36 w 68"/>
                  <a:gd name="T3" fmla="*/ 33 h 85"/>
                  <a:gd name="T4" fmla="*/ 1 w 68"/>
                  <a:gd name="T5" fmla="*/ 48 h 85"/>
                  <a:gd name="T6" fmla="*/ 32 w 68"/>
                  <a:gd name="T7" fmla="*/ 49 h 85"/>
                  <a:gd name="T8" fmla="*/ 9 w 68"/>
                  <a:gd name="T9" fmla="*/ 37 h 85"/>
                  <a:gd name="T10" fmla="*/ 25 w 68"/>
                  <a:gd name="T11" fmla="*/ 20 h 85"/>
                  <a:gd name="T12" fmla="*/ 8 w 68"/>
                  <a:gd name="T13" fmla="*/ 21 h 85"/>
                  <a:gd name="T14" fmla="*/ 39 w 68"/>
                  <a:gd name="T15" fmla="*/ 6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8" h="85">
                    <a:moveTo>
                      <a:pt x="39" y="6"/>
                    </a:moveTo>
                    <a:cubicBezTo>
                      <a:pt x="42" y="15"/>
                      <a:pt x="44" y="28"/>
                      <a:pt x="36" y="33"/>
                    </a:cubicBezTo>
                    <a:cubicBezTo>
                      <a:pt x="68" y="59"/>
                      <a:pt x="10" y="85"/>
                      <a:pt x="1" y="48"/>
                    </a:cubicBezTo>
                    <a:cubicBezTo>
                      <a:pt x="8" y="46"/>
                      <a:pt x="25" y="65"/>
                      <a:pt x="32" y="49"/>
                    </a:cubicBezTo>
                    <a:cubicBezTo>
                      <a:pt x="30" y="39"/>
                      <a:pt x="17" y="44"/>
                      <a:pt x="9" y="37"/>
                    </a:cubicBezTo>
                    <a:cubicBezTo>
                      <a:pt x="7" y="19"/>
                      <a:pt x="22" y="28"/>
                      <a:pt x="25" y="20"/>
                    </a:cubicBezTo>
                    <a:cubicBezTo>
                      <a:pt x="20" y="19"/>
                      <a:pt x="16" y="22"/>
                      <a:pt x="8" y="21"/>
                    </a:cubicBezTo>
                    <a:cubicBezTo>
                      <a:pt x="0" y="0"/>
                      <a:pt x="26" y="6"/>
                      <a:pt x="3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187"/>
              <p:cNvSpPr>
                <a:spLocks noEditPoints="1"/>
              </p:cNvSpPr>
              <p:nvPr/>
            </p:nvSpPr>
            <p:spPr bwMode="auto">
              <a:xfrm>
                <a:off x="7731125" y="2398713"/>
                <a:ext cx="25400" cy="26988"/>
              </a:xfrm>
              <a:custGeom>
                <a:avLst/>
                <a:gdLst>
                  <a:gd name="T0" fmla="*/ 38 w 40"/>
                  <a:gd name="T1" fmla="*/ 15 h 40"/>
                  <a:gd name="T2" fmla="*/ 7 w 40"/>
                  <a:gd name="T3" fmla="*/ 37 h 40"/>
                  <a:gd name="T4" fmla="*/ 0 w 40"/>
                  <a:gd name="T5" fmla="*/ 19 h 40"/>
                  <a:gd name="T6" fmla="*/ 38 w 40"/>
                  <a:gd name="T7" fmla="*/ 15 h 40"/>
                  <a:gd name="T8" fmla="*/ 14 w 40"/>
                  <a:gd name="T9" fmla="*/ 22 h 40"/>
                  <a:gd name="T10" fmla="*/ 24 w 40"/>
                  <a:gd name="T11" fmla="*/ 24 h 40"/>
                  <a:gd name="T12" fmla="*/ 25 w 40"/>
                  <a:gd name="T13" fmla="*/ 19 h 40"/>
                  <a:gd name="T14" fmla="*/ 18 w 40"/>
                  <a:gd name="T15" fmla="*/ 16 h 40"/>
                  <a:gd name="T16" fmla="*/ 14 w 40"/>
                  <a:gd name="T17" fmla="*/ 2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40">
                    <a:moveTo>
                      <a:pt x="38" y="15"/>
                    </a:moveTo>
                    <a:cubicBezTo>
                      <a:pt x="40" y="37"/>
                      <a:pt x="24" y="40"/>
                      <a:pt x="7" y="37"/>
                    </a:cubicBezTo>
                    <a:cubicBezTo>
                      <a:pt x="3" y="33"/>
                      <a:pt x="1" y="27"/>
                      <a:pt x="0" y="19"/>
                    </a:cubicBezTo>
                    <a:cubicBezTo>
                      <a:pt x="5" y="2"/>
                      <a:pt x="29" y="0"/>
                      <a:pt x="38" y="15"/>
                    </a:cubicBezTo>
                    <a:close/>
                    <a:moveTo>
                      <a:pt x="14" y="22"/>
                    </a:moveTo>
                    <a:cubicBezTo>
                      <a:pt x="18" y="22"/>
                      <a:pt x="18" y="26"/>
                      <a:pt x="24" y="24"/>
                    </a:cubicBezTo>
                    <a:cubicBezTo>
                      <a:pt x="24" y="22"/>
                      <a:pt x="26" y="21"/>
                      <a:pt x="25" y="19"/>
                    </a:cubicBezTo>
                    <a:cubicBezTo>
                      <a:pt x="21" y="20"/>
                      <a:pt x="23" y="15"/>
                      <a:pt x="18" y="16"/>
                    </a:cubicBezTo>
                    <a:cubicBezTo>
                      <a:pt x="18" y="19"/>
                      <a:pt x="16" y="20"/>
                      <a:pt x="14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188"/>
              <p:cNvSpPr/>
              <p:nvPr/>
            </p:nvSpPr>
            <p:spPr bwMode="auto">
              <a:xfrm>
                <a:off x="7747000" y="2400300"/>
                <a:ext cx="31750" cy="33338"/>
              </a:xfrm>
              <a:custGeom>
                <a:avLst/>
                <a:gdLst>
                  <a:gd name="T0" fmla="*/ 47 w 49"/>
                  <a:gd name="T1" fmla="*/ 4 h 50"/>
                  <a:gd name="T2" fmla="*/ 34 w 49"/>
                  <a:gd name="T3" fmla="*/ 21 h 50"/>
                  <a:gd name="T4" fmla="*/ 5 w 49"/>
                  <a:gd name="T5" fmla="*/ 50 h 50"/>
                  <a:gd name="T6" fmla="*/ 20 w 49"/>
                  <a:gd name="T7" fmla="*/ 28 h 50"/>
                  <a:gd name="T8" fmla="*/ 47 w 49"/>
                  <a:gd name="T9" fmla="*/ 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0">
                    <a:moveTo>
                      <a:pt x="47" y="4"/>
                    </a:moveTo>
                    <a:cubicBezTo>
                      <a:pt x="49" y="13"/>
                      <a:pt x="40" y="15"/>
                      <a:pt x="34" y="21"/>
                    </a:cubicBezTo>
                    <a:cubicBezTo>
                      <a:pt x="25" y="31"/>
                      <a:pt x="18" y="49"/>
                      <a:pt x="5" y="50"/>
                    </a:cubicBezTo>
                    <a:cubicBezTo>
                      <a:pt x="0" y="41"/>
                      <a:pt x="14" y="37"/>
                      <a:pt x="20" y="28"/>
                    </a:cubicBezTo>
                    <a:cubicBezTo>
                      <a:pt x="28" y="18"/>
                      <a:pt x="29" y="0"/>
                      <a:pt x="4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189"/>
              <p:cNvSpPr/>
              <p:nvPr/>
            </p:nvSpPr>
            <p:spPr bwMode="auto">
              <a:xfrm>
                <a:off x="7832725" y="2420938"/>
                <a:ext cx="38100" cy="19050"/>
              </a:xfrm>
              <a:custGeom>
                <a:avLst/>
                <a:gdLst>
                  <a:gd name="T0" fmla="*/ 58 w 59"/>
                  <a:gd name="T1" fmla="*/ 24 h 29"/>
                  <a:gd name="T2" fmla="*/ 0 w 59"/>
                  <a:gd name="T3" fmla="*/ 7 h 29"/>
                  <a:gd name="T4" fmla="*/ 58 w 59"/>
                  <a:gd name="T5" fmla="*/ 2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9" h="29">
                    <a:moveTo>
                      <a:pt x="58" y="24"/>
                    </a:moveTo>
                    <a:cubicBezTo>
                      <a:pt x="41" y="22"/>
                      <a:pt x="11" y="29"/>
                      <a:pt x="0" y="7"/>
                    </a:cubicBezTo>
                    <a:cubicBezTo>
                      <a:pt x="19" y="8"/>
                      <a:pt x="59" y="0"/>
                      <a:pt x="5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190"/>
              <p:cNvSpPr>
                <a:spLocks noEditPoints="1"/>
              </p:cNvSpPr>
              <p:nvPr/>
            </p:nvSpPr>
            <p:spPr bwMode="auto">
              <a:xfrm>
                <a:off x="7415213" y="2438400"/>
                <a:ext cx="85725" cy="71438"/>
              </a:xfrm>
              <a:custGeom>
                <a:avLst/>
                <a:gdLst>
                  <a:gd name="T0" fmla="*/ 122 w 133"/>
                  <a:gd name="T1" fmla="*/ 106 h 111"/>
                  <a:gd name="T2" fmla="*/ 12 w 133"/>
                  <a:gd name="T3" fmla="*/ 94 h 111"/>
                  <a:gd name="T4" fmla="*/ 12 w 133"/>
                  <a:gd name="T5" fmla="*/ 10 h 111"/>
                  <a:gd name="T6" fmla="*/ 77 w 133"/>
                  <a:gd name="T7" fmla="*/ 8 h 111"/>
                  <a:gd name="T8" fmla="*/ 131 w 133"/>
                  <a:gd name="T9" fmla="*/ 24 h 111"/>
                  <a:gd name="T10" fmla="*/ 122 w 133"/>
                  <a:gd name="T11" fmla="*/ 106 h 111"/>
                  <a:gd name="T12" fmla="*/ 22 w 133"/>
                  <a:gd name="T13" fmla="*/ 28 h 111"/>
                  <a:gd name="T14" fmla="*/ 25 w 133"/>
                  <a:gd name="T15" fmla="*/ 80 h 111"/>
                  <a:gd name="T16" fmla="*/ 73 w 133"/>
                  <a:gd name="T17" fmla="*/ 92 h 111"/>
                  <a:gd name="T18" fmla="*/ 112 w 133"/>
                  <a:gd name="T19" fmla="*/ 92 h 111"/>
                  <a:gd name="T20" fmla="*/ 115 w 133"/>
                  <a:gd name="T21" fmla="*/ 29 h 111"/>
                  <a:gd name="T22" fmla="*/ 22 w 133"/>
                  <a:gd name="T23" fmla="*/ 28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3" h="111">
                    <a:moveTo>
                      <a:pt x="122" y="106"/>
                    </a:moveTo>
                    <a:cubicBezTo>
                      <a:pt x="83" y="111"/>
                      <a:pt x="49" y="94"/>
                      <a:pt x="12" y="94"/>
                    </a:cubicBezTo>
                    <a:cubicBezTo>
                      <a:pt x="0" y="64"/>
                      <a:pt x="12" y="33"/>
                      <a:pt x="12" y="10"/>
                    </a:cubicBezTo>
                    <a:cubicBezTo>
                      <a:pt x="28" y="1"/>
                      <a:pt x="51" y="4"/>
                      <a:pt x="77" y="8"/>
                    </a:cubicBezTo>
                    <a:cubicBezTo>
                      <a:pt x="100" y="12"/>
                      <a:pt x="124" y="13"/>
                      <a:pt x="131" y="24"/>
                    </a:cubicBezTo>
                    <a:cubicBezTo>
                      <a:pt x="122" y="47"/>
                      <a:pt x="133" y="82"/>
                      <a:pt x="122" y="106"/>
                    </a:cubicBezTo>
                    <a:close/>
                    <a:moveTo>
                      <a:pt x="22" y="28"/>
                    </a:moveTo>
                    <a:cubicBezTo>
                      <a:pt x="27" y="47"/>
                      <a:pt x="9" y="65"/>
                      <a:pt x="25" y="80"/>
                    </a:cubicBezTo>
                    <a:cubicBezTo>
                      <a:pt x="36" y="78"/>
                      <a:pt x="54" y="89"/>
                      <a:pt x="73" y="92"/>
                    </a:cubicBezTo>
                    <a:cubicBezTo>
                      <a:pt x="86" y="95"/>
                      <a:pt x="100" y="94"/>
                      <a:pt x="112" y="92"/>
                    </a:cubicBezTo>
                    <a:cubicBezTo>
                      <a:pt x="120" y="74"/>
                      <a:pt x="114" y="50"/>
                      <a:pt x="115" y="29"/>
                    </a:cubicBezTo>
                    <a:cubicBezTo>
                      <a:pt x="86" y="26"/>
                      <a:pt x="38" y="0"/>
                      <a:pt x="22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191"/>
              <p:cNvSpPr>
                <a:spLocks noEditPoints="1"/>
              </p:cNvSpPr>
              <p:nvPr/>
            </p:nvSpPr>
            <p:spPr bwMode="auto">
              <a:xfrm>
                <a:off x="7515225" y="2447925"/>
                <a:ext cx="92075" cy="76200"/>
              </a:xfrm>
              <a:custGeom>
                <a:avLst/>
                <a:gdLst>
                  <a:gd name="T0" fmla="*/ 144 w 144"/>
                  <a:gd name="T1" fmla="*/ 35 h 117"/>
                  <a:gd name="T2" fmla="*/ 134 w 144"/>
                  <a:gd name="T3" fmla="*/ 101 h 117"/>
                  <a:gd name="T4" fmla="*/ 8 w 144"/>
                  <a:gd name="T5" fmla="*/ 95 h 117"/>
                  <a:gd name="T6" fmla="*/ 10 w 144"/>
                  <a:gd name="T7" fmla="*/ 9 h 117"/>
                  <a:gd name="T8" fmla="*/ 137 w 144"/>
                  <a:gd name="T9" fmla="*/ 21 h 117"/>
                  <a:gd name="T10" fmla="*/ 144 w 144"/>
                  <a:gd name="T11" fmla="*/ 35 h 117"/>
                  <a:gd name="T12" fmla="*/ 29 w 144"/>
                  <a:gd name="T13" fmla="*/ 17 h 117"/>
                  <a:gd name="T14" fmla="*/ 18 w 144"/>
                  <a:gd name="T15" fmla="*/ 81 h 117"/>
                  <a:gd name="T16" fmla="*/ 120 w 144"/>
                  <a:gd name="T17" fmla="*/ 94 h 117"/>
                  <a:gd name="T18" fmla="*/ 127 w 144"/>
                  <a:gd name="T19" fmla="*/ 31 h 117"/>
                  <a:gd name="T20" fmla="*/ 29 w 144"/>
                  <a:gd name="T21" fmla="*/ 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4" h="117">
                    <a:moveTo>
                      <a:pt x="144" y="35"/>
                    </a:moveTo>
                    <a:cubicBezTo>
                      <a:pt x="129" y="47"/>
                      <a:pt x="139" y="79"/>
                      <a:pt x="134" y="101"/>
                    </a:cubicBezTo>
                    <a:cubicBezTo>
                      <a:pt x="98" y="117"/>
                      <a:pt x="46" y="101"/>
                      <a:pt x="8" y="95"/>
                    </a:cubicBezTo>
                    <a:cubicBezTo>
                      <a:pt x="0" y="72"/>
                      <a:pt x="2" y="31"/>
                      <a:pt x="10" y="9"/>
                    </a:cubicBezTo>
                    <a:cubicBezTo>
                      <a:pt x="52" y="0"/>
                      <a:pt x="94" y="6"/>
                      <a:pt x="137" y="21"/>
                    </a:cubicBezTo>
                    <a:cubicBezTo>
                      <a:pt x="138" y="27"/>
                      <a:pt x="140" y="32"/>
                      <a:pt x="144" y="35"/>
                    </a:cubicBezTo>
                    <a:close/>
                    <a:moveTo>
                      <a:pt x="29" y="17"/>
                    </a:moveTo>
                    <a:cubicBezTo>
                      <a:pt x="11" y="28"/>
                      <a:pt x="12" y="61"/>
                      <a:pt x="18" y="81"/>
                    </a:cubicBezTo>
                    <a:cubicBezTo>
                      <a:pt x="56" y="92"/>
                      <a:pt x="80" y="98"/>
                      <a:pt x="120" y="94"/>
                    </a:cubicBezTo>
                    <a:cubicBezTo>
                      <a:pt x="126" y="74"/>
                      <a:pt x="124" y="54"/>
                      <a:pt x="127" y="31"/>
                    </a:cubicBezTo>
                    <a:cubicBezTo>
                      <a:pt x="101" y="23"/>
                      <a:pt x="56" y="16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192"/>
              <p:cNvSpPr>
                <a:spLocks noEditPoints="1"/>
              </p:cNvSpPr>
              <p:nvPr/>
            </p:nvSpPr>
            <p:spPr bwMode="auto">
              <a:xfrm>
                <a:off x="7440613" y="2454275"/>
                <a:ext cx="26988" cy="38100"/>
              </a:xfrm>
              <a:custGeom>
                <a:avLst/>
                <a:gdLst>
                  <a:gd name="T0" fmla="*/ 42 w 42"/>
                  <a:gd name="T1" fmla="*/ 4 h 59"/>
                  <a:gd name="T2" fmla="*/ 35 w 42"/>
                  <a:gd name="T3" fmla="*/ 58 h 59"/>
                  <a:gd name="T4" fmla="*/ 27 w 42"/>
                  <a:gd name="T5" fmla="*/ 56 h 59"/>
                  <a:gd name="T6" fmla="*/ 0 w 42"/>
                  <a:gd name="T7" fmla="*/ 42 h 59"/>
                  <a:gd name="T8" fmla="*/ 20 w 42"/>
                  <a:gd name="T9" fmla="*/ 16 h 59"/>
                  <a:gd name="T10" fmla="*/ 27 w 42"/>
                  <a:gd name="T11" fmla="*/ 0 h 59"/>
                  <a:gd name="T12" fmla="*/ 42 w 42"/>
                  <a:gd name="T13" fmla="*/ 4 h 59"/>
                  <a:gd name="T14" fmla="*/ 20 w 42"/>
                  <a:gd name="T15" fmla="*/ 32 h 59"/>
                  <a:gd name="T16" fmla="*/ 29 w 42"/>
                  <a:gd name="T17" fmla="*/ 33 h 59"/>
                  <a:gd name="T18" fmla="*/ 31 w 42"/>
                  <a:gd name="T19" fmla="*/ 22 h 59"/>
                  <a:gd name="T20" fmla="*/ 20 w 42"/>
                  <a:gd name="T21" fmla="*/ 32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2" h="59">
                    <a:moveTo>
                      <a:pt x="42" y="4"/>
                    </a:moveTo>
                    <a:cubicBezTo>
                      <a:pt x="38" y="26"/>
                      <a:pt x="41" y="38"/>
                      <a:pt x="35" y="58"/>
                    </a:cubicBezTo>
                    <a:cubicBezTo>
                      <a:pt x="30" y="59"/>
                      <a:pt x="29" y="57"/>
                      <a:pt x="27" y="56"/>
                    </a:cubicBezTo>
                    <a:cubicBezTo>
                      <a:pt x="33" y="33"/>
                      <a:pt x="8" y="48"/>
                      <a:pt x="0" y="42"/>
                    </a:cubicBezTo>
                    <a:cubicBezTo>
                      <a:pt x="0" y="26"/>
                      <a:pt x="12" y="24"/>
                      <a:pt x="20" y="16"/>
                    </a:cubicBezTo>
                    <a:cubicBezTo>
                      <a:pt x="21" y="7"/>
                      <a:pt x="23" y="5"/>
                      <a:pt x="27" y="0"/>
                    </a:cubicBezTo>
                    <a:cubicBezTo>
                      <a:pt x="34" y="2"/>
                      <a:pt x="38" y="1"/>
                      <a:pt x="42" y="4"/>
                    </a:cubicBezTo>
                    <a:close/>
                    <a:moveTo>
                      <a:pt x="20" y="32"/>
                    </a:moveTo>
                    <a:cubicBezTo>
                      <a:pt x="24" y="31"/>
                      <a:pt x="25" y="34"/>
                      <a:pt x="29" y="33"/>
                    </a:cubicBezTo>
                    <a:cubicBezTo>
                      <a:pt x="30" y="29"/>
                      <a:pt x="29" y="24"/>
                      <a:pt x="31" y="22"/>
                    </a:cubicBezTo>
                    <a:cubicBezTo>
                      <a:pt x="23" y="22"/>
                      <a:pt x="22" y="27"/>
                      <a:pt x="20" y="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193"/>
              <p:cNvSpPr>
                <a:spLocks noEditPoints="1"/>
              </p:cNvSpPr>
              <p:nvPr/>
            </p:nvSpPr>
            <p:spPr bwMode="auto">
              <a:xfrm>
                <a:off x="7608888" y="2462213"/>
                <a:ext cx="85725" cy="68263"/>
              </a:xfrm>
              <a:custGeom>
                <a:avLst/>
                <a:gdLst>
                  <a:gd name="T0" fmla="*/ 132 w 132"/>
                  <a:gd name="T1" fmla="*/ 13 h 107"/>
                  <a:gd name="T2" fmla="*/ 128 w 132"/>
                  <a:gd name="T3" fmla="*/ 97 h 107"/>
                  <a:gd name="T4" fmla="*/ 115 w 132"/>
                  <a:gd name="T5" fmla="*/ 105 h 107"/>
                  <a:gd name="T6" fmla="*/ 10 w 132"/>
                  <a:gd name="T7" fmla="*/ 88 h 107"/>
                  <a:gd name="T8" fmla="*/ 6 w 132"/>
                  <a:gd name="T9" fmla="*/ 17 h 107"/>
                  <a:gd name="T10" fmla="*/ 14 w 132"/>
                  <a:gd name="T11" fmla="*/ 4 h 107"/>
                  <a:gd name="T12" fmla="*/ 132 w 132"/>
                  <a:gd name="T13" fmla="*/ 13 h 107"/>
                  <a:gd name="T14" fmla="*/ 118 w 132"/>
                  <a:gd name="T15" fmla="*/ 25 h 107"/>
                  <a:gd name="T16" fmla="*/ 66 w 132"/>
                  <a:gd name="T17" fmla="*/ 17 h 107"/>
                  <a:gd name="T18" fmla="*/ 46 w 132"/>
                  <a:gd name="T19" fmla="*/ 13 h 107"/>
                  <a:gd name="T20" fmla="*/ 23 w 132"/>
                  <a:gd name="T21" fmla="*/ 17 h 107"/>
                  <a:gd name="T22" fmla="*/ 16 w 132"/>
                  <a:gd name="T23" fmla="*/ 59 h 107"/>
                  <a:gd name="T24" fmla="*/ 114 w 132"/>
                  <a:gd name="T25" fmla="*/ 87 h 107"/>
                  <a:gd name="T26" fmla="*/ 118 w 132"/>
                  <a:gd name="T27" fmla="*/ 2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32" h="107">
                    <a:moveTo>
                      <a:pt x="132" y="13"/>
                    </a:moveTo>
                    <a:cubicBezTo>
                      <a:pt x="130" y="44"/>
                      <a:pt x="129" y="70"/>
                      <a:pt x="128" y="97"/>
                    </a:cubicBezTo>
                    <a:cubicBezTo>
                      <a:pt x="123" y="100"/>
                      <a:pt x="119" y="104"/>
                      <a:pt x="115" y="105"/>
                    </a:cubicBezTo>
                    <a:cubicBezTo>
                      <a:pt x="81" y="98"/>
                      <a:pt x="40" y="107"/>
                      <a:pt x="10" y="88"/>
                    </a:cubicBezTo>
                    <a:cubicBezTo>
                      <a:pt x="0" y="72"/>
                      <a:pt x="10" y="41"/>
                      <a:pt x="6" y="17"/>
                    </a:cubicBezTo>
                    <a:cubicBezTo>
                      <a:pt x="9" y="13"/>
                      <a:pt x="12" y="9"/>
                      <a:pt x="14" y="4"/>
                    </a:cubicBezTo>
                    <a:cubicBezTo>
                      <a:pt x="49" y="0"/>
                      <a:pt x="100" y="0"/>
                      <a:pt x="132" y="13"/>
                    </a:cubicBezTo>
                    <a:close/>
                    <a:moveTo>
                      <a:pt x="118" y="25"/>
                    </a:moveTo>
                    <a:cubicBezTo>
                      <a:pt x="115" y="14"/>
                      <a:pt x="76" y="17"/>
                      <a:pt x="66" y="17"/>
                    </a:cubicBezTo>
                    <a:cubicBezTo>
                      <a:pt x="59" y="17"/>
                      <a:pt x="51" y="13"/>
                      <a:pt x="46" y="13"/>
                    </a:cubicBezTo>
                    <a:cubicBezTo>
                      <a:pt x="37" y="13"/>
                      <a:pt x="28" y="18"/>
                      <a:pt x="23" y="17"/>
                    </a:cubicBezTo>
                    <a:cubicBezTo>
                      <a:pt x="20" y="30"/>
                      <a:pt x="15" y="46"/>
                      <a:pt x="16" y="59"/>
                    </a:cubicBezTo>
                    <a:cubicBezTo>
                      <a:pt x="18" y="100"/>
                      <a:pt x="85" y="90"/>
                      <a:pt x="114" y="87"/>
                    </a:cubicBezTo>
                    <a:cubicBezTo>
                      <a:pt x="119" y="75"/>
                      <a:pt x="120" y="36"/>
                      <a:pt x="11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94"/>
              <p:cNvSpPr/>
              <p:nvPr/>
            </p:nvSpPr>
            <p:spPr bwMode="auto">
              <a:xfrm>
                <a:off x="7540625" y="2465388"/>
                <a:ext cx="33338" cy="38100"/>
              </a:xfrm>
              <a:custGeom>
                <a:avLst/>
                <a:gdLst>
                  <a:gd name="T0" fmla="*/ 51 w 51"/>
                  <a:gd name="T1" fmla="*/ 9 h 60"/>
                  <a:gd name="T2" fmla="*/ 19 w 51"/>
                  <a:gd name="T3" fmla="*/ 16 h 60"/>
                  <a:gd name="T4" fmla="*/ 43 w 51"/>
                  <a:gd name="T5" fmla="*/ 38 h 60"/>
                  <a:gd name="T6" fmla="*/ 33 w 51"/>
                  <a:gd name="T7" fmla="*/ 59 h 60"/>
                  <a:gd name="T8" fmla="*/ 5 w 51"/>
                  <a:gd name="T9" fmla="*/ 42 h 60"/>
                  <a:gd name="T10" fmla="*/ 30 w 51"/>
                  <a:gd name="T11" fmla="*/ 44 h 60"/>
                  <a:gd name="T12" fmla="*/ 30 w 51"/>
                  <a:gd name="T13" fmla="*/ 41 h 60"/>
                  <a:gd name="T14" fmla="*/ 20 w 51"/>
                  <a:gd name="T15" fmla="*/ 30 h 60"/>
                  <a:gd name="T16" fmla="*/ 10 w 51"/>
                  <a:gd name="T17" fmla="*/ 34 h 60"/>
                  <a:gd name="T18" fmla="*/ 2 w 51"/>
                  <a:gd name="T19" fmla="*/ 28 h 60"/>
                  <a:gd name="T20" fmla="*/ 12 w 51"/>
                  <a:gd name="T21" fmla="*/ 0 h 60"/>
                  <a:gd name="T22" fmla="*/ 51 w 51"/>
                  <a:gd name="T23" fmla="*/ 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60">
                    <a:moveTo>
                      <a:pt x="51" y="9"/>
                    </a:moveTo>
                    <a:cubicBezTo>
                      <a:pt x="44" y="19"/>
                      <a:pt x="31" y="18"/>
                      <a:pt x="19" y="16"/>
                    </a:cubicBezTo>
                    <a:cubicBezTo>
                      <a:pt x="23" y="22"/>
                      <a:pt x="41" y="26"/>
                      <a:pt x="43" y="38"/>
                    </a:cubicBezTo>
                    <a:cubicBezTo>
                      <a:pt x="44" y="47"/>
                      <a:pt x="38" y="52"/>
                      <a:pt x="33" y="59"/>
                    </a:cubicBezTo>
                    <a:cubicBezTo>
                      <a:pt x="23" y="54"/>
                      <a:pt x="0" y="60"/>
                      <a:pt x="5" y="42"/>
                    </a:cubicBezTo>
                    <a:cubicBezTo>
                      <a:pt x="14" y="45"/>
                      <a:pt x="20" y="46"/>
                      <a:pt x="30" y="44"/>
                    </a:cubicBezTo>
                    <a:cubicBezTo>
                      <a:pt x="29" y="43"/>
                      <a:pt x="28" y="41"/>
                      <a:pt x="30" y="41"/>
                    </a:cubicBezTo>
                    <a:cubicBezTo>
                      <a:pt x="30" y="34"/>
                      <a:pt x="23" y="34"/>
                      <a:pt x="20" y="30"/>
                    </a:cubicBezTo>
                    <a:cubicBezTo>
                      <a:pt x="17" y="31"/>
                      <a:pt x="12" y="31"/>
                      <a:pt x="10" y="34"/>
                    </a:cubicBezTo>
                    <a:cubicBezTo>
                      <a:pt x="6" y="34"/>
                      <a:pt x="6" y="29"/>
                      <a:pt x="2" y="28"/>
                    </a:cubicBezTo>
                    <a:cubicBezTo>
                      <a:pt x="7" y="21"/>
                      <a:pt x="7" y="8"/>
                      <a:pt x="12" y="0"/>
                    </a:cubicBezTo>
                    <a:cubicBezTo>
                      <a:pt x="25" y="4"/>
                      <a:pt x="41" y="10"/>
                      <a:pt x="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95"/>
              <p:cNvSpPr>
                <a:spLocks noEditPoints="1"/>
              </p:cNvSpPr>
              <p:nvPr/>
            </p:nvSpPr>
            <p:spPr bwMode="auto">
              <a:xfrm>
                <a:off x="7704138" y="2466975"/>
                <a:ext cx="93663" cy="76200"/>
              </a:xfrm>
              <a:custGeom>
                <a:avLst/>
                <a:gdLst>
                  <a:gd name="T0" fmla="*/ 125 w 144"/>
                  <a:gd name="T1" fmla="*/ 6 h 118"/>
                  <a:gd name="T2" fmla="*/ 131 w 144"/>
                  <a:gd name="T3" fmla="*/ 83 h 118"/>
                  <a:gd name="T4" fmla="*/ 69 w 144"/>
                  <a:gd name="T5" fmla="*/ 100 h 118"/>
                  <a:gd name="T6" fmla="*/ 12 w 144"/>
                  <a:gd name="T7" fmla="*/ 93 h 118"/>
                  <a:gd name="T8" fmla="*/ 10 w 144"/>
                  <a:gd name="T9" fmla="*/ 20 h 118"/>
                  <a:gd name="T10" fmla="*/ 8 w 144"/>
                  <a:gd name="T11" fmla="*/ 14 h 118"/>
                  <a:gd name="T12" fmla="*/ 19 w 144"/>
                  <a:gd name="T13" fmla="*/ 2 h 118"/>
                  <a:gd name="T14" fmla="*/ 48 w 144"/>
                  <a:gd name="T15" fmla="*/ 4 h 118"/>
                  <a:gd name="T16" fmla="*/ 125 w 144"/>
                  <a:gd name="T17" fmla="*/ 6 h 118"/>
                  <a:gd name="T18" fmla="*/ 19 w 144"/>
                  <a:gd name="T19" fmla="*/ 20 h 118"/>
                  <a:gd name="T20" fmla="*/ 19 w 144"/>
                  <a:gd name="T21" fmla="*/ 79 h 118"/>
                  <a:gd name="T22" fmla="*/ 115 w 144"/>
                  <a:gd name="T23" fmla="*/ 90 h 118"/>
                  <a:gd name="T24" fmla="*/ 120 w 144"/>
                  <a:gd name="T25" fmla="*/ 24 h 118"/>
                  <a:gd name="T26" fmla="*/ 19 w 144"/>
                  <a:gd name="T27" fmla="*/ 2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44" h="118">
                    <a:moveTo>
                      <a:pt x="125" y="6"/>
                    </a:moveTo>
                    <a:cubicBezTo>
                      <a:pt x="144" y="15"/>
                      <a:pt x="130" y="64"/>
                      <a:pt x="131" y="83"/>
                    </a:cubicBezTo>
                    <a:cubicBezTo>
                      <a:pt x="132" y="118"/>
                      <a:pt x="97" y="103"/>
                      <a:pt x="69" y="100"/>
                    </a:cubicBezTo>
                    <a:cubicBezTo>
                      <a:pt x="47" y="97"/>
                      <a:pt x="31" y="101"/>
                      <a:pt x="12" y="93"/>
                    </a:cubicBezTo>
                    <a:cubicBezTo>
                      <a:pt x="0" y="71"/>
                      <a:pt x="2" y="40"/>
                      <a:pt x="10" y="20"/>
                    </a:cubicBezTo>
                    <a:cubicBezTo>
                      <a:pt x="12" y="15"/>
                      <a:pt x="6" y="19"/>
                      <a:pt x="8" y="14"/>
                    </a:cubicBezTo>
                    <a:cubicBezTo>
                      <a:pt x="11" y="17"/>
                      <a:pt x="8" y="0"/>
                      <a:pt x="19" y="2"/>
                    </a:cubicBezTo>
                    <a:cubicBezTo>
                      <a:pt x="19" y="6"/>
                      <a:pt x="37" y="5"/>
                      <a:pt x="48" y="4"/>
                    </a:cubicBezTo>
                    <a:cubicBezTo>
                      <a:pt x="73" y="3"/>
                      <a:pt x="101" y="10"/>
                      <a:pt x="125" y="6"/>
                    </a:cubicBezTo>
                    <a:close/>
                    <a:moveTo>
                      <a:pt x="19" y="20"/>
                    </a:moveTo>
                    <a:cubicBezTo>
                      <a:pt x="17" y="44"/>
                      <a:pt x="9" y="59"/>
                      <a:pt x="19" y="79"/>
                    </a:cubicBezTo>
                    <a:cubicBezTo>
                      <a:pt x="48" y="85"/>
                      <a:pt x="81" y="92"/>
                      <a:pt x="115" y="90"/>
                    </a:cubicBezTo>
                    <a:cubicBezTo>
                      <a:pt x="122" y="65"/>
                      <a:pt x="125" y="43"/>
                      <a:pt x="120" y="24"/>
                    </a:cubicBezTo>
                    <a:cubicBezTo>
                      <a:pt x="87" y="18"/>
                      <a:pt x="51" y="11"/>
                      <a:pt x="19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96"/>
              <p:cNvSpPr/>
              <p:nvPr/>
            </p:nvSpPr>
            <p:spPr bwMode="auto">
              <a:xfrm>
                <a:off x="7727950" y="2484438"/>
                <a:ext cx="36513" cy="31750"/>
              </a:xfrm>
              <a:custGeom>
                <a:avLst/>
                <a:gdLst>
                  <a:gd name="T0" fmla="*/ 9 w 56"/>
                  <a:gd name="T1" fmla="*/ 0 h 50"/>
                  <a:gd name="T2" fmla="*/ 31 w 56"/>
                  <a:gd name="T3" fmla="*/ 15 h 50"/>
                  <a:gd name="T4" fmla="*/ 48 w 56"/>
                  <a:gd name="T5" fmla="*/ 5 h 50"/>
                  <a:gd name="T6" fmla="*/ 52 w 56"/>
                  <a:gd name="T7" fmla="*/ 10 h 50"/>
                  <a:gd name="T8" fmla="*/ 41 w 56"/>
                  <a:gd name="T9" fmla="*/ 25 h 50"/>
                  <a:gd name="T10" fmla="*/ 51 w 56"/>
                  <a:gd name="T11" fmla="*/ 49 h 50"/>
                  <a:gd name="T12" fmla="*/ 33 w 56"/>
                  <a:gd name="T13" fmla="*/ 31 h 50"/>
                  <a:gd name="T14" fmla="*/ 6 w 56"/>
                  <a:gd name="T15" fmla="*/ 43 h 50"/>
                  <a:gd name="T16" fmla="*/ 23 w 56"/>
                  <a:gd name="T17" fmla="*/ 22 h 50"/>
                  <a:gd name="T18" fmla="*/ 9 w 56"/>
                  <a:gd name="T1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6" h="50">
                    <a:moveTo>
                      <a:pt x="9" y="0"/>
                    </a:moveTo>
                    <a:cubicBezTo>
                      <a:pt x="19" y="2"/>
                      <a:pt x="25" y="8"/>
                      <a:pt x="31" y="15"/>
                    </a:cubicBezTo>
                    <a:cubicBezTo>
                      <a:pt x="39" y="14"/>
                      <a:pt x="39" y="5"/>
                      <a:pt x="48" y="5"/>
                    </a:cubicBezTo>
                    <a:cubicBezTo>
                      <a:pt x="49" y="7"/>
                      <a:pt x="50" y="9"/>
                      <a:pt x="52" y="10"/>
                    </a:cubicBezTo>
                    <a:cubicBezTo>
                      <a:pt x="52" y="18"/>
                      <a:pt x="44" y="20"/>
                      <a:pt x="41" y="25"/>
                    </a:cubicBezTo>
                    <a:cubicBezTo>
                      <a:pt x="44" y="33"/>
                      <a:pt x="56" y="37"/>
                      <a:pt x="51" y="49"/>
                    </a:cubicBezTo>
                    <a:cubicBezTo>
                      <a:pt x="38" y="50"/>
                      <a:pt x="40" y="36"/>
                      <a:pt x="33" y="31"/>
                    </a:cubicBezTo>
                    <a:cubicBezTo>
                      <a:pt x="22" y="33"/>
                      <a:pt x="21" y="45"/>
                      <a:pt x="6" y="43"/>
                    </a:cubicBezTo>
                    <a:cubicBezTo>
                      <a:pt x="0" y="30"/>
                      <a:pt x="20" y="31"/>
                      <a:pt x="23" y="22"/>
                    </a:cubicBezTo>
                    <a:cubicBezTo>
                      <a:pt x="21" y="12"/>
                      <a:pt x="8" y="13"/>
                      <a:pt x="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97"/>
              <p:cNvSpPr/>
              <p:nvPr/>
            </p:nvSpPr>
            <p:spPr bwMode="auto">
              <a:xfrm>
                <a:off x="7839075" y="2492375"/>
                <a:ext cx="17463" cy="17463"/>
              </a:xfrm>
              <a:custGeom>
                <a:avLst/>
                <a:gdLst>
                  <a:gd name="T0" fmla="*/ 14 w 28"/>
                  <a:gd name="T1" fmla="*/ 3 h 25"/>
                  <a:gd name="T2" fmla="*/ 15 w 28"/>
                  <a:gd name="T3" fmla="*/ 24 h 25"/>
                  <a:gd name="T4" fmla="*/ 14 w 28"/>
                  <a:gd name="T5" fmla="*/ 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5">
                    <a:moveTo>
                      <a:pt x="14" y="3"/>
                    </a:moveTo>
                    <a:cubicBezTo>
                      <a:pt x="28" y="0"/>
                      <a:pt x="27" y="22"/>
                      <a:pt x="15" y="24"/>
                    </a:cubicBezTo>
                    <a:cubicBezTo>
                      <a:pt x="7" y="25"/>
                      <a:pt x="0" y="5"/>
                      <a:pt x="14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98"/>
              <p:cNvSpPr/>
              <p:nvPr/>
            </p:nvSpPr>
            <p:spPr bwMode="auto">
              <a:xfrm>
                <a:off x="7824788" y="2506663"/>
                <a:ext cx="42863" cy="19050"/>
              </a:xfrm>
              <a:custGeom>
                <a:avLst/>
                <a:gdLst>
                  <a:gd name="T0" fmla="*/ 57 w 65"/>
                  <a:gd name="T1" fmla="*/ 8 h 30"/>
                  <a:gd name="T2" fmla="*/ 65 w 65"/>
                  <a:gd name="T3" fmla="*/ 21 h 30"/>
                  <a:gd name="T4" fmla="*/ 50 w 65"/>
                  <a:gd name="T5" fmla="*/ 29 h 30"/>
                  <a:gd name="T6" fmla="*/ 40 w 65"/>
                  <a:gd name="T7" fmla="*/ 24 h 30"/>
                  <a:gd name="T8" fmla="*/ 2 w 65"/>
                  <a:gd name="T9" fmla="*/ 19 h 30"/>
                  <a:gd name="T10" fmla="*/ 1 w 65"/>
                  <a:gd name="T11" fmla="*/ 10 h 30"/>
                  <a:gd name="T12" fmla="*/ 57 w 65"/>
                  <a:gd name="T13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30">
                    <a:moveTo>
                      <a:pt x="57" y="8"/>
                    </a:moveTo>
                    <a:cubicBezTo>
                      <a:pt x="60" y="12"/>
                      <a:pt x="65" y="14"/>
                      <a:pt x="65" y="21"/>
                    </a:cubicBezTo>
                    <a:cubicBezTo>
                      <a:pt x="61" y="26"/>
                      <a:pt x="57" y="30"/>
                      <a:pt x="50" y="29"/>
                    </a:cubicBezTo>
                    <a:cubicBezTo>
                      <a:pt x="46" y="29"/>
                      <a:pt x="44" y="24"/>
                      <a:pt x="40" y="24"/>
                    </a:cubicBezTo>
                    <a:cubicBezTo>
                      <a:pt x="29" y="21"/>
                      <a:pt x="16" y="25"/>
                      <a:pt x="2" y="19"/>
                    </a:cubicBezTo>
                    <a:cubicBezTo>
                      <a:pt x="2" y="16"/>
                      <a:pt x="0" y="14"/>
                      <a:pt x="1" y="10"/>
                    </a:cubicBezTo>
                    <a:cubicBezTo>
                      <a:pt x="22" y="0"/>
                      <a:pt x="32" y="15"/>
                      <a:pt x="5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99"/>
              <p:cNvSpPr>
                <a:spLocks noEditPoints="1"/>
              </p:cNvSpPr>
              <p:nvPr/>
            </p:nvSpPr>
            <p:spPr bwMode="auto">
              <a:xfrm>
                <a:off x="7405688" y="2517775"/>
                <a:ext cx="87313" cy="69850"/>
              </a:xfrm>
              <a:custGeom>
                <a:avLst/>
                <a:gdLst>
                  <a:gd name="T0" fmla="*/ 135 w 137"/>
                  <a:gd name="T1" fmla="*/ 18 h 108"/>
                  <a:gd name="T2" fmla="*/ 131 w 137"/>
                  <a:gd name="T3" fmla="*/ 91 h 108"/>
                  <a:gd name="T4" fmla="*/ 114 w 137"/>
                  <a:gd name="T5" fmla="*/ 108 h 108"/>
                  <a:gd name="T6" fmla="*/ 108 w 137"/>
                  <a:gd name="T7" fmla="*/ 104 h 108"/>
                  <a:gd name="T8" fmla="*/ 98 w 137"/>
                  <a:gd name="T9" fmla="*/ 105 h 108"/>
                  <a:gd name="T10" fmla="*/ 47 w 137"/>
                  <a:gd name="T11" fmla="*/ 91 h 108"/>
                  <a:gd name="T12" fmla="*/ 37 w 137"/>
                  <a:gd name="T13" fmla="*/ 92 h 108"/>
                  <a:gd name="T14" fmla="*/ 10 w 137"/>
                  <a:gd name="T15" fmla="*/ 90 h 108"/>
                  <a:gd name="T16" fmla="*/ 0 w 137"/>
                  <a:gd name="T17" fmla="*/ 80 h 108"/>
                  <a:gd name="T18" fmla="*/ 6 w 137"/>
                  <a:gd name="T19" fmla="*/ 4 h 108"/>
                  <a:gd name="T20" fmla="*/ 12 w 137"/>
                  <a:gd name="T21" fmla="*/ 0 h 108"/>
                  <a:gd name="T22" fmla="*/ 135 w 137"/>
                  <a:gd name="T23" fmla="*/ 18 h 108"/>
                  <a:gd name="T24" fmla="*/ 16 w 137"/>
                  <a:gd name="T25" fmla="*/ 17 h 108"/>
                  <a:gd name="T26" fmla="*/ 13 w 137"/>
                  <a:gd name="T27" fmla="*/ 67 h 108"/>
                  <a:gd name="T28" fmla="*/ 111 w 137"/>
                  <a:gd name="T29" fmla="*/ 91 h 108"/>
                  <a:gd name="T30" fmla="*/ 122 w 137"/>
                  <a:gd name="T31" fmla="*/ 31 h 108"/>
                  <a:gd name="T32" fmla="*/ 16 w 137"/>
                  <a:gd name="T33" fmla="*/ 17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7" h="108">
                    <a:moveTo>
                      <a:pt x="135" y="18"/>
                    </a:moveTo>
                    <a:cubicBezTo>
                      <a:pt x="137" y="45"/>
                      <a:pt x="125" y="64"/>
                      <a:pt x="131" y="91"/>
                    </a:cubicBezTo>
                    <a:cubicBezTo>
                      <a:pt x="127" y="98"/>
                      <a:pt x="121" y="107"/>
                      <a:pt x="114" y="108"/>
                    </a:cubicBezTo>
                    <a:cubicBezTo>
                      <a:pt x="112" y="108"/>
                      <a:pt x="111" y="104"/>
                      <a:pt x="108" y="104"/>
                    </a:cubicBezTo>
                    <a:cubicBezTo>
                      <a:pt x="106" y="103"/>
                      <a:pt x="102" y="105"/>
                      <a:pt x="98" y="105"/>
                    </a:cubicBezTo>
                    <a:cubicBezTo>
                      <a:pt x="83" y="103"/>
                      <a:pt x="63" y="93"/>
                      <a:pt x="47" y="91"/>
                    </a:cubicBezTo>
                    <a:cubicBezTo>
                      <a:pt x="44" y="90"/>
                      <a:pt x="39" y="93"/>
                      <a:pt x="37" y="92"/>
                    </a:cubicBezTo>
                    <a:cubicBezTo>
                      <a:pt x="30" y="91"/>
                      <a:pt x="19" y="84"/>
                      <a:pt x="10" y="90"/>
                    </a:cubicBezTo>
                    <a:cubicBezTo>
                      <a:pt x="6" y="88"/>
                      <a:pt x="5" y="82"/>
                      <a:pt x="0" y="80"/>
                    </a:cubicBezTo>
                    <a:cubicBezTo>
                      <a:pt x="0" y="56"/>
                      <a:pt x="1" y="27"/>
                      <a:pt x="6" y="4"/>
                    </a:cubicBezTo>
                    <a:cubicBezTo>
                      <a:pt x="9" y="4"/>
                      <a:pt x="12" y="4"/>
                      <a:pt x="12" y="0"/>
                    </a:cubicBezTo>
                    <a:cubicBezTo>
                      <a:pt x="57" y="2"/>
                      <a:pt x="98" y="7"/>
                      <a:pt x="135" y="18"/>
                    </a:cubicBezTo>
                    <a:close/>
                    <a:moveTo>
                      <a:pt x="16" y="17"/>
                    </a:moveTo>
                    <a:cubicBezTo>
                      <a:pt x="16" y="41"/>
                      <a:pt x="10" y="49"/>
                      <a:pt x="13" y="67"/>
                    </a:cubicBezTo>
                    <a:cubicBezTo>
                      <a:pt x="40" y="80"/>
                      <a:pt x="78" y="89"/>
                      <a:pt x="111" y="91"/>
                    </a:cubicBezTo>
                    <a:cubicBezTo>
                      <a:pt x="121" y="73"/>
                      <a:pt x="122" y="56"/>
                      <a:pt x="122" y="31"/>
                    </a:cubicBezTo>
                    <a:cubicBezTo>
                      <a:pt x="95" y="24"/>
                      <a:pt x="47" y="6"/>
                      <a:pt x="16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200"/>
              <p:cNvSpPr>
                <a:spLocks noEditPoints="1"/>
              </p:cNvSpPr>
              <p:nvPr/>
            </p:nvSpPr>
            <p:spPr bwMode="auto">
              <a:xfrm>
                <a:off x="7499350" y="2514600"/>
                <a:ext cx="103188" cy="82550"/>
              </a:xfrm>
              <a:custGeom>
                <a:avLst/>
                <a:gdLst>
                  <a:gd name="T0" fmla="*/ 142 w 159"/>
                  <a:gd name="T1" fmla="*/ 37 h 128"/>
                  <a:gd name="T2" fmla="*/ 142 w 159"/>
                  <a:gd name="T3" fmla="*/ 103 h 128"/>
                  <a:gd name="T4" fmla="*/ 135 w 159"/>
                  <a:gd name="T5" fmla="*/ 125 h 128"/>
                  <a:gd name="T6" fmla="*/ 118 w 159"/>
                  <a:gd name="T7" fmla="*/ 128 h 128"/>
                  <a:gd name="T8" fmla="*/ 17 w 159"/>
                  <a:gd name="T9" fmla="*/ 112 h 128"/>
                  <a:gd name="T10" fmla="*/ 13 w 159"/>
                  <a:gd name="T11" fmla="*/ 33 h 128"/>
                  <a:gd name="T12" fmla="*/ 142 w 159"/>
                  <a:gd name="T13" fmla="*/ 37 h 128"/>
                  <a:gd name="T14" fmla="*/ 28 w 159"/>
                  <a:gd name="T15" fmla="*/ 41 h 128"/>
                  <a:gd name="T16" fmla="*/ 26 w 159"/>
                  <a:gd name="T17" fmla="*/ 98 h 128"/>
                  <a:gd name="T18" fmla="*/ 58 w 159"/>
                  <a:gd name="T19" fmla="*/ 108 h 128"/>
                  <a:gd name="T20" fmla="*/ 123 w 159"/>
                  <a:gd name="T21" fmla="*/ 114 h 128"/>
                  <a:gd name="T22" fmla="*/ 132 w 159"/>
                  <a:gd name="T23" fmla="*/ 49 h 128"/>
                  <a:gd name="T24" fmla="*/ 28 w 159"/>
                  <a:gd name="T25" fmla="*/ 41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9" h="128">
                    <a:moveTo>
                      <a:pt x="142" y="37"/>
                    </a:moveTo>
                    <a:cubicBezTo>
                      <a:pt x="159" y="46"/>
                      <a:pt x="141" y="73"/>
                      <a:pt x="142" y="103"/>
                    </a:cubicBezTo>
                    <a:cubicBezTo>
                      <a:pt x="142" y="113"/>
                      <a:pt x="145" y="118"/>
                      <a:pt x="135" y="125"/>
                    </a:cubicBezTo>
                    <a:cubicBezTo>
                      <a:pt x="126" y="125"/>
                      <a:pt x="125" y="125"/>
                      <a:pt x="118" y="128"/>
                    </a:cubicBezTo>
                    <a:cubicBezTo>
                      <a:pt x="85" y="119"/>
                      <a:pt x="46" y="123"/>
                      <a:pt x="17" y="112"/>
                    </a:cubicBezTo>
                    <a:cubicBezTo>
                      <a:pt x="0" y="89"/>
                      <a:pt x="15" y="65"/>
                      <a:pt x="13" y="33"/>
                    </a:cubicBezTo>
                    <a:cubicBezTo>
                      <a:pt x="47" y="0"/>
                      <a:pt x="101" y="45"/>
                      <a:pt x="142" y="37"/>
                    </a:cubicBezTo>
                    <a:close/>
                    <a:moveTo>
                      <a:pt x="28" y="41"/>
                    </a:moveTo>
                    <a:cubicBezTo>
                      <a:pt x="25" y="56"/>
                      <a:pt x="12" y="87"/>
                      <a:pt x="26" y="98"/>
                    </a:cubicBezTo>
                    <a:cubicBezTo>
                      <a:pt x="28" y="100"/>
                      <a:pt x="47" y="105"/>
                      <a:pt x="58" y="108"/>
                    </a:cubicBezTo>
                    <a:cubicBezTo>
                      <a:pt x="74" y="113"/>
                      <a:pt x="103" y="106"/>
                      <a:pt x="123" y="114"/>
                    </a:cubicBezTo>
                    <a:cubicBezTo>
                      <a:pt x="135" y="99"/>
                      <a:pt x="134" y="68"/>
                      <a:pt x="132" y="49"/>
                    </a:cubicBezTo>
                    <a:cubicBezTo>
                      <a:pt x="99" y="55"/>
                      <a:pt x="63" y="20"/>
                      <a:pt x="28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201"/>
              <p:cNvSpPr/>
              <p:nvPr/>
            </p:nvSpPr>
            <p:spPr bwMode="auto">
              <a:xfrm>
                <a:off x="7434263" y="2533650"/>
                <a:ext cx="33338" cy="34925"/>
              </a:xfrm>
              <a:custGeom>
                <a:avLst/>
                <a:gdLst>
                  <a:gd name="T0" fmla="*/ 51 w 51"/>
                  <a:gd name="T1" fmla="*/ 12 h 53"/>
                  <a:gd name="T2" fmla="*/ 29 w 51"/>
                  <a:gd name="T3" fmla="*/ 52 h 53"/>
                  <a:gd name="T4" fmla="*/ 22 w 51"/>
                  <a:gd name="T5" fmla="*/ 50 h 53"/>
                  <a:gd name="T6" fmla="*/ 27 w 51"/>
                  <a:gd name="T7" fmla="*/ 19 h 53"/>
                  <a:gd name="T8" fmla="*/ 2 w 51"/>
                  <a:gd name="T9" fmla="*/ 11 h 53"/>
                  <a:gd name="T10" fmla="*/ 51 w 51"/>
                  <a:gd name="T11" fmla="*/ 1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1" h="53">
                    <a:moveTo>
                      <a:pt x="51" y="12"/>
                    </a:moveTo>
                    <a:cubicBezTo>
                      <a:pt x="46" y="28"/>
                      <a:pt x="28" y="30"/>
                      <a:pt x="29" y="52"/>
                    </a:cubicBezTo>
                    <a:cubicBezTo>
                      <a:pt x="25" y="53"/>
                      <a:pt x="25" y="50"/>
                      <a:pt x="22" y="50"/>
                    </a:cubicBezTo>
                    <a:cubicBezTo>
                      <a:pt x="18" y="42"/>
                      <a:pt x="24" y="30"/>
                      <a:pt x="27" y="19"/>
                    </a:cubicBezTo>
                    <a:cubicBezTo>
                      <a:pt x="22" y="21"/>
                      <a:pt x="0" y="26"/>
                      <a:pt x="2" y="11"/>
                    </a:cubicBezTo>
                    <a:cubicBezTo>
                      <a:pt x="4" y="0"/>
                      <a:pt x="41" y="3"/>
                      <a:pt x="5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202"/>
              <p:cNvSpPr>
                <a:spLocks noEditPoints="1"/>
              </p:cNvSpPr>
              <p:nvPr/>
            </p:nvSpPr>
            <p:spPr bwMode="auto">
              <a:xfrm>
                <a:off x="7602538" y="2538413"/>
                <a:ext cx="85725" cy="69850"/>
              </a:xfrm>
              <a:custGeom>
                <a:avLst/>
                <a:gdLst>
                  <a:gd name="T0" fmla="*/ 132 w 132"/>
                  <a:gd name="T1" fmla="*/ 18 h 106"/>
                  <a:gd name="T2" fmla="*/ 124 w 132"/>
                  <a:gd name="T3" fmla="*/ 97 h 106"/>
                  <a:gd name="T4" fmla="*/ 96 w 132"/>
                  <a:gd name="T5" fmla="*/ 105 h 106"/>
                  <a:gd name="T6" fmla="*/ 55 w 132"/>
                  <a:gd name="T7" fmla="*/ 101 h 106"/>
                  <a:gd name="T8" fmla="*/ 33 w 132"/>
                  <a:gd name="T9" fmla="*/ 93 h 106"/>
                  <a:gd name="T10" fmla="*/ 5 w 132"/>
                  <a:gd name="T11" fmla="*/ 83 h 106"/>
                  <a:gd name="T12" fmla="*/ 2 w 132"/>
                  <a:gd name="T13" fmla="*/ 16 h 106"/>
                  <a:gd name="T14" fmla="*/ 15 w 132"/>
                  <a:gd name="T15" fmla="*/ 3 h 106"/>
                  <a:gd name="T16" fmla="*/ 68 w 132"/>
                  <a:gd name="T17" fmla="*/ 3 h 106"/>
                  <a:gd name="T18" fmla="*/ 88 w 132"/>
                  <a:gd name="T19" fmla="*/ 10 h 106"/>
                  <a:gd name="T20" fmla="*/ 132 w 132"/>
                  <a:gd name="T21" fmla="*/ 18 h 106"/>
                  <a:gd name="T22" fmla="*/ 25 w 132"/>
                  <a:gd name="T23" fmla="*/ 16 h 106"/>
                  <a:gd name="T24" fmla="*/ 12 w 132"/>
                  <a:gd name="T25" fmla="*/ 48 h 106"/>
                  <a:gd name="T26" fmla="*/ 20 w 132"/>
                  <a:gd name="T27" fmla="*/ 52 h 106"/>
                  <a:gd name="T28" fmla="*/ 13 w 132"/>
                  <a:gd name="T29" fmla="*/ 53 h 106"/>
                  <a:gd name="T30" fmla="*/ 18 w 132"/>
                  <a:gd name="T31" fmla="*/ 76 h 106"/>
                  <a:gd name="T32" fmla="*/ 111 w 132"/>
                  <a:gd name="T33" fmla="*/ 91 h 106"/>
                  <a:gd name="T34" fmla="*/ 116 w 132"/>
                  <a:gd name="T35" fmla="*/ 24 h 106"/>
                  <a:gd name="T36" fmla="*/ 25 w 132"/>
                  <a:gd name="T37" fmla="*/ 16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2" h="106">
                    <a:moveTo>
                      <a:pt x="132" y="18"/>
                    </a:moveTo>
                    <a:cubicBezTo>
                      <a:pt x="124" y="47"/>
                      <a:pt x="128" y="72"/>
                      <a:pt x="124" y="97"/>
                    </a:cubicBezTo>
                    <a:cubicBezTo>
                      <a:pt x="118" y="103"/>
                      <a:pt x="109" y="106"/>
                      <a:pt x="96" y="105"/>
                    </a:cubicBezTo>
                    <a:cubicBezTo>
                      <a:pt x="83" y="104"/>
                      <a:pt x="65" y="102"/>
                      <a:pt x="55" y="101"/>
                    </a:cubicBezTo>
                    <a:cubicBezTo>
                      <a:pt x="50" y="100"/>
                      <a:pt x="41" y="94"/>
                      <a:pt x="33" y="93"/>
                    </a:cubicBezTo>
                    <a:cubicBezTo>
                      <a:pt x="18" y="89"/>
                      <a:pt x="11" y="93"/>
                      <a:pt x="5" y="83"/>
                    </a:cubicBezTo>
                    <a:cubicBezTo>
                      <a:pt x="3" y="58"/>
                      <a:pt x="0" y="41"/>
                      <a:pt x="2" y="16"/>
                    </a:cubicBezTo>
                    <a:cubicBezTo>
                      <a:pt x="5" y="13"/>
                      <a:pt x="11" y="8"/>
                      <a:pt x="15" y="3"/>
                    </a:cubicBezTo>
                    <a:cubicBezTo>
                      <a:pt x="31" y="4"/>
                      <a:pt x="50" y="0"/>
                      <a:pt x="68" y="3"/>
                    </a:cubicBezTo>
                    <a:cubicBezTo>
                      <a:pt x="76" y="4"/>
                      <a:pt x="81" y="9"/>
                      <a:pt x="88" y="10"/>
                    </a:cubicBezTo>
                    <a:cubicBezTo>
                      <a:pt x="102" y="12"/>
                      <a:pt x="122" y="5"/>
                      <a:pt x="132" y="18"/>
                    </a:cubicBezTo>
                    <a:close/>
                    <a:moveTo>
                      <a:pt x="25" y="16"/>
                    </a:moveTo>
                    <a:cubicBezTo>
                      <a:pt x="17" y="23"/>
                      <a:pt x="13" y="34"/>
                      <a:pt x="12" y="48"/>
                    </a:cubicBezTo>
                    <a:cubicBezTo>
                      <a:pt x="14" y="50"/>
                      <a:pt x="20" y="48"/>
                      <a:pt x="20" y="52"/>
                    </a:cubicBezTo>
                    <a:cubicBezTo>
                      <a:pt x="17" y="51"/>
                      <a:pt x="15" y="52"/>
                      <a:pt x="13" y="53"/>
                    </a:cubicBezTo>
                    <a:cubicBezTo>
                      <a:pt x="15" y="61"/>
                      <a:pt x="16" y="69"/>
                      <a:pt x="18" y="76"/>
                    </a:cubicBezTo>
                    <a:cubicBezTo>
                      <a:pt x="48" y="89"/>
                      <a:pt x="75" y="92"/>
                      <a:pt x="111" y="91"/>
                    </a:cubicBezTo>
                    <a:cubicBezTo>
                      <a:pt x="115" y="71"/>
                      <a:pt x="120" y="46"/>
                      <a:pt x="116" y="24"/>
                    </a:cubicBezTo>
                    <a:cubicBezTo>
                      <a:pt x="72" y="21"/>
                      <a:pt x="64" y="13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203"/>
              <p:cNvSpPr>
                <a:spLocks noEditPoints="1"/>
              </p:cNvSpPr>
              <p:nvPr/>
            </p:nvSpPr>
            <p:spPr bwMode="auto">
              <a:xfrm>
                <a:off x="7535863" y="2536825"/>
                <a:ext cx="30163" cy="44450"/>
              </a:xfrm>
              <a:custGeom>
                <a:avLst/>
                <a:gdLst>
                  <a:gd name="T0" fmla="*/ 31 w 46"/>
                  <a:gd name="T1" fmla="*/ 38 h 69"/>
                  <a:gd name="T2" fmla="*/ 41 w 46"/>
                  <a:gd name="T3" fmla="*/ 62 h 69"/>
                  <a:gd name="T4" fmla="*/ 31 w 46"/>
                  <a:gd name="T5" fmla="*/ 69 h 69"/>
                  <a:gd name="T6" fmla="*/ 3 w 46"/>
                  <a:gd name="T7" fmla="*/ 61 h 69"/>
                  <a:gd name="T8" fmla="*/ 10 w 46"/>
                  <a:gd name="T9" fmla="*/ 37 h 69"/>
                  <a:gd name="T10" fmla="*/ 44 w 46"/>
                  <a:gd name="T11" fmla="*/ 19 h 69"/>
                  <a:gd name="T12" fmla="*/ 31 w 46"/>
                  <a:gd name="T13" fmla="*/ 38 h 69"/>
                  <a:gd name="T14" fmla="*/ 21 w 46"/>
                  <a:gd name="T15" fmla="*/ 30 h 69"/>
                  <a:gd name="T16" fmla="*/ 32 w 46"/>
                  <a:gd name="T17" fmla="*/ 23 h 69"/>
                  <a:gd name="T18" fmla="*/ 21 w 46"/>
                  <a:gd name="T19" fmla="*/ 30 h 69"/>
                  <a:gd name="T20" fmla="*/ 11 w 46"/>
                  <a:gd name="T21" fmla="*/ 45 h 69"/>
                  <a:gd name="T22" fmla="*/ 17 w 46"/>
                  <a:gd name="T23" fmla="*/ 58 h 69"/>
                  <a:gd name="T24" fmla="*/ 30 w 46"/>
                  <a:gd name="T25" fmla="*/ 54 h 69"/>
                  <a:gd name="T26" fmla="*/ 11 w 46"/>
                  <a:gd name="T27" fmla="*/ 4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6" h="69">
                    <a:moveTo>
                      <a:pt x="31" y="38"/>
                    </a:moveTo>
                    <a:cubicBezTo>
                      <a:pt x="38" y="46"/>
                      <a:pt x="43" y="51"/>
                      <a:pt x="41" y="62"/>
                    </a:cubicBezTo>
                    <a:cubicBezTo>
                      <a:pt x="37" y="64"/>
                      <a:pt x="34" y="66"/>
                      <a:pt x="31" y="69"/>
                    </a:cubicBezTo>
                    <a:cubicBezTo>
                      <a:pt x="26" y="66"/>
                      <a:pt x="10" y="69"/>
                      <a:pt x="3" y="61"/>
                    </a:cubicBezTo>
                    <a:cubicBezTo>
                      <a:pt x="2" y="55"/>
                      <a:pt x="0" y="39"/>
                      <a:pt x="10" y="37"/>
                    </a:cubicBezTo>
                    <a:cubicBezTo>
                      <a:pt x="3" y="15"/>
                      <a:pt x="39" y="0"/>
                      <a:pt x="44" y="19"/>
                    </a:cubicBezTo>
                    <a:cubicBezTo>
                      <a:pt x="46" y="28"/>
                      <a:pt x="38" y="34"/>
                      <a:pt x="31" y="38"/>
                    </a:cubicBezTo>
                    <a:close/>
                    <a:moveTo>
                      <a:pt x="21" y="30"/>
                    </a:moveTo>
                    <a:cubicBezTo>
                      <a:pt x="24" y="31"/>
                      <a:pt x="31" y="27"/>
                      <a:pt x="32" y="23"/>
                    </a:cubicBezTo>
                    <a:cubicBezTo>
                      <a:pt x="29" y="20"/>
                      <a:pt x="20" y="23"/>
                      <a:pt x="21" y="30"/>
                    </a:cubicBezTo>
                    <a:close/>
                    <a:moveTo>
                      <a:pt x="11" y="45"/>
                    </a:moveTo>
                    <a:cubicBezTo>
                      <a:pt x="11" y="51"/>
                      <a:pt x="15" y="54"/>
                      <a:pt x="17" y="58"/>
                    </a:cubicBezTo>
                    <a:cubicBezTo>
                      <a:pt x="21" y="56"/>
                      <a:pt x="28" y="57"/>
                      <a:pt x="30" y="54"/>
                    </a:cubicBezTo>
                    <a:cubicBezTo>
                      <a:pt x="26" y="47"/>
                      <a:pt x="16" y="43"/>
                      <a:pt x="11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4"/>
              <p:cNvSpPr>
                <a:spLocks noEditPoints="1"/>
              </p:cNvSpPr>
              <p:nvPr/>
            </p:nvSpPr>
            <p:spPr bwMode="auto">
              <a:xfrm>
                <a:off x="7691438" y="2544763"/>
                <a:ext cx="98425" cy="150813"/>
              </a:xfrm>
              <a:custGeom>
                <a:avLst/>
                <a:gdLst>
                  <a:gd name="T0" fmla="*/ 135 w 153"/>
                  <a:gd name="T1" fmla="*/ 19 h 234"/>
                  <a:gd name="T2" fmla="*/ 140 w 153"/>
                  <a:gd name="T3" fmla="*/ 132 h 234"/>
                  <a:gd name="T4" fmla="*/ 138 w 153"/>
                  <a:gd name="T5" fmla="*/ 153 h 234"/>
                  <a:gd name="T6" fmla="*/ 116 w 153"/>
                  <a:gd name="T7" fmla="*/ 234 h 234"/>
                  <a:gd name="T8" fmla="*/ 60 w 153"/>
                  <a:gd name="T9" fmla="*/ 231 h 234"/>
                  <a:gd name="T10" fmla="*/ 47 w 153"/>
                  <a:gd name="T11" fmla="*/ 226 h 234"/>
                  <a:gd name="T12" fmla="*/ 7 w 153"/>
                  <a:gd name="T13" fmla="*/ 213 h 234"/>
                  <a:gd name="T14" fmla="*/ 2 w 153"/>
                  <a:gd name="T15" fmla="*/ 194 h 234"/>
                  <a:gd name="T16" fmla="*/ 5 w 153"/>
                  <a:gd name="T17" fmla="*/ 117 h 234"/>
                  <a:gd name="T18" fmla="*/ 18 w 153"/>
                  <a:gd name="T19" fmla="*/ 5 h 234"/>
                  <a:gd name="T20" fmla="*/ 135 w 153"/>
                  <a:gd name="T21" fmla="*/ 19 h 234"/>
                  <a:gd name="T22" fmla="*/ 54 w 153"/>
                  <a:gd name="T23" fmla="*/ 20 h 234"/>
                  <a:gd name="T24" fmla="*/ 30 w 153"/>
                  <a:gd name="T25" fmla="*/ 20 h 234"/>
                  <a:gd name="T26" fmla="*/ 23 w 153"/>
                  <a:gd name="T27" fmla="*/ 59 h 234"/>
                  <a:gd name="T28" fmla="*/ 18 w 153"/>
                  <a:gd name="T29" fmla="*/ 78 h 234"/>
                  <a:gd name="T30" fmla="*/ 16 w 153"/>
                  <a:gd name="T31" fmla="*/ 203 h 234"/>
                  <a:gd name="T32" fmla="*/ 110 w 153"/>
                  <a:gd name="T33" fmla="*/ 217 h 234"/>
                  <a:gd name="T34" fmla="*/ 119 w 153"/>
                  <a:gd name="T35" fmla="*/ 208 h 234"/>
                  <a:gd name="T36" fmla="*/ 131 w 153"/>
                  <a:gd name="T37" fmla="*/ 37 h 234"/>
                  <a:gd name="T38" fmla="*/ 54 w 153"/>
                  <a:gd name="T39" fmla="*/ 2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53" h="234">
                    <a:moveTo>
                      <a:pt x="135" y="19"/>
                    </a:moveTo>
                    <a:cubicBezTo>
                      <a:pt x="153" y="43"/>
                      <a:pt x="140" y="94"/>
                      <a:pt x="140" y="132"/>
                    </a:cubicBezTo>
                    <a:cubicBezTo>
                      <a:pt x="139" y="140"/>
                      <a:pt x="139" y="144"/>
                      <a:pt x="138" y="153"/>
                    </a:cubicBezTo>
                    <a:cubicBezTo>
                      <a:pt x="134" y="184"/>
                      <a:pt x="142" y="224"/>
                      <a:pt x="116" y="234"/>
                    </a:cubicBezTo>
                    <a:cubicBezTo>
                      <a:pt x="97" y="230"/>
                      <a:pt x="78" y="234"/>
                      <a:pt x="60" y="231"/>
                    </a:cubicBezTo>
                    <a:cubicBezTo>
                      <a:pt x="56" y="231"/>
                      <a:pt x="51" y="227"/>
                      <a:pt x="47" y="226"/>
                    </a:cubicBezTo>
                    <a:cubicBezTo>
                      <a:pt x="29" y="222"/>
                      <a:pt x="14" y="231"/>
                      <a:pt x="7" y="213"/>
                    </a:cubicBezTo>
                    <a:cubicBezTo>
                      <a:pt x="7" y="213"/>
                      <a:pt x="3" y="197"/>
                      <a:pt x="2" y="194"/>
                    </a:cubicBezTo>
                    <a:cubicBezTo>
                      <a:pt x="0" y="175"/>
                      <a:pt x="4" y="139"/>
                      <a:pt x="5" y="117"/>
                    </a:cubicBezTo>
                    <a:cubicBezTo>
                      <a:pt x="8" y="80"/>
                      <a:pt x="11" y="40"/>
                      <a:pt x="18" y="5"/>
                    </a:cubicBezTo>
                    <a:cubicBezTo>
                      <a:pt x="50" y="0"/>
                      <a:pt x="98" y="23"/>
                      <a:pt x="135" y="19"/>
                    </a:cubicBezTo>
                    <a:close/>
                    <a:moveTo>
                      <a:pt x="54" y="20"/>
                    </a:moveTo>
                    <a:cubicBezTo>
                      <a:pt x="47" y="18"/>
                      <a:pt x="36" y="25"/>
                      <a:pt x="30" y="20"/>
                    </a:cubicBezTo>
                    <a:cubicBezTo>
                      <a:pt x="24" y="33"/>
                      <a:pt x="25" y="47"/>
                      <a:pt x="23" y="59"/>
                    </a:cubicBezTo>
                    <a:cubicBezTo>
                      <a:pt x="22" y="66"/>
                      <a:pt x="18" y="71"/>
                      <a:pt x="18" y="78"/>
                    </a:cubicBezTo>
                    <a:cubicBezTo>
                      <a:pt x="14" y="118"/>
                      <a:pt x="9" y="165"/>
                      <a:pt x="16" y="203"/>
                    </a:cubicBezTo>
                    <a:cubicBezTo>
                      <a:pt x="43" y="216"/>
                      <a:pt x="76" y="222"/>
                      <a:pt x="110" y="217"/>
                    </a:cubicBezTo>
                    <a:cubicBezTo>
                      <a:pt x="112" y="213"/>
                      <a:pt x="114" y="210"/>
                      <a:pt x="119" y="208"/>
                    </a:cubicBezTo>
                    <a:cubicBezTo>
                      <a:pt x="127" y="158"/>
                      <a:pt x="132" y="94"/>
                      <a:pt x="131" y="37"/>
                    </a:cubicBezTo>
                    <a:cubicBezTo>
                      <a:pt x="108" y="28"/>
                      <a:pt x="78" y="25"/>
                      <a:pt x="5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06"/>
              <p:cNvSpPr/>
              <p:nvPr/>
            </p:nvSpPr>
            <p:spPr bwMode="auto">
              <a:xfrm>
                <a:off x="7805738" y="2570163"/>
                <a:ext cx="58738" cy="47625"/>
              </a:xfrm>
              <a:custGeom>
                <a:avLst/>
                <a:gdLst>
                  <a:gd name="T0" fmla="*/ 31 w 92"/>
                  <a:gd name="T1" fmla="*/ 4 h 75"/>
                  <a:gd name="T2" fmla="*/ 28 w 92"/>
                  <a:gd name="T3" fmla="*/ 53 h 75"/>
                  <a:gd name="T4" fmla="*/ 65 w 92"/>
                  <a:gd name="T5" fmla="*/ 6 h 75"/>
                  <a:gd name="T6" fmla="*/ 73 w 92"/>
                  <a:gd name="T7" fmla="*/ 6 h 75"/>
                  <a:gd name="T8" fmla="*/ 63 w 92"/>
                  <a:gd name="T9" fmla="*/ 30 h 75"/>
                  <a:gd name="T10" fmla="*/ 88 w 92"/>
                  <a:gd name="T11" fmla="*/ 39 h 75"/>
                  <a:gd name="T12" fmla="*/ 83 w 92"/>
                  <a:gd name="T13" fmla="*/ 51 h 75"/>
                  <a:gd name="T14" fmla="*/ 88 w 92"/>
                  <a:gd name="T15" fmla="*/ 68 h 75"/>
                  <a:gd name="T16" fmla="*/ 79 w 92"/>
                  <a:gd name="T17" fmla="*/ 71 h 75"/>
                  <a:gd name="T18" fmla="*/ 73 w 92"/>
                  <a:gd name="T19" fmla="*/ 58 h 75"/>
                  <a:gd name="T20" fmla="*/ 51 w 92"/>
                  <a:gd name="T21" fmla="*/ 66 h 75"/>
                  <a:gd name="T22" fmla="*/ 67 w 92"/>
                  <a:gd name="T23" fmla="*/ 51 h 75"/>
                  <a:gd name="T24" fmla="*/ 59 w 92"/>
                  <a:gd name="T25" fmla="*/ 34 h 75"/>
                  <a:gd name="T26" fmla="*/ 37 w 92"/>
                  <a:gd name="T27" fmla="*/ 61 h 75"/>
                  <a:gd name="T28" fmla="*/ 18 w 92"/>
                  <a:gd name="T29" fmla="*/ 57 h 75"/>
                  <a:gd name="T30" fmla="*/ 18 w 92"/>
                  <a:gd name="T31" fmla="*/ 25 h 75"/>
                  <a:gd name="T32" fmla="*/ 4 w 92"/>
                  <a:gd name="T33" fmla="*/ 34 h 75"/>
                  <a:gd name="T34" fmla="*/ 0 w 92"/>
                  <a:gd name="T35" fmla="*/ 32 h 75"/>
                  <a:gd name="T36" fmla="*/ 21 w 92"/>
                  <a:gd name="T37" fmla="*/ 1 h 75"/>
                  <a:gd name="T38" fmla="*/ 31 w 92"/>
                  <a:gd name="T39" fmla="*/ 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2" h="75">
                    <a:moveTo>
                      <a:pt x="31" y="4"/>
                    </a:moveTo>
                    <a:cubicBezTo>
                      <a:pt x="30" y="21"/>
                      <a:pt x="25" y="41"/>
                      <a:pt x="28" y="53"/>
                    </a:cubicBezTo>
                    <a:cubicBezTo>
                      <a:pt x="46" y="42"/>
                      <a:pt x="55" y="25"/>
                      <a:pt x="65" y="6"/>
                    </a:cubicBezTo>
                    <a:cubicBezTo>
                      <a:pt x="67" y="6"/>
                      <a:pt x="70" y="6"/>
                      <a:pt x="73" y="6"/>
                    </a:cubicBezTo>
                    <a:cubicBezTo>
                      <a:pt x="77" y="17"/>
                      <a:pt x="65" y="21"/>
                      <a:pt x="63" y="30"/>
                    </a:cubicBezTo>
                    <a:cubicBezTo>
                      <a:pt x="73" y="43"/>
                      <a:pt x="74" y="41"/>
                      <a:pt x="88" y="39"/>
                    </a:cubicBezTo>
                    <a:cubicBezTo>
                      <a:pt x="92" y="43"/>
                      <a:pt x="84" y="46"/>
                      <a:pt x="83" y="51"/>
                    </a:cubicBezTo>
                    <a:cubicBezTo>
                      <a:pt x="84" y="57"/>
                      <a:pt x="90" y="59"/>
                      <a:pt x="88" y="68"/>
                    </a:cubicBezTo>
                    <a:cubicBezTo>
                      <a:pt x="85" y="69"/>
                      <a:pt x="84" y="72"/>
                      <a:pt x="79" y="71"/>
                    </a:cubicBezTo>
                    <a:cubicBezTo>
                      <a:pt x="78" y="66"/>
                      <a:pt x="73" y="64"/>
                      <a:pt x="73" y="58"/>
                    </a:cubicBezTo>
                    <a:cubicBezTo>
                      <a:pt x="62" y="57"/>
                      <a:pt x="60" y="75"/>
                      <a:pt x="51" y="66"/>
                    </a:cubicBezTo>
                    <a:cubicBezTo>
                      <a:pt x="54" y="59"/>
                      <a:pt x="59" y="54"/>
                      <a:pt x="67" y="51"/>
                    </a:cubicBezTo>
                    <a:cubicBezTo>
                      <a:pt x="67" y="43"/>
                      <a:pt x="59" y="43"/>
                      <a:pt x="59" y="34"/>
                    </a:cubicBezTo>
                    <a:cubicBezTo>
                      <a:pt x="50" y="42"/>
                      <a:pt x="45" y="53"/>
                      <a:pt x="37" y="61"/>
                    </a:cubicBezTo>
                    <a:cubicBezTo>
                      <a:pt x="30" y="60"/>
                      <a:pt x="22" y="60"/>
                      <a:pt x="18" y="57"/>
                    </a:cubicBezTo>
                    <a:cubicBezTo>
                      <a:pt x="18" y="42"/>
                      <a:pt x="20" y="36"/>
                      <a:pt x="18" y="25"/>
                    </a:cubicBezTo>
                    <a:cubicBezTo>
                      <a:pt x="12" y="26"/>
                      <a:pt x="13" y="35"/>
                      <a:pt x="4" y="34"/>
                    </a:cubicBezTo>
                    <a:cubicBezTo>
                      <a:pt x="3" y="33"/>
                      <a:pt x="2" y="32"/>
                      <a:pt x="0" y="32"/>
                    </a:cubicBezTo>
                    <a:cubicBezTo>
                      <a:pt x="5" y="16"/>
                      <a:pt x="16" y="12"/>
                      <a:pt x="21" y="1"/>
                    </a:cubicBezTo>
                    <a:cubicBezTo>
                      <a:pt x="26" y="0"/>
                      <a:pt x="28" y="2"/>
                      <a:pt x="3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07"/>
              <p:cNvSpPr>
                <a:spLocks noEditPoints="1"/>
              </p:cNvSpPr>
              <p:nvPr/>
            </p:nvSpPr>
            <p:spPr bwMode="auto">
              <a:xfrm>
                <a:off x="7394575" y="2593975"/>
                <a:ext cx="93663" cy="74613"/>
              </a:xfrm>
              <a:custGeom>
                <a:avLst/>
                <a:gdLst>
                  <a:gd name="T0" fmla="*/ 138 w 146"/>
                  <a:gd name="T1" fmla="*/ 16 h 116"/>
                  <a:gd name="T2" fmla="*/ 135 w 146"/>
                  <a:gd name="T3" fmla="*/ 86 h 116"/>
                  <a:gd name="T4" fmla="*/ 131 w 146"/>
                  <a:gd name="T5" fmla="*/ 104 h 116"/>
                  <a:gd name="T6" fmla="*/ 12 w 146"/>
                  <a:gd name="T7" fmla="*/ 91 h 116"/>
                  <a:gd name="T8" fmla="*/ 4 w 146"/>
                  <a:gd name="T9" fmla="*/ 27 h 116"/>
                  <a:gd name="T10" fmla="*/ 4 w 146"/>
                  <a:gd name="T11" fmla="*/ 17 h 116"/>
                  <a:gd name="T12" fmla="*/ 47 w 146"/>
                  <a:gd name="T13" fmla="*/ 1 h 116"/>
                  <a:gd name="T14" fmla="*/ 138 w 146"/>
                  <a:gd name="T15" fmla="*/ 16 h 116"/>
                  <a:gd name="T16" fmla="*/ 16 w 146"/>
                  <a:gd name="T17" fmla="*/ 69 h 116"/>
                  <a:gd name="T18" fmla="*/ 120 w 146"/>
                  <a:gd name="T19" fmla="*/ 91 h 116"/>
                  <a:gd name="T20" fmla="*/ 124 w 146"/>
                  <a:gd name="T21" fmla="*/ 28 h 116"/>
                  <a:gd name="T22" fmla="*/ 84 w 146"/>
                  <a:gd name="T23" fmla="*/ 21 h 116"/>
                  <a:gd name="T24" fmla="*/ 67 w 146"/>
                  <a:gd name="T25" fmla="*/ 16 h 116"/>
                  <a:gd name="T26" fmla="*/ 88 w 146"/>
                  <a:gd name="T27" fmla="*/ 34 h 116"/>
                  <a:gd name="T28" fmla="*/ 89 w 146"/>
                  <a:gd name="T29" fmla="*/ 31 h 116"/>
                  <a:gd name="T30" fmla="*/ 60 w 146"/>
                  <a:gd name="T31" fmla="*/ 77 h 116"/>
                  <a:gd name="T32" fmla="*/ 65 w 146"/>
                  <a:gd name="T33" fmla="*/ 16 h 116"/>
                  <a:gd name="T34" fmla="*/ 16 w 146"/>
                  <a:gd name="T35" fmla="*/ 69 h 116"/>
                  <a:gd name="T36" fmla="*/ 63 w 146"/>
                  <a:gd name="T37" fmla="*/ 34 h 116"/>
                  <a:gd name="T38" fmla="*/ 57 w 146"/>
                  <a:gd name="T39" fmla="*/ 58 h 116"/>
                  <a:gd name="T40" fmla="*/ 68 w 146"/>
                  <a:gd name="T41" fmla="*/ 63 h 116"/>
                  <a:gd name="T42" fmla="*/ 70 w 146"/>
                  <a:gd name="T43" fmla="*/ 30 h 116"/>
                  <a:gd name="T44" fmla="*/ 63 w 146"/>
                  <a:gd name="T45" fmla="*/ 3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6" h="116">
                    <a:moveTo>
                      <a:pt x="138" y="16"/>
                    </a:moveTo>
                    <a:cubicBezTo>
                      <a:pt x="146" y="28"/>
                      <a:pt x="138" y="62"/>
                      <a:pt x="135" y="86"/>
                    </a:cubicBezTo>
                    <a:cubicBezTo>
                      <a:pt x="134" y="94"/>
                      <a:pt x="136" y="98"/>
                      <a:pt x="131" y="104"/>
                    </a:cubicBezTo>
                    <a:cubicBezTo>
                      <a:pt x="93" y="116"/>
                      <a:pt x="61" y="89"/>
                      <a:pt x="12" y="91"/>
                    </a:cubicBezTo>
                    <a:cubicBezTo>
                      <a:pt x="0" y="76"/>
                      <a:pt x="2" y="49"/>
                      <a:pt x="4" y="27"/>
                    </a:cubicBezTo>
                    <a:cubicBezTo>
                      <a:pt x="4" y="24"/>
                      <a:pt x="3" y="19"/>
                      <a:pt x="4" y="17"/>
                    </a:cubicBezTo>
                    <a:cubicBezTo>
                      <a:pt x="9" y="2"/>
                      <a:pt x="30" y="0"/>
                      <a:pt x="47" y="1"/>
                    </a:cubicBezTo>
                    <a:cubicBezTo>
                      <a:pt x="80" y="2"/>
                      <a:pt x="111" y="18"/>
                      <a:pt x="138" y="16"/>
                    </a:cubicBezTo>
                    <a:close/>
                    <a:moveTo>
                      <a:pt x="16" y="69"/>
                    </a:moveTo>
                    <a:cubicBezTo>
                      <a:pt x="43" y="85"/>
                      <a:pt x="78" y="92"/>
                      <a:pt x="120" y="91"/>
                    </a:cubicBezTo>
                    <a:cubicBezTo>
                      <a:pt x="118" y="77"/>
                      <a:pt x="141" y="44"/>
                      <a:pt x="124" y="28"/>
                    </a:cubicBezTo>
                    <a:cubicBezTo>
                      <a:pt x="119" y="23"/>
                      <a:pt x="98" y="25"/>
                      <a:pt x="84" y="21"/>
                    </a:cubicBezTo>
                    <a:cubicBezTo>
                      <a:pt x="77" y="20"/>
                      <a:pt x="73" y="15"/>
                      <a:pt x="67" y="16"/>
                    </a:cubicBezTo>
                    <a:cubicBezTo>
                      <a:pt x="74" y="22"/>
                      <a:pt x="84" y="25"/>
                      <a:pt x="88" y="34"/>
                    </a:cubicBezTo>
                    <a:cubicBezTo>
                      <a:pt x="87" y="33"/>
                      <a:pt x="88" y="31"/>
                      <a:pt x="89" y="31"/>
                    </a:cubicBezTo>
                    <a:cubicBezTo>
                      <a:pt x="86" y="53"/>
                      <a:pt x="87" y="85"/>
                      <a:pt x="60" y="77"/>
                    </a:cubicBezTo>
                    <a:cubicBezTo>
                      <a:pt x="37" y="71"/>
                      <a:pt x="45" y="27"/>
                      <a:pt x="65" y="16"/>
                    </a:cubicBezTo>
                    <a:cubicBezTo>
                      <a:pt x="23" y="3"/>
                      <a:pt x="8" y="27"/>
                      <a:pt x="16" y="69"/>
                    </a:cubicBezTo>
                    <a:close/>
                    <a:moveTo>
                      <a:pt x="63" y="34"/>
                    </a:moveTo>
                    <a:cubicBezTo>
                      <a:pt x="63" y="44"/>
                      <a:pt x="59" y="50"/>
                      <a:pt x="57" y="58"/>
                    </a:cubicBezTo>
                    <a:cubicBezTo>
                      <a:pt x="62" y="58"/>
                      <a:pt x="61" y="65"/>
                      <a:pt x="68" y="63"/>
                    </a:cubicBezTo>
                    <a:cubicBezTo>
                      <a:pt x="78" y="58"/>
                      <a:pt x="77" y="39"/>
                      <a:pt x="70" y="30"/>
                    </a:cubicBezTo>
                    <a:cubicBezTo>
                      <a:pt x="67" y="31"/>
                      <a:pt x="67" y="35"/>
                      <a:pt x="63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08"/>
              <p:cNvSpPr/>
              <p:nvPr/>
            </p:nvSpPr>
            <p:spPr bwMode="auto">
              <a:xfrm>
                <a:off x="7716838" y="2592388"/>
                <a:ext cx="39688" cy="47625"/>
              </a:xfrm>
              <a:custGeom>
                <a:avLst/>
                <a:gdLst>
                  <a:gd name="T0" fmla="*/ 41 w 62"/>
                  <a:gd name="T1" fmla="*/ 11 h 75"/>
                  <a:gd name="T2" fmla="*/ 39 w 62"/>
                  <a:gd name="T3" fmla="*/ 34 h 75"/>
                  <a:gd name="T4" fmla="*/ 62 w 62"/>
                  <a:gd name="T5" fmla="*/ 38 h 75"/>
                  <a:gd name="T6" fmla="*/ 59 w 62"/>
                  <a:gd name="T7" fmla="*/ 50 h 75"/>
                  <a:gd name="T8" fmla="*/ 41 w 62"/>
                  <a:gd name="T9" fmla="*/ 48 h 75"/>
                  <a:gd name="T10" fmla="*/ 37 w 62"/>
                  <a:gd name="T11" fmla="*/ 73 h 75"/>
                  <a:gd name="T12" fmla="*/ 27 w 62"/>
                  <a:gd name="T13" fmla="*/ 50 h 75"/>
                  <a:gd name="T14" fmla="*/ 2 w 62"/>
                  <a:gd name="T15" fmla="*/ 44 h 75"/>
                  <a:gd name="T16" fmla="*/ 25 w 62"/>
                  <a:gd name="T17" fmla="*/ 33 h 75"/>
                  <a:gd name="T18" fmla="*/ 41 w 62"/>
                  <a:gd name="T19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5">
                    <a:moveTo>
                      <a:pt x="41" y="11"/>
                    </a:moveTo>
                    <a:cubicBezTo>
                      <a:pt x="41" y="21"/>
                      <a:pt x="39" y="22"/>
                      <a:pt x="39" y="34"/>
                    </a:cubicBezTo>
                    <a:cubicBezTo>
                      <a:pt x="44" y="38"/>
                      <a:pt x="59" y="33"/>
                      <a:pt x="62" y="38"/>
                    </a:cubicBezTo>
                    <a:cubicBezTo>
                      <a:pt x="62" y="44"/>
                      <a:pt x="60" y="46"/>
                      <a:pt x="59" y="50"/>
                    </a:cubicBezTo>
                    <a:cubicBezTo>
                      <a:pt x="50" y="49"/>
                      <a:pt x="50" y="51"/>
                      <a:pt x="41" y="48"/>
                    </a:cubicBezTo>
                    <a:cubicBezTo>
                      <a:pt x="35" y="55"/>
                      <a:pt x="44" y="65"/>
                      <a:pt x="37" y="73"/>
                    </a:cubicBezTo>
                    <a:cubicBezTo>
                      <a:pt x="24" y="75"/>
                      <a:pt x="23" y="60"/>
                      <a:pt x="27" y="50"/>
                    </a:cubicBezTo>
                    <a:cubicBezTo>
                      <a:pt x="19" y="46"/>
                      <a:pt x="9" y="50"/>
                      <a:pt x="2" y="44"/>
                    </a:cubicBezTo>
                    <a:cubicBezTo>
                      <a:pt x="0" y="29"/>
                      <a:pt x="18" y="30"/>
                      <a:pt x="25" y="33"/>
                    </a:cubicBezTo>
                    <a:cubicBezTo>
                      <a:pt x="35" y="27"/>
                      <a:pt x="20" y="0"/>
                      <a:pt x="41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09"/>
              <p:cNvSpPr>
                <a:spLocks noEditPoints="1"/>
              </p:cNvSpPr>
              <p:nvPr/>
            </p:nvSpPr>
            <p:spPr bwMode="auto">
              <a:xfrm>
                <a:off x="7489825" y="2605088"/>
                <a:ext cx="98425" cy="82550"/>
              </a:xfrm>
              <a:custGeom>
                <a:avLst/>
                <a:gdLst>
                  <a:gd name="T0" fmla="*/ 153 w 153"/>
                  <a:gd name="T1" fmla="*/ 18 h 130"/>
                  <a:gd name="T2" fmla="*/ 145 w 153"/>
                  <a:gd name="T3" fmla="*/ 96 h 130"/>
                  <a:gd name="T4" fmla="*/ 16 w 153"/>
                  <a:gd name="T5" fmla="*/ 91 h 130"/>
                  <a:gd name="T6" fmla="*/ 12 w 153"/>
                  <a:gd name="T7" fmla="*/ 5 h 130"/>
                  <a:gd name="T8" fmla="*/ 78 w 153"/>
                  <a:gd name="T9" fmla="*/ 5 h 130"/>
                  <a:gd name="T10" fmla="*/ 153 w 153"/>
                  <a:gd name="T11" fmla="*/ 18 h 130"/>
                  <a:gd name="T12" fmla="*/ 25 w 153"/>
                  <a:gd name="T13" fmla="*/ 18 h 130"/>
                  <a:gd name="T14" fmla="*/ 25 w 153"/>
                  <a:gd name="T15" fmla="*/ 77 h 130"/>
                  <a:gd name="T16" fmla="*/ 131 w 153"/>
                  <a:gd name="T17" fmla="*/ 91 h 130"/>
                  <a:gd name="T18" fmla="*/ 132 w 153"/>
                  <a:gd name="T19" fmla="*/ 22 h 130"/>
                  <a:gd name="T20" fmla="*/ 25 w 153"/>
                  <a:gd name="T21" fmla="*/ 18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130">
                    <a:moveTo>
                      <a:pt x="153" y="18"/>
                    </a:moveTo>
                    <a:cubicBezTo>
                      <a:pt x="148" y="46"/>
                      <a:pt x="149" y="64"/>
                      <a:pt x="145" y="96"/>
                    </a:cubicBezTo>
                    <a:cubicBezTo>
                      <a:pt x="118" y="130"/>
                      <a:pt x="56" y="91"/>
                      <a:pt x="16" y="91"/>
                    </a:cubicBezTo>
                    <a:cubicBezTo>
                      <a:pt x="0" y="67"/>
                      <a:pt x="9" y="34"/>
                      <a:pt x="12" y="5"/>
                    </a:cubicBezTo>
                    <a:cubicBezTo>
                      <a:pt x="24" y="0"/>
                      <a:pt x="54" y="4"/>
                      <a:pt x="78" y="5"/>
                    </a:cubicBezTo>
                    <a:cubicBezTo>
                      <a:pt x="106" y="7"/>
                      <a:pt x="135" y="9"/>
                      <a:pt x="153" y="18"/>
                    </a:cubicBezTo>
                    <a:close/>
                    <a:moveTo>
                      <a:pt x="25" y="18"/>
                    </a:moveTo>
                    <a:cubicBezTo>
                      <a:pt x="18" y="35"/>
                      <a:pt x="13" y="59"/>
                      <a:pt x="25" y="77"/>
                    </a:cubicBezTo>
                    <a:cubicBezTo>
                      <a:pt x="59" y="83"/>
                      <a:pt x="95" y="106"/>
                      <a:pt x="131" y="91"/>
                    </a:cubicBezTo>
                    <a:cubicBezTo>
                      <a:pt x="138" y="71"/>
                      <a:pt x="140" y="37"/>
                      <a:pt x="132" y="22"/>
                    </a:cubicBezTo>
                    <a:cubicBezTo>
                      <a:pt x="91" y="27"/>
                      <a:pt x="60" y="10"/>
                      <a:pt x="25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10"/>
              <p:cNvSpPr>
                <a:spLocks noEditPoints="1"/>
              </p:cNvSpPr>
              <p:nvPr/>
            </p:nvSpPr>
            <p:spPr bwMode="auto">
              <a:xfrm>
                <a:off x="7588250" y="2616200"/>
                <a:ext cx="90488" cy="71438"/>
              </a:xfrm>
              <a:custGeom>
                <a:avLst/>
                <a:gdLst>
                  <a:gd name="T0" fmla="*/ 132 w 140"/>
                  <a:gd name="T1" fmla="*/ 104 h 110"/>
                  <a:gd name="T2" fmla="*/ 80 w 140"/>
                  <a:gd name="T3" fmla="*/ 102 h 110"/>
                  <a:gd name="T4" fmla="*/ 24 w 140"/>
                  <a:gd name="T5" fmla="*/ 92 h 110"/>
                  <a:gd name="T6" fmla="*/ 13 w 140"/>
                  <a:gd name="T7" fmla="*/ 91 h 110"/>
                  <a:gd name="T8" fmla="*/ 6 w 140"/>
                  <a:gd name="T9" fmla="*/ 25 h 110"/>
                  <a:gd name="T10" fmla="*/ 16 w 140"/>
                  <a:gd name="T11" fmla="*/ 1 h 110"/>
                  <a:gd name="T12" fmla="*/ 136 w 140"/>
                  <a:gd name="T13" fmla="*/ 21 h 110"/>
                  <a:gd name="T14" fmla="*/ 132 w 140"/>
                  <a:gd name="T15" fmla="*/ 104 h 110"/>
                  <a:gd name="T16" fmla="*/ 21 w 140"/>
                  <a:gd name="T17" fmla="*/ 18 h 110"/>
                  <a:gd name="T18" fmla="*/ 19 w 140"/>
                  <a:gd name="T19" fmla="*/ 73 h 110"/>
                  <a:gd name="T20" fmla="*/ 118 w 140"/>
                  <a:gd name="T21" fmla="*/ 91 h 110"/>
                  <a:gd name="T22" fmla="*/ 125 w 140"/>
                  <a:gd name="T23" fmla="*/ 32 h 110"/>
                  <a:gd name="T24" fmla="*/ 21 w 140"/>
                  <a:gd name="T25" fmla="*/ 18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40" h="110">
                    <a:moveTo>
                      <a:pt x="132" y="104"/>
                    </a:moveTo>
                    <a:cubicBezTo>
                      <a:pt x="116" y="110"/>
                      <a:pt x="100" y="104"/>
                      <a:pt x="80" y="102"/>
                    </a:cubicBezTo>
                    <a:cubicBezTo>
                      <a:pt x="58" y="100"/>
                      <a:pt x="38" y="99"/>
                      <a:pt x="24" y="92"/>
                    </a:cubicBezTo>
                    <a:cubicBezTo>
                      <a:pt x="18" y="90"/>
                      <a:pt x="15" y="92"/>
                      <a:pt x="13" y="91"/>
                    </a:cubicBezTo>
                    <a:cubicBezTo>
                      <a:pt x="0" y="82"/>
                      <a:pt x="2" y="45"/>
                      <a:pt x="6" y="25"/>
                    </a:cubicBezTo>
                    <a:cubicBezTo>
                      <a:pt x="8" y="18"/>
                      <a:pt x="13" y="8"/>
                      <a:pt x="16" y="1"/>
                    </a:cubicBezTo>
                    <a:cubicBezTo>
                      <a:pt x="51" y="6"/>
                      <a:pt x="102" y="0"/>
                      <a:pt x="136" y="21"/>
                    </a:cubicBezTo>
                    <a:cubicBezTo>
                      <a:pt x="137" y="46"/>
                      <a:pt x="140" y="80"/>
                      <a:pt x="132" y="104"/>
                    </a:cubicBezTo>
                    <a:close/>
                    <a:moveTo>
                      <a:pt x="21" y="18"/>
                    </a:moveTo>
                    <a:cubicBezTo>
                      <a:pt x="16" y="32"/>
                      <a:pt x="13" y="56"/>
                      <a:pt x="19" y="73"/>
                    </a:cubicBezTo>
                    <a:cubicBezTo>
                      <a:pt x="46" y="91"/>
                      <a:pt x="82" y="92"/>
                      <a:pt x="118" y="91"/>
                    </a:cubicBezTo>
                    <a:cubicBezTo>
                      <a:pt x="129" y="78"/>
                      <a:pt x="124" y="56"/>
                      <a:pt x="125" y="32"/>
                    </a:cubicBezTo>
                    <a:cubicBezTo>
                      <a:pt x="98" y="15"/>
                      <a:pt x="53" y="11"/>
                      <a:pt x="21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11"/>
              <p:cNvSpPr/>
              <p:nvPr/>
            </p:nvSpPr>
            <p:spPr bwMode="auto">
              <a:xfrm>
                <a:off x="7523163" y="2619375"/>
                <a:ext cx="38100" cy="44450"/>
              </a:xfrm>
              <a:custGeom>
                <a:avLst/>
                <a:gdLst>
                  <a:gd name="T0" fmla="*/ 30 w 59"/>
                  <a:gd name="T1" fmla="*/ 19 h 68"/>
                  <a:gd name="T2" fmla="*/ 57 w 59"/>
                  <a:gd name="T3" fmla="*/ 17 h 68"/>
                  <a:gd name="T4" fmla="*/ 53 w 59"/>
                  <a:gd name="T5" fmla="*/ 33 h 68"/>
                  <a:gd name="T6" fmla="*/ 47 w 59"/>
                  <a:gd name="T7" fmla="*/ 34 h 68"/>
                  <a:gd name="T8" fmla="*/ 42 w 59"/>
                  <a:gd name="T9" fmla="*/ 26 h 68"/>
                  <a:gd name="T10" fmla="*/ 46 w 59"/>
                  <a:gd name="T11" fmla="*/ 44 h 68"/>
                  <a:gd name="T12" fmla="*/ 47 w 59"/>
                  <a:gd name="T13" fmla="*/ 52 h 68"/>
                  <a:gd name="T14" fmla="*/ 56 w 59"/>
                  <a:gd name="T15" fmla="*/ 48 h 68"/>
                  <a:gd name="T16" fmla="*/ 57 w 59"/>
                  <a:gd name="T17" fmla="*/ 58 h 68"/>
                  <a:gd name="T18" fmla="*/ 39 w 59"/>
                  <a:gd name="T19" fmla="*/ 54 h 68"/>
                  <a:gd name="T20" fmla="*/ 29 w 59"/>
                  <a:gd name="T21" fmla="*/ 44 h 68"/>
                  <a:gd name="T22" fmla="*/ 12 w 59"/>
                  <a:gd name="T23" fmla="*/ 57 h 68"/>
                  <a:gd name="T24" fmla="*/ 1 w 59"/>
                  <a:gd name="T25" fmla="*/ 51 h 68"/>
                  <a:gd name="T26" fmla="*/ 4 w 59"/>
                  <a:gd name="T27" fmla="*/ 40 h 68"/>
                  <a:gd name="T28" fmla="*/ 19 w 59"/>
                  <a:gd name="T29" fmla="*/ 20 h 68"/>
                  <a:gd name="T30" fmla="*/ 10 w 59"/>
                  <a:gd name="T31" fmla="*/ 24 h 68"/>
                  <a:gd name="T32" fmla="*/ 5 w 59"/>
                  <a:gd name="T33" fmla="*/ 20 h 68"/>
                  <a:gd name="T34" fmla="*/ 30 w 59"/>
                  <a:gd name="T35" fmla="*/ 19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9" h="68">
                    <a:moveTo>
                      <a:pt x="30" y="19"/>
                    </a:moveTo>
                    <a:cubicBezTo>
                      <a:pt x="37" y="12"/>
                      <a:pt x="52" y="9"/>
                      <a:pt x="57" y="17"/>
                    </a:cubicBezTo>
                    <a:cubicBezTo>
                      <a:pt x="59" y="26"/>
                      <a:pt x="52" y="26"/>
                      <a:pt x="53" y="33"/>
                    </a:cubicBezTo>
                    <a:cubicBezTo>
                      <a:pt x="51" y="33"/>
                      <a:pt x="48" y="32"/>
                      <a:pt x="47" y="34"/>
                    </a:cubicBezTo>
                    <a:cubicBezTo>
                      <a:pt x="44" y="33"/>
                      <a:pt x="44" y="29"/>
                      <a:pt x="42" y="26"/>
                    </a:cubicBezTo>
                    <a:cubicBezTo>
                      <a:pt x="33" y="28"/>
                      <a:pt x="38" y="44"/>
                      <a:pt x="46" y="44"/>
                    </a:cubicBezTo>
                    <a:cubicBezTo>
                      <a:pt x="45" y="49"/>
                      <a:pt x="44" y="49"/>
                      <a:pt x="47" y="52"/>
                    </a:cubicBezTo>
                    <a:cubicBezTo>
                      <a:pt x="51" y="52"/>
                      <a:pt x="50" y="47"/>
                      <a:pt x="56" y="48"/>
                    </a:cubicBezTo>
                    <a:cubicBezTo>
                      <a:pt x="58" y="50"/>
                      <a:pt x="57" y="54"/>
                      <a:pt x="57" y="58"/>
                    </a:cubicBezTo>
                    <a:cubicBezTo>
                      <a:pt x="52" y="63"/>
                      <a:pt x="38" y="68"/>
                      <a:pt x="39" y="54"/>
                    </a:cubicBezTo>
                    <a:cubicBezTo>
                      <a:pt x="35" y="53"/>
                      <a:pt x="30" y="51"/>
                      <a:pt x="29" y="44"/>
                    </a:cubicBezTo>
                    <a:cubicBezTo>
                      <a:pt x="24" y="48"/>
                      <a:pt x="17" y="52"/>
                      <a:pt x="12" y="57"/>
                    </a:cubicBezTo>
                    <a:cubicBezTo>
                      <a:pt x="9" y="54"/>
                      <a:pt x="6" y="51"/>
                      <a:pt x="1" y="51"/>
                    </a:cubicBezTo>
                    <a:cubicBezTo>
                      <a:pt x="0" y="45"/>
                      <a:pt x="4" y="44"/>
                      <a:pt x="4" y="40"/>
                    </a:cubicBezTo>
                    <a:cubicBezTo>
                      <a:pt x="16" y="48"/>
                      <a:pt x="26" y="33"/>
                      <a:pt x="19" y="20"/>
                    </a:cubicBezTo>
                    <a:cubicBezTo>
                      <a:pt x="13" y="19"/>
                      <a:pt x="14" y="24"/>
                      <a:pt x="10" y="24"/>
                    </a:cubicBezTo>
                    <a:cubicBezTo>
                      <a:pt x="9" y="22"/>
                      <a:pt x="7" y="21"/>
                      <a:pt x="5" y="20"/>
                    </a:cubicBezTo>
                    <a:cubicBezTo>
                      <a:pt x="8" y="4"/>
                      <a:pt x="29" y="0"/>
                      <a:pt x="3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12"/>
              <p:cNvSpPr/>
              <p:nvPr/>
            </p:nvSpPr>
            <p:spPr bwMode="auto">
              <a:xfrm>
                <a:off x="7627938" y="2635250"/>
                <a:ext cx="14288" cy="20638"/>
              </a:xfrm>
              <a:custGeom>
                <a:avLst/>
                <a:gdLst>
                  <a:gd name="T0" fmla="*/ 20 w 22"/>
                  <a:gd name="T1" fmla="*/ 8 h 32"/>
                  <a:gd name="T2" fmla="*/ 15 w 22"/>
                  <a:gd name="T3" fmla="*/ 32 h 32"/>
                  <a:gd name="T4" fmla="*/ 20 w 22"/>
                  <a:gd name="T5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32">
                    <a:moveTo>
                      <a:pt x="20" y="8"/>
                    </a:moveTo>
                    <a:cubicBezTo>
                      <a:pt x="22" y="17"/>
                      <a:pt x="22" y="26"/>
                      <a:pt x="15" y="32"/>
                    </a:cubicBezTo>
                    <a:cubicBezTo>
                      <a:pt x="0" y="29"/>
                      <a:pt x="0" y="0"/>
                      <a:pt x="20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13"/>
              <p:cNvSpPr/>
              <p:nvPr/>
            </p:nvSpPr>
            <p:spPr bwMode="auto">
              <a:xfrm>
                <a:off x="7807325" y="2654300"/>
                <a:ext cx="42863" cy="15875"/>
              </a:xfrm>
              <a:custGeom>
                <a:avLst/>
                <a:gdLst>
                  <a:gd name="T0" fmla="*/ 1 w 67"/>
                  <a:gd name="T1" fmla="*/ 14 h 25"/>
                  <a:gd name="T2" fmla="*/ 57 w 67"/>
                  <a:gd name="T3" fmla="*/ 7 h 25"/>
                  <a:gd name="T4" fmla="*/ 47 w 67"/>
                  <a:gd name="T5" fmla="*/ 25 h 25"/>
                  <a:gd name="T6" fmla="*/ 36 w 67"/>
                  <a:gd name="T7" fmla="*/ 19 h 25"/>
                  <a:gd name="T8" fmla="*/ 1 w 67"/>
                  <a:gd name="T9" fmla="*/ 1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25">
                    <a:moveTo>
                      <a:pt x="1" y="14"/>
                    </a:moveTo>
                    <a:cubicBezTo>
                      <a:pt x="11" y="0"/>
                      <a:pt x="39" y="12"/>
                      <a:pt x="57" y="7"/>
                    </a:cubicBezTo>
                    <a:cubicBezTo>
                      <a:pt x="67" y="13"/>
                      <a:pt x="63" y="25"/>
                      <a:pt x="47" y="25"/>
                    </a:cubicBezTo>
                    <a:cubicBezTo>
                      <a:pt x="44" y="25"/>
                      <a:pt x="41" y="21"/>
                      <a:pt x="36" y="19"/>
                    </a:cubicBezTo>
                    <a:cubicBezTo>
                      <a:pt x="23" y="17"/>
                      <a:pt x="0" y="25"/>
                      <a:pt x="1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14"/>
              <p:cNvSpPr>
                <a:spLocks noEditPoints="1"/>
              </p:cNvSpPr>
              <p:nvPr/>
            </p:nvSpPr>
            <p:spPr bwMode="auto">
              <a:xfrm>
                <a:off x="7445375" y="2036763"/>
                <a:ext cx="482600" cy="214313"/>
              </a:xfrm>
              <a:custGeom>
                <a:avLst/>
                <a:gdLst>
                  <a:gd name="T0" fmla="*/ 140 w 746"/>
                  <a:gd name="T1" fmla="*/ 10 h 333"/>
                  <a:gd name="T2" fmla="*/ 259 w 746"/>
                  <a:gd name="T3" fmla="*/ 18 h 333"/>
                  <a:gd name="T4" fmla="*/ 366 w 746"/>
                  <a:gd name="T5" fmla="*/ 34 h 333"/>
                  <a:gd name="T6" fmla="*/ 746 w 746"/>
                  <a:gd name="T7" fmla="*/ 81 h 333"/>
                  <a:gd name="T8" fmla="*/ 727 w 746"/>
                  <a:gd name="T9" fmla="*/ 295 h 333"/>
                  <a:gd name="T10" fmla="*/ 651 w 746"/>
                  <a:gd name="T11" fmla="*/ 321 h 333"/>
                  <a:gd name="T12" fmla="*/ 297 w 746"/>
                  <a:gd name="T13" fmla="*/ 301 h 333"/>
                  <a:gd name="T14" fmla="*/ 147 w 746"/>
                  <a:gd name="T15" fmla="*/ 293 h 333"/>
                  <a:gd name="T16" fmla="*/ 13 w 746"/>
                  <a:gd name="T17" fmla="*/ 276 h 333"/>
                  <a:gd name="T18" fmla="*/ 24 w 746"/>
                  <a:gd name="T19" fmla="*/ 106 h 333"/>
                  <a:gd name="T20" fmla="*/ 62 w 746"/>
                  <a:gd name="T21" fmla="*/ 0 h 333"/>
                  <a:gd name="T22" fmla="*/ 637 w 746"/>
                  <a:gd name="T23" fmla="*/ 118 h 333"/>
                  <a:gd name="T24" fmla="*/ 497 w 746"/>
                  <a:gd name="T25" fmla="*/ 97 h 333"/>
                  <a:gd name="T26" fmla="*/ 373 w 746"/>
                  <a:gd name="T27" fmla="*/ 83 h 333"/>
                  <a:gd name="T28" fmla="*/ 252 w 746"/>
                  <a:gd name="T29" fmla="*/ 74 h 333"/>
                  <a:gd name="T30" fmla="*/ 101 w 746"/>
                  <a:gd name="T31" fmla="*/ 70 h 333"/>
                  <a:gd name="T32" fmla="*/ 423 w 746"/>
                  <a:gd name="T33" fmla="*/ 245 h 333"/>
                  <a:gd name="T34" fmla="*/ 517 w 746"/>
                  <a:gd name="T35" fmla="*/ 253 h 333"/>
                  <a:gd name="T36" fmla="*/ 631 w 746"/>
                  <a:gd name="T37" fmla="*/ 263 h 333"/>
                  <a:gd name="T38" fmla="*/ 687 w 746"/>
                  <a:gd name="T39" fmla="*/ 119 h 333"/>
                  <a:gd name="T40" fmla="*/ 640 w 746"/>
                  <a:gd name="T41" fmla="*/ 69 h 333"/>
                  <a:gd name="T42" fmla="*/ 499 w 746"/>
                  <a:gd name="T43" fmla="*/ 56 h 333"/>
                  <a:gd name="T44" fmla="*/ 321 w 746"/>
                  <a:gd name="T45" fmla="*/ 42 h 333"/>
                  <a:gd name="T46" fmla="*/ 196 w 746"/>
                  <a:gd name="T47" fmla="*/ 28 h 333"/>
                  <a:gd name="T48" fmla="*/ 91 w 746"/>
                  <a:gd name="T49" fmla="*/ 59 h 333"/>
                  <a:gd name="T50" fmla="*/ 283 w 746"/>
                  <a:gd name="T51" fmla="*/ 65 h 333"/>
                  <a:gd name="T52" fmla="*/ 338 w 746"/>
                  <a:gd name="T53" fmla="*/ 70 h 333"/>
                  <a:gd name="T54" fmla="*/ 615 w 746"/>
                  <a:gd name="T55" fmla="*/ 101 h 333"/>
                  <a:gd name="T56" fmla="*/ 711 w 746"/>
                  <a:gd name="T57" fmla="*/ 99 h 333"/>
                  <a:gd name="T58" fmla="*/ 687 w 746"/>
                  <a:gd name="T59" fmla="*/ 79 h 333"/>
                  <a:gd name="T60" fmla="*/ 16 w 746"/>
                  <a:gd name="T61" fmla="*/ 253 h 333"/>
                  <a:gd name="T62" fmla="*/ 70 w 746"/>
                  <a:gd name="T63" fmla="*/ 181 h 333"/>
                  <a:gd name="T64" fmla="*/ 63 w 746"/>
                  <a:gd name="T65" fmla="*/ 59 h 333"/>
                  <a:gd name="T66" fmla="*/ 40 w 746"/>
                  <a:gd name="T67" fmla="*/ 24 h 333"/>
                  <a:gd name="T68" fmla="*/ 711 w 746"/>
                  <a:gd name="T69" fmla="*/ 113 h 333"/>
                  <a:gd name="T70" fmla="*/ 711 w 746"/>
                  <a:gd name="T71" fmla="*/ 298 h 333"/>
                  <a:gd name="T72" fmla="*/ 728 w 746"/>
                  <a:gd name="T73" fmla="*/ 171 h 333"/>
                  <a:gd name="T74" fmla="*/ 729 w 746"/>
                  <a:gd name="T75" fmla="*/ 99 h 333"/>
                  <a:gd name="T76" fmla="*/ 687 w 746"/>
                  <a:gd name="T77" fmla="*/ 288 h 333"/>
                  <a:gd name="T78" fmla="*/ 479 w 746"/>
                  <a:gd name="T79" fmla="*/ 262 h 333"/>
                  <a:gd name="T80" fmla="*/ 100 w 746"/>
                  <a:gd name="T81" fmla="*/ 234 h 333"/>
                  <a:gd name="T82" fmla="*/ 27 w 746"/>
                  <a:gd name="T83" fmla="*/ 262 h 333"/>
                  <a:gd name="T84" fmla="*/ 374 w 746"/>
                  <a:gd name="T85" fmla="*/ 288 h 333"/>
                  <a:gd name="T86" fmla="*/ 631 w 746"/>
                  <a:gd name="T87" fmla="*/ 309 h 333"/>
                  <a:gd name="T88" fmla="*/ 687 w 746"/>
                  <a:gd name="T89" fmla="*/ 288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746" h="333">
                    <a:moveTo>
                      <a:pt x="62" y="0"/>
                    </a:moveTo>
                    <a:cubicBezTo>
                      <a:pt x="75" y="12"/>
                      <a:pt x="112" y="7"/>
                      <a:pt x="140" y="10"/>
                    </a:cubicBezTo>
                    <a:cubicBezTo>
                      <a:pt x="163" y="12"/>
                      <a:pt x="187" y="17"/>
                      <a:pt x="209" y="18"/>
                    </a:cubicBezTo>
                    <a:cubicBezTo>
                      <a:pt x="226" y="20"/>
                      <a:pt x="243" y="17"/>
                      <a:pt x="259" y="18"/>
                    </a:cubicBezTo>
                    <a:cubicBezTo>
                      <a:pt x="275" y="19"/>
                      <a:pt x="291" y="23"/>
                      <a:pt x="308" y="25"/>
                    </a:cubicBezTo>
                    <a:cubicBezTo>
                      <a:pt x="328" y="28"/>
                      <a:pt x="346" y="32"/>
                      <a:pt x="366" y="34"/>
                    </a:cubicBezTo>
                    <a:cubicBezTo>
                      <a:pt x="461" y="41"/>
                      <a:pt x="567" y="52"/>
                      <a:pt x="657" y="58"/>
                    </a:cubicBezTo>
                    <a:cubicBezTo>
                      <a:pt x="682" y="74"/>
                      <a:pt x="730" y="57"/>
                      <a:pt x="746" y="81"/>
                    </a:cubicBezTo>
                    <a:cubicBezTo>
                      <a:pt x="739" y="127"/>
                      <a:pt x="738" y="183"/>
                      <a:pt x="732" y="238"/>
                    </a:cubicBezTo>
                    <a:cubicBezTo>
                      <a:pt x="730" y="257"/>
                      <a:pt x="724" y="278"/>
                      <a:pt x="727" y="295"/>
                    </a:cubicBezTo>
                    <a:cubicBezTo>
                      <a:pt x="728" y="309"/>
                      <a:pt x="738" y="321"/>
                      <a:pt x="721" y="333"/>
                    </a:cubicBezTo>
                    <a:cubicBezTo>
                      <a:pt x="699" y="331"/>
                      <a:pt x="675" y="329"/>
                      <a:pt x="651" y="321"/>
                    </a:cubicBezTo>
                    <a:cubicBezTo>
                      <a:pt x="544" y="322"/>
                      <a:pt x="440" y="297"/>
                      <a:pt x="336" y="300"/>
                    </a:cubicBezTo>
                    <a:cubicBezTo>
                      <a:pt x="323" y="300"/>
                      <a:pt x="310" y="302"/>
                      <a:pt x="297" y="301"/>
                    </a:cubicBezTo>
                    <a:cubicBezTo>
                      <a:pt x="275" y="300"/>
                      <a:pt x="251" y="298"/>
                      <a:pt x="223" y="297"/>
                    </a:cubicBezTo>
                    <a:cubicBezTo>
                      <a:pt x="195" y="295"/>
                      <a:pt x="178" y="295"/>
                      <a:pt x="147" y="293"/>
                    </a:cubicBezTo>
                    <a:cubicBezTo>
                      <a:pt x="111" y="290"/>
                      <a:pt x="82" y="277"/>
                      <a:pt x="49" y="277"/>
                    </a:cubicBezTo>
                    <a:cubicBezTo>
                      <a:pt x="37" y="277"/>
                      <a:pt x="26" y="280"/>
                      <a:pt x="13" y="276"/>
                    </a:cubicBezTo>
                    <a:cubicBezTo>
                      <a:pt x="0" y="260"/>
                      <a:pt x="2" y="236"/>
                      <a:pt x="5" y="217"/>
                    </a:cubicBezTo>
                    <a:cubicBezTo>
                      <a:pt x="9" y="180"/>
                      <a:pt x="23" y="142"/>
                      <a:pt x="24" y="106"/>
                    </a:cubicBezTo>
                    <a:cubicBezTo>
                      <a:pt x="26" y="64"/>
                      <a:pt x="17" y="25"/>
                      <a:pt x="41" y="3"/>
                    </a:cubicBezTo>
                    <a:cubicBezTo>
                      <a:pt x="49" y="2"/>
                      <a:pt x="54" y="3"/>
                      <a:pt x="62" y="0"/>
                    </a:cubicBezTo>
                    <a:close/>
                    <a:moveTo>
                      <a:pt x="687" y="119"/>
                    </a:moveTo>
                    <a:cubicBezTo>
                      <a:pt x="671" y="114"/>
                      <a:pt x="654" y="120"/>
                      <a:pt x="637" y="118"/>
                    </a:cubicBezTo>
                    <a:cubicBezTo>
                      <a:pt x="621" y="116"/>
                      <a:pt x="606" y="109"/>
                      <a:pt x="589" y="106"/>
                    </a:cubicBezTo>
                    <a:cubicBezTo>
                      <a:pt x="557" y="102"/>
                      <a:pt x="525" y="100"/>
                      <a:pt x="497" y="97"/>
                    </a:cubicBezTo>
                    <a:cubicBezTo>
                      <a:pt x="481" y="95"/>
                      <a:pt x="464" y="91"/>
                      <a:pt x="448" y="91"/>
                    </a:cubicBezTo>
                    <a:cubicBezTo>
                      <a:pt x="423" y="91"/>
                      <a:pt x="398" y="84"/>
                      <a:pt x="373" y="83"/>
                    </a:cubicBezTo>
                    <a:cubicBezTo>
                      <a:pt x="345" y="82"/>
                      <a:pt x="316" y="86"/>
                      <a:pt x="290" y="81"/>
                    </a:cubicBezTo>
                    <a:cubicBezTo>
                      <a:pt x="277" y="79"/>
                      <a:pt x="265" y="75"/>
                      <a:pt x="252" y="74"/>
                    </a:cubicBezTo>
                    <a:cubicBezTo>
                      <a:pt x="232" y="74"/>
                      <a:pt x="203" y="79"/>
                      <a:pt x="185" y="80"/>
                    </a:cubicBezTo>
                    <a:cubicBezTo>
                      <a:pt x="159" y="78"/>
                      <a:pt x="131" y="72"/>
                      <a:pt x="101" y="70"/>
                    </a:cubicBezTo>
                    <a:cubicBezTo>
                      <a:pt x="85" y="110"/>
                      <a:pt x="79" y="169"/>
                      <a:pt x="83" y="214"/>
                    </a:cubicBezTo>
                    <a:cubicBezTo>
                      <a:pt x="178" y="228"/>
                      <a:pt x="314" y="234"/>
                      <a:pt x="423" y="245"/>
                    </a:cubicBezTo>
                    <a:cubicBezTo>
                      <a:pt x="443" y="247"/>
                      <a:pt x="465" y="247"/>
                      <a:pt x="485" y="251"/>
                    </a:cubicBezTo>
                    <a:cubicBezTo>
                      <a:pt x="497" y="253"/>
                      <a:pt x="506" y="252"/>
                      <a:pt x="517" y="253"/>
                    </a:cubicBezTo>
                    <a:cubicBezTo>
                      <a:pt x="522" y="254"/>
                      <a:pt x="527" y="257"/>
                      <a:pt x="532" y="258"/>
                    </a:cubicBezTo>
                    <a:cubicBezTo>
                      <a:pt x="567" y="262"/>
                      <a:pt x="599" y="257"/>
                      <a:pt x="631" y="263"/>
                    </a:cubicBezTo>
                    <a:cubicBezTo>
                      <a:pt x="647" y="266"/>
                      <a:pt x="663" y="273"/>
                      <a:pt x="679" y="269"/>
                    </a:cubicBezTo>
                    <a:cubicBezTo>
                      <a:pt x="681" y="237"/>
                      <a:pt x="701" y="153"/>
                      <a:pt x="687" y="119"/>
                    </a:cubicBezTo>
                    <a:close/>
                    <a:moveTo>
                      <a:pt x="687" y="79"/>
                    </a:moveTo>
                    <a:cubicBezTo>
                      <a:pt x="671" y="77"/>
                      <a:pt x="657" y="71"/>
                      <a:pt x="640" y="69"/>
                    </a:cubicBezTo>
                    <a:cubicBezTo>
                      <a:pt x="624" y="66"/>
                      <a:pt x="608" y="67"/>
                      <a:pt x="591" y="66"/>
                    </a:cubicBezTo>
                    <a:cubicBezTo>
                      <a:pt x="561" y="63"/>
                      <a:pt x="530" y="58"/>
                      <a:pt x="499" y="56"/>
                    </a:cubicBezTo>
                    <a:cubicBezTo>
                      <a:pt x="479" y="55"/>
                      <a:pt x="461" y="53"/>
                      <a:pt x="444" y="51"/>
                    </a:cubicBezTo>
                    <a:cubicBezTo>
                      <a:pt x="406" y="44"/>
                      <a:pt x="362" y="46"/>
                      <a:pt x="321" y="42"/>
                    </a:cubicBezTo>
                    <a:cubicBezTo>
                      <a:pt x="302" y="40"/>
                      <a:pt x="284" y="34"/>
                      <a:pt x="266" y="32"/>
                    </a:cubicBezTo>
                    <a:cubicBezTo>
                      <a:pt x="242" y="30"/>
                      <a:pt x="219" y="31"/>
                      <a:pt x="196" y="28"/>
                    </a:cubicBezTo>
                    <a:cubicBezTo>
                      <a:pt x="144" y="23"/>
                      <a:pt x="93" y="22"/>
                      <a:pt x="47" y="17"/>
                    </a:cubicBezTo>
                    <a:cubicBezTo>
                      <a:pt x="57" y="35"/>
                      <a:pt x="75" y="46"/>
                      <a:pt x="91" y="59"/>
                    </a:cubicBezTo>
                    <a:cubicBezTo>
                      <a:pt x="94" y="55"/>
                      <a:pt x="101" y="59"/>
                      <a:pt x="107" y="56"/>
                    </a:cubicBezTo>
                    <a:cubicBezTo>
                      <a:pt x="170" y="78"/>
                      <a:pt x="223" y="54"/>
                      <a:pt x="283" y="65"/>
                    </a:cubicBezTo>
                    <a:cubicBezTo>
                      <a:pt x="289" y="65"/>
                      <a:pt x="293" y="69"/>
                      <a:pt x="298" y="70"/>
                    </a:cubicBezTo>
                    <a:cubicBezTo>
                      <a:pt x="311" y="72"/>
                      <a:pt x="325" y="70"/>
                      <a:pt x="338" y="70"/>
                    </a:cubicBezTo>
                    <a:cubicBezTo>
                      <a:pt x="377" y="71"/>
                      <a:pt x="418" y="76"/>
                      <a:pt x="459" y="83"/>
                    </a:cubicBezTo>
                    <a:cubicBezTo>
                      <a:pt x="513" y="91"/>
                      <a:pt x="567" y="91"/>
                      <a:pt x="615" y="101"/>
                    </a:cubicBezTo>
                    <a:cubicBezTo>
                      <a:pt x="641" y="106"/>
                      <a:pt x="666" y="104"/>
                      <a:pt x="692" y="108"/>
                    </a:cubicBezTo>
                    <a:cubicBezTo>
                      <a:pt x="700" y="105"/>
                      <a:pt x="701" y="102"/>
                      <a:pt x="711" y="99"/>
                    </a:cubicBezTo>
                    <a:cubicBezTo>
                      <a:pt x="712" y="93"/>
                      <a:pt x="728" y="89"/>
                      <a:pt x="722" y="85"/>
                    </a:cubicBezTo>
                    <a:cubicBezTo>
                      <a:pt x="713" y="78"/>
                      <a:pt x="699" y="80"/>
                      <a:pt x="687" y="79"/>
                    </a:cubicBezTo>
                    <a:close/>
                    <a:moveTo>
                      <a:pt x="31" y="136"/>
                    </a:moveTo>
                    <a:cubicBezTo>
                      <a:pt x="26" y="173"/>
                      <a:pt x="11" y="215"/>
                      <a:pt x="16" y="253"/>
                    </a:cubicBezTo>
                    <a:cubicBezTo>
                      <a:pt x="39" y="242"/>
                      <a:pt x="65" y="234"/>
                      <a:pt x="69" y="209"/>
                    </a:cubicBezTo>
                    <a:cubicBezTo>
                      <a:pt x="70" y="201"/>
                      <a:pt x="70" y="189"/>
                      <a:pt x="70" y="181"/>
                    </a:cubicBezTo>
                    <a:cubicBezTo>
                      <a:pt x="73" y="144"/>
                      <a:pt x="76" y="115"/>
                      <a:pt x="84" y="74"/>
                    </a:cubicBezTo>
                    <a:cubicBezTo>
                      <a:pt x="70" y="73"/>
                      <a:pt x="77" y="61"/>
                      <a:pt x="63" y="59"/>
                    </a:cubicBezTo>
                    <a:cubicBezTo>
                      <a:pt x="65" y="51"/>
                      <a:pt x="60" y="49"/>
                      <a:pt x="59" y="44"/>
                    </a:cubicBezTo>
                    <a:cubicBezTo>
                      <a:pt x="46" y="44"/>
                      <a:pt x="44" y="33"/>
                      <a:pt x="40" y="24"/>
                    </a:cubicBezTo>
                    <a:cubicBezTo>
                      <a:pt x="31" y="61"/>
                      <a:pt x="37" y="96"/>
                      <a:pt x="31" y="136"/>
                    </a:cubicBezTo>
                    <a:close/>
                    <a:moveTo>
                      <a:pt x="711" y="113"/>
                    </a:moveTo>
                    <a:cubicBezTo>
                      <a:pt x="696" y="162"/>
                      <a:pt x="704" y="213"/>
                      <a:pt x="693" y="265"/>
                    </a:cubicBezTo>
                    <a:cubicBezTo>
                      <a:pt x="699" y="273"/>
                      <a:pt x="697" y="297"/>
                      <a:pt x="711" y="298"/>
                    </a:cubicBezTo>
                    <a:cubicBezTo>
                      <a:pt x="715" y="279"/>
                      <a:pt x="717" y="259"/>
                      <a:pt x="718" y="238"/>
                    </a:cubicBezTo>
                    <a:cubicBezTo>
                      <a:pt x="720" y="215"/>
                      <a:pt x="727" y="193"/>
                      <a:pt x="728" y="171"/>
                    </a:cubicBezTo>
                    <a:cubicBezTo>
                      <a:pt x="730" y="148"/>
                      <a:pt x="731" y="123"/>
                      <a:pt x="731" y="102"/>
                    </a:cubicBezTo>
                    <a:cubicBezTo>
                      <a:pt x="731" y="102"/>
                      <a:pt x="733" y="100"/>
                      <a:pt x="729" y="99"/>
                    </a:cubicBezTo>
                    <a:cubicBezTo>
                      <a:pt x="724" y="105"/>
                      <a:pt x="718" y="110"/>
                      <a:pt x="711" y="113"/>
                    </a:cubicBezTo>
                    <a:close/>
                    <a:moveTo>
                      <a:pt x="687" y="288"/>
                    </a:moveTo>
                    <a:cubicBezTo>
                      <a:pt x="629" y="271"/>
                      <a:pt x="567" y="274"/>
                      <a:pt x="496" y="266"/>
                    </a:cubicBezTo>
                    <a:cubicBezTo>
                      <a:pt x="490" y="265"/>
                      <a:pt x="485" y="263"/>
                      <a:pt x="479" y="262"/>
                    </a:cubicBezTo>
                    <a:cubicBezTo>
                      <a:pt x="435" y="256"/>
                      <a:pt x="384" y="254"/>
                      <a:pt x="335" y="252"/>
                    </a:cubicBezTo>
                    <a:cubicBezTo>
                      <a:pt x="257" y="248"/>
                      <a:pt x="169" y="231"/>
                      <a:pt x="100" y="234"/>
                    </a:cubicBezTo>
                    <a:cubicBezTo>
                      <a:pt x="99" y="238"/>
                      <a:pt x="95" y="237"/>
                      <a:pt x="96" y="239"/>
                    </a:cubicBezTo>
                    <a:cubicBezTo>
                      <a:pt x="80" y="237"/>
                      <a:pt x="47" y="252"/>
                      <a:pt x="27" y="262"/>
                    </a:cubicBezTo>
                    <a:cubicBezTo>
                      <a:pt x="43" y="265"/>
                      <a:pt x="71" y="262"/>
                      <a:pt x="83" y="270"/>
                    </a:cubicBezTo>
                    <a:cubicBezTo>
                      <a:pt x="178" y="283"/>
                      <a:pt x="283" y="292"/>
                      <a:pt x="374" y="288"/>
                    </a:cubicBezTo>
                    <a:cubicBezTo>
                      <a:pt x="417" y="287"/>
                      <a:pt x="459" y="294"/>
                      <a:pt x="507" y="298"/>
                    </a:cubicBezTo>
                    <a:cubicBezTo>
                      <a:pt x="549" y="302"/>
                      <a:pt x="591" y="308"/>
                      <a:pt x="631" y="309"/>
                    </a:cubicBezTo>
                    <a:cubicBezTo>
                      <a:pt x="659" y="310"/>
                      <a:pt x="675" y="315"/>
                      <a:pt x="704" y="318"/>
                    </a:cubicBezTo>
                    <a:cubicBezTo>
                      <a:pt x="700" y="306"/>
                      <a:pt x="691" y="300"/>
                      <a:pt x="687" y="28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215"/>
              <p:cNvSpPr/>
              <p:nvPr/>
            </p:nvSpPr>
            <p:spPr bwMode="auto">
              <a:xfrm>
                <a:off x="7443788" y="2295525"/>
                <a:ext cx="31750" cy="34925"/>
              </a:xfrm>
              <a:custGeom>
                <a:avLst/>
                <a:gdLst>
                  <a:gd name="T0" fmla="*/ 21 w 49"/>
                  <a:gd name="T1" fmla="*/ 4 h 54"/>
                  <a:gd name="T2" fmla="*/ 28 w 49"/>
                  <a:gd name="T3" fmla="*/ 26 h 54"/>
                  <a:gd name="T4" fmla="*/ 40 w 49"/>
                  <a:gd name="T5" fmla="*/ 13 h 54"/>
                  <a:gd name="T6" fmla="*/ 49 w 49"/>
                  <a:gd name="T7" fmla="*/ 16 h 54"/>
                  <a:gd name="T8" fmla="*/ 46 w 49"/>
                  <a:gd name="T9" fmla="*/ 54 h 54"/>
                  <a:gd name="T10" fmla="*/ 40 w 49"/>
                  <a:gd name="T11" fmla="*/ 32 h 54"/>
                  <a:gd name="T12" fmla="*/ 28 w 49"/>
                  <a:gd name="T13" fmla="*/ 41 h 54"/>
                  <a:gd name="T14" fmla="*/ 19 w 49"/>
                  <a:gd name="T15" fmla="*/ 33 h 54"/>
                  <a:gd name="T16" fmla="*/ 4 w 49"/>
                  <a:gd name="T17" fmla="*/ 48 h 54"/>
                  <a:gd name="T18" fmla="*/ 7 w 49"/>
                  <a:gd name="T19" fmla="*/ 27 h 54"/>
                  <a:gd name="T20" fmla="*/ 21 w 49"/>
                  <a:gd name="T21" fmla="*/ 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9" h="54">
                    <a:moveTo>
                      <a:pt x="21" y="4"/>
                    </a:moveTo>
                    <a:cubicBezTo>
                      <a:pt x="25" y="8"/>
                      <a:pt x="24" y="19"/>
                      <a:pt x="28" y="26"/>
                    </a:cubicBezTo>
                    <a:cubicBezTo>
                      <a:pt x="36" y="26"/>
                      <a:pt x="36" y="17"/>
                      <a:pt x="40" y="13"/>
                    </a:cubicBezTo>
                    <a:cubicBezTo>
                      <a:pt x="42" y="15"/>
                      <a:pt x="47" y="14"/>
                      <a:pt x="49" y="16"/>
                    </a:cubicBezTo>
                    <a:cubicBezTo>
                      <a:pt x="46" y="31"/>
                      <a:pt x="48" y="45"/>
                      <a:pt x="46" y="54"/>
                    </a:cubicBezTo>
                    <a:cubicBezTo>
                      <a:pt x="38" y="51"/>
                      <a:pt x="39" y="39"/>
                      <a:pt x="40" y="32"/>
                    </a:cubicBezTo>
                    <a:cubicBezTo>
                      <a:pt x="33" y="32"/>
                      <a:pt x="34" y="40"/>
                      <a:pt x="28" y="41"/>
                    </a:cubicBezTo>
                    <a:cubicBezTo>
                      <a:pt x="23" y="40"/>
                      <a:pt x="20" y="37"/>
                      <a:pt x="19" y="33"/>
                    </a:cubicBezTo>
                    <a:cubicBezTo>
                      <a:pt x="15" y="39"/>
                      <a:pt x="16" y="50"/>
                      <a:pt x="4" y="48"/>
                    </a:cubicBezTo>
                    <a:cubicBezTo>
                      <a:pt x="0" y="41"/>
                      <a:pt x="4" y="33"/>
                      <a:pt x="7" y="27"/>
                    </a:cubicBezTo>
                    <a:cubicBezTo>
                      <a:pt x="10" y="20"/>
                      <a:pt x="6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216"/>
              <p:cNvSpPr/>
              <p:nvPr/>
            </p:nvSpPr>
            <p:spPr bwMode="auto">
              <a:xfrm>
                <a:off x="7453313" y="2371725"/>
                <a:ext cx="19050" cy="33338"/>
              </a:xfrm>
              <a:custGeom>
                <a:avLst/>
                <a:gdLst>
                  <a:gd name="T0" fmla="*/ 0 w 29"/>
                  <a:gd name="T1" fmla="*/ 30 h 52"/>
                  <a:gd name="T2" fmla="*/ 12 w 29"/>
                  <a:gd name="T3" fmla="*/ 17 h 52"/>
                  <a:gd name="T4" fmla="*/ 29 w 29"/>
                  <a:gd name="T5" fmla="*/ 4 h 52"/>
                  <a:gd name="T6" fmla="*/ 25 w 29"/>
                  <a:gd name="T7" fmla="*/ 52 h 52"/>
                  <a:gd name="T8" fmla="*/ 16 w 29"/>
                  <a:gd name="T9" fmla="*/ 52 h 52"/>
                  <a:gd name="T10" fmla="*/ 18 w 29"/>
                  <a:gd name="T11" fmla="*/ 31 h 52"/>
                  <a:gd name="T12" fmla="*/ 12 w 29"/>
                  <a:gd name="T13" fmla="*/ 35 h 52"/>
                  <a:gd name="T14" fmla="*/ 0 w 29"/>
                  <a:gd name="T15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2">
                    <a:moveTo>
                      <a:pt x="0" y="30"/>
                    </a:moveTo>
                    <a:cubicBezTo>
                      <a:pt x="1" y="23"/>
                      <a:pt x="7" y="20"/>
                      <a:pt x="12" y="17"/>
                    </a:cubicBezTo>
                    <a:cubicBezTo>
                      <a:pt x="16" y="11"/>
                      <a:pt x="19" y="0"/>
                      <a:pt x="29" y="4"/>
                    </a:cubicBezTo>
                    <a:cubicBezTo>
                      <a:pt x="28" y="22"/>
                      <a:pt x="27" y="39"/>
                      <a:pt x="25" y="52"/>
                    </a:cubicBezTo>
                    <a:cubicBezTo>
                      <a:pt x="22" y="52"/>
                      <a:pt x="19" y="52"/>
                      <a:pt x="16" y="52"/>
                    </a:cubicBezTo>
                    <a:cubicBezTo>
                      <a:pt x="15" y="48"/>
                      <a:pt x="16" y="36"/>
                      <a:pt x="18" y="31"/>
                    </a:cubicBezTo>
                    <a:cubicBezTo>
                      <a:pt x="14" y="30"/>
                      <a:pt x="10" y="35"/>
                      <a:pt x="12" y="35"/>
                    </a:cubicBezTo>
                    <a:cubicBezTo>
                      <a:pt x="9" y="38"/>
                      <a:pt x="2" y="33"/>
                      <a:pt x="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217"/>
              <p:cNvSpPr>
                <a:spLocks noEditPoints="1"/>
              </p:cNvSpPr>
              <p:nvPr/>
            </p:nvSpPr>
            <p:spPr bwMode="auto">
              <a:xfrm>
                <a:off x="7815263" y="2393950"/>
                <a:ext cx="87313" cy="69850"/>
              </a:xfrm>
              <a:custGeom>
                <a:avLst/>
                <a:gdLst>
                  <a:gd name="T0" fmla="*/ 16 w 136"/>
                  <a:gd name="T1" fmla="*/ 1 h 108"/>
                  <a:gd name="T2" fmla="*/ 17 w 136"/>
                  <a:gd name="T3" fmla="*/ 1 h 108"/>
                  <a:gd name="T4" fmla="*/ 115 w 136"/>
                  <a:gd name="T5" fmla="*/ 10 h 108"/>
                  <a:gd name="T6" fmla="*/ 127 w 136"/>
                  <a:gd name="T7" fmla="*/ 22 h 108"/>
                  <a:gd name="T8" fmla="*/ 115 w 136"/>
                  <a:gd name="T9" fmla="*/ 106 h 108"/>
                  <a:gd name="T10" fmla="*/ 96 w 136"/>
                  <a:gd name="T11" fmla="*/ 105 h 108"/>
                  <a:gd name="T12" fmla="*/ 83 w 136"/>
                  <a:gd name="T13" fmla="*/ 108 h 108"/>
                  <a:gd name="T14" fmla="*/ 47 w 136"/>
                  <a:gd name="T15" fmla="*/ 106 h 108"/>
                  <a:gd name="T16" fmla="*/ 17 w 136"/>
                  <a:gd name="T17" fmla="*/ 98 h 108"/>
                  <a:gd name="T18" fmla="*/ 13 w 136"/>
                  <a:gd name="T19" fmla="*/ 101 h 108"/>
                  <a:gd name="T20" fmla="*/ 2 w 136"/>
                  <a:gd name="T21" fmla="*/ 94 h 108"/>
                  <a:gd name="T22" fmla="*/ 1 w 136"/>
                  <a:gd name="T23" fmla="*/ 15 h 108"/>
                  <a:gd name="T24" fmla="*/ 2 w 136"/>
                  <a:gd name="T25" fmla="*/ 3 h 108"/>
                  <a:gd name="T26" fmla="*/ 16 w 136"/>
                  <a:gd name="T27" fmla="*/ 1 h 108"/>
                  <a:gd name="T28" fmla="*/ 114 w 136"/>
                  <a:gd name="T29" fmla="*/ 38 h 108"/>
                  <a:gd name="T30" fmla="*/ 68 w 136"/>
                  <a:gd name="T31" fmla="*/ 25 h 108"/>
                  <a:gd name="T32" fmla="*/ 17 w 136"/>
                  <a:gd name="T33" fmla="*/ 22 h 108"/>
                  <a:gd name="T34" fmla="*/ 12 w 136"/>
                  <a:gd name="T35" fmla="*/ 84 h 108"/>
                  <a:gd name="T36" fmla="*/ 104 w 136"/>
                  <a:gd name="T37" fmla="*/ 96 h 108"/>
                  <a:gd name="T38" fmla="*/ 114 w 136"/>
                  <a:gd name="T39" fmla="*/ 3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36" h="108">
                    <a:moveTo>
                      <a:pt x="16" y="1"/>
                    </a:moveTo>
                    <a:cubicBezTo>
                      <a:pt x="16" y="0"/>
                      <a:pt x="17" y="0"/>
                      <a:pt x="17" y="1"/>
                    </a:cubicBezTo>
                    <a:cubicBezTo>
                      <a:pt x="36" y="10"/>
                      <a:pt x="82" y="13"/>
                      <a:pt x="115" y="10"/>
                    </a:cubicBezTo>
                    <a:cubicBezTo>
                      <a:pt x="121" y="12"/>
                      <a:pt x="122" y="19"/>
                      <a:pt x="127" y="22"/>
                    </a:cubicBezTo>
                    <a:cubicBezTo>
                      <a:pt x="119" y="49"/>
                      <a:pt x="136" y="97"/>
                      <a:pt x="115" y="106"/>
                    </a:cubicBezTo>
                    <a:cubicBezTo>
                      <a:pt x="110" y="108"/>
                      <a:pt x="103" y="105"/>
                      <a:pt x="96" y="105"/>
                    </a:cubicBezTo>
                    <a:cubicBezTo>
                      <a:pt x="92" y="105"/>
                      <a:pt x="86" y="108"/>
                      <a:pt x="83" y="108"/>
                    </a:cubicBezTo>
                    <a:cubicBezTo>
                      <a:pt x="74" y="107"/>
                      <a:pt x="60" y="108"/>
                      <a:pt x="47" y="106"/>
                    </a:cubicBezTo>
                    <a:cubicBezTo>
                      <a:pt x="41" y="98"/>
                      <a:pt x="24" y="103"/>
                      <a:pt x="17" y="98"/>
                    </a:cubicBezTo>
                    <a:cubicBezTo>
                      <a:pt x="15" y="97"/>
                      <a:pt x="13" y="98"/>
                      <a:pt x="13" y="101"/>
                    </a:cubicBezTo>
                    <a:cubicBezTo>
                      <a:pt x="9" y="99"/>
                      <a:pt x="7" y="95"/>
                      <a:pt x="2" y="94"/>
                    </a:cubicBezTo>
                    <a:cubicBezTo>
                      <a:pt x="1" y="69"/>
                      <a:pt x="2" y="29"/>
                      <a:pt x="1" y="15"/>
                    </a:cubicBezTo>
                    <a:cubicBezTo>
                      <a:pt x="0" y="9"/>
                      <a:pt x="2" y="7"/>
                      <a:pt x="2" y="3"/>
                    </a:cubicBezTo>
                    <a:cubicBezTo>
                      <a:pt x="6" y="1"/>
                      <a:pt x="19" y="4"/>
                      <a:pt x="16" y="1"/>
                    </a:cubicBezTo>
                    <a:close/>
                    <a:moveTo>
                      <a:pt x="114" y="38"/>
                    </a:moveTo>
                    <a:cubicBezTo>
                      <a:pt x="113" y="17"/>
                      <a:pt x="85" y="28"/>
                      <a:pt x="68" y="25"/>
                    </a:cubicBezTo>
                    <a:cubicBezTo>
                      <a:pt x="52" y="22"/>
                      <a:pt x="34" y="12"/>
                      <a:pt x="17" y="22"/>
                    </a:cubicBezTo>
                    <a:cubicBezTo>
                      <a:pt x="13" y="37"/>
                      <a:pt x="11" y="64"/>
                      <a:pt x="12" y="84"/>
                    </a:cubicBezTo>
                    <a:cubicBezTo>
                      <a:pt x="44" y="92"/>
                      <a:pt x="67" y="94"/>
                      <a:pt x="104" y="96"/>
                    </a:cubicBezTo>
                    <a:cubicBezTo>
                      <a:pt x="116" y="93"/>
                      <a:pt x="115" y="56"/>
                      <a:pt x="114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218"/>
              <p:cNvSpPr>
                <a:spLocks noEditPoints="1"/>
              </p:cNvSpPr>
              <p:nvPr/>
            </p:nvSpPr>
            <p:spPr bwMode="auto">
              <a:xfrm>
                <a:off x="7805738" y="2478088"/>
                <a:ext cx="85725" cy="68263"/>
              </a:xfrm>
              <a:custGeom>
                <a:avLst/>
                <a:gdLst>
                  <a:gd name="T0" fmla="*/ 127 w 133"/>
                  <a:gd name="T1" fmla="*/ 13 h 105"/>
                  <a:gd name="T2" fmla="*/ 127 w 133"/>
                  <a:gd name="T3" fmla="*/ 93 h 105"/>
                  <a:gd name="T4" fmla="*/ 114 w 133"/>
                  <a:gd name="T5" fmla="*/ 105 h 105"/>
                  <a:gd name="T6" fmla="*/ 3 w 133"/>
                  <a:gd name="T7" fmla="*/ 89 h 105"/>
                  <a:gd name="T8" fmla="*/ 3 w 133"/>
                  <a:gd name="T9" fmla="*/ 13 h 105"/>
                  <a:gd name="T10" fmla="*/ 20 w 133"/>
                  <a:gd name="T11" fmla="*/ 2 h 105"/>
                  <a:gd name="T12" fmla="*/ 127 w 133"/>
                  <a:gd name="T13" fmla="*/ 13 h 105"/>
                  <a:gd name="T14" fmla="*/ 22 w 133"/>
                  <a:gd name="T15" fmla="*/ 17 h 105"/>
                  <a:gd name="T16" fmla="*/ 15 w 133"/>
                  <a:gd name="T17" fmla="*/ 79 h 105"/>
                  <a:gd name="T18" fmla="*/ 61 w 133"/>
                  <a:gd name="T19" fmla="*/ 87 h 105"/>
                  <a:gd name="T20" fmla="*/ 55 w 133"/>
                  <a:gd name="T21" fmla="*/ 79 h 105"/>
                  <a:gd name="T22" fmla="*/ 62 w 133"/>
                  <a:gd name="T23" fmla="*/ 70 h 105"/>
                  <a:gd name="T24" fmla="*/ 71 w 133"/>
                  <a:gd name="T25" fmla="*/ 75 h 105"/>
                  <a:gd name="T26" fmla="*/ 71 w 133"/>
                  <a:gd name="T27" fmla="*/ 87 h 105"/>
                  <a:gd name="T28" fmla="*/ 62 w 133"/>
                  <a:gd name="T29" fmla="*/ 90 h 105"/>
                  <a:gd name="T30" fmla="*/ 110 w 133"/>
                  <a:gd name="T31" fmla="*/ 91 h 105"/>
                  <a:gd name="T32" fmla="*/ 108 w 133"/>
                  <a:gd name="T33" fmla="*/ 23 h 105"/>
                  <a:gd name="T34" fmla="*/ 23 w 133"/>
                  <a:gd name="T35" fmla="*/ 17 h 105"/>
                  <a:gd name="T36" fmla="*/ 22 w 133"/>
                  <a:gd name="T37" fmla="*/ 17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3" h="105">
                    <a:moveTo>
                      <a:pt x="127" y="13"/>
                    </a:moveTo>
                    <a:cubicBezTo>
                      <a:pt x="133" y="35"/>
                      <a:pt x="124" y="70"/>
                      <a:pt x="127" y="93"/>
                    </a:cubicBezTo>
                    <a:cubicBezTo>
                      <a:pt x="127" y="97"/>
                      <a:pt x="117" y="103"/>
                      <a:pt x="114" y="105"/>
                    </a:cubicBezTo>
                    <a:cubicBezTo>
                      <a:pt x="74" y="101"/>
                      <a:pt x="32" y="102"/>
                      <a:pt x="3" y="89"/>
                    </a:cubicBezTo>
                    <a:cubicBezTo>
                      <a:pt x="2" y="58"/>
                      <a:pt x="0" y="45"/>
                      <a:pt x="3" y="13"/>
                    </a:cubicBezTo>
                    <a:cubicBezTo>
                      <a:pt x="8" y="9"/>
                      <a:pt x="14" y="0"/>
                      <a:pt x="20" y="2"/>
                    </a:cubicBezTo>
                    <a:cubicBezTo>
                      <a:pt x="49" y="7"/>
                      <a:pt x="95" y="5"/>
                      <a:pt x="127" y="13"/>
                    </a:cubicBezTo>
                    <a:close/>
                    <a:moveTo>
                      <a:pt x="22" y="17"/>
                    </a:moveTo>
                    <a:cubicBezTo>
                      <a:pt x="6" y="31"/>
                      <a:pt x="13" y="60"/>
                      <a:pt x="15" y="79"/>
                    </a:cubicBezTo>
                    <a:cubicBezTo>
                      <a:pt x="25" y="80"/>
                      <a:pt x="46" y="94"/>
                      <a:pt x="61" y="87"/>
                    </a:cubicBezTo>
                    <a:cubicBezTo>
                      <a:pt x="55" y="88"/>
                      <a:pt x="58" y="81"/>
                      <a:pt x="55" y="79"/>
                    </a:cubicBezTo>
                    <a:cubicBezTo>
                      <a:pt x="58" y="77"/>
                      <a:pt x="58" y="71"/>
                      <a:pt x="62" y="70"/>
                    </a:cubicBezTo>
                    <a:cubicBezTo>
                      <a:pt x="65" y="75"/>
                      <a:pt x="68" y="70"/>
                      <a:pt x="71" y="75"/>
                    </a:cubicBezTo>
                    <a:cubicBezTo>
                      <a:pt x="72" y="80"/>
                      <a:pt x="72" y="80"/>
                      <a:pt x="71" y="87"/>
                    </a:cubicBezTo>
                    <a:cubicBezTo>
                      <a:pt x="68" y="88"/>
                      <a:pt x="64" y="88"/>
                      <a:pt x="62" y="90"/>
                    </a:cubicBezTo>
                    <a:cubicBezTo>
                      <a:pt x="78" y="92"/>
                      <a:pt x="94" y="94"/>
                      <a:pt x="110" y="91"/>
                    </a:cubicBezTo>
                    <a:cubicBezTo>
                      <a:pt x="115" y="69"/>
                      <a:pt x="126" y="35"/>
                      <a:pt x="108" y="23"/>
                    </a:cubicBezTo>
                    <a:cubicBezTo>
                      <a:pt x="83" y="19"/>
                      <a:pt x="52" y="15"/>
                      <a:pt x="23" y="17"/>
                    </a:cubicBezTo>
                    <a:cubicBezTo>
                      <a:pt x="26" y="22"/>
                      <a:pt x="22" y="22"/>
                      <a:pt x="22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219"/>
              <p:cNvSpPr>
                <a:spLocks noEditPoints="1"/>
              </p:cNvSpPr>
              <p:nvPr/>
            </p:nvSpPr>
            <p:spPr bwMode="auto">
              <a:xfrm>
                <a:off x="7639050" y="2468563"/>
                <a:ext cx="33338" cy="49213"/>
              </a:xfrm>
              <a:custGeom>
                <a:avLst/>
                <a:gdLst>
                  <a:gd name="T0" fmla="*/ 47 w 54"/>
                  <a:gd name="T1" fmla="*/ 23 h 76"/>
                  <a:gd name="T2" fmla="*/ 23 w 54"/>
                  <a:gd name="T3" fmla="*/ 31 h 76"/>
                  <a:gd name="T4" fmla="*/ 37 w 54"/>
                  <a:gd name="T5" fmla="*/ 76 h 76"/>
                  <a:gd name="T6" fmla="*/ 0 w 54"/>
                  <a:gd name="T7" fmla="*/ 55 h 76"/>
                  <a:gd name="T8" fmla="*/ 5 w 54"/>
                  <a:gd name="T9" fmla="*/ 30 h 76"/>
                  <a:gd name="T10" fmla="*/ 47 w 54"/>
                  <a:gd name="T11" fmla="*/ 23 h 76"/>
                  <a:gd name="T12" fmla="*/ 33 w 54"/>
                  <a:gd name="T13" fmla="*/ 62 h 76"/>
                  <a:gd name="T14" fmla="*/ 34 w 54"/>
                  <a:gd name="T15" fmla="*/ 51 h 76"/>
                  <a:gd name="T16" fmla="*/ 14 w 54"/>
                  <a:gd name="T17" fmla="*/ 52 h 76"/>
                  <a:gd name="T18" fmla="*/ 33 w 54"/>
                  <a:gd name="T19" fmla="*/ 62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" h="76">
                    <a:moveTo>
                      <a:pt x="47" y="23"/>
                    </a:moveTo>
                    <a:cubicBezTo>
                      <a:pt x="37" y="27"/>
                      <a:pt x="25" y="20"/>
                      <a:pt x="23" y="31"/>
                    </a:cubicBezTo>
                    <a:cubicBezTo>
                      <a:pt x="44" y="37"/>
                      <a:pt x="54" y="59"/>
                      <a:pt x="37" y="76"/>
                    </a:cubicBezTo>
                    <a:cubicBezTo>
                      <a:pt x="18" y="75"/>
                      <a:pt x="11" y="64"/>
                      <a:pt x="0" y="55"/>
                    </a:cubicBezTo>
                    <a:cubicBezTo>
                      <a:pt x="0" y="46"/>
                      <a:pt x="1" y="36"/>
                      <a:pt x="5" y="30"/>
                    </a:cubicBezTo>
                    <a:cubicBezTo>
                      <a:pt x="14" y="15"/>
                      <a:pt x="45" y="0"/>
                      <a:pt x="47" y="23"/>
                    </a:cubicBezTo>
                    <a:close/>
                    <a:moveTo>
                      <a:pt x="33" y="62"/>
                    </a:moveTo>
                    <a:cubicBezTo>
                      <a:pt x="32" y="57"/>
                      <a:pt x="35" y="56"/>
                      <a:pt x="34" y="51"/>
                    </a:cubicBezTo>
                    <a:cubicBezTo>
                      <a:pt x="28" y="45"/>
                      <a:pt x="13" y="41"/>
                      <a:pt x="14" y="52"/>
                    </a:cubicBezTo>
                    <a:cubicBezTo>
                      <a:pt x="15" y="51"/>
                      <a:pt x="24" y="61"/>
                      <a:pt x="3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220"/>
              <p:cNvSpPr>
                <a:spLocks noEditPoints="1"/>
              </p:cNvSpPr>
              <p:nvPr/>
            </p:nvSpPr>
            <p:spPr bwMode="auto">
              <a:xfrm>
                <a:off x="7785100" y="2635250"/>
                <a:ext cx="88900" cy="66675"/>
              </a:xfrm>
              <a:custGeom>
                <a:avLst/>
                <a:gdLst>
                  <a:gd name="T0" fmla="*/ 124 w 136"/>
                  <a:gd name="T1" fmla="*/ 12 h 103"/>
                  <a:gd name="T2" fmla="*/ 132 w 136"/>
                  <a:gd name="T3" fmla="*/ 21 h 103"/>
                  <a:gd name="T4" fmla="*/ 129 w 136"/>
                  <a:gd name="T5" fmla="*/ 21 h 103"/>
                  <a:gd name="T6" fmla="*/ 122 w 136"/>
                  <a:gd name="T7" fmla="*/ 100 h 103"/>
                  <a:gd name="T8" fmla="*/ 54 w 136"/>
                  <a:gd name="T9" fmla="*/ 96 h 103"/>
                  <a:gd name="T10" fmla="*/ 1 w 136"/>
                  <a:gd name="T11" fmla="*/ 75 h 103"/>
                  <a:gd name="T12" fmla="*/ 1 w 136"/>
                  <a:gd name="T13" fmla="*/ 12 h 103"/>
                  <a:gd name="T14" fmla="*/ 23 w 136"/>
                  <a:gd name="T15" fmla="*/ 0 h 103"/>
                  <a:gd name="T16" fmla="*/ 33 w 136"/>
                  <a:gd name="T17" fmla="*/ 6 h 103"/>
                  <a:gd name="T18" fmla="*/ 58 w 136"/>
                  <a:gd name="T19" fmla="*/ 6 h 103"/>
                  <a:gd name="T20" fmla="*/ 124 w 136"/>
                  <a:gd name="T21" fmla="*/ 12 h 103"/>
                  <a:gd name="T22" fmla="*/ 118 w 136"/>
                  <a:gd name="T23" fmla="*/ 33 h 103"/>
                  <a:gd name="T24" fmla="*/ 112 w 136"/>
                  <a:gd name="T25" fmla="*/ 27 h 103"/>
                  <a:gd name="T26" fmla="*/ 13 w 136"/>
                  <a:gd name="T27" fmla="*/ 20 h 103"/>
                  <a:gd name="T28" fmla="*/ 22 w 136"/>
                  <a:gd name="T29" fmla="*/ 83 h 103"/>
                  <a:gd name="T30" fmla="*/ 108 w 136"/>
                  <a:gd name="T31" fmla="*/ 87 h 103"/>
                  <a:gd name="T32" fmla="*/ 118 w 136"/>
                  <a:gd name="T33" fmla="*/ 3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6" h="103">
                    <a:moveTo>
                      <a:pt x="124" y="12"/>
                    </a:moveTo>
                    <a:cubicBezTo>
                      <a:pt x="128" y="14"/>
                      <a:pt x="129" y="19"/>
                      <a:pt x="132" y="21"/>
                    </a:cubicBezTo>
                    <a:cubicBezTo>
                      <a:pt x="131" y="24"/>
                      <a:pt x="131" y="21"/>
                      <a:pt x="129" y="21"/>
                    </a:cubicBezTo>
                    <a:cubicBezTo>
                      <a:pt x="133" y="51"/>
                      <a:pt x="136" y="78"/>
                      <a:pt x="122" y="100"/>
                    </a:cubicBezTo>
                    <a:cubicBezTo>
                      <a:pt x="107" y="103"/>
                      <a:pt x="82" y="97"/>
                      <a:pt x="54" y="96"/>
                    </a:cubicBezTo>
                    <a:cubicBezTo>
                      <a:pt x="30" y="95"/>
                      <a:pt x="9" y="103"/>
                      <a:pt x="1" y="75"/>
                    </a:cubicBezTo>
                    <a:cubicBezTo>
                      <a:pt x="3" y="54"/>
                      <a:pt x="0" y="31"/>
                      <a:pt x="1" y="12"/>
                    </a:cubicBezTo>
                    <a:cubicBezTo>
                      <a:pt x="6" y="6"/>
                      <a:pt x="14" y="0"/>
                      <a:pt x="23" y="0"/>
                    </a:cubicBezTo>
                    <a:cubicBezTo>
                      <a:pt x="27" y="1"/>
                      <a:pt x="29" y="5"/>
                      <a:pt x="33" y="6"/>
                    </a:cubicBezTo>
                    <a:cubicBezTo>
                      <a:pt x="39" y="8"/>
                      <a:pt x="49" y="6"/>
                      <a:pt x="58" y="6"/>
                    </a:cubicBezTo>
                    <a:cubicBezTo>
                      <a:pt x="85" y="7"/>
                      <a:pt x="106" y="18"/>
                      <a:pt x="124" y="12"/>
                    </a:cubicBezTo>
                    <a:close/>
                    <a:moveTo>
                      <a:pt x="118" y="33"/>
                    </a:moveTo>
                    <a:cubicBezTo>
                      <a:pt x="116" y="31"/>
                      <a:pt x="112" y="31"/>
                      <a:pt x="112" y="27"/>
                    </a:cubicBezTo>
                    <a:cubicBezTo>
                      <a:pt x="83" y="22"/>
                      <a:pt x="37" y="14"/>
                      <a:pt x="13" y="20"/>
                    </a:cubicBezTo>
                    <a:cubicBezTo>
                      <a:pt x="12" y="39"/>
                      <a:pt x="8" y="65"/>
                      <a:pt x="22" y="83"/>
                    </a:cubicBezTo>
                    <a:cubicBezTo>
                      <a:pt x="50" y="84"/>
                      <a:pt x="77" y="86"/>
                      <a:pt x="108" y="87"/>
                    </a:cubicBezTo>
                    <a:cubicBezTo>
                      <a:pt x="122" y="71"/>
                      <a:pt x="118" y="56"/>
                      <a:pt x="1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221"/>
              <p:cNvSpPr/>
              <p:nvPr/>
            </p:nvSpPr>
            <p:spPr bwMode="auto">
              <a:xfrm>
                <a:off x="7808913" y="2670175"/>
                <a:ext cx="38100" cy="17463"/>
              </a:xfrm>
              <a:custGeom>
                <a:avLst/>
                <a:gdLst>
                  <a:gd name="T0" fmla="*/ 57 w 60"/>
                  <a:gd name="T1" fmla="*/ 6 h 27"/>
                  <a:gd name="T2" fmla="*/ 60 w 60"/>
                  <a:gd name="T3" fmla="*/ 14 h 27"/>
                  <a:gd name="T4" fmla="*/ 6 w 60"/>
                  <a:gd name="T5" fmla="*/ 18 h 27"/>
                  <a:gd name="T6" fmla="*/ 1 w 60"/>
                  <a:gd name="T7" fmla="*/ 7 h 27"/>
                  <a:gd name="T8" fmla="*/ 57 w 60"/>
                  <a:gd name="T9" fmla="*/ 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27">
                    <a:moveTo>
                      <a:pt x="57" y="6"/>
                    </a:moveTo>
                    <a:cubicBezTo>
                      <a:pt x="57" y="8"/>
                      <a:pt x="59" y="9"/>
                      <a:pt x="60" y="14"/>
                    </a:cubicBezTo>
                    <a:cubicBezTo>
                      <a:pt x="50" y="27"/>
                      <a:pt x="30" y="12"/>
                      <a:pt x="6" y="18"/>
                    </a:cubicBezTo>
                    <a:cubicBezTo>
                      <a:pt x="3" y="16"/>
                      <a:pt x="0" y="14"/>
                      <a:pt x="1" y="7"/>
                    </a:cubicBezTo>
                    <a:cubicBezTo>
                      <a:pt x="24" y="0"/>
                      <a:pt x="39" y="7"/>
                      <a:pt x="57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222"/>
              <p:cNvSpPr>
                <a:spLocks noEditPoints="1"/>
              </p:cNvSpPr>
              <p:nvPr/>
            </p:nvSpPr>
            <p:spPr bwMode="auto">
              <a:xfrm>
                <a:off x="7627938" y="2303463"/>
                <a:ext cx="84138" cy="63500"/>
              </a:xfrm>
              <a:custGeom>
                <a:avLst/>
                <a:gdLst>
                  <a:gd name="T0" fmla="*/ 131 w 131"/>
                  <a:gd name="T1" fmla="*/ 17 h 99"/>
                  <a:gd name="T2" fmla="*/ 124 w 131"/>
                  <a:gd name="T3" fmla="*/ 88 h 99"/>
                  <a:gd name="T4" fmla="*/ 18 w 131"/>
                  <a:gd name="T5" fmla="*/ 81 h 99"/>
                  <a:gd name="T6" fmla="*/ 11 w 131"/>
                  <a:gd name="T7" fmla="*/ 11 h 99"/>
                  <a:gd name="T8" fmla="*/ 109 w 131"/>
                  <a:gd name="T9" fmla="*/ 11 h 99"/>
                  <a:gd name="T10" fmla="*/ 131 w 131"/>
                  <a:gd name="T11" fmla="*/ 17 h 99"/>
                  <a:gd name="T12" fmla="*/ 107 w 131"/>
                  <a:gd name="T13" fmla="*/ 67 h 99"/>
                  <a:gd name="T14" fmla="*/ 95 w 131"/>
                  <a:gd name="T15" fmla="*/ 78 h 99"/>
                  <a:gd name="T16" fmla="*/ 113 w 131"/>
                  <a:gd name="T17" fmla="*/ 77 h 99"/>
                  <a:gd name="T18" fmla="*/ 120 w 131"/>
                  <a:gd name="T19" fmla="*/ 29 h 99"/>
                  <a:gd name="T20" fmla="*/ 29 w 131"/>
                  <a:gd name="T21" fmla="*/ 18 h 99"/>
                  <a:gd name="T22" fmla="*/ 30 w 131"/>
                  <a:gd name="T23" fmla="*/ 66 h 99"/>
                  <a:gd name="T24" fmla="*/ 35 w 131"/>
                  <a:gd name="T25" fmla="*/ 42 h 99"/>
                  <a:gd name="T26" fmla="*/ 44 w 131"/>
                  <a:gd name="T27" fmla="*/ 22 h 99"/>
                  <a:gd name="T28" fmla="*/ 57 w 131"/>
                  <a:gd name="T29" fmla="*/ 42 h 99"/>
                  <a:gd name="T30" fmla="*/ 68 w 131"/>
                  <a:gd name="T31" fmla="*/ 27 h 99"/>
                  <a:gd name="T32" fmla="*/ 74 w 131"/>
                  <a:gd name="T33" fmla="*/ 67 h 99"/>
                  <a:gd name="T34" fmla="*/ 64 w 131"/>
                  <a:gd name="T35" fmla="*/ 52 h 99"/>
                  <a:gd name="T36" fmla="*/ 54 w 131"/>
                  <a:gd name="T37" fmla="*/ 59 h 99"/>
                  <a:gd name="T38" fmla="*/ 44 w 131"/>
                  <a:gd name="T39" fmla="*/ 46 h 99"/>
                  <a:gd name="T40" fmla="*/ 40 w 131"/>
                  <a:gd name="T41" fmla="*/ 63 h 99"/>
                  <a:gd name="T42" fmla="*/ 32 w 131"/>
                  <a:gd name="T43" fmla="*/ 67 h 99"/>
                  <a:gd name="T44" fmla="*/ 85 w 131"/>
                  <a:gd name="T45" fmla="*/ 78 h 99"/>
                  <a:gd name="T46" fmla="*/ 84 w 131"/>
                  <a:gd name="T47" fmla="*/ 70 h 99"/>
                  <a:gd name="T48" fmla="*/ 95 w 131"/>
                  <a:gd name="T49" fmla="*/ 62 h 99"/>
                  <a:gd name="T50" fmla="*/ 82 w 131"/>
                  <a:gd name="T51" fmla="*/ 41 h 99"/>
                  <a:gd name="T52" fmla="*/ 107 w 131"/>
                  <a:gd name="T53" fmla="*/ 31 h 99"/>
                  <a:gd name="T54" fmla="*/ 100 w 131"/>
                  <a:gd name="T55" fmla="*/ 46 h 99"/>
                  <a:gd name="T56" fmla="*/ 107 w 131"/>
                  <a:gd name="T57" fmla="*/ 67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1" h="99">
                    <a:moveTo>
                      <a:pt x="131" y="17"/>
                    </a:moveTo>
                    <a:cubicBezTo>
                      <a:pt x="130" y="39"/>
                      <a:pt x="130" y="65"/>
                      <a:pt x="124" y="88"/>
                    </a:cubicBezTo>
                    <a:cubicBezTo>
                      <a:pt x="85" y="99"/>
                      <a:pt x="59" y="78"/>
                      <a:pt x="18" y="81"/>
                    </a:cubicBezTo>
                    <a:cubicBezTo>
                      <a:pt x="0" y="69"/>
                      <a:pt x="9" y="34"/>
                      <a:pt x="11" y="11"/>
                    </a:cubicBezTo>
                    <a:cubicBezTo>
                      <a:pt x="46" y="0"/>
                      <a:pt x="77" y="16"/>
                      <a:pt x="109" y="11"/>
                    </a:cubicBezTo>
                    <a:cubicBezTo>
                      <a:pt x="119" y="15"/>
                      <a:pt x="121" y="18"/>
                      <a:pt x="131" y="17"/>
                    </a:cubicBezTo>
                    <a:close/>
                    <a:moveTo>
                      <a:pt x="107" y="67"/>
                    </a:moveTo>
                    <a:cubicBezTo>
                      <a:pt x="103" y="71"/>
                      <a:pt x="99" y="75"/>
                      <a:pt x="95" y="78"/>
                    </a:cubicBezTo>
                    <a:cubicBezTo>
                      <a:pt x="104" y="77"/>
                      <a:pt x="106" y="79"/>
                      <a:pt x="113" y="77"/>
                    </a:cubicBezTo>
                    <a:cubicBezTo>
                      <a:pt x="118" y="64"/>
                      <a:pt x="120" y="48"/>
                      <a:pt x="120" y="29"/>
                    </a:cubicBezTo>
                    <a:cubicBezTo>
                      <a:pt x="91" y="22"/>
                      <a:pt x="56" y="24"/>
                      <a:pt x="29" y="18"/>
                    </a:cubicBezTo>
                    <a:cubicBezTo>
                      <a:pt x="20" y="29"/>
                      <a:pt x="6" y="68"/>
                      <a:pt x="30" y="66"/>
                    </a:cubicBezTo>
                    <a:cubicBezTo>
                      <a:pt x="25" y="57"/>
                      <a:pt x="32" y="50"/>
                      <a:pt x="35" y="42"/>
                    </a:cubicBezTo>
                    <a:cubicBezTo>
                      <a:pt x="35" y="36"/>
                      <a:pt x="35" y="24"/>
                      <a:pt x="44" y="22"/>
                    </a:cubicBezTo>
                    <a:cubicBezTo>
                      <a:pt x="51" y="27"/>
                      <a:pt x="52" y="37"/>
                      <a:pt x="57" y="42"/>
                    </a:cubicBezTo>
                    <a:cubicBezTo>
                      <a:pt x="61" y="37"/>
                      <a:pt x="60" y="27"/>
                      <a:pt x="68" y="27"/>
                    </a:cubicBezTo>
                    <a:cubicBezTo>
                      <a:pt x="76" y="32"/>
                      <a:pt x="76" y="60"/>
                      <a:pt x="74" y="67"/>
                    </a:cubicBezTo>
                    <a:cubicBezTo>
                      <a:pt x="64" y="69"/>
                      <a:pt x="67" y="57"/>
                      <a:pt x="64" y="52"/>
                    </a:cubicBezTo>
                    <a:cubicBezTo>
                      <a:pt x="61" y="57"/>
                      <a:pt x="60" y="59"/>
                      <a:pt x="54" y="59"/>
                    </a:cubicBezTo>
                    <a:cubicBezTo>
                      <a:pt x="48" y="58"/>
                      <a:pt x="50" y="48"/>
                      <a:pt x="44" y="46"/>
                    </a:cubicBezTo>
                    <a:cubicBezTo>
                      <a:pt x="38" y="47"/>
                      <a:pt x="41" y="56"/>
                      <a:pt x="40" y="63"/>
                    </a:cubicBezTo>
                    <a:cubicBezTo>
                      <a:pt x="38" y="65"/>
                      <a:pt x="34" y="65"/>
                      <a:pt x="32" y="67"/>
                    </a:cubicBezTo>
                    <a:cubicBezTo>
                      <a:pt x="53" y="68"/>
                      <a:pt x="65" y="76"/>
                      <a:pt x="85" y="78"/>
                    </a:cubicBezTo>
                    <a:cubicBezTo>
                      <a:pt x="85" y="75"/>
                      <a:pt x="83" y="74"/>
                      <a:pt x="84" y="70"/>
                    </a:cubicBezTo>
                    <a:cubicBezTo>
                      <a:pt x="89" y="69"/>
                      <a:pt x="94" y="67"/>
                      <a:pt x="95" y="62"/>
                    </a:cubicBezTo>
                    <a:cubicBezTo>
                      <a:pt x="94" y="51"/>
                      <a:pt x="81" y="52"/>
                      <a:pt x="82" y="41"/>
                    </a:cubicBezTo>
                    <a:cubicBezTo>
                      <a:pt x="88" y="34"/>
                      <a:pt x="95" y="30"/>
                      <a:pt x="107" y="31"/>
                    </a:cubicBezTo>
                    <a:cubicBezTo>
                      <a:pt x="116" y="37"/>
                      <a:pt x="107" y="48"/>
                      <a:pt x="100" y="46"/>
                    </a:cubicBezTo>
                    <a:cubicBezTo>
                      <a:pt x="106" y="50"/>
                      <a:pt x="109" y="56"/>
                      <a:pt x="107" y="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223"/>
              <p:cNvSpPr>
                <a:spLocks noEditPoints="1"/>
              </p:cNvSpPr>
              <p:nvPr/>
            </p:nvSpPr>
            <p:spPr bwMode="auto">
              <a:xfrm>
                <a:off x="7712075" y="2382838"/>
                <a:ext cx="93663" cy="69850"/>
              </a:xfrm>
              <a:custGeom>
                <a:avLst/>
                <a:gdLst>
                  <a:gd name="T0" fmla="*/ 132 w 145"/>
                  <a:gd name="T1" fmla="*/ 108 h 108"/>
                  <a:gd name="T2" fmla="*/ 32 w 145"/>
                  <a:gd name="T3" fmla="*/ 101 h 108"/>
                  <a:gd name="T4" fmla="*/ 0 w 145"/>
                  <a:gd name="T5" fmla="*/ 45 h 108"/>
                  <a:gd name="T6" fmla="*/ 11 w 145"/>
                  <a:gd name="T7" fmla="*/ 2 h 108"/>
                  <a:gd name="T8" fmla="*/ 18 w 145"/>
                  <a:gd name="T9" fmla="*/ 0 h 108"/>
                  <a:gd name="T10" fmla="*/ 30 w 145"/>
                  <a:gd name="T11" fmla="*/ 7 h 108"/>
                  <a:gd name="T12" fmla="*/ 132 w 145"/>
                  <a:gd name="T13" fmla="*/ 9 h 108"/>
                  <a:gd name="T14" fmla="*/ 143 w 145"/>
                  <a:gd name="T15" fmla="*/ 31 h 108"/>
                  <a:gd name="T16" fmla="*/ 132 w 145"/>
                  <a:gd name="T17" fmla="*/ 108 h 108"/>
                  <a:gd name="T18" fmla="*/ 130 w 145"/>
                  <a:gd name="T19" fmla="*/ 38 h 108"/>
                  <a:gd name="T20" fmla="*/ 118 w 145"/>
                  <a:gd name="T21" fmla="*/ 24 h 108"/>
                  <a:gd name="T22" fmla="*/ 27 w 145"/>
                  <a:gd name="T23" fmla="*/ 17 h 108"/>
                  <a:gd name="T24" fmla="*/ 16 w 145"/>
                  <a:gd name="T25" fmla="*/ 27 h 108"/>
                  <a:gd name="T26" fmla="*/ 23 w 145"/>
                  <a:gd name="T27" fmla="*/ 87 h 108"/>
                  <a:gd name="T28" fmla="*/ 88 w 145"/>
                  <a:gd name="T29" fmla="*/ 96 h 108"/>
                  <a:gd name="T30" fmla="*/ 107 w 145"/>
                  <a:gd name="T31" fmla="*/ 52 h 108"/>
                  <a:gd name="T32" fmla="*/ 115 w 145"/>
                  <a:gd name="T33" fmla="*/ 90 h 108"/>
                  <a:gd name="T34" fmla="*/ 95 w 145"/>
                  <a:gd name="T35" fmla="*/ 97 h 108"/>
                  <a:gd name="T36" fmla="*/ 116 w 145"/>
                  <a:gd name="T37" fmla="*/ 97 h 108"/>
                  <a:gd name="T38" fmla="*/ 130 w 145"/>
                  <a:gd name="T39" fmla="*/ 38 h 108"/>
                  <a:gd name="T40" fmla="*/ 95 w 145"/>
                  <a:gd name="T41" fmla="*/ 69 h 108"/>
                  <a:gd name="T42" fmla="*/ 95 w 145"/>
                  <a:gd name="T43" fmla="*/ 80 h 108"/>
                  <a:gd name="T44" fmla="*/ 109 w 145"/>
                  <a:gd name="T45" fmla="*/ 72 h 108"/>
                  <a:gd name="T46" fmla="*/ 102 w 145"/>
                  <a:gd name="T47" fmla="*/ 66 h 108"/>
                  <a:gd name="T48" fmla="*/ 95 w 145"/>
                  <a:gd name="T49" fmla="*/ 6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5" h="108">
                    <a:moveTo>
                      <a:pt x="132" y="108"/>
                    </a:moveTo>
                    <a:cubicBezTo>
                      <a:pt x="106" y="108"/>
                      <a:pt x="67" y="105"/>
                      <a:pt x="32" y="101"/>
                    </a:cubicBezTo>
                    <a:cubicBezTo>
                      <a:pt x="6" y="98"/>
                      <a:pt x="0" y="73"/>
                      <a:pt x="0" y="45"/>
                    </a:cubicBezTo>
                    <a:cubicBezTo>
                      <a:pt x="0" y="28"/>
                      <a:pt x="5" y="16"/>
                      <a:pt x="11" y="2"/>
                    </a:cubicBezTo>
                    <a:cubicBezTo>
                      <a:pt x="14" y="1"/>
                      <a:pt x="19" y="6"/>
                      <a:pt x="18" y="0"/>
                    </a:cubicBezTo>
                    <a:cubicBezTo>
                      <a:pt x="22" y="3"/>
                      <a:pt x="26" y="5"/>
                      <a:pt x="30" y="7"/>
                    </a:cubicBezTo>
                    <a:cubicBezTo>
                      <a:pt x="62" y="1"/>
                      <a:pt x="101" y="18"/>
                      <a:pt x="132" y="9"/>
                    </a:cubicBezTo>
                    <a:cubicBezTo>
                      <a:pt x="139" y="14"/>
                      <a:pt x="142" y="21"/>
                      <a:pt x="143" y="31"/>
                    </a:cubicBezTo>
                    <a:cubicBezTo>
                      <a:pt x="145" y="55"/>
                      <a:pt x="138" y="91"/>
                      <a:pt x="132" y="108"/>
                    </a:cubicBezTo>
                    <a:close/>
                    <a:moveTo>
                      <a:pt x="130" y="38"/>
                    </a:moveTo>
                    <a:cubicBezTo>
                      <a:pt x="129" y="31"/>
                      <a:pt x="122" y="29"/>
                      <a:pt x="118" y="24"/>
                    </a:cubicBezTo>
                    <a:cubicBezTo>
                      <a:pt x="84" y="22"/>
                      <a:pt x="61" y="16"/>
                      <a:pt x="27" y="17"/>
                    </a:cubicBezTo>
                    <a:cubicBezTo>
                      <a:pt x="24" y="21"/>
                      <a:pt x="21" y="25"/>
                      <a:pt x="16" y="27"/>
                    </a:cubicBezTo>
                    <a:cubicBezTo>
                      <a:pt x="11" y="41"/>
                      <a:pt x="11" y="76"/>
                      <a:pt x="23" y="87"/>
                    </a:cubicBezTo>
                    <a:cubicBezTo>
                      <a:pt x="42" y="89"/>
                      <a:pt x="61" y="93"/>
                      <a:pt x="88" y="96"/>
                    </a:cubicBezTo>
                    <a:cubicBezTo>
                      <a:pt x="80" y="83"/>
                      <a:pt x="81" y="49"/>
                      <a:pt x="107" y="52"/>
                    </a:cubicBezTo>
                    <a:cubicBezTo>
                      <a:pt x="121" y="57"/>
                      <a:pt x="130" y="79"/>
                      <a:pt x="115" y="90"/>
                    </a:cubicBezTo>
                    <a:cubicBezTo>
                      <a:pt x="108" y="94"/>
                      <a:pt x="100" y="90"/>
                      <a:pt x="95" y="97"/>
                    </a:cubicBezTo>
                    <a:cubicBezTo>
                      <a:pt x="102" y="97"/>
                      <a:pt x="109" y="97"/>
                      <a:pt x="116" y="97"/>
                    </a:cubicBezTo>
                    <a:cubicBezTo>
                      <a:pt x="129" y="84"/>
                      <a:pt x="131" y="61"/>
                      <a:pt x="130" y="38"/>
                    </a:cubicBezTo>
                    <a:close/>
                    <a:moveTo>
                      <a:pt x="95" y="69"/>
                    </a:moveTo>
                    <a:cubicBezTo>
                      <a:pt x="96" y="74"/>
                      <a:pt x="97" y="76"/>
                      <a:pt x="95" y="80"/>
                    </a:cubicBezTo>
                    <a:cubicBezTo>
                      <a:pt x="101" y="79"/>
                      <a:pt x="112" y="82"/>
                      <a:pt x="109" y="72"/>
                    </a:cubicBezTo>
                    <a:cubicBezTo>
                      <a:pt x="107" y="75"/>
                      <a:pt x="107" y="65"/>
                      <a:pt x="102" y="66"/>
                    </a:cubicBezTo>
                    <a:cubicBezTo>
                      <a:pt x="100" y="67"/>
                      <a:pt x="99" y="69"/>
                      <a:pt x="95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224"/>
              <p:cNvSpPr>
                <a:spLocks noEditPoints="1"/>
              </p:cNvSpPr>
              <p:nvPr/>
            </p:nvSpPr>
            <p:spPr bwMode="auto">
              <a:xfrm>
                <a:off x="7793038" y="2549525"/>
                <a:ext cx="92075" cy="79375"/>
              </a:xfrm>
              <a:custGeom>
                <a:avLst/>
                <a:gdLst>
                  <a:gd name="T0" fmla="*/ 11 w 141"/>
                  <a:gd name="T1" fmla="*/ 14 h 122"/>
                  <a:gd name="T2" fmla="*/ 56 w 141"/>
                  <a:gd name="T3" fmla="*/ 14 h 122"/>
                  <a:gd name="T4" fmla="*/ 126 w 141"/>
                  <a:gd name="T5" fmla="*/ 22 h 122"/>
                  <a:gd name="T6" fmla="*/ 131 w 141"/>
                  <a:gd name="T7" fmla="*/ 25 h 122"/>
                  <a:gd name="T8" fmla="*/ 133 w 141"/>
                  <a:gd name="T9" fmla="*/ 61 h 122"/>
                  <a:gd name="T10" fmla="*/ 123 w 141"/>
                  <a:gd name="T11" fmla="*/ 114 h 122"/>
                  <a:gd name="T12" fmla="*/ 100 w 141"/>
                  <a:gd name="T13" fmla="*/ 117 h 122"/>
                  <a:gd name="T14" fmla="*/ 1 w 141"/>
                  <a:gd name="T15" fmla="*/ 84 h 122"/>
                  <a:gd name="T16" fmla="*/ 14 w 141"/>
                  <a:gd name="T17" fmla="*/ 19 h 122"/>
                  <a:gd name="T18" fmla="*/ 11 w 141"/>
                  <a:gd name="T19" fmla="*/ 14 h 122"/>
                  <a:gd name="T20" fmla="*/ 28 w 141"/>
                  <a:gd name="T21" fmla="*/ 25 h 122"/>
                  <a:gd name="T22" fmla="*/ 16 w 141"/>
                  <a:gd name="T23" fmla="*/ 90 h 122"/>
                  <a:gd name="T24" fmla="*/ 57 w 141"/>
                  <a:gd name="T25" fmla="*/ 99 h 122"/>
                  <a:gd name="T26" fmla="*/ 107 w 141"/>
                  <a:gd name="T27" fmla="*/ 103 h 122"/>
                  <a:gd name="T28" fmla="*/ 123 w 141"/>
                  <a:gd name="T29" fmla="*/ 42 h 122"/>
                  <a:gd name="T30" fmla="*/ 28 w 141"/>
                  <a:gd name="T31" fmla="*/ 25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1" h="122">
                    <a:moveTo>
                      <a:pt x="11" y="14"/>
                    </a:moveTo>
                    <a:cubicBezTo>
                      <a:pt x="23" y="0"/>
                      <a:pt x="42" y="23"/>
                      <a:pt x="56" y="14"/>
                    </a:cubicBezTo>
                    <a:cubicBezTo>
                      <a:pt x="78" y="16"/>
                      <a:pt x="109" y="27"/>
                      <a:pt x="126" y="22"/>
                    </a:cubicBezTo>
                    <a:cubicBezTo>
                      <a:pt x="128" y="23"/>
                      <a:pt x="127" y="26"/>
                      <a:pt x="131" y="25"/>
                    </a:cubicBezTo>
                    <a:cubicBezTo>
                      <a:pt x="141" y="36"/>
                      <a:pt x="134" y="51"/>
                      <a:pt x="133" y="61"/>
                    </a:cubicBezTo>
                    <a:cubicBezTo>
                      <a:pt x="130" y="84"/>
                      <a:pt x="138" y="103"/>
                      <a:pt x="123" y="114"/>
                    </a:cubicBezTo>
                    <a:cubicBezTo>
                      <a:pt x="114" y="114"/>
                      <a:pt x="106" y="114"/>
                      <a:pt x="100" y="117"/>
                    </a:cubicBezTo>
                    <a:cubicBezTo>
                      <a:pt x="62" y="105"/>
                      <a:pt x="13" y="122"/>
                      <a:pt x="1" y="84"/>
                    </a:cubicBezTo>
                    <a:cubicBezTo>
                      <a:pt x="1" y="58"/>
                      <a:pt x="0" y="37"/>
                      <a:pt x="14" y="19"/>
                    </a:cubicBezTo>
                    <a:cubicBezTo>
                      <a:pt x="13" y="17"/>
                      <a:pt x="9" y="18"/>
                      <a:pt x="11" y="14"/>
                    </a:cubicBezTo>
                    <a:close/>
                    <a:moveTo>
                      <a:pt x="28" y="25"/>
                    </a:moveTo>
                    <a:cubicBezTo>
                      <a:pt x="13" y="37"/>
                      <a:pt x="4" y="76"/>
                      <a:pt x="16" y="90"/>
                    </a:cubicBezTo>
                    <a:cubicBezTo>
                      <a:pt x="25" y="100"/>
                      <a:pt x="43" y="97"/>
                      <a:pt x="57" y="99"/>
                    </a:cubicBezTo>
                    <a:cubicBezTo>
                      <a:pt x="74" y="101"/>
                      <a:pt x="90" y="105"/>
                      <a:pt x="107" y="103"/>
                    </a:cubicBezTo>
                    <a:cubicBezTo>
                      <a:pt x="126" y="88"/>
                      <a:pt x="120" y="61"/>
                      <a:pt x="123" y="42"/>
                    </a:cubicBezTo>
                    <a:cubicBezTo>
                      <a:pt x="91" y="27"/>
                      <a:pt x="59" y="28"/>
                      <a:pt x="2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225"/>
              <p:cNvSpPr>
                <a:spLocks noEditPoints="1"/>
              </p:cNvSpPr>
              <p:nvPr/>
            </p:nvSpPr>
            <p:spPr bwMode="auto">
              <a:xfrm>
                <a:off x="7629525" y="2546350"/>
                <a:ext cx="39688" cy="47625"/>
              </a:xfrm>
              <a:custGeom>
                <a:avLst/>
                <a:gdLst>
                  <a:gd name="T0" fmla="*/ 13 w 62"/>
                  <a:gd name="T1" fmla="*/ 55 h 73"/>
                  <a:gd name="T2" fmla="*/ 38 w 62"/>
                  <a:gd name="T3" fmla="*/ 48 h 73"/>
                  <a:gd name="T4" fmla="*/ 5 w 62"/>
                  <a:gd name="T5" fmla="*/ 41 h 73"/>
                  <a:gd name="T6" fmla="*/ 23 w 62"/>
                  <a:gd name="T7" fmla="*/ 9 h 73"/>
                  <a:gd name="T8" fmla="*/ 37 w 62"/>
                  <a:gd name="T9" fmla="*/ 72 h 73"/>
                  <a:gd name="T10" fmla="*/ 13 w 62"/>
                  <a:gd name="T11" fmla="*/ 55 h 73"/>
                  <a:gd name="T12" fmla="*/ 28 w 62"/>
                  <a:gd name="T13" fmla="*/ 40 h 73"/>
                  <a:gd name="T14" fmla="*/ 34 w 62"/>
                  <a:gd name="T15" fmla="*/ 34 h 73"/>
                  <a:gd name="T16" fmla="*/ 31 w 62"/>
                  <a:gd name="T17" fmla="*/ 24 h 73"/>
                  <a:gd name="T18" fmla="*/ 28 w 62"/>
                  <a:gd name="T19" fmla="*/ 4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3">
                    <a:moveTo>
                      <a:pt x="13" y="55"/>
                    </a:moveTo>
                    <a:cubicBezTo>
                      <a:pt x="21" y="62"/>
                      <a:pt x="42" y="62"/>
                      <a:pt x="38" y="48"/>
                    </a:cubicBezTo>
                    <a:cubicBezTo>
                      <a:pt x="23" y="54"/>
                      <a:pt x="14" y="51"/>
                      <a:pt x="5" y="41"/>
                    </a:cubicBezTo>
                    <a:cubicBezTo>
                      <a:pt x="0" y="23"/>
                      <a:pt x="13" y="16"/>
                      <a:pt x="23" y="9"/>
                    </a:cubicBezTo>
                    <a:cubicBezTo>
                      <a:pt x="57" y="0"/>
                      <a:pt x="62" y="67"/>
                      <a:pt x="37" y="72"/>
                    </a:cubicBezTo>
                    <a:cubicBezTo>
                      <a:pt x="27" y="73"/>
                      <a:pt x="13" y="68"/>
                      <a:pt x="13" y="55"/>
                    </a:cubicBezTo>
                    <a:close/>
                    <a:moveTo>
                      <a:pt x="28" y="40"/>
                    </a:moveTo>
                    <a:cubicBezTo>
                      <a:pt x="27" y="34"/>
                      <a:pt x="33" y="37"/>
                      <a:pt x="34" y="34"/>
                    </a:cubicBezTo>
                    <a:cubicBezTo>
                      <a:pt x="30" y="31"/>
                      <a:pt x="32" y="27"/>
                      <a:pt x="31" y="24"/>
                    </a:cubicBezTo>
                    <a:cubicBezTo>
                      <a:pt x="16" y="19"/>
                      <a:pt x="11" y="39"/>
                      <a:pt x="28" y="4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6" name="组合 25"/>
            <p:cNvGrpSpPr/>
            <p:nvPr userDrawn="1"/>
          </p:nvGrpSpPr>
          <p:grpSpPr>
            <a:xfrm>
              <a:off x="1834853" y="4558227"/>
              <a:ext cx="1371600" cy="1285875"/>
              <a:chOff x="5370513" y="4511675"/>
              <a:chExt cx="1371600" cy="1285875"/>
            </a:xfrm>
            <a:grpFill/>
          </p:grpSpPr>
          <p:sp>
            <p:nvSpPr>
              <p:cNvPr id="108" name="Freeform 226"/>
              <p:cNvSpPr/>
              <p:nvPr/>
            </p:nvSpPr>
            <p:spPr bwMode="auto">
              <a:xfrm>
                <a:off x="5507038" y="5324475"/>
                <a:ext cx="22225" cy="31750"/>
              </a:xfrm>
              <a:custGeom>
                <a:avLst/>
                <a:gdLst>
                  <a:gd name="T0" fmla="*/ 36 w 36"/>
                  <a:gd name="T1" fmla="*/ 6 h 49"/>
                  <a:gd name="T2" fmla="*/ 0 w 36"/>
                  <a:gd name="T3" fmla="*/ 49 h 49"/>
                  <a:gd name="T4" fmla="*/ 36 w 36"/>
                  <a:gd name="T5" fmla="*/ 6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9">
                    <a:moveTo>
                      <a:pt x="36" y="6"/>
                    </a:moveTo>
                    <a:cubicBezTo>
                      <a:pt x="31" y="27"/>
                      <a:pt x="22" y="44"/>
                      <a:pt x="0" y="49"/>
                    </a:cubicBezTo>
                    <a:cubicBezTo>
                      <a:pt x="2" y="35"/>
                      <a:pt x="14" y="0"/>
                      <a:pt x="36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227"/>
              <p:cNvSpPr/>
              <p:nvPr/>
            </p:nvSpPr>
            <p:spPr bwMode="auto">
              <a:xfrm>
                <a:off x="5554663" y="5335588"/>
                <a:ext cx="31750" cy="44450"/>
              </a:xfrm>
              <a:custGeom>
                <a:avLst/>
                <a:gdLst>
                  <a:gd name="T0" fmla="*/ 28 w 50"/>
                  <a:gd name="T1" fmla="*/ 0 h 67"/>
                  <a:gd name="T2" fmla="*/ 35 w 50"/>
                  <a:gd name="T3" fmla="*/ 64 h 67"/>
                  <a:gd name="T4" fmla="*/ 30 w 50"/>
                  <a:gd name="T5" fmla="*/ 67 h 67"/>
                  <a:gd name="T6" fmla="*/ 28 w 50"/>
                  <a:gd name="T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67">
                    <a:moveTo>
                      <a:pt x="28" y="0"/>
                    </a:moveTo>
                    <a:cubicBezTo>
                      <a:pt x="50" y="12"/>
                      <a:pt x="38" y="48"/>
                      <a:pt x="35" y="64"/>
                    </a:cubicBezTo>
                    <a:cubicBezTo>
                      <a:pt x="32" y="64"/>
                      <a:pt x="30" y="65"/>
                      <a:pt x="30" y="67"/>
                    </a:cubicBezTo>
                    <a:cubicBezTo>
                      <a:pt x="2" y="59"/>
                      <a:pt x="0" y="11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" name="Freeform 228"/>
              <p:cNvSpPr>
                <a:spLocks noEditPoints="1"/>
              </p:cNvSpPr>
              <p:nvPr/>
            </p:nvSpPr>
            <p:spPr bwMode="auto">
              <a:xfrm>
                <a:off x="5370513" y="4511675"/>
                <a:ext cx="1371600" cy="1285875"/>
              </a:xfrm>
              <a:custGeom>
                <a:avLst/>
                <a:gdLst>
                  <a:gd name="T0" fmla="*/ 1393 w 2123"/>
                  <a:gd name="T1" fmla="*/ 1747 h 1991"/>
                  <a:gd name="T2" fmla="*/ 977 w 2123"/>
                  <a:gd name="T3" fmla="*/ 1625 h 1991"/>
                  <a:gd name="T4" fmla="*/ 412 w 2123"/>
                  <a:gd name="T5" fmla="*/ 1618 h 1991"/>
                  <a:gd name="T6" fmla="*/ 28 w 2123"/>
                  <a:gd name="T7" fmla="*/ 1843 h 1991"/>
                  <a:gd name="T8" fmla="*/ 152 w 2123"/>
                  <a:gd name="T9" fmla="*/ 859 h 1991"/>
                  <a:gd name="T10" fmla="*/ 469 w 2123"/>
                  <a:gd name="T11" fmla="*/ 41 h 1991"/>
                  <a:gd name="T12" fmla="*/ 1760 w 2123"/>
                  <a:gd name="T13" fmla="*/ 57 h 1991"/>
                  <a:gd name="T14" fmla="*/ 2051 w 2123"/>
                  <a:gd name="T15" fmla="*/ 1263 h 1991"/>
                  <a:gd name="T16" fmla="*/ 2109 w 2123"/>
                  <a:gd name="T17" fmla="*/ 1809 h 1991"/>
                  <a:gd name="T18" fmla="*/ 1908 w 2123"/>
                  <a:gd name="T19" fmla="*/ 640 h 1991"/>
                  <a:gd name="T20" fmla="*/ 1789 w 2123"/>
                  <a:gd name="T21" fmla="*/ 843 h 1991"/>
                  <a:gd name="T22" fmla="*/ 1889 w 2123"/>
                  <a:gd name="T23" fmla="*/ 1919 h 1991"/>
                  <a:gd name="T24" fmla="*/ 440 w 2123"/>
                  <a:gd name="T25" fmla="*/ 821 h 1991"/>
                  <a:gd name="T26" fmla="*/ 1662 w 2123"/>
                  <a:gd name="T27" fmla="*/ 346 h 1991"/>
                  <a:gd name="T28" fmla="*/ 1605 w 2123"/>
                  <a:gd name="T29" fmla="*/ 489 h 1991"/>
                  <a:gd name="T30" fmla="*/ 1686 w 2123"/>
                  <a:gd name="T31" fmla="*/ 955 h 1991"/>
                  <a:gd name="T32" fmla="*/ 1760 w 2123"/>
                  <a:gd name="T33" fmla="*/ 1186 h 1991"/>
                  <a:gd name="T34" fmla="*/ 1381 w 2123"/>
                  <a:gd name="T35" fmla="*/ 1308 h 1991"/>
                  <a:gd name="T36" fmla="*/ 1822 w 2123"/>
                  <a:gd name="T37" fmla="*/ 1525 h 1991"/>
                  <a:gd name="T38" fmla="*/ 211 w 2123"/>
                  <a:gd name="T39" fmla="*/ 804 h 1991"/>
                  <a:gd name="T40" fmla="*/ 309 w 2123"/>
                  <a:gd name="T41" fmla="*/ 60 h 1991"/>
                  <a:gd name="T42" fmla="*/ 1197 w 2123"/>
                  <a:gd name="T43" fmla="*/ 184 h 1991"/>
                  <a:gd name="T44" fmla="*/ 1397 w 2123"/>
                  <a:gd name="T45" fmla="*/ 415 h 1991"/>
                  <a:gd name="T46" fmla="*/ 495 w 2123"/>
                  <a:gd name="T47" fmla="*/ 275 h 1991"/>
                  <a:gd name="T48" fmla="*/ 1111 w 2123"/>
                  <a:gd name="T49" fmla="*/ 513 h 1991"/>
                  <a:gd name="T50" fmla="*/ 569 w 2123"/>
                  <a:gd name="T51" fmla="*/ 449 h 1991"/>
                  <a:gd name="T52" fmla="*/ 1409 w 2123"/>
                  <a:gd name="T53" fmla="*/ 547 h 1991"/>
                  <a:gd name="T54" fmla="*/ 1281 w 2123"/>
                  <a:gd name="T55" fmla="*/ 645 h 1991"/>
                  <a:gd name="T56" fmla="*/ 1133 w 2123"/>
                  <a:gd name="T57" fmla="*/ 597 h 1991"/>
                  <a:gd name="T58" fmla="*/ 1596 w 2123"/>
                  <a:gd name="T59" fmla="*/ 511 h 1991"/>
                  <a:gd name="T60" fmla="*/ 1109 w 2123"/>
                  <a:gd name="T61" fmla="*/ 535 h 1991"/>
                  <a:gd name="T62" fmla="*/ 677 w 2123"/>
                  <a:gd name="T63" fmla="*/ 625 h 1991"/>
                  <a:gd name="T64" fmla="*/ 758 w 2123"/>
                  <a:gd name="T65" fmla="*/ 900 h 1991"/>
                  <a:gd name="T66" fmla="*/ 1369 w 2123"/>
                  <a:gd name="T67" fmla="*/ 664 h 1991"/>
                  <a:gd name="T68" fmla="*/ 937 w 2123"/>
                  <a:gd name="T69" fmla="*/ 1055 h 1991"/>
                  <a:gd name="T70" fmla="*/ 894 w 2123"/>
                  <a:gd name="T71" fmla="*/ 828 h 1991"/>
                  <a:gd name="T72" fmla="*/ 221 w 2123"/>
                  <a:gd name="T73" fmla="*/ 867 h 1991"/>
                  <a:gd name="T74" fmla="*/ 428 w 2123"/>
                  <a:gd name="T75" fmla="*/ 1427 h 1991"/>
                  <a:gd name="T76" fmla="*/ 1042 w 2123"/>
                  <a:gd name="T77" fmla="*/ 955 h 1991"/>
                  <a:gd name="T78" fmla="*/ 569 w 2123"/>
                  <a:gd name="T79" fmla="*/ 929 h 1991"/>
                  <a:gd name="T80" fmla="*/ 901 w 2123"/>
                  <a:gd name="T81" fmla="*/ 1031 h 1991"/>
                  <a:gd name="T82" fmla="*/ 870 w 2123"/>
                  <a:gd name="T83" fmla="*/ 1139 h 1991"/>
                  <a:gd name="T84" fmla="*/ 1364 w 2123"/>
                  <a:gd name="T85" fmla="*/ 1210 h 1991"/>
                  <a:gd name="T86" fmla="*/ 1524 w 2123"/>
                  <a:gd name="T87" fmla="*/ 1215 h 1991"/>
                  <a:gd name="T88" fmla="*/ 868 w 2123"/>
                  <a:gd name="T89" fmla="*/ 1349 h 1991"/>
                  <a:gd name="T90" fmla="*/ 1092 w 2123"/>
                  <a:gd name="T91" fmla="*/ 1205 h 1991"/>
                  <a:gd name="T92" fmla="*/ 1092 w 2123"/>
                  <a:gd name="T93" fmla="*/ 1205 h 1991"/>
                  <a:gd name="T94" fmla="*/ 1238 w 2123"/>
                  <a:gd name="T95" fmla="*/ 1303 h 1991"/>
                  <a:gd name="T96" fmla="*/ 827 w 2123"/>
                  <a:gd name="T97" fmla="*/ 1256 h 1991"/>
                  <a:gd name="T98" fmla="*/ 584 w 2123"/>
                  <a:gd name="T99" fmla="*/ 1320 h 1991"/>
                  <a:gd name="T100" fmla="*/ 667 w 2123"/>
                  <a:gd name="T101" fmla="*/ 1547 h 1991"/>
                  <a:gd name="T102" fmla="*/ 1073 w 2123"/>
                  <a:gd name="T103" fmla="*/ 1475 h 1991"/>
                  <a:gd name="T104" fmla="*/ 71 w 2123"/>
                  <a:gd name="T105" fmla="*/ 1611 h 1991"/>
                  <a:gd name="T106" fmla="*/ 85 w 2123"/>
                  <a:gd name="T107" fmla="*/ 1356 h 1991"/>
                  <a:gd name="T108" fmla="*/ 405 w 2123"/>
                  <a:gd name="T109" fmla="*/ 1456 h 1991"/>
                  <a:gd name="T110" fmla="*/ 1378 w 2123"/>
                  <a:gd name="T111" fmla="*/ 1492 h 1991"/>
                  <a:gd name="T112" fmla="*/ 650 w 2123"/>
                  <a:gd name="T113" fmla="*/ 1559 h 1991"/>
                  <a:gd name="T114" fmla="*/ 507 w 2123"/>
                  <a:gd name="T115" fmla="*/ 1451 h 1991"/>
                  <a:gd name="T116" fmla="*/ 1419 w 2123"/>
                  <a:gd name="T117" fmla="*/ 1602 h 1991"/>
                  <a:gd name="T118" fmla="*/ 431 w 2123"/>
                  <a:gd name="T119" fmla="*/ 1549 h 1991"/>
                  <a:gd name="T120" fmla="*/ 822 w 2123"/>
                  <a:gd name="T121" fmla="*/ 1561 h 19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23" h="1991">
                    <a:moveTo>
                      <a:pt x="2063" y="1878"/>
                    </a:moveTo>
                    <a:cubicBezTo>
                      <a:pt x="2087" y="1908"/>
                      <a:pt x="2074" y="1931"/>
                      <a:pt x="2032" y="1945"/>
                    </a:cubicBezTo>
                    <a:cubicBezTo>
                      <a:pt x="1973" y="1965"/>
                      <a:pt x="1887" y="1991"/>
                      <a:pt x="1825" y="1964"/>
                    </a:cubicBezTo>
                    <a:cubicBezTo>
                      <a:pt x="1826" y="1953"/>
                      <a:pt x="1822" y="1948"/>
                      <a:pt x="1822" y="1938"/>
                    </a:cubicBezTo>
                    <a:cubicBezTo>
                      <a:pt x="1761" y="1948"/>
                      <a:pt x="1728" y="1923"/>
                      <a:pt x="1681" y="1895"/>
                    </a:cubicBezTo>
                    <a:cubicBezTo>
                      <a:pt x="1605" y="1850"/>
                      <a:pt x="1514" y="1819"/>
                      <a:pt x="1438" y="1773"/>
                    </a:cubicBezTo>
                    <a:cubicBezTo>
                      <a:pt x="1422" y="1764"/>
                      <a:pt x="1407" y="1753"/>
                      <a:pt x="1393" y="1747"/>
                    </a:cubicBezTo>
                    <a:cubicBezTo>
                      <a:pt x="1376" y="1740"/>
                      <a:pt x="1353" y="1739"/>
                      <a:pt x="1340" y="1728"/>
                    </a:cubicBezTo>
                    <a:cubicBezTo>
                      <a:pt x="1333" y="1722"/>
                      <a:pt x="1317" y="1698"/>
                      <a:pt x="1316" y="1695"/>
                    </a:cubicBezTo>
                    <a:cubicBezTo>
                      <a:pt x="1313" y="1686"/>
                      <a:pt x="1318" y="1677"/>
                      <a:pt x="1316" y="1668"/>
                    </a:cubicBezTo>
                    <a:cubicBezTo>
                      <a:pt x="1313" y="1649"/>
                      <a:pt x="1299" y="1636"/>
                      <a:pt x="1297" y="1618"/>
                    </a:cubicBezTo>
                    <a:cubicBezTo>
                      <a:pt x="1239" y="1622"/>
                      <a:pt x="1167" y="1627"/>
                      <a:pt x="1097" y="1625"/>
                    </a:cubicBezTo>
                    <a:cubicBezTo>
                      <a:pt x="1097" y="1651"/>
                      <a:pt x="1085" y="1694"/>
                      <a:pt x="1071" y="1719"/>
                    </a:cubicBezTo>
                    <a:cubicBezTo>
                      <a:pt x="1017" y="1728"/>
                      <a:pt x="997" y="1666"/>
                      <a:pt x="977" y="1625"/>
                    </a:cubicBezTo>
                    <a:cubicBezTo>
                      <a:pt x="941" y="1628"/>
                      <a:pt x="893" y="1629"/>
                      <a:pt x="844" y="1625"/>
                    </a:cubicBezTo>
                    <a:cubicBezTo>
                      <a:pt x="792" y="1621"/>
                      <a:pt x="721" y="1637"/>
                      <a:pt x="670" y="1630"/>
                    </a:cubicBezTo>
                    <a:cubicBezTo>
                      <a:pt x="654" y="1668"/>
                      <a:pt x="647" y="1704"/>
                      <a:pt x="629" y="1735"/>
                    </a:cubicBezTo>
                    <a:cubicBezTo>
                      <a:pt x="581" y="1759"/>
                      <a:pt x="558" y="1720"/>
                      <a:pt x="543" y="1690"/>
                    </a:cubicBezTo>
                    <a:cubicBezTo>
                      <a:pt x="525" y="1707"/>
                      <a:pt x="495" y="1741"/>
                      <a:pt x="469" y="1733"/>
                    </a:cubicBezTo>
                    <a:cubicBezTo>
                      <a:pt x="451" y="1727"/>
                      <a:pt x="438" y="1678"/>
                      <a:pt x="431" y="1654"/>
                    </a:cubicBezTo>
                    <a:cubicBezTo>
                      <a:pt x="427" y="1640"/>
                      <a:pt x="427" y="1621"/>
                      <a:pt x="412" y="1618"/>
                    </a:cubicBezTo>
                    <a:cubicBezTo>
                      <a:pt x="391" y="1714"/>
                      <a:pt x="425" y="1846"/>
                      <a:pt x="352" y="1900"/>
                    </a:cubicBezTo>
                    <a:cubicBezTo>
                      <a:pt x="355" y="1919"/>
                      <a:pt x="371" y="1925"/>
                      <a:pt x="369" y="1943"/>
                    </a:cubicBezTo>
                    <a:cubicBezTo>
                      <a:pt x="350" y="1970"/>
                      <a:pt x="317" y="1965"/>
                      <a:pt x="278" y="1967"/>
                    </a:cubicBezTo>
                    <a:cubicBezTo>
                      <a:pt x="232" y="1969"/>
                      <a:pt x="155" y="1969"/>
                      <a:pt x="99" y="1960"/>
                    </a:cubicBezTo>
                    <a:cubicBezTo>
                      <a:pt x="70" y="1954"/>
                      <a:pt x="36" y="1951"/>
                      <a:pt x="23" y="1938"/>
                    </a:cubicBezTo>
                    <a:cubicBezTo>
                      <a:pt x="25" y="1910"/>
                      <a:pt x="38" y="1891"/>
                      <a:pt x="51" y="1866"/>
                    </a:cubicBezTo>
                    <a:cubicBezTo>
                      <a:pt x="49" y="1853"/>
                      <a:pt x="35" y="1851"/>
                      <a:pt x="28" y="1843"/>
                    </a:cubicBezTo>
                    <a:cubicBezTo>
                      <a:pt x="22" y="1785"/>
                      <a:pt x="38" y="1708"/>
                      <a:pt x="47" y="1640"/>
                    </a:cubicBezTo>
                    <a:cubicBezTo>
                      <a:pt x="54" y="1580"/>
                      <a:pt x="52" y="1516"/>
                      <a:pt x="59" y="1463"/>
                    </a:cubicBezTo>
                    <a:cubicBezTo>
                      <a:pt x="62" y="1432"/>
                      <a:pt x="74" y="1384"/>
                      <a:pt x="59" y="1353"/>
                    </a:cubicBezTo>
                    <a:cubicBezTo>
                      <a:pt x="58" y="1343"/>
                      <a:pt x="63" y="1345"/>
                      <a:pt x="68" y="1337"/>
                    </a:cubicBezTo>
                    <a:cubicBezTo>
                      <a:pt x="52" y="1314"/>
                      <a:pt x="36" y="1286"/>
                      <a:pt x="25" y="1256"/>
                    </a:cubicBezTo>
                    <a:cubicBezTo>
                      <a:pt x="15" y="1227"/>
                      <a:pt x="2" y="1189"/>
                      <a:pt x="1" y="1160"/>
                    </a:cubicBezTo>
                    <a:cubicBezTo>
                      <a:pt x="0" y="1032"/>
                      <a:pt x="60" y="916"/>
                      <a:pt x="152" y="859"/>
                    </a:cubicBezTo>
                    <a:cubicBezTo>
                      <a:pt x="162" y="786"/>
                      <a:pt x="172" y="725"/>
                      <a:pt x="180" y="652"/>
                    </a:cubicBezTo>
                    <a:cubicBezTo>
                      <a:pt x="184" y="621"/>
                      <a:pt x="193" y="592"/>
                      <a:pt x="197" y="561"/>
                    </a:cubicBezTo>
                    <a:cubicBezTo>
                      <a:pt x="201" y="530"/>
                      <a:pt x="199" y="499"/>
                      <a:pt x="204" y="468"/>
                    </a:cubicBezTo>
                    <a:cubicBezTo>
                      <a:pt x="215" y="400"/>
                      <a:pt x="230" y="309"/>
                      <a:pt x="245" y="234"/>
                    </a:cubicBezTo>
                    <a:cubicBezTo>
                      <a:pt x="258" y="163"/>
                      <a:pt x="262" y="89"/>
                      <a:pt x="307" y="36"/>
                    </a:cubicBezTo>
                    <a:cubicBezTo>
                      <a:pt x="322" y="35"/>
                      <a:pt x="329" y="33"/>
                      <a:pt x="338" y="22"/>
                    </a:cubicBezTo>
                    <a:cubicBezTo>
                      <a:pt x="389" y="13"/>
                      <a:pt x="432" y="23"/>
                      <a:pt x="469" y="41"/>
                    </a:cubicBezTo>
                    <a:cubicBezTo>
                      <a:pt x="474" y="50"/>
                      <a:pt x="479" y="57"/>
                      <a:pt x="488" y="62"/>
                    </a:cubicBezTo>
                    <a:cubicBezTo>
                      <a:pt x="502" y="111"/>
                      <a:pt x="511" y="144"/>
                      <a:pt x="500" y="182"/>
                    </a:cubicBezTo>
                    <a:cubicBezTo>
                      <a:pt x="592" y="167"/>
                      <a:pt x="745" y="169"/>
                      <a:pt x="872" y="170"/>
                    </a:cubicBezTo>
                    <a:cubicBezTo>
                      <a:pt x="1014" y="170"/>
                      <a:pt x="1167" y="167"/>
                      <a:pt x="1314" y="165"/>
                    </a:cubicBezTo>
                    <a:cubicBezTo>
                      <a:pt x="1370" y="164"/>
                      <a:pt x="1431" y="172"/>
                      <a:pt x="1481" y="160"/>
                    </a:cubicBezTo>
                    <a:cubicBezTo>
                      <a:pt x="1501" y="115"/>
                      <a:pt x="1504" y="45"/>
                      <a:pt x="1560" y="29"/>
                    </a:cubicBezTo>
                    <a:cubicBezTo>
                      <a:pt x="1616" y="32"/>
                      <a:pt x="1719" y="0"/>
                      <a:pt x="1760" y="57"/>
                    </a:cubicBezTo>
                    <a:cubicBezTo>
                      <a:pt x="1777" y="81"/>
                      <a:pt x="1789" y="130"/>
                      <a:pt x="1798" y="165"/>
                    </a:cubicBezTo>
                    <a:cubicBezTo>
                      <a:pt x="1809" y="202"/>
                      <a:pt x="1820" y="241"/>
                      <a:pt x="1829" y="277"/>
                    </a:cubicBezTo>
                    <a:cubicBezTo>
                      <a:pt x="1840" y="318"/>
                      <a:pt x="1843" y="356"/>
                      <a:pt x="1851" y="394"/>
                    </a:cubicBezTo>
                    <a:cubicBezTo>
                      <a:pt x="1874" y="504"/>
                      <a:pt x="1917" y="606"/>
                      <a:pt x="1942" y="728"/>
                    </a:cubicBezTo>
                    <a:cubicBezTo>
                      <a:pt x="1968" y="859"/>
                      <a:pt x="1998" y="964"/>
                      <a:pt x="2023" y="1096"/>
                    </a:cubicBezTo>
                    <a:cubicBezTo>
                      <a:pt x="2031" y="1138"/>
                      <a:pt x="2037" y="1178"/>
                      <a:pt x="2047" y="1222"/>
                    </a:cubicBezTo>
                    <a:cubicBezTo>
                      <a:pt x="2051" y="1242"/>
                      <a:pt x="2049" y="1237"/>
                      <a:pt x="2051" y="1263"/>
                    </a:cubicBezTo>
                    <a:cubicBezTo>
                      <a:pt x="2053" y="1276"/>
                      <a:pt x="2055" y="1290"/>
                      <a:pt x="2061" y="1298"/>
                    </a:cubicBezTo>
                    <a:cubicBezTo>
                      <a:pt x="2068" y="1363"/>
                      <a:pt x="2078" y="1425"/>
                      <a:pt x="2090" y="1489"/>
                    </a:cubicBezTo>
                    <a:cubicBezTo>
                      <a:pt x="2097" y="1533"/>
                      <a:pt x="2110" y="1578"/>
                      <a:pt x="2111" y="1618"/>
                    </a:cubicBezTo>
                    <a:cubicBezTo>
                      <a:pt x="2111" y="1625"/>
                      <a:pt x="2108" y="1631"/>
                      <a:pt x="2109" y="1637"/>
                    </a:cubicBezTo>
                    <a:cubicBezTo>
                      <a:pt x="2112" y="1667"/>
                      <a:pt x="2123" y="1699"/>
                      <a:pt x="2123" y="1728"/>
                    </a:cubicBezTo>
                    <a:cubicBezTo>
                      <a:pt x="2123" y="1754"/>
                      <a:pt x="2112" y="1780"/>
                      <a:pt x="2113" y="1809"/>
                    </a:cubicBezTo>
                    <a:cubicBezTo>
                      <a:pt x="2111" y="1811"/>
                      <a:pt x="2109" y="1812"/>
                      <a:pt x="2109" y="1809"/>
                    </a:cubicBezTo>
                    <a:cubicBezTo>
                      <a:pt x="2099" y="1799"/>
                      <a:pt x="2112" y="1815"/>
                      <a:pt x="2106" y="1821"/>
                    </a:cubicBezTo>
                    <a:cubicBezTo>
                      <a:pt x="2095" y="1843"/>
                      <a:pt x="2086" y="1868"/>
                      <a:pt x="2063" y="1878"/>
                    </a:cubicBezTo>
                    <a:close/>
                    <a:moveTo>
                      <a:pt x="2097" y="1804"/>
                    </a:moveTo>
                    <a:cubicBezTo>
                      <a:pt x="2118" y="1738"/>
                      <a:pt x="2098" y="1667"/>
                      <a:pt x="2092" y="1606"/>
                    </a:cubicBezTo>
                    <a:cubicBezTo>
                      <a:pt x="2080" y="1490"/>
                      <a:pt x="2060" y="1390"/>
                      <a:pt x="2042" y="1279"/>
                    </a:cubicBezTo>
                    <a:cubicBezTo>
                      <a:pt x="2013" y="1105"/>
                      <a:pt x="1973" y="919"/>
                      <a:pt x="1930" y="745"/>
                    </a:cubicBezTo>
                    <a:cubicBezTo>
                      <a:pt x="1921" y="709"/>
                      <a:pt x="1918" y="673"/>
                      <a:pt x="1908" y="640"/>
                    </a:cubicBezTo>
                    <a:cubicBezTo>
                      <a:pt x="1888" y="573"/>
                      <a:pt x="1863" y="510"/>
                      <a:pt x="1846" y="439"/>
                    </a:cubicBezTo>
                    <a:cubicBezTo>
                      <a:pt x="1830" y="371"/>
                      <a:pt x="1821" y="310"/>
                      <a:pt x="1803" y="241"/>
                    </a:cubicBezTo>
                    <a:cubicBezTo>
                      <a:pt x="1789" y="189"/>
                      <a:pt x="1764" y="80"/>
                      <a:pt x="1732" y="55"/>
                    </a:cubicBezTo>
                    <a:cubicBezTo>
                      <a:pt x="1702" y="32"/>
                      <a:pt x="1640" y="39"/>
                      <a:pt x="1600" y="43"/>
                    </a:cubicBezTo>
                    <a:cubicBezTo>
                      <a:pt x="1656" y="123"/>
                      <a:pt x="1661" y="249"/>
                      <a:pt x="1686" y="368"/>
                    </a:cubicBezTo>
                    <a:cubicBezTo>
                      <a:pt x="1703" y="446"/>
                      <a:pt x="1733" y="525"/>
                      <a:pt x="1748" y="604"/>
                    </a:cubicBezTo>
                    <a:cubicBezTo>
                      <a:pt x="1763" y="682"/>
                      <a:pt x="1774" y="763"/>
                      <a:pt x="1789" y="843"/>
                    </a:cubicBezTo>
                    <a:cubicBezTo>
                      <a:pt x="1832" y="1076"/>
                      <a:pt x="1879" y="1301"/>
                      <a:pt x="1915" y="1516"/>
                    </a:cubicBezTo>
                    <a:cubicBezTo>
                      <a:pt x="1919" y="1535"/>
                      <a:pt x="1929" y="1555"/>
                      <a:pt x="1932" y="1573"/>
                    </a:cubicBezTo>
                    <a:cubicBezTo>
                      <a:pt x="1935" y="1593"/>
                      <a:pt x="1933" y="1618"/>
                      <a:pt x="1934" y="1640"/>
                    </a:cubicBezTo>
                    <a:cubicBezTo>
                      <a:pt x="1937" y="1686"/>
                      <a:pt x="1944" y="1749"/>
                      <a:pt x="1939" y="1790"/>
                    </a:cubicBezTo>
                    <a:cubicBezTo>
                      <a:pt x="1938" y="1804"/>
                      <a:pt x="1928" y="1817"/>
                      <a:pt x="1925" y="1833"/>
                    </a:cubicBezTo>
                    <a:cubicBezTo>
                      <a:pt x="1919" y="1861"/>
                      <a:pt x="1921" y="1874"/>
                      <a:pt x="1906" y="1895"/>
                    </a:cubicBezTo>
                    <a:cubicBezTo>
                      <a:pt x="1900" y="1904"/>
                      <a:pt x="1884" y="1910"/>
                      <a:pt x="1889" y="1919"/>
                    </a:cubicBezTo>
                    <a:cubicBezTo>
                      <a:pt x="1980" y="1900"/>
                      <a:pt x="2070" y="1886"/>
                      <a:pt x="2097" y="1804"/>
                    </a:cubicBezTo>
                    <a:close/>
                    <a:moveTo>
                      <a:pt x="474" y="263"/>
                    </a:moveTo>
                    <a:cubicBezTo>
                      <a:pt x="464" y="240"/>
                      <a:pt x="478" y="213"/>
                      <a:pt x="479" y="179"/>
                    </a:cubicBezTo>
                    <a:cubicBezTo>
                      <a:pt x="479" y="146"/>
                      <a:pt x="487" y="90"/>
                      <a:pt x="462" y="62"/>
                    </a:cubicBezTo>
                    <a:cubicBezTo>
                      <a:pt x="441" y="39"/>
                      <a:pt x="358" y="33"/>
                      <a:pt x="335" y="50"/>
                    </a:cubicBezTo>
                    <a:cubicBezTo>
                      <a:pt x="270" y="283"/>
                      <a:pt x="274" y="553"/>
                      <a:pt x="230" y="802"/>
                    </a:cubicBezTo>
                    <a:cubicBezTo>
                      <a:pt x="305" y="800"/>
                      <a:pt x="380" y="792"/>
                      <a:pt x="440" y="821"/>
                    </a:cubicBezTo>
                    <a:cubicBezTo>
                      <a:pt x="451" y="621"/>
                      <a:pt x="459" y="426"/>
                      <a:pt x="474" y="263"/>
                    </a:cubicBezTo>
                    <a:close/>
                    <a:moveTo>
                      <a:pt x="1794" y="1924"/>
                    </a:moveTo>
                    <a:cubicBezTo>
                      <a:pt x="1856" y="1920"/>
                      <a:pt x="1888" y="1894"/>
                      <a:pt x="1908" y="1845"/>
                    </a:cubicBezTo>
                    <a:cubicBezTo>
                      <a:pt x="1938" y="1688"/>
                      <a:pt x="1908" y="1517"/>
                      <a:pt x="1875" y="1372"/>
                    </a:cubicBezTo>
                    <a:cubicBezTo>
                      <a:pt x="1836" y="1205"/>
                      <a:pt x="1807" y="1027"/>
                      <a:pt x="1775" y="859"/>
                    </a:cubicBezTo>
                    <a:cubicBezTo>
                      <a:pt x="1757" y="772"/>
                      <a:pt x="1746" y="684"/>
                      <a:pt x="1729" y="602"/>
                    </a:cubicBezTo>
                    <a:cubicBezTo>
                      <a:pt x="1712" y="516"/>
                      <a:pt x="1681" y="437"/>
                      <a:pt x="1662" y="346"/>
                    </a:cubicBezTo>
                    <a:cubicBezTo>
                      <a:pt x="1654" y="305"/>
                      <a:pt x="1645" y="258"/>
                      <a:pt x="1636" y="210"/>
                    </a:cubicBezTo>
                    <a:cubicBezTo>
                      <a:pt x="1622" y="139"/>
                      <a:pt x="1625" y="64"/>
                      <a:pt x="1567" y="50"/>
                    </a:cubicBezTo>
                    <a:cubicBezTo>
                      <a:pt x="1527" y="67"/>
                      <a:pt x="1509" y="110"/>
                      <a:pt x="1512" y="158"/>
                    </a:cubicBezTo>
                    <a:cubicBezTo>
                      <a:pt x="1545" y="141"/>
                      <a:pt x="1592" y="191"/>
                      <a:pt x="1591" y="220"/>
                    </a:cubicBezTo>
                    <a:cubicBezTo>
                      <a:pt x="1589" y="255"/>
                      <a:pt x="1544" y="249"/>
                      <a:pt x="1500" y="248"/>
                    </a:cubicBezTo>
                    <a:cubicBezTo>
                      <a:pt x="1476" y="320"/>
                      <a:pt x="1502" y="430"/>
                      <a:pt x="1471" y="499"/>
                    </a:cubicBezTo>
                    <a:cubicBezTo>
                      <a:pt x="1513" y="497"/>
                      <a:pt x="1563" y="479"/>
                      <a:pt x="1605" y="489"/>
                    </a:cubicBezTo>
                    <a:cubicBezTo>
                      <a:pt x="1634" y="519"/>
                      <a:pt x="1626" y="565"/>
                      <a:pt x="1586" y="578"/>
                    </a:cubicBezTo>
                    <a:cubicBezTo>
                      <a:pt x="1571" y="582"/>
                      <a:pt x="1559" y="577"/>
                      <a:pt x="1548" y="590"/>
                    </a:cubicBezTo>
                    <a:cubicBezTo>
                      <a:pt x="1522" y="586"/>
                      <a:pt x="1509" y="588"/>
                      <a:pt x="1488" y="590"/>
                    </a:cubicBezTo>
                    <a:cubicBezTo>
                      <a:pt x="1488" y="619"/>
                      <a:pt x="1473" y="651"/>
                      <a:pt x="1455" y="676"/>
                    </a:cubicBezTo>
                    <a:cubicBezTo>
                      <a:pt x="1437" y="748"/>
                      <a:pt x="1451" y="796"/>
                      <a:pt x="1438" y="862"/>
                    </a:cubicBezTo>
                    <a:cubicBezTo>
                      <a:pt x="1512" y="865"/>
                      <a:pt x="1595" y="871"/>
                      <a:pt x="1667" y="855"/>
                    </a:cubicBezTo>
                    <a:cubicBezTo>
                      <a:pt x="1692" y="875"/>
                      <a:pt x="1716" y="928"/>
                      <a:pt x="1686" y="955"/>
                    </a:cubicBezTo>
                    <a:cubicBezTo>
                      <a:pt x="1602" y="962"/>
                      <a:pt x="1489" y="954"/>
                      <a:pt x="1419" y="955"/>
                    </a:cubicBezTo>
                    <a:cubicBezTo>
                      <a:pt x="1410" y="995"/>
                      <a:pt x="1406" y="1036"/>
                      <a:pt x="1402" y="1079"/>
                    </a:cubicBezTo>
                    <a:cubicBezTo>
                      <a:pt x="1398" y="1121"/>
                      <a:pt x="1391" y="1166"/>
                      <a:pt x="1393" y="1205"/>
                    </a:cubicBezTo>
                    <a:cubicBezTo>
                      <a:pt x="1404" y="1157"/>
                      <a:pt x="1413" y="1088"/>
                      <a:pt x="1464" y="1096"/>
                    </a:cubicBezTo>
                    <a:cubicBezTo>
                      <a:pt x="1506" y="1102"/>
                      <a:pt x="1534" y="1169"/>
                      <a:pt x="1538" y="1201"/>
                    </a:cubicBezTo>
                    <a:cubicBezTo>
                      <a:pt x="1578" y="1184"/>
                      <a:pt x="1647" y="1197"/>
                      <a:pt x="1701" y="1186"/>
                    </a:cubicBezTo>
                    <a:cubicBezTo>
                      <a:pt x="1728" y="1181"/>
                      <a:pt x="1745" y="1166"/>
                      <a:pt x="1760" y="1186"/>
                    </a:cubicBezTo>
                    <a:cubicBezTo>
                      <a:pt x="1763" y="1215"/>
                      <a:pt x="1784" y="1272"/>
                      <a:pt x="1746" y="1282"/>
                    </a:cubicBezTo>
                    <a:cubicBezTo>
                      <a:pt x="1736" y="1284"/>
                      <a:pt x="1718" y="1279"/>
                      <a:pt x="1708" y="1279"/>
                    </a:cubicBezTo>
                    <a:cubicBezTo>
                      <a:pt x="1653" y="1282"/>
                      <a:pt x="1595" y="1290"/>
                      <a:pt x="1545" y="1294"/>
                    </a:cubicBezTo>
                    <a:cubicBezTo>
                      <a:pt x="1542" y="1317"/>
                      <a:pt x="1526" y="1328"/>
                      <a:pt x="1522" y="1351"/>
                    </a:cubicBezTo>
                    <a:cubicBezTo>
                      <a:pt x="1502" y="1365"/>
                      <a:pt x="1499" y="1398"/>
                      <a:pt x="1471" y="1396"/>
                    </a:cubicBezTo>
                    <a:cubicBezTo>
                      <a:pt x="1448" y="1395"/>
                      <a:pt x="1422" y="1336"/>
                      <a:pt x="1417" y="1310"/>
                    </a:cubicBezTo>
                    <a:cubicBezTo>
                      <a:pt x="1403" y="1307"/>
                      <a:pt x="1395" y="1306"/>
                      <a:pt x="1381" y="1308"/>
                    </a:cubicBezTo>
                    <a:cubicBezTo>
                      <a:pt x="1376" y="1344"/>
                      <a:pt x="1365" y="1395"/>
                      <a:pt x="1362" y="1437"/>
                    </a:cubicBezTo>
                    <a:cubicBezTo>
                      <a:pt x="1371" y="1435"/>
                      <a:pt x="1375" y="1440"/>
                      <a:pt x="1378" y="1444"/>
                    </a:cubicBezTo>
                    <a:cubicBezTo>
                      <a:pt x="1384" y="1477"/>
                      <a:pt x="1403" y="1495"/>
                      <a:pt x="1407" y="1530"/>
                    </a:cubicBezTo>
                    <a:cubicBezTo>
                      <a:pt x="1503" y="1514"/>
                      <a:pt x="1615" y="1522"/>
                      <a:pt x="1717" y="1509"/>
                    </a:cubicBezTo>
                    <a:cubicBezTo>
                      <a:pt x="1741" y="1505"/>
                      <a:pt x="1775" y="1495"/>
                      <a:pt x="1791" y="1499"/>
                    </a:cubicBezTo>
                    <a:cubicBezTo>
                      <a:pt x="1802" y="1501"/>
                      <a:pt x="1802" y="1508"/>
                      <a:pt x="1808" y="1513"/>
                    </a:cubicBezTo>
                    <a:cubicBezTo>
                      <a:pt x="1816" y="1520"/>
                      <a:pt x="1820" y="1520"/>
                      <a:pt x="1822" y="1525"/>
                    </a:cubicBezTo>
                    <a:cubicBezTo>
                      <a:pt x="1832" y="1548"/>
                      <a:pt x="1820" y="1584"/>
                      <a:pt x="1801" y="1594"/>
                    </a:cubicBezTo>
                    <a:cubicBezTo>
                      <a:pt x="1655" y="1590"/>
                      <a:pt x="1556" y="1614"/>
                      <a:pt x="1419" y="1621"/>
                    </a:cubicBezTo>
                    <a:cubicBezTo>
                      <a:pt x="1417" y="1665"/>
                      <a:pt x="1395" y="1691"/>
                      <a:pt x="1376" y="1719"/>
                    </a:cubicBezTo>
                    <a:cubicBezTo>
                      <a:pt x="1510" y="1792"/>
                      <a:pt x="1652" y="1858"/>
                      <a:pt x="1794" y="1924"/>
                    </a:cubicBezTo>
                    <a:close/>
                    <a:moveTo>
                      <a:pt x="230" y="442"/>
                    </a:moveTo>
                    <a:cubicBezTo>
                      <a:pt x="213" y="572"/>
                      <a:pt x="193" y="713"/>
                      <a:pt x="173" y="843"/>
                    </a:cubicBezTo>
                    <a:cubicBezTo>
                      <a:pt x="185" y="830"/>
                      <a:pt x="205" y="818"/>
                      <a:pt x="211" y="804"/>
                    </a:cubicBezTo>
                    <a:cubicBezTo>
                      <a:pt x="219" y="788"/>
                      <a:pt x="220" y="759"/>
                      <a:pt x="223" y="738"/>
                    </a:cubicBezTo>
                    <a:cubicBezTo>
                      <a:pt x="227" y="716"/>
                      <a:pt x="231" y="691"/>
                      <a:pt x="233" y="671"/>
                    </a:cubicBezTo>
                    <a:cubicBezTo>
                      <a:pt x="238" y="624"/>
                      <a:pt x="236" y="571"/>
                      <a:pt x="240" y="530"/>
                    </a:cubicBezTo>
                    <a:cubicBezTo>
                      <a:pt x="242" y="505"/>
                      <a:pt x="251" y="481"/>
                      <a:pt x="254" y="456"/>
                    </a:cubicBezTo>
                    <a:cubicBezTo>
                      <a:pt x="257" y="435"/>
                      <a:pt x="255" y="412"/>
                      <a:pt x="257" y="389"/>
                    </a:cubicBezTo>
                    <a:cubicBezTo>
                      <a:pt x="260" y="334"/>
                      <a:pt x="273" y="277"/>
                      <a:pt x="281" y="222"/>
                    </a:cubicBezTo>
                    <a:cubicBezTo>
                      <a:pt x="288" y="168"/>
                      <a:pt x="299" y="105"/>
                      <a:pt x="309" y="60"/>
                    </a:cubicBezTo>
                    <a:cubicBezTo>
                      <a:pt x="257" y="172"/>
                      <a:pt x="249" y="302"/>
                      <a:pt x="230" y="442"/>
                    </a:cubicBezTo>
                    <a:close/>
                    <a:moveTo>
                      <a:pt x="784" y="248"/>
                    </a:moveTo>
                    <a:cubicBezTo>
                      <a:pt x="885" y="246"/>
                      <a:pt x="1065" y="247"/>
                      <a:pt x="1183" y="248"/>
                    </a:cubicBezTo>
                    <a:cubicBezTo>
                      <a:pt x="1267" y="249"/>
                      <a:pt x="1390" y="245"/>
                      <a:pt x="1479" y="234"/>
                    </a:cubicBezTo>
                    <a:cubicBezTo>
                      <a:pt x="1509" y="230"/>
                      <a:pt x="1577" y="233"/>
                      <a:pt x="1557" y="198"/>
                    </a:cubicBezTo>
                    <a:cubicBezTo>
                      <a:pt x="1510" y="176"/>
                      <a:pt x="1455" y="186"/>
                      <a:pt x="1393" y="186"/>
                    </a:cubicBezTo>
                    <a:cubicBezTo>
                      <a:pt x="1327" y="186"/>
                      <a:pt x="1268" y="182"/>
                      <a:pt x="1197" y="184"/>
                    </a:cubicBezTo>
                    <a:cubicBezTo>
                      <a:pt x="1154" y="185"/>
                      <a:pt x="1101" y="183"/>
                      <a:pt x="1047" y="184"/>
                    </a:cubicBezTo>
                    <a:cubicBezTo>
                      <a:pt x="973" y="185"/>
                      <a:pt x="891" y="191"/>
                      <a:pt x="810" y="189"/>
                    </a:cubicBezTo>
                    <a:cubicBezTo>
                      <a:pt x="712" y="186"/>
                      <a:pt x="627" y="188"/>
                      <a:pt x="550" y="198"/>
                    </a:cubicBezTo>
                    <a:cubicBezTo>
                      <a:pt x="531" y="201"/>
                      <a:pt x="512" y="205"/>
                      <a:pt x="498" y="215"/>
                    </a:cubicBezTo>
                    <a:cubicBezTo>
                      <a:pt x="496" y="232"/>
                      <a:pt x="498" y="238"/>
                      <a:pt x="495" y="258"/>
                    </a:cubicBezTo>
                    <a:cubicBezTo>
                      <a:pt x="593" y="260"/>
                      <a:pt x="690" y="250"/>
                      <a:pt x="784" y="248"/>
                    </a:cubicBezTo>
                    <a:close/>
                    <a:moveTo>
                      <a:pt x="1397" y="415"/>
                    </a:moveTo>
                    <a:cubicBezTo>
                      <a:pt x="1401" y="415"/>
                      <a:pt x="1408" y="424"/>
                      <a:pt x="1419" y="425"/>
                    </a:cubicBezTo>
                    <a:cubicBezTo>
                      <a:pt x="1424" y="425"/>
                      <a:pt x="1429" y="422"/>
                      <a:pt x="1433" y="423"/>
                    </a:cubicBezTo>
                    <a:cubicBezTo>
                      <a:pt x="1449" y="425"/>
                      <a:pt x="1451" y="458"/>
                      <a:pt x="1462" y="466"/>
                    </a:cubicBezTo>
                    <a:cubicBezTo>
                      <a:pt x="1462" y="467"/>
                      <a:pt x="1464" y="468"/>
                      <a:pt x="1464" y="466"/>
                    </a:cubicBezTo>
                    <a:cubicBezTo>
                      <a:pt x="1468" y="398"/>
                      <a:pt x="1472" y="311"/>
                      <a:pt x="1474" y="253"/>
                    </a:cubicBezTo>
                    <a:cubicBezTo>
                      <a:pt x="1270" y="271"/>
                      <a:pt x="1070" y="260"/>
                      <a:pt x="868" y="265"/>
                    </a:cubicBezTo>
                    <a:cubicBezTo>
                      <a:pt x="739" y="269"/>
                      <a:pt x="621" y="271"/>
                      <a:pt x="495" y="275"/>
                    </a:cubicBezTo>
                    <a:cubicBezTo>
                      <a:pt x="484" y="361"/>
                      <a:pt x="483" y="463"/>
                      <a:pt x="474" y="542"/>
                    </a:cubicBezTo>
                    <a:cubicBezTo>
                      <a:pt x="492" y="543"/>
                      <a:pt x="505" y="539"/>
                      <a:pt x="519" y="532"/>
                    </a:cubicBezTo>
                    <a:cubicBezTo>
                      <a:pt x="521" y="500"/>
                      <a:pt x="521" y="479"/>
                      <a:pt x="529" y="456"/>
                    </a:cubicBezTo>
                    <a:cubicBezTo>
                      <a:pt x="549" y="443"/>
                      <a:pt x="559" y="419"/>
                      <a:pt x="581" y="408"/>
                    </a:cubicBezTo>
                    <a:cubicBezTo>
                      <a:pt x="649" y="416"/>
                      <a:pt x="651" y="488"/>
                      <a:pt x="677" y="537"/>
                    </a:cubicBezTo>
                    <a:cubicBezTo>
                      <a:pt x="703" y="520"/>
                      <a:pt x="749" y="526"/>
                      <a:pt x="786" y="525"/>
                    </a:cubicBezTo>
                    <a:cubicBezTo>
                      <a:pt x="877" y="524"/>
                      <a:pt x="1004" y="525"/>
                      <a:pt x="1111" y="513"/>
                    </a:cubicBezTo>
                    <a:cubicBezTo>
                      <a:pt x="1110" y="459"/>
                      <a:pt x="1152" y="427"/>
                      <a:pt x="1209" y="444"/>
                    </a:cubicBezTo>
                    <a:cubicBezTo>
                      <a:pt x="1216" y="458"/>
                      <a:pt x="1226" y="469"/>
                      <a:pt x="1235" y="482"/>
                    </a:cubicBezTo>
                    <a:cubicBezTo>
                      <a:pt x="1228" y="420"/>
                      <a:pt x="1326" y="410"/>
                      <a:pt x="1352" y="456"/>
                    </a:cubicBezTo>
                    <a:cubicBezTo>
                      <a:pt x="1355" y="431"/>
                      <a:pt x="1377" y="415"/>
                      <a:pt x="1397" y="415"/>
                    </a:cubicBezTo>
                    <a:close/>
                    <a:moveTo>
                      <a:pt x="658" y="547"/>
                    </a:moveTo>
                    <a:cubicBezTo>
                      <a:pt x="653" y="516"/>
                      <a:pt x="627" y="433"/>
                      <a:pt x="600" y="432"/>
                    </a:cubicBezTo>
                    <a:cubicBezTo>
                      <a:pt x="588" y="432"/>
                      <a:pt x="580" y="448"/>
                      <a:pt x="569" y="449"/>
                    </a:cubicBezTo>
                    <a:cubicBezTo>
                      <a:pt x="522" y="523"/>
                      <a:pt x="547" y="644"/>
                      <a:pt x="603" y="697"/>
                    </a:cubicBezTo>
                    <a:cubicBezTo>
                      <a:pt x="647" y="675"/>
                      <a:pt x="667" y="606"/>
                      <a:pt x="658" y="547"/>
                    </a:cubicBezTo>
                    <a:close/>
                    <a:moveTo>
                      <a:pt x="1429" y="446"/>
                    </a:moveTo>
                    <a:cubicBezTo>
                      <a:pt x="1399" y="421"/>
                      <a:pt x="1361" y="447"/>
                      <a:pt x="1366" y="487"/>
                    </a:cubicBezTo>
                    <a:cubicBezTo>
                      <a:pt x="1357" y="484"/>
                      <a:pt x="1360" y="494"/>
                      <a:pt x="1357" y="497"/>
                    </a:cubicBezTo>
                    <a:cubicBezTo>
                      <a:pt x="1357" y="554"/>
                      <a:pt x="1361" y="636"/>
                      <a:pt x="1405" y="671"/>
                    </a:cubicBezTo>
                    <a:cubicBezTo>
                      <a:pt x="1411" y="627"/>
                      <a:pt x="1414" y="587"/>
                      <a:pt x="1409" y="547"/>
                    </a:cubicBezTo>
                    <a:cubicBezTo>
                      <a:pt x="1405" y="509"/>
                      <a:pt x="1383" y="473"/>
                      <a:pt x="1395" y="442"/>
                    </a:cubicBezTo>
                    <a:cubicBezTo>
                      <a:pt x="1407" y="450"/>
                      <a:pt x="1411" y="467"/>
                      <a:pt x="1414" y="482"/>
                    </a:cubicBezTo>
                    <a:cubicBezTo>
                      <a:pt x="1424" y="540"/>
                      <a:pt x="1436" y="609"/>
                      <a:pt x="1424" y="676"/>
                    </a:cubicBezTo>
                    <a:cubicBezTo>
                      <a:pt x="1487" y="629"/>
                      <a:pt x="1470" y="505"/>
                      <a:pt x="1429" y="446"/>
                    </a:cubicBezTo>
                    <a:close/>
                    <a:moveTo>
                      <a:pt x="1247" y="499"/>
                    </a:moveTo>
                    <a:cubicBezTo>
                      <a:pt x="1246" y="522"/>
                      <a:pt x="1250" y="569"/>
                      <a:pt x="1259" y="599"/>
                    </a:cubicBezTo>
                    <a:cubicBezTo>
                      <a:pt x="1264" y="615"/>
                      <a:pt x="1275" y="629"/>
                      <a:pt x="1281" y="645"/>
                    </a:cubicBezTo>
                    <a:cubicBezTo>
                      <a:pt x="1288" y="666"/>
                      <a:pt x="1292" y="685"/>
                      <a:pt x="1302" y="690"/>
                    </a:cubicBezTo>
                    <a:cubicBezTo>
                      <a:pt x="1340" y="708"/>
                      <a:pt x="1343" y="660"/>
                      <a:pt x="1366" y="652"/>
                    </a:cubicBezTo>
                    <a:cubicBezTo>
                      <a:pt x="1338" y="600"/>
                      <a:pt x="1327" y="524"/>
                      <a:pt x="1345" y="466"/>
                    </a:cubicBezTo>
                    <a:cubicBezTo>
                      <a:pt x="1295" y="428"/>
                      <a:pt x="1249" y="440"/>
                      <a:pt x="1247" y="499"/>
                    </a:cubicBezTo>
                    <a:close/>
                    <a:moveTo>
                      <a:pt x="1197" y="461"/>
                    </a:moveTo>
                    <a:cubicBezTo>
                      <a:pt x="1180" y="455"/>
                      <a:pt x="1145" y="471"/>
                      <a:pt x="1137" y="487"/>
                    </a:cubicBezTo>
                    <a:cubicBezTo>
                      <a:pt x="1128" y="507"/>
                      <a:pt x="1126" y="563"/>
                      <a:pt x="1133" y="597"/>
                    </a:cubicBezTo>
                    <a:cubicBezTo>
                      <a:pt x="1141" y="641"/>
                      <a:pt x="1163" y="686"/>
                      <a:pt x="1187" y="704"/>
                    </a:cubicBezTo>
                    <a:cubicBezTo>
                      <a:pt x="1223" y="691"/>
                      <a:pt x="1233" y="653"/>
                      <a:pt x="1250" y="621"/>
                    </a:cubicBezTo>
                    <a:cubicBezTo>
                      <a:pt x="1236" y="572"/>
                      <a:pt x="1229" y="533"/>
                      <a:pt x="1233" y="487"/>
                    </a:cubicBezTo>
                    <a:cubicBezTo>
                      <a:pt x="1216" y="483"/>
                      <a:pt x="1213" y="466"/>
                      <a:pt x="1197" y="461"/>
                    </a:cubicBezTo>
                    <a:close/>
                    <a:moveTo>
                      <a:pt x="1479" y="513"/>
                    </a:moveTo>
                    <a:cubicBezTo>
                      <a:pt x="1482" y="538"/>
                      <a:pt x="1489" y="556"/>
                      <a:pt x="1491" y="571"/>
                    </a:cubicBezTo>
                    <a:cubicBezTo>
                      <a:pt x="1540" y="567"/>
                      <a:pt x="1610" y="563"/>
                      <a:pt x="1596" y="511"/>
                    </a:cubicBezTo>
                    <a:cubicBezTo>
                      <a:pt x="1556" y="503"/>
                      <a:pt x="1516" y="519"/>
                      <a:pt x="1479" y="513"/>
                    </a:cubicBezTo>
                    <a:close/>
                    <a:moveTo>
                      <a:pt x="908" y="544"/>
                    </a:moveTo>
                    <a:cubicBezTo>
                      <a:pt x="886" y="546"/>
                      <a:pt x="862" y="550"/>
                      <a:pt x="841" y="549"/>
                    </a:cubicBezTo>
                    <a:cubicBezTo>
                      <a:pt x="787" y="547"/>
                      <a:pt x="731" y="535"/>
                      <a:pt x="677" y="549"/>
                    </a:cubicBezTo>
                    <a:cubicBezTo>
                      <a:pt x="680" y="568"/>
                      <a:pt x="678" y="589"/>
                      <a:pt x="681" y="609"/>
                    </a:cubicBezTo>
                    <a:cubicBezTo>
                      <a:pt x="828" y="599"/>
                      <a:pt x="961" y="611"/>
                      <a:pt x="1111" y="590"/>
                    </a:cubicBezTo>
                    <a:cubicBezTo>
                      <a:pt x="1110" y="575"/>
                      <a:pt x="1113" y="553"/>
                      <a:pt x="1109" y="535"/>
                    </a:cubicBezTo>
                    <a:cubicBezTo>
                      <a:pt x="1041" y="537"/>
                      <a:pt x="969" y="541"/>
                      <a:pt x="908" y="544"/>
                    </a:cubicBezTo>
                    <a:close/>
                    <a:moveTo>
                      <a:pt x="474" y="563"/>
                    </a:moveTo>
                    <a:cubicBezTo>
                      <a:pt x="476" y="577"/>
                      <a:pt x="471" y="585"/>
                      <a:pt x="471" y="597"/>
                    </a:cubicBezTo>
                    <a:cubicBezTo>
                      <a:pt x="489" y="604"/>
                      <a:pt x="509" y="597"/>
                      <a:pt x="534" y="604"/>
                    </a:cubicBezTo>
                    <a:cubicBezTo>
                      <a:pt x="534" y="583"/>
                      <a:pt x="517" y="580"/>
                      <a:pt x="514" y="563"/>
                    </a:cubicBezTo>
                    <a:cubicBezTo>
                      <a:pt x="499" y="559"/>
                      <a:pt x="487" y="565"/>
                      <a:pt x="474" y="563"/>
                    </a:cubicBezTo>
                    <a:close/>
                    <a:moveTo>
                      <a:pt x="677" y="625"/>
                    </a:moveTo>
                    <a:cubicBezTo>
                      <a:pt x="664" y="651"/>
                      <a:pt x="655" y="696"/>
                      <a:pt x="631" y="711"/>
                    </a:cubicBezTo>
                    <a:cubicBezTo>
                      <a:pt x="595" y="735"/>
                      <a:pt x="575" y="703"/>
                      <a:pt x="560" y="676"/>
                    </a:cubicBezTo>
                    <a:cubicBezTo>
                      <a:pt x="548" y="655"/>
                      <a:pt x="548" y="636"/>
                      <a:pt x="534" y="621"/>
                    </a:cubicBezTo>
                    <a:cubicBezTo>
                      <a:pt x="511" y="626"/>
                      <a:pt x="501" y="614"/>
                      <a:pt x="471" y="618"/>
                    </a:cubicBezTo>
                    <a:cubicBezTo>
                      <a:pt x="473" y="692"/>
                      <a:pt x="461" y="749"/>
                      <a:pt x="457" y="833"/>
                    </a:cubicBezTo>
                    <a:cubicBezTo>
                      <a:pt x="502" y="847"/>
                      <a:pt x="523" y="885"/>
                      <a:pt x="557" y="909"/>
                    </a:cubicBezTo>
                    <a:cubicBezTo>
                      <a:pt x="614" y="889"/>
                      <a:pt x="689" y="915"/>
                      <a:pt x="758" y="900"/>
                    </a:cubicBezTo>
                    <a:cubicBezTo>
                      <a:pt x="770" y="828"/>
                      <a:pt x="802" y="741"/>
                      <a:pt x="870" y="781"/>
                    </a:cubicBezTo>
                    <a:cubicBezTo>
                      <a:pt x="887" y="790"/>
                      <a:pt x="897" y="800"/>
                      <a:pt x="903" y="814"/>
                    </a:cubicBezTo>
                    <a:cubicBezTo>
                      <a:pt x="916" y="797"/>
                      <a:pt x="920" y="777"/>
                      <a:pt x="937" y="769"/>
                    </a:cubicBezTo>
                    <a:cubicBezTo>
                      <a:pt x="998" y="737"/>
                      <a:pt x="1012" y="834"/>
                      <a:pt x="1028" y="876"/>
                    </a:cubicBezTo>
                    <a:cubicBezTo>
                      <a:pt x="1167" y="866"/>
                      <a:pt x="1288" y="855"/>
                      <a:pt x="1414" y="862"/>
                    </a:cubicBezTo>
                    <a:cubicBezTo>
                      <a:pt x="1426" y="812"/>
                      <a:pt x="1420" y="757"/>
                      <a:pt x="1429" y="709"/>
                    </a:cubicBezTo>
                    <a:cubicBezTo>
                      <a:pt x="1395" y="707"/>
                      <a:pt x="1387" y="680"/>
                      <a:pt x="1369" y="664"/>
                    </a:cubicBezTo>
                    <a:cubicBezTo>
                      <a:pt x="1360" y="680"/>
                      <a:pt x="1356" y="696"/>
                      <a:pt x="1343" y="704"/>
                    </a:cubicBezTo>
                    <a:cubicBezTo>
                      <a:pt x="1298" y="732"/>
                      <a:pt x="1267" y="685"/>
                      <a:pt x="1257" y="647"/>
                    </a:cubicBezTo>
                    <a:cubicBezTo>
                      <a:pt x="1250" y="676"/>
                      <a:pt x="1217" y="723"/>
                      <a:pt x="1192" y="726"/>
                    </a:cubicBezTo>
                    <a:cubicBezTo>
                      <a:pt x="1147" y="730"/>
                      <a:pt x="1133" y="648"/>
                      <a:pt x="1118" y="614"/>
                    </a:cubicBezTo>
                    <a:cubicBezTo>
                      <a:pt x="972" y="621"/>
                      <a:pt x="841" y="620"/>
                      <a:pt x="677" y="625"/>
                    </a:cubicBezTo>
                    <a:close/>
                    <a:moveTo>
                      <a:pt x="946" y="788"/>
                    </a:moveTo>
                    <a:cubicBezTo>
                      <a:pt x="879" y="843"/>
                      <a:pt x="884" y="990"/>
                      <a:pt x="937" y="1055"/>
                    </a:cubicBezTo>
                    <a:cubicBezTo>
                      <a:pt x="967" y="1092"/>
                      <a:pt x="990" y="1061"/>
                      <a:pt x="1006" y="1026"/>
                    </a:cubicBezTo>
                    <a:cubicBezTo>
                      <a:pt x="1043" y="948"/>
                      <a:pt x="1005" y="856"/>
                      <a:pt x="977" y="785"/>
                    </a:cubicBezTo>
                    <a:cubicBezTo>
                      <a:pt x="966" y="785"/>
                      <a:pt x="956" y="786"/>
                      <a:pt x="946" y="788"/>
                    </a:cubicBezTo>
                    <a:close/>
                    <a:moveTo>
                      <a:pt x="775" y="907"/>
                    </a:moveTo>
                    <a:cubicBezTo>
                      <a:pt x="762" y="976"/>
                      <a:pt x="807" y="1036"/>
                      <a:pt x="839" y="1069"/>
                    </a:cubicBezTo>
                    <a:cubicBezTo>
                      <a:pt x="873" y="1064"/>
                      <a:pt x="885" y="1036"/>
                      <a:pt x="892" y="1003"/>
                    </a:cubicBezTo>
                    <a:cubicBezTo>
                      <a:pt x="874" y="948"/>
                      <a:pt x="874" y="875"/>
                      <a:pt x="894" y="828"/>
                    </a:cubicBezTo>
                    <a:cubicBezTo>
                      <a:pt x="878" y="810"/>
                      <a:pt x="859" y="795"/>
                      <a:pt x="827" y="793"/>
                    </a:cubicBezTo>
                    <a:cubicBezTo>
                      <a:pt x="800" y="813"/>
                      <a:pt x="783" y="860"/>
                      <a:pt x="775" y="907"/>
                    </a:cubicBezTo>
                    <a:close/>
                    <a:moveTo>
                      <a:pt x="500" y="914"/>
                    </a:moveTo>
                    <a:cubicBezTo>
                      <a:pt x="483" y="899"/>
                      <a:pt x="448" y="873"/>
                      <a:pt x="428" y="867"/>
                    </a:cubicBezTo>
                    <a:cubicBezTo>
                      <a:pt x="415" y="862"/>
                      <a:pt x="399" y="864"/>
                      <a:pt x="383" y="862"/>
                    </a:cubicBezTo>
                    <a:cubicBezTo>
                      <a:pt x="362" y="858"/>
                      <a:pt x="341" y="849"/>
                      <a:pt x="323" y="847"/>
                    </a:cubicBezTo>
                    <a:cubicBezTo>
                      <a:pt x="292" y="845"/>
                      <a:pt x="251" y="854"/>
                      <a:pt x="221" y="867"/>
                    </a:cubicBezTo>
                    <a:cubicBezTo>
                      <a:pt x="144" y="898"/>
                      <a:pt x="101" y="949"/>
                      <a:pt x="59" y="1005"/>
                    </a:cubicBezTo>
                    <a:cubicBezTo>
                      <a:pt x="37" y="1051"/>
                      <a:pt x="27" y="1107"/>
                      <a:pt x="37" y="1170"/>
                    </a:cubicBezTo>
                    <a:cubicBezTo>
                      <a:pt x="44" y="1216"/>
                      <a:pt x="68" y="1280"/>
                      <a:pt x="87" y="1313"/>
                    </a:cubicBezTo>
                    <a:cubicBezTo>
                      <a:pt x="118" y="1364"/>
                      <a:pt x="189" y="1419"/>
                      <a:pt x="259" y="1439"/>
                    </a:cubicBezTo>
                    <a:cubicBezTo>
                      <a:pt x="303" y="1452"/>
                      <a:pt x="349" y="1446"/>
                      <a:pt x="395" y="1439"/>
                    </a:cubicBezTo>
                    <a:cubicBezTo>
                      <a:pt x="403" y="1439"/>
                      <a:pt x="400" y="1427"/>
                      <a:pt x="409" y="1427"/>
                    </a:cubicBezTo>
                    <a:cubicBezTo>
                      <a:pt x="418" y="1420"/>
                      <a:pt x="420" y="1433"/>
                      <a:pt x="428" y="1427"/>
                    </a:cubicBezTo>
                    <a:cubicBezTo>
                      <a:pt x="581" y="1381"/>
                      <a:pt x="666" y="1135"/>
                      <a:pt x="572" y="995"/>
                    </a:cubicBezTo>
                    <a:cubicBezTo>
                      <a:pt x="564" y="991"/>
                      <a:pt x="554" y="993"/>
                      <a:pt x="550" y="991"/>
                    </a:cubicBezTo>
                    <a:cubicBezTo>
                      <a:pt x="549" y="981"/>
                      <a:pt x="564" y="981"/>
                      <a:pt x="557" y="974"/>
                    </a:cubicBezTo>
                    <a:cubicBezTo>
                      <a:pt x="541" y="953"/>
                      <a:pt x="521" y="932"/>
                      <a:pt x="500" y="914"/>
                    </a:cubicBezTo>
                    <a:close/>
                    <a:moveTo>
                      <a:pt x="1216" y="881"/>
                    </a:moveTo>
                    <a:cubicBezTo>
                      <a:pt x="1159" y="885"/>
                      <a:pt x="1096" y="896"/>
                      <a:pt x="1035" y="895"/>
                    </a:cubicBezTo>
                    <a:cubicBezTo>
                      <a:pt x="1039" y="913"/>
                      <a:pt x="1042" y="932"/>
                      <a:pt x="1042" y="955"/>
                    </a:cubicBezTo>
                    <a:cubicBezTo>
                      <a:pt x="1156" y="940"/>
                      <a:pt x="1274" y="937"/>
                      <a:pt x="1400" y="936"/>
                    </a:cubicBezTo>
                    <a:cubicBezTo>
                      <a:pt x="1408" y="934"/>
                      <a:pt x="1404" y="919"/>
                      <a:pt x="1417" y="921"/>
                    </a:cubicBezTo>
                    <a:cubicBezTo>
                      <a:pt x="1426" y="922"/>
                      <a:pt x="1421" y="938"/>
                      <a:pt x="1431" y="938"/>
                    </a:cubicBezTo>
                    <a:cubicBezTo>
                      <a:pt x="1504" y="933"/>
                      <a:pt x="1599" y="944"/>
                      <a:pt x="1667" y="933"/>
                    </a:cubicBezTo>
                    <a:cubicBezTo>
                      <a:pt x="1678" y="921"/>
                      <a:pt x="1678" y="897"/>
                      <a:pt x="1665" y="883"/>
                    </a:cubicBezTo>
                    <a:cubicBezTo>
                      <a:pt x="1515" y="894"/>
                      <a:pt x="1373" y="870"/>
                      <a:pt x="1216" y="881"/>
                    </a:cubicBezTo>
                    <a:close/>
                    <a:moveTo>
                      <a:pt x="569" y="929"/>
                    </a:moveTo>
                    <a:cubicBezTo>
                      <a:pt x="584" y="940"/>
                      <a:pt x="584" y="960"/>
                      <a:pt x="600" y="969"/>
                    </a:cubicBezTo>
                    <a:cubicBezTo>
                      <a:pt x="628" y="985"/>
                      <a:pt x="718" y="966"/>
                      <a:pt x="755" y="967"/>
                    </a:cubicBezTo>
                    <a:cubicBezTo>
                      <a:pt x="756" y="952"/>
                      <a:pt x="751" y="942"/>
                      <a:pt x="753" y="926"/>
                    </a:cubicBezTo>
                    <a:cubicBezTo>
                      <a:pt x="691" y="928"/>
                      <a:pt x="627" y="918"/>
                      <a:pt x="569" y="929"/>
                    </a:cubicBezTo>
                    <a:close/>
                    <a:moveTo>
                      <a:pt x="1042" y="974"/>
                    </a:moveTo>
                    <a:cubicBezTo>
                      <a:pt x="1035" y="1014"/>
                      <a:pt x="1020" y="1062"/>
                      <a:pt x="992" y="1086"/>
                    </a:cubicBezTo>
                    <a:cubicBezTo>
                      <a:pt x="951" y="1122"/>
                      <a:pt x="923" y="1058"/>
                      <a:pt x="901" y="1031"/>
                    </a:cubicBezTo>
                    <a:cubicBezTo>
                      <a:pt x="893" y="1068"/>
                      <a:pt x="866" y="1096"/>
                      <a:pt x="825" y="1091"/>
                    </a:cubicBezTo>
                    <a:cubicBezTo>
                      <a:pt x="799" y="1062"/>
                      <a:pt x="782" y="1026"/>
                      <a:pt x="765" y="988"/>
                    </a:cubicBezTo>
                    <a:cubicBezTo>
                      <a:pt x="723" y="991"/>
                      <a:pt x="669" y="992"/>
                      <a:pt x="619" y="993"/>
                    </a:cubicBezTo>
                    <a:cubicBezTo>
                      <a:pt x="645" y="1061"/>
                      <a:pt x="653" y="1164"/>
                      <a:pt x="619" y="1246"/>
                    </a:cubicBezTo>
                    <a:cubicBezTo>
                      <a:pt x="682" y="1220"/>
                      <a:pt x="771" y="1245"/>
                      <a:pt x="832" y="1229"/>
                    </a:cubicBezTo>
                    <a:cubicBezTo>
                      <a:pt x="830" y="1218"/>
                      <a:pt x="836" y="1213"/>
                      <a:pt x="832" y="1205"/>
                    </a:cubicBezTo>
                    <a:cubicBezTo>
                      <a:pt x="839" y="1177"/>
                      <a:pt x="857" y="1160"/>
                      <a:pt x="870" y="1139"/>
                    </a:cubicBezTo>
                    <a:cubicBezTo>
                      <a:pt x="878" y="1125"/>
                      <a:pt x="878" y="1111"/>
                      <a:pt x="889" y="1108"/>
                    </a:cubicBezTo>
                    <a:cubicBezTo>
                      <a:pt x="918" y="1098"/>
                      <a:pt x="940" y="1153"/>
                      <a:pt x="965" y="1165"/>
                    </a:cubicBezTo>
                    <a:cubicBezTo>
                      <a:pt x="972" y="1153"/>
                      <a:pt x="975" y="1123"/>
                      <a:pt x="992" y="1117"/>
                    </a:cubicBezTo>
                    <a:cubicBezTo>
                      <a:pt x="1043" y="1099"/>
                      <a:pt x="1074" y="1169"/>
                      <a:pt x="1099" y="1186"/>
                    </a:cubicBezTo>
                    <a:cubicBezTo>
                      <a:pt x="1111" y="1121"/>
                      <a:pt x="1180" y="1079"/>
                      <a:pt x="1211" y="1143"/>
                    </a:cubicBezTo>
                    <a:cubicBezTo>
                      <a:pt x="1224" y="1169"/>
                      <a:pt x="1224" y="1202"/>
                      <a:pt x="1233" y="1224"/>
                    </a:cubicBezTo>
                    <a:cubicBezTo>
                      <a:pt x="1282" y="1216"/>
                      <a:pt x="1317" y="1221"/>
                      <a:pt x="1364" y="1210"/>
                    </a:cubicBezTo>
                    <a:cubicBezTo>
                      <a:pt x="1382" y="1122"/>
                      <a:pt x="1385" y="1050"/>
                      <a:pt x="1397" y="955"/>
                    </a:cubicBezTo>
                    <a:cubicBezTo>
                      <a:pt x="1248" y="956"/>
                      <a:pt x="1166" y="960"/>
                      <a:pt x="1042" y="974"/>
                    </a:cubicBezTo>
                    <a:close/>
                    <a:moveTo>
                      <a:pt x="1524" y="1215"/>
                    </a:moveTo>
                    <a:cubicBezTo>
                      <a:pt x="1519" y="1175"/>
                      <a:pt x="1492" y="1131"/>
                      <a:pt x="1467" y="1117"/>
                    </a:cubicBezTo>
                    <a:cubicBezTo>
                      <a:pt x="1439" y="1124"/>
                      <a:pt x="1422" y="1152"/>
                      <a:pt x="1417" y="1184"/>
                    </a:cubicBezTo>
                    <a:cubicBezTo>
                      <a:pt x="1406" y="1245"/>
                      <a:pt x="1439" y="1344"/>
                      <a:pt x="1471" y="1370"/>
                    </a:cubicBezTo>
                    <a:cubicBezTo>
                      <a:pt x="1514" y="1340"/>
                      <a:pt x="1532" y="1279"/>
                      <a:pt x="1524" y="1215"/>
                    </a:cubicBezTo>
                    <a:close/>
                    <a:moveTo>
                      <a:pt x="1209" y="1191"/>
                    </a:moveTo>
                    <a:cubicBezTo>
                      <a:pt x="1204" y="1173"/>
                      <a:pt x="1180" y="1123"/>
                      <a:pt x="1166" y="1129"/>
                    </a:cubicBezTo>
                    <a:cubicBezTo>
                      <a:pt x="1097" y="1160"/>
                      <a:pt x="1100" y="1272"/>
                      <a:pt x="1130" y="1332"/>
                    </a:cubicBezTo>
                    <a:cubicBezTo>
                      <a:pt x="1142" y="1354"/>
                      <a:pt x="1154" y="1388"/>
                      <a:pt x="1183" y="1384"/>
                    </a:cubicBezTo>
                    <a:cubicBezTo>
                      <a:pt x="1229" y="1358"/>
                      <a:pt x="1224" y="1246"/>
                      <a:pt x="1209" y="1191"/>
                    </a:cubicBezTo>
                    <a:close/>
                    <a:moveTo>
                      <a:pt x="851" y="1220"/>
                    </a:moveTo>
                    <a:cubicBezTo>
                      <a:pt x="846" y="1259"/>
                      <a:pt x="864" y="1341"/>
                      <a:pt x="868" y="1349"/>
                    </a:cubicBezTo>
                    <a:cubicBezTo>
                      <a:pt x="873" y="1360"/>
                      <a:pt x="877" y="1374"/>
                      <a:pt x="882" y="1382"/>
                    </a:cubicBezTo>
                    <a:cubicBezTo>
                      <a:pt x="913" y="1431"/>
                      <a:pt x="951" y="1352"/>
                      <a:pt x="954" y="1322"/>
                    </a:cubicBezTo>
                    <a:cubicBezTo>
                      <a:pt x="955" y="1308"/>
                      <a:pt x="947" y="1282"/>
                      <a:pt x="946" y="1267"/>
                    </a:cubicBezTo>
                    <a:cubicBezTo>
                      <a:pt x="946" y="1234"/>
                      <a:pt x="958" y="1193"/>
                      <a:pt x="956" y="1184"/>
                    </a:cubicBezTo>
                    <a:cubicBezTo>
                      <a:pt x="951" y="1163"/>
                      <a:pt x="918" y="1145"/>
                      <a:pt x="901" y="1134"/>
                    </a:cubicBezTo>
                    <a:cubicBezTo>
                      <a:pt x="884" y="1148"/>
                      <a:pt x="856" y="1182"/>
                      <a:pt x="851" y="1220"/>
                    </a:cubicBezTo>
                    <a:close/>
                    <a:moveTo>
                      <a:pt x="1092" y="1205"/>
                    </a:moveTo>
                    <a:cubicBezTo>
                      <a:pt x="1066" y="1182"/>
                      <a:pt x="1049" y="1139"/>
                      <a:pt x="1006" y="1141"/>
                    </a:cubicBezTo>
                    <a:cubicBezTo>
                      <a:pt x="1005" y="1160"/>
                      <a:pt x="986" y="1166"/>
                      <a:pt x="977" y="1182"/>
                    </a:cubicBezTo>
                    <a:cubicBezTo>
                      <a:pt x="953" y="1228"/>
                      <a:pt x="969" y="1321"/>
                      <a:pt x="994" y="1363"/>
                    </a:cubicBezTo>
                    <a:cubicBezTo>
                      <a:pt x="1016" y="1398"/>
                      <a:pt x="1033" y="1433"/>
                      <a:pt x="1068" y="1403"/>
                    </a:cubicBezTo>
                    <a:cubicBezTo>
                      <a:pt x="1086" y="1389"/>
                      <a:pt x="1094" y="1363"/>
                      <a:pt x="1097" y="1337"/>
                    </a:cubicBezTo>
                    <a:cubicBezTo>
                      <a:pt x="1097" y="1330"/>
                      <a:pt x="1106" y="1331"/>
                      <a:pt x="1109" y="1327"/>
                    </a:cubicBezTo>
                    <a:cubicBezTo>
                      <a:pt x="1090" y="1294"/>
                      <a:pt x="1084" y="1241"/>
                      <a:pt x="1092" y="1205"/>
                    </a:cubicBezTo>
                    <a:close/>
                    <a:moveTo>
                      <a:pt x="1543" y="1213"/>
                    </a:moveTo>
                    <a:cubicBezTo>
                      <a:pt x="1546" y="1232"/>
                      <a:pt x="1544" y="1256"/>
                      <a:pt x="1545" y="1277"/>
                    </a:cubicBezTo>
                    <a:cubicBezTo>
                      <a:pt x="1612" y="1261"/>
                      <a:pt x="1672" y="1261"/>
                      <a:pt x="1739" y="1258"/>
                    </a:cubicBezTo>
                    <a:cubicBezTo>
                      <a:pt x="1754" y="1246"/>
                      <a:pt x="1749" y="1213"/>
                      <a:pt x="1736" y="1203"/>
                    </a:cubicBezTo>
                    <a:cubicBezTo>
                      <a:pt x="1674" y="1201"/>
                      <a:pt x="1601" y="1221"/>
                      <a:pt x="1543" y="1213"/>
                    </a:cubicBezTo>
                    <a:close/>
                    <a:moveTo>
                      <a:pt x="1233" y="1244"/>
                    </a:moveTo>
                    <a:cubicBezTo>
                      <a:pt x="1237" y="1263"/>
                      <a:pt x="1238" y="1276"/>
                      <a:pt x="1238" y="1303"/>
                    </a:cubicBezTo>
                    <a:cubicBezTo>
                      <a:pt x="1304" y="1285"/>
                      <a:pt x="1347" y="1304"/>
                      <a:pt x="1407" y="1282"/>
                    </a:cubicBezTo>
                    <a:cubicBezTo>
                      <a:pt x="1404" y="1262"/>
                      <a:pt x="1399" y="1245"/>
                      <a:pt x="1395" y="1227"/>
                    </a:cubicBezTo>
                    <a:cubicBezTo>
                      <a:pt x="1349" y="1236"/>
                      <a:pt x="1294" y="1241"/>
                      <a:pt x="1233" y="1244"/>
                    </a:cubicBezTo>
                    <a:close/>
                    <a:moveTo>
                      <a:pt x="617" y="1263"/>
                    </a:moveTo>
                    <a:cubicBezTo>
                      <a:pt x="613" y="1275"/>
                      <a:pt x="601" y="1291"/>
                      <a:pt x="603" y="1301"/>
                    </a:cubicBezTo>
                    <a:cubicBezTo>
                      <a:pt x="678" y="1300"/>
                      <a:pt x="749" y="1302"/>
                      <a:pt x="834" y="1291"/>
                    </a:cubicBezTo>
                    <a:cubicBezTo>
                      <a:pt x="832" y="1276"/>
                      <a:pt x="836" y="1266"/>
                      <a:pt x="827" y="1256"/>
                    </a:cubicBezTo>
                    <a:cubicBezTo>
                      <a:pt x="760" y="1257"/>
                      <a:pt x="677" y="1251"/>
                      <a:pt x="617" y="1263"/>
                    </a:cubicBezTo>
                    <a:close/>
                    <a:moveTo>
                      <a:pt x="1028" y="1435"/>
                    </a:moveTo>
                    <a:cubicBezTo>
                      <a:pt x="1001" y="1414"/>
                      <a:pt x="984" y="1384"/>
                      <a:pt x="968" y="1353"/>
                    </a:cubicBezTo>
                    <a:cubicBezTo>
                      <a:pt x="950" y="1398"/>
                      <a:pt x="904" y="1465"/>
                      <a:pt x="872" y="1406"/>
                    </a:cubicBezTo>
                    <a:cubicBezTo>
                      <a:pt x="858" y="1379"/>
                      <a:pt x="847" y="1346"/>
                      <a:pt x="841" y="1315"/>
                    </a:cubicBezTo>
                    <a:cubicBezTo>
                      <a:pt x="805" y="1306"/>
                      <a:pt x="761" y="1321"/>
                      <a:pt x="715" y="1322"/>
                    </a:cubicBezTo>
                    <a:cubicBezTo>
                      <a:pt x="668" y="1324"/>
                      <a:pt x="627" y="1320"/>
                      <a:pt x="584" y="1320"/>
                    </a:cubicBezTo>
                    <a:cubicBezTo>
                      <a:pt x="545" y="1378"/>
                      <a:pt x="500" y="1430"/>
                      <a:pt x="421" y="1449"/>
                    </a:cubicBezTo>
                    <a:cubicBezTo>
                      <a:pt x="423" y="1473"/>
                      <a:pt x="418" y="1505"/>
                      <a:pt x="414" y="1530"/>
                    </a:cubicBezTo>
                    <a:cubicBezTo>
                      <a:pt x="424" y="1528"/>
                      <a:pt x="431" y="1525"/>
                      <a:pt x="440" y="1523"/>
                    </a:cubicBezTo>
                    <a:cubicBezTo>
                      <a:pt x="446" y="1494"/>
                      <a:pt x="469" y="1422"/>
                      <a:pt x="517" y="1430"/>
                    </a:cubicBezTo>
                    <a:cubicBezTo>
                      <a:pt x="531" y="1432"/>
                      <a:pt x="534" y="1444"/>
                      <a:pt x="550" y="1449"/>
                    </a:cubicBezTo>
                    <a:cubicBezTo>
                      <a:pt x="570" y="1435"/>
                      <a:pt x="588" y="1421"/>
                      <a:pt x="617" y="1423"/>
                    </a:cubicBezTo>
                    <a:cubicBezTo>
                      <a:pt x="640" y="1457"/>
                      <a:pt x="660" y="1492"/>
                      <a:pt x="667" y="1547"/>
                    </a:cubicBezTo>
                    <a:cubicBezTo>
                      <a:pt x="782" y="1530"/>
                      <a:pt x="858" y="1544"/>
                      <a:pt x="963" y="1528"/>
                    </a:cubicBezTo>
                    <a:cubicBezTo>
                      <a:pt x="967" y="1479"/>
                      <a:pt x="984" y="1428"/>
                      <a:pt x="1028" y="1435"/>
                    </a:cubicBezTo>
                    <a:close/>
                    <a:moveTo>
                      <a:pt x="1238" y="1318"/>
                    </a:moveTo>
                    <a:cubicBezTo>
                      <a:pt x="1230" y="1355"/>
                      <a:pt x="1215" y="1411"/>
                      <a:pt x="1185" y="1420"/>
                    </a:cubicBezTo>
                    <a:cubicBezTo>
                      <a:pt x="1146" y="1433"/>
                      <a:pt x="1138" y="1364"/>
                      <a:pt x="1116" y="1349"/>
                    </a:cubicBezTo>
                    <a:cubicBezTo>
                      <a:pt x="1106" y="1393"/>
                      <a:pt x="1081" y="1434"/>
                      <a:pt x="1044" y="1444"/>
                    </a:cubicBezTo>
                    <a:cubicBezTo>
                      <a:pt x="1046" y="1460"/>
                      <a:pt x="1065" y="1462"/>
                      <a:pt x="1073" y="1475"/>
                    </a:cubicBezTo>
                    <a:cubicBezTo>
                      <a:pt x="1085" y="1494"/>
                      <a:pt x="1083" y="1522"/>
                      <a:pt x="1094" y="1544"/>
                    </a:cubicBezTo>
                    <a:cubicBezTo>
                      <a:pt x="1171" y="1539"/>
                      <a:pt x="1227" y="1557"/>
                      <a:pt x="1278" y="1528"/>
                    </a:cubicBezTo>
                    <a:cubicBezTo>
                      <a:pt x="1285" y="1525"/>
                      <a:pt x="1289" y="1542"/>
                      <a:pt x="1290" y="1530"/>
                    </a:cubicBezTo>
                    <a:cubicBezTo>
                      <a:pt x="1301" y="1486"/>
                      <a:pt x="1300" y="1432"/>
                      <a:pt x="1345" y="1423"/>
                    </a:cubicBezTo>
                    <a:cubicBezTo>
                      <a:pt x="1348" y="1379"/>
                      <a:pt x="1351" y="1348"/>
                      <a:pt x="1359" y="1313"/>
                    </a:cubicBezTo>
                    <a:cubicBezTo>
                      <a:pt x="1325" y="1315"/>
                      <a:pt x="1276" y="1319"/>
                      <a:pt x="1238" y="1318"/>
                    </a:cubicBezTo>
                    <a:close/>
                    <a:moveTo>
                      <a:pt x="71" y="1611"/>
                    </a:moveTo>
                    <a:cubicBezTo>
                      <a:pt x="68" y="1685"/>
                      <a:pt x="43" y="1747"/>
                      <a:pt x="47" y="1809"/>
                    </a:cubicBezTo>
                    <a:cubicBezTo>
                      <a:pt x="48" y="1835"/>
                      <a:pt x="61" y="1850"/>
                      <a:pt x="85" y="1859"/>
                    </a:cubicBezTo>
                    <a:cubicBezTo>
                      <a:pt x="106" y="1849"/>
                      <a:pt x="108" y="1825"/>
                      <a:pt x="111" y="1802"/>
                    </a:cubicBezTo>
                    <a:cubicBezTo>
                      <a:pt x="115" y="1778"/>
                      <a:pt x="123" y="1752"/>
                      <a:pt x="125" y="1728"/>
                    </a:cubicBezTo>
                    <a:cubicBezTo>
                      <a:pt x="130" y="1688"/>
                      <a:pt x="128" y="1648"/>
                      <a:pt x="133" y="1614"/>
                    </a:cubicBezTo>
                    <a:cubicBezTo>
                      <a:pt x="141" y="1549"/>
                      <a:pt x="161" y="1480"/>
                      <a:pt x="154" y="1411"/>
                    </a:cubicBezTo>
                    <a:cubicBezTo>
                      <a:pt x="132" y="1391"/>
                      <a:pt x="104" y="1378"/>
                      <a:pt x="85" y="1356"/>
                    </a:cubicBezTo>
                    <a:cubicBezTo>
                      <a:pt x="76" y="1434"/>
                      <a:pt x="73" y="1519"/>
                      <a:pt x="71" y="1611"/>
                    </a:cubicBezTo>
                    <a:close/>
                    <a:moveTo>
                      <a:pt x="168" y="1509"/>
                    </a:moveTo>
                    <a:cubicBezTo>
                      <a:pt x="166" y="1529"/>
                      <a:pt x="162" y="1551"/>
                      <a:pt x="159" y="1573"/>
                    </a:cubicBezTo>
                    <a:cubicBezTo>
                      <a:pt x="152" y="1617"/>
                      <a:pt x="156" y="1664"/>
                      <a:pt x="149" y="1709"/>
                    </a:cubicBezTo>
                    <a:cubicBezTo>
                      <a:pt x="141" y="1764"/>
                      <a:pt x="123" y="1816"/>
                      <a:pt x="137" y="1869"/>
                    </a:cubicBezTo>
                    <a:cubicBezTo>
                      <a:pt x="207" y="1885"/>
                      <a:pt x="309" y="1913"/>
                      <a:pt x="364" y="1864"/>
                    </a:cubicBezTo>
                    <a:cubicBezTo>
                      <a:pt x="401" y="1732"/>
                      <a:pt x="383" y="1600"/>
                      <a:pt x="405" y="1456"/>
                    </a:cubicBezTo>
                    <a:cubicBezTo>
                      <a:pt x="323" y="1482"/>
                      <a:pt x="230" y="1453"/>
                      <a:pt x="180" y="1423"/>
                    </a:cubicBezTo>
                    <a:cubicBezTo>
                      <a:pt x="176" y="1442"/>
                      <a:pt x="172" y="1477"/>
                      <a:pt x="168" y="1509"/>
                    </a:cubicBezTo>
                    <a:close/>
                    <a:moveTo>
                      <a:pt x="1362" y="1692"/>
                    </a:moveTo>
                    <a:cubicBezTo>
                      <a:pt x="1375" y="1676"/>
                      <a:pt x="1403" y="1652"/>
                      <a:pt x="1397" y="1623"/>
                    </a:cubicBezTo>
                    <a:cubicBezTo>
                      <a:pt x="1396" y="1617"/>
                      <a:pt x="1388" y="1613"/>
                      <a:pt x="1388" y="1609"/>
                    </a:cubicBezTo>
                    <a:cubicBezTo>
                      <a:pt x="1388" y="1609"/>
                      <a:pt x="1398" y="1598"/>
                      <a:pt x="1397" y="1599"/>
                    </a:cubicBezTo>
                    <a:cubicBezTo>
                      <a:pt x="1403" y="1581"/>
                      <a:pt x="1391" y="1523"/>
                      <a:pt x="1378" y="1492"/>
                    </a:cubicBezTo>
                    <a:cubicBezTo>
                      <a:pt x="1369" y="1469"/>
                      <a:pt x="1353" y="1451"/>
                      <a:pt x="1338" y="1444"/>
                    </a:cubicBezTo>
                    <a:cubicBezTo>
                      <a:pt x="1296" y="1518"/>
                      <a:pt x="1299" y="1642"/>
                      <a:pt x="1362" y="1692"/>
                    </a:cubicBezTo>
                    <a:close/>
                    <a:moveTo>
                      <a:pt x="650" y="1559"/>
                    </a:moveTo>
                    <a:cubicBezTo>
                      <a:pt x="649" y="1541"/>
                      <a:pt x="627" y="1441"/>
                      <a:pt x="600" y="1446"/>
                    </a:cubicBezTo>
                    <a:cubicBezTo>
                      <a:pt x="508" y="1465"/>
                      <a:pt x="522" y="1668"/>
                      <a:pt x="586" y="1716"/>
                    </a:cubicBezTo>
                    <a:cubicBezTo>
                      <a:pt x="595" y="1710"/>
                      <a:pt x="605" y="1713"/>
                      <a:pt x="617" y="1707"/>
                    </a:cubicBezTo>
                    <a:cubicBezTo>
                      <a:pt x="638" y="1668"/>
                      <a:pt x="655" y="1623"/>
                      <a:pt x="650" y="1559"/>
                    </a:cubicBezTo>
                    <a:close/>
                    <a:moveTo>
                      <a:pt x="507" y="1451"/>
                    </a:moveTo>
                    <a:cubicBezTo>
                      <a:pt x="461" y="1469"/>
                      <a:pt x="444" y="1572"/>
                      <a:pt x="445" y="1640"/>
                    </a:cubicBezTo>
                    <a:cubicBezTo>
                      <a:pt x="457" y="1660"/>
                      <a:pt x="463" y="1685"/>
                      <a:pt x="476" y="1704"/>
                    </a:cubicBezTo>
                    <a:cubicBezTo>
                      <a:pt x="501" y="1699"/>
                      <a:pt x="531" y="1690"/>
                      <a:pt x="534" y="1666"/>
                    </a:cubicBezTo>
                    <a:cubicBezTo>
                      <a:pt x="535" y="1652"/>
                      <a:pt x="520" y="1634"/>
                      <a:pt x="517" y="1618"/>
                    </a:cubicBezTo>
                    <a:cubicBezTo>
                      <a:pt x="505" y="1564"/>
                      <a:pt x="521" y="1510"/>
                      <a:pt x="541" y="1466"/>
                    </a:cubicBezTo>
                    <a:cubicBezTo>
                      <a:pt x="524" y="1472"/>
                      <a:pt x="522" y="1446"/>
                      <a:pt x="507" y="1451"/>
                    </a:cubicBezTo>
                    <a:close/>
                    <a:moveTo>
                      <a:pt x="1032" y="1461"/>
                    </a:moveTo>
                    <a:cubicBezTo>
                      <a:pt x="1020" y="1459"/>
                      <a:pt x="1006" y="1476"/>
                      <a:pt x="994" y="1482"/>
                    </a:cubicBezTo>
                    <a:cubicBezTo>
                      <a:pt x="967" y="1553"/>
                      <a:pt x="985" y="1655"/>
                      <a:pt x="1051" y="1695"/>
                    </a:cubicBezTo>
                    <a:cubicBezTo>
                      <a:pt x="1099" y="1619"/>
                      <a:pt x="1080" y="1507"/>
                      <a:pt x="1032" y="1461"/>
                    </a:cubicBezTo>
                    <a:close/>
                    <a:moveTo>
                      <a:pt x="1610" y="1535"/>
                    </a:moveTo>
                    <a:cubicBezTo>
                      <a:pt x="1540" y="1538"/>
                      <a:pt x="1472" y="1540"/>
                      <a:pt x="1412" y="1551"/>
                    </a:cubicBezTo>
                    <a:cubicBezTo>
                      <a:pt x="1413" y="1569"/>
                      <a:pt x="1411" y="1591"/>
                      <a:pt x="1419" y="1602"/>
                    </a:cubicBezTo>
                    <a:cubicBezTo>
                      <a:pt x="1482" y="1596"/>
                      <a:pt x="1546" y="1587"/>
                      <a:pt x="1622" y="1580"/>
                    </a:cubicBezTo>
                    <a:cubicBezTo>
                      <a:pt x="1689" y="1574"/>
                      <a:pt x="1763" y="1587"/>
                      <a:pt x="1803" y="1556"/>
                    </a:cubicBezTo>
                    <a:cubicBezTo>
                      <a:pt x="1804" y="1541"/>
                      <a:pt x="1798" y="1533"/>
                      <a:pt x="1794" y="1523"/>
                    </a:cubicBezTo>
                    <a:cubicBezTo>
                      <a:pt x="1730" y="1526"/>
                      <a:pt x="1668" y="1532"/>
                      <a:pt x="1610" y="1535"/>
                    </a:cubicBezTo>
                    <a:close/>
                    <a:moveTo>
                      <a:pt x="409" y="1599"/>
                    </a:moveTo>
                    <a:cubicBezTo>
                      <a:pt x="414" y="1596"/>
                      <a:pt x="423" y="1599"/>
                      <a:pt x="426" y="1594"/>
                    </a:cubicBezTo>
                    <a:cubicBezTo>
                      <a:pt x="424" y="1585"/>
                      <a:pt x="429" y="1563"/>
                      <a:pt x="431" y="1549"/>
                    </a:cubicBezTo>
                    <a:cubicBezTo>
                      <a:pt x="401" y="1537"/>
                      <a:pt x="415" y="1580"/>
                      <a:pt x="409" y="1599"/>
                    </a:cubicBezTo>
                    <a:close/>
                    <a:moveTo>
                      <a:pt x="822" y="1561"/>
                    </a:moveTo>
                    <a:cubicBezTo>
                      <a:pt x="770" y="1561"/>
                      <a:pt x="719" y="1554"/>
                      <a:pt x="670" y="1566"/>
                    </a:cubicBezTo>
                    <a:cubicBezTo>
                      <a:pt x="669" y="1590"/>
                      <a:pt x="672" y="1595"/>
                      <a:pt x="670" y="1614"/>
                    </a:cubicBezTo>
                    <a:cubicBezTo>
                      <a:pt x="773" y="1598"/>
                      <a:pt x="864" y="1618"/>
                      <a:pt x="970" y="1602"/>
                    </a:cubicBezTo>
                    <a:cubicBezTo>
                      <a:pt x="967" y="1588"/>
                      <a:pt x="960" y="1568"/>
                      <a:pt x="963" y="1556"/>
                    </a:cubicBezTo>
                    <a:cubicBezTo>
                      <a:pt x="921" y="1546"/>
                      <a:pt x="871" y="1561"/>
                      <a:pt x="822" y="1561"/>
                    </a:cubicBezTo>
                    <a:close/>
                    <a:moveTo>
                      <a:pt x="1099" y="1563"/>
                    </a:moveTo>
                    <a:cubicBezTo>
                      <a:pt x="1099" y="1579"/>
                      <a:pt x="1099" y="1594"/>
                      <a:pt x="1099" y="1609"/>
                    </a:cubicBezTo>
                    <a:cubicBezTo>
                      <a:pt x="1177" y="1598"/>
                      <a:pt x="1224" y="1609"/>
                      <a:pt x="1292" y="1594"/>
                    </a:cubicBezTo>
                    <a:cubicBezTo>
                      <a:pt x="1288" y="1579"/>
                      <a:pt x="1297" y="1566"/>
                      <a:pt x="1288" y="1554"/>
                    </a:cubicBezTo>
                    <a:cubicBezTo>
                      <a:pt x="1242" y="1571"/>
                      <a:pt x="1153" y="1565"/>
                      <a:pt x="1099" y="15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229"/>
              <p:cNvSpPr>
                <a:spLocks noEditPoints="1"/>
              </p:cNvSpPr>
              <p:nvPr/>
            </p:nvSpPr>
            <p:spPr bwMode="auto">
              <a:xfrm>
                <a:off x="5426075" y="5075238"/>
                <a:ext cx="290513" cy="327025"/>
              </a:xfrm>
              <a:custGeom>
                <a:avLst/>
                <a:gdLst>
                  <a:gd name="T0" fmla="*/ 438 w 450"/>
                  <a:gd name="T1" fmla="*/ 328 h 506"/>
                  <a:gd name="T2" fmla="*/ 235 w 450"/>
                  <a:gd name="T3" fmla="*/ 497 h 506"/>
                  <a:gd name="T4" fmla="*/ 75 w 450"/>
                  <a:gd name="T5" fmla="*/ 425 h 506"/>
                  <a:gd name="T6" fmla="*/ 78 w 450"/>
                  <a:gd name="T7" fmla="*/ 82 h 506"/>
                  <a:gd name="T8" fmla="*/ 235 w 450"/>
                  <a:gd name="T9" fmla="*/ 56 h 506"/>
                  <a:gd name="T10" fmla="*/ 247 w 450"/>
                  <a:gd name="T11" fmla="*/ 163 h 506"/>
                  <a:gd name="T12" fmla="*/ 276 w 450"/>
                  <a:gd name="T13" fmla="*/ 270 h 506"/>
                  <a:gd name="T14" fmla="*/ 388 w 450"/>
                  <a:gd name="T15" fmla="*/ 397 h 506"/>
                  <a:gd name="T16" fmla="*/ 357 w 450"/>
                  <a:gd name="T17" fmla="*/ 318 h 506"/>
                  <a:gd name="T18" fmla="*/ 414 w 450"/>
                  <a:gd name="T19" fmla="*/ 244 h 506"/>
                  <a:gd name="T20" fmla="*/ 350 w 450"/>
                  <a:gd name="T21" fmla="*/ 237 h 506"/>
                  <a:gd name="T22" fmla="*/ 395 w 450"/>
                  <a:gd name="T23" fmla="*/ 158 h 506"/>
                  <a:gd name="T24" fmla="*/ 388 w 450"/>
                  <a:gd name="T25" fmla="*/ 144 h 506"/>
                  <a:gd name="T26" fmla="*/ 295 w 450"/>
                  <a:gd name="T27" fmla="*/ 134 h 506"/>
                  <a:gd name="T28" fmla="*/ 235 w 450"/>
                  <a:gd name="T29" fmla="*/ 56 h 506"/>
                  <a:gd name="T30" fmla="*/ 140 w 450"/>
                  <a:gd name="T31" fmla="*/ 82 h 506"/>
                  <a:gd name="T32" fmla="*/ 209 w 450"/>
                  <a:gd name="T33" fmla="*/ 63 h 506"/>
                  <a:gd name="T34" fmla="*/ 230 w 450"/>
                  <a:gd name="T35" fmla="*/ 478 h 506"/>
                  <a:gd name="T36" fmla="*/ 302 w 450"/>
                  <a:gd name="T37" fmla="*/ 414 h 506"/>
                  <a:gd name="T38" fmla="*/ 316 w 450"/>
                  <a:gd name="T39" fmla="*/ 390 h 506"/>
                  <a:gd name="T40" fmla="*/ 185 w 450"/>
                  <a:gd name="T41" fmla="*/ 280 h 506"/>
                  <a:gd name="T42" fmla="*/ 202 w 450"/>
                  <a:gd name="T43" fmla="*/ 170 h 506"/>
                  <a:gd name="T44" fmla="*/ 116 w 450"/>
                  <a:gd name="T45" fmla="*/ 91 h 506"/>
                  <a:gd name="T46" fmla="*/ 125 w 450"/>
                  <a:gd name="T47" fmla="*/ 175 h 506"/>
                  <a:gd name="T48" fmla="*/ 35 w 450"/>
                  <a:gd name="T49" fmla="*/ 218 h 506"/>
                  <a:gd name="T50" fmla="*/ 30 w 450"/>
                  <a:gd name="T51" fmla="*/ 249 h 506"/>
                  <a:gd name="T52" fmla="*/ 111 w 450"/>
                  <a:gd name="T53" fmla="*/ 320 h 506"/>
                  <a:gd name="T54" fmla="*/ 63 w 450"/>
                  <a:gd name="T55" fmla="*/ 371 h 506"/>
                  <a:gd name="T56" fmla="*/ 185 w 450"/>
                  <a:gd name="T57" fmla="*/ 139 h 506"/>
                  <a:gd name="T58" fmla="*/ 223 w 450"/>
                  <a:gd name="T59" fmla="*/ 96 h 506"/>
                  <a:gd name="T60" fmla="*/ 223 w 450"/>
                  <a:gd name="T61" fmla="*/ 215 h 506"/>
                  <a:gd name="T62" fmla="*/ 223 w 450"/>
                  <a:gd name="T63" fmla="*/ 215 h 506"/>
                  <a:gd name="T64" fmla="*/ 247 w 450"/>
                  <a:gd name="T65" fmla="*/ 242 h 506"/>
                  <a:gd name="T66" fmla="*/ 304 w 450"/>
                  <a:gd name="T67" fmla="*/ 342 h 506"/>
                  <a:gd name="T68" fmla="*/ 259 w 450"/>
                  <a:gd name="T69" fmla="*/ 297 h 506"/>
                  <a:gd name="T70" fmla="*/ 350 w 450"/>
                  <a:gd name="T71" fmla="*/ 404 h 506"/>
                  <a:gd name="T72" fmla="*/ 371 w 450"/>
                  <a:gd name="T73" fmla="*/ 402 h 506"/>
                  <a:gd name="T74" fmla="*/ 350 w 450"/>
                  <a:gd name="T75" fmla="*/ 404 h 5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50" h="506">
                    <a:moveTo>
                      <a:pt x="316" y="46"/>
                    </a:moveTo>
                    <a:cubicBezTo>
                      <a:pt x="405" y="87"/>
                      <a:pt x="450" y="203"/>
                      <a:pt x="438" y="328"/>
                    </a:cubicBezTo>
                    <a:cubicBezTo>
                      <a:pt x="435" y="364"/>
                      <a:pt x="413" y="405"/>
                      <a:pt x="395" y="428"/>
                    </a:cubicBezTo>
                    <a:cubicBezTo>
                      <a:pt x="365" y="466"/>
                      <a:pt x="297" y="506"/>
                      <a:pt x="235" y="497"/>
                    </a:cubicBezTo>
                    <a:cubicBezTo>
                      <a:pt x="216" y="494"/>
                      <a:pt x="189" y="485"/>
                      <a:pt x="166" y="478"/>
                    </a:cubicBezTo>
                    <a:cubicBezTo>
                      <a:pt x="127" y="467"/>
                      <a:pt x="101" y="447"/>
                      <a:pt x="75" y="425"/>
                    </a:cubicBezTo>
                    <a:cubicBezTo>
                      <a:pt x="60" y="401"/>
                      <a:pt x="43" y="378"/>
                      <a:pt x="25" y="356"/>
                    </a:cubicBezTo>
                    <a:cubicBezTo>
                      <a:pt x="0" y="249"/>
                      <a:pt x="16" y="145"/>
                      <a:pt x="78" y="82"/>
                    </a:cubicBezTo>
                    <a:cubicBezTo>
                      <a:pt x="137" y="40"/>
                      <a:pt x="234" y="0"/>
                      <a:pt x="316" y="46"/>
                    </a:cubicBezTo>
                    <a:close/>
                    <a:moveTo>
                      <a:pt x="235" y="56"/>
                    </a:moveTo>
                    <a:cubicBezTo>
                      <a:pt x="237" y="99"/>
                      <a:pt x="266" y="122"/>
                      <a:pt x="285" y="153"/>
                    </a:cubicBezTo>
                    <a:cubicBezTo>
                      <a:pt x="277" y="166"/>
                      <a:pt x="268" y="163"/>
                      <a:pt x="247" y="163"/>
                    </a:cubicBezTo>
                    <a:cubicBezTo>
                      <a:pt x="245" y="185"/>
                      <a:pt x="241" y="197"/>
                      <a:pt x="247" y="218"/>
                    </a:cubicBezTo>
                    <a:cubicBezTo>
                      <a:pt x="264" y="231"/>
                      <a:pt x="280" y="248"/>
                      <a:pt x="276" y="270"/>
                    </a:cubicBezTo>
                    <a:cubicBezTo>
                      <a:pt x="294" y="311"/>
                      <a:pt x="334" y="332"/>
                      <a:pt x="359" y="366"/>
                    </a:cubicBezTo>
                    <a:cubicBezTo>
                      <a:pt x="372" y="331"/>
                      <a:pt x="400" y="368"/>
                      <a:pt x="388" y="397"/>
                    </a:cubicBezTo>
                    <a:cubicBezTo>
                      <a:pt x="403" y="388"/>
                      <a:pt x="404" y="364"/>
                      <a:pt x="414" y="349"/>
                    </a:cubicBezTo>
                    <a:cubicBezTo>
                      <a:pt x="398" y="336"/>
                      <a:pt x="367" y="337"/>
                      <a:pt x="357" y="318"/>
                    </a:cubicBezTo>
                    <a:cubicBezTo>
                      <a:pt x="379" y="320"/>
                      <a:pt x="400" y="324"/>
                      <a:pt x="419" y="330"/>
                    </a:cubicBezTo>
                    <a:cubicBezTo>
                      <a:pt x="416" y="296"/>
                      <a:pt x="420" y="280"/>
                      <a:pt x="414" y="244"/>
                    </a:cubicBezTo>
                    <a:cubicBezTo>
                      <a:pt x="406" y="262"/>
                      <a:pt x="366" y="257"/>
                      <a:pt x="350" y="249"/>
                    </a:cubicBezTo>
                    <a:cubicBezTo>
                      <a:pt x="350" y="245"/>
                      <a:pt x="350" y="241"/>
                      <a:pt x="350" y="237"/>
                    </a:cubicBezTo>
                    <a:cubicBezTo>
                      <a:pt x="373" y="229"/>
                      <a:pt x="398" y="214"/>
                      <a:pt x="416" y="232"/>
                    </a:cubicBezTo>
                    <a:cubicBezTo>
                      <a:pt x="415" y="209"/>
                      <a:pt x="405" y="179"/>
                      <a:pt x="395" y="158"/>
                    </a:cubicBezTo>
                    <a:cubicBezTo>
                      <a:pt x="374" y="168"/>
                      <a:pt x="351" y="188"/>
                      <a:pt x="328" y="189"/>
                    </a:cubicBezTo>
                    <a:cubicBezTo>
                      <a:pt x="337" y="163"/>
                      <a:pt x="367" y="158"/>
                      <a:pt x="388" y="144"/>
                    </a:cubicBezTo>
                    <a:cubicBezTo>
                      <a:pt x="371" y="122"/>
                      <a:pt x="362" y="92"/>
                      <a:pt x="331" y="84"/>
                    </a:cubicBezTo>
                    <a:cubicBezTo>
                      <a:pt x="318" y="100"/>
                      <a:pt x="318" y="129"/>
                      <a:pt x="295" y="134"/>
                    </a:cubicBezTo>
                    <a:cubicBezTo>
                      <a:pt x="288" y="116"/>
                      <a:pt x="310" y="93"/>
                      <a:pt x="316" y="72"/>
                    </a:cubicBezTo>
                    <a:cubicBezTo>
                      <a:pt x="290" y="59"/>
                      <a:pt x="273" y="51"/>
                      <a:pt x="235" y="56"/>
                    </a:cubicBezTo>
                    <a:close/>
                    <a:moveTo>
                      <a:pt x="209" y="63"/>
                    </a:moveTo>
                    <a:cubicBezTo>
                      <a:pt x="187" y="61"/>
                      <a:pt x="159" y="74"/>
                      <a:pt x="140" y="82"/>
                    </a:cubicBezTo>
                    <a:cubicBezTo>
                      <a:pt x="145" y="102"/>
                      <a:pt x="158" y="114"/>
                      <a:pt x="168" y="130"/>
                    </a:cubicBezTo>
                    <a:cubicBezTo>
                      <a:pt x="187" y="108"/>
                      <a:pt x="209" y="92"/>
                      <a:pt x="209" y="63"/>
                    </a:cubicBezTo>
                    <a:close/>
                    <a:moveTo>
                      <a:pt x="109" y="430"/>
                    </a:moveTo>
                    <a:cubicBezTo>
                      <a:pt x="142" y="456"/>
                      <a:pt x="190" y="457"/>
                      <a:pt x="230" y="478"/>
                    </a:cubicBezTo>
                    <a:cubicBezTo>
                      <a:pt x="276" y="476"/>
                      <a:pt x="323" y="467"/>
                      <a:pt x="357" y="437"/>
                    </a:cubicBezTo>
                    <a:cubicBezTo>
                      <a:pt x="352" y="411"/>
                      <a:pt x="321" y="425"/>
                      <a:pt x="302" y="414"/>
                    </a:cubicBezTo>
                    <a:cubicBezTo>
                      <a:pt x="301" y="410"/>
                      <a:pt x="298" y="408"/>
                      <a:pt x="297" y="404"/>
                    </a:cubicBezTo>
                    <a:cubicBezTo>
                      <a:pt x="299" y="395"/>
                      <a:pt x="312" y="396"/>
                      <a:pt x="316" y="390"/>
                    </a:cubicBezTo>
                    <a:cubicBezTo>
                      <a:pt x="295" y="356"/>
                      <a:pt x="261" y="334"/>
                      <a:pt x="235" y="304"/>
                    </a:cubicBezTo>
                    <a:cubicBezTo>
                      <a:pt x="213" y="301"/>
                      <a:pt x="198" y="292"/>
                      <a:pt x="185" y="280"/>
                    </a:cubicBezTo>
                    <a:cubicBezTo>
                      <a:pt x="173" y="257"/>
                      <a:pt x="179" y="231"/>
                      <a:pt x="204" y="227"/>
                    </a:cubicBezTo>
                    <a:cubicBezTo>
                      <a:pt x="201" y="207"/>
                      <a:pt x="203" y="186"/>
                      <a:pt x="202" y="170"/>
                    </a:cubicBezTo>
                    <a:cubicBezTo>
                      <a:pt x="190" y="158"/>
                      <a:pt x="167" y="163"/>
                      <a:pt x="159" y="153"/>
                    </a:cubicBezTo>
                    <a:cubicBezTo>
                      <a:pt x="159" y="118"/>
                      <a:pt x="126" y="116"/>
                      <a:pt x="116" y="91"/>
                    </a:cubicBezTo>
                    <a:cubicBezTo>
                      <a:pt x="106" y="108"/>
                      <a:pt x="83" y="111"/>
                      <a:pt x="75" y="130"/>
                    </a:cubicBezTo>
                    <a:cubicBezTo>
                      <a:pt x="91" y="146"/>
                      <a:pt x="113" y="155"/>
                      <a:pt x="125" y="175"/>
                    </a:cubicBezTo>
                    <a:cubicBezTo>
                      <a:pt x="96" y="174"/>
                      <a:pt x="91" y="149"/>
                      <a:pt x="61" y="149"/>
                    </a:cubicBezTo>
                    <a:cubicBezTo>
                      <a:pt x="46" y="165"/>
                      <a:pt x="39" y="191"/>
                      <a:pt x="35" y="218"/>
                    </a:cubicBezTo>
                    <a:cubicBezTo>
                      <a:pt x="53" y="218"/>
                      <a:pt x="83" y="205"/>
                      <a:pt x="94" y="225"/>
                    </a:cubicBezTo>
                    <a:cubicBezTo>
                      <a:pt x="88" y="248"/>
                      <a:pt x="45" y="249"/>
                      <a:pt x="30" y="249"/>
                    </a:cubicBezTo>
                    <a:cubicBezTo>
                      <a:pt x="20" y="297"/>
                      <a:pt x="42" y="343"/>
                      <a:pt x="59" y="366"/>
                    </a:cubicBezTo>
                    <a:cubicBezTo>
                      <a:pt x="69" y="344"/>
                      <a:pt x="93" y="335"/>
                      <a:pt x="111" y="320"/>
                    </a:cubicBezTo>
                    <a:cubicBezTo>
                      <a:pt x="112" y="325"/>
                      <a:pt x="120" y="322"/>
                      <a:pt x="118" y="330"/>
                    </a:cubicBezTo>
                    <a:cubicBezTo>
                      <a:pt x="107" y="351"/>
                      <a:pt x="84" y="359"/>
                      <a:pt x="63" y="371"/>
                    </a:cubicBezTo>
                    <a:cubicBezTo>
                      <a:pt x="77" y="392"/>
                      <a:pt x="89" y="415"/>
                      <a:pt x="109" y="430"/>
                    </a:cubicBezTo>
                    <a:close/>
                    <a:moveTo>
                      <a:pt x="185" y="139"/>
                    </a:moveTo>
                    <a:cubicBezTo>
                      <a:pt x="208" y="152"/>
                      <a:pt x="226" y="150"/>
                      <a:pt x="252" y="141"/>
                    </a:cubicBezTo>
                    <a:cubicBezTo>
                      <a:pt x="242" y="126"/>
                      <a:pt x="236" y="108"/>
                      <a:pt x="223" y="96"/>
                    </a:cubicBezTo>
                    <a:cubicBezTo>
                      <a:pt x="215" y="115"/>
                      <a:pt x="195" y="122"/>
                      <a:pt x="185" y="139"/>
                    </a:cubicBezTo>
                    <a:close/>
                    <a:moveTo>
                      <a:pt x="223" y="215"/>
                    </a:moveTo>
                    <a:cubicBezTo>
                      <a:pt x="228" y="199"/>
                      <a:pt x="230" y="180"/>
                      <a:pt x="223" y="165"/>
                    </a:cubicBezTo>
                    <a:cubicBezTo>
                      <a:pt x="222" y="188"/>
                      <a:pt x="216" y="197"/>
                      <a:pt x="223" y="215"/>
                    </a:cubicBezTo>
                    <a:close/>
                    <a:moveTo>
                      <a:pt x="204" y="270"/>
                    </a:moveTo>
                    <a:cubicBezTo>
                      <a:pt x="227" y="299"/>
                      <a:pt x="272" y="275"/>
                      <a:pt x="247" y="242"/>
                    </a:cubicBezTo>
                    <a:cubicBezTo>
                      <a:pt x="232" y="244"/>
                      <a:pt x="197" y="235"/>
                      <a:pt x="204" y="270"/>
                    </a:cubicBezTo>
                    <a:close/>
                    <a:moveTo>
                      <a:pt x="304" y="342"/>
                    </a:moveTo>
                    <a:cubicBezTo>
                      <a:pt x="317" y="356"/>
                      <a:pt x="321" y="385"/>
                      <a:pt x="347" y="383"/>
                    </a:cubicBezTo>
                    <a:cubicBezTo>
                      <a:pt x="321" y="351"/>
                      <a:pt x="293" y="321"/>
                      <a:pt x="259" y="297"/>
                    </a:cubicBezTo>
                    <a:cubicBezTo>
                      <a:pt x="267" y="317"/>
                      <a:pt x="289" y="325"/>
                      <a:pt x="304" y="342"/>
                    </a:cubicBezTo>
                    <a:close/>
                    <a:moveTo>
                      <a:pt x="350" y="404"/>
                    </a:moveTo>
                    <a:cubicBezTo>
                      <a:pt x="358" y="403"/>
                      <a:pt x="361" y="408"/>
                      <a:pt x="369" y="409"/>
                    </a:cubicBezTo>
                    <a:cubicBezTo>
                      <a:pt x="369" y="405"/>
                      <a:pt x="370" y="404"/>
                      <a:pt x="371" y="402"/>
                    </a:cubicBezTo>
                    <a:cubicBezTo>
                      <a:pt x="365" y="399"/>
                      <a:pt x="354" y="399"/>
                      <a:pt x="350" y="394"/>
                    </a:cubicBezTo>
                    <a:cubicBezTo>
                      <a:pt x="350" y="398"/>
                      <a:pt x="350" y="401"/>
                      <a:pt x="350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7" name="组合 26"/>
            <p:cNvGrpSpPr/>
            <p:nvPr userDrawn="1"/>
          </p:nvGrpSpPr>
          <p:grpSpPr>
            <a:xfrm>
              <a:off x="6178053" y="5351600"/>
              <a:ext cx="1690161" cy="1725764"/>
              <a:chOff x="6746875" y="3863975"/>
              <a:chExt cx="1431925" cy="1462088"/>
            </a:xfrm>
            <a:grpFill/>
          </p:grpSpPr>
          <p:sp>
            <p:nvSpPr>
              <p:cNvPr id="83" name="Freeform 230"/>
              <p:cNvSpPr>
                <a:spLocks noEditPoints="1"/>
              </p:cNvSpPr>
              <p:nvPr/>
            </p:nvSpPr>
            <p:spPr bwMode="auto">
              <a:xfrm>
                <a:off x="6846888" y="4487863"/>
                <a:ext cx="206375" cy="219075"/>
              </a:xfrm>
              <a:custGeom>
                <a:avLst/>
                <a:gdLst>
                  <a:gd name="T0" fmla="*/ 187 w 319"/>
                  <a:gd name="T1" fmla="*/ 333 h 338"/>
                  <a:gd name="T2" fmla="*/ 102 w 319"/>
                  <a:gd name="T3" fmla="*/ 247 h 338"/>
                  <a:gd name="T4" fmla="*/ 37 w 319"/>
                  <a:gd name="T5" fmla="*/ 232 h 338"/>
                  <a:gd name="T6" fmla="*/ 1 w 319"/>
                  <a:gd name="T7" fmla="*/ 212 h 338"/>
                  <a:gd name="T8" fmla="*/ 13 w 319"/>
                  <a:gd name="T9" fmla="*/ 177 h 338"/>
                  <a:gd name="T10" fmla="*/ 51 w 319"/>
                  <a:gd name="T11" fmla="*/ 126 h 338"/>
                  <a:gd name="T12" fmla="*/ 50 w 319"/>
                  <a:gd name="T13" fmla="*/ 32 h 338"/>
                  <a:gd name="T14" fmla="*/ 143 w 319"/>
                  <a:gd name="T15" fmla="*/ 44 h 338"/>
                  <a:gd name="T16" fmla="*/ 201 w 319"/>
                  <a:gd name="T17" fmla="*/ 23 h 338"/>
                  <a:gd name="T18" fmla="*/ 271 w 319"/>
                  <a:gd name="T19" fmla="*/ 39 h 338"/>
                  <a:gd name="T20" fmla="*/ 262 w 319"/>
                  <a:gd name="T21" fmla="*/ 128 h 338"/>
                  <a:gd name="T22" fmla="*/ 318 w 319"/>
                  <a:gd name="T23" fmla="*/ 177 h 338"/>
                  <a:gd name="T24" fmla="*/ 308 w 319"/>
                  <a:gd name="T25" fmla="*/ 212 h 338"/>
                  <a:gd name="T26" fmla="*/ 244 w 319"/>
                  <a:gd name="T27" fmla="*/ 237 h 338"/>
                  <a:gd name="T28" fmla="*/ 187 w 319"/>
                  <a:gd name="T29" fmla="*/ 333 h 338"/>
                  <a:gd name="T30" fmla="*/ 148 w 319"/>
                  <a:gd name="T31" fmla="*/ 63 h 338"/>
                  <a:gd name="T32" fmla="*/ 71 w 319"/>
                  <a:gd name="T33" fmla="*/ 37 h 338"/>
                  <a:gd name="T34" fmla="*/ 65 w 319"/>
                  <a:gd name="T35" fmla="*/ 135 h 338"/>
                  <a:gd name="T36" fmla="*/ 44 w 319"/>
                  <a:gd name="T37" fmla="*/ 170 h 338"/>
                  <a:gd name="T38" fmla="*/ 20 w 319"/>
                  <a:gd name="T39" fmla="*/ 209 h 338"/>
                  <a:gd name="T40" fmla="*/ 69 w 319"/>
                  <a:gd name="T41" fmla="*/ 225 h 338"/>
                  <a:gd name="T42" fmla="*/ 113 w 319"/>
                  <a:gd name="T43" fmla="*/ 235 h 338"/>
                  <a:gd name="T44" fmla="*/ 136 w 319"/>
                  <a:gd name="T45" fmla="*/ 281 h 338"/>
                  <a:gd name="T46" fmla="*/ 174 w 319"/>
                  <a:gd name="T47" fmla="*/ 318 h 338"/>
                  <a:gd name="T48" fmla="*/ 223 w 319"/>
                  <a:gd name="T49" fmla="*/ 230 h 338"/>
                  <a:gd name="T50" fmla="*/ 253 w 319"/>
                  <a:gd name="T51" fmla="*/ 214 h 338"/>
                  <a:gd name="T52" fmla="*/ 300 w 319"/>
                  <a:gd name="T53" fmla="*/ 186 h 338"/>
                  <a:gd name="T54" fmla="*/ 246 w 319"/>
                  <a:gd name="T55" fmla="*/ 135 h 338"/>
                  <a:gd name="T56" fmla="*/ 253 w 319"/>
                  <a:gd name="T57" fmla="*/ 42 h 338"/>
                  <a:gd name="T58" fmla="*/ 148 w 319"/>
                  <a:gd name="T59" fmla="*/ 63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19" h="338">
                    <a:moveTo>
                      <a:pt x="187" y="333"/>
                    </a:moveTo>
                    <a:cubicBezTo>
                      <a:pt x="139" y="338"/>
                      <a:pt x="128" y="277"/>
                      <a:pt x="102" y="247"/>
                    </a:cubicBezTo>
                    <a:cubicBezTo>
                      <a:pt x="86" y="246"/>
                      <a:pt x="63" y="235"/>
                      <a:pt x="37" y="232"/>
                    </a:cubicBezTo>
                    <a:cubicBezTo>
                      <a:pt x="21" y="229"/>
                      <a:pt x="3" y="230"/>
                      <a:pt x="1" y="212"/>
                    </a:cubicBezTo>
                    <a:cubicBezTo>
                      <a:pt x="0" y="205"/>
                      <a:pt x="7" y="186"/>
                      <a:pt x="13" y="177"/>
                    </a:cubicBezTo>
                    <a:cubicBezTo>
                      <a:pt x="24" y="159"/>
                      <a:pt x="48" y="145"/>
                      <a:pt x="51" y="126"/>
                    </a:cubicBezTo>
                    <a:cubicBezTo>
                      <a:pt x="52" y="98"/>
                      <a:pt x="41" y="63"/>
                      <a:pt x="50" y="32"/>
                    </a:cubicBezTo>
                    <a:cubicBezTo>
                      <a:pt x="75" y="0"/>
                      <a:pt x="102" y="37"/>
                      <a:pt x="143" y="44"/>
                    </a:cubicBezTo>
                    <a:cubicBezTo>
                      <a:pt x="163" y="48"/>
                      <a:pt x="181" y="30"/>
                      <a:pt x="201" y="23"/>
                    </a:cubicBezTo>
                    <a:cubicBezTo>
                      <a:pt x="217" y="17"/>
                      <a:pt x="267" y="9"/>
                      <a:pt x="271" y="39"/>
                    </a:cubicBezTo>
                    <a:cubicBezTo>
                      <a:pt x="273" y="60"/>
                      <a:pt x="250" y="106"/>
                      <a:pt x="262" y="128"/>
                    </a:cubicBezTo>
                    <a:cubicBezTo>
                      <a:pt x="276" y="153"/>
                      <a:pt x="314" y="152"/>
                      <a:pt x="318" y="177"/>
                    </a:cubicBezTo>
                    <a:cubicBezTo>
                      <a:pt x="319" y="181"/>
                      <a:pt x="315" y="203"/>
                      <a:pt x="308" y="212"/>
                    </a:cubicBezTo>
                    <a:cubicBezTo>
                      <a:pt x="294" y="228"/>
                      <a:pt x="266" y="226"/>
                      <a:pt x="244" y="237"/>
                    </a:cubicBezTo>
                    <a:cubicBezTo>
                      <a:pt x="212" y="253"/>
                      <a:pt x="213" y="307"/>
                      <a:pt x="187" y="333"/>
                    </a:cubicBezTo>
                    <a:close/>
                    <a:moveTo>
                      <a:pt x="148" y="63"/>
                    </a:moveTo>
                    <a:cubicBezTo>
                      <a:pt x="121" y="55"/>
                      <a:pt x="100" y="37"/>
                      <a:pt x="71" y="37"/>
                    </a:cubicBezTo>
                    <a:cubicBezTo>
                      <a:pt x="55" y="65"/>
                      <a:pt x="65" y="102"/>
                      <a:pt x="65" y="135"/>
                    </a:cubicBezTo>
                    <a:cubicBezTo>
                      <a:pt x="55" y="143"/>
                      <a:pt x="49" y="156"/>
                      <a:pt x="44" y="170"/>
                    </a:cubicBezTo>
                    <a:cubicBezTo>
                      <a:pt x="30" y="176"/>
                      <a:pt x="19" y="194"/>
                      <a:pt x="20" y="209"/>
                    </a:cubicBezTo>
                    <a:cubicBezTo>
                      <a:pt x="37" y="215"/>
                      <a:pt x="54" y="221"/>
                      <a:pt x="69" y="225"/>
                    </a:cubicBezTo>
                    <a:cubicBezTo>
                      <a:pt x="85" y="229"/>
                      <a:pt x="103" y="228"/>
                      <a:pt x="113" y="235"/>
                    </a:cubicBezTo>
                    <a:cubicBezTo>
                      <a:pt x="126" y="245"/>
                      <a:pt x="127" y="266"/>
                      <a:pt x="136" y="281"/>
                    </a:cubicBezTo>
                    <a:cubicBezTo>
                      <a:pt x="146" y="298"/>
                      <a:pt x="158" y="309"/>
                      <a:pt x="174" y="318"/>
                    </a:cubicBezTo>
                    <a:cubicBezTo>
                      <a:pt x="200" y="298"/>
                      <a:pt x="201" y="253"/>
                      <a:pt x="223" y="230"/>
                    </a:cubicBezTo>
                    <a:cubicBezTo>
                      <a:pt x="237" y="226"/>
                      <a:pt x="239" y="218"/>
                      <a:pt x="253" y="214"/>
                    </a:cubicBezTo>
                    <a:cubicBezTo>
                      <a:pt x="270" y="209"/>
                      <a:pt x="301" y="210"/>
                      <a:pt x="300" y="186"/>
                    </a:cubicBezTo>
                    <a:cubicBezTo>
                      <a:pt x="300" y="161"/>
                      <a:pt x="256" y="159"/>
                      <a:pt x="246" y="135"/>
                    </a:cubicBezTo>
                    <a:cubicBezTo>
                      <a:pt x="232" y="101"/>
                      <a:pt x="257" y="84"/>
                      <a:pt x="253" y="42"/>
                    </a:cubicBezTo>
                    <a:cubicBezTo>
                      <a:pt x="217" y="21"/>
                      <a:pt x="189" y="58"/>
                      <a:pt x="148" y="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231"/>
              <p:cNvSpPr>
                <a:spLocks noEditPoints="1"/>
              </p:cNvSpPr>
              <p:nvPr/>
            </p:nvSpPr>
            <p:spPr bwMode="auto">
              <a:xfrm>
                <a:off x="6873875" y="4524375"/>
                <a:ext cx="149225" cy="149225"/>
              </a:xfrm>
              <a:custGeom>
                <a:avLst/>
                <a:gdLst>
                  <a:gd name="T0" fmla="*/ 180 w 230"/>
                  <a:gd name="T1" fmla="*/ 5 h 231"/>
                  <a:gd name="T2" fmla="*/ 183 w 230"/>
                  <a:gd name="T3" fmla="*/ 70 h 231"/>
                  <a:gd name="T4" fmla="*/ 222 w 230"/>
                  <a:gd name="T5" fmla="*/ 108 h 231"/>
                  <a:gd name="T6" fmla="*/ 209 w 230"/>
                  <a:gd name="T7" fmla="*/ 143 h 231"/>
                  <a:gd name="T8" fmla="*/ 145 w 230"/>
                  <a:gd name="T9" fmla="*/ 219 h 231"/>
                  <a:gd name="T10" fmla="*/ 87 w 230"/>
                  <a:gd name="T11" fmla="*/ 154 h 231"/>
                  <a:gd name="T12" fmla="*/ 6 w 230"/>
                  <a:gd name="T13" fmla="*/ 147 h 231"/>
                  <a:gd name="T14" fmla="*/ 23 w 230"/>
                  <a:gd name="T15" fmla="*/ 91 h 231"/>
                  <a:gd name="T16" fmla="*/ 32 w 230"/>
                  <a:gd name="T17" fmla="*/ 8 h 231"/>
                  <a:gd name="T18" fmla="*/ 57 w 230"/>
                  <a:gd name="T19" fmla="*/ 3 h 231"/>
                  <a:gd name="T20" fmla="*/ 162 w 230"/>
                  <a:gd name="T21" fmla="*/ 1 h 231"/>
                  <a:gd name="T22" fmla="*/ 180 w 230"/>
                  <a:gd name="T23" fmla="*/ 5 h 231"/>
                  <a:gd name="T24" fmla="*/ 48 w 230"/>
                  <a:gd name="T25" fmla="*/ 24 h 231"/>
                  <a:gd name="T26" fmla="*/ 66 w 230"/>
                  <a:gd name="T27" fmla="*/ 73 h 231"/>
                  <a:gd name="T28" fmla="*/ 23 w 230"/>
                  <a:gd name="T29" fmla="*/ 135 h 231"/>
                  <a:gd name="T30" fmla="*/ 94 w 230"/>
                  <a:gd name="T31" fmla="*/ 138 h 231"/>
                  <a:gd name="T32" fmla="*/ 134 w 230"/>
                  <a:gd name="T33" fmla="*/ 199 h 231"/>
                  <a:gd name="T34" fmla="*/ 202 w 230"/>
                  <a:gd name="T35" fmla="*/ 129 h 231"/>
                  <a:gd name="T36" fmla="*/ 167 w 230"/>
                  <a:gd name="T37" fmla="*/ 85 h 231"/>
                  <a:gd name="T38" fmla="*/ 167 w 230"/>
                  <a:gd name="T39" fmla="*/ 22 h 231"/>
                  <a:gd name="T40" fmla="*/ 99 w 230"/>
                  <a:gd name="T41" fmla="*/ 47 h 231"/>
                  <a:gd name="T42" fmla="*/ 48 w 230"/>
                  <a:gd name="T43" fmla="*/ 24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0" h="231">
                    <a:moveTo>
                      <a:pt x="180" y="5"/>
                    </a:moveTo>
                    <a:cubicBezTo>
                      <a:pt x="190" y="26"/>
                      <a:pt x="180" y="49"/>
                      <a:pt x="183" y="70"/>
                    </a:cubicBezTo>
                    <a:cubicBezTo>
                      <a:pt x="186" y="90"/>
                      <a:pt x="203" y="99"/>
                      <a:pt x="222" y="108"/>
                    </a:cubicBezTo>
                    <a:cubicBezTo>
                      <a:pt x="230" y="121"/>
                      <a:pt x="221" y="136"/>
                      <a:pt x="209" y="143"/>
                    </a:cubicBezTo>
                    <a:cubicBezTo>
                      <a:pt x="162" y="137"/>
                      <a:pt x="156" y="184"/>
                      <a:pt x="145" y="219"/>
                    </a:cubicBezTo>
                    <a:cubicBezTo>
                      <a:pt x="104" y="231"/>
                      <a:pt x="107" y="168"/>
                      <a:pt x="87" y="154"/>
                    </a:cubicBezTo>
                    <a:cubicBezTo>
                      <a:pt x="64" y="139"/>
                      <a:pt x="33" y="165"/>
                      <a:pt x="6" y="147"/>
                    </a:cubicBezTo>
                    <a:cubicBezTo>
                      <a:pt x="0" y="119"/>
                      <a:pt x="16" y="110"/>
                      <a:pt x="23" y="91"/>
                    </a:cubicBezTo>
                    <a:cubicBezTo>
                      <a:pt x="74" y="75"/>
                      <a:pt x="14" y="41"/>
                      <a:pt x="32" y="8"/>
                    </a:cubicBezTo>
                    <a:cubicBezTo>
                      <a:pt x="42" y="5"/>
                      <a:pt x="47" y="7"/>
                      <a:pt x="57" y="3"/>
                    </a:cubicBezTo>
                    <a:cubicBezTo>
                      <a:pt x="84" y="38"/>
                      <a:pt x="129" y="22"/>
                      <a:pt x="162" y="1"/>
                    </a:cubicBezTo>
                    <a:cubicBezTo>
                      <a:pt x="170" y="0"/>
                      <a:pt x="173" y="4"/>
                      <a:pt x="180" y="5"/>
                    </a:cubicBezTo>
                    <a:close/>
                    <a:moveTo>
                      <a:pt x="48" y="24"/>
                    </a:moveTo>
                    <a:cubicBezTo>
                      <a:pt x="49" y="50"/>
                      <a:pt x="69" y="51"/>
                      <a:pt x="66" y="73"/>
                    </a:cubicBezTo>
                    <a:cubicBezTo>
                      <a:pt x="62" y="98"/>
                      <a:pt x="17" y="102"/>
                      <a:pt x="23" y="135"/>
                    </a:cubicBezTo>
                    <a:cubicBezTo>
                      <a:pt x="47" y="136"/>
                      <a:pt x="68" y="133"/>
                      <a:pt x="94" y="138"/>
                    </a:cubicBezTo>
                    <a:cubicBezTo>
                      <a:pt x="117" y="149"/>
                      <a:pt x="105" y="194"/>
                      <a:pt x="134" y="199"/>
                    </a:cubicBezTo>
                    <a:cubicBezTo>
                      <a:pt x="147" y="165"/>
                      <a:pt x="154" y="116"/>
                      <a:pt x="202" y="129"/>
                    </a:cubicBezTo>
                    <a:cubicBezTo>
                      <a:pt x="197" y="109"/>
                      <a:pt x="173" y="107"/>
                      <a:pt x="167" y="85"/>
                    </a:cubicBezTo>
                    <a:cubicBezTo>
                      <a:pt x="162" y="65"/>
                      <a:pt x="175" y="45"/>
                      <a:pt x="167" y="22"/>
                    </a:cubicBezTo>
                    <a:cubicBezTo>
                      <a:pt x="142" y="24"/>
                      <a:pt x="125" y="38"/>
                      <a:pt x="99" y="47"/>
                    </a:cubicBezTo>
                    <a:cubicBezTo>
                      <a:pt x="82" y="40"/>
                      <a:pt x="62" y="28"/>
                      <a:pt x="4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32"/>
              <p:cNvSpPr>
                <a:spLocks noEditPoints="1"/>
              </p:cNvSpPr>
              <p:nvPr/>
            </p:nvSpPr>
            <p:spPr bwMode="auto">
              <a:xfrm>
                <a:off x="7759700" y="4643438"/>
                <a:ext cx="36513" cy="39688"/>
              </a:xfrm>
              <a:custGeom>
                <a:avLst/>
                <a:gdLst>
                  <a:gd name="T0" fmla="*/ 44 w 57"/>
                  <a:gd name="T1" fmla="*/ 3 h 61"/>
                  <a:gd name="T2" fmla="*/ 42 w 57"/>
                  <a:gd name="T3" fmla="*/ 57 h 61"/>
                  <a:gd name="T4" fmla="*/ 27 w 57"/>
                  <a:gd name="T5" fmla="*/ 61 h 61"/>
                  <a:gd name="T6" fmla="*/ 7 w 57"/>
                  <a:gd name="T7" fmla="*/ 15 h 61"/>
                  <a:gd name="T8" fmla="*/ 44 w 57"/>
                  <a:gd name="T9" fmla="*/ 3 h 61"/>
                  <a:gd name="T10" fmla="*/ 27 w 57"/>
                  <a:gd name="T11" fmla="*/ 42 h 61"/>
                  <a:gd name="T12" fmla="*/ 39 w 57"/>
                  <a:gd name="T13" fmla="*/ 38 h 61"/>
                  <a:gd name="T14" fmla="*/ 27 w 57"/>
                  <a:gd name="T15" fmla="*/ 4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7" h="61">
                    <a:moveTo>
                      <a:pt x="44" y="3"/>
                    </a:moveTo>
                    <a:cubicBezTo>
                      <a:pt x="56" y="17"/>
                      <a:pt x="57" y="47"/>
                      <a:pt x="42" y="57"/>
                    </a:cubicBezTo>
                    <a:cubicBezTo>
                      <a:pt x="41" y="58"/>
                      <a:pt x="29" y="61"/>
                      <a:pt x="27" y="61"/>
                    </a:cubicBezTo>
                    <a:cubicBezTo>
                      <a:pt x="12" y="58"/>
                      <a:pt x="0" y="32"/>
                      <a:pt x="7" y="15"/>
                    </a:cubicBezTo>
                    <a:cubicBezTo>
                      <a:pt x="14" y="0"/>
                      <a:pt x="28" y="7"/>
                      <a:pt x="44" y="3"/>
                    </a:cubicBezTo>
                    <a:close/>
                    <a:moveTo>
                      <a:pt x="27" y="42"/>
                    </a:moveTo>
                    <a:cubicBezTo>
                      <a:pt x="32" y="42"/>
                      <a:pt x="35" y="39"/>
                      <a:pt x="39" y="38"/>
                    </a:cubicBezTo>
                    <a:cubicBezTo>
                      <a:pt x="44" y="6"/>
                      <a:pt x="10" y="26"/>
                      <a:pt x="27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33"/>
              <p:cNvSpPr>
                <a:spLocks noEditPoints="1"/>
              </p:cNvSpPr>
              <p:nvPr/>
            </p:nvSpPr>
            <p:spPr bwMode="auto">
              <a:xfrm>
                <a:off x="7770813" y="4702175"/>
                <a:ext cx="46038" cy="52388"/>
              </a:xfrm>
              <a:custGeom>
                <a:avLst/>
                <a:gdLst>
                  <a:gd name="T0" fmla="*/ 0 w 72"/>
                  <a:gd name="T1" fmla="*/ 37 h 81"/>
                  <a:gd name="T2" fmla="*/ 47 w 72"/>
                  <a:gd name="T3" fmla="*/ 72 h 81"/>
                  <a:gd name="T4" fmla="*/ 14 w 72"/>
                  <a:gd name="T5" fmla="*/ 75 h 81"/>
                  <a:gd name="T6" fmla="*/ 0 w 72"/>
                  <a:gd name="T7" fmla="*/ 37 h 81"/>
                  <a:gd name="T8" fmla="*/ 37 w 72"/>
                  <a:gd name="T9" fmla="*/ 58 h 81"/>
                  <a:gd name="T10" fmla="*/ 23 w 72"/>
                  <a:gd name="T11" fmla="*/ 40 h 81"/>
                  <a:gd name="T12" fmla="*/ 37 w 72"/>
                  <a:gd name="T13" fmla="*/ 58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81">
                    <a:moveTo>
                      <a:pt x="0" y="37"/>
                    </a:moveTo>
                    <a:cubicBezTo>
                      <a:pt x="19" y="0"/>
                      <a:pt x="72" y="39"/>
                      <a:pt x="47" y="72"/>
                    </a:cubicBezTo>
                    <a:cubicBezTo>
                      <a:pt x="41" y="81"/>
                      <a:pt x="29" y="77"/>
                      <a:pt x="14" y="75"/>
                    </a:cubicBezTo>
                    <a:cubicBezTo>
                      <a:pt x="4" y="68"/>
                      <a:pt x="0" y="48"/>
                      <a:pt x="0" y="37"/>
                    </a:cubicBezTo>
                    <a:close/>
                    <a:moveTo>
                      <a:pt x="37" y="58"/>
                    </a:moveTo>
                    <a:cubicBezTo>
                      <a:pt x="37" y="47"/>
                      <a:pt x="28" y="45"/>
                      <a:pt x="23" y="40"/>
                    </a:cubicBezTo>
                    <a:cubicBezTo>
                      <a:pt x="8" y="47"/>
                      <a:pt x="24" y="69"/>
                      <a:pt x="37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34"/>
              <p:cNvSpPr/>
              <p:nvPr/>
            </p:nvSpPr>
            <p:spPr bwMode="auto">
              <a:xfrm>
                <a:off x="7518400" y="4743450"/>
                <a:ext cx="28575" cy="19050"/>
              </a:xfrm>
              <a:custGeom>
                <a:avLst/>
                <a:gdLst>
                  <a:gd name="T0" fmla="*/ 45 w 45"/>
                  <a:gd name="T1" fmla="*/ 13 h 29"/>
                  <a:gd name="T2" fmla="*/ 45 w 45"/>
                  <a:gd name="T3" fmla="*/ 17 h 29"/>
                  <a:gd name="T4" fmla="*/ 7 w 45"/>
                  <a:gd name="T5" fmla="*/ 24 h 29"/>
                  <a:gd name="T6" fmla="*/ 2 w 45"/>
                  <a:gd name="T7" fmla="*/ 11 h 29"/>
                  <a:gd name="T8" fmla="*/ 45 w 45"/>
                  <a:gd name="T9" fmla="*/ 1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29">
                    <a:moveTo>
                      <a:pt x="45" y="13"/>
                    </a:moveTo>
                    <a:cubicBezTo>
                      <a:pt x="45" y="14"/>
                      <a:pt x="45" y="15"/>
                      <a:pt x="45" y="17"/>
                    </a:cubicBezTo>
                    <a:cubicBezTo>
                      <a:pt x="38" y="29"/>
                      <a:pt x="15" y="20"/>
                      <a:pt x="7" y="24"/>
                    </a:cubicBezTo>
                    <a:cubicBezTo>
                      <a:pt x="4" y="20"/>
                      <a:pt x="0" y="18"/>
                      <a:pt x="2" y="11"/>
                    </a:cubicBezTo>
                    <a:cubicBezTo>
                      <a:pt x="15" y="0"/>
                      <a:pt x="32" y="15"/>
                      <a:pt x="4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35"/>
              <p:cNvSpPr/>
              <p:nvPr/>
            </p:nvSpPr>
            <p:spPr bwMode="auto">
              <a:xfrm>
                <a:off x="7564438" y="4735513"/>
                <a:ext cx="20638" cy="34925"/>
              </a:xfrm>
              <a:custGeom>
                <a:avLst/>
                <a:gdLst>
                  <a:gd name="T0" fmla="*/ 15 w 33"/>
                  <a:gd name="T1" fmla="*/ 55 h 55"/>
                  <a:gd name="T2" fmla="*/ 1 w 33"/>
                  <a:gd name="T3" fmla="*/ 29 h 55"/>
                  <a:gd name="T4" fmla="*/ 15 w 33"/>
                  <a:gd name="T5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55">
                    <a:moveTo>
                      <a:pt x="15" y="55"/>
                    </a:moveTo>
                    <a:cubicBezTo>
                      <a:pt x="12" y="46"/>
                      <a:pt x="0" y="37"/>
                      <a:pt x="1" y="29"/>
                    </a:cubicBezTo>
                    <a:cubicBezTo>
                      <a:pt x="3" y="0"/>
                      <a:pt x="33" y="41"/>
                      <a:pt x="1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36"/>
              <p:cNvSpPr/>
              <p:nvPr/>
            </p:nvSpPr>
            <p:spPr bwMode="auto">
              <a:xfrm>
                <a:off x="7485063" y="4756150"/>
                <a:ext cx="17463" cy="17463"/>
              </a:xfrm>
              <a:custGeom>
                <a:avLst/>
                <a:gdLst>
                  <a:gd name="T0" fmla="*/ 28 w 28"/>
                  <a:gd name="T1" fmla="*/ 2 h 27"/>
                  <a:gd name="T2" fmla="*/ 0 w 28"/>
                  <a:gd name="T3" fmla="*/ 14 h 27"/>
                  <a:gd name="T4" fmla="*/ 28 w 28"/>
                  <a:gd name="T5" fmla="*/ 2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7">
                    <a:moveTo>
                      <a:pt x="28" y="2"/>
                    </a:moveTo>
                    <a:cubicBezTo>
                      <a:pt x="28" y="14"/>
                      <a:pt x="8" y="27"/>
                      <a:pt x="0" y="14"/>
                    </a:cubicBezTo>
                    <a:cubicBezTo>
                      <a:pt x="1" y="1"/>
                      <a:pt x="16" y="0"/>
                      <a:pt x="28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37"/>
              <p:cNvSpPr/>
              <p:nvPr/>
            </p:nvSpPr>
            <p:spPr bwMode="auto">
              <a:xfrm>
                <a:off x="7445375" y="4765675"/>
                <a:ext cx="22225" cy="17463"/>
              </a:xfrm>
              <a:custGeom>
                <a:avLst/>
                <a:gdLst>
                  <a:gd name="T0" fmla="*/ 33 w 33"/>
                  <a:gd name="T1" fmla="*/ 3 h 26"/>
                  <a:gd name="T2" fmla="*/ 0 w 33"/>
                  <a:gd name="T3" fmla="*/ 19 h 26"/>
                  <a:gd name="T4" fmla="*/ 33 w 33"/>
                  <a:gd name="T5" fmla="*/ 3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3" y="3"/>
                    </a:moveTo>
                    <a:cubicBezTo>
                      <a:pt x="28" y="16"/>
                      <a:pt x="16" y="26"/>
                      <a:pt x="0" y="19"/>
                    </a:cubicBezTo>
                    <a:cubicBezTo>
                      <a:pt x="0" y="4"/>
                      <a:pt x="20" y="0"/>
                      <a:pt x="33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38"/>
              <p:cNvSpPr/>
              <p:nvPr/>
            </p:nvSpPr>
            <p:spPr bwMode="auto">
              <a:xfrm>
                <a:off x="7397750" y="4768850"/>
                <a:ext cx="26988" cy="17463"/>
              </a:xfrm>
              <a:custGeom>
                <a:avLst/>
                <a:gdLst>
                  <a:gd name="T0" fmla="*/ 43 w 43"/>
                  <a:gd name="T1" fmla="*/ 16 h 26"/>
                  <a:gd name="T2" fmla="*/ 3 w 43"/>
                  <a:gd name="T3" fmla="*/ 23 h 26"/>
                  <a:gd name="T4" fmla="*/ 43 w 43"/>
                  <a:gd name="T5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26">
                    <a:moveTo>
                      <a:pt x="43" y="16"/>
                    </a:moveTo>
                    <a:cubicBezTo>
                      <a:pt x="32" y="15"/>
                      <a:pt x="15" y="26"/>
                      <a:pt x="3" y="23"/>
                    </a:cubicBezTo>
                    <a:cubicBezTo>
                      <a:pt x="0" y="0"/>
                      <a:pt x="38" y="0"/>
                      <a:pt x="43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39"/>
              <p:cNvSpPr/>
              <p:nvPr/>
            </p:nvSpPr>
            <p:spPr bwMode="auto">
              <a:xfrm>
                <a:off x="7408863" y="4776788"/>
                <a:ext cx="144463" cy="33338"/>
              </a:xfrm>
              <a:custGeom>
                <a:avLst/>
                <a:gdLst>
                  <a:gd name="T0" fmla="*/ 0 w 223"/>
                  <a:gd name="T1" fmla="*/ 46 h 50"/>
                  <a:gd name="T2" fmla="*/ 36 w 223"/>
                  <a:gd name="T3" fmla="*/ 23 h 50"/>
                  <a:gd name="T4" fmla="*/ 214 w 223"/>
                  <a:gd name="T5" fmla="*/ 0 h 50"/>
                  <a:gd name="T6" fmla="*/ 216 w 223"/>
                  <a:gd name="T7" fmla="*/ 16 h 50"/>
                  <a:gd name="T8" fmla="*/ 183 w 223"/>
                  <a:gd name="T9" fmla="*/ 25 h 50"/>
                  <a:gd name="T10" fmla="*/ 95 w 223"/>
                  <a:gd name="T11" fmla="*/ 28 h 50"/>
                  <a:gd name="T12" fmla="*/ 0 w 223"/>
                  <a:gd name="T13" fmla="*/ 46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3" h="50">
                    <a:moveTo>
                      <a:pt x="0" y="46"/>
                    </a:moveTo>
                    <a:cubicBezTo>
                      <a:pt x="4" y="30"/>
                      <a:pt x="25" y="32"/>
                      <a:pt x="36" y="23"/>
                    </a:cubicBezTo>
                    <a:cubicBezTo>
                      <a:pt x="95" y="13"/>
                      <a:pt x="159" y="7"/>
                      <a:pt x="214" y="0"/>
                    </a:cubicBezTo>
                    <a:cubicBezTo>
                      <a:pt x="223" y="0"/>
                      <a:pt x="221" y="19"/>
                      <a:pt x="216" y="16"/>
                    </a:cubicBezTo>
                    <a:cubicBezTo>
                      <a:pt x="215" y="24"/>
                      <a:pt x="188" y="16"/>
                      <a:pt x="183" y="25"/>
                    </a:cubicBezTo>
                    <a:cubicBezTo>
                      <a:pt x="161" y="20"/>
                      <a:pt x="121" y="23"/>
                      <a:pt x="95" y="28"/>
                    </a:cubicBezTo>
                    <a:cubicBezTo>
                      <a:pt x="62" y="35"/>
                      <a:pt x="31" y="50"/>
                      <a:pt x="0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40"/>
              <p:cNvSpPr/>
              <p:nvPr/>
            </p:nvSpPr>
            <p:spPr bwMode="auto">
              <a:xfrm>
                <a:off x="7569200" y="4776788"/>
                <a:ext cx="17463" cy="22225"/>
              </a:xfrm>
              <a:custGeom>
                <a:avLst/>
                <a:gdLst>
                  <a:gd name="T0" fmla="*/ 10 w 26"/>
                  <a:gd name="T1" fmla="*/ 0 h 33"/>
                  <a:gd name="T2" fmla="*/ 19 w 26"/>
                  <a:gd name="T3" fmla="*/ 0 h 33"/>
                  <a:gd name="T4" fmla="*/ 22 w 26"/>
                  <a:gd name="T5" fmla="*/ 30 h 33"/>
                  <a:gd name="T6" fmla="*/ 14 w 26"/>
                  <a:gd name="T7" fmla="*/ 32 h 33"/>
                  <a:gd name="T8" fmla="*/ 10 w 26"/>
                  <a:gd name="T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33">
                    <a:moveTo>
                      <a:pt x="10" y="0"/>
                    </a:moveTo>
                    <a:cubicBezTo>
                      <a:pt x="14" y="4"/>
                      <a:pt x="15" y="1"/>
                      <a:pt x="19" y="0"/>
                    </a:cubicBezTo>
                    <a:cubicBezTo>
                      <a:pt x="26" y="8"/>
                      <a:pt x="21" y="16"/>
                      <a:pt x="22" y="30"/>
                    </a:cubicBezTo>
                    <a:cubicBezTo>
                      <a:pt x="18" y="29"/>
                      <a:pt x="19" y="33"/>
                      <a:pt x="14" y="32"/>
                    </a:cubicBezTo>
                    <a:cubicBezTo>
                      <a:pt x="10" y="21"/>
                      <a:pt x="0" y="11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41"/>
              <p:cNvSpPr/>
              <p:nvPr/>
            </p:nvSpPr>
            <p:spPr bwMode="auto">
              <a:xfrm>
                <a:off x="7372350" y="4783138"/>
                <a:ext cx="19050" cy="17463"/>
              </a:xfrm>
              <a:custGeom>
                <a:avLst/>
                <a:gdLst>
                  <a:gd name="T0" fmla="*/ 16 w 28"/>
                  <a:gd name="T1" fmla="*/ 28 h 28"/>
                  <a:gd name="T2" fmla="*/ 11 w 28"/>
                  <a:gd name="T3" fmla="*/ 0 h 28"/>
                  <a:gd name="T4" fmla="*/ 16 w 28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8">
                    <a:moveTo>
                      <a:pt x="16" y="28"/>
                    </a:moveTo>
                    <a:cubicBezTo>
                      <a:pt x="3" y="23"/>
                      <a:pt x="0" y="7"/>
                      <a:pt x="11" y="0"/>
                    </a:cubicBezTo>
                    <a:cubicBezTo>
                      <a:pt x="21" y="4"/>
                      <a:pt x="28" y="20"/>
                      <a:pt x="1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42"/>
              <p:cNvSpPr/>
              <p:nvPr/>
            </p:nvSpPr>
            <p:spPr bwMode="auto">
              <a:xfrm>
                <a:off x="7419975" y="4799013"/>
                <a:ext cx="134938" cy="42863"/>
              </a:xfrm>
              <a:custGeom>
                <a:avLst/>
                <a:gdLst>
                  <a:gd name="T0" fmla="*/ 205 w 211"/>
                  <a:gd name="T1" fmla="*/ 1 h 66"/>
                  <a:gd name="T2" fmla="*/ 204 w 211"/>
                  <a:gd name="T3" fmla="*/ 23 h 66"/>
                  <a:gd name="T4" fmla="*/ 190 w 211"/>
                  <a:gd name="T5" fmla="*/ 22 h 66"/>
                  <a:gd name="T6" fmla="*/ 62 w 211"/>
                  <a:gd name="T7" fmla="*/ 50 h 66"/>
                  <a:gd name="T8" fmla="*/ 0 w 211"/>
                  <a:gd name="T9" fmla="*/ 53 h 66"/>
                  <a:gd name="T10" fmla="*/ 25 w 211"/>
                  <a:gd name="T11" fmla="*/ 41 h 66"/>
                  <a:gd name="T12" fmla="*/ 74 w 211"/>
                  <a:gd name="T13" fmla="*/ 27 h 66"/>
                  <a:gd name="T14" fmla="*/ 190 w 211"/>
                  <a:gd name="T15" fmla="*/ 4 h 66"/>
                  <a:gd name="T16" fmla="*/ 205 w 211"/>
                  <a:gd name="T17" fmla="*/ 1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1" h="66">
                    <a:moveTo>
                      <a:pt x="205" y="1"/>
                    </a:moveTo>
                    <a:cubicBezTo>
                      <a:pt x="211" y="10"/>
                      <a:pt x="210" y="16"/>
                      <a:pt x="204" y="23"/>
                    </a:cubicBezTo>
                    <a:cubicBezTo>
                      <a:pt x="197" y="25"/>
                      <a:pt x="195" y="21"/>
                      <a:pt x="190" y="22"/>
                    </a:cubicBezTo>
                    <a:cubicBezTo>
                      <a:pt x="148" y="35"/>
                      <a:pt x="101" y="38"/>
                      <a:pt x="62" y="50"/>
                    </a:cubicBezTo>
                    <a:cubicBezTo>
                      <a:pt x="37" y="49"/>
                      <a:pt x="18" y="66"/>
                      <a:pt x="0" y="53"/>
                    </a:cubicBezTo>
                    <a:cubicBezTo>
                      <a:pt x="2" y="39"/>
                      <a:pt x="16" y="43"/>
                      <a:pt x="25" y="41"/>
                    </a:cubicBezTo>
                    <a:cubicBezTo>
                      <a:pt x="40" y="38"/>
                      <a:pt x="56" y="31"/>
                      <a:pt x="74" y="27"/>
                    </a:cubicBezTo>
                    <a:cubicBezTo>
                      <a:pt x="114" y="19"/>
                      <a:pt x="156" y="15"/>
                      <a:pt x="190" y="4"/>
                    </a:cubicBezTo>
                    <a:cubicBezTo>
                      <a:pt x="195" y="3"/>
                      <a:pt x="199" y="0"/>
                      <a:pt x="20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43"/>
              <p:cNvSpPr/>
              <p:nvPr/>
            </p:nvSpPr>
            <p:spPr bwMode="auto">
              <a:xfrm>
                <a:off x="7570788" y="4800600"/>
                <a:ext cx="20638" cy="26988"/>
              </a:xfrm>
              <a:custGeom>
                <a:avLst/>
                <a:gdLst>
                  <a:gd name="T0" fmla="*/ 23 w 31"/>
                  <a:gd name="T1" fmla="*/ 43 h 43"/>
                  <a:gd name="T2" fmla="*/ 14 w 31"/>
                  <a:gd name="T3" fmla="*/ 43 h 43"/>
                  <a:gd name="T4" fmla="*/ 28 w 31"/>
                  <a:gd name="T5" fmla="*/ 18 h 43"/>
                  <a:gd name="T6" fmla="*/ 23 w 31"/>
                  <a:gd name="T7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43">
                    <a:moveTo>
                      <a:pt x="23" y="43"/>
                    </a:moveTo>
                    <a:cubicBezTo>
                      <a:pt x="18" y="41"/>
                      <a:pt x="20" y="41"/>
                      <a:pt x="14" y="43"/>
                    </a:cubicBezTo>
                    <a:cubicBezTo>
                      <a:pt x="0" y="31"/>
                      <a:pt x="10" y="0"/>
                      <a:pt x="28" y="18"/>
                    </a:cubicBezTo>
                    <a:cubicBezTo>
                      <a:pt x="31" y="28"/>
                      <a:pt x="28" y="35"/>
                      <a:pt x="23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44"/>
              <p:cNvSpPr>
                <a:spLocks noEditPoints="1"/>
              </p:cNvSpPr>
              <p:nvPr/>
            </p:nvSpPr>
            <p:spPr bwMode="auto">
              <a:xfrm>
                <a:off x="7112000" y="4799013"/>
                <a:ext cx="46038" cy="57150"/>
              </a:xfrm>
              <a:custGeom>
                <a:avLst/>
                <a:gdLst>
                  <a:gd name="T0" fmla="*/ 23 w 70"/>
                  <a:gd name="T1" fmla="*/ 17 h 87"/>
                  <a:gd name="T2" fmla="*/ 19 w 70"/>
                  <a:gd name="T3" fmla="*/ 72 h 87"/>
                  <a:gd name="T4" fmla="*/ 23 w 70"/>
                  <a:gd name="T5" fmla="*/ 17 h 87"/>
                  <a:gd name="T6" fmla="*/ 21 w 70"/>
                  <a:gd name="T7" fmla="*/ 51 h 87"/>
                  <a:gd name="T8" fmla="*/ 42 w 70"/>
                  <a:gd name="T9" fmla="*/ 52 h 87"/>
                  <a:gd name="T10" fmla="*/ 33 w 70"/>
                  <a:gd name="T11" fmla="*/ 31 h 87"/>
                  <a:gd name="T12" fmla="*/ 21 w 70"/>
                  <a:gd name="T13" fmla="*/ 51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0" h="87">
                    <a:moveTo>
                      <a:pt x="23" y="17"/>
                    </a:moveTo>
                    <a:cubicBezTo>
                      <a:pt x="70" y="0"/>
                      <a:pt x="67" y="87"/>
                      <a:pt x="19" y="72"/>
                    </a:cubicBezTo>
                    <a:cubicBezTo>
                      <a:pt x="2" y="59"/>
                      <a:pt x="0" y="26"/>
                      <a:pt x="23" y="17"/>
                    </a:cubicBezTo>
                    <a:close/>
                    <a:moveTo>
                      <a:pt x="21" y="51"/>
                    </a:moveTo>
                    <a:cubicBezTo>
                      <a:pt x="25" y="55"/>
                      <a:pt x="36" y="55"/>
                      <a:pt x="42" y="52"/>
                    </a:cubicBezTo>
                    <a:cubicBezTo>
                      <a:pt x="45" y="41"/>
                      <a:pt x="40" y="37"/>
                      <a:pt x="33" y="31"/>
                    </a:cubicBezTo>
                    <a:cubicBezTo>
                      <a:pt x="26" y="37"/>
                      <a:pt x="20" y="42"/>
                      <a:pt x="21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45"/>
              <p:cNvSpPr/>
              <p:nvPr/>
            </p:nvSpPr>
            <p:spPr bwMode="auto">
              <a:xfrm>
                <a:off x="7377113" y="4819650"/>
                <a:ext cx="17463" cy="25400"/>
              </a:xfrm>
              <a:custGeom>
                <a:avLst/>
                <a:gdLst>
                  <a:gd name="T0" fmla="*/ 5 w 26"/>
                  <a:gd name="T1" fmla="*/ 0 h 41"/>
                  <a:gd name="T2" fmla="*/ 19 w 26"/>
                  <a:gd name="T3" fmla="*/ 41 h 41"/>
                  <a:gd name="T4" fmla="*/ 5 w 26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5" y="0"/>
                    </a:moveTo>
                    <a:cubicBezTo>
                      <a:pt x="15" y="10"/>
                      <a:pt x="26" y="28"/>
                      <a:pt x="19" y="41"/>
                    </a:cubicBezTo>
                    <a:cubicBezTo>
                      <a:pt x="1" y="41"/>
                      <a:pt x="0" y="16"/>
                      <a:pt x="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46"/>
              <p:cNvSpPr/>
              <p:nvPr/>
            </p:nvSpPr>
            <p:spPr bwMode="auto">
              <a:xfrm>
                <a:off x="7542213" y="4822825"/>
                <a:ext cx="26988" cy="12700"/>
              </a:xfrm>
              <a:custGeom>
                <a:avLst/>
                <a:gdLst>
                  <a:gd name="T0" fmla="*/ 37 w 42"/>
                  <a:gd name="T1" fmla="*/ 0 h 20"/>
                  <a:gd name="T2" fmla="*/ 37 w 42"/>
                  <a:gd name="T3" fmla="*/ 20 h 20"/>
                  <a:gd name="T4" fmla="*/ 0 w 42"/>
                  <a:gd name="T5" fmla="*/ 18 h 20"/>
                  <a:gd name="T6" fmla="*/ 37 w 42"/>
                  <a:gd name="T7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20">
                    <a:moveTo>
                      <a:pt x="37" y="0"/>
                    </a:moveTo>
                    <a:cubicBezTo>
                      <a:pt x="42" y="4"/>
                      <a:pt x="42" y="17"/>
                      <a:pt x="37" y="20"/>
                    </a:cubicBezTo>
                    <a:cubicBezTo>
                      <a:pt x="28" y="19"/>
                      <a:pt x="7" y="18"/>
                      <a:pt x="0" y="18"/>
                    </a:cubicBezTo>
                    <a:cubicBezTo>
                      <a:pt x="4" y="4"/>
                      <a:pt x="23" y="5"/>
                      <a:pt x="3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247"/>
              <p:cNvSpPr/>
              <p:nvPr/>
            </p:nvSpPr>
            <p:spPr bwMode="auto">
              <a:xfrm>
                <a:off x="7504113" y="4827588"/>
                <a:ext cx="26988" cy="17463"/>
              </a:xfrm>
              <a:custGeom>
                <a:avLst/>
                <a:gdLst>
                  <a:gd name="T0" fmla="*/ 42 w 42"/>
                  <a:gd name="T1" fmla="*/ 16 h 27"/>
                  <a:gd name="T2" fmla="*/ 0 w 42"/>
                  <a:gd name="T3" fmla="*/ 25 h 27"/>
                  <a:gd name="T4" fmla="*/ 42 w 42"/>
                  <a:gd name="T5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7">
                    <a:moveTo>
                      <a:pt x="42" y="16"/>
                    </a:moveTo>
                    <a:cubicBezTo>
                      <a:pt x="37" y="27"/>
                      <a:pt x="10" y="24"/>
                      <a:pt x="0" y="25"/>
                    </a:cubicBezTo>
                    <a:cubicBezTo>
                      <a:pt x="4" y="14"/>
                      <a:pt x="37" y="0"/>
                      <a:pt x="42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48"/>
              <p:cNvSpPr/>
              <p:nvPr/>
            </p:nvSpPr>
            <p:spPr bwMode="auto">
              <a:xfrm>
                <a:off x="7461250" y="4845050"/>
                <a:ext cx="25400" cy="9525"/>
              </a:xfrm>
              <a:custGeom>
                <a:avLst/>
                <a:gdLst>
                  <a:gd name="T0" fmla="*/ 35 w 39"/>
                  <a:gd name="T1" fmla="*/ 0 h 16"/>
                  <a:gd name="T2" fmla="*/ 35 w 39"/>
                  <a:gd name="T3" fmla="*/ 16 h 16"/>
                  <a:gd name="T4" fmla="*/ 0 w 39"/>
                  <a:gd name="T5" fmla="*/ 12 h 16"/>
                  <a:gd name="T6" fmla="*/ 35 w 39"/>
                  <a:gd name="T7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16">
                    <a:moveTo>
                      <a:pt x="35" y="0"/>
                    </a:moveTo>
                    <a:cubicBezTo>
                      <a:pt x="39" y="4"/>
                      <a:pt x="35" y="10"/>
                      <a:pt x="35" y="16"/>
                    </a:cubicBezTo>
                    <a:cubicBezTo>
                      <a:pt x="24" y="16"/>
                      <a:pt x="8" y="16"/>
                      <a:pt x="0" y="12"/>
                    </a:cubicBezTo>
                    <a:cubicBezTo>
                      <a:pt x="4" y="0"/>
                      <a:pt x="24" y="4"/>
                      <a:pt x="3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249"/>
              <p:cNvSpPr/>
              <p:nvPr/>
            </p:nvSpPr>
            <p:spPr bwMode="auto">
              <a:xfrm>
                <a:off x="7419975" y="4843463"/>
                <a:ext cx="31750" cy="19050"/>
              </a:xfrm>
              <a:custGeom>
                <a:avLst/>
                <a:gdLst>
                  <a:gd name="T0" fmla="*/ 39 w 48"/>
                  <a:gd name="T1" fmla="*/ 26 h 30"/>
                  <a:gd name="T2" fmla="*/ 0 w 48"/>
                  <a:gd name="T3" fmla="*/ 30 h 30"/>
                  <a:gd name="T4" fmla="*/ 39 w 48"/>
                  <a:gd name="T5" fmla="*/ 2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30">
                    <a:moveTo>
                      <a:pt x="39" y="26"/>
                    </a:moveTo>
                    <a:cubicBezTo>
                      <a:pt x="27" y="29"/>
                      <a:pt x="14" y="30"/>
                      <a:pt x="0" y="30"/>
                    </a:cubicBezTo>
                    <a:cubicBezTo>
                      <a:pt x="0" y="14"/>
                      <a:pt x="48" y="0"/>
                      <a:pt x="3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250"/>
              <p:cNvSpPr/>
              <p:nvPr/>
            </p:nvSpPr>
            <p:spPr bwMode="auto">
              <a:xfrm>
                <a:off x="7388225" y="4849813"/>
                <a:ext cx="19050" cy="14288"/>
              </a:xfrm>
              <a:custGeom>
                <a:avLst/>
                <a:gdLst>
                  <a:gd name="T0" fmla="*/ 29 w 29"/>
                  <a:gd name="T1" fmla="*/ 14 h 21"/>
                  <a:gd name="T2" fmla="*/ 11 w 29"/>
                  <a:gd name="T3" fmla="*/ 21 h 21"/>
                  <a:gd name="T4" fmla="*/ 4 w 29"/>
                  <a:gd name="T5" fmla="*/ 3 h 21"/>
                  <a:gd name="T6" fmla="*/ 29 w 29"/>
                  <a:gd name="T7" fmla="*/ 1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21">
                    <a:moveTo>
                      <a:pt x="29" y="14"/>
                    </a:moveTo>
                    <a:cubicBezTo>
                      <a:pt x="28" y="21"/>
                      <a:pt x="20" y="21"/>
                      <a:pt x="11" y="21"/>
                    </a:cubicBezTo>
                    <a:cubicBezTo>
                      <a:pt x="9" y="15"/>
                      <a:pt x="0" y="10"/>
                      <a:pt x="4" y="3"/>
                    </a:cubicBezTo>
                    <a:cubicBezTo>
                      <a:pt x="12" y="0"/>
                      <a:pt x="27" y="5"/>
                      <a:pt x="2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251"/>
              <p:cNvSpPr>
                <a:spLocks noEditPoints="1"/>
              </p:cNvSpPr>
              <p:nvPr/>
            </p:nvSpPr>
            <p:spPr bwMode="auto">
              <a:xfrm>
                <a:off x="7121525" y="4862513"/>
                <a:ext cx="60325" cy="52388"/>
              </a:xfrm>
              <a:custGeom>
                <a:avLst/>
                <a:gdLst>
                  <a:gd name="T0" fmla="*/ 54 w 94"/>
                  <a:gd name="T1" fmla="*/ 10 h 81"/>
                  <a:gd name="T2" fmla="*/ 5 w 94"/>
                  <a:gd name="T3" fmla="*/ 25 h 81"/>
                  <a:gd name="T4" fmla="*/ 54 w 94"/>
                  <a:gd name="T5" fmla="*/ 10 h 81"/>
                  <a:gd name="T6" fmla="*/ 21 w 94"/>
                  <a:gd name="T7" fmla="*/ 27 h 81"/>
                  <a:gd name="T8" fmla="*/ 47 w 94"/>
                  <a:gd name="T9" fmla="*/ 38 h 81"/>
                  <a:gd name="T10" fmla="*/ 46 w 94"/>
                  <a:gd name="T11" fmla="*/ 22 h 81"/>
                  <a:gd name="T12" fmla="*/ 21 w 94"/>
                  <a:gd name="T13" fmla="*/ 2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81">
                    <a:moveTo>
                      <a:pt x="54" y="10"/>
                    </a:moveTo>
                    <a:cubicBezTo>
                      <a:pt x="94" y="56"/>
                      <a:pt x="0" y="81"/>
                      <a:pt x="5" y="25"/>
                    </a:cubicBezTo>
                    <a:cubicBezTo>
                      <a:pt x="8" y="3"/>
                      <a:pt x="32" y="0"/>
                      <a:pt x="54" y="10"/>
                    </a:cubicBezTo>
                    <a:close/>
                    <a:moveTo>
                      <a:pt x="21" y="27"/>
                    </a:moveTo>
                    <a:cubicBezTo>
                      <a:pt x="23" y="42"/>
                      <a:pt x="35" y="47"/>
                      <a:pt x="47" y="38"/>
                    </a:cubicBezTo>
                    <a:cubicBezTo>
                      <a:pt x="48" y="31"/>
                      <a:pt x="47" y="26"/>
                      <a:pt x="46" y="22"/>
                    </a:cubicBezTo>
                    <a:cubicBezTo>
                      <a:pt x="34" y="20"/>
                      <a:pt x="29" y="23"/>
                      <a:pt x="21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252"/>
              <p:cNvSpPr>
                <a:spLocks noEditPoints="1"/>
              </p:cNvSpPr>
              <p:nvPr/>
            </p:nvSpPr>
            <p:spPr bwMode="auto">
              <a:xfrm>
                <a:off x="7294563" y="4676775"/>
                <a:ext cx="361950" cy="247650"/>
              </a:xfrm>
              <a:custGeom>
                <a:avLst/>
                <a:gdLst>
                  <a:gd name="T0" fmla="*/ 476 w 561"/>
                  <a:gd name="T1" fmla="*/ 51 h 383"/>
                  <a:gd name="T2" fmla="*/ 509 w 561"/>
                  <a:gd name="T3" fmla="*/ 121 h 383"/>
                  <a:gd name="T4" fmla="*/ 519 w 561"/>
                  <a:gd name="T5" fmla="*/ 181 h 383"/>
                  <a:gd name="T6" fmla="*/ 509 w 561"/>
                  <a:gd name="T7" fmla="*/ 251 h 383"/>
                  <a:gd name="T8" fmla="*/ 474 w 561"/>
                  <a:gd name="T9" fmla="*/ 304 h 383"/>
                  <a:gd name="T10" fmla="*/ 405 w 561"/>
                  <a:gd name="T11" fmla="*/ 335 h 383"/>
                  <a:gd name="T12" fmla="*/ 318 w 561"/>
                  <a:gd name="T13" fmla="*/ 360 h 383"/>
                  <a:gd name="T14" fmla="*/ 239 w 561"/>
                  <a:gd name="T15" fmla="*/ 379 h 383"/>
                  <a:gd name="T16" fmla="*/ 190 w 561"/>
                  <a:gd name="T17" fmla="*/ 344 h 383"/>
                  <a:gd name="T18" fmla="*/ 125 w 561"/>
                  <a:gd name="T19" fmla="*/ 339 h 383"/>
                  <a:gd name="T20" fmla="*/ 55 w 561"/>
                  <a:gd name="T21" fmla="*/ 347 h 383"/>
                  <a:gd name="T22" fmla="*/ 9 w 561"/>
                  <a:gd name="T23" fmla="*/ 239 h 383"/>
                  <a:gd name="T24" fmla="*/ 25 w 561"/>
                  <a:gd name="T25" fmla="*/ 169 h 383"/>
                  <a:gd name="T26" fmla="*/ 69 w 561"/>
                  <a:gd name="T27" fmla="*/ 134 h 383"/>
                  <a:gd name="T28" fmla="*/ 149 w 561"/>
                  <a:gd name="T29" fmla="*/ 95 h 383"/>
                  <a:gd name="T30" fmla="*/ 246 w 561"/>
                  <a:gd name="T31" fmla="*/ 74 h 383"/>
                  <a:gd name="T32" fmla="*/ 325 w 561"/>
                  <a:gd name="T33" fmla="*/ 56 h 383"/>
                  <a:gd name="T34" fmla="*/ 362 w 561"/>
                  <a:gd name="T35" fmla="*/ 7 h 383"/>
                  <a:gd name="T36" fmla="*/ 456 w 561"/>
                  <a:gd name="T37" fmla="*/ 2 h 383"/>
                  <a:gd name="T38" fmla="*/ 444 w 561"/>
                  <a:gd name="T39" fmla="*/ 56 h 383"/>
                  <a:gd name="T40" fmla="*/ 484 w 561"/>
                  <a:gd name="T41" fmla="*/ 183 h 383"/>
                  <a:gd name="T42" fmla="*/ 428 w 561"/>
                  <a:gd name="T43" fmla="*/ 270 h 383"/>
                  <a:gd name="T44" fmla="*/ 486 w 561"/>
                  <a:gd name="T45" fmla="*/ 291 h 383"/>
                  <a:gd name="T46" fmla="*/ 535 w 561"/>
                  <a:gd name="T47" fmla="*/ 216 h 383"/>
                  <a:gd name="T48" fmla="*/ 521 w 561"/>
                  <a:gd name="T49" fmla="*/ 149 h 383"/>
                  <a:gd name="T50" fmla="*/ 509 w 561"/>
                  <a:gd name="T51" fmla="*/ 81 h 383"/>
                  <a:gd name="T52" fmla="*/ 447 w 561"/>
                  <a:gd name="T53" fmla="*/ 25 h 383"/>
                  <a:gd name="T54" fmla="*/ 62 w 561"/>
                  <a:gd name="T55" fmla="*/ 191 h 383"/>
                  <a:gd name="T56" fmla="*/ 67 w 561"/>
                  <a:gd name="T57" fmla="*/ 216 h 383"/>
                  <a:gd name="T58" fmla="*/ 83 w 561"/>
                  <a:gd name="T59" fmla="*/ 244 h 383"/>
                  <a:gd name="T60" fmla="*/ 69 w 561"/>
                  <a:gd name="T61" fmla="*/ 335 h 383"/>
                  <a:gd name="T62" fmla="*/ 162 w 561"/>
                  <a:gd name="T63" fmla="*/ 362 h 383"/>
                  <a:gd name="T64" fmla="*/ 127 w 561"/>
                  <a:gd name="T65" fmla="*/ 302 h 383"/>
                  <a:gd name="T66" fmla="*/ 95 w 561"/>
                  <a:gd name="T67" fmla="*/ 156 h 383"/>
                  <a:gd name="T68" fmla="*/ 162 w 561"/>
                  <a:gd name="T69" fmla="*/ 128 h 383"/>
                  <a:gd name="T70" fmla="*/ 398 w 561"/>
                  <a:gd name="T71" fmla="*/ 55 h 383"/>
                  <a:gd name="T72" fmla="*/ 341 w 561"/>
                  <a:gd name="T73" fmla="*/ 77 h 383"/>
                  <a:gd name="T74" fmla="*/ 251 w 561"/>
                  <a:gd name="T75" fmla="*/ 98 h 383"/>
                  <a:gd name="T76" fmla="*/ 160 w 561"/>
                  <a:gd name="T77" fmla="*/ 116 h 383"/>
                  <a:gd name="T78" fmla="*/ 81 w 561"/>
                  <a:gd name="T79" fmla="*/ 142 h 383"/>
                  <a:gd name="T80" fmla="*/ 62 w 561"/>
                  <a:gd name="T81" fmla="*/ 191 h 383"/>
                  <a:gd name="T82" fmla="*/ 123 w 561"/>
                  <a:gd name="T83" fmla="*/ 148 h 383"/>
                  <a:gd name="T84" fmla="*/ 120 w 561"/>
                  <a:gd name="T85" fmla="*/ 253 h 383"/>
                  <a:gd name="T86" fmla="*/ 370 w 561"/>
                  <a:gd name="T87" fmla="*/ 263 h 383"/>
                  <a:gd name="T88" fmla="*/ 472 w 561"/>
                  <a:gd name="T89" fmla="*/ 193 h 383"/>
                  <a:gd name="T90" fmla="*/ 397 w 561"/>
                  <a:gd name="T91" fmla="*/ 77 h 383"/>
                  <a:gd name="T92" fmla="*/ 284 w 561"/>
                  <a:gd name="T93" fmla="*/ 304 h 383"/>
                  <a:gd name="T94" fmla="*/ 351 w 561"/>
                  <a:gd name="T95" fmla="*/ 290 h 383"/>
                  <a:gd name="T96" fmla="*/ 425 w 561"/>
                  <a:gd name="T97" fmla="*/ 270 h 383"/>
                  <a:gd name="T98" fmla="*/ 235 w 561"/>
                  <a:gd name="T99" fmla="*/ 355 h 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61" h="383">
                    <a:moveTo>
                      <a:pt x="456" y="2"/>
                    </a:moveTo>
                    <a:cubicBezTo>
                      <a:pt x="466" y="15"/>
                      <a:pt x="466" y="38"/>
                      <a:pt x="476" y="51"/>
                    </a:cubicBezTo>
                    <a:cubicBezTo>
                      <a:pt x="490" y="58"/>
                      <a:pt x="502" y="67"/>
                      <a:pt x="523" y="67"/>
                    </a:cubicBezTo>
                    <a:cubicBezTo>
                      <a:pt x="532" y="83"/>
                      <a:pt x="513" y="103"/>
                      <a:pt x="509" y="121"/>
                    </a:cubicBezTo>
                    <a:cubicBezTo>
                      <a:pt x="516" y="135"/>
                      <a:pt x="529" y="134"/>
                      <a:pt x="544" y="137"/>
                    </a:cubicBezTo>
                    <a:cubicBezTo>
                      <a:pt x="556" y="160"/>
                      <a:pt x="524" y="163"/>
                      <a:pt x="519" y="181"/>
                    </a:cubicBezTo>
                    <a:cubicBezTo>
                      <a:pt x="527" y="201"/>
                      <a:pt x="561" y="203"/>
                      <a:pt x="560" y="223"/>
                    </a:cubicBezTo>
                    <a:cubicBezTo>
                      <a:pt x="558" y="241"/>
                      <a:pt x="524" y="238"/>
                      <a:pt x="509" y="251"/>
                    </a:cubicBezTo>
                    <a:cubicBezTo>
                      <a:pt x="508" y="284"/>
                      <a:pt x="505" y="297"/>
                      <a:pt x="497" y="318"/>
                    </a:cubicBezTo>
                    <a:cubicBezTo>
                      <a:pt x="485" y="317"/>
                      <a:pt x="477" y="312"/>
                      <a:pt x="474" y="304"/>
                    </a:cubicBezTo>
                    <a:cubicBezTo>
                      <a:pt x="467" y="301"/>
                      <a:pt x="441" y="301"/>
                      <a:pt x="435" y="291"/>
                    </a:cubicBezTo>
                    <a:cubicBezTo>
                      <a:pt x="422" y="303"/>
                      <a:pt x="423" y="328"/>
                      <a:pt x="405" y="335"/>
                    </a:cubicBezTo>
                    <a:cubicBezTo>
                      <a:pt x="391" y="326"/>
                      <a:pt x="379" y="315"/>
                      <a:pt x="362" y="309"/>
                    </a:cubicBezTo>
                    <a:cubicBezTo>
                      <a:pt x="337" y="315"/>
                      <a:pt x="339" y="360"/>
                      <a:pt x="318" y="360"/>
                    </a:cubicBezTo>
                    <a:cubicBezTo>
                      <a:pt x="302" y="359"/>
                      <a:pt x="301" y="331"/>
                      <a:pt x="283" y="328"/>
                    </a:cubicBezTo>
                    <a:cubicBezTo>
                      <a:pt x="259" y="333"/>
                      <a:pt x="258" y="376"/>
                      <a:pt x="239" y="379"/>
                    </a:cubicBezTo>
                    <a:cubicBezTo>
                      <a:pt x="227" y="381"/>
                      <a:pt x="222" y="360"/>
                      <a:pt x="213" y="351"/>
                    </a:cubicBezTo>
                    <a:cubicBezTo>
                      <a:pt x="202" y="351"/>
                      <a:pt x="198" y="349"/>
                      <a:pt x="190" y="344"/>
                    </a:cubicBezTo>
                    <a:cubicBezTo>
                      <a:pt x="181" y="357"/>
                      <a:pt x="170" y="369"/>
                      <a:pt x="162" y="383"/>
                    </a:cubicBezTo>
                    <a:cubicBezTo>
                      <a:pt x="141" y="378"/>
                      <a:pt x="141" y="348"/>
                      <a:pt x="125" y="339"/>
                    </a:cubicBezTo>
                    <a:cubicBezTo>
                      <a:pt x="103" y="332"/>
                      <a:pt x="92" y="359"/>
                      <a:pt x="62" y="355"/>
                    </a:cubicBezTo>
                    <a:cubicBezTo>
                      <a:pt x="60" y="351"/>
                      <a:pt x="58" y="349"/>
                      <a:pt x="55" y="347"/>
                    </a:cubicBezTo>
                    <a:cubicBezTo>
                      <a:pt x="55" y="315"/>
                      <a:pt x="69" y="287"/>
                      <a:pt x="67" y="263"/>
                    </a:cubicBezTo>
                    <a:cubicBezTo>
                      <a:pt x="49" y="254"/>
                      <a:pt x="29" y="246"/>
                      <a:pt x="9" y="239"/>
                    </a:cubicBezTo>
                    <a:cubicBezTo>
                      <a:pt x="7" y="212"/>
                      <a:pt x="33" y="213"/>
                      <a:pt x="48" y="204"/>
                    </a:cubicBezTo>
                    <a:cubicBezTo>
                      <a:pt x="40" y="197"/>
                      <a:pt x="34" y="181"/>
                      <a:pt x="25" y="169"/>
                    </a:cubicBezTo>
                    <a:cubicBezTo>
                      <a:pt x="16" y="156"/>
                      <a:pt x="0" y="148"/>
                      <a:pt x="18" y="130"/>
                    </a:cubicBezTo>
                    <a:cubicBezTo>
                      <a:pt x="38" y="131"/>
                      <a:pt x="55" y="131"/>
                      <a:pt x="69" y="134"/>
                    </a:cubicBezTo>
                    <a:cubicBezTo>
                      <a:pt x="75" y="117"/>
                      <a:pt x="79" y="84"/>
                      <a:pt x="99" y="74"/>
                    </a:cubicBezTo>
                    <a:cubicBezTo>
                      <a:pt x="118" y="78"/>
                      <a:pt x="132" y="98"/>
                      <a:pt x="149" y="95"/>
                    </a:cubicBezTo>
                    <a:cubicBezTo>
                      <a:pt x="166" y="92"/>
                      <a:pt x="170" y="68"/>
                      <a:pt x="177" y="55"/>
                    </a:cubicBezTo>
                    <a:cubicBezTo>
                      <a:pt x="204" y="57"/>
                      <a:pt x="220" y="81"/>
                      <a:pt x="246" y="74"/>
                    </a:cubicBezTo>
                    <a:cubicBezTo>
                      <a:pt x="257" y="66"/>
                      <a:pt x="260" y="50"/>
                      <a:pt x="265" y="35"/>
                    </a:cubicBezTo>
                    <a:cubicBezTo>
                      <a:pt x="291" y="25"/>
                      <a:pt x="301" y="62"/>
                      <a:pt x="325" y="56"/>
                    </a:cubicBezTo>
                    <a:cubicBezTo>
                      <a:pt x="334" y="54"/>
                      <a:pt x="332" y="46"/>
                      <a:pt x="337" y="39"/>
                    </a:cubicBezTo>
                    <a:cubicBezTo>
                      <a:pt x="343" y="29"/>
                      <a:pt x="357" y="17"/>
                      <a:pt x="362" y="7"/>
                    </a:cubicBezTo>
                    <a:cubicBezTo>
                      <a:pt x="381" y="14"/>
                      <a:pt x="385" y="36"/>
                      <a:pt x="407" y="39"/>
                    </a:cubicBezTo>
                    <a:cubicBezTo>
                      <a:pt x="426" y="29"/>
                      <a:pt x="431" y="0"/>
                      <a:pt x="456" y="2"/>
                    </a:cubicBezTo>
                    <a:close/>
                    <a:moveTo>
                      <a:pt x="418" y="53"/>
                    </a:moveTo>
                    <a:cubicBezTo>
                      <a:pt x="426" y="53"/>
                      <a:pt x="435" y="54"/>
                      <a:pt x="444" y="56"/>
                    </a:cubicBezTo>
                    <a:cubicBezTo>
                      <a:pt x="450" y="64"/>
                      <a:pt x="450" y="71"/>
                      <a:pt x="458" y="72"/>
                    </a:cubicBezTo>
                    <a:cubicBezTo>
                      <a:pt x="467" y="112"/>
                      <a:pt x="475" y="142"/>
                      <a:pt x="484" y="183"/>
                    </a:cubicBezTo>
                    <a:cubicBezTo>
                      <a:pt x="488" y="199"/>
                      <a:pt x="491" y="220"/>
                      <a:pt x="490" y="230"/>
                    </a:cubicBezTo>
                    <a:cubicBezTo>
                      <a:pt x="484" y="259"/>
                      <a:pt x="454" y="263"/>
                      <a:pt x="428" y="270"/>
                    </a:cubicBezTo>
                    <a:cubicBezTo>
                      <a:pt x="437" y="270"/>
                      <a:pt x="438" y="281"/>
                      <a:pt x="446" y="284"/>
                    </a:cubicBezTo>
                    <a:cubicBezTo>
                      <a:pt x="457" y="289"/>
                      <a:pt x="476" y="286"/>
                      <a:pt x="486" y="291"/>
                    </a:cubicBezTo>
                    <a:cubicBezTo>
                      <a:pt x="508" y="274"/>
                      <a:pt x="478" y="244"/>
                      <a:pt x="495" y="232"/>
                    </a:cubicBezTo>
                    <a:cubicBezTo>
                      <a:pt x="508" y="233"/>
                      <a:pt x="530" y="229"/>
                      <a:pt x="535" y="216"/>
                    </a:cubicBezTo>
                    <a:cubicBezTo>
                      <a:pt x="527" y="199"/>
                      <a:pt x="497" y="207"/>
                      <a:pt x="493" y="191"/>
                    </a:cubicBezTo>
                    <a:cubicBezTo>
                      <a:pt x="487" y="171"/>
                      <a:pt x="520" y="172"/>
                      <a:pt x="521" y="149"/>
                    </a:cubicBezTo>
                    <a:cubicBezTo>
                      <a:pt x="510" y="139"/>
                      <a:pt x="480" y="148"/>
                      <a:pt x="484" y="123"/>
                    </a:cubicBezTo>
                    <a:cubicBezTo>
                      <a:pt x="498" y="115"/>
                      <a:pt x="505" y="99"/>
                      <a:pt x="509" y="81"/>
                    </a:cubicBezTo>
                    <a:cubicBezTo>
                      <a:pt x="494" y="76"/>
                      <a:pt x="487" y="75"/>
                      <a:pt x="476" y="77"/>
                    </a:cubicBezTo>
                    <a:cubicBezTo>
                      <a:pt x="462" y="64"/>
                      <a:pt x="458" y="41"/>
                      <a:pt x="447" y="25"/>
                    </a:cubicBezTo>
                    <a:cubicBezTo>
                      <a:pt x="434" y="31"/>
                      <a:pt x="425" y="41"/>
                      <a:pt x="418" y="53"/>
                    </a:cubicBezTo>
                    <a:close/>
                    <a:moveTo>
                      <a:pt x="62" y="191"/>
                    </a:moveTo>
                    <a:cubicBezTo>
                      <a:pt x="61" y="191"/>
                      <a:pt x="60" y="191"/>
                      <a:pt x="60" y="190"/>
                    </a:cubicBezTo>
                    <a:cubicBezTo>
                      <a:pt x="73" y="195"/>
                      <a:pt x="74" y="211"/>
                      <a:pt x="67" y="216"/>
                    </a:cubicBezTo>
                    <a:cubicBezTo>
                      <a:pt x="54" y="217"/>
                      <a:pt x="39" y="222"/>
                      <a:pt x="34" y="232"/>
                    </a:cubicBezTo>
                    <a:cubicBezTo>
                      <a:pt x="46" y="241"/>
                      <a:pt x="67" y="248"/>
                      <a:pt x="83" y="244"/>
                    </a:cubicBezTo>
                    <a:cubicBezTo>
                      <a:pt x="96" y="253"/>
                      <a:pt x="80" y="272"/>
                      <a:pt x="77" y="277"/>
                    </a:cubicBezTo>
                    <a:cubicBezTo>
                      <a:pt x="70" y="293"/>
                      <a:pt x="74" y="319"/>
                      <a:pt x="69" y="335"/>
                    </a:cubicBezTo>
                    <a:cubicBezTo>
                      <a:pt x="90" y="343"/>
                      <a:pt x="107" y="315"/>
                      <a:pt x="123" y="312"/>
                    </a:cubicBezTo>
                    <a:cubicBezTo>
                      <a:pt x="135" y="330"/>
                      <a:pt x="146" y="348"/>
                      <a:pt x="162" y="362"/>
                    </a:cubicBezTo>
                    <a:cubicBezTo>
                      <a:pt x="174" y="351"/>
                      <a:pt x="182" y="328"/>
                      <a:pt x="183" y="312"/>
                    </a:cubicBezTo>
                    <a:cubicBezTo>
                      <a:pt x="166" y="318"/>
                      <a:pt x="147" y="309"/>
                      <a:pt x="127" y="302"/>
                    </a:cubicBezTo>
                    <a:cubicBezTo>
                      <a:pt x="107" y="277"/>
                      <a:pt x="111" y="239"/>
                      <a:pt x="104" y="204"/>
                    </a:cubicBezTo>
                    <a:cubicBezTo>
                      <a:pt x="100" y="187"/>
                      <a:pt x="93" y="173"/>
                      <a:pt x="95" y="156"/>
                    </a:cubicBezTo>
                    <a:cubicBezTo>
                      <a:pt x="96" y="151"/>
                      <a:pt x="101" y="148"/>
                      <a:pt x="100" y="142"/>
                    </a:cubicBezTo>
                    <a:cubicBezTo>
                      <a:pt x="116" y="129"/>
                      <a:pt x="140" y="132"/>
                      <a:pt x="162" y="128"/>
                    </a:cubicBezTo>
                    <a:cubicBezTo>
                      <a:pt x="226" y="116"/>
                      <a:pt x="298" y="109"/>
                      <a:pt x="344" y="81"/>
                    </a:cubicBezTo>
                    <a:cubicBezTo>
                      <a:pt x="361" y="78"/>
                      <a:pt x="387" y="69"/>
                      <a:pt x="398" y="55"/>
                    </a:cubicBezTo>
                    <a:cubicBezTo>
                      <a:pt x="386" y="48"/>
                      <a:pt x="376" y="40"/>
                      <a:pt x="365" y="32"/>
                    </a:cubicBezTo>
                    <a:cubicBezTo>
                      <a:pt x="352" y="42"/>
                      <a:pt x="342" y="56"/>
                      <a:pt x="341" y="77"/>
                    </a:cubicBezTo>
                    <a:cubicBezTo>
                      <a:pt x="317" y="80"/>
                      <a:pt x="298" y="53"/>
                      <a:pt x="274" y="56"/>
                    </a:cubicBezTo>
                    <a:cubicBezTo>
                      <a:pt x="268" y="59"/>
                      <a:pt x="262" y="89"/>
                      <a:pt x="251" y="98"/>
                    </a:cubicBezTo>
                    <a:cubicBezTo>
                      <a:pt x="229" y="92"/>
                      <a:pt x="213" y="84"/>
                      <a:pt x="191" y="74"/>
                    </a:cubicBezTo>
                    <a:cubicBezTo>
                      <a:pt x="169" y="77"/>
                      <a:pt x="177" y="111"/>
                      <a:pt x="160" y="116"/>
                    </a:cubicBezTo>
                    <a:cubicBezTo>
                      <a:pt x="137" y="123"/>
                      <a:pt x="120" y="85"/>
                      <a:pt x="93" y="97"/>
                    </a:cubicBezTo>
                    <a:cubicBezTo>
                      <a:pt x="87" y="114"/>
                      <a:pt x="90" y="129"/>
                      <a:pt x="81" y="142"/>
                    </a:cubicBezTo>
                    <a:cubicBezTo>
                      <a:pt x="62" y="145"/>
                      <a:pt x="50" y="143"/>
                      <a:pt x="32" y="149"/>
                    </a:cubicBezTo>
                    <a:cubicBezTo>
                      <a:pt x="35" y="169"/>
                      <a:pt x="49" y="187"/>
                      <a:pt x="62" y="191"/>
                    </a:cubicBezTo>
                    <a:close/>
                    <a:moveTo>
                      <a:pt x="397" y="77"/>
                    </a:moveTo>
                    <a:cubicBezTo>
                      <a:pt x="320" y="124"/>
                      <a:pt x="219" y="134"/>
                      <a:pt x="123" y="148"/>
                    </a:cubicBezTo>
                    <a:cubicBezTo>
                      <a:pt x="103" y="163"/>
                      <a:pt x="114" y="192"/>
                      <a:pt x="118" y="219"/>
                    </a:cubicBezTo>
                    <a:cubicBezTo>
                      <a:pt x="119" y="231"/>
                      <a:pt x="117" y="244"/>
                      <a:pt x="120" y="253"/>
                    </a:cubicBezTo>
                    <a:cubicBezTo>
                      <a:pt x="131" y="301"/>
                      <a:pt x="159" y="295"/>
                      <a:pt x="213" y="290"/>
                    </a:cubicBezTo>
                    <a:cubicBezTo>
                      <a:pt x="275" y="284"/>
                      <a:pt x="311" y="275"/>
                      <a:pt x="370" y="263"/>
                    </a:cubicBezTo>
                    <a:cubicBezTo>
                      <a:pt x="402" y="257"/>
                      <a:pt x="459" y="253"/>
                      <a:pt x="470" y="234"/>
                    </a:cubicBezTo>
                    <a:cubicBezTo>
                      <a:pt x="474" y="226"/>
                      <a:pt x="474" y="204"/>
                      <a:pt x="472" y="193"/>
                    </a:cubicBezTo>
                    <a:cubicBezTo>
                      <a:pt x="465" y="159"/>
                      <a:pt x="455" y="103"/>
                      <a:pt x="442" y="76"/>
                    </a:cubicBezTo>
                    <a:cubicBezTo>
                      <a:pt x="424" y="74"/>
                      <a:pt x="413" y="77"/>
                      <a:pt x="397" y="77"/>
                    </a:cubicBezTo>
                    <a:close/>
                    <a:moveTo>
                      <a:pt x="235" y="355"/>
                    </a:moveTo>
                    <a:cubicBezTo>
                      <a:pt x="260" y="346"/>
                      <a:pt x="256" y="309"/>
                      <a:pt x="284" y="304"/>
                    </a:cubicBezTo>
                    <a:cubicBezTo>
                      <a:pt x="294" y="318"/>
                      <a:pt x="306" y="330"/>
                      <a:pt x="321" y="339"/>
                    </a:cubicBezTo>
                    <a:cubicBezTo>
                      <a:pt x="334" y="325"/>
                      <a:pt x="336" y="301"/>
                      <a:pt x="351" y="290"/>
                    </a:cubicBezTo>
                    <a:cubicBezTo>
                      <a:pt x="373" y="294"/>
                      <a:pt x="385" y="309"/>
                      <a:pt x="405" y="314"/>
                    </a:cubicBezTo>
                    <a:cubicBezTo>
                      <a:pt x="415" y="307"/>
                      <a:pt x="422" y="284"/>
                      <a:pt x="425" y="270"/>
                    </a:cubicBezTo>
                    <a:cubicBezTo>
                      <a:pt x="349" y="287"/>
                      <a:pt x="262" y="299"/>
                      <a:pt x="188" y="312"/>
                    </a:cubicBezTo>
                    <a:cubicBezTo>
                      <a:pt x="215" y="322"/>
                      <a:pt x="213" y="340"/>
                      <a:pt x="235" y="3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253"/>
              <p:cNvSpPr>
                <a:spLocks noEditPoints="1"/>
              </p:cNvSpPr>
              <p:nvPr/>
            </p:nvSpPr>
            <p:spPr bwMode="auto">
              <a:xfrm>
                <a:off x="6746875" y="3863975"/>
                <a:ext cx="1431925" cy="1462088"/>
              </a:xfrm>
              <a:custGeom>
                <a:avLst/>
                <a:gdLst>
                  <a:gd name="T0" fmla="*/ 1819 w 2215"/>
                  <a:gd name="T1" fmla="*/ 1937 h 2262"/>
                  <a:gd name="T2" fmla="*/ 502 w 2215"/>
                  <a:gd name="T3" fmla="*/ 2259 h 2262"/>
                  <a:gd name="T4" fmla="*/ 144 w 2215"/>
                  <a:gd name="T5" fmla="*/ 1425 h 2262"/>
                  <a:gd name="T6" fmla="*/ 572 w 2215"/>
                  <a:gd name="T7" fmla="*/ 537 h 2262"/>
                  <a:gd name="T8" fmla="*/ 1070 w 2215"/>
                  <a:gd name="T9" fmla="*/ 341 h 2262"/>
                  <a:gd name="T10" fmla="*/ 732 w 2215"/>
                  <a:gd name="T11" fmla="*/ 146 h 2262"/>
                  <a:gd name="T12" fmla="*/ 1461 w 2215"/>
                  <a:gd name="T13" fmla="*/ 22 h 2262"/>
                  <a:gd name="T14" fmla="*/ 2015 w 2215"/>
                  <a:gd name="T15" fmla="*/ 700 h 2262"/>
                  <a:gd name="T16" fmla="*/ 1643 w 2215"/>
                  <a:gd name="T17" fmla="*/ 1651 h 2262"/>
                  <a:gd name="T18" fmla="*/ 854 w 2215"/>
                  <a:gd name="T19" fmla="*/ 372 h 2262"/>
                  <a:gd name="T20" fmla="*/ 1924 w 2215"/>
                  <a:gd name="T21" fmla="*/ 455 h 2262"/>
                  <a:gd name="T22" fmla="*/ 1114 w 2215"/>
                  <a:gd name="T23" fmla="*/ 99 h 2262"/>
                  <a:gd name="T24" fmla="*/ 1324 w 2215"/>
                  <a:gd name="T25" fmla="*/ 299 h 2262"/>
                  <a:gd name="T26" fmla="*/ 369 w 2215"/>
                  <a:gd name="T27" fmla="*/ 614 h 2262"/>
                  <a:gd name="T28" fmla="*/ 926 w 2215"/>
                  <a:gd name="T29" fmla="*/ 706 h 2262"/>
                  <a:gd name="T30" fmla="*/ 1935 w 2215"/>
                  <a:gd name="T31" fmla="*/ 500 h 2262"/>
                  <a:gd name="T32" fmla="*/ 1942 w 2215"/>
                  <a:gd name="T33" fmla="*/ 711 h 2262"/>
                  <a:gd name="T34" fmla="*/ 1521 w 2215"/>
                  <a:gd name="T35" fmla="*/ 39 h 2262"/>
                  <a:gd name="T36" fmla="*/ 739 w 2215"/>
                  <a:gd name="T37" fmla="*/ 371 h 2262"/>
                  <a:gd name="T38" fmla="*/ 1345 w 2215"/>
                  <a:gd name="T39" fmla="*/ 315 h 2262"/>
                  <a:gd name="T40" fmla="*/ 1310 w 2215"/>
                  <a:gd name="T41" fmla="*/ 436 h 2262"/>
                  <a:gd name="T42" fmla="*/ 1287 w 2215"/>
                  <a:gd name="T43" fmla="*/ 364 h 2262"/>
                  <a:gd name="T44" fmla="*/ 1463 w 2215"/>
                  <a:gd name="T45" fmla="*/ 1067 h 2262"/>
                  <a:gd name="T46" fmla="*/ 1764 w 2215"/>
                  <a:gd name="T47" fmla="*/ 1493 h 2262"/>
                  <a:gd name="T48" fmla="*/ 1956 w 2215"/>
                  <a:gd name="T49" fmla="*/ 1053 h 2262"/>
                  <a:gd name="T50" fmla="*/ 851 w 2215"/>
                  <a:gd name="T51" fmla="*/ 737 h 2262"/>
                  <a:gd name="T52" fmla="*/ 125 w 2215"/>
                  <a:gd name="T53" fmla="*/ 1290 h 2262"/>
                  <a:gd name="T54" fmla="*/ 497 w 2215"/>
                  <a:gd name="T55" fmla="*/ 1376 h 2262"/>
                  <a:gd name="T56" fmla="*/ 518 w 2215"/>
                  <a:gd name="T57" fmla="*/ 1577 h 2262"/>
                  <a:gd name="T58" fmla="*/ 709 w 2215"/>
                  <a:gd name="T59" fmla="*/ 1611 h 2262"/>
                  <a:gd name="T60" fmla="*/ 1501 w 2215"/>
                  <a:gd name="T61" fmla="*/ 1463 h 2262"/>
                  <a:gd name="T62" fmla="*/ 321 w 2215"/>
                  <a:gd name="T63" fmla="*/ 613 h 2262"/>
                  <a:gd name="T64" fmla="*/ 193 w 2215"/>
                  <a:gd name="T65" fmla="*/ 893 h 2262"/>
                  <a:gd name="T66" fmla="*/ 134 w 2215"/>
                  <a:gd name="T67" fmla="*/ 657 h 2262"/>
                  <a:gd name="T68" fmla="*/ 1924 w 2215"/>
                  <a:gd name="T69" fmla="*/ 746 h 2262"/>
                  <a:gd name="T70" fmla="*/ 1957 w 2215"/>
                  <a:gd name="T71" fmla="*/ 774 h 2262"/>
                  <a:gd name="T72" fmla="*/ 2129 w 2215"/>
                  <a:gd name="T73" fmla="*/ 1660 h 2262"/>
                  <a:gd name="T74" fmla="*/ 2134 w 2215"/>
                  <a:gd name="T75" fmla="*/ 1465 h 2262"/>
                  <a:gd name="T76" fmla="*/ 1914 w 2215"/>
                  <a:gd name="T77" fmla="*/ 790 h 2262"/>
                  <a:gd name="T78" fmla="*/ 1533 w 2215"/>
                  <a:gd name="T79" fmla="*/ 1400 h 2262"/>
                  <a:gd name="T80" fmla="*/ 526 w 2215"/>
                  <a:gd name="T81" fmla="*/ 1337 h 2262"/>
                  <a:gd name="T82" fmla="*/ 1542 w 2215"/>
                  <a:gd name="T83" fmla="*/ 1649 h 2262"/>
                  <a:gd name="T84" fmla="*/ 1736 w 2215"/>
                  <a:gd name="T85" fmla="*/ 1582 h 2262"/>
                  <a:gd name="T86" fmla="*/ 388 w 2215"/>
                  <a:gd name="T87" fmla="*/ 1951 h 2262"/>
                  <a:gd name="T88" fmla="*/ 1042 w 2215"/>
                  <a:gd name="T89" fmla="*/ 2126 h 2262"/>
                  <a:gd name="T90" fmla="*/ 2075 w 2215"/>
                  <a:gd name="T91" fmla="*/ 1746 h 2262"/>
                  <a:gd name="T92" fmla="*/ 1742 w 2215"/>
                  <a:gd name="T93" fmla="*/ 1661 h 2262"/>
                  <a:gd name="T94" fmla="*/ 1570 w 2215"/>
                  <a:gd name="T95" fmla="*/ 1709 h 2262"/>
                  <a:gd name="T96" fmla="*/ 614 w 2215"/>
                  <a:gd name="T97" fmla="*/ 2012 h 2262"/>
                  <a:gd name="T98" fmla="*/ 1626 w 2215"/>
                  <a:gd name="T99" fmla="*/ 1605 h 2262"/>
                  <a:gd name="T100" fmla="*/ 651 w 2215"/>
                  <a:gd name="T101" fmla="*/ 1633 h 2262"/>
                  <a:gd name="T102" fmla="*/ 584 w 2215"/>
                  <a:gd name="T103" fmla="*/ 1851 h 2262"/>
                  <a:gd name="T104" fmla="*/ 702 w 2215"/>
                  <a:gd name="T105" fmla="*/ 1860 h 2262"/>
                  <a:gd name="T106" fmla="*/ 1640 w 2215"/>
                  <a:gd name="T107" fmla="*/ 1703 h 2262"/>
                  <a:gd name="T108" fmla="*/ 570 w 2215"/>
                  <a:gd name="T109" fmla="*/ 1705 h 2262"/>
                  <a:gd name="T110" fmla="*/ 597 w 2215"/>
                  <a:gd name="T111" fmla="*/ 1695 h 2262"/>
                  <a:gd name="T112" fmla="*/ 679 w 2215"/>
                  <a:gd name="T113" fmla="*/ 1824 h 2262"/>
                  <a:gd name="T114" fmla="*/ 704 w 2215"/>
                  <a:gd name="T115" fmla="*/ 2047 h 2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215" h="2262">
                    <a:moveTo>
                      <a:pt x="1984" y="839"/>
                    </a:moveTo>
                    <a:cubicBezTo>
                      <a:pt x="1998" y="948"/>
                      <a:pt x="2030" y="1047"/>
                      <a:pt x="2063" y="1142"/>
                    </a:cubicBezTo>
                    <a:cubicBezTo>
                      <a:pt x="2126" y="1330"/>
                      <a:pt x="2171" y="1564"/>
                      <a:pt x="2215" y="1768"/>
                    </a:cubicBezTo>
                    <a:cubicBezTo>
                      <a:pt x="2215" y="1798"/>
                      <a:pt x="2192" y="1813"/>
                      <a:pt x="2166" y="1793"/>
                    </a:cubicBezTo>
                    <a:cubicBezTo>
                      <a:pt x="2160" y="1805"/>
                      <a:pt x="2152" y="1821"/>
                      <a:pt x="2143" y="1835"/>
                    </a:cubicBezTo>
                    <a:cubicBezTo>
                      <a:pt x="2125" y="1834"/>
                      <a:pt x="2116" y="1856"/>
                      <a:pt x="2091" y="1851"/>
                    </a:cubicBezTo>
                    <a:cubicBezTo>
                      <a:pt x="2087" y="1870"/>
                      <a:pt x="2072" y="1875"/>
                      <a:pt x="2063" y="1884"/>
                    </a:cubicBezTo>
                    <a:cubicBezTo>
                      <a:pt x="1983" y="1903"/>
                      <a:pt x="1909" y="1911"/>
                      <a:pt x="1819" y="1937"/>
                    </a:cubicBezTo>
                    <a:cubicBezTo>
                      <a:pt x="1790" y="1945"/>
                      <a:pt x="1759" y="1950"/>
                      <a:pt x="1729" y="1956"/>
                    </a:cubicBezTo>
                    <a:cubicBezTo>
                      <a:pt x="1669" y="1968"/>
                      <a:pt x="1609" y="1980"/>
                      <a:pt x="1552" y="1995"/>
                    </a:cubicBezTo>
                    <a:cubicBezTo>
                      <a:pt x="1495" y="2009"/>
                      <a:pt x="1439" y="2028"/>
                      <a:pt x="1382" y="2044"/>
                    </a:cubicBezTo>
                    <a:cubicBezTo>
                      <a:pt x="1266" y="2076"/>
                      <a:pt x="1157" y="2116"/>
                      <a:pt x="1035" y="2142"/>
                    </a:cubicBezTo>
                    <a:cubicBezTo>
                      <a:pt x="917" y="2167"/>
                      <a:pt x="798" y="2184"/>
                      <a:pt x="682" y="2214"/>
                    </a:cubicBezTo>
                    <a:cubicBezTo>
                      <a:pt x="655" y="2221"/>
                      <a:pt x="628" y="2228"/>
                      <a:pt x="600" y="2237"/>
                    </a:cubicBezTo>
                    <a:cubicBezTo>
                      <a:pt x="574" y="2245"/>
                      <a:pt x="546" y="2254"/>
                      <a:pt x="518" y="2252"/>
                    </a:cubicBezTo>
                    <a:cubicBezTo>
                      <a:pt x="511" y="2253"/>
                      <a:pt x="505" y="2262"/>
                      <a:pt x="502" y="2259"/>
                    </a:cubicBezTo>
                    <a:cubicBezTo>
                      <a:pt x="486" y="2254"/>
                      <a:pt x="464" y="2249"/>
                      <a:pt x="453" y="2235"/>
                    </a:cubicBezTo>
                    <a:cubicBezTo>
                      <a:pt x="445" y="2226"/>
                      <a:pt x="431" y="2191"/>
                      <a:pt x="426" y="2179"/>
                    </a:cubicBezTo>
                    <a:cubicBezTo>
                      <a:pt x="414" y="2141"/>
                      <a:pt x="407" y="2095"/>
                      <a:pt x="397" y="2049"/>
                    </a:cubicBezTo>
                    <a:cubicBezTo>
                      <a:pt x="382" y="1985"/>
                      <a:pt x="371" y="1924"/>
                      <a:pt x="358" y="1870"/>
                    </a:cubicBezTo>
                    <a:cubicBezTo>
                      <a:pt x="324" y="1883"/>
                      <a:pt x="297" y="1877"/>
                      <a:pt x="262" y="1865"/>
                    </a:cubicBezTo>
                    <a:cubicBezTo>
                      <a:pt x="257" y="1857"/>
                      <a:pt x="256" y="1853"/>
                      <a:pt x="255" y="1846"/>
                    </a:cubicBezTo>
                    <a:cubicBezTo>
                      <a:pt x="251" y="1830"/>
                      <a:pt x="251" y="1822"/>
                      <a:pt x="246" y="1803"/>
                    </a:cubicBezTo>
                    <a:cubicBezTo>
                      <a:pt x="209" y="1681"/>
                      <a:pt x="177" y="1554"/>
                      <a:pt x="144" y="1425"/>
                    </a:cubicBezTo>
                    <a:cubicBezTo>
                      <a:pt x="127" y="1360"/>
                      <a:pt x="105" y="1293"/>
                      <a:pt x="88" y="1225"/>
                    </a:cubicBezTo>
                    <a:cubicBezTo>
                      <a:pt x="80" y="1193"/>
                      <a:pt x="72" y="1155"/>
                      <a:pt x="63" y="1119"/>
                    </a:cubicBezTo>
                    <a:cubicBezTo>
                      <a:pt x="48" y="1058"/>
                      <a:pt x="24" y="1012"/>
                      <a:pt x="51" y="949"/>
                    </a:cubicBezTo>
                    <a:cubicBezTo>
                      <a:pt x="23" y="921"/>
                      <a:pt x="0" y="845"/>
                      <a:pt x="13" y="790"/>
                    </a:cubicBezTo>
                    <a:cubicBezTo>
                      <a:pt x="20" y="759"/>
                      <a:pt x="31" y="719"/>
                      <a:pt x="46" y="699"/>
                    </a:cubicBezTo>
                    <a:cubicBezTo>
                      <a:pt x="58" y="681"/>
                      <a:pt x="83" y="665"/>
                      <a:pt x="106" y="651"/>
                    </a:cubicBezTo>
                    <a:cubicBezTo>
                      <a:pt x="128" y="637"/>
                      <a:pt x="150" y="619"/>
                      <a:pt x="170" y="609"/>
                    </a:cubicBezTo>
                    <a:cubicBezTo>
                      <a:pt x="282" y="553"/>
                      <a:pt x="436" y="542"/>
                      <a:pt x="572" y="537"/>
                    </a:cubicBezTo>
                    <a:cubicBezTo>
                      <a:pt x="612" y="536"/>
                      <a:pt x="651" y="544"/>
                      <a:pt x="691" y="546"/>
                    </a:cubicBezTo>
                    <a:cubicBezTo>
                      <a:pt x="731" y="548"/>
                      <a:pt x="770" y="554"/>
                      <a:pt x="809" y="558"/>
                    </a:cubicBezTo>
                    <a:cubicBezTo>
                      <a:pt x="950" y="575"/>
                      <a:pt x="1105" y="581"/>
                      <a:pt x="1217" y="525"/>
                    </a:cubicBezTo>
                    <a:cubicBezTo>
                      <a:pt x="1251" y="508"/>
                      <a:pt x="1288" y="477"/>
                      <a:pt x="1294" y="436"/>
                    </a:cubicBezTo>
                    <a:cubicBezTo>
                      <a:pt x="1297" y="423"/>
                      <a:pt x="1293" y="395"/>
                      <a:pt x="1287" y="386"/>
                    </a:cubicBezTo>
                    <a:cubicBezTo>
                      <a:pt x="1282" y="378"/>
                      <a:pt x="1245" y="363"/>
                      <a:pt x="1235" y="360"/>
                    </a:cubicBezTo>
                    <a:cubicBezTo>
                      <a:pt x="1217" y="356"/>
                      <a:pt x="1197" y="354"/>
                      <a:pt x="1179" y="351"/>
                    </a:cubicBezTo>
                    <a:cubicBezTo>
                      <a:pt x="1139" y="345"/>
                      <a:pt x="1107" y="340"/>
                      <a:pt x="1070" y="341"/>
                    </a:cubicBezTo>
                    <a:cubicBezTo>
                      <a:pt x="1043" y="342"/>
                      <a:pt x="1015" y="350"/>
                      <a:pt x="989" y="355"/>
                    </a:cubicBezTo>
                    <a:cubicBezTo>
                      <a:pt x="964" y="360"/>
                      <a:pt x="942" y="370"/>
                      <a:pt x="919" y="378"/>
                    </a:cubicBezTo>
                    <a:cubicBezTo>
                      <a:pt x="877" y="392"/>
                      <a:pt x="828" y="399"/>
                      <a:pt x="775" y="400"/>
                    </a:cubicBezTo>
                    <a:cubicBezTo>
                      <a:pt x="751" y="395"/>
                      <a:pt x="743" y="393"/>
                      <a:pt x="725" y="383"/>
                    </a:cubicBezTo>
                    <a:cubicBezTo>
                      <a:pt x="697" y="368"/>
                      <a:pt x="677" y="343"/>
                      <a:pt x="663" y="306"/>
                    </a:cubicBezTo>
                    <a:cubicBezTo>
                      <a:pt x="656" y="288"/>
                      <a:pt x="658" y="249"/>
                      <a:pt x="667" y="227"/>
                    </a:cubicBezTo>
                    <a:cubicBezTo>
                      <a:pt x="670" y="220"/>
                      <a:pt x="678" y="212"/>
                      <a:pt x="682" y="204"/>
                    </a:cubicBezTo>
                    <a:cubicBezTo>
                      <a:pt x="698" y="178"/>
                      <a:pt x="706" y="166"/>
                      <a:pt x="732" y="146"/>
                    </a:cubicBezTo>
                    <a:cubicBezTo>
                      <a:pt x="767" y="118"/>
                      <a:pt x="815" y="83"/>
                      <a:pt x="861" y="67"/>
                    </a:cubicBezTo>
                    <a:cubicBezTo>
                      <a:pt x="872" y="64"/>
                      <a:pt x="888" y="63"/>
                      <a:pt x="902" y="60"/>
                    </a:cubicBezTo>
                    <a:cubicBezTo>
                      <a:pt x="945" y="51"/>
                      <a:pt x="993" y="37"/>
                      <a:pt x="1038" y="29"/>
                    </a:cubicBezTo>
                    <a:cubicBezTo>
                      <a:pt x="1114" y="14"/>
                      <a:pt x="1179" y="9"/>
                      <a:pt x="1254" y="2"/>
                    </a:cubicBezTo>
                    <a:cubicBezTo>
                      <a:pt x="1273" y="1"/>
                      <a:pt x="1298" y="3"/>
                      <a:pt x="1309" y="1"/>
                    </a:cubicBezTo>
                    <a:cubicBezTo>
                      <a:pt x="1325" y="6"/>
                      <a:pt x="1347" y="0"/>
                      <a:pt x="1363" y="13"/>
                    </a:cubicBezTo>
                    <a:cubicBezTo>
                      <a:pt x="1390" y="19"/>
                      <a:pt x="1419" y="13"/>
                      <a:pt x="1447" y="16"/>
                    </a:cubicBezTo>
                    <a:cubicBezTo>
                      <a:pt x="1452" y="17"/>
                      <a:pt x="1457" y="21"/>
                      <a:pt x="1461" y="22"/>
                    </a:cubicBezTo>
                    <a:cubicBezTo>
                      <a:pt x="1469" y="22"/>
                      <a:pt x="1477" y="20"/>
                      <a:pt x="1486" y="20"/>
                    </a:cubicBezTo>
                    <a:cubicBezTo>
                      <a:pt x="1523" y="21"/>
                      <a:pt x="1567" y="33"/>
                      <a:pt x="1610" y="43"/>
                    </a:cubicBezTo>
                    <a:cubicBezTo>
                      <a:pt x="1626" y="46"/>
                      <a:pt x="1644" y="47"/>
                      <a:pt x="1661" y="52"/>
                    </a:cubicBezTo>
                    <a:cubicBezTo>
                      <a:pt x="1683" y="58"/>
                      <a:pt x="1704" y="73"/>
                      <a:pt x="1724" y="83"/>
                    </a:cubicBezTo>
                    <a:cubicBezTo>
                      <a:pt x="1745" y="94"/>
                      <a:pt x="1764" y="107"/>
                      <a:pt x="1786" y="116"/>
                    </a:cubicBezTo>
                    <a:cubicBezTo>
                      <a:pt x="1842" y="174"/>
                      <a:pt x="1903" y="227"/>
                      <a:pt x="1950" y="294"/>
                    </a:cubicBezTo>
                    <a:cubicBezTo>
                      <a:pt x="1978" y="348"/>
                      <a:pt x="2004" y="404"/>
                      <a:pt x="2024" y="465"/>
                    </a:cubicBezTo>
                    <a:cubicBezTo>
                      <a:pt x="2034" y="541"/>
                      <a:pt x="2041" y="613"/>
                      <a:pt x="2015" y="700"/>
                    </a:cubicBezTo>
                    <a:cubicBezTo>
                      <a:pt x="2023" y="741"/>
                      <a:pt x="2034" y="821"/>
                      <a:pt x="1984" y="839"/>
                    </a:cubicBezTo>
                    <a:close/>
                    <a:moveTo>
                      <a:pt x="1652" y="1658"/>
                    </a:moveTo>
                    <a:cubicBezTo>
                      <a:pt x="1653" y="1667"/>
                      <a:pt x="1646" y="1671"/>
                      <a:pt x="1645" y="1674"/>
                    </a:cubicBezTo>
                    <a:cubicBezTo>
                      <a:pt x="1651" y="1691"/>
                      <a:pt x="1652" y="1716"/>
                      <a:pt x="1670" y="1717"/>
                    </a:cubicBezTo>
                    <a:cubicBezTo>
                      <a:pt x="1694" y="1720"/>
                      <a:pt x="1700" y="1676"/>
                      <a:pt x="1686" y="1658"/>
                    </a:cubicBezTo>
                    <a:cubicBezTo>
                      <a:pt x="1690" y="1629"/>
                      <a:pt x="1678" y="1603"/>
                      <a:pt x="1677" y="1568"/>
                    </a:cubicBezTo>
                    <a:cubicBezTo>
                      <a:pt x="1663" y="1552"/>
                      <a:pt x="1637" y="1571"/>
                      <a:pt x="1635" y="1588"/>
                    </a:cubicBezTo>
                    <a:cubicBezTo>
                      <a:pt x="1632" y="1606"/>
                      <a:pt x="1648" y="1632"/>
                      <a:pt x="1643" y="1651"/>
                    </a:cubicBezTo>
                    <a:cubicBezTo>
                      <a:pt x="1651" y="1648"/>
                      <a:pt x="1647" y="1653"/>
                      <a:pt x="1652" y="1658"/>
                    </a:cubicBezTo>
                    <a:close/>
                    <a:moveTo>
                      <a:pt x="1259" y="22"/>
                    </a:moveTo>
                    <a:cubicBezTo>
                      <a:pt x="1252" y="21"/>
                      <a:pt x="1244" y="21"/>
                      <a:pt x="1237" y="22"/>
                    </a:cubicBezTo>
                    <a:cubicBezTo>
                      <a:pt x="1166" y="27"/>
                      <a:pt x="1074" y="38"/>
                      <a:pt x="1000" y="55"/>
                    </a:cubicBezTo>
                    <a:cubicBezTo>
                      <a:pt x="944" y="68"/>
                      <a:pt x="892" y="93"/>
                      <a:pt x="847" y="116"/>
                    </a:cubicBezTo>
                    <a:cubicBezTo>
                      <a:pt x="835" y="123"/>
                      <a:pt x="821" y="126"/>
                      <a:pt x="810" y="132"/>
                    </a:cubicBezTo>
                    <a:cubicBezTo>
                      <a:pt x="774" y="153"/>
                      <a:pt x="713" y="206"/>
                      <a:pt x="711" y="255"/>
                    </a:cubicBezTo>
                    <a:cubicBezTo>
                      <a:pt x="705" y="349"/>
                      <a:pt x="780" y="400"/>
                      <a:pt x="854" y="372"/>
                    </a:cubicBezTo>
                    <a:cubicBezTo>
                      <a:pt x="798" y="353"/>
                      <a:pt x="814" y="257"/>
                      <a:pt x="844" y="215"/>
                    </a:cubicBezTo>
                    <a:cubicBezTo>
                      <a:pt x="861" y="190"/>
                      <a:pt x="888" y="179"/>
                      <a:pt x="903" y="160"/>
                    </a:cubicBezTo>
                    <a:cubicBezTo>
                      <a:pt x="952" y="132"/>
                      <a:pt x="1007" y="113"/>
                      <a:pt x="1068" y="97"/>
                    </a:cubicBezTo>
                    <a:cubicBezTo>
                      <a:pt x="1124" y="83"/>
                      <a:pt x="1181" y="64"/>
                      <a:pt x="1233" y="55"/>
                    </a:cubicBezTo>
                    <a:cubicBezTo>
                      <a:pt x="1279" y="47"/>
                      <a:pt x="1331" y="48"/>
                      <a:pt x="1379" y="29"/>
                    </a:cubicBezTo>
                    <a:cubicBezTo>
                      <a:pt x="1335" y="27"/>
                      <a:pt x="1303" y="24"/>
                      <a:pt x="1259" y="22"/>
                    </a:cubicBezTo>
                    <a:close/>
                    <a:moveTo>
                      <a:pt x="1935" y="500"/>
                    </a:moveTo>
                    <a:cubicBezTo>
                      <a:pt x="1933" y="486"/>
                      <a:pt x="1928" y="470"/>
                      <a:pt x="1924" y="455"/>
                    </a:cubicBezTo>
                    <a:cubicBezTo>
                      <a:pt x="1912" y="409"/>
                      <a:pt x="1900" y="367"/>
                      <a:pt x="1878" y="327"/>
                    </a:cubicBezTo>
                    <a:cubicBezTo>
                      <a:pt x="1872" y="315"/>
                      <a:pt x="1860" y="306"/>
                      <a:pt x="1852" y="294"/>
                    </a:cubicBezTo>
                    <a:cubicBezTo>
                      <a:pt x="1847" y="284"/>
                      <a:pt x="1844" y="274"/>
                      <a:pt x="1838" y="265"/>
                    </a:cubicBezTo>
                    <a:cubicBezTo>
                      <a:pt x="1814" y="230"/>
                      <a:pt x="1783" y="204"/>
                      <a:pt x="1750" y="174"/>
                    </a:cubicBezTo>
                    <a:cubicBezTo>
                      <a:pt x="1696" y="125"/>
                      <a:pt x="1631" y="91"/>
                      <a:pt x="1554" y="66"/>
                    </a:cubicBezTo>
                    <a:cubicBezTo>
                      <a:pt x="1498" y="47"/>
                      <a:pt x="1440" y="32"/>
                      <a:pt x="1377" y="45"/>
                    </a:cubicBezTo>
                    <a:cubicBezTo>
                      <a:pt x="1311" y="65"/>
                      <a:pt x="1234" y="70"/>
                      <a:pt x="1161" y="87"/>
                    </a:cubicBezTo>
                    <a:cubicBezTo>
                      <a:pt x="1146" y="90"/>
                      <a:pt x="1130" y="95"/>
                      <a:pt x="1114" y="99"/>
                    </a:cubicBezTo>
                    <a:cubicBezTo>
                      <a:pt x="1064" y="110"/>
                      <a:pt x="1019" y="128"/>
                      <a:pt x="977" y="144"/>
                    </a:cubicBezTo>
                    <a:cubicBezTo>
                      <a:pt x="908" y="172"/>
                      <a:pt x="812" y="228"/>
                      <a:pt x="837" y="337"/>
                    </a:cubicBezTo>
                    <a:cubicBezTo>
                      <a:pt x="864" y="385"/>
                      <a:pt x="906" y="359"/>
                      <a:pt x="954" y="346"/>
                    </a:cubicBezTo>
                    <a:cubicBezTo>
                      <a:pt x="982" y="339"/>
                      <a:pt x="1008" y="335"/>
                      <a:pt x="1030" y="330"/>
                    </a:cubicBezTo>
                    <a:cubicBezTo>
                      <a:pt x="1049" y="315"/>
                      <a:pt x="1070" y="316"/>
                      <a:pt x="1100" y="309"/>
                    </a:cubicBezTo>
                    <a:cubicBezTo>
                      <a:pt x="1120" y="305"/>
                      <a:pt x="1140" y="298"/>
                      <a:pt x="1158" y="299"/>
                    </a:cubicBezTo>
                    <a:cubicBezTo>
                      <a:pt x="1194" y="300"/>
                      <a:pt x="1234" y="298"/>
                      <a:pt x="1273" y="297"/>
                    </a:cubicBezTo>
                    <a:cubicBezTo>
                      <a:pt x="1290" y="297"/>
                      <a:pt x="1308" y="299"/>
                      <a:pt x="1324" y="299"/>
                    </a:cubicBezTo>
                    <a:cubicBezTo>
                      <a:pt x="1342" y="299"/>
                      <a:pt x="1366" y="298"/>
                      <a:pt x="1375" y="302"/>
                    </a:cubicBezTo>
                    <a:cubicBezTo>
                      <a:pt x="1395" y="312"/>
                      <a:pt x="1411" y="357"/>
                      <a:pt x="1421" y="379"/>
                    </a:cubicBezTo>
                    <a:cubicBezTo>
                      <a:pt x="1450" y="448"/>
                      <a:pt x="1426" y="525"/>
                      <a:pt x="1375" y="551"/>
                    </a:cubicBezTo>
                    <a:cubicBezTo>
                      <a:pt x="1363" y="558"/>
                      <a:pt x="1342" y="561"/>
                      <a:pt x="1323" y="565"/>
                    </a:cubicBezTo>
                    <a:cubicBezTo>
                      <a:pt x="1222" y="590"/>
                      <a:pt x="1118" y="613"/>
                      <a:pt x="1014" y="616"/>
                    </a:cubicBezTo>
                    <a:cubicBezTo>
                      <a:pt x="914" y="619"/>
                      <a:pt x="824" y="573"/>
                      <a:pt x="732" y="572"/>
                    </a:cubicBezTo>
                    <a:cubicBezTo>
                      <a:pt x="619" y="571"/>
                      <a:pt x="497" y="595"/>
                      <a:pt x="388" y="600"/>
                    </a:cubicBezTo>
                    <a:cubicBezTo>
                      <a:pt x="383" y="607"/>
                      <a:pt x="373" y="608"/>
                      <a:pt x="369" y="614"/>
                    </a:cubicBezTo>
                    <a:cubicBezTo>
                      <a:pt x="351" y="612"/>
                      <a:pt x="339" y="623"/>
                      <a:pt x="328" y="628"/>
                    </a:cubicBezTo>
                    <a:cubicBezTo>
                      <a:pt x="307" y="640"/>
                      <a:pt x="289" y="652"/>
                      <a:pt x="272" y="667"/>
                    </a:cubicBezTo>
                    <a:cubicBezTo>
                      <a:pt x="249" y="688"/>
                      <a:pt x="224" y="709"/>
                      <a:pt x="211" y="730"/>
                    </a:cubicBezTo>
                    <a:cubicBezTo>
                      <a:pt x="192" y="760"/>
                      <a:pt x="180" y="822"/>
                      <a:pt x="193" y="858"/>
                    </a:cubicBezTo>
                    <a:cubicBezTo>
                      <a:pt x="198" y="871"/>
                      <a:pt x="209" y="876"/>
                      <a:pt x="214" y="888"/>
                    </a:cubicBezTo>
                    <a:cubicBezTo>
                      <a:pt x="333" y="862"/>
                      <a:pt x="450" y="827"/>
                      <a:pt x="568" y="795"/>
                    </a:cubicBezTo>
                    <a:cubicBezTo>
                      <a:pt x="627" y="779"/>
                      <a:pt x="688" y="766"/>
                      <a:pt x="747" y="749"/>
                    </a:cubicBezTo>
                    <a:cubicBezTo>
                      <a:pt x="807" y="734"/>
                      <a:pt x="865" y="717"/>
                      <a:pt x="926" y="706"/>
                    </a:cubicBezTo>
                    <a:cubicBezTo>
                      <a:pt x="986" y="695"/>
                      <a:pt x="1045" y="675"/>
                      <a:pt x="1105" y="660"/>
                    </a:cubicBezTo>
                    <a:cubicBezTo>
                      <a:pt x="1228" y="630"/>
                      <a:pt x="1338" y="593"/>
                      <a:pt x="1452" y="562"/>
                    </a:cubicBezTo>
                    <a:cubicBezTo>
                      <a:pt x="1510" y="546"/>
                      <a:pt x="1569" y="530"/>
                      <a:pt x="1624" y="525"/>
                    </a:cubicBezTo>
                    <a:cubicBezTo>
                      <a:pt x="1648" y="523"/>
                      <a:pt x="1668" y="520"/>
                      <a:pt x="1693" y="516"/>
                    </a:cubicBezTo>
                    <a:cubicBezTo>
                      <a:pt x="1745" y="509"/>
                      <a:pt x="1792" y="492"/>
                      <a:pt x="1838" y="490"/>
                    </a:cubicBezTo>
                    <a:cubicBezTo>
                      <a:pt x="1849" y="496"/>
                      <a:pt x="1858" y="503"/>
                      <a:pt x="1870" y="507"/>
                    </a:cubicBezTo>
                    <a:cubicBezTo>
                      <a:pt x="1899" y="557"/>
                      <a:pt x="1905" y="621"/>
                      <a:pt x="1933" y="674"/>
                    </a:cubicBezTo>
                    <a:cubicBezTo>
                      <a:pt x="1936" y="618"/>
                      <a:pt x="1941" y="559"/>
                      <a:pt x="1935" y="500"/>
                    </a:cubicBezTo>
                    <a:close/>
                    <a:moveTo>
                      <a:pt x="1515" y="41"/>
                    </a:moveTo>
                    <a:cubicBezTo>
                      <a:pt x="1560" y="50"/>
                      <a:pt x="1602" y="69"/>
                      <a:pt x="1643" y="88"/>
                    </a:cubicBezTo>
                    <a:cubicBezTo>
                      <a:pt x="1676" y="104"/>
                      <a:pt x="1705" y="123"/>
                      <a:pt x="1731" y="143"/>
                    </a:cubicBezTo>
                    <a:cubicBezTo>
                      <a:pt x="1771" y="173"/>
                      <a:pt x="1811" y="209"/>
                      <a:pt x="1838" y="248"/>
                    </a:cubicBezTo>
                    <a:cubicBezTo>
                      <a:pt x="1848" y="262"/>
                      <a:pt x="1856" y="277"/>
                      <a:pt x="1866" y="292"/>
                    </a:cubicBezTo>
                    <a:cubicBezTo>
                      <a:pt x="1873" y="301"/>
                      <a:pt x="1883" y="308"/>
                      <a:pt x="1889" y="318"/>
                    </a:cubicBezTo>
                    <a:cubicBezTo>
                      <a:pt x="1920" y="366"/>
                      <a:pt x="1941" y="439"/>
                      <a:pt x="1950" y="506"/>
                    </a:cubicBezTo>
                    <a:cubicBezTo>
                      <a:pt x="1959" y="575"/>
                      <a:pt x="1948" y="646"/>
                      <a:pt x="1942" y="711"/>
                    </a:cubicBezTo>
                    <a:cubicBezTo>
                      <a:pt x="1968" y="709"/>
                      <a:pt x="1977" y="689"/>
                      <a:pt x="2005" y="688"/>
                    </a:cubicBezTo>
                    <a:cubicBezTo>
                      <a:pt x="2028" y="593"/>
                      <a:pt x="2021" y="507"/>
                      <a:pt x="1992" y="429"/>
                    </a:cubicBezTo>
                    <a:cubicBezTo>
                      <a:pt x="1976" y="382"/>
                      <a:pt x="1964" y="346"/>
                      <a:pt x="1940" y="308"/>
                    </a:cubicBezTo>
                    <a:cubicBezTo>
                      <a:pt x="1922" y="279"/>
                      <a:pt x="1900" y="252"/>
                      <a:pt x="1877" y="229"/>
                    </a:cubicBezTo>
                    <a:cubicBezTo>
                      <a:pt x="1827" y="179"/>
                      <a:pt x="1781" y="129"/>
                      <a:pt x="1724" y="97"/>
                    </a:cubicBezTo>
                    <a:cubicBezTo>
                      <a:pt x="1715" y="92"/>
                      <a:pt x="1702" y="86"/>
                      <a:pt x="1691" y="81"/>
                    </a:cubicBezTo>
                    <a:cubicBezTo>
                      <a:pt x="1652" y="63"/>
                      <a:pt x="1618" y="61"/>
                      <a:pt x="1570" y="50"/>
                    </a:cubicBezTo>
                    <a:cubicBezTo>
                      <a:pt x="1552" y="46"/>
                      <a:pt x="1542" y="40"/>
                      <a:pt x="1521" y="39"/>
                    </a:cubicBezTo>
                    <a:cubicBezTo>
                      <a:pt x="1519" y="39"/>
                      <a:pt x="1511" y="39"/>
                      <a:pt x="1514" y="41"/>
                    </a:cubicBezTo>
                    <a:cubicBezTo>
                      <a:pt x="1514" y="41"/>
                      <a:pt x="1515" y="41"/>
                      <a:pt x="1515" y="41"/>
                    </a:cubicBezTo>
                    <a:close/>
                    <a:moveTo>
                      <a:pt x="867" y="85"/>
                    </a:moveTo>
                    <a:cubicBezTo>
                      <a:pt x="851" y="88"/>
                      <a:pt x="844" y="95"/>
                      <a:pt x="832" y="101"/>
                    </a:cubicBezTo>
                    <a:cubicBezTo>
                      <a:pt x="823" y="104"/>
                      <a:pt x="815" y="107"/>
                      <a:pt x="807" y="111"/>
                    </a:cubicBezTo>
                    <a:cubicBezTo>
                      <a:pt x="782" y="124"/>
                      <a:pt x="767" y="138"/>
                      <a:pt x="751" y="153"/>
                    </a:cubicBezTo>
                    <a:cubicBezTo>
                      <a:pt x="737" y="167"/>
                      <a:pt x="713" y="180"/>
                      <a:pt x="704" y="194"/>
                    </a:cubicBezTo>
                    <a:cubicBezTo>
                      <a:pt x="656" y="259"/>
                      <a:pt x="668" y="339"/>
                      <a:pt x="739" y="371"/>
                    </a:cubicBezTo>
                    <a:cubicBezTo>
                      <a:pt x="704" y="344"/>
                      <a:pt x="685" y="266"/>
                      <a:pt x="704" y="222"/>
                    </a:cubicBezTo>
                    <a:cubicBezTo>
                      <a:pt x="716" y="193"/>
                      <a:pt x="746" y="163"/>
                      <a:pt x="774" y="141"/>
                    </a:cubicBezTo>
                    <a:cubicBezTo>
                      <a:pt x="805" y="116"/>
                      <a:pt x="842" y="102"/>
                      <a:pt x="870" y="85"/>
                    </a:cubicBezTo>
                    <a:cubicBezTo>
                      <a:pt x="869" y="85"/>
                      <a:pt x="868" y="85"/>
                      <a:pt x="867" y="85"/>
                    </a:cubicBezTo>
                    <a:close/>
                    <a:moveTo>
                      <a:pt x="1361" y="539"/>
                    </a:moveTo>
                    <a:cubicBezTo>
                      <a:pt x="1407" y="523"/>
                      <a:pt x="1430" y="459"/>
                      <a:pt x="1417" y="404"/>
                    </a:cubicBezTo>
                    <a:cubicBezTo>
                      <a:pt x="1414" y="390"/>
                      <a:pt x="1405" y="374"/>
                      <a:pt x="1398" y="360"/>
                    </a:cubicBezTo>
                    <a:cubicBezTo>
                      <a:pt x="1385" y="332"/>
                      <a:pt x="1374" y="318"/>
                      <a:pt x="1345" y="315"/>
                    </a:cubicBezTo>
                    <a:cubicBezTo>
                      <a:pt x="1311" y="310"/>
                      <a:pt x="1273" y="314"/>
                      <a:pt x="1244" y="316"/>
                    </a:cubicBezTo>
                    <a:cubicBezTo>
                      <a:pt x="1286" y="323"/>
                      <a:pt x="1312" y="345"/>
                      <a:pt x="1335" y="371"/>
                    </a:cubicBezTo>
                    <a:cubicBezTo>
                      <a:pt x="1357" y="414"/>
                      <a:pt x="1356" y="453"/>
                      <a:pt x="1338" y="499"/>
                    </a:cubicBezTo>
                    <a:cubicBezTo>
                      <a:pt x="1324" y="512"/>
                      <a:pt x="1315" y="530"/>
                      <a:pt x="1300" y="543"/>
                    </a:cubicBezTo>
                    <a:cubicBezTo>
                      <a:pt x="1292" y="549"/>
                      <a:pt x="1281" y="549"/>
                      <a:pt x="1277" y="560"/>
                    </a:cubicBezTo>
                    <a:cubicBezTo>
                      <a:pt x="1310" y="550"/>
                      <a:pt x="1330" y="550"/>
                      <a:pt x="1361" y="539"/>
                    </a:cubicBezTo>
                    <a:close/>
                    <a:moveTo>
                      <a:pt x="1287" y="364"/>
                    </a:moveTo>
                    <a:cubicBezTo>
                      <a:pt x="1306" y="376"/>
                      <a:pt x="1306" y="408"/>
                      <a:pt x="1310" y="436"/>
                    </a:cubicBezTo>
                    <a:cubicBezTo>
                      <a:pt x="1294" y="508"/>
                      <a:pt x="1226" y="546"/>
                      <a:pt x="1159" y="567"/>
                    </a:cubicBezTo>
                    <a:cubicBezTo>
                      <a:pt x="1198" y="554"/>
                      <a:pt x="1255" y="558"/>
                      <a:pt x="1289" y="532"/>
                    </a:cubicBezTo>
                    <a:cubicBezTo>
                      <a:pt x="1302" y="522"/>
                      <a:pt x="1329" y="489"/>
                      <a:pt x="1333" y="474"/>
                    </a:cubicBezTo>
                    <a:cubicBezTo>
                      <a:pt x="1339" y="456"/>
                      <a:pt x="1336" y="422"/>
                      <a:pt x="1335" y="413"/>
                    </a:cubicBezTo>
                    <a:cubicBezTo>
                      <a:pt x="1327" y="350"/>
                      <a:pt x="1247" y="331"/>
                      <a:pt x="1191" y="320"/>
                    </a:cubicBezTo>
                    <a:cubicBezTo>
                      <a:pt x="1185" y="321"/>
                      <a:pt x="1182" y="323"/>
                      <a:pt x="1175" y="323"/>
                    </a:cubicBezTo>
                    <a:cubicBezTo>
                      <a:pt x="1159" y="310"/>
                      <a:pt x="1128" y="316"/>
                      <a:pt x="1112" y="327"/>
                    </a:cubicBezTo>
                    <a:cubicBezTo>
                      <a:pt x="1176" y="337"/>
                      <a:pt x="1238" y="343"/>
                      <a:pt x="1287" y="364"/>
                    </a:cubicBezTo>
                    <a:close/>
                    <a:moveTo>
                      <a:pt x="1501" y="1463"/>
                    </a:moveTo>
                    <a:cubicBezTo>
                      <a:pt x="1500" y="1455"/>
                      <a:pt x="1494" y="1450"/>
                      <a:pt x="1494" y="1442"/>
                    </a:cubicBezTo>
                    <a:cubicBezTo>
                      <a:pt x="1495" y="1428"/>
                      <a:pt x="1504" y="1413"/>
                      <a:pt x="1517" y="1405"/>
                    </a:cubicBezTo>
                    <a:cubicBezTo>
                      <a:pt x="1519" y="1405"/>
                      <a:pt x="1520" y="1408"/>
                      <a:pt x="1521" y="1405"/>
                    </a:cubicBezTo>
                    <a:cubicBezTo>
                      <a:pt x="1512" y="1391"/>
                      <a:pt x="1514" y="1358"/>
                      <a:pt x="1510" y="1333"/>
                    </a:cubicBezTo>
                    <a:cubicBezTo>
                      <a:pt x="1503" y="1283"/>
                      <a:pt x="1496" y="1243"/>
                      <a:pt x="1487" y="1195"/>
                    </a:cubicBezTo>
                    <a:cubicBezTo>
                      <a:pt x="1483" y="1169"/>
                      <a:pt x="1483" y="1141"/>
                      <a:pt x="1475" y="1121"/>
                    </a:cubicBezTo>
                    <a:cubicBezTo>
                      <a:pt x="1469" y="1107"/>
                      <a:pt x="1449" y="1094"/>
                      <a:pt x="1463" y="1067"/>
                    </a:cubicBezTo>
                    <a:cubicBezTo>
                      <a:pt x="1501" y="1055"/>
                      <a:pt x="1527" y="1058"/>
                      <a:pt x="1565" y="1056"/>
                    </a:cubicBezTo>
                    <a:cubicBezTo>
                      <a:pt x="1599" y="1055"/>
                      <a:pt x="1636" y="1042"/>
                      <a:pt x="1649" y="1067"/>
                    </a:cubicBezTo>
                    <a:cubicBezTo>
                      <a:pt x="1655" y="1079"/>
                      <a:pt x="1650" y="1092"/>
                      <a:pt x="1650" y="1104"/>
                    </a:cubicBezTo>
                    <a:cubicBezTo>
                      <a:pt x="1652" y="1123"/>
                      <a:pt x="1659" y="1144"/>
                      <a:pt x="1663" y="1167"/>
                    </a:cubicBezTo>
                    <a:cubicBezTo>
                      <a:pt x="1673" y="1236"/>
                      <a:pt x="1680" y="1306"/>
                      <a:pt x="1686" y="1381"/>
                    </a:cubicBezTo>
                    <a:cubicBezTo>
                      <a:pt x="1702" y="1380"/>
                      <a:pt x="1735" y="1374"/>
                      <a:pt x="1749" y="1388"/>
                    </a:cubicBezTo>
                    <a:cubicBezTo>
                      <a:pt x="1752" y="1401"/>
                      <a:pt x="1757" y="1412"/>
                      <a:pt x="1761" y="1425"/>
                    </a:cubicBezTo>
                    <a:cubicBezTo>
                      <a:pt x="1757" y="1445"/>
                      <a:pt x="1760" y="1467"/>
                      <a:pt x="1764" y="1493"/>
                    </a:cubicBezTo>
                    <a:cubicBezTo>
                      <a:pt x="1776" y="1492"/>
                      <a:pt x="1785" y="1484"/>
                      <a:pt x="1794" y="1481"/>
                    </a:cubicBezTo>
                    <a:cubicBezTo>
                      <a:pt x="1835" y="1467"/>
                      <a:pt x="1897" y="1458"/>
                      <a:pt x="1942" y="1442"/>
                    </a:cubicBezTo>
                    <a:cubicBezTo>
                      <a:pt x="1960" y="1436"/>
                      <a:pt x="1996" y="1418"/>
                      <a:pt x="2005" y="1405"/>
                    </a:cubicBezTo>
                    <a:cubicBezTo>
                      <a:pt x="2010" y="1398"/>
                      <a:pt x="2011" y="1386"/>
                      <a:pt x="2013" y="1374"/>
                    </a:cubicBezTo>
                    <a:cubicBezTo>
                      <a:pt x="2021" y="1338"/>
                      <a:pt x="2018" y="1303"/>
                      <a:pt x="2008" y="1263"/>
                    </a:cubicBezTo>
                    <a:cubicBezTo>
                      <a:pt x="2001" y="1232"/>
                      <a:pt x="1985" y="1199"/>
                      <a:pt x="1987" y="1172"/>
                    </a:cubicBezTo>
                    <a:cubicBezTo>
                      <a:pt x="1974" y="1147"/>
                      <a:pt x="1973" y="1109"/>
                      <a:pt x="1963" y="1081"/>
                    </a:cubicBezTo>
                    <a:cubicBezTo>
                      <a:pt x="1959" y="1072"/>
                      <a:pt x="1949" y="1065"/>
                      <a:pt x="1956" y="1053"/>
                    </a:cubicBezTo>
                    <a:cubicBezTo>
                      <a:pt x="1945" y="1023"/>
                      <a:pt x="1935" y="994"/>
                      <a:pt x="1926" y="962"/>
                    </a:cubicBezTo>
                    <a:cubicBezTo>
                      <a:pt x="1916" y="926"/>
                      <a:pt x="1904" y="893"/>
                      <a:pt x="1894" y="858"/>
                    </a:cubicBezTo>
                    <a:cubicBezTo>
                      <a:pt x="1881" y="813"/>
                      <a:pt x="1863" y="769"/>
                      <a:pt x="1854" y="727"/>
                    </a:cubicBezTo>
                    <a:cubicBezTo>
                      <a:pt x="1837" y="648"/>
                      <a:pt x="1822" y="582"/>
                      <a:pt x="1824" y="509"/>
                    </a:cubicBezTo>
                    <a:cubicBezTo>
                      <a:pt x="1767" y="510"/>
                      <a:pt x="1714" y="531"/>
                      <a:pt x="1659" y="537"/>
                    </a:cubicBezTo>
                    <a:cubicBezTo>
                      <a:pt x="1564" y="547"/>
                      <a:pt x="1467" y="572"/>
                      <a:pt x="1384" y="597"/>
                    </a:cubicBezTo>
                    <a:cubicBezTo>
                      <a:pt x="1245" y="639"/>
                      <a:pt x="1102" y="679"/>
                      <a:pt x="958" y="714"/>
                    </a:cubicBezTo>
                    <a:cubicBezTo>
                      <a:pt x="922" y="723"/>
                      <a:pt x="887" y="729"/>
                      <a:pt x="851" y="737"/>
                    </a:cubicBezTo>
                    <a:cubicBezTo>
                      <a:pt x="815" y="745"/>
                      <a:pt x="779" y="758"/>
                      <a:pt x="744" y="767"/>
                    </a:cubicBezTo>
                    <a:cubicBezTo>
                      <a:pt x="700" y="779"/>
                      <a:pt x="655" y="790"/>
                      <a:pt x="612" y="800"/>
                    </a:cubicBezTo>
                    <a:cubicBezTo>
                      <a:pt x="514" y="824"/>
                      <a:pt x="418" y="855"/>
                      <a:pt x="319" y="879"/>
                    </a:cubicBezTo>
                    <a:cubicBezTo>
                      <a:pt x="254" y="895"/>
                      <a:pt x="195" y="908"/>
                      <a:pt x="137" y="927"/>
                    </a:cubicBezTo>
                    <a:cubicBezTo>
                      <a:pt x="102" y="938"/>
                      <a:pt x="78" y="942"/>
                      <a:pt x="62" y="963"/>
                    </a:cubicBezTo>
                    <a:cubicBezTo>
                      <a:pt x="44" y="1008"/>
                      <a:pt x="66" y="1069"/>
                      <a:pt x="76" y="1107"/>
                    </a:cubicBezTo>
                    <a:cubicBezTo>
                      <a:pt x="81" y="1128"/>
                      <a:pt x="87" y="1148"/>
                      <a:pt x="91" y="1169"/>
                    </a:cubicBezTo>
                    <a:cubicBezTo>
                      <a:pt x="100" y="1211"/>
                      <a:pt x="114" y="1250"/>
                      <a:pt x="125" y="1290"/>
                    </a:cubicBezTo>
                    <a:cubicBezTo>
                      <a:pt x="178" y="1478"/>
                      <a:pt x="220" y="1671"/>
                      <a:pt x="279" y="1853"/>
                    </a:cubicBezTo>
                    <a:cubicBezTo>
                      <a:pt x="361" y="1878"/>
                      <a:pt x="428" y="1818"/>
                      <a:pt x="511" y="1803"/>
                    </a:cubicBezTo>
                    <a:cubicBezTo>
                      <a:pt x="506" y="1753"/>
                      <a:pt x="500" y="1709"/>
                      <a:pt x="505" y="1656"/>
                    </a:cubicBezTo>
                    <a:cubicBezTo>
                      <a:pt x="555" y="1618"/>
                      <a:pt x="623" y="1624"/>
                      <a:pt x="693" y="1612"/>
                    </a:cubicBezTo>
                    <a:cubicBezTo>
                      <a:pt x="684" y="1543"/>
                      <a:pt x="669" y="1458"/>
                      <a:pt x="647" y="1393"/>
                    </a:cubicBezTo>
                    <a:cubicBezTo>
                      <a:pt x="644" y="1383"/>
                      <a:pt x="642" y="1371"/>
                      <a:pt x="639" y="1361"/>
                    </a:cubicBezTo>
                    <a:cubicBezTo>
                      <a:pt x="628" y="1336"/>
                      <a:pt x="613" y="1341"/>
                      <a:pt x="584" y="1346"/>
                    </a:cubicBezTo>
                    <a:cubicBezTo>
                      <a:pt x="564" y="1349"/>
                      <a:pt x="503" y="1351"/>
                      <a:pt x="497" y="1376"/>
                    </a:cubicBezTo>
                    <a:cubicBezTo>
                      <a:pt x="495" y="1383"/>
                      <a:pt x="500" y="1397"/>
                      <a:pt x="502" y="1407"/>
                    </a:cubicBezTo>
                    <a:cubicBezTo>
                      <a:pt x="504" y="1418"/>
                      <a:pt x="503" y="1429"/>
                      <a:pt x="505" y="1440"/>
                    </a:cubicBezTo>
                    <a:cubicBezTo>
                      <a:pt x="508" y="1455"/>
                      <a:pt x="516" y="1471"/>
                      <a:pt x="519" y="1488"/>
                    </a:cubicBezTo>
                    <a:cubicBezTo>
                      <a:pt x="523" y="1505"/>
                      <a:pt x="521" y="1522"/>
                      <a:pt x="525" y="1539"/>
                    </a:cubicBezTo>
                    <a:cubicBezTo>
                      <a:pt x="530" y="1564"/>
                      <a:pt x="537" y="1589"/>
                      <a:pt x="539" y="1612"/>
                    </a:cubicBezTo>
                    <a:cubicBezTo>
                      <a:pt x="539" y="1619"/>
                      <a:pt x="545" y="1633"/>
                      <a:pt x="533" y="1635"/>
                    </a:cubicBezTo>
                    <a:cubicBezTo>
                      <a:pt x="520" y="1633"/>
                      <a:pt x="526" y="1616"/>
                      <a:pt x="525" y="1607"/>
                    </a:cubicBezTo>
                    <a:cubicBezTo>
                      <a:pt x="523" y="1597"/>
                      <a:pt x="519" y="1587"/>
                      <a:pt x="518" y="1577"/>
                    </a:cubicBezTo>
                    <a:cubicBezTo>
                      <a:pt x="511" y="1526"/>
                      <a:pt x="505" y="1478"/>
                      <a:pt x="495" y="1432"/>
                    </a:cubicBezTo>
                    <a:cubicBezTo>
                      <a:pt x="491" y="1414"/>
                      <a:pt x="488" y="1391"/>
                      <a:pt x="483" y="1379"/>
                    </a:cubicBezTo>
                    <a:cubicBezTo>
                      <a:pt x="477" y="1366"/>
                      <a:pt x="460" y="1360"/>
                      <a:pt x="460" y="1346"/>
                    </a:cubicBezTo>
                    <a:cubicBezTo>
                      <a:pt x="465" y="1336"/>
                      <a:pt x="474" y="1328"/>
                      <a:pt x="481" y="1319"/>
                    </a:cubicBezTo>
                    <a:cubicBezTo>
                      <a:pt x="524" y="1301"/>
                      <a:pt x="581" y="1287"/>
                      <a:pt x="635" y="1295"/>
                    </a:cubicBezTo>
                    <a:cubicBezTo>
                      <a:pt x="647" y="1307"/>
                      <a:pt x="641" y="1325"/>
                      <a:pt x="644" y="1340"/>
                    </a:cubicBezTo>
                    <a:cubicBezTo>
                      <a:pt x="651" y="1377"/>
                      <a:pt x="673" y="1411"/>
                      <a:pt x="679" y="1451"/>
                    </a:cubicBezTo>
                    <a:cubicBezTo>
                      <a:pt x="688" y="1506"/>
                      <a:pt x="698" y="1559"/>
                      <a:pt x="709" y="1611"/>
                    </a:cubicBezTo>
                    <a:cubicBezTo>
                      <a:pt x="726" y="1614"/>
                      <a:pt x="736" y="1602"/>
                      <a:pt x="749" y="1609"/>
                    </a:cubicBezTo>
                    <a:cubicBezTo>
                      <a:pt x="761" y="1616"/>
                      <a:pt x="756" y="1633"/>
                      <a:pt x="758" y="1653"/>
                    </a:cubicBezTo>
                    <a:cubicBezTo>
                      <a:pt x="760" y="1680"/>
                      <a:pt x="772" y="1725"/>
                      <a:pt x="774" y="1747"/>
                    </a:cubicBezTo>
                    <a:cubicBezTo>
                      <a:pt x="888" y="1706"/>
                      <a:pt x="1017" y="1675"/>
                      <a:pt x="1142" y="1647"/>
                    </a:cubicBezTo>
                    <a:cubicBezTo>
                      <a:pt x="1207" y="1633"/>
                      <a:pt x="1269" y="1619"/>
                      <a:pt x="1330" y="1607"/>
                    </a:cubicBezTo>
                    <a:cubicBezTo>
                      <a:pt x="1359" y="1601"/>
                      <a:pt x="1388" y="1593"/>
                      <a:pt x="1417" y="1586"/>
                    </a:cubicBezTo>
                    <a:cubicBezTo>
                      <a:pt x="1447" y="1579"/>
                      <a:pt x="1477" y="1570"/>
                      <a:pt x="1505" y="1558"/>
                    </a:cubicBezTo>
                    <a:cubicBezTo>
                      <a:pt x="1499" y="1524"/>
                      <a:pt x="1506" y="1493"/>
                      <a:pt x="1501" y="1463"/>
                    </a:cubicBezTo>
                    <a:close/>
                    <a:moveTo>
                      <a:pt x="558" y="553"/>
                    </a:moveTo>
                    <a:cubicBezTo>
                      <a:pt x="404" y="561"/>
                      <a:pt x="237" y="570"/>
                      <a:pt x="137" y="651"/>
                    </a:cubicBezTo>
                    <a:cubicBezTo>
                      <a:pt x="175" y="629"/>
                      <a:pt x="215" y="616"/>
                      <a:pt x="258" y="604"/>
                    </a:cubicBezTo>
                    <a:cubicBezTo>
                      <a:pt x="325" y="585"/>
                      <a:pt x="400" y="587"/>
                      <a:pt x="470" y="578"/>
                    </a:cubicBezTo>
                    <a:cubicBezTo>
                      <a:pt x="528" y="570"/>
                      <a:pt x="596" y="562"/>
                      <a:pt x="656" y="560"/>
                    </a:cubicBezTo>
                    <a:cubicBezTo>
                      <a:pt x="624" y="553"/>
                      <a:pt x="593" y="551"/>
                      <a:pt x="558" y="553"/>
                    </a:cubicBezTo>
                    <a:close/>
                    <a:moveTo>
                      <a:pt x="184" y="749"/>
                    </a:moveTo>
                    <a:cubicBezTo>
                      <a:pt x="215" y="688"/>
                      <a:pt x="265" y="648"/>
                      <a:pt x="321" y="613"/>
                    </a:cubicBezTo>
                    <a:cubicBezTo>
                      <a:pt x="321" y="611"/>
                      <a:pt x="321" y="609"/>
                      <a:pt x="318" y="609"/>
                    </a:cubicBezTo>
                    <a:cubicBezTo>
                      <a:pt x="288" y="615"/>
                      <a:pt x="259" y="622"/>
                      <a:pt x="230" y="632"/>
                    </a:cubicBezTo>
                    <a:cubicBezTo>
                      <a:pt x="217" y="636"/>
                      <a:pt x="203" y="638"/>
                      <a:pt x="191" y="643"/>
                    </a:cubicBezTo>
                    <a:cubicBezTo>
                      <a:pt x="150" y="658"/>
                      <a:pt x="115" y="688"/>
                      <a:pt x="88" y="718"/>
                    </a:cubicBezTo>
                    <a:cubicBezTo>
                      <a:pt x="49" y="761"/>
                      <a:pt x="48" y="842"/>
                      <a:pt x="69" y="900"/>
                    </a:cubicBezTo>
                    <a:cubicBezTo>
                      <a:pt x="79" y="907"/>
                      <a:pt x="78" y="919"/>
                      <a:pt x="90" y="921"/>
                    </a:cubicBezTo>
                    <a:cubicBezTo>
                      <a:pt x="100" y="924"/>
                      <a:pt x="126" y="916"/>
                      <a:pt x="141" y="911"/>
                    </a:cubicBezTo>
                    <a:cubicBezTo>
                      <a:pt x="155" y="906"/>
                      <a:pt x="174" y="895"/>
                      <a:pt x="193" y="893"/>
                    </a:cubicBezTo>
                    <a:cubicBezTo>
                      <a:pt x="165" y="856"/>
                      <a:pt x="171" y="800"/>
                      <a:pt x="184" y="749"/>
                    </a:cubicBezTo>
                    <a:close/>
                    <a:moveTo>
                      <a:pt x="55" y="713"/>
                    </a:moveTo>
                    <a:cubicBezTo>
                      <a:pt x="47" y="725"/>
                      <a:pt x="42" y="745"/>
                      <a:pt x="35" y="764"/>
                    </a:cubicBezTo>
                    <a:cubicBezTo>
                      <a:pt x="14" y="824"/>
                      <a:pt x="20" y="903"/>
                      <a:pt x="60" y="941"/>
                    </a:cubicBezTo>
                    <a:cubicBezTo>
                      <a:pt x="63" y="936"/>
                      <a:pt x="69" y="935"/>
                      <a:pt x="70" y="930"/>
                    </a:cubicBezTo>
                    <a:cubicBezTo>
                      <a:pt x="52" y="908"/>
                      <a:pt x="46" y="867"/>
                      <a:pt x="41" y="832"/>
                    </a:cubicBezTo>
                    <a:cubicBezTo>
                      <a:pt x="46" y="817"/>
                      <a:pt x="43" y="807"/>
                      <a:pt x="44" y="795"/>
                    </a:cubicBezTo>
                    <a:cubicBezTo>
                      <a:pt x="52" y="730"/>
                      <a:pt x="82" y="689"/>
                      <a:pt x="134" y="657"/>
                    </a:cubicBezTo>
                    <a:cubicBezTo>
                      <a:pt x="134" y="654"/>
                      <a:pt x="136" y="653"/>
                      <a:pt x="132" y="653"/>
                    </a:cubicBezTo>
                    <a:cubicBezTo>
                      <a:pt x="111" y="673"/>
                      <a:pt x="74" y="682"/>
                      <a:pt x="55" y="713"/>
                    </a:cubicBezTo>
                    <a:close/>
                    <a:moveTo>
                      <a:pt x="1924" y="746"/>
                    </a:moveTo>
                    <a:cubicBezTo>
                      <a:pt x="1919" y="741"/>
                      <a:pt x="1921" y="752"/>
                      <a:pt x="1914" y="749"/>
                    </a:cubicBezTo>
                    <a:cubicBezTo>
                      <a:pt x="1913" y="759"/>
                      <a:pt x="1913" y="759"/>
                      <a:pt x="1912" y="769"/>
                    </a:cubicBezTo>
                    <a:cubicBezTo>
                      <a:pt x="1930" y="766"/>
                      <a:pt x="1938" y="764"/>
                      <a:pt x="1950" y="755"/>
                    </a:cubicBezTo>
                    <a:cubicBezTo>
                      <a:pt x="1965" y="759"/>
                      <a:pt x="2020" y="738"/>
                      <a:pt x="1998" y="711"/>
                    </a:cubicBezTo>
                    <a:cubicBezTo>
                      <a:pt x="1973" y="716"/>
                      <a:pt x="1941" y="727"/>
                      <a:pt x="1924" y="746"/>
                    </a:cubicBezTo>
                    <a:close/>
                    <a:moveTo>
                      <a:pt x="1987" y="762"/>
                    </a:moveTo>
                    <a:cubicBezTo>
                      <a:pt x="1993" y="776"/>
                      <a:pt x="1991" y="799"/>
                      <a:pt x="1998" y="813"/>
                    </a:cubicBezTo>
                    <a:cubicBezTo>
                      <a:pt x="2011" y="799"/>
                      <a:pt x="2007" y="769"/>
                      <a:pt x="2005" y="751"/>
                    </a:cubicBezTo>
                    <a:cubicBezTo>
                      <a:pt x="1999" y="755"/>
                      <a:pt x="1992" y="757"/>
                      <a:pt x="1987" y="762"/>
                    </a:cubicBezTo>
                    <a:close/>
                    <a:moveTo>
                      <a:pt x="1957" y="774"/>
                    </a:moveTo>
                    <a:cubicBezTo>
                      <a:pt x="1962" y="791"/>
                      <a:pt x="1963" y="812"/>
                      <a:pt x="1970" y="827"/>
                    </a:cubicBezTo>
                    <a:cubicBezTo>
                      <a:pt x="1991" y="815"/>
                      <a:pt x="1978" y="792"/>
                      <a:pt x="1978" y="767"/>
                    </a:cubicBezTo>
                    <a:cubicBezTo>
                      <a:pt x="1970" y="768"/>
                      <a:pt x="1963" y="771"/>
                      <a:pt x="1957" y="774"/>
                    </a:cubicBezTo>
                    <a:close/>
                    <a:moveTo>
                      <a:pt x="1887" y="788"/>
                    </a:moveTo>
                    <a:cubicBezTo>
                      <a:pt x="1924" y="908"/>
                      <a:pt x="1965" y="1056"/>
                      <a:pt x="1998" y="1177"/>
                    </a:cubicBezTo>
                    <a:cubicBezTo>
                      <a:pt x="2020" y="1263"/>
                      <a:pt x="2069" y="1381"/>
                      <a:pt x="1998" y="1435"/>
                    </a:cubicBezTo>
                    <a:cubicBezTo>
                      <a:pt x="2023" y="1539"/>
                      <a:pt x="2053" y="1624"/>
                      <a:pt x="2080" y="1726"/>
                    </a:cubicBezTo>
                    <a:cubicBezTo>
                      <a:pt x="2099" y="1754"/>
                      <a:pt x="2098" y="1817"/>
                      <a:pt x="2096" y="1840"/>
                    </a:cubicBezTo>
                    <a:cubicBezTo>
                      <a:pt x="2156" y="1835"/>
                      <a:pt x="2104" y="1744"/>
                      <a:pt x="2112" y="1710"/>
                    </a:cubicBezTo>
                    <a:cubicBezTo>
                      <a:pt x="2122" y="1736"/>
                      <a:pt x="2131" y="1778"/>
                      <a:pt x="2140" y="1810"/>
                    </a:cubicBezTo>
                    <a:cubicBezTo>
                      <a:pt x="2155" y="1758"/>
                      <a:pt x="2139" y="1711"/>
                      <a:pt x="2129" y="1660"/>
                    </a:cubicBezTo>
                    <a:cubicBezTo>
                      <a:pt x="2125" y="1634"/>
                      <a:pt x="2120" y="1606"/>
                      <a:pt x="2113" y="1579"/>
                    </a:cubicBezTo>
                    <a:cubicBezTo>
                      <a:pt x="2106" y="1549"/>
                      <a:pt x="2093" y="1524"/>
                      <a:pt x="2096" y="1495"/>
                    </a:cubicBezTo>
                    <a:cubicBezTo>
                      <a:pt x="2108" y="1525"/>
                      <a:pt x="2123" y="1568"/>
                      <a:pt x="2134" y="1605"/>
                    </a:cubicBezTo>
                    <a:cubicBezTo>
                      <a:pt x="2143" y="1666"/>
                      <a:pt x="2160" y="1715"/>
                      <a:pt x="2161" y="1775"/>
                    </a:cubicBezTo>
                    <a:cubicBezTo>
                      <a:pt x="2172" y="1778"/>
                      <a:pt x="2176" y="1788"/>
                      <a:pt x="2192" y="1786"/>
                    </a:cubicBezTo>
                    <a:cubicBezTo>
                      <a:pt x="2200" y="1747"/>
                      <a:pt x="2186" y="1719"/>
                      <a:pt x="2180" y="1684"/>
                    </a:cubicBezTo>
                    <a:cubicBezTo>
                      <a:pt x="2176" y="1660"/>
                      <a:pt x="2171" y="1637"/>
                      <a:pt x="2164" y="1614"/>
                    </a:cubicBezTo>
                    <a:cubicBezTo>
                      <a:pt x="2151" y="1566"/>
                      <a:pt x="2146" y="1513"/>
                      <a:pt x="2134" y="1465"/>
                    </a:cubicBezTo>
                    <a:cubicBezTo>
                      <a:pt x="2105" y="1336"/>
                      <a:pt x="2070" y="1205"/>
                      <a:pt x="2028" y="1081"/>
                    </a:cubicBezTo>
                    <a:cubicBezTo>
                      <a:pt x="2001" y="1003"/>
                      <a:pt x="1982" y="930"/>
                      <a:pt x="1973" y="846"/>
                    </a:cubicBezTo>
                    <a:cubicBezTo>
                      <a:pt x="1922" y="877"/>
                      <a:pt x="1906" y="817"/>
                      <a:pt x="1894" y="774"/>
                    </a:cubicBezTo>
                    <a:cubicBezTo>
                      <a:pt x="1893" y="780"/>
                      <a:pt x="1891" y="785"/>
                      <a:pt x="1887" y="788"/>
                    </a:cubicBezTo>
                    <a:close/>
                    <a:moveTo>
                      <a:pt x="1914" y="790"/>
                    </a:moveTo>
                    <a:cubicBezTo>
                      <a:pt x="1923" y="807"/>
                      <a:pt x="1920" y="837"/>
                      <a:pt x="1949" y="839"/>
                    </a:cubicBezTo>
                    <a:cubicBezTo>
                      <a:pt x="1957" y="821"/>
                      <a:pt x="1953" y="792"/>
                      <a:pt x="1943" y="778"/>
                    </a:cubicBezTo>
                    <a:cubicBezTo>
                      <a:pt x="1933" y="784"/>
                      <a:pt x="1922" y="786"/>
                      <a:pt x="1914" y="790"/>
                    </a:cubicBezTo>
                    <a:close/>
                    <a:moveTo>
                      <a:pt x="1628" y="1067"/>
                    </a:moveTo>
                    <a:cubicBezTo>
                      <a:pt x="1607" y="1066"/>
                      <a:pt x="1582" y="1071"/>
                      <a:pt x="1556" y="1072"/>
                    </a:cubicBezTo>
                    <a:cubicBezTo>
                      <a:pt x="1543" y="1072"/>
                      <a:pt x="1526" y="1070"/>
                      <a:pt x="1512" y="1072"/>
                    </a:cubicBezTo>
                    <a:cubicBezTo>
                      <a:pt x="1495" y="1074"/>
                      <a:pt x="1469" y="1078"/>
                      <a:pt x="1475" y="1098"/>
                    </a:cubicBezTo>
                    <a:cubicBezTo>
                      <a:pt x="1524" y="1093"/>
                      <a:pt x="1583" y="1100"/>
                      <a:pt x="1633" y="1088"/>
                    </a:cubicBezTo>
                    <a:cubicBezTo>
                      <a:pt x="1634" y="1078"/>
                      <a:pt x="1632" y="1072"/>
                      <a:pt x="1628" y="1067"/>
                    </a:cubicBezTo>
                    <a:close/>
                    <a:moveTo>
                      <a:pt x="1491" y="1116"/>
                    </a:moveTo>
                    <a:cubicBezTo>
                      <a:pt x="1501" y="1215"/>
                      <a:pt x="1523" y="1306"/>
                      <a:pt x="1533" y="1400"/>
                    </a:cubicBezTo>
                    <a:cubicBezTo>
                      <a:pt x="1579" y="1384"/>
                      <a:pt x="1607" y="1392"/>
                      <a:pt x="1668" y="1384"/>
                    </a:cubicBezTo>
                    <a:cubicBezTo>
                      <a:pt x="1675" y="1336"/>
                      <a:pt x="1665" y="1286"/>
                      <a:pt x="1659" y="1233"/>
                    </a:cubicBezTo>
                    <a:cubicBezTo>
                      <a:pt x="1655" y="1192"/>
                      <a:pt x="1650" y="1148"/>
                      <a:pt x="1635" y="1112"/>
                    </a:cubicBezTo>
                    <a:cubicBezTo>
                      <a:pt x="1596" y="1110"/>
                      <a:pt x="1532" y="1112"/>
                      <a:pt x="1491" y="1116"/>
                    </a:cubicBezTo>
                    <a:close/>
                    <a:moveTo>
                      <a:pt x="567" y="1312"/>
                    </a:moveTo>
                    <a:cubicBezTo>
                      <a:pt x="544" y="1316"/>
                      <a:pt x="517" y="1322"/>
                      <a:pt x="495" y="1332"/>
                    </a:cubicBezTo>
                    <a:cubicBezTo>
                      <a:pt x="493" y="1340"/>
                      <a:pt x="479" y="1346"/>
                      <a:pt x="483" y="1354"/>
                    </a:cubicBezTo>
                    <a:cubicBezTo>
                      <a:pt x="492" y="1347"/>
                      <a:pt x="509" y="1341"/>
                      <a:pt x="526" y="1337"/>
                    </a:cubicBezTo>
                    <a:cubicBezTo>
                      <a:pt x="549" y="1332"/>
                      <a:pt x="579" y="1329"/>
                      <a:pt x="600" y="1325"/>
                    </a:cubicBezTo>
                    <a:cubicBezTo>
                      <a:pt x="609" y="1323"/>
                      <a:pt x="622" y="1326"/>
                      <a:pt x="625" y="1316"/>
                    </a:cubicBezTo>
                    <a:cubicBezTo>
                      <a:pt x="610" y="1301"/>
                      <a:pt x="586" y="1309"/>
                      <a:pt x="567" y="1312"/>
                    </a:cubicBezTo>
                    <a:close/>
                    <a:moveTo>
                      <a:pt x="1733" y="1402"/>
                    </a:moveTo>
                    <a:cubicBezTo>
                      <a:pt x="1724" y="1395"/>
                      <a:pt x="1698" y="1401"/>
                      <a:pt x="1684" y="1402"/>
                    </a:cubicBezTo>
                    <a:cubicBezTo>
                      <a:pt x="1628" y="1405"/>
                      <a:pt x="1558" y="1395"/>
                      <a:pt x="1514" y="1430"/>
                    </a:cubicBezTo>
                    <a:cubicBezTo>
                      <a:pt x="1510" y="1476"/>
                      <a:pt x="1516" y="1524"/>
                      <a:pt x="1524" y="1568"/>
                    </a:cubicBezTo>
                    <a:cubicBezTo>
                      <a:pt x="1517" y="1600"/>
                      <a:pt x="1519" y="1636"/>
                      <a:pt x="1542" y="1649"/>
                    </a:cubicBezTo>
                    <a:cubicBezTo>
                      <a:pt x="1564" y="1661"/>
                      <a:pt x="1605" y="1654"/>
                      <a:pt x="1631" y="1651"/>
                    </a:cubicBezTo>
                    <a:cubicBezTo>
                      <a:pt x="1632" y="1638"/>
                      <a:pt x="1630" y="1633"/>
                      <a:pt x="1631" y="1623"/>
                    </a:cubicBezTo>
                    <a:cubicBezTo>
                      <a:pt x="1601" y="1618"/>
                      <a:pt x="1577" y="1627"/>
                      <a:pt x="1563" y="1607"/>
                    </a:cubicBezTo>
                    <a:cubicBezTo>
                      <a:pt x="1557" y="1549"/>
                      <a:pt x="1543" y="1484"/>
                      <a:pt x="1577" y="1446"/>
                    </a:cubicBezTo>
                    <a:cubicBezTo>
                      <a:pt x="1598" y="1447"/>
                      <a:pt x="1623" y="1437"/>
                      <a:pt x="1650" y="1439"/>
                    </a:cubicBezTo>
                    <a:cubicBezTo>
                      <a:pt x="1667" y="1439"/>
                      <a:pt x="1701" y="1441"/>
                      <a:pt x="1712" y="1446"/>
                    </a:cubicBezTo>
                    <a:cubicBezTo>
                      <a:pt x="1727" y="1452"/>
                      <a:pt x="1725" y="1469"/>
                      <a:pt x="1726" y="1488"/>
                    </a:cubicBezTo>
                    <a:cubicBezTo>
                      <a:pt x="1728" y="1519"/>
                      <a:pt x="1739" y="1559"/>
                      <a:pt x="1736" y="1582"/>
                    </a:cubicBezTo>
                    <a:cubicBezTo>
                      <a:pt x="1735" y="1594"/>
                      <a:pt x="1718" y="1603"/>
                      <a:pt x="1714" y="1612"/>
                    </a:cubicBezTo>
                    <a:cubicBezTo>
                      <a:pt x="1707" y="1616"/>
                      <a:pt x="1704" y="1613"/>
                      <a:pt x="1698" y="1616"/>
                    </a:cubicBezTo>
                    <a:cubicBezTo>
                      <a:pt x="1696" y="1626"/>
                      <a:pt x="1699" y="1640"/>
                      <a:pt x="1703" y="1649"/>
                    </a:cubicBezTo>
                    <a:cubicBezTo>
                      <a:pt x="1786" y="1661"/>
                      <a:pt x="1751" y="1552"/>
                      <a:pt x="1754" y="1512"/>
                    </a:cubicBezTo>
                    <a:cubicBezTo>
                      <a:pt x="1756" y="1505"/>
                      <a:pt x="1744" y="1512"/>
                      <a:pt x="1745" y="1505"/>
                    </a:cubicBezTo>
                    <a:cubicBezTo>
                      <a:pt x="1746" y="1501"/>
                      <a:pt x="1752" y="1501"/>
                      <a:pt x="1752" y="1495"/>
                    </a:cubicBezTo>
                    <a:cubicBezTo>
                      <a:pt x="1742" y="1468"/>
                      <a:pt x="1755" y="1419"/>
                      <a:pt x="1733" y="1402"/>
                    </a:cubicBezTo>
                    <a:close/>
                    <a:moveTo>
                      <a:pt x="388" y="1951"/>
                    </a:moveTo>
                    <a:cubicBezTo>
                      <a:pt x="393" y="1977"/>
                      <a:pt x="399" y="2004"/>
                      <a:pt x="405" y="2030"/>
                    </a:cubicBezTo>
                    <a:cubicBezTo>
                      <a:pt x="421" y="2096"/>
                      <a:pt x="432" y="2163"/>
                      <a:pt x="458" y="2223"/>
                    </a:cubicBezTo>
                    <a:cubicBezTo>
                      <a:pt x="464" y="2228"/>
                      <a:pt x="473" y="2230"/>
                      <a:pt x="479" y="2235"/>
                    </a:cubicBezTo>
                    <a:cubicBezTo>
                      <a:pt x="492" y="2232"/>
                      <a:pt x="500" y="2236"/>
                      <a:pt x="512" y="2237"/>
                    </a:cubicBezTo>
                    <a:cubicBezTo>
                      <a:pt x="560" y="2238"/>
                      <a:pt x="609" y="2213"/>
                      <a:pt x="653" y="2201"/>
                    </a:cubicBezTo>
                    <a:cubicBezTo>
                      <a:pt x="671" y="2196"/>
                      <a:pt x="693" y="2193"/>
                      <a:pt x="714" y="2187"/>
                    </a:cubicBezTo>
                    <a:cubicBezTo>
                      <a:pt x="797" y="2167"/>
                      <a:pt x="893" y="2159"/>
                      <a:pt x="979" y="2138"/>
                    </a:cubicBezTo>
                    <a:cubicBezTo>
                      <a:pt x="1000" y="2133"/>
                      <a:pt x="1021" y="2131"/>
                      <a:pt x="1042" y="2126"/>
                    </a:cubicBezTo>
                    <a:cubicBezTo>
                      <a:pt x="1110" y="2111"/>
                      <a:pt x="1170" y="2090"/>
                      <a:pt x="1237" y="2070"/>
                    </a:cubicBezTo>
                    <a:cubicBezTo>
                      <a:pt x="1284" y="2056"/>
                      <a:pt x="1334" y="2045"/>
                      <a:pt x="1380" y="2030"/>
                    </a:cubicBezTo>
                    <a:cubicBezTo>
                      <a:pt x="1452" y="2006"/>
                      <a:pt x="1520" y="1983"/>
                      <a:pt x="1593" y="1968"/>
                    </a:cubicBezTo>
                    <a:cubicBezTo>
                      <a:pt x="1651" y="1956"/>
                      <a:pt x="1723" y="1944"/>
                      <a:pt x="1775" y="1930"/>
                    </a:cubicBezTo>
                    <a:cubicBezTo>
                      <a:pt x="1780" y="1928"/>
                      <a:pt x="1788" y="1928"/>
                      <a:pt x="1793" y="1926"/>
                    </a:cubicBezTo>
                    <a:cubicBezTo>
                      <a:pt x="1872" y="1901"/>
                      <a:pt x="1969" y="1886"/>
                      <a:pt x="2047" y="1872"/>
                    </a:cubicBezTo>
                    <a:cubicBezTo>
                      <a:pt x="2058" y="1863"/>
                      <a:pt x="2068" y="1854"/>
                      <a:pt x="2077" y="1844"/>
                    </a:cubicBezTo>
                    <a:cubicBezTo>
                      <a:pt x="2082" y="1814"/>
                      <a:pt x="2082" y="1777"/>
                      <a:pt x="2075" y="1746"/>
                    </a:cubicBezTo>
                    <a:cubicBezTo>
                      <a:pt x="2068" y="1714"/>
                      <a:pt x="2055" y="1681"/>
                      <a:pt x="2045" y="1649"/>
                    </a:cubicBezTo>
                    <a:cubicBezTo>
                      <a:pt x="2035" y="1615"/>
                      <a:pt x="2020" y="1584"/>
                      <a:pt x="2012" y="1553"/>
                    </a:cubicBezTo>
                    <a:cubicBezTo>
                      <a:pt x="2007" y="1534"/>
                      <a:pt x="2005" y="1515"/>
                      <a:pt x="1999" y="1497"/>
                    </a:cubicBezTo>
                    <a:cubicBezTo>
                      <a:pt x="1994" y="1479"/>
                      <a:pt x="1989" y="1461"/>
                      <a:pt x="1985" y="1442"/>
                    </a:cubicBezTo>
                    <a:cubicBezTo>
                      <a:pt x="1984" y="1442"/>
                      <a:pt x="1983" y="1441"/>
                      <a:pt x="1982" y="1440"/>
                    </a:cubicBezTo>
                    <a:cubicBezTo>
                      <a:pt x="1915" y="1473"/>
                      <a:pt x="1840" y="1481"/>
                      <a:pt x="1766" y="1505"/>
                    </a:cubicBezTo>
                    <a:cubicBezTo>
                      <a:pt x="1766" y="1540"/>
                      <a:pt x="1777" y="1590"/>
                      <a:pt x="1773" y="1625"/>
                    </a:cubicBezTo>
                    <a:cubicBezTo>
                      <a:pt x="1771" y="1643"/>
                      <a:pt x="1761" y="1658"/>
                      <a:pt x="1742" y="1661"/>
                    </a:cubicBezTo>
                    <a:cubicBezTo>
                      <a:pt x="1746" y="1675"/>
                      <a:pt x="1751" y="1696"/>
                      <a:pt x="1752" y="1716"/>
                    </a:cubicBezTo>
                    <a:cubicBezTo>
                      <a:pt x="1753" y="1732"/>
                      <a:pt x="1755" y="1768"/>
                      <a:pt x="1752" y="1781"/>
                    </a:cubicBezTo>
                    <a:cubicBezTo>
                      <a:pt x="1749" y="1796"/>
                      <a:pt x="1735" y="1799"/>
                      <a:pt x="1728" y="1805"/>
                    </a:cubicBezTo>
                    <a:cubicBezTo>
                      <a:pt x="1714" y="1817"/>
                      <a:pt x="1705" y="1838"/>
                      <a:pt x="1686" y="1844"/>
                    </a:cubicBezTo>
                    <a:cubicBezTo>
                      <a:pt x="1672" y="1834"/>
                      <a:pt x="1664" y="1812"/>
                      <a:pt x="1652" y="1802"/>
                    </a:cubicBezTo>
                    <a:cubicBezTo>
                      <a:pt x="1632" y="1783"/>
                      <a:pt x="1605" y="1756"/>
                      <a:pt x="1589" y="1746"/>
                    </a:cubicBezTo>
                    <a:cubicBezTo>
                      <a:pt x="1581" y="1740"/>
                      <a:pt x="1573" y="1741"/>
                      <a:pt x="1568" y="1733"/>
                    </a:cubicBezTo>
                    <a:cubicBezTo>
                      <a:pt x="1561" y="1723"/>
                      <a:pt x="1569" y="1720"/>
                      <a:pt x="1570" y="1709"/>
                    </a:cubicBezTo>
                    <a:cubicBezTo>
                      <a:pt x="1571" y="1695"/>
                      <a:pt x="1564" y="1681"/>
                      <a:pt x="1566" y="1672"/>
                    </a:cubicBezTo>
                    <a:cubicBezTo>
                      <a:pt x="1511" y="1670"/>
                      <a:pt x="1501" y="1626"/>
                      <a:pt x="1505" y="1581"/>
                    </a:cubicBezTo>
                    <a:cubicBezTo>
                      <a:pt x="1279" y="1646"/>
                      <a:pt x="994" y="1676"/>
                      <a:pt x="777" y="1767"/>
                    </a:cubicBezTo>
                    <a:cubicBezTo>
                      <a:pt x="785" y="1800"/>
                      <a:pt x="792" y="1853"/>
                      <a:pt x="763" y="1867"/>
                    </a:cubicBezTo>
                    <a:cubicBezTo>
                      <a:pt x="761" y="1920"/>
                      <a:pt x="773" y="1967"/>
                      <a:pt x="761" y="2012"/>
                    </a:cubicBezTo>
                    <a:cubicBezTo>
                      <a:pt x="747" y="2025"/>
                      <a:pt x="730" y="2066"/>
                      <a:pt x="711" y="2068"/>
                    </a:cubicBezTo>
                    <a:cubicBezTo>
                      <a:pt x="692" y="2070"/>
                      <a:pt x="671" y="2044"/>
                      <a:pt x="653" y="2033"/>
                    </a:cubicBezTo>
                    <a:cubicBezTo>
                      <a:pt x="638" y="2025"/>
                      <a:pt x="624" y="2022"/>
                      <a:pt x="614" y="2012"/>
                    </a:cubicBezTo>
                    <a:cubicBezTo>
                      <a:pt x="600" y="1979"/>
                      <a:pt x="601" y="1926"/>
                      <a:pt x="591" y="1898"/>
                    </a:cubicBezTo>
                    <a:cubicBezTo>
                      <a:pt x="565" y="1899"/>
                      <a:pt x="547" y="1909"/>
                      <a:pt x="530" y="1891"/>
                    </a:cubicBezTo>
                    <a:cubicBezTo>
                      <a:pt x="517" y="1877"/>
                      <a:pt x="516" y="1847"/>
                      <a:pt x="514" y="1821"/>
                    </a:cubicBezTo>
                    <a:cubicBezTo>
                      <a:pt x="459" y="1827"/>
                      <a:pt x="422" y="1855"/>
                      <a:pt x="372" y="1868"/>
                    </a:cubicBezTo>
                    <a:cubicBezTo>
                      <a:pt x="372" y="1897"/>
                      <a:pt x="383" y="1923"/>
                      <a:pt x="388" y="1951"/>
                    </a:cubicBezTo>
                    <a:close/>
                    <a:moveTo>
                      <a:pt x="1579" y="1467"/>
                    </a:moveTo>
                    <a:cubicBezTo>
                      <a:pt x="1561" y="1499"/>
                      <a:pt x="1568" y="1554"/>
                      <a:pt x="1575" y="1595"/>
                    </a:cubicBezTo>
                    <a:cubicBezTo>
                      <a:pt x="1591" y="1609"/>
                      <a:pt x="1610" y="1600"/>
                      <a:pt x="1626" y="1605"/>
                    </a:cubicBezTo>
                    <a:cubicBezTo>
                      <a:pt x="1610" y="1561"/>
                      <a:pt x="1656" y="1527"/>
                      <a:pt x="1687" y="1558"/>
                    </a:cubicBezTo>
                    <a:cubicBezTo>
                      <a:pt x="1689" y="1572"/>
                      <a:pt x="1688" y="1583"/>
                      <a:pt x="1693" y="1595"/>
                    </a:cubicBezTo>
                    <a:cubicBezTo>
                      <a:pt x="1697" y="1592"/>
                      <a:pt x="1702" y="1593"/>
                      <a:pt x="1708" y="1595"/>
                    </a:cubicBezTo>
                    <a:cubicBezTo>
                      <a:pt x="1734" y="1561"/>
                      <a:pt x="1712" y="1515"/>
                      <a:pt x="1708" y="1468"/>
                    </a:cubicBezTo>
                    <a:cubicBezTo>
                      <a:pt x="1667" y="1450"/>
                      <a:pt x="1620" y="1452"/>
                      <a:pt x="1579" y="1467"/>
                    </a:cubicBezTo>
                    <a:close/>
                    <a:moveTo>
                      <a:pt x="747" y="1663"/>
                    </a:moveTo>
                    <a:cubicBezTo>
                      <a:pt x="746" y="1649"/>
                      <a:pt x="748" y="1636"/>
                      <a:pt x="742" y="1630"/>
                    </a:cubicBezTo>
                    <a:cubicBezTo>
                      <a:pt x="731" y="1617"/>
                      <a:pt x="676" y="1630"/>
                      <a:pt x="651" y="1633"/>
                    </a:cubicBezTo>
                    <a:cubicBezTo>
                      <a:pt x="617" y="1638"/>
                      <a:pt x="584" y="1645"/>
                      <a:pt x="567" y="1644"/>
                    </a:cubicBezTo>
                    <a:cubicBezTo>
                      <a:pt x="553" y="1653"/>
                      <a:pt x="539" y="1657"/>
                      <a:pt x="526" y="1663"/>
                    </a:cubicBezTo>
                    <a:cubicBezTo>
                      <a:pt x="525" y="1671"/>
                      <a:pt x="518" y="1672"/>
                      <a:pt x="514" y="1677"/>
                    </a:cubicBezTo>
                    <a:cubicBezTo>
                      <a:pt x="516" y="1717"/>
                      <a:pt x="517" y="1773"/>
                      <a:pt x="528" y="1809"/>
                    </a:cubicBezTo>
                    <a:cubicBezTo>
                      <a:pt x="526" y="1836"/>
                      <a:pt x="532" y="1858"/>
                      <a:pt x="544" y="1881"/>
                    </a:cubicBezTo>
                    <a:cubicBezTo>
                      <a:pt x="570" y="1889"/>
                      <a:pt x="601" y="1870"/>
                      <a:pt x="626" y="1886"/>
                    </a:cubicBezTo>
                    <a:cubicBezTo>
                      <a:pt x="625" y="1873"/>
                      <a:pt x="622" y="1862"/>
                      <a:pt x="621" y="1849"/>
                    </a:cubicBezTo>
                    <a:cubicBezTo>
                      <a:pt x="609" y="1850"/>
                      <a:pt x="592" y="1849"/>
                      <a:pt x="584" y="1851"/>
                    </a:cubicBezTo>
                    <a:cubicBezTo>
                      <a:pt x="551" y="1820"/>
                      <a:pt x="559" y="1756"/>
                      <a:pt x="556" y="1698"/>
                    </a:cubicBezTo>
                    <a:cubicBezTo>
                      <a:pt x="561" y="1692"/>
                      <a:pt x="568" y="1682"/>
                      <a:pt x="577" y="1679"/>
                    </a:cubicBezTo>
                    <a:cubicBezTo>
                      <a:pt x="589" y="1675"/>
                      <a:pt x="615" y="1675"/>
                      <a:pt x="639" y="1672"/>
                    </a:cubicBezTo>
                    <a:cubicBezTo>
                      <a:pt x="647" y="1671"/>
                      <a:pt x="655" y="1666"/>
                      <a:pt x="663" y="1665"/>
                    </a:cubicBezTo>
                    <a:cubicBezTo>
                      <a:pt x="684" y="1663"/>
                      <a:pt x="712" y="1672"/>
                      <a:pt x="721" y="1679"/>
                    </a:cubicBezTo>
                    <a:cubicBezTo>
                      <a:pt x="732" y="1723"/>
                      <a:pt x="746" y="1786"/>
                      <a:pt x="730" y="1833"/>
                    </a:cubicBezTo>
                    <a:cubicBezTo>
                      <a:pt x="718" y="1838"/>
                      <a:pt x="715" y="1843"/>
                      <a:pt x="700" y="1840"/>
                    </a:cubicBezTo>
                    <a:cubicBezTo>
                      <a:pt x="697" y="1844"/>
                      <a:pt x="702" y="1853"/>
                      <a:pt x="702" y="1860"/>
                    </a:cubicBezTo>
                    <a:cubicBezTo>
                      <a:pt x="716" y="1857"/>
                      <a:pt x="743" y="1859"/>
                      <a:pt x="760" y="1847"/>
                    </a:cubicBezTo>
                    <a:cubicBezTo>
                      <a:pt x="781" y="1798"/>
                      <a:pt x="753" y="1715"/>
                      <a:pt x="747" y="1663"/>
                    </a:cubicBezTo>
                    <a:close/>
                    <a:moveTo>
                      <a:pt x="1724" y="1777"/>
                    </a:moveTo>
                    <a:cubicBezTo>
                      <a:pt x="1730" y="1779"/>
                      <a:pt x="1734" y="1771"/>
                      <a:pt x="1731" y="1770"/>
                    </a:cubicBezTo>
                    <a:cubicBezTo>
                      <a:pt x="1743" y="1751"/>
                      <a:pt x="1738" y="1699"/>
                      <a:pt x="1729" y="1665"/>
                    </a:cubicBezTo>
                    <a:cubicBezTo>
                      <a:pt x="1722" y="1664"/>
                      <a:pt x="1708" y="1663"/>
                      <a:pt x="1705" y="1668"/>
                    </a:cubicBezTo>
                    <a:cubicBezTo>
                      <a:pt x="1725" y="1708"/>
                      <a:pt x="1677" y="1750"/>
                      <a:pt x="1652" y="1728"/>
                    </a:cubicBezTo>
                    <a:cubicBezTo>
                      <a:pt x="1647" y="1723"/>
                      <a:pt x="1643" y="1710"/>
                      <a:pt x="1640" y="1703"/>
                    </a:cubicBezTo>
                    <a:cubicBezTo>
                      <a:pt x="1636" y="1692"/>
                      <a:pt x="1636" y="1681"/>
                      <a:pt x="1631" y="1668"/>
                    </a:cubicBezTo>
                    <a:cubicBezTo>
                      <a:pt x="1610" y="1669"/>
                      <a:pt x="1600" y="1672"/>
                      <a:pt x="1582" y="1672"/>
                    </a:cubicBezTo>
                    <a:cubicBezTo>
                      <a:pt x="1582" y="1691"/>
                      <a:pt x="1579" y="1718"/>
                      <a:pt x="1587" y="1726"/>
                    </a:cubicBezTo>
                    <a:cubicBezTo>
                      <a:pt x="1597" y="1736"/>
                      <a:pt x="1612" y="1744"/>
                      <a:pt x="1622" y="1754"/>
                    </a:cubicBezTo>
                    <a:cubicBezTo>
                      <a:pt x="1645" y="1778"/>
                      <a:pt x="1671" y="1806"/>
                      <a:pt x="1694" y="1821"/>
                    </a:cubicBezTo>
                    <a:cubicBezTo>
                      <a:pt x="1705" y="1808"/>
                      <a:pt x="1722" y="1793"/>
                      <a:pt x="1724" y="1777"/>
                    </a:cubicBezTo>
                    <a:close/>
                    <a:moveTo>
                      <a:pt x="597" y="1695"/>
                    </a:moveTo>
                    <a:cubicBezTo>
                      <a:pt x="582" y="1697"/>
                      <a:pt x="577" y="1697"/>
                      <a:pt x="570" y="1705"/>
                    </a:cubicBezTo>
                    <a:cubicBezTo>
                      <a:pt x="569" y="1744"/>
                      <a:pt x="568" y="1800"/>
                      <a:pt x="588" y="1831"/>
                    </a:cubicBezTo>
                    <a:cubicBezTo>
                      <a:pt x="597" y="1831"/>
                      <a:pt x="608" y="1836"/>
                      <a:pt x="619" y="1831"/>
                    </a:cubicBezTo>
                    <a:cubicBezTo>
                      <a:pt x="620" y="1812"/>
                      <a:pt x="621" y="1790"/>
                      <a:pt x="625" y="1775"/>
                    </a:cubicBezTo>
                    <a:cubicBezTo>
                      <a:pt x="636" y="1762"/>
                      <a:pt x="656" y="1768"/>
                      <a:pt x="675" y="1772"/>
                    </a:cubicBezTo>
                    <a:cubicBezTo>
                      <a:pt x="685" y="1785"/>
                      <a:pt x="689" y="1804"/>
                      <a:pt x="698" y="1817"/>
                    </a:cubicBezTo>
                    <a:cubicBezTo>
                      <a:pt x="707" y="1819"/>
                      <a:pt x="714" y="1819"/>
                      <a:pt x="719" y="1814"/>
                    </a:cubicBezTo>
                    <a:cubicBezTo>
                      <a:pt x="724" y="1774"/>
                      <a:pt x="726" y="1713"/>
                      <a:pt x="696" y="1684"/>
                    </a:cubicBezTo>
                    <a:cubicBezTo>
                      <a:pt x="656" y="1681"/>
                      <a:pt x="626" y="1690"/>
                      <a:pt x="597" y="1695"/>
                    </a:cubicBezTo>
                    <a:close/>
                    <a:moveTo>
                      <a:pt x="679" y="1824"/>
                    </a:moveTo>
                    <a:cubicBezTo>
                      <a:pt x="681" y="1824"/>
                      <a:pt x="682" y="1827"/>
                      <a:pt x="682" y="1824"/>
                    </a:cubicBezTo>
                    <a:cubicBezTo>
                      <a:pt x="678" y="1816"/>
                      <a:pt x="675" y="1799"/>
                      <a:pt x="668" y="1788"/>
                    </a:cubicBezTo>
                    <a:cubicBezTo>
                      <a:pt x="662" y="1785"/>
                      <a:pt x="650" y="1787"/>
                      <a:pt x="646" y="1786"/>
                    </a:cubicBezTo>
                    <a:cubicBezTo>
                      <a:pt x="633" y="1800"/>
                      <a:pt x="632" y="1842"/>
                      <a:pt x="635" y="1867"/>
                    </a:cubicBezTo>
                    <a:cubicBezTo>
                      <a:pt x="638" y="1891"/>
                      <a:pt x="649" y="1913"/>
                      <a:pt x="656" y="1928"/>
                    </a:cubicBezTo>
                    <a:cubicBezTo>
                      <a:pt x="667" y="1930"/>
                      <a:pt x="680" y="1929"/>
                      <a:pt x="689" y="1924"/>
                    </a:cubicBezTo>
                    <a:cubicBezTo>
                      <a:pt x="696" y="1895"/>
                      <a:pt x="687" y="1853"/>
                      <a:pt x="679" y="1824"/>
                    </a:cubicBezTo>
                    <a:close/>
                    <a:moveTo>
                      <a:pt x="754" y="1961"/>
                    </a:moveTo>
                    <a:cubicBezTo>
                      <a:pt x="756" y="1938"/>
                      <a:pt x="752" y="1884"/>
                      <a:pt x="744" y="1870"/>
                    </a:cubicBezTo>
                    <a:cubicBezTo>
                      <a:pt x="731" y="1874"/>
                      <a:pt x="719" y="1884"/>
                      <a:pt x="709" y="1886"/>
                    </a:cubicBezTo>
                    <a:cubicBezTo>
                      <a:pt x="714" y="1918"/>
                      <a:pt x="704" y="1960"/>
                      <a:pt x="653" y="1947"/>
                    </a:cubicBezTo>
                    <a:cubicBezTo>
                      <a:pt x="637" y="1935"/>
                      <a:pt x="634" y="1910"/>
                      <a:pt x="626" y="1891"/>
                    </a:cubicBezTo>
                    <a:cubicBezTo>
                      <a:pt x="625" y="1902"/>
                      <a:pt x="608" y="1897"/>
                      <a:pt x="604" y="1900"/>
                    </a:cubicBezTo>
                    <a:cubicBezTo>
                      <a:pt x="617" y="1925"/>
                      <a:pt x="614" y="1969"/>
                      <a:pt x="623" y="1998"/>
                    </a:cubicBezTo>
                    <a:cubicBezTo>
                      <a:pt x="651" y="2014"/>
                      <a:pt x="673" y="2034"/>
                      <a:pt x="704" y="2047"/>
                    </a:cubicBezTo>
                    <a:cubicBezTo>
                      <a:pt x="732" y="2036"/>
                      <a:pt x="751" y="2003"/>
                      <a:pt x="754" y="19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254"/>
              <p:cNvSpPr>
                <a:spLocks noEditPoints="1"/>
              </p:cNvSpPr>
              <p:nvPr/>
            </p:nvSpPr>
            <p:spPr bwMode="auto">
              <a:xfrm>
                <a:off x="7773988" y="4276725"/>
                <a:ext cx="219075" cy="376238"/>
              </a:xfrm>
              <a:custGeom>
                <a:avLst/>
                <a:gdLst>
                  <a:gd name="T0" fmla="*/ 32 w 339"/>
                  <a:gd name="T1" fmla="*/ 223 h 582"/>
                  <a:gd name="T2" fmla="*/ 5 w 339"/>
                  <a:gd name="T3" fmla="*/ 223 h 582"/>
                  <a:gd name="T4" fmla="*/ 4 w 339"/>
                  <a:gd name="T5" fmla="*/ 144 h 582"/>
                  <a:gd name="T6" fmla="*/ 65 w 339"/>
                  <a:gd name="T7" fmla="*/ 25 h 582"/>
                  <a:gd name="T8" fmla="*/ 170 w 339"/>
                  <a:gd name="T9" fmla="*/ 7 h 582"/>
                  <a:gd name="T10" fmla="*/ 181 w 339"/>
                  <a:gd name="T11" fmla="*/ 11 h 582"/>
                  <a:gd name="T12" fmla="*/ 221 w 339"/>
                  <a:gd name="T13" fmla="*/ 21 h 582"/>
                  <a:gd name="T14" fmla="*/ 246 w 339"/>
                  <a:gd name="T15" fmla="*/ 148 h 582"/>
                  <a:gd name="T16" fmla="*/ 307 w 339"/>
                  <a:gd name="T17" fmla="*/ 384 h 582"/>
                  <a:gd name="T18" fmla="*/ 333 w 339"/>
                  <a:gd name="T19" fmla="*/ 460 h 582"/>
                  <a:gd name="T20" fmla="*/ 339 w 339"/>
                  <a:gd name="T21" fmla="*/ 500 h 582"/>
                  <a:gd name="T22" fmla="*/ 312 w 339"/>
                  <a:gd name="T23" fmla="*/ 551 h 582"/>
                  <a:gd name="T24" fmla="*/ 265 w 339"/>
                  <a:gd name="T25" fmla="*/ 565 h 582"/>
                  <a:gd name="T26" fmla="*/ 219 w 339"/>
                  <a:gd name="T27" fmla="*/ 575 h 582"/>
                  <a:gd name="T28" fmla="*/ 202 w 339"/>
                  <a:gd name="T29" fmla="*/ 572 h 582"/>
                  <a:gd name="T30" fmla="*/ 165 w 339"/>
                  <a:gd name="T31" fmla="*/ 574 h 582"/>
                  <a:gd name="T32" fmla="*/ 146 w 339"/>
                  <a:gd name="T33" fmla="*/ 558 h 582"/>
                  <a:gd name="T34" fmla="*/ 111 w 339"/>
                  <a:gd name="T35" fmla="*/ 507 h 582"/>
                  <a:gd name="T36" fmla="*/ 91 w 339"/>
                  <a:gd name="T37" fmla="*/ 475 h 582"/>
                  <a:gd name="T38" fmla="*/ 32 w 339"/>
                  <a:gd name="T39" fmla="*/ 223 h 582"/>
                  <a:gd name="T40" fmla="*/ 37 w 339"/>
                  <a:gd name="T41" fmla="*/ 58 h 582"/>
                  <a:gd name="T42" fmla="*/ 21 w 339"/>
                  <a:gd name="T43" fmla="*/ 204 h 582"/>
                  <a:gd name="T44" fmla="*/ 179 w 339"/>
                  <a:gd name="T45" fmla="*/ 179 h 582"/>
                  <a:gd name="T46" fmla="*/ 161 w 339"/>
                  <a:gd name="T47" fmla="*/ 30 h 582"/>
                  <a:gd name="T48" fmla="*/ 37 w 339"/>
                  <a:gd name="T49" fmla="*/ 58 h 582"/>
                  <a:gd name="T50" fmla="*/ 319 w 339"/>
                  <a:gd name="T51" fmla="*/ 479 h 582"/>
                  <a:gd name="T52" fmla="*/ 288 w 339"/>
                  <a:gd name="T53" fmla="*/ 376 h 582"/>
                  <a:gd name="T54" fmla="*/ 247 w 339"/>
                  <a:gd name="T55" fmla="*/ 211 h 582"/>
                  <a:gd name="T56" fmla="*/ 198 w 339"/>
                  <a:gd name="T57" fmla="*/ 32 h 582"/>
                  <a:gd name="T58" fmla="*/ 186 w 339"/>
                  <a:gd name="T59" fmla="*/ 30 h 582"/>
                  <a:gd name="T60" fmla="*/ 181 w 339"/>
                  <a:gd name="T61" fmla="*/ 34 h 582"/>
                  <a:gd name="T62" fmla="*/ 179 w 339"/>
                  <a:gd name="T63" fmla="*/ 49 h 582"/>
                  <a:gd name="T64" fmla="*/ 188 w 339"/>
                  <a:gd name="T65" fmla="*/ 128 h 582"/>
                  <a:gd name="T66" fmla="*/ 202 w 339"/>
                  <a:gd name="T67" fmla="*/ 214 h 582"/>
                  <a:gd name="T68" fmla="*/ 288 w 339"/>
                  <a:gd name="T69" fmla="*/ 542 h 582"/>
                  <a:gd name="T70" fmla="*/ 293 w 339"/>
                  <a:gd name="T71" fmla="*/ 497 h 582"/>
                  <a:gd name="T72" fmla="*/ 279 w 339"/>
                  <a:gd name="T73" fmla="*/ 446 h 582"/>
                  <a:gd name="T74" fmla="*/ 312 w 339"/>
                  <a:gd name="T75" fmla="*/ 525 h 582"/>
                  <a:gd name="T76" fmla="*/ 319 w 339"/>
                  <a:gd name="T77" fmla="*/ 479 h 582"/>
                  <a:gd name="T78" fmla="*/ 133 w 339"/>
                  <a:gd name="T79" fmla="*/ 211 h 582"/>
                  <a:gd name="T80" fmla="*/ 149 w 339"/>
                  <a:gd name="T81" fmla="*/ 284 h 582"/>
                  <a:gd name="T82" fmla="*/ 91 w 339"/>
                  <a:gd name="T83" fmla="*/ 300 h 582"/>
                  <a:gd name="T84" fmla="*/ 70 w 339"/>
                  <a:gd name="T85" fmla="*/ 216 h 582"/>
                  <a:gd name="T86" fmla="*/ 44 w 339"/>
                  <a:gd name="T87" fmla="*/ 221 h 582"/>
                  <a:gd name="T88" fmla="*/ 153 w 339"/>
                  <a:gd name="T89" fmla="*/ 539 h 582"/>
                  <a:gd name="T90" fmla="*/ 247 w 339"/>
                  <a:gd name="T91" fmla="*/ 551 h 582"/>
                  <a:gd name="T92" fmla="*/ 272 w 339"/>
                  <a:gd name="T93" fmla="*/ 544 h 582"/>
                  <a:gd name="T94" fmla="*/ 251 w 339"/>
                  <a:gd name="T95" fmla="*/ 433 h 582"/>
                  <a:gd name="T96" fmla="*/ 225 w 339"/>
                  <a:gd name="T97" fmla="*/ 370 h 582"/>
                  <a:gd name="T98" fmla="*/ 181 w 339"/>
                  <a:gd name="T99" fmla="*/ 191 h 582"/>
                  <a:gd name="T100" fmla="*/ 133 w 339"/>
                  <a:gd name="T101" fmla="*/ 211 h 582"/>
                  <a:gd name="T102" fmla="*/ 81 w 339"/>
                  <a:gd name="T103" fmla="*/ 214 h 582"/>
                  <a:gd name="T104" fmla="*/ 84 w 339"/>
                  <a:gd name="T105" fmla="*/ 248 h 582"/>
                  <a:gd name="T106" fmla="*/ 128 w 339"/>
                  <a:gd name="T107" fmla="*/ 239 h 582"/>
                  <a:gd name="T108" fmla="*/ 81 w 339"/>
                  <a:gd name="T109" fmla="*/ 214 h 582"/>
                  <a:gd name="T110" fmla="*/ 88 w 339"/>
                  <a:gd name="T111" fmla="*/ 260 h 582"/>
                  <a:gd name="T112" fmla="*/ 98 w 339"/>
                  <a:gd name="T113" fmla="*/ 288 h 582"/>
                  <a:gd name="T114" fmla="*/ 133 w 339"/>
                  <a:gd name="T115" fmla="*/ 279 h 582"/>
                  <a:gd name="T116" fmla="*/ 130 w 339"/>
                  <a:gd name="T117" fmla="*/ 255 h 582"/>
                  <a:gd name="T118" fmla="*/ 88 w 339"/>
                  <a:gd name="T119" fmla="*/ 260 h 5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39" h="582">
                    <a:moveTo>
                      <a:pt x="32" y="223"/>
                    </a:moveTo>
                    <a:cubicBezTo>
                      <a:pt x="22" y="218"/>
                      <a:pt x="16" y="226"/>
                      <a:pt x="5" y="223"/>
                    </a:cubicBezTo>
                    <a:cubicBezTo>
                      <a:pt x="0" y="202"/>
                      <a:pt x="3" y="174"/>
                      <a:pt x="4" y="144"/>
                    </a:cubicBezTo>
                    <a:cubicBezTo>
                      <a:pt x="6" y="84"/>
                      <a:pt x="14" y="41"/>
                      <a:pt x="65" y="25"/>
                    </a:cubicBezTo>
                    <a:cubicBezTo>
                      <a:pt x="96" y="15"/>
                      <a:pt x="136" y="15"/>
                      <a:pt x="170" y="7"/>
                    </a:cubicBezTo>
                    <a:cubicBezTo>
                      <a:pt x="175" y="4"/>
                      <a:pt x="176" y="11"/>
                      <a:pt x="181" y="11"/>
                    </a:cubicBezTo>
                    <a:cubicBezTo>
                      <a:pt x="200" y="0"/>
                      <a:pt x="211" y="10"/>
                      <a:pt x="221" y="21"/>
                    </a:cubicBezTo>
                    <a:cubicBezTo>
                      <a:pt x="221" y="66"/>
                      <a:pt x="242" y="110"/>
                      <a:pt x="246" y="148"/>
                    </a:cubicBezTo>
                    <a:cubicBezTo>
                      <a:pt x="260" y="227"/>
                      <a:pt x="284" y="304"/>
                      <a:pt x="307" y="384"/>
                    </a:cubicBezTo>
                    <a:cubicBezTo>
                      <a:pt x="315" y="411"/>
                      <a:pt x="329" y="435"/>
                      <a:pt x="333" y="460"/>
                    </a:cubicBezTo>
                    <a:cubicBezTo>
                      <a:pt x="335" y="472"/>
                      <a:pt x="338" y="487"/>
                      <a:pt x="339" y="500"/>
                    </a:cubicBezTo>
                    <a:cubicBezTo>
                      <a:pt x="339" y="521"/>
                      <a:pt x="323" y="534"/>
                      <a:pt x="312" y="551"/>
                    </a:cubicBezTo>
                    <a:cubicBezTo>
                      <a:pt x="297" y="559"/>
                      <a:pt x="281" y="561"/>
                      <a:pt x="265" y="565"/>
                    </a:cubicBezTo>
                    <a:cubicBezTo>
                      <a:pt x="250" y="568"/>
                      <a:pt x="234" y="575"/>
                      <a:pt x="219" y="575"/>
                    </a:cubicBezTo>
                    <a:cubicBezTo>
                      <a:pt x="214" y="576"/>
                      <a:pt x="207" y="571"/>
                      <a:pt x="202" y="572"/>
                    </a:cubicBezTo>
                    <a:cubicBezTo>
                      <a:pt x="190" y="573"/>
                      <a:pt x="180" y="582"/>
                      <a:pt x="165" y="574"/>
                    </a:cubicBezTo>
                    <a:cubicBezTo>
                      <a:pt x="161" y="572"/>
                      <a:pt x="150" y="562"/>
                      <a:pt x="146" y="558"/>
                    </a:cubicBezTo>
                    <a:cubicBezTo>
                      <a:pt x="133" y="545"/>
                      <a:pt x="122" y="526"/>
                      <a:pt x="111" y="507"/>
                    </a:cubicBezTo>
                    <a:cubicBezTo>
                      <a:pt x="103" y="495"/>
                      <a:pt x="95" y="483"/>
                      <a:pt x="91" y="475"/>
                    </a:cubicBezTo>
                    <a:cubicBezTo>
                      <a:pt x="54" y="397"/>
                      <a:pt x="41" y="310"/>
                      <a:pt x="32" y="223"/>
                    </a:cubicBezTo>
                    <a:close/>
                    <a:moveTo>
                      <a:pt x="37" y="58"/>
                    </a:moveTo>
                    <a:cubicBezTo>
                      <a:pt x="18" y="101"/>
                      <a:pt x="8" y="166"/>
                      <a:pt x="21" y="204"/>
                    </a:cubicBezTo>
                    <a:cubicBezTo>
                      <a:pt x="76" y="204"/>
                      <a:pt x="136" y="187"/>
                      <a:pt x="179" y="179"/>
                    </a:cubicBezTo>
                    <a:cubicBezTo>
                      <a:pt x="170" y="134"/>
                      <a:pt x="171" y="68"/>
                      <a:pt x="161" y="30"/>
                    </a:cubicBezTo>
                    <a:cubicBezTo>
                      <a:pt x="112" y="27"/>
                      <a:pt x="73" y="39"/>
                      <a:pt x="37" y="58"/>
                    </a:cubicBezTo>
                    <a:close/>
                    <a:moveTo>
                      <a:pt x="319" y="479"/>
                    </a:moveTo>
                    <a:cubicBezTo>
                      <a:pt x="314" y="442"/>
                      <a:pt x="297" y="410"/>
                      <a:pt x="288" y="376"/>
                    </a:cubicBezTo>
                    <a:cubicBezTo>
                      <a:pt x="274" y="325"/>
                      <a:pt x="254" y="274"/>
                      <a:pt x="247" y="211"/>
                    </a:cubicBezTo>
                    <a:cubicBezTo>
                      <a:pt x="228" y="159"/>
                      <a:pt x="228" y="72"/>
                      <a:pt x="198" y="32"/>
                    </a:cubicBezTo>
                    <a:cubicBezTo>
                      <a:pt x="191" y="35"/>
                      <a:pt x="191" y="30"/>
                      <a:pt x="186" y="30"/>
                    </a:cubicBezTo>
                    <a:cubicBezTo>
                      <a:pt x="186" y="33"/>
                      <a:pt x="184" y="34"/>
                      <a:pt x="181" y="34"/>
                    </a:cubicBezTo>
                    <a:cubicBezTo>
                      <a:pt x="186" y="39"/>
                      <a:pt x="179" y="43"/>
                      <a:pt x="179" y="49"/>
                    </a:cubicBezTo>
                    <a:cubicBezTo>
                      <a:pt x="178" y="75"/>
                      <a:pt x="185" y="102"/>
                      <a:pt x="188" y="128"/>
                    </a:cubicBezTo>
                    <a:cubicBezTo>
                      <a:pt x="190" y="151"/>
                      <a:pt x="190" y="186"/>
                      <a:pt x="202" y="214"/>
                    </a:cubicBezTo>
                    <a:cubicBezTo>
                      <a:pt x="211" y="325"/>
                      <a:pt x="282" y="420"/>
                      <a:pt x="288" y="542"/>
                    </a:cubicBezTo>
                    <a:cubicBezTo>
                      <a:pt x="303" y="536"/>
                      <a:pt x="297" y="515"/>
                      <a:pt x="293" y="497"/>
                    </a:cubicBezTo>
                    <a:cubicBezTo>
                      <a:pt x="289" y="480"/>
                      <a:pt x="272" y="462"/>
                      <a:pt x="279" y="446"/>
                    </a:cubicBezTo>
                    <a:cubicBezTo>
                      <a:pt x="297" y="465"/>
                      <a:pt x="298" y="501"/>
                      <a:pt x="312" y="525"/>
                    </a:cubicBezTo>
                    <a:cubicBezTo>
                      <a:pt x="322" y="514"/>
                      <a:pt x="321" y="494"/>
                      <a:pt x="319" y="479"/>
                    </a:cubicBezTo>
                    <a:close/>
                    <a:moveTo>
                      <a:pt x="133" y="211"/>
                    </a:moveTo>
                    <a:cubicBezTo>
                      <a:pt x="140" y="240"/>
                      <a:pt x="145" y="252"/>
                      <a:pt x="149" y="284"/>
                    </a:cubicBezTo>
                    <a:cubicBezTo>
                      <a:pt x="136" y="299"/>
                      <a:pt x="118" y="301"/>
                      <a:pt x="91" y="300"/>
                    </a:cubicBezTo>
                    <a:cubicBezTo>
                      <a:pt x="76" y="274"/>
                      <a:pt x="71" y="252"/>
                      <a:pt x="70" y="216"/>
                    </a:cubicBezTo>
                    <a:cubicBezTo>
                      <a:pt x="61" y="215"/>
                      <a:pt x="55" y="218"/>
                      <a:pt x="44" y="221"/>
                    </a:cubicBezTo>
                    <a:cubicBezTo>
                      <a:pt x="54" y="342"/>
                      <a:pt x="85" y="463"/>
                      <a:pt x="153" y="539"/>
                    </a:cubicBezTo>
                    <a:cubicBezTo>
                      <a:pt x="179" y="569"/>
                      <a:pt x="209" y="557"/>
                      <a:pt x="247" y="551"/>
                    </a:cubicBezTo>
                    <a:cubicBezTo>
                      <a:pt x="258" y="549"/>
                      <a:pt x="266" y="552"/>
                      <a:pt x="272" y="544"/>
                    </a:cubicBezTo>
                    <a:cubicBezTo>
                      <a:pt x="272" y="499"/>
                      <a:pt x="262" y="468"/>
                      <a:pt x="251" y="433"/>
                    </a:cubicBezTo>
                    <a:cubicBezTo>
                      <a:pt x="244" y="412"/>
                      <a:pt x="231" y="392"/>
                      <a:pt x="225" y="370"/>
                    </a:cubicBezTo>
                    <a:cubicBezTo>
                      <a:pt x="207" y="313"/>
                      <a:pt x="187" y="247"/>
                      <a:pt x="181" y="191"/>
                    </a:cubicBezTo>
                    <a:cubicBezTo>
                      <a:pt x="168" y="205"/>
                      <a:pt x="149" y="201"/>
                      <a:pt x="133" y="211"/>
                    </a:cubicBezTo>
                    <a:close/>
                    <a:moveTo>
                      <a:pt x="81" y="214"/>
                    </a:moveTo>
                    <a:cubicBezTo>
                      <a:pt x="81" y="227"/>
                      <a:pt x="82" y="238"/>
                      <a:pt x="84" y="248"/>
                    </a:cubicBezTo>
                    <a:cubicBezTo>
                      <a:pt x="97" y="248"/>
                      <a:pt x="117" y="243"/>
                      <a:pt x="128" y="239"/>
                    </a:cubicBezTo>
                    <a:cubicBezTo>
                      <a:pt x="129" y="206"/>
                      <a:pt x="105" y="208"/>
                      <a:pt x="81" y="214"/>
                    </a:cubicBezTo>
                    <a:close/>
                    <a:moveTo>
                      <a:pt x="88" y="260"/>
                    </a:moveTo>
                    <a:cubicBezTo>
                      <a:pt x="89" y="272"/>
                      <a:pt x="95" y="278"/>
                      <a:pt x="98" y="288"/>
                    </a:cubicBezTo>
                    <a:cubicBezTo>
                      <a:pt x="111" y="288"/>
                      <a:pt x="115" y="280"/>
                      <a:pt x="133" y="279"/>
                    </a:cubicBezTo>
                    <a:cubicBezTo>
                      <a:pt x="134" y="270"/>
                      <a:pt x="133" y="261"/>
                      <a:pt x="130" y="255"/>
                    </a:cubicBezTo>
                    <a:cubicBezTo>
                      <a:pt x="115" y="262"/>
                      <a:pt x="108" y="260"/>
                      <a:pt x="88" y="2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8" name="Freeform 40"/>
            <p:cNvSpPr>
              <a:spLocks noEditPoints="1"/>
            </p:cNvSpPr>
            <p:nvPr userDrawn="1"/>
          </p:nvSpPr>
          <p:spPr bwMode="auto">
            <a:xfrm>
              <a:off x="6886203" y="1890292"/>
              <a:ext cx="1279525" cy="1158875"/>
            </a:xfrm>
            <a:custGeom>
              <a:avLst/>
              <a:gdLst>
                <a:gd name="T0" fmla="*/ 1405 w 1644"/>
                <a:gd name="T1" fmla="*/ 12 h 1488"/>
                <a:gd name="T2" fmla="*/ 1574 w 1644"/>
                <a:gd name="T3" fmla="*/ 254 h 1488"/>
                <a:gd name="T4" fmla="*/ 1578 w 1644"/>
                <a:gd name="T5" fmla="*/ 791 h 1488"/>
                <a:gd name="T6" fmla="*/ 1451 w 1644"/>
                <a:gd name="T7" fmla="*/ 1454 h 1488"/>
                <a:gd name="T8" fmla="*/ 1195 w 1644"/>
                <a:gd name="T9" fmla="*/ 1435 h 1488"/>
                <a:gd name="T10" fmla="*/ 246 w 1644"/>
                <a:gd name="T11" fmla="*/ 1431 h 1488"/>
                <a:gd name="T12" fmla="*/ 126 w 1644"/>
                <a:gd name="T13" fmla="*/ 1207 h 1488"/>
                <a:gd name="T14" fmla="*/ 11 w 1644"/>
                <a:gd name="T15" fmla="*/ 1400 h 1488"/>
                <a:gd name="T16" fmla="*/ 155 w 1644"/>
                <a:gd name="T17" fmla="*/ 255 h 1488"/>
                <a:gd name="T18" fmla="*/ 171 w 1644"/>
                <a:gd name="T19" fmla="*/ 735 h 1488"/>
                <a:gd name="T20" fmla="*/ 204 w 1644"/>
                <a:gd name="T21" fmla="*/ 174 h 1488"/>
                <a:gd name="T22" fmla="*/ 1225 w 1644"/>
                <a:gd name="T23" fmla="*/ 937 h 1488"/>
                <a:gd name="T24" fmla="*/ 780 w 1644"/>
                <a:gd name="T25" fmla="*/ 933 h 1488"/>
                <a:gd name="T26" fmla="*/ 146 w 1644"/>
                <a:gd name="T27" fmla="*/ 953 h 1488"/>
                <a:gd name="T28" fmla="*/ 819 w 1644"/>
                <a:gd name="T29" fmla="*/ 962 h 1488"/>
                <a:gd name="T30" fmla="*/ 1612 w 1644"/>
                <a:gd name="T31" fmla="*/ 974 h 1488"/>
                <a:gd name="T32" fmla="*/ 1528 w 1644"/>
                <a:gd name="T33" fmla="*/ 623 h 1488"/>
                <a:gd name="T34" fmla="*/ 1503 w 1644"/>
                <a:gd name="T35" fmla="*/ 901 h 1488"/>
                <a:gd name="T36" fmla="*/ 236 w 1644"/>
                <a:gd name="T37" fmla="*/ 58 h 1488"/>
                <a:gd name="T38" fmla="*/ 1346 w 1644"/>
                <a:gd name="T39" fmla="*/ 62 h 1488"/>
                <a:gd name="T40" fmla="*/ 164 w 1644"/>
                <a:gd name="T41" fmla="*/ 22 h 1488"/>
                <a:gd name="T42" fmla="*/ 1382 w 1644"/>
                <a:gd name="T43" fmla="*/ 76 h 1488"/>
                <a:gd name="T44" fmla="*/ 373 w 1644"/>
                <a:gd name="T45" fmla="*/ 69 h 1488"/>
                <a:gd name="T46" fmla="*/ 228 w 1644"/>
                <a:gd name="T47" fmla="*/ 605 h 1488"/>
                <a:gd name="T48" fmla="*/ 1222 w 1644"/>
                <a:gd name="T49" fmla="*/ 884 h 1488"/>
                <a:gd name="T50" fmla="*/ 1374 w 1644"/>
                <a:gd name="T51" fmla="*/ 1280 h 1488"/>
                <a:gd name="T52" fmla="*/ 1371 w 1644"/>
                <a:gd name="T53" fmla="*/ 1470 h 1488"/>
                <a:gd name="T54" fmla="*/ 1367 w 1644"/>
                <a:gd name="T55" fmla="*/ 1224 h 1488"/>
                <a:gd name="T56" fmla="*/ 1364 w 1644"/>
                <a:gd name="T57" fmla="*/ 1281 h 1488"/>
                <a:gd name="T58" fmla="*/ 1339 w 1644"/>
                <a:gd name="T59" fmla="*/ 1326 h 1488"/>
                <a:gd name="T60" fmla="*/ 1335 w 1644"/>
                <a:gd name="T61" fmla="*/ 1294 h 1488"/>
                <a:gd name="T62" fmla="*/ 1259 w 1644"/>
                <a:gd name="T63" fmla="*/ 1239 h 1488"/>
                <a:gd name="T64" fmla="*/ 1322 w 1644"/>
                <a:gd name="T65" fmla="*/ 1085 h 1488"/>
                <a:gd name="T66" fmla="*/ 1317 w 1644"/>
                <a:gd name="T67" fmla="*/ 1297 h 1488"/>
                <a:gd name="T68" fmla="*/ 1282 w 1644"/>
                <a:gd name="T69" fmla="*/ 1283 h 1488"/>
                <a:gd name="T70" fmla="*/ 1244 w 1644"/>
                <a:gd name="T71" fmla="*/ 1340 h 1488"/>
                <a:gd name="T72" fmla="*/ 480 w 1644"/>
                <a:gd name="T73" fmla="*/ 1278 h 1488"/>
                <a:gd name="T74" fmla="*/ 1121 w 1644"/>
                <a:gd name="T75" fmla="*/ 978 h 1488"/>
                <a:gd name="T76" fmla="*/ 586 w 1644"/>
                <a:gd name="T77" fmla="*/ 971 h 1488"/>
                <a:gd name="T78" fmla="*/ 1220 w 1644"/>
                <a:gd name="T79" fmla="*/ 1269 h 1488"/>
                <a:gd name="T80" fmla="*/ 1030 w 1644"/>
                <a:gd name="T81" fmla="*/ 909 h 1488"/>
                <a:gd name="T82" fmla="*/ 1055 w 1644"/>
                <a:gd name="T83" fmla="*/ 883 h 1488"/>
                <a:gd name="T84" fmla="*/ 580 w 1644"/>
                <a:gd name="T85" fmla="*/ 884 h 1488"/>
                <a:gd name="T86" fmla="*/ 864 w 1644"/>
                <a:gd name="T87" fmla="*/ 921 h 1488"/>
                <a:gd name="T88" fmla="*/ 447 w 1644"/>
                <a:gd name="T89" fmla="*/ 1277 h 1488"/>
                <a:gd name="T90" fmla="*/ 438 w 1644"/>
                <a:gd name="T91" fmla="*/ 1278 h 1488"/>
                <a:gd name="T92" fmla="*/ 411 w 1644"/>
                <a:gd name="T93" fmla="*/ 1298 h 1488"/>
                <a:gd name="T94" fmla="*/ 306 w 1644"/>
                <a:gd name="T95" fmla="*/ 1257 h 1488"/>
                <a:gd name="T96" fmla="*/ 361 w 1644"/>
                <a:gd name="T97" fmla="*/ 1327 h 1488"/>
                <a:gd name="T98" fmla="*/ 382 w 1644"/>
                <a:gd name="T99" fmla="*/ 1313 h 1488"/>
                <a:gd name="T100" fmla="*/ 280 w 1644"/>
                <a:gd name="T101" fmla="*/ 1453 h 1488"/>
                <a:gd name="T102" fmla="*/ 153 w 1644"/>
                <a:gd name="T103" fmla="*/ 621 h 1488"/>
                <a:gd name="T104" fmla="*/ 55 w 1644"/>
                <a:gd name="T105" fmla="*/ 1310 h 1488"/>
                <a:gd name="T106" fmla="*/ 147 w 1644"/>
                <a:gd name="T107" fmla="*/ 317 h 1488"/>
                <a:gd name="T108" fmla="*/ 46 w 1644"/>
                <a:gd name="T109" fmla="*/ 1208 h 1488"/>
                <a:gd name="T110" fmla="*/ 139 w 1644"/>
                <a:gd name="T111" fmla="*/ 101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44" h="1488">
                  <a:moveTo>
                    <a:pt x="137" y="12"/>
                  </a:moveTo>
                  <a:cubicBezTo>
                    <a:pt x="143" y="7"/>
                    <a:pt x="152" y="5"/>
                    <a:pt x="158" y="1"/>
                  </a:cubicBezTo>
                  <a:cubicBezTo>
                    <a:pt x="173" y="5"/>
                    <a:pt x="185" y="5"/>
                    <a:pt x="203" y="8"/>
                  </a:cubicBezTo>
                  <a:cubicBezTo>
                    <a:pt x="213" y="10"/>
                    <a:pt x="225" y="10"/>
                    <a:pt x="235" y="9"/>
                  </a:cubicBezTo>
                  <a:cubicBezTo>
                    <a:pt x="432" y="5"/>
                    <a:pt x="651" y="14"/>
                    <a:pt x="897" y="12"/>
                  </a:cubicBezTo>
                  <a:cubicBezTo>
                    <a:pt x="975" y="12"/>
                    <a:pt x="1067" y="13"/>
                    <a:pt x="1146" y="12"/>
                  </a:cubicBezTo>
                  <a:cubicBezTo>
                    <a:pt x="1231" y="12"/>
                    <a:pt x="1292" y="17"/>
                    <a:pt x="1359" y="9"/>
                  </a:cubicBezTo>
                  <a:cubicBezTo>
                    <a:pt x="1371" y="12"/>
                    <a:pt x="1388" y="15"/>
                    <a:pt x="1405" y="12"/>
                  </a:cubicBezTo>
                  <a:cubicBezTo>
                    <a:pt x="1417" y="10"/>
                    <a:pt x="1429" y="0"/>
                    <a:pt x="1438" y="12"/>
                  </a:cubicBezTo>
                  <a:cubicBezTo>
                    <a:pt x="1466" y="11"/>
                    <a:pt x="1499" y="14"/>
                    <a:pt x="1525" y="12"/>
                  </a:cubicBezTo>
                  <a:cubicBezTo>
                    <a:pt x="1530" y="12"/>
                    <a:pt x="1536" y="9"/>
                    <a:pt x="1540" y="9"/>
                  </a:cubicBezTo>
                  <a:cubicBezTo>
                    <a:pt x="1543" y="9"/>
                    <a:pt x="1544" y="13"/>
                    <a:pt x="1547" y="14"/>
                  </a:cubicBezTo>
                  <a:cubicBezTo>
                    <a:pt x="1550" y="14"/>
                    <a:pt x="1558" y="11"/>
                    <a:pt x="1564" y="15"/>
                  </a:cubicBezTo>
                  <a:cubicBezTo>
                    <a:pt x="1569" y="24"/>
                    <a:pt x="1569" y="36"/>
                    <a:pt x="1564" y="47"/>
                  </a:cubicBezTo>
                  <a:cubicBezTo>
                    <a:pt x="1573" y="92"/>
                    <a:pt x="1565" y="143"/>
                    <a:pt x="1571" y="194"/>
                  </a:cubicBezTo>
                  <a:cubicBezTo>
                    <a:pt x="1573" y="213"/>
                    <a:pt x="1573" y="232"/>
                    <a:pt x="1574" y="254"/>
                  </a:cubicBezTo>
                  <a:cubicBezTo>
                    <a:pt x="1574" y="264"/>
                    <a:pt x="1576" y="276"/>
                    <a:pt x="1575" y="285"/>
                  </a:cubicBezTo>
                  <a:cubicBezTo>
                    <a:pt x="1575" y="290"/>
                    <a:pt x="1571" y="295"/>
                    <a:pt x="1571" y="300"/>
                  </a:cubicBezTo>
                  <a:cubicBezTo>
                    <a:pt x="1571" y="310"/>
                    <a:pt x="1575" y="319"/>
                    <a:pt x="1575" y="329"/>
                  </a:cubicBezTo>
                  <a:cubicBezTo>
                    <a:pt x="1577" y="348"/>
                    <a:pt x="1576" y="368"/>
                    <a:pt x="1577" y="387"/>
                  </a:cubicBezTo>
                  <a:cubicBezTo>
                    <a:pt x="1578" y="426"/>
                    <a:pt x="1579" y="466"/>
                    <a:pt x="1578" y="504"/>
                  </a:cubicBezTo>
                  <a:cubicBezTo>
                    <a:pt x="1578" y="515"/>
                    <a:pt x="1578" y="523"/>
                    <a:pt x="1579" y="533"/>
                  </a:cubicBezTo>
                  <a:cubicBezTo>
                    <a:pt x="1584" y="574"/>
                    <a:pt x="1582" y="617"/>
                    <a:pt x="1581" y="658"/>
                  </a:cubicBezTo>
                  <a:cubicBezTo>
                    <a:pt x="1580" y="703"/>
                    <a:pt x="1576" y="747"/>
                    <a:pt x="1578" y="791"/>
                  </a:cubicBezTo>
                  <a:cubicBezTo>
                    <a:pt x="1580" y="839"/>
                    <a:pt x="1578" y="881"/>
                    <a:pt x="1575" y="929"/>
                  </a:cubicBezTo>
                  <a:cubicBezTo>
                    <a:pt x="1593" y="934"/>
                    <a:pt x="1608" y="924"/>
                    <a:pt x="1621" y="928"/>
                  </a:cubicBezTo>
                  <a:cubicBezTo>
                    <a:pt x="1644" y="933"/>
                    <a:pt x="1640" y="966"/>
                    <a:pt x="1631" y="988"/>
                  </a:cubicBezTo>
                  <a:cubicBezTo>
                    <a:pt x="1621" y="987"/>
                    <a:pt x="1616" y="988"/>
                    <a:pt x="1612" y="983"/>
                  </a:cubicBezTo>
                  <a:cubicBezTo>
                    <a:pt x="1542" y="985"/>
                    <a:pt x="1483" y="981"/>
                    <a:pt x="1422" y="982"/>
                  </a:cubicBezTo>
                  <a:cubicBezTo>
                    <a:pt x="1419" y="1000"/>
                    <a:pt x="1422" y="1019"/>
                    <a:pt x="1423" y="1038"/>
                  </a:cubicBezTo>
                  <a:cubicBezTo>
                    <a:pt x="1429" y="1142"/>
                    <a:pt x="1436" y="1244"/>
                    <a:pt x="1440" y="1348"/>
                  </a:cubicBezTo>
                  <a:cubicBezTo>
                    <a:pt x="1441" y="1389"/>
                    <a:pt x="1442" y="1426"/>
                    <a:pt x="1451" y="1454"/>
                  </a:cubicBezTo>
                  <a:cubicBezTo>
                    <a:pt x="1437" y="1476"/>
                    <a:pt x="1401" y="1475"/>
                    <a:pt x="1375" y="1485"/>
                  </a:cubicBezTo>
                  <a:cubicBezTo>
                    <a:pt x="1365" y="1472"/>
                    <a:pt x="1344" y="1472"/>
                    <a:pt x="1339" y="1453"/>
                  </a:cubicBezTo>
                  <a:cubicBezTo>
                    <a:pt x="1337" y="1443"/>
                    <a:pt x="1341" y="1430"/>
                    <a:pt x="1341" y="1418"/>
                  </a:cubicBezTo>
                  <a:cubicBezTo>
                    <a:pt x="1340" y="1392"/>
                    <a:pt x="1337" y="1364"/>
                    <a:pt x="1339" y="1341"/>
                  </a:cubicBezTo>
                  <a:cubicBezTo>
                    <a:pt x="1329" y="1339"/>
                    <a:pt x="1314" y="1342"/>
                    <a:pt x="1303" y="1340"/>
                  </a:cubicBezTo>
                  <a:cubicBezTo>
                    <a:pt x="1295" y="1373"/>
                    <a:pt x="1291" y="1407"/>
                    <a:pt x="1287" y="1439"/>
                  </a:cubicBezTo>
                  <a:cubicBezTo>
                    <a:pt x="1264" y="1444"/>
                    <a:pt x="1235" y="1438"/>
                    <a:pt x="1208" y="1443"/>
                  </a:cubicBezTo>
                  <a:cubicBezTo>
                    <a:pt x="1203" y="1441"/>
                    <a:pt x="1202" y="1435"/>
                    <a:pt x="1195" y="1435"/>
                  </a:cubicBezTo>
                  <a:cubicBezTo>
                    <a:pt x="1191" y="1405"/>
                    <a:pt x="1209" y="1373"/>
                    <a:pt x="1209" y="1340"/>
                  </a:cubicBezTo>
                  <a:cubicBezTo>
                    <a:pt x="1121" y="1338"/>
                    <a:pt x="1043" y="1341"/>
                    <a:pt x="967" y="1341"/>
                  </a:cubicBezTo>
                  <a:cubicBezTo>
                    <a:pt x="835" y="1341"/>
                    <a:pt x="711" y="1341"/>
                    <a:pt x="565" y="1341"/>
                  </a:cubicBezTo>
                  <a:cubicBezTo>
                    <a:pt x="495" y="1341"/>
                    <a:pt x="435" y="1339"/>
                    <a:pt x="371" y="1338"/>
                  </a:cubicBezTo>
                  <a:cubicBezTo>
                    <a:pt x="367" y="1372"/>
                    <a:pt x="362" y="1415"/>
                    <a:pt x="359" y="1456"/>
                  </a:cubicBezTo>
                  <a:cubicBezTo>
                    <a:pt x="359" y="1469"/>
                    <a:pt x="362" y="1480"/>
                    <a:pt x="354" y="1488"/>
                  </a:cubicBezTo>
                  <a:cubicBezTo>
                    <a:pt x="329" y="1486"/>
                    <a:pt x="304" y="1477"/>
                    <a:pt x="280" y="1478"/>
                  </a:cubicBezTo>
                  <a:cubicBezTo>
                    <a:pt x="271" y="1460"/>
                    <a:pt x="257" y="1447"/>
                    <a:pt x="246" y="1431"/>
                  </a:cubicBezTo>
                  <a:cubicBezTo>
                    <a:pt x="266" y="1276"/>
                    <a:pt x="279" y="1112"/>
                    <a:pt x="297" y="968"/>
                  </a:cubicBezTo>
                  <a:cubicBezTo>
                    <a:pt x="263" y="965"/>
                    <a:pt x="197" y="962"/>
                    <a:pt x="155" y="962"/>
                  </a:cubicBezTo>
                  <a:cubicBezTo>
                    <a:pt x="150" y="1005"/>
                    <a:pt x="146" y="1036"/>
                    <a:pt x="141" y="1076"/>
                  </a:cubicBezTo>
                  <a:cubicBezTo>
                    <a:pt x="140" y="1091"/>
                    <a:pt x="135" y="1106"/>
                    <a:pt x="134" y="1122"/>
                  </a:cubicBezTo>
                  <a:cubicBezTo>
                    <a:pt x="134" y="1131"/>
                    <a:pt x="136" y="1139"/>
                    <a:pt x="134" y="1147"/>
                  </a:cubicBezTo>
                  <a:cubicBezTo>
                    <a:pt x="133" y="1157"/>
                    <a:pt x="128" y="1167"/>
                    <a:pt x="127" y="1176"/>
                  </a:cubicBezTo>
                  <a:cubicBezTo>
                    <a:pt x="127" y="1184"/>
                    <a:pt x="131" y="1190"/>
                    <a:pt x="130" y="1197"/>
                  </a:cubicBezTo>
                  <a:cubicBezTo>
                    <a:pt x="130" y="1200"/>
                    <a:pt x="127" y="1204"/>
                    <a:pt x="126" y="1207"/>
                  </a:cubicBezTo>
                  <a:cubicBezTo>
                    <a:pt x="125" y="1212"/>
                    <a:pt x="127" y="1216"/>
                    <a:pt x="126" y="1221"/>
                  </a:cubicBezTo>
                  <a:cubicBezTo>
                    <a:pt x="125" y="1229"/>
                    <a:pt x="121" y="1235"/>
                    <a:pt x="120" y="1243"/>
                  </a:cubicBezTo>
                  <a:cubicBezTo>
                    <a:pt x="117" y="1288"/>
                    <a:pt x="107" y="1346"/>
                    <a:pt x="104" y="1401"/>
                  </a:cubicBezTo>
                  <a:cubicBezTo>
                    <a:pt x="103" y="1412"/>
                    <a:pt x="107" y="1421"/>
                    <a:pt x="101" y="1431"/>
                  </a:cubicBezTo>
                  <a:cubicBezTo>
                    <a:pt x="88" y="1430"/>
                    <a:pt x="72" y="1437"/>
                    <a:pt x="53" y="1438"/>
                  </a:cubicBezTo>
                  <a:cubicBezTo>
                    <a:pt x="38" y="1438"/>
                    <a:pt x="19" y="1433"/>
                    <a:pt x="9" y="1433"/>
                  </a:cubicBezTo>
                  <a:cubicBezTo>
                    <a:pt x="0" y="1428"/>
                    <a:pt x="12" y="1418"/>
                    <a:pt x="6" y="1408"/>
                  </a:cubicBezTo>
                  <a:cubicBezTo>
                    <a:pt x="5" y="1403"/>
                    <a:pt x="12" y="1405"/>
                    <a:pt x="11" y="1400"/>
                  </a:cubicBezTo>
                  <a:cubicBezTo>
                    <a:pt x="20" y="1287"/>
                    <a:pt x="40" y="1173"/>
                    <a:pt x="52" y="1060"/>
                  </a:cubicBezTo>
                  <a:cubicBezTo>
                    <a:pt x="56" y="1023"/>
                    <a:pt x="66" y="972"/>
                    <a:pt x="66" y="957"/>
                  </a:cubicBezTo>
                  <a:cubicBezTo>
                    <a:pt x="77" y="849"/>
                    <a:pt x="87" y="725"/>
                    <a:pt x="104" y="606"/>
                  </a:cubicBezTo>
                  <a:cubicBezTo>
                    <a:pt x="112" y="547"/>
                    <a:pt x="114" y="487"/>
                    <a:pt x="122" y="427"/>
                  </a:cubicBezTo>
                  <a:cubicBezTo>
                    <a:pt x="126" y="398"/>
                    <a:pt x="131" y="369"/>
                    <a:pt x="133" y="339"/>
                  </a:cubicBezTo>
                  <a:cubicBezTo>
                    <a:pt x="137" y="294"/>
                    <a:pt x="147" y="256"/>
                    <a:pt x="144" y="204"/>
                  </a:cubicBezTo>
                  <a:cubicBezTo>
                    <a:pt x="141" y="136"/>
                    <a:pt x="143" y="83"/>
                    <a:pt x="137" y="12"/>
                  </a:cubicBezTo>
                  <a:close/>
                  <a:moveTo>
                    <a:pt x="155" y="255"/>
                  </a:moveTo>
                  <a:cubicBezTo>
                    <a:pt x="160" y="276"/>
                    <a:pt x="159" y="300"/>
                    <a:pt x="161" y="324"/>
                  </a:cubicBezTo>
                  <a:cubicBezTo>
                    <a:pt x="164" y="360"/>
                    <a:pt x="164" y="379"/>
                    <a:pt x="164" y="401"/>
                  </a:cubicBezTo>
                  <a:cubicBezTo>
                    <a:pt x="164" y="412"/>
                    <a:pt x="165" y="420"/>
                    <a:pt x="164" y="433"/>
                  </a:cubicBezTo>
                  <a:cubicBezTo>
                    <a:pt x="162" y="466"/>
                    <a:pt x="165" y="504"/>
                    <a:pt x="165" y="535"/>
                  </a:cubicBezTo>
                  <a:cubicBezTo>
                    <a:pt x="165" y="556"/>
                    <a:pt x="170" y="579"/>
                    <a:pt x="169" y="599"/>
                  </a:cubicBezTo>
                  <a:cubicBezTo>
                    <a:pt x="169" y="604"/>
                    <a:pt x="167" y="609"/>
                    <a:pt x="167" y="615"/>
                  </a:cubicBezTo>
                  <a:cubicBezTo>
                    <a:pt x="166" y="638"/>
                    <a:pt x="171" y="672"/>
                    <a:pt x="171" y="689"/>
                  </a:cubicBezTo>
                  <a:cubicBezTo>
                    <a:pt x="171" y="700"/>
                    <a:pt x="171" y="719"/>
                    <a:pt x="171" y="735"/>
                  </a:cubicBezTo>
                  <a:cubicBezTo>
                    <a:pt x="168" y="792"/>
                    <a:pt x="179" y="843"/>
                    <a:pt x="175" y="897"/>
                  </a:cubicBezTo>
                  <a:cubicBezTo>
                    <a:pt x="189" y="888"/>
                    <a:pt x="204" y="880"/>
                    <a:pt x="218" y="872"/>
                  </a:cubicBezTo>
                  <a:cubicBezTo>
                    <a:pt x="222" y="797"/>
                    <a:pt x="213" y="706"/>
                    <a:pt x="214" y="626"/>
                  </a:cubicBezTo>
                  <a:cubicBezTo>
                    <a:pt x="214" y="600"/>
                    <a:pt x="211" y="575"/>
                    <a:pt x="211" y="550"/>
                  </a:cubicBezTo>
                  <a:cubicBezTo>
                    <a:pt x="211" y="518"/>
                    <a:pt x="213" y="485"/>
                    <a:pt x="213" y="452"/>
                  </a:cubicBezTo>
                  <a:cubicBezTo>
                    <a:pt x="213" y="419"/>
                    <a:pt x="212" y="386"/>
                    <a:pt x="211" y="353"/>
                  </a:cubicBezTo>
                  <a:cubicBezTo>
                    <a:pt x="211" y="322"/>
                    <a:pt x="207" y="291"/>
                    <a:pt x="206" y="261"/>
                  </a:cubicBezTo>
                  <a:cubicBezTo>
                    <a:pt x="205" y="232"/>
                    <a:pt x="207" y="203"/>
                    <a:pt x="204" y="174"/>
                  </a:cubicBezTo>
                  <a:cubicBezTo>
                    <a:pt x="200" y="138"/>
                    <a:pt x="196" y="100"/>
                    <a:pt x="200" y="65"/>
                  </a:cubicBezTo>
                  <a:cubicBezTo>
                    <a:pt x="192" y="60"/>
                    <a:pt x="184" y="51"/>
                    <a:pt x="175" y="44"/>
                  </a:cubicBezTo>
                  <a:cubicBezTo>
                    <a:pt x="166" y="38"/>
                    <a:pt x="155" y="27"/>
                    <a:pt x="148" y="29"/>
                  </a:cubicBezTo>
                  <a:cubicBezTo>
                    <a:pt x="155" y="98"/>
                    <a:pt x="156" y="180"/>
                    <a:pt x="155" y="255"/>
                  </a:cubicBezTo>
                  <a:close/>
                  <a:moveTo>
                    <a:pt x="1614" y="942"/>
                  </a:moveTo>
                  <a:cubicBezTo>
                    <a:pt x="1537" y="937"/>
                    <a:pt x="1452" y="938"/>
                    <a:pt x="1363" y="937"/>
                  </a:cubicBezTo>
                  <a:cubicBezTo>
                    <a:pt x="1327" y="937"/>
                    <a:pt x="1292" y="935"/>
                    <a:pt x="1262" y="935"/>
                  </a:cubicBezTo>
                  <a:cubicBezTo>
                    <a:pt x="1249" y="934"/>
                    <a:pt x="1237" y="938"/>
                    <a:pt x="1225" y="937"/>
                  </a:cubicBezTo>
                  <a:cubicBezTo>
                    <a:pt x="1219" y="937"/>
                    <a:pt x="1213" y="933"/>
                    <a:pt x="1208" y="933"/>
                  </a:cubicBezTo>
                  <a:cubicBezTo>
                    <a:pt x="1203" y="933"/>
                    <a:pt x="1198" y="936"/>
                    <a:pt x="1194" y="936"/>
                  </a:cubicBezTo>
                  <a:cubicBezTo>
                    <a:pt x="1148" y="940"/>
                    <a:pt x="1100" y="932"/>
                    <a:pt x="1061" y="935"/>
                  </a:cubicBezTo>
                  <a:cubicBezTo>
                    <a:pt x="1056" y="935"/>
                    <a:pt x="1051" y="939"/>
                    <a:pt x="1046" y="939"/>
                  </a:cubicBezTo>
                  <a:cubicBezTo>
                    <a:pt x="1041" y="939"/>
                    <a:pt x="1037" y="935"/>
                    <a:pt x="1032" y="935"/>
                  </a:cubicBezTo>
                  <a:cubicBezTo>
                    <a:pt x="1026" y="934"/>
                    <a:pt x="1019" y="937"/>
                    <a:pt x="1013" y="937"/>
                  </a:cubicBezTo>
                  <a:cubicBezTo>
                    <a:pt x="984" y="937"/>
                    <a:pt x="958" y="936"/>
                    <a:pt x="931" y="935"/>
                  </a:cubicBezTo>
                  <a:cubicBezTo>
                    <a:pt x="881" y="932"/>
                    <a:pt x="830" y="935"/>
                    <a:pt x="780" y="933"/>
                  </a:cubicBezTo>
                  <a:cubicBezTo>
                    <a:pt x="759" y="932"/>
                    <a:pt x="740" y="935"/>
                    <a:pt x="721" y="932"/>
                  </a:cubicBezTo>
                  <a:cubicBezTo>
                    <a:pt x="710" y="930"/>
                    <a:pt x="704" y="930"/>
                    <a:pt x="692" y="930"/>
                  </a:cubicBezTo>
                  <a:cubicBezTo>
                    <a:pt x="673" y="931"/>
                    <a:pt x="648" y="921"/>
                    <a:pt x="629" y="932"/>
                  </a:cubicBezTo>
                  <a:cubicBezTo>
                    <a:pt x="590" y="922"/>
                    <a:pt x="541" y="925"/>
                    <a:pt x="494" y="925"/>
                  </a:cubicBezTo>
                  <a:cubicBezTo>
                    <a:pt x="448" y="925"/>
                    <a:pt x="409" y="922"/>
                    <a:pt x="368" y="923"/>
                  </a:cubicBezTo>
                  <a:cubicBezTo>
                    <a:pt x="300" y="926"/>
                    <a:pt x="216" y="928"/>
                    <a:pt x="155" y="925"/>
                  </a:cubicBezTo>
                  <a:cubicBezTo>
                    <a:pt x="142" y="924"/>
                    <a:pt x="94" y="917"/>
                    <a:pt x="95" y="939"/>
                  </a:cubicBezTo>
                  <a:cubicBezTo>
                    <a:pt x="97" y="962"/>
                    <a:pt x="129" y="952"/>
                    <a:pt x="146" y="953"/>
                  </a:cubicBezTo>
                  <a:cubicBezTo>
                    <a:pt x="165" y="953"/>
                    <a:pt x="192" y="955"/>
                    <a:pt x="213" y="954"/>
                  </a:cubicBezTo>
                  <a:cubicBezTo>
                    <a:pt x="226" y="953"/>
                    <a:pt x="235" y="950"/>
                    <a:pt x="243" y="950"/>
                  </a:cubicBezTo>
                  <a:cubicBezTo>
                    <a:pt x="249" y="950"/>
                    <a:pt x="263" y="954"/>
                    <a:pt x="269" y="954"/>
                  </a:cubicBezTo>
                  <a:cubicBezTo>
                    <a:pt x="316" y="958"/>
                    <a:pt x="358" y="954"/>
                    <a:pt x="404" y="951"/>
                  </a:cubicBezTo>
                  <a:cubicBezTo>
                    <a:pt x="437" y="957"/>
                    <a:pt x="469" y="956"/>
                    <a:pt x="503" y="956"/>
                  </a:cubicBezTo>
                  <a:cubicBezTo>
                    <a:pt x="532" y="955"/>
                    <a:pt x="562" y="957"/>
                    <a:pt x="591" y="958"/>
                  </a:cubicBezTo>
                  <a:cubicBezTo>
                    <a:pt x="649" y="961"/>
                    <a:pt x="709" y="957"/>
                    <a:pt x="768" y="958"/>
                  </a:cubicBezTo>
                  <a:cubicBezTo>
                    <a:pt x="785" y="959"/>
                    <a:pt x="802" y="962"/>
                    <a:pt x="819" y="962"/>
                  </a:cubicBezTo>
                  <a:cubicBezTo>
                    <a:pt x="881" y="963"/>
                    <a:pt x="947" y="961"/>
                    <a:pt x="1011" y="965"/>
                  </a:cubicBezTo>
                  <a:cubicBezTo>
                    <a:pt x="1026" y="966"/>
                    <a:pt x="1043" y="962"/>
                    <a:pt x="1055" y="962"/>
                  </a:cubicBezTo>
                  <a:cubicBezTo>
                    <a:pt x="1067" y="963"/>
                    <a:pt x="1079" y="967"/>
                    <a:pt x="1090" y="968"/>
                  </a:cubicBezTo>
                  <a:cubicBezTo>
                    <a:pt x="1107" y="969"/>
                    <a:pt x="1124" y="968"/>
                    <a:pt x="1141" y="968"/>
                  </a:cubicBezTo>
                  <a:cubicBezTo>
                    <a:pt x="1213" y="968"/>
                    <a:pt x="1298" y="969"/>
                    <a:pt x="1360" y="967"/>
                  </a:cubicBezTo>
                  <a:cubicBezTo>
                    <a:pt x="1377" y="966"/>
                    <a:pt x="1398" y="973"/>
                    <a:pt x="1415" y="967"/>
                  </a:cubicBezTo>
                  <a:cubicBezTo>
                    <a:pt x="1422" y="971"/>
                    <a:pt x="1427" y="971"/>
                    <a:pt x="1436" y="971"/>
                  </a:cubicBezTo>
                  <a:cubicBezTo>
                    <a:pt x="1493" y="973"/>
                    <a:pt x="1550" y="970"/>
                    <a:pt x="1612" y="974"/>
                  </a:cubicBezTo>
                  <a:cubicBezTo>
                    <a:pt x="1620" y="967"/>
                    <a:pt x="1625" y="949"/>
                    <a:pt x="1614" y="942"/>
                  </a:cubicBezTo>
                  <a:close/>
                  <a:moveTo>
                    <a:pt x="1567" y="725"/>
                  </a:moveTo>
                  <a:cubicBezTo>
                    <a:pt x="1569" y="581"/>
                    <a:pt x="1568" y="441"/>
                    <a:pt x="1557" y="290"/>
                  </a:cubicBezTo>
                  <a:cubicBezTo>
                    <a:pt x="1558" y="206"/>
                    <a:pt x="1560" y="125"/>
                    <a:pt x="1552" y="40"/>
                  </a:cubicBezTo>
                  <a:cubicBezTo>
                    <a:pt x="1533" y="47"/>
                    <a:pt x="1527" y="65"/>
                    <a:pt x="1512" y="75"/>
                  </a:cubicBezTo>
                  <a:cubicBezTo>
                    <a:pt x="1526" y="195"/>
                    <a:pt x="1523" y="298"/>
                    <a:pt x="1526" y="409"/>
                  </a:cubicBezTo>
                  <a:cubicBezTo>
                    <a:pt x="1527" y="431"/>
                    <a:pt x="1522" y="450"/>
                    <a:pt x="1522" y="472"/>
                  </a:cubicBezTo>
                  <a:cubicBezTo>
                    <a:pt x="1523" y="526"/>
                    <a:pt x="1525" y="568"/>
                    <a:pt x="1528" y="623"/>
                  </a:cubicBezTo>
                  <a:cubicBezTo>
                    <a:pt x="1530" y="666"/>
                    <a:pt x="1525" y="712"/>
                    <a:pt x="1525" y="758"/>
                  </a:cubicBezTo>
                  <a:cubicBezTo>
                    <a:pt x="1525" y="805"/>
                    <a:pt x="1522" y="852"/>
                    <a:pt x="1519" y="898"/>
                  </a:cubicBezTo>
                  <a:cubicBezTo>
                    <a:pt x="1532" y="910"/>
                    <a:pt x="1549" y="916"/>
                    <a:pt x="1566" y="923"/>
                  </a:cubicBezTo>
                  <a:cubicBezTo>
                    <a:pt x="1568" y="864"/>
                    <a:pt x="1566" y="794"/>
                    <a:pt x="1567" y="725"/>
                  </a:cubicBezTo>
                  <a:close/>
                  <a:moveTo>
                    <a:pt x="1550" y="928"/>
                  </a:moveTo>
                  <a:cubicBezTo>
                    <a:pt x="1542" y="922"/>
                    <a:pt x="1530" y="919"/>
                    <a:pt x="1522" y="912"/>
                  </a:cubicBezTo>
                  <a:cubicBezTo>
                    <a:pt x="1517" y="915"/>
                    <a:pt x="1518" y="916"/>
                    <a:pt x="1512" y="916"/>
                  </a:cubicBezTo>
                  <a:cubicBezTo>
                    <a:pt x="1508" y="912"/>
                    <a:pt x="1507" y="905"/>
                    <a:pt x="1503" y="901"/>
                  </a:cubicBezTo>
                  <a:cubicBezTo>
                    <a:pt x="1429" y="892"/>
                    <a:pt x="1319" y="897"/>
                    <a:pt x="1248" y="893"/>
                  </a:cubicBezTo>
                  <a:cubicBezTo>
                    <a:pt x="1245" y="898"/>
                    <a:pt x="1239" y="892"/>
                    <a:pt x="1237" y="897"/>
                  </a:cubicBezTo>
                  <a:cubicBezTo>
                    <a:pt x="1234" y="894"/>
                    <a:pt x="1229" y="894"/>
                    <a:pt x="1223" y="894"/>
                  </a:cubicBezTo>
                  <a:cubicBezTo>
                    <a:pt x="1223" y="911"/>
                    <a:pt x="1213" y="918"/>
                    <a:pt x="1201" y="923"/>
                  </a:cubicBezTo>
                  <a:cubicBezTo>
                    <a:pt x="1321" y="928"/>
                    <a:pt x="1451" y="928"/>
                    <a:pt x="1550" y="928"/>
                  </a:cubicBezTo>
                  <a:close/>
                  <a:moveTo>
                    <a:pt x="211" y="57"/>
                  </a:moveTo>
                  <a:cubicBezTo>
                    <a:pt x="213" y="60"/>
                    <a:pt x="218" y="51"/>
                    <a:pt x="221" y="55"/>
                  </a:cubicBezTo>
                  <a:cubicBezTo>
                    <a:pt x="224" y="53"/>
                    <a:pt x="229" y="58"/>
                    <a:pt x="236" y="58"/>
                  </a:cubicBezTo>
                  <a:cubicBezTo>
                    <a:pt x="242" y="59"/>
                    <a:pt x="247" y="55"/>
                    <a:pt x="252" y="55"/>
                  </a:cubicBezTo>
                  <a:cubicBezTo>
                    <a:pt x="257" y="56"/>
                    <a:pt x="263" y="59"/>
                    <a:pt x="269" y="60"/>
                  </a:cubicBezTo>
                  <a:cubicBezTo>
                    <a:pt x="275" y="60"/>
                    <a:pt x="281" y="58"/>
                    <a:pt x="288" y="58"/>
                  </a:cubicBezTo>
                  <a:cubicBezTo>
                    <a:pt x="413" y="60"/>
                    <a:pt x="529" y="60"/>
                    <a:pt x="647" y="60"/>
                  </a:cubicBezTo>
                  <a:cubicBezTo>
                    <a:pt x="655" y="60"/>
                    <a:pt x="664" y="63"/>
                    <a:pt x="672" y="62"/>
                  </a:cubicBezTo>
                  <a:cubicBezTo>
                    <a:pt x="728" y="62"/>
                    <a:pt x="782" y="61"/>
                    <a:pt x="842" y="62"/>
                  </a:cubicBezTo>
                  <a:cubicBezTo>
                    <a:pt x="957" y="65"/>
                    <a:pt x="1042" y="63"/>
                    <a:pt x="1142" y="65"/>
                  </a:cubicBezTo>
                  <a:cubicBezTo>
                    <a:pt x="1209" y="67"/>
                    <a:pt x="1290" y="67"/>
                    <a:pt x="1346" y="62"/>
                  </a:cubicBezTo>
                  <a:cubicBezTo>
                    <a:pt x="1400" y="69"/>
                    <a:pt x="1452" y="66"/>
                    <a:pt x="1507" y="64"/>
                  </a:cubicBezTo>
                  <a:cubicBezTo>
                    <a:pt x="1513" y="51"/>
                    <a:pt x="1534" y="41"/>
                    <a:pt x="1542" y="25"/>
                  </a:cubicBezTo>
                  <a:cubicBezTo>
                    <a:pt x="1445" y="18"/>
                    <a:pt x="1332" y="27"/>
                    <a:pt x="1241" y="23"/>
                  </a:cubicBezTo>
                  <a:cubicBezTo>
                    <a:pt x="1193" y="22"/>
                    <a:pt x="1142" y="24"/>
                    <a:pt x="1092" y="23"/>
                  </a:cubicBezTo>
                  <a:cubicBezTo>
                    <a:pt x="973" y="23"/>
                    <a:pt x="890" y="21"/>
                    <a:pt x="780" y="21"/>
                  </a:cubicBezTo>
                  <a:cubicBezTo>
                    <a:pt x="606" y="21"/>
                    <a:pt x="477" y="20"/>
                    <a:pt x="302" y="19"/>
                  </a:cubicBezTo>
                  <a:cubicBezTo>
                    <a:pt x="262" y="19"/>
                    <a:pt x="211" y="15"/>
                    <a:pt x="186" y="26"/>
                  </a:cubicBezTo>
                  <a:cubicBezTo>
                    <a:pt x="176" y="23"/>
                    <a:pt x="172" y="24"/>
                    <a:pt x="164" y="22"/>
                  </a:cubicBezTo>
                  <a:cubicBezTo>
                    <a:pt x="179" y="35"/>
                    <a:pt x="193" y="52"/>
                    <a:pt x="211" y="57"/>
                  </a:cubicBezTo>
                  <a:close/>
                  <a:moveTo>
                    <a:pt x="1512" y="560"/>
                  </a:moveTo>
                  <a:cubicBezTo>
                    <a:pt x="1510" y="513"/>
                    <a:pt x="1516" y="464"/>
                    <a:pt x="1511" y="417"/>
                  </a:cubicBezTo>
                  <a:cubicBezTo>
                    <a:pt x="1514" y="403"/>
                    <a:pt x="1512" y="380"/>
                    <a:pt x="1512" y="359"/>
                  </a:cubicBezTo>
                  <a:cubicBezTo>
                    <a:pt x="1513" y="342"/>
                    <a:pt x="1511" y="326"/>
                    <a:pt x="1511" y="310"/>
                  </a:cubicBezTo>
                  <a:cubicBezTo>
                    <a:pt x="1509" y="228"/>
                    <a:pt x="1509" y="156"/>
                    <a:pt x="1501" y="76"/>
                  </a:cubicBezTo>
                  <a:cubicBezTo>
                    <a:pt x="1480" y="76"/>
                    <a:pt x="1461" y="76"/>
                    <a:pt x="1441" y="75"/>
                  </a:cubicBezTo>
                  <a:cubicBezTo>
                    <a:pt x="1423" y="75"/>
                    <a:pt x="1403" y="77"/>
                    <a:pt x="1382" y="76"/>
                  </a:cubicBezTo>
                  <a:cubicBezTo>
                    <a:pt x="1368" y="76"/>
                    <a:pt x="1356" y="73"/>
                    <a:pt x="1347" y="82"/>
                  </a:cubicBezTo>
                  <a:cubicBezTo>
                    <a:pt x="1340" y="76"/>
                    <a:pt x="1331" y="75"/>
                    <a:pt x="1324" y="75"/>
                  </a:cubicBezTo>
                  <a:cubicBezTo>
                    <a:pt x="1268" y="73"/>
                    <a:pt x="1196" y="75"/>
                    <a:pt x="1134" y="76"/>
                  </a:cubicBezTo>
                  <a:cubicBezTo>
                    <a:pt x="1077" y="73"/>
                    <a:pt x="1017" y="74"/>
                    <a:pt x="970" y="74"/>
                  </a:cubicBezTo>
                  <a:cubicBezTo>
                    <a:pt x="909" y="73"/>
                    <a:pt x="843" y="71"/>
                    <a:pt x="783" y="69"/>
                  </a:cubicBezTo>
                  <a:cubicBezTo>
                    <a:pt x="751" y="69"/>
                    <a:pt x="722" y="72"/>
                    <a:pt x="695" y="71"/>
                  </a:cubicBezTo>
                  <a:cubicBezTo>
                    <a:pt x="679" y="70"/>
                    <a:pt x="663" y="73"/>
                    <a:pt x="647" y="72"/>
                  </a:cubicBezTo>
                  <a:cubicBezTo>
                    <a:pt x="558" y="70"/>
                    <a:pt x="462" y="70"/>
                    <a:pt x="373" y="69"/>
                  </a:cubicBezTo>
                  <a:cubicBezTo>
                    <a:pt x="336" y="69"/>
                    <a:pt x="299" y="64"/>
                    <a:pt x="264" y="68"/>
                  </a:cubicBezTo>
                  <a:cubicBezTo>
                    <a:pt x="260" y="69"/>
                    <a:pt x="255" y="71"/>
                    <a:pt x="250" y="71"/>
                  </a:cubicBezTo>
                  <a:cubicBezTo>
                    <a:pt x="245" y="71"/>
                    <a:pt x="241" y="67"/>
                    <a:pt x="235" y="67"/>
                  </a:cubicBezTo>
                  <a:cubicBezTo>
                    <a:pt x="226" y="66"/>
                    <a:pt x="218" y="73"/>
                    <a:pt x="208" y="72"/>
                  </a:cubicBezTo>
                  <a:cubicBezTo>
                    <a:pt x="208" y="133"/>
                    <a:pt x="220" y="210"/>
                    <a:pt x="220" y="260"/>
                  </a:cubicBezTo>
                  <a:cubicBezTo>
                    <a:pt x="219" y="286"/>
                    <a:pt x="222" y="311"/>
                    <a:pt x="222" y="342"/>
                  </a:cubicBezTo>
                  <a:cubicBezTo>
                    <a:pt x="223" y="386"/>
                    <a:pt x="226" y="428"/>
                    <a:pt x="224" y="472"/>
                  </a:cubicBezTo>
                  <a:cubicBezTo>
                    <a:pt x="222" y="518"/>
                    <a:pt x="226" y="567"/>
                    <a:pt x="228" y="605"/>
                  </a:cubicBezTo>
                  <a:cubicBezTo>
                    <a:pt x="230" y="644"/>
                    <a:pt x="229" y="686"/>
                    <a:pt x="228" y="728"/>
                  </a:cubicBezTo>
                  <a:cubicBezTo>
                    <a:pt x="228" y="773"/>
                    <a:pt x="234" y="819"/>
                    <a:pt x="231" y="863"/>
                  </a:cubicBezTo>
                  <a:cubicBezTo>
                    <a:pt x="396" y="871"/>
                    <a:pt x="574" y="870"/>
                    <a:pt x="735" y="873"/>
                  </a:cubicBezTo>
                  <a:cubicBezTo>
                    <a:pt x="815" y="875"/>
                    <a:pt x="892" y="879"/>
                    <a:pt x="970" y="877"/>
                  </a:cubicBezTo>
                  <a:cubicBezTo>
                    <a:pt x="969" y="847"/>
                    <a:pt x="995" y="844"/>
                    <a:pt x="1008" y="827"/>
                  </a:cubicBezTo>
                  <a:cubicBezTo>
                    <a:pt x="1033" y="821"/>
                    <a:pt x="1059" y="839"/>
                    <a:pt x="1088" y="849"/>
                  </a:cubicBezTo>
                  <a:cubicBezTo>
                    <a:pt x="1110" y="849"/>
                    <a:pt x="1136" y="847"/>
                    <a:pt x="1152" y="830"/>
                  </a:cubicBezTo>
                  <a:cubicBezTo>
                    <a:pt x="1189" y="833"/>
                    <a:pt x="1210" y="860"/>
                    <a:pt x="1222" y="884"/>
                  </a:cubicBezTo>
                  <a:cubicBezTo>
                    <a:pt x="1317" y="883"/>
                    <a:pt x="1412" y="887"/>
                    <a:pt x="1510" y="888"/>
                  </a:cubicBezTo>
                  <a:cubicBezTo>
                    <a:pt x="1518" y="784"/>
                    <a:pt x="1517" y="671"/>
                    <a:pt x="1512" y="560"/>
                  </a:cubicBezTo>
                  <a:close/>
                  <a:moveTo>
                    <a:pt x="1427" y="1290"/>
                  </a:moveTo>
                  <a:cubicBezTo>
                    <a:pt x="1422" y="1194"/>
                    <a:pt x="1416" y="1096"/>
                    <a:pt x="1409" y="981"/>
                  </a:cubicBezTo>
                  <a:cubicBezTo>
                    <a:pt x="1392" y="982"/>
                    <a:pt x="1384" y="980"/>
                    <a:pt x="1367" y="981"/>
                  </a:cubicBezTo>
                  <a:cubicBezTo>
                    <a:pt x="1359" y="1018"/>
                    <a:pt x="1367" y="1065"/>
                    <a:pt x="1370" y="1111"/>
                  </a:cubicBezTo>
                  <a:cubicBezTo>
                    <a:pt x="1372" y="1139"/>
                    <a:pt x="1368" y="1168"/>
                    <a:pt x="1370" y="1197"/>
                  </a:cubicBezTo>
                  <a:cubicBezTo>
                    <a:pt x="1371" y="1226"/>
                    <a:pt x="1374" y="1253"/>
                    <a:pt x="1374" y="1280"/>
                  </a:cubicBezTo>
                  <a:cubicBezTo>
                    <a:pt x="1374" y="1335"/>
                    <a:pt x="1376" y="1390"/>
                    <a:pt x="1378" y="1442"/>
                  </a:cubicBezTo>
                  <a:cubicBezTo>
                    <a:pt x="1379" y="1451"/>
                    <a:pt x="1380" y="1461"/>
                    <a:pt x="1384" y="1470"/>
                  </a:cubicBezTo>
                  <a:cubicBezTo>
                    <a:pt x="1400" y="1467"/>
                    <a:pt x="1415" y="1461"/>
                    <a:pt x="1429" y="1454"/>
                  </a:cubicBezTo>
                  <a:cubicBezTo>
                    <a:pt x="1433" y="1404"/>
                    <a:pt x="1430" y="1344"/>
                    <a:pt x="1427" y="1290"/>
                  </a:cubicBezTo>
                  <a:close/>
                  <a:moveTo>
                    <a:pt x="1367" y="1338"/>
                  </a:moveTo>
                  <a:cubicBezTo>
                    <a:pt x="1363" y="1346"/>
                    <a:pt x="1355" y="1344"/>
                    <a:pt x="1349" y="1341"/>
                  </a:cubicBezTo>
                  <a:cubicBezTo>
                    <a:pt x="1345" y="1371"/>
                    <a:pt x="1355" y="1418"/>
                    <a:pt x="1350" y="1449"/>
                  </a:cubicBezTo>
                  <a:cubicBezTo>
                    <a:pt x="1357" y="1456"/>
                    <a:pt x="1364" y="1463"/>
                    <a:pt x="1371" y="1470"/>
                  </a:cubicBezTo>
                  <a:cubicBezTo>
                    <a:pt x="1368" y="1429"/>
                    <a:pt x="1371" y="1379"/>
                    <a:pt x="1367" y="1338"/>
                  </a:cubicBezTo>
                  <a:close/>
                  <a:moveTo>
                    <a:pt x="1364" y="1224"/>
                  </a:moveTo>
                  <a:cubicBezTo>
                    <a:pt x="1360" y="1138"/>
                    <a:pt x="1361" y="1065"/>
                    <a:pt x="1353" y="979"/>
                  </a:cubicBezTo>
                  <a:cubicBezTo>
                    <a:pt x="1343" y="979"/>
                    <a:pt x="1340" y="979"/>
                    <a:pt x="1334" y="978"/>
                  </a:cubicBezTo>
                  <a:cubicBezTo>
                    <a:pt x="1333" y="1056"/>
                    <a:pt x="1339" y="1122"/>
                    <a:pt x="1342" y="1200"/>
                  </a:cubicBezTo>
                  <a:cubicBezTo>
                    <a:pt x="1343" y="1225"/>
                    <a:pt x="1342" y="1254"/>
                    <a:pt x="1346" y="1273"/>
                  </a:cubicBezTo>
                  <a:cubicBezTo>
                    <a:pt x="1354" y="1273"/>
                    <a:pt x="1360" y="1269"/>
                    <a:pt x="1366" y="1271"/>
                  </a:cubicBezTo>
                  <a:cubicBezTo>
                    <a:pt x="1369" y="1256"/>
                    <a:pt x="1360" y="1238"/>
                    <a:pt x="1367" y="1224"/>
                  </a:cubicBezTo>
                  <a:cubicBezTo>
                    <a:pt x="1368" y="1224"/>
                    <a:pt x="1369" y="1223"/>
                    <a:pt x="1367" y="1222"/>
                  </a:cubicBezTo>
                  <a:cubicBezTo>
                    <a:pt x="1367" y="1224"/>
                    <a:pt x="1366" y="1224"/>
                    <a:pt x="1364" y="1224"/>
                  </a:cubicBezTo>
                  <a:close/>
                  <a:moveTo>
                    <a:pt x="1367" y="1303"/>
                  </a:moveTo>
                  <a:cubicBezTo>
                    <a:pt x="1361" y="1305"/>
                    <a:pt x="1353" y="1304"/>
                    <a:pt x="1347" y="1306"/>
                  </a:cubicBezTo>
                  <a:cubicBezTo>
                    <a:pt x="1347" y="1314"/>
                    <a:pt x="1348" y="1319"/>
                    <a:pt x="1349" y="1326"/>
                  </a:cubicBezTo>
                  <a:cubicBezTo>
                    <a:pt x="1358" y="1323"/>
                    <a:pt x="1362" y="1330"/>
                    <a:pt x="1368" y="1323"/>
                  </a:cubicBezTo>
                  <a:cubicBezTo>
                    <a:pt x="1366" y="1319"/>
                    <a:pt x="1369" y="1310"/>
                    <a:pt x="1367" y="1303"/>
                  </a:cubicBezTo>
                  <a:close/>
                  <a:moveTo>
                    <a:pt x="1364" y="1281"/>
                  </a:moveTo>
                  <a:cubicBezTo>
                    <a:pt x="1356" y="1283"/>
                    <a:pt x="1350" y="1280"/>
                    <a:pt x="1345" y="1283"/>
                  </a:cubicBezTo>
                  <a:cubicBezTo>
                    <a:pt x="1344" y="1287"/>
                    <a:pt x="1347" y="1288"/>
                    <a:pt x="1346" y="1294"/>
                  </a:cubicBezTo>
                  <a:cubicBezTo>
                    <a:pt x="1355" y="1290"/>
                    <a:pt x="1358" y="1293"/>
                    <a:pt x="1367" y="1295"/>
                  </a:cubicBezTo>
                  <a:cubicBezTo>
                    <a:pt x="1366" y="1291"/>
                    <a:pt x="1366" y="1285"/>
                    <a:pt x="1364" y="1281"/>
                  </a:cubicBezTo>
                  <a:close/>
                  <a:moveTo>
                    <a:pt x="1336" y="1308"/>
                  </a:moveTo>
                  <a:cubicBezTo>
                    <a:pt x="1333" y="1308"/>
                    <a:pt x="1328" y="1308"/>
                    <a:pt x="1327" y="1306"/>
                  </a:cubicBezTo>
                  <a:cubicBezTo>
                    <a:pt x="1330" y="1314"/>
                    <a:pt x="1328" y="1316"/>
                    <a:pt x="1329" y="1327"/>
                  </a:cubicBezTo>
                  <a:cubicBezTo>
                    <a:pt x="1334" y="1328"/>
                    <a:pt x="1335" y="1325"/>
                    <a:pt x="1339" y="1326"/>
                  </a:cubicBezTo>
                  <a:cubicBezTo>
                    <a:pt x="1340" y="1318"/>
                    <a:pt x="1338" y="1313"/>
                    <a:pt x="1336" y="1308"/>
                  </a:cubicBezTo>
                  <a:close/>
                  <a:moveTo>
                    <a:pt x="1328" y="1109"/>
                  </a:moveTo>
                  <a:cubicBezTo>
                    <a:pt x="1324" y="1171"/>
                    <a:pt x="1314" y="1220"/>
                    <a:pt x="1310" y="1273"/>
                  </a:cubicBezTo>
                  <a:cubicBezTo>
                    <a:pt x="1315" y="1270"/>
                    <a:pt x="1327" y="1274"/>
                    <a:pt x="1336" y="1271"/>
                  </a:cubicBezTo>
                  <a:cubicBezTo>
                    <a:pt x="1333" y="1215"/>
                    <a:pt x="1334" y="1163"/>
                    <a:pt x="1328" y="1109"/>
                  </a:cubicBezTo>
                  <a:close/>
                  <a:moveTo>
                    <a:pt x="1328" y="1281"/>
                  </a:moveTo>
                  <a:cubicBezTo>
                    <a:pt x="1325" y="1284"/>
                    <a:pt x="1327" y="1290"/>
                    <a:pt x="1327" y="1295"/>
                  </a:cubicBezTo>
                  <a:cubicBezTo>
                    <a:pt x="1330" y="1295"/>
                    <a:pt x="1333" y="1295"/>
                    <a:pt x="1335" y="1294"/>
                  </a:cubicBezTo>
                  <a:cubicBezTo>
                    <a:pt x="1335" y="1288"/>
                    <a:pt x="1334" y="1282"/>
                    <a:pt x="1328" y="1281"/>
                  </a:cubicBezTo>
                  <a:close/>
                  <a:moveTo>
                    <a:pt x="1322" y="1085"/>
                  </a:moveTo>
                  <a:cubicBezTo>
                    <a:pt x="1324" y="1080"/>
                    <a:pt x="1328" y="1085"/>
                    <a:pt x="1328" y="1077"/>
                  </a:cubicBezTo>
                  <a:cubicBezTo>
                    <a:pt x="1324" y="1050"/>
                    <a:pt x="1325" y="1007"/>
                    <a:pt x="1322" y="979"/>
                  </a:cubicBezTo>
                  <a:cubicBezTo>
                    <a:pt x="1315" y="981"/>
                    <a:pt x="1303" y="977"/>
                    <a:pt x="1293" y="979"/>
                  </a:cubicBezTo>
                  <a:cubicBezTo>
                    <a:pt x="1289" y="1003"/>
                    <a:pt x="1292" y="1028"/>
                    <a:pt x="1289" y="1052"/>
                  </a:cubicBezTo>
                  <a:cubicBezTo>
                    <a:pt x="1285" y="1087"/>
                    <a:pt x="1274" y="1122"/>
                    <a:pt x="1268" y="1157"/>
                  </a:cubicBezTo>
                  <a:cubicBezTo>
                    <a:pt x="1263" y="1186"/>
                    <a:pt x="1262" y="1219"/>
                    <a:pt x="1259" y="1239"/>
                  </a:cubicBezTo>
                  <a:cubicBezTo>
                    <a:pt x="1258" y="1248"/>
                    <a:pt x="1258" y="1260"/>
                    <a:pt x="1251" y="1267"/>
                  </a:cubicBezTo>
                  <a:cubicBezTo>
                    <a:pt x="1241" y="1263"/>
                    <a:pt x="1247" y="1251"/>
                    <a:pt x="1248" y="1245"/>
                  </a:cubicBezTo>
                  <a:cubicBezTo>
                    <a:pt x="1250" y="1236"/>
                    <a:pt x="1250" y="1227"/>
                    <a:pt x="1251" y="1218"/>
                  </a:cubicBezTo>
                  <a:cubicBezTo>
                    <a:pt x="1261" y="1145"/>
                    <a:pt x="1284" y="1064"/>
                    <a:pt x="1283" y="979"/>
                  </a:cubicBezTo>
                  <a:cubicBezTo>
                    <a:pt x="1278" y="979"/>
                    <a:pt x="1273" y="979"/>
                    <a:pt x="1269" y="981"/>
                  </a:cubicBezTo>
                  <a:cubicBezTo>
                    <a:pt x="1254" y="1069"/>
                    <a:pt x="1241" y="1187"/>
                    <a:pt x="1227" y="1270"/>
                  </a:cubicBezTo>
                  <a:cubicBezTo>
                    <a:pt x="1251" y="1268"/>
                    <a:pt x="1279" y="1269"/>
                    <a:pt x="1300" y="1270"/>
                  </a:cubicBezTo>
                  <a:cubicBezTo>
                    <a:pt x="1306" y="1211"/>
                    <a:pt x="1320" y="1150"/>
                    <a:pt x="1322" y="1085"/>
                  </a:cubicBezTo>
                  <a:close/>
                  <a:moveTo>
                    <a:pt x="1306" y="1309"/>
                  </a:moveTo>
                  <a:cubicBezTo>
                    <a:pt x="1307" y="1317"/>
                    <a:pt x="1306" y="1320"/>
                    <a:pt x="1306" y="1327"/>
                  </a:cubicBezTo>
                  <a:cubicBezTo>
                    <a:pt x="1309" y="1327"/>
                    <a:pt x="1312" y="1327"/>
                    <a:pt x="1315" y="1327"/>
                  </a:cubicBezTo>
                  <a:cubicBezTo>
                    <a:pt x="1318" y="1319"/>
                    <a:pt x="1315" y="1315"/>
                    <a:pt x="1318" y="1308"/>
                  </a:cubicBezTo>
                  <a:cubicBezTo>
                    <a:pt x="1312" y="1307"/>
                    <a:pt x="1311" y="1310"/>
                    <a:pt x="1306" y="1309"/>
                  </a:cubicBezTo>
                  <a:close/>
                  <a:moveTo>
                    <a:pt x="1314" y="1283"/>
                  </a:moveTo>
                  <a:cubicBezTo>
                    <a:pt x="1306" y="1283"/>
                    <a:pt x="1307" y="1292"/>
                    <a:pt x="1304" y="1294"/>
                  </a:cubicBezTo>
                  <a:cubicBezTo>
                    <a:pt x="1307" y="1295"/>
                    <a:pt x="1312" y="1296"/>
                    <a:pt x="1317" y="1297"/>
                  </a:cubicBezTo>
                  <a:cubicBezTo>
                    <a:pt x="1317" y="1290"/>
                    <a:pt x="1316" y="1286"/>
                    <a:pt x="1314" y="1283"/>
                  </a:cubicBezTo>
                  <a:close/>
                  <a:moveTo>
                    <a:pt x="1282" y="1309"/>
                  </a:moveTo>
                  <a:cubicBezTo>
                    <a:pt x="1283" y="1319"/>
                    <a:pt x="1279" y="1321"/>
                    <a:pt x="1282" y="1327"/>
                  </a:cubicBezTo>
                  <a:cubicBezTo>
                    <a:pt x="1282" y="1326"/>
                    <a:pt x="1290" y="1325"/>
                    <a:pt x="1293" y="1327"/>
                  </a:cubicBezTo>
                  <a:cubicBezTo>
                    <a:pt x="1298" y="1320"/>
                    <a:pt x="1294" y="1314"/>
                    <a:pt x="1296" y="1308"/>
                  </a:cubicBezTo>
                  <a:cubicBezTo>
                    <a:pt x="1289" y="1308"/>
                    <a:pt x="1287" y="1306"/>
                    <a:pt x="1282" y="1309"/>
                  </a:cubicBezTo>
                  <a:close/>
                  <a:moveTo>
                    <a:pt x="1290" y="1281"/>
                  </a:moveTo>
                  <a:cubicBezTo>
                    <a:pt x="1288" y="1285"/>
                    <a:pt x="1285" y="1284"/>
                    <a:pt x="1282" y="1283"/>
                  </a:cubicBezTo>
                  <a:cubicBezTo>
                    <a:pt x="1280" y="1285"/>
                    <a:pt x="1279" y="1295"/>
                    <a:pt x="1282" y="1297"/>
                  </a:cubicBezTo>
                  <a:cubicBezTo>
                    <a:pt x="1283" y="1287"/>
                    <a:pt x="1290" y="1298"/>
                    <a:pt x="1294" y="1294"/>
                  </a:cubicBezTo>
                  <a:cubicBezTo>
                    <a:pt x="1292" y="1291"/>
                    <a:pt x="1295" y="1282"/>
                    <a:pt x="1290" y="1281"/>
                  </a:cubicBezTo>
                  <a:close/>
                  <a:moveTo>
                    <a:pt x="1244" y="1340"/>
                  </a:moveTo>
                  <a:cubicBezTo>
                    <a:pt x="1235" y="1369"/>
                    <a:pt x="1227" y="1400"/>
                    <a:pt x="1219" y="1431"/>
                  </a:cubicBezTo>
                  <a:cubicBezTo>
                    <a:pt x="1243" y="1432"/>
                    <a:pt x="1254" y="1431"/>
                    <a:pt x="1276" y="1431"/>
                  </a:cubicBezTo>
                  <a:cubicBezTo>
                    <a:pt x="1285" y="1404"/>
                    <a:pt x="1289" y="1373"/>
                    <a:pt x="1292" y="1340"/>
                  </a:cubicBezTo>
                  <a:cubicBezTo>
                    <a:pt x="1273" y="1339"/>
                    <a:pt x="1265" y="1340"/>
                    <a:pt x="1244" y="1340"/>
                  </a:cubicBezTo>
                  <a:close/>
                  <a:moveTo>
                    <a:pt x="1269" y="1284"/>
                  </a:moveTo>
                  <a:cubicBezTo>
                    <a:pt x="1240" y="1276"/>
                    <a:pt x="1209" y="1282"/>
                    <a:pt x="1178" y="1283"/>
                  </a:cubicBezTo>
                  <a:cubicBezTo>
                    <a:pt x="1147" y="1283"/>
                    <a:pt x="1114" y="1278"/>
                    <a:pt x="1082" y="1278"/>
                  </a:cubicBezTo>
                  <a:cubicBezTo>
                    <a:pt x="1073" y="1278"/>
                    <a:pt x="1064" y="1281"/>
                    <a:pt x="1055" y="1281"/>
                  </a:cubicBezTo>
                  <a:cubicBezTo>
                    <a:pt x="1007" y="1281"/>
                    <a:pt x="977" y="1281"/>
                    <a:pt x="935" y="1278"/>
                  </a:cubicBezTo>
                  <a:cubicBezTo>
                    <a:pt x="899" y="1276"/>
                    <a:pt x="833" y="1283"/>
                    <a:pt x="784" y="1278"/>
                  </a:cubicBezTo>
                  <a:cubicBezTo>
                    <a:pt x="757" y="1276"/>
                    <a:pt x="729" y="1280"/>
                    <a:pt x="703" y="1280"/>
                  </a:cubicBezTo>
                  <a:cubicBezTo>
                    <a:pt x="620" y="1279"/>
                    <a:pt x="547" y="1281"/>
                    <a:pt x="480" y="1278"/>
                  </a:cubicBezTo>
                  <a:cubicBezTo>
                    <a:pt x="479" y="1294"/>
                    <a:pt x="483" y="1312"/>
                    <a:pt x="485" y="1329"/>
                  </a:cubicBezTo>
                  <a:cubicBezTo>
                    <a:pt x="556" y="1330"/>
                    <a:pt x="632" y="1329"/>
                    <a:pt x="714" y="1329"/>
                  </a:cubicBezTo>
                  <a:cubicBezTo>
                    <a:pt x="912" y="1327"/>
                    <a:pt x="1058" y="1329"/>
                    <a:pt x="1268" y="1326"/>
                  </a:cubicBezTo>
                  <a:cubicBezTo>
                    <a:pt x="1267" y="1314"/>
                    <a:pt x="1274" y="1301"/>
                    <a:pt x="1269" y="1284"/>
                  </a:cubicBezTo>
                  <a:close/>
                  <a:moveTo>
                    <a:pt x="1259" y="979"/>
                  </a:moveTo>
                  <a:cubicBezTo>
                    <a:pt x="1258" y="979"/>
                    <a:pt x="1257" y="979"/>
                    <a:pt x="1255" y="979"/>
                  </a:cubicBezTo>
                  <a:cubicBezTo>
                    <a:pt x="1228" y="979"/>
                    <a:pt x="1205" y="979"/>
                    <a:pt x="1183" y="979"/>
                  </a:cubicBezTo>
                  <a:cubicBezTo>
                    <a:pt x="1160" y="979"/>
                    <a:pt x="1137" y="979"/>
                    <a:pt x="1121" y="978"/>
                  </a:cubicBezTo>
                  <a:cubicBezTo>
                    <a:pt x="1078" y="976"/>
                    <a:pt x="1027" y="977"/>
                    <a:pt x="993" y="978"/>
                  </a:cubicBezTo>
                  <a:cubicBezTo>
                    <a:pt x="970" y="978"/>
                    <a:pt x="949" y="976"/>
                    <a:pt x="930" y="976"/>
                  </a:cubicBezTo>
                  <a:cubicBezTo>
                    <a:pt x="910" y="976"/>
                    <a:pt x="891" y="973"/>
                    <a:pt x="874" y="979"/>
                  </a:cubicBezTo>
                  <a:cubicBezTo>
                    <a:pt x="872" y="973"/>
                    <a:pt x="868" y="975"/>
                    <a:pt x="865" y="975"/>
                  </a:cubicBezTo>
                  <a:cubicBezTo>
                    <a:pt x="842" y="972"/>
                    <a:pt x="817" y="974"/>
                    <a:pt x="794" y="974"/>
                  </a:cubicBezTo>
                  <a:cubicBezTo>
                    <a:pt x="750" y="974"/>
                    <a:pt x="700" y="969"/>
                    <a:pt x="652" y="968"/>
                  </a:cubicBezTo>
                  <a:cubicBezTo>
                    <a:pt x="634" y="968"/>
                    <a:pt x="613" y="963"/>
                    <a:pt x="600" y="965"/>
                  </a:cubicBezTo>
                  <a:cubicBezTo>
                    <a:pt x="593" y="967"/>
                    <a:pt x="593" y="973"/>
                    <a:pt x="586" y="971"/>
                  </a:cubicBezTo>
                  <a:cubicBezTo>
                    <a:pt x="535" y="969"/>
                    <a:pt x="453" y="965"/>
                    <a:pt x="407" y="965"/>
                  </a:cubicBezTo>
                  <a:cubicBezTo>
                    <a:pt x="400" y="1043"/>
                    <a:pt x="390" y="1113"/>
                    <a:pt x="383" y="1192"/>
                  </a:cubicBezTo>
                  <a:cubicBezTo>
                    <a:pt x="381" y="1217"/>
                    <a:pt x="374" y="1241"/>
                    <a:pt x="378" y="1264"/>
                  </a:cubicBezTo>
                  <a:cubicBezTo>
                    <a:pt x="397" y="1271"/>
                    <a:pt x="425" y="1269"/>
                    <a:pt x="452" y="1270"/>
                  </a:cubicBezTo>
                  <a:cubicBezTo>
                    <a:pt x="488" y="1271"/>
                    <a:pt x="517" y="1271"/>
                    <a:pt x="551" y="1271"/>
                  </a:cubicBezTo>
                  <a:cubicBezTo>
                    <a:pt x="622" y="1271"/>
                    <a:pt x="689" y="1270"/>
                    <a:pt x="756" y="1270"/>
                  </a:cubicBezTo>
                  <a:cubicBezTo>
                    <a:pt x="828" y="1270"/>
                    <a:pt x="887" y="1273"/>
                    <a:pt x="949" y="1271"/>
                  </a:cubicBezTo>
                  <a:cubicBezTo>
                    <a:pt x="1035" y="1269"/>
                    <a:pt x="1133" y="1274"/>
                    <a:pt x="1220" y="1269"/>
                  </a:cubicBezTo>
                  <a:cubicBezTo>
                    <a:pt x="1234" y="1169"/>
                    <a:pt x="1249" y="1074"/>
                    <a:pt x="1259" y="979"/>
                  </a:cubicBezTo>
                  <a:close/>
                  <a:moveTo>
                    <a:pt x="1220" y="1340"/>
                  </a:moveTo>
                  <a:cubicBezTo>
                    <a:pt x="1219" y="1345"/>
                    <a:pt x="1221" y="1351"/>
                    <a:pt x="1219" y="1358"/>
                  </a:cubicBezTo>
                  <a:cubicBezTo>
                    <a:pt x="1214" y="1378"/>
                    <a:pt x="1198" y="1405"/>
                    <a:pt x="1211" y="1421"/>
                  </a:cubicBezTo>
                  <a:cubicBezTo>
                    <a:pt x="1219" y="1395"/>
                    <a:pt x="1227" y="1369"/>
                    <a:pt x="1233" y="1340"/>
                  </a:cubicBezTo>
                  <a:cubicBezTo>
                    <a:pt x="1230" y="1337"/>
                    <a:pt x="1226" y="1341"/>
                    <a:pt x="1220" y="1340"/>
                  </a:cubicBezTo>
                  <a:close/>
                  <a:moveTo>
                    <a:pt x="983" y="897"/>
                  </a:moveTo>
                  <a:cubicBezTo>
                    <a:pt x="997" y="906"/>
                    <a:pt x="1011" y="913"/>
                    <a:pt x="1030" y="909"/>
                  </a:cubicBezTo>
                  <a:cubicBezTo>
                    <a:pt x="1084" y="924"/>
                    <a:pt x="1163" y="927"/>
                    <a:pt x="1206" y="908"/>
                  </a:cubicBezTo>
                  <a:cubicBezTo>
                    <a:pt x="1216" y="890"/>
                    <a:pt x="1203" y="870"/>
                    <a:pt x="1188" y="859"/>
                  </a:cubicBezTo>
                  <a:cubicBezTo>
                    <a:pt x="1186" y="871"/>
                    <a:pt x="1179" y="878"/>
                    <a:pt x="1173" y="886"/>
                  </a:cubicBezTo>
                  <a:cubicBezTo>
                    <a:pt x="1122" y="911"/>
                    <a:pt x="1060" y="898"/>
                    <a:pt x="1013" y="877"/>
                  </a:cubicBezTo>
                  <a:cubicBezTo>
                    <a:pt x="1007" y="870"/>
                    <a:pt x="999" y="863"/>
                    <a:pt x="995" y="853"/>
                  </a:cubicBezTo>
                  <a:cubicBezTo>
                    <a:pt x="984" y="864"/>
                    <a:pt x="978" y="876"/>
                    <a:pt x="983" y="897"/>
                  </a:cubicBezTo>
                  <a:close/>
                  <a:moveTo>
                    <a:pt x="1030" y="872"/>
                  </a:moveTo>
                  <a:cubicBezTo>
                    <a:pt x="1039" y="875"/>
                    <a:pt x="1047" y="881"/>
                    <a:pt x="1055" y="883"/>
                  </a:cubicBezTo>
                  <a:cubicBezTo>
                    <a:pt x="1101" y="893"/>
                    <a:pt x="1183" y="894"/>
                    <a:pt x="1173" y="848"/>
                  </a:cubicBezTo>
                  <a:cubicBezTo>
                    <a:pt x="1152" y="834"/>
                    <a:pt x="1141" y="854"/>
                    <a:pt x="1124" y="859"/>
                  </a:cubicBezTo>
                  <a:cubicBezTo>
                    <a:pt x="1100" y="866"/>
                    <a:pt x="1078" y="858"/>
                    <a:pt x="1061" y="852"/>
                  </a:cubicBezTo>
                  <a:cubicBezTo>
                    <a:pt x="1044" y="846"/>
                    <a:pt x="1016" y="828"/>
                    <a:pt x="1006" y="853"/>
                  </a:cubicBezTo>
                  <a:cubicBezTo>
                    <a:pt x="1012" y="862"/>
                    <a:pt x="1019" y="866"/>
                    <a:pt x="1030" y="872"/>
                  </a:cubicBezTo>
                  <a:close/>
                  <a:moveTo>
                    <a:pt x="969" y="890"/>
                  </a:moveTo>
                  <a:cubicBezTo>
                    <a:pt x="880" y="887"/>
                    <a:pt x="808" y="883"/>
                    <a:pt x="737" y="886"/>
                  </a:cubicBezTo>
                  <a:cubicBezTo>
                    <a:pt x="696" y="887"/>
                    <a:pt x="636" y="879"/>
                    <a:pt x="580" y="884"/>
                  </a:cubicBezTo>
                  <a:cubicBezTo>
                    <a:pt x="554" y="877"/>
                    <a:pt x="510" y="880"/>
                    <a:pt x="478" y="880"/>
                  </a:cubicBezTo>
                  <a:cubicBezTo>
                    <a:pt x="441" y="881"/>
                    <a:pt x="407" y="876"/>
                    <a:pt x="373" y="876"/>
                  </a:cubicBezTo>
                  <a:cubicBezTo>
                    <a:pt x="327" y="876"/>
                    <a:pt x="282" y="875"/>
                    <a:pt x="235" y="874"/>
                  </a:cubicBezTo>
                  <a:cubicBezTo>
                    <a:pt x="222" y="880"/>
                    <a:pt x="211" y="891"/>
                    <a:pt x="197" y="897"/>
                  </a:cubicBezTo>
                  <a:cubicBezTo>
                    <a:pt x="190" y="900"/>
                    <a:pt x="175" y="899"/>
                    <a:pt x="174" y="911"/>
                  </a:cubicBezTo>
                  <a:cubicBezTo>
                    <a:pt x="275" y="916"/>
                    <a:pt x="394" y="914"/>
                    <a:pt x="512" y="916"/>
                  </a:cubicBezTo>
                  <a:cubicBezTo>
                    <a:pt x="561" y="917"/>
                    <a:pt x="604" y="914"/>
                    <a:pt x="646" y="916"/>
                  </a:cubicBezTo>
                  <a:cubicBezTo>
                    <a:pt x="709" y="919"/>
                    <a:pt x="795" y="909"/>
                    <a:pt x="864" y="921"/>
                  </a:cubicBezTo>
                  <a:cubicBezTo>
                    <a:pt x="912" y="928"/>
                    <a:pt x="957" y="916"/>
                    <a:pt x="1005" y="922"/>
                  </a:cubicBezTo>
                  <a:cubicBezTo>
                    <a:pt x="994" y="910"/>
                    <a:pt x="975" y="906"/>
                    <a:pt x="969" y="890"/>
                  </a:cubicBezTo>
                  <a:close/>
                  <a:moveTo>
                    <a:pt x="447" y="1313"/>
                  </a:moveTo>
                  <a:cubicBezTo>
                    <a:pt x="449" y="1320"/>
                    <a:pt x="446" y="1323"/>
                    <a:pt x="446" y="1329"/>
                  </a:cubicBezTo>
                  <a:cubicBezTo>
                    <a:pt x="455" y="1329"/>
                    <a:pt x="466" y="1327"/>
                    <a:pt x="473" y="1330"/>
                  </a:cubicBezTo>
                  <a:cubicBezTo>
                    <a:pt x="484" y="1308"/>
                    <a:pt x="460" y="1311"/>
                    <a:pt x="447" y="1313"/>
                  </a:cubicBezTo>
                  <a:close/>
                  <a:moveTo>
                    <a:pt x="470" y="1278"/>
                  </a:moveTo>
                  <a:cubicBezTo>
                    <a:pt x="461" y="1276"/>
                    <a:pt x="456" y="1280"/>
                    <a:pt x="447" y="1277"/>
                  </a:cubicBezTo>
                  <a:cubicBezTo>
                    <a:pt x="447" y="1288"/>
                    <a:pt x="448" y="1294"/>
                    <a:pt x="449" y="1301"/>
                  </a:cubicBezTo>
                  <a:cubicBezTo>
                    <a:pt x="457" y="1302"/>
                    <a:pt x="461" y="1299"/>
                    <a:pt x="471" y="1298"/>
                  </a:cubicBezTo>
                  <a:cubicBezTo>
                    <a:pt x="470" y="1292"/>
                    <a:pt x="470" y="1286"/>
                    <a:pt x="470" y="1278"/>
                  </a:cubicBezTo>
                  <a:close/>
                  <a:moveTo>
                    <a:pt x="438" y="1278"/>
                  </a:moveTo>
                  <a:cubicBezTo>
                    <a:pt x="432" y="1279"/>
                    <a:pt x="424" y="1277"/>
                    <a:pt x="421" y="1280"/>
                  </a:cubicBezTo>
                  <a:cubicBezTo>
                    <a:pt x="422" y="1288"/>
                    <a:pt x="419" y="1292"/>
                    <a:pt x="420" y="1299"/>
                  </a:cubicBezTo>
                  <a:cubicBezTo>
                    <a:pt x="428" y="1299"/>
                    <a:pt x="432" y="1298"/>
                    <a:pt x="439" y="1301"/>
                  </a:cubicBezTo>
                  <a:cubicBezTo>
                    <a:pt x="441" y="1296"/>
                    <a:pt x="438" y="1284"/>
                    <a:pt x="438" y="1278"/>
                  </a:cubicBezTo>
                  <a:close/>
                  <a:moveTo>
                    <a:pt x="418" y="1313"/>
                  </a:moveTo>
                  <a:cubicBezTo>
                    <a:pt x="418" y="1317"/>
                    <a:pt x="418" y="1321"/>
                    <a:pt x="418" y="1324"/>
                  </a:cubicBezTo>
                  <a:cubicBezTo>
                    <a:pt x="424" y="1330"/>
                    <a:pt x="431" y="1324"/>
                    <a:pt x="438" y="1327"/>
                  </a:cubicBezTo>
                  <a:cubicBezTo>
                    <a:pt x="437" y="1321"/>
                    <a:pt x="440" y="1319"/>
                    <a:pt x="439" y="1312"/>
                  </a:cubicBezTo>
                  <a:cubicBezTo>
                    <a:pt x="432" y="1311"/>
                    <a:pt x="427" y="1309"/>
                    <a:pt x="418" y="1313"/>
                  </a:cubicBezTo>
                  <a:close/>
                  <a:moveTo>
                    <a:pt x="392" y="1280"/>
                  </a:moveTo>
                  <a:cubicBezTo>
                    <a:pt x="393" y="1288"/>
                    <a:pt x="387" y="1295"/>
                    <a:pt x="393" y="1299"/>
                  </a:cubicBezTo>
                  <a:cubicBezTo>
                    <a:pt x="396" y="1296"/>
                    <a:pt x="405" y="1302"/>
                    <a:pt x="411" y="1298"/>
                  </a:cubicBezTo>
                  <a:cubicBezTo>
                    <a:pt x="411" y="1291"/>
                    <a:pt x="409" y="1286"/>
                    <a:pt x="411" y="1278"/>
                  </a:cubicBezTo>
                  <a:cubicBezTo>
                    <a:pt x="402" y="1277"/>
                    <a:pt x="399" y="1279"/>
                    <a:pt x="392" y="1280"/>
                  </a:cubicBezTo>
                  <a:close/>
                  <a:moveTo>
                    <a:pt x="392" y="1313"/>
                  </a:moveTo>
                  <a:cubicBezTo>
                    <a:pt x="389" y="1316"/>
                    <a:pt x="390" y="1321"/>
                    <a:pt x="390" y="1326"/>
                  </a:cubicBezTo>
                  <a:cubicBezTo>
                    <a:pt x="402" y="1324"/>
                    <a:pt x="401" y="1326"/>
                    <a:pt x="410" y="1327"/>
                  </a:cubicBezTo>
                  <a:cubicBezTo>
                    <a:pt x="416" y="1308"/>
                    <a:pt x="401" y="1311"/>
                    <a:pt x="392" y="1313"/>
                  </a:cubicBezTo>
                  <a:close/>
                  <a:moveTo>
                    <a:pt x="344" y="964"/>
                  </a:moveTo>
                  <a:cubicBezTo>
                    <a:pt x="336" y="1055"/>
                    <a:pt x="325" y="1152"/>
                    <a:pt x="306" y="1257"/>
                  </a:cubicBezTo>
                  <a:cubicBezTo>
                    <a:pt x="301" y="1290"/>
                    <a:pt x="307" y="1327"/>
                    <a:pt x="299" y="1361"/>
                  </a:cubicBezTo>
                  <a:cubicBezTo>
                    <a:pt x="292" y="1393"/>
                    <a:pt x="291" y="1436"/>
                    <a:pt x="292" y="1464"/>
                  </a:cubicBezTo>
                  <a:cubicBezTo>
                    <a:pt x="308" y="1465"/>
                    <a:pt x="325" y="1470"/>
                    <a:pt x="341" y="1474"/>
                  </a:cubicBezTo>
                  <a:cubicBezTo>
                    <a:pt x="343" y="1463"/>
                    <a:pt x="351" y="1457"/>
                    <a:pt x="344" y="1445"/>
                  </a:cubicBezTo>
                  <a:cubicBezTo>
                    <a:pt x="348" y="1445"/>
                    <a:pt x="349" y="1443"/>
                    <a:pt x="348" y="1439"/>
                  </a:cubicBezTo>
                  <a:cubicBezTo>
                    <a:pt x="353" y="1412"/>
                    <a:pt x="357" y="1370"/>
                    <a:pt x="359" y="1340"/>
                  </a:cubicBezTo>
                  <a:cubicBezTo>
                    <a:pt x="356" y="1338"/>
                    <a:pt x="351" y="1338"/>
                    <a:pt x="351" y="1331"/>
                  </a:cubicBezTo>
                  <a:cubicBezTo>
                    <a:pt x="353" y="1329"/>
                    <a:pt x="361" y="1332"/>
                    <a:pt x="361" y="1327"/>
                  </a:cubicBezTo>
                  <a:cubicBezTo>
                    <a:pt x="371" y="1204"/>
                    <a:pt x="388" y="1076"/>
                    <a:pt x="397" y="964"/>
                  </a:cubicBezTo>
                  <a:cubicBezTo>
                    <a:pt x="397" y="963"/>
                    <a:pt x="397" y="962"/>
                    <a:pt x="396" y="962"/>
                  </a:cubicBezTo>
                  <a:cubicBezTo>
                    <a:pt x="377" y="965"/>
                    <a:pt x="363" y="960"/>
                    <a:pt x="344" y="964"/>
                  </a:cubicBezTo>
                  <a:close/>
                  <a:moveTo>
                    <a:pt x="382" y="1281"/>
                  </a:moveTo>
                  <a:cubicBezTo>
                    <a:pt x="378" y="1281"/>
                    <a:pt x="379" y="1284"/>
                    <a:pt x="375" y="1283"/>
                  </a:cubicBezTo>
                  <a:cubicBezTo>
                    <a:pt x="373" y="1288"/>
                    <a:pt x="373" y="1295"/>
                    <a:pt x="373" y="1302"/>
                  </a:cubicBezTo>
                  <a:cubicBezTo>
                    <a:pt x="388" y="1304"/>
                    <a:pt x="380" y="1292"/>
                    <a:pt x="382" y="1281"/>
                  </a:cubicBezTo>
                  <a:close/>
                  <a:moveTo>
                    <a:pt x="382" y="1313"/>
                  </a:moveTo>
                  <a:cubicBezTo>
                    <a:pt x="377" y="1312"/>
                    <a:pt x="378" y="1313"/>
                    <a:pt x="372" y="1312"/>
                  </a:cubicBezTo>
                  <a:cubicBezTo>
                    <a:pt x="372" y="1319"/>
                    <a:pt x="372" y="1325"/>
                    <a:pt x="371" y="1330"/>
                  </a:cubicBezTo>
                  <a:cubicBezTo>
                    <a:pt x="375" y="1330"/>
                    <a:pt x="377" y="1327"/>
                    <a:pt x="382" y="1327"/>
                  </a:cubicBezTo>
                  <a:cubicBezTo>
                    <a:pt x="383" y="1322"/>
                    <a:pt x="381" y="1321"/>
                    <a:pt x="382" y="1313"/>
                  </a:cubicBezTo>
                  <a:close/>
                  <a:moveTo>
                    <a:pt x="306" y="969"/>
                  </a:moveTo>
                  <a:cubicBezTo>
                    <a:pt x="301" y="1028"/>
                    <a:pt x="287" y="1105"/>
                    <a:pt x="281" y="1172"/>
                  </a:cubicBezTo>
                  <a:cubicBezTo>
                    <a:pt x="273" y="1259"/>
                    <a:pt x="263" y="1340"/>
                    <a:pt x="256" y="1426"/>
                  </a:cubicBezTo>
                  <a:cubicBezTo>
                    <a:pt x="262" y="1431"/>
                    <a:pt x="268" y="1449"/>
                    <a:pt x="280" y="1453"/>
                  </a:cubicBezTo>
                  <a:cubicBezTo>
                    <a:pt x="283" y="1426"/>
                    <a:pt x="288" y="1394"/>
                    <a:pt x="291" y="1365"/>
                  </a:cubicBezTo>
                  <a:cubicBezTo>
                    <a:pt x="293" y="1347"/>
                    <a:pt x="294" y="1329"/>
                    <a:pt x="295" y="1310"/>
                  </a:cubicBezTo>
                  <a:cubicBezTo>
                    <a:pt x="303" y="1190"/>
                    <a:pt x="323" y="1084"/>
                    <a:pt x="331" y="965"/>
                  </a:cubicBezTo>
                  <a:cubicBezTo>
                    <a:pt x="332" y="965"/>
                    <a:pt x="333" y="965"/>
                    <a:pt x="333" y="964"/>
                  </a:cubicBezTo>
                  <a:cubicBezTo>
                    <a:pt x="321" y="963"/>
                    <a:pt x="310" y="967"/>
                    <a:pt x="306" y="969"/>
                  </a:cubicBezTo>
                  <a:close/>
                  <a:moveTo>
                    <a:pt x="158" y="693"/>
                  </a:moveTo>
                  <a:cubicBezTo>
                    <a:pt x="157" y="680"/>
                    <a:pt x="159" y="665"/>
                    <a:pt x="158" y="652"/>
                  </a:cubicBezTo>
                  <a:cubicBezTo>
                    <a:pt x="157" y="642"/>
                    <a:pt x="153" y="632"/>
                    <a:pt x="153" y="621"/>
                  </a:cubicBezTo>
                  <a:cubicBezTo>
                    <a:pt x="150" y="577"/>
                    <a:pt x="157" y="530"/>
                    <a:pt x="150" y="487"/>
                  </a:cubicBezTo>
                  <a:cubicBezTo>
                    <a:pt x="143" y="577"/>
                    <a:pt x="133" y="685"/>
                    <a:pt x="125" y="763"/>
                  </a:cubicBezTo>
                  <a:cubicBezTo>
                    <a:pt x="119" y="814"/>
                    <a:pt x="110" y="865"/>
                    <a:pt x="109" y="914"/>
                  </a:cubicBezTo>
                  <a:cubicBezTo>
                    <a:pt x="124" y="910"/>
                    <a:pt x="147" y="915"/>
                    <a:pt x="164" y="912"/>
                  </a:cubicBezTo>
                  <a:cubicBezTo>
                    <a:pt x="164" y="833"/>
                    <a:pt x="162" y="762"/>
                    <a:pt x="158" y="693"/>
                  </a:cubicBezTo>
                  <a:close/>
                  <a:moveTo>
                    <a:pt x="44" y="1397"/>
                  </a:moveTo>
                  <a:cubicBezTo>
                    <a:pt x="48" y="1386"/>
                    <a:pt x="46" y="1380"/>
                    <a:pt x="48" y="1366"/>
                  </a:cubicBezTo>
                  <a:cubicBezTo>
                    <a:pt x="49" y="1348"/>
                    <a:pt x="53" y="1330"/>
                    <a:pt x="55" y="1310"/>
                  </a:cubicBezTo>
                  <a:cubicBezTo>
                    <a:pt x="64" y="1202"/>
                    <a:pt x="85" y="1077"/>
                    <a:pt x="91" y="965"/>
                  </a:cubicBezTo>
                  <a:cubicBezTo>
                    <a:pt x="77" y="956"/>
                    <a:pt x="79" y="928"/>
                    <a:pt x="84" y="915"/>
                  </a:cubicBezTo>
                  <a:cubicBezTo>
                    <a:pt x="89" y="914"/>
                    <a:pt x="93" y="911"/>
                    <a:pt x="98" y="914"/>
                  </a:cubicBezTo>
                  <a:cubicBezTo>
                    <a:pt x="110" y="855"/>
                    <a:pt x="106" y="793"/>
                    <a:pt x="119" y="746"/>
                  </a:cubicBezTo>
                  <a:cubicBezTo>
                    <a:pt x="123" y="732"/>
                    <a:pt x="121" y="718"/>
                    <a:pt x="122" y="704"/>
                  </a:cubicBezTo>
                  <a:cubicBezTo>
                    <a:pt x="126" y="612"/>
                    <a:pt x="142" y="511"/>
                    <a:pt x="147" y="420"/>
                  </a:cubicBezTo>
                  <a:cubicBezTo>
                    <a:pt x="153" y="405"/>
                    <a:pt x="153" y="383"/>
                    <a:pt x="153" y="363"/>
                  </a:cubicBezTo>
                  <a:cubicBezTo>
                    <a:pt x="152" y="346"/>
                    <a:pt x="151" y="329"/>
                    <a:pt x="147" y="317"/>
                  </a:cubicBezTo>
                  <a:cubicBezTo>
                    <a:pt x="143" y="353"/>
                    <a:pt x="133" y="399"/>
                    <a:pt x="134" y="437"/>
                  </a:cubicBezTo>
                  <a:cubicBezTo>
                    <a:pt x="125" y="463"/>
                    <a:pt x="125" y="491"/>
                    <a:pt x="122" y="519"/>
                  </a:cubicBezTo>
                  <a:cubicBezTo>
                    <a:pt x="115" y="594"/>
                    <a:pt x="101" y="683"/>
                    <a:pt x="95" y="746"/>
                  </a:cubicBezTo>
                  <a:cubicBezTo>
                    <a:pt x="94" y="758"/>
                    <a:pt x="92" y="771"/>
                    <a:pt x="91" y="784"/>
                  </a:cubicBezTo>
                  <a:cubicBezTo>
                    <a:pt x="84" y="887"/>
                    <a:pt x="65" y="977"/>
                    <a:pt x="63" y="1067"/>
                  </a:cubicBezTo>
                  <a:cubicBezTo>
                    <a:pt x="63" y="1072"/>
                    <a:pt x="60" y="1076"/>
                    <a:pt x="59" y="1081"/>
                  </a:cubicBezTo>
                  <a:cubicBezTo>
                    <a:pt x="55" y="1115"/>
                    <a:pt x="50" y="1149"/>
                    <a:pt x="46" y="1182"/>
                  </a:cubicBezTo>
                  <a:cubicBezTo>
                    <a:pt x="45" y="1191"/>
                    <a:pt x="47" y="1200"/>
                    <a:pt x="46" y="1208"/>
                  </a:cubicBezTo>
                  <a:cubicBezTo>
                    <a:pt x="45" y="1220"/>
                    <a:pt x="39" y="1224"/>
                    <a:pt x="38" y="1232"/>
                  </a:cubicBezTo>
                  <a:cubicBezTo>
                    <a:pt x="36" y="1242"/>
                    <a:pt x="40" y="1240"/>
                    <a:pt x="39" y="1243"/>
                  </a:cubicBezTo>
                  <a:cubicBezTo>
                    <a:pt x="38" y="1248"/>
                    <a:pt x="37" y="1241"/>
                    <a:pt x="35" y="1248"/>
                  </a:cubicBezTo>
                  <a:cubicBezTo>
                    <a:pt x="33" y="1256"/>
                    <a:pt x="39" y="1249"/>
                    <a:pt x="38" y="1256"/>
                  </a:cubicBezTo>
                  <a:cubicBezTo>
                    <a:pt x="30" y="1305"/>
                    <a:pt x="28" y="1354"/>
                    <a:pt x="20" y="1407"/>
                  </a:cubicBezTo>
                  <a:cubicBezTo>
                    <a:pt x="26" y="1411"/>
                    <a:pt x="32" y="1415"/>
                    <a:pt x="39" y="1418"/>
                  </a:cubicBezTo>
                  <a:cubicBezTo>
                    <a:pt x="47" y="1409"/>
                    <a:pt x="42" y="1402"/>
                    <a:pt x="44" y="1397"/>
                  </a:cubicBezTo>
                  <a:close/>
                  <a:moveTo>
                    <a:pt x="139" y="1010"/>
                  </a:moveTo>
                  <a:cubicBezTo>
                    <a:pt x="131" y="992"/>
                    <a:pt x="142" y="982"/>
                    <a:pt x="144" y="964"/>
                  </a:cubicBezTo>
                  <a:cubicBezTo>
                    <a:pt x="144" y="963"/>
                    <a:pt x="144" y="962"/>
                    <a:pt x="143" y="962"/>
                  </a:cubicBezTo>
                  <a:cubicBezTo>
                    <a:pt x="135" y="964"/>
                    <a:pt x="112" y="960"/>
                    <a:pt x="101" y="965"/>
                  </a:cubicBezTo>
                  <a:cubicBezTo>
                    <a:pt x="96" y="990"/>
                    <a:pt x="99" y="1011"/>
                    <a:pt x="90" y="1035"/>
                  </a:cubicBezTo>
                  <a:cubicBezTo>
                    <a:pt x="83" y="1148"/>
                    <a:pt x="65" y="1304"/>
                    <a:pt x="56" y="1426"/>
                  </a:cubicBezTo>
                  <a:cubicBezTo>
                    <a:pt x="69" y="1428"/>
                    <a:pt x="78" y="1419"/>
                    <a:pt x="91" y="1418"/>
                  </a:cubicBezTo>
                  <a:cubicBezTo>
                    <a:pt x="105" y="1288"/>
                    <a:pt x="123" y="1129"/>
                    <a:pt x="139" y="10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25" tIns="45712" rIns="91425" bIns="45712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29" name="组合 28"/>
            <p:cNvGrpSpPr/>
            <p:nvPr userDrawn="1"/>
          </p:nvGrpSpPr>
          <p:grpSpPr>
            <a:xfrm>
              <a:off x="8090333" y="197206"/>
              <a:ext cx="1409889" cy="1340360"/>
              <a:chOff x="2289176" y="354013"/>
              <a:chExt cx="1158875" cy="1101725"/>
            </a:xfrm>
            <a:grpFill/>
          </p:grpSpPr>
          <p:sp>
            <p:nvSpPr>
              <p:cNvPr id="71" name="Freeform 85"/>
              <p:cNvSpPr/>
              <p:nvPr/>
            </p:nvSpPr>
            <p:spPr bwMode="auto">
              <a:xfrm>
                <a:off x="3282951" y="577851"/>
                <a:ext cx="11113" cy="9525"/>
              </a:xfrm>
              <a:custGeom>
                <a:avLst/>
                <a:gdLst>
                  <a:gd name="T0" fmla="*/ 12 w 13"/>
                  <a:gd name="T1" fmla="*/ 3 h 11"/>
                  <a:gd name="T2" fmla="*/ 10 w 13"/>
                  <a:gd name="T3" fmla="*/ 10 h 11"/>
                  <a:gd name="T4" fmla="*/ 2 w 13"/>
                  <a:gd name="T5" fmla="*/ 9 h 11"/>
                  <a:gd name="T6" fmla="*/ 12 w 13"/>
                  <a:gd name="T7" fmla="*/ 3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1">
                    <a:moveTo>
                      <a:pt x="12" y="3"/>
                    </a:moveTo>
                    <a:cubicBezTo>
                      <a:pt x="13" y="7"/>
                      <a:pt x="10" y="7"/>
                      <a:pt x="10" y="10"/>
                    </a:cubicBezTo>
                    <a:cubicBezTo>
                      <a:pt x="7" y="10"/>
                      <a:pt x="3" y="11"/>
                      <a:pt x="2" y="9"/>
                    </a:cubicBezTo>
                    <a:cubicBezTo>
                      <a:pt x="0" y="1"/>
                      <a:pt x="8" y="0"/>
                      <a:pt x="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86"/>
              <p:cNvSpPr/>
              <p:nvPr/>
            </p:nvSpPr>
            <p:spPr bwMode="auto">
              <a:xfrm>
                <a:off x="3138488" y="590551"/>
                <a:ext cx="7938" cy="6350"/>
              </a:xfrm>
              <a:custGeom>
                <a:avLst/>
                <a:gdLst>
                  <a:gd name="T0" fmla="*/ 11 w 11"/>
                  <a:gd name="T1" fmla="*/ 0 h 9"/>
                  <a:gd name="T2" fmla="*/ 11 w 11"/>
                  <a:gd name="T3" fmla="*/ 7 h 9"/>
                  <a:gd name="T4" fmla="*/ 2 w 11"/>
                  <a:gd name="T5" fmla="*/ 9 h 9"/>
                  <a:gd name="T6" fmla="*/ 2 w 11"/>
                  <a:gd name="T7" fmla="*/ 0 h 9"/>
                  <a:gd name="T8" fmla="*/ 11 w 11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9">
                    <a:moveTo>
                      <a:pt x="11" y="0"/>
                    </a:moveTo>
                    <a:cubicBezTo>
                      <a:pt x="11" y="3"/>
                      <a:pt x="11" y="5"/>
                      <a:pt x="11" y="7"/>
                    </a:cubicBezTo>
                    <a:cubicBezTo>
                      <a:pt x="8" y="9"/>
                      <a:pt x="8" y="9"/>
                      <a:pt x="2" y="9"/>
                    </a:cubicBezTo>
                    <a:cubicBezTo>
                      <a:pt x="0" y="7"/>
                      <a:pt x="2" y="3"/>
                      <a:pt x="2" y="0"/>
                    </a:cubicBezTo>
                    <a:cubicBezTo>
                      <a:pt x="7" y="0"/>
                      <a:pt x="7" y="0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87"/>
              <p:cNvSpPr/>
              <p:nvPr/>
            </p:nvSpPr>
            <p:spPr bwMode="auto">
              <a:xfrm>
                <a:off x="3260726" y="611188"/>
                <a:ext cx="9525" cy="11113"/>
              </a:xfrm>
              <a:custGeom>
                <a:avLst/>
                <a:gdLst>
                  <a:gd name="T0" fmla="*/ 13 w 13"/>
                  <a:gd name="T1" fmla="*/ 6 h 14"/>
                  <a:gd name="T2" fmla="*/ 13 w 13"/>
                  <a:gd name="T3" fmla="*/ 11 h 14"/>
                  <a:gd name="T4" fmla="*/ 6 w 13"/>
                  <a:gd name="T5" fmla="*/ 13 h 14"/>
                  <a:gd name="T6" fmla="*/ 13 w 13"/>
                  <a:gd name="T7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4">
                    <a:moveTo>
                      <a:pt x="13" y="6"/>
                    </a:moveTo>
                    <a:cubicBezTo>
                      <a:pt x="13" y="8"/>
                      <a:pt x="13" y="9"/>
                      <a:pt x="13" y="11"/>
                    </a:cubicBezTo>
                    <a:cubicBezTo>
                      <a:pt x="11" y="12"/>
                      <a:pt x="10" y="14"/>
                      <a:pt x="6" y="13"/>
                    </a:cubicBezTo>
                    <a:cubicBezTo>
                      <a:pt x="0" y="8"/>
                      <a:pt x="8" y="0"/>
                      <a:pt x="1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88"/>
              <p:cNvSpPr>
                <a:spLocks noEditPoints="1"/>
              </p:cNvSpPr>
              <p:nvPr/>
            </p:nvSpPr>
            <p:spPr bwMode="auto">
              <a:xfrm>
                <a:off x="2333626" y="873126"/>
                <a:ext cx="46038" cy="47625"/>
              </a:xfrm>
              <a:custGeom>
                <a:avLst/>
                <a:gdLst>
                  <a:gd name="T0" fmla="*/ 56 w 60"/>
                  <a:gd name="T1" fmla="*/ 20 h 60"/>
                  <a:gd name="T2" fmla="*/ 48 w 60"/>
                  <a:gd name="T3" fmla="*/ 51 h 60"/>
                  <a:gd name="T4" fmla="*/ 1 w 60"/>
                  <a:gd name="T5" fmla="*/ 31 h 60"/>
                  <a:gd name="T6" fmla="*/ 36 w 60"/>
                  <a:gd name="T7" fmla="*/ 13 h 60"/>
                  <a:gd name="T8" fmla="*/ 56 w 60"/>
                  <a:gd name="T9" fmla="*/ 20 h 60"/>
                  <a:gd name="T10" fmla="*/ 45 w 60"/>
                  <a:gd name="T11" fmla="*/ 40 h 60"/>
                  <a:gd name="T12" fmla="*/ 23 w 60"/>
                  <a:gd name="T13" fmla="*/ 19 h 60"/>
                  <a:gd name="T14" fmla="*/ 45 w 60"/>
                  <a:gd name="T15" fmla="*/ 40 h 60"/>
                  <a:gd name="T16" fmla="*/ 36 w 60"/>
                  <a:gd name="T17" fmla="*/ 46 h 60"/>
                  <a:gd name="T18" fmla="*/ 11 w 60"/>
                  <a:gd name="T19" fmla="*/ 26 h 60"/>
                  <a:gd name="T20" fmla="*/ 36 w 60"/>
                  <a:gd name="T21" fmla="*/ 4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60">
                    <a:moveTo>
                      <a:pt x="56" y="20"/>
                    </a:moveTo>
                    <a:cubicBezTo>
                      <a:pt x="60" y="32"/>
                      <a:pt x="55" y="41"/>
                      <a:pt x="48" y="51"/>
                    </a:cubicBezTo>
                    <a:cubicBezTo>
                      <a:pt x="33" y="60"/>
                      <a:pt x="4" y="51"/>
                      <a:pt x="1" y="31"/>
                    </a:cubicBezTo>
                    <a:cubicBezTo>
                      <a:pt x="0" y="13"/>
                      <a:pt x="25" y="0"/>
                      <a:pt x="36" y="13"/>
                    </a:cubicBezTo>
                    <a:cubicBezTo>
                      <a:pt x="45" y="13"/>
                      <a:pt x="49" y="18"/>
                      <a:pt x="56" y="20"/>
                    </a:cubicBezTo>
                    <a:close/>
                    <a:moveTo>
                      <a:pt x="45" y="40"/>
                    </a:moveTo>
                    <a:cubicBezTo>
                      <a:pt x="54" y="24"/>
                      <a:pt x="33" y="16"/>
                      <a:pt x="23" y="19"/>
                    </a:cubicBezTo>
                    <a:cubicBezTo>
                      <a:pt x="33" y="23"/>
                      <a:pt x="40" y="31"/>
                      <a:pt x="45" y="40"/>
                    </a:cubicBezTo>
                    <a:close/>
                    <a:moveTo>
                      <a:pt x="36" y="46"/>
                    </a:moveTo>
                    <a:cubicBezTo>
                      <a:pt x="36" y="34"/>
                      <a:pt x="27" y="26"/>
                      <a:pt x="11" y="26"/>
                    </a:cubicBezTo>
                    <a:cubicBezTo>
                      <a:pt x="8" y="39"/>
                      <a:pt x="20" y="46"/>
                      <a:pt x="36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89"/>
              <p:cNvSpPr/>
              <p:nvPr/>
            </p:nvSpPr>
            <p:spPr bwMode="auto">
              <a:xfrm>
                <a:off x="2832101" y="898526"/>
                <a:ext cx="31750" cy="9525"/>
              </a:xfrm>
              <a:custGeom>
                <a:avLst/>
                <a:gdLst>
                  <a:gd name="T0" fmla="*/ 40 w 40"/>
                  <a:gd name="T1" fmla="*/ 4 h 12"/>
                  <a:gd name="T2" fmla="*/ 0 w 40"/>
                  <a:gd name="T3" fmla="*/ 9 h 12"/>
                  <a:gd name="T4" fmla="*/ 40 w 40"/>
                  <a:gd name="T5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12">
                    <a:moveTo>
                      <a:pt x="40" y="4"/>
                    </a:moveTo>
                    <a:cubicBezTo>
                      <a:pt x="32" y="10"/>
                      <a:pt x="10" y="12"/>
                      <a:pt x="0" y="9"/>
                    </a:cubicBezTo>
                    <a:cubicBezTo>
                      <a:pt x="10" y="0"/>
                      <a:pt x="28" y="4"/>
                      <a:pt x="4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90"/>
              <p:cNvSpPr/>
              <p:nvPr/>
            </p:nvSpPr>
            <p:spPr bwMode="auto">
              <a:xfrm>
                <a:off x="2965451" y="1030288"/>
                <a:ext cx="49213" cy="6350"/>
              </a:xfrm>
              <a:custGeom>
                <a:avLst/>
                <a:gdLst>
                  <a:gd name="T0" fmla="*/ 63 w 63"/>
                  <a:gd name="T1" fmla="*/ 7 h 8"/>
                  <a:gd name="T2" fmla="*/ 0 w 63"/>
                  <a:gd name="T3" fmla="*/ 8 h 8"/>
                  <a:gd name="T4" fmla="*/ 37 w 63"/>
                  <a:gd name="T5" fmla="*/ 3 h 8"/>
                  <a:gd name="T6" fmla="*/ 63 w 63"/>
                  <a:gd name="T7" fmla="*/ 7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3" h="8">
                    <a:moveTo>
                      <a:pt x="63" y="7"/>
                    </a:moveTo>
                    <a:cubicBezTo>
                      <a:pt x="42" y="8"/>
                      <a:pt x="26" y="7"/>
                      <a:pt x="0" y="8"/>
                    </a:cubicBezTo>
                    <a:cubicBezTo>
                      <a:pt x="9" y="4"/>
                      <a:pt x="25" y="3"/>
                      <a:pt x="37" y="3"/>
                    </a:cubicBezTo>
                    <a:cubicBezTo>
                      <a:pt x="47" y="2"/>
                      <a:pt x="59" y="0"/>
                      <a:pt x="63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91"/>
              <p:cNvSpPr/>
              <p:nvPr/>
            </p:nvSpPr>
            <p:spPr bwMode="auto">
              <a:xfrm>
                <a:off x="2989263" y="1211263"/>
                <a:ext cx="34925" cy="9525"/>
              </a:xfrm>
              <a:custGeom>
                <a:avLst/>
                <a:gdLst>
                  <a:gd name="T0" fmla="*/ 45 w 45"/>
                  <a:gd name="T1" fmla="*/ 5 h 13"/>
                  <a:gd name="T2" fmla="*/ 30 w 45"/>
                  <a:gd name="T3" fmla="*/ 8 h 13"/>
                  <a:gd name="T4" fmla="*/ 0 w 45"/>
                  <a:gd name="T5" fmla="*/ 5 h 13"/>
                  <a:gd name="T6" fmla="*/ 45 w 45"/>
                  <a:gd name="T7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13">
                    <a:moveTo>
                      <a:pt x="45" y="5"/>
                    </a:moveTo>
                    <a:cubicBezTo>
                      <a:pt x="43" y="13"/>
                      <a:pt x="35" y="8"/>
                      <a:pt x="30" y="8"/>
                    </a:cubicBezTo>
                    <a:cubicBezTo>
                      <a:pt x="20" y="6"/>
                      <a:pt x="8" y="6"/>
                      <a:pt x="0" y="5"/>
                    </a:cubicBezTo>
                    <a:cubicBezTo>
                      <a:pt x="12" y="1"/>
                      <a:pt x="34" y="0"/>
                      <a:pt x="4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92"/>
              <p:cNvSpPr/>
              <p:nvPr/>
            </p:nvSpPr>
            <p:spPr bwMode="auto">
              <a:xfrm>
                <a:off x="2890838" y="1282701"/>
                <a:ext cx="38100" cy="12700"/>
              </a:xfrm>
              <a:custGeom>
                <a:avLst/>
                <a:gdLst>
                  <a:gd name="T0" fmla="*/ 48 w 48"/>
                  <a:gd name="T1" fmla="*/ 6 h 15"/>
                  <a:gd name="T2" fmla="*/ 0 w 48"/>
                  <a:gd name="T3" fmla="*/ 5 h 15"/>
                  <a:gd name="T4" fmla="*/ 48 w 48"/>
                  <a:gd name="T5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15">
                    <a:moveTo>
                      <a:pt x="48" y="6"/>
                    </a:moveTo>
                    <a:cubicBezTo>
                      <a:pt x="41" y="12"/>
                      <a:pt x="6" y="15"/>
                      <a:pt x="0" y="5"/>
                    </a:cubicBezTo>
                    <a:cubicBezTo>
                      <a:pt x="12" y="0"/>
                      <a:pt x="30" y="7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93"/>
              <p:cNvSpPr>
                <a:spLocks noEditPoints="1"/>
              </p:cNvSpPr>
              <p:nvPr/>
            </p:nvSpPr>
            <p:spPr bwMode="auto">
              <a:xfrm>
                <a:off x="2289176" y="354013"/>
                <a:ext cx="1158875" cy="1101725"/>
              </a:xfrm>
              <a:custGeom>
                <a:avLst/>
                <a:gdLst>
                  <a:gd name="T0" fmla="*/ 958 w 1489"/>
                  <a:gd name="T1" fmla="*/ 442 h 1415"/>
                  <a:gd name="T2" fmla="*/ 1231 w 1489"/>
                  <a:gd name="T3" fmla="*/ 98 h 1415"/>
                  <a:gd name="T4" fmla="*/ 1262 w 1489"/>
                  <a:gd name="T5" fmla="*/ 259 h 1415"/>
                  <a:gd name="T6" fmla="*/ 1270 w 1489"/>
                  <a:gd name="T7" fmla="*/ 381 h 1415"/>
                  <a:gd name="T8" fmla="*/ 1389 w 1489"/>
                  <a:gd name="T9" fmla="*/ 1080 h 1415"/>
                  <a:gd name="T10" fmla="*/ 306 w 1489"/>
                  <a:gd name="T11" fmla="*/ 1375 h 1415"/>
                  <a:gd name="T12" fmla="*/ 11 w 1489"/>
                  <a:gd name="T13" fmla="*/ 730 h 1415"/>
                  <a:gd name="T14" fmla="*/ 453 w 1489"/>
                  <a:gd name="T15" fmla="*/ 504 h 1415"/>
                  <a:gd name="T16" fmla="*/ 1222 w 1489"/>
                  <a:gd name="T17" fmla="*/ 18 h 1415"/>
                  <a:gd name="T18" fmla="*/ 1194 w 1489"/>
                  <a:gd name="T19" fmla="*/ 210 h 1415"/>
                  <a:gd name="T20" fmla="*/ 1380 w 1489"/>
                  <a:gd name="T21" fmla="*/ 189 h 1415"/>
                  <a:gd name="T22" fmla="*/ 412 w 1489"/>
                  <a:gd name="T23" fmla="*/ 286 h 1415"/>
                  <a:gd name="T24" fmla="*/ 1119 w 1489"/>
                  <a:gd name="T25" fmla="*/ 241 h 1415"/>
                  <a:gd name="T26" fmla="*/ 435 w 1489"/>
                  <a:gd name="T27" fmla="*/ 266 h 1415"/>
                  <a:gd name="T28" fmla="*/ 421 w 1489"/>
                  <a:gd name="T29" fmla="*/ 278 h 1415"/>
                  <a:gd name="T30" fmla="*/ 594 w 1489"/>
                  <a:gd name="T31" fmla="*/ 606 h 1415"/>
                  <a:gd name="T32" fmla="*/ 491 w 1489"/>
                  <a:gd name="T33" fmla="*/ 324 h 1415"/>
                  <a:gd name="T34" fmla="*/ 813 w 1489"/>
                  <a:gd name="T35" fmla="*/ 392 h 1415"/>
                  <a:gd name="T36" fmla="*/ 1057 w 1489"/>
                  <a:gd name="T37" fmla="*/ 348 h 1415"/>
                  <a:gd name="T38" fmla="*/ 463 w 1489"/>
                  <a:gd name="T39" fmla="*/ 615 h 1415"/>
                  <a:gd name="T40" fmla="*/ 1170 w 1489"/>
                  <a:gd name="T41" fmla="*/ 450 h 1415"/>
                  <a:gd name="T42" fmla="*/ 926 w 1489"/>
                  <a:gd name="T43" fmla="*/ 567 h 1415"/>
                  <a:gd name="T44" fmla="*/ 1031 w 1489"/>
                  <a:gd name="T45" fmla="*/ 833 h 1415"/>
                  <a:gd name="T46" fmla="*/ 1076 w 1489"/>
                  <a:gd name="T47" fmla="*/ 1199 h 1415"/>
                  <a:gd name="T48" fmla="*/ 1356 w 1489"/>
                  <a:gd name="T49" fmla="*/ 669 h 1415"/>
                  <a:gd name="T50" fmla="*/ 1012 w 1489"/>
                  <a:gd name="T51" fmla="*/ 726 h 1415"/>
                  <a:gd name="T52" fmla="*/ 993 w 1489"/>
                  <a:gd name="T53" fmla="*/ 615 h 1415"/>
                  <a:gd name="T54" fmla="*/ 905 w 1489"/>
                  <a:gd name="T55" fmla="*/ 628 h 1415"/>
                  <a:gd name="T56" fmla="*/ 950 w 1489"/>
                  <a:gd name="T57" fmla="*/ 708 h 1415"/>
                  <a:gd name="T58" fmla="*/ 723 w 1489"/>
                  <a:gd name="T59" fmla="*/ 635 h 1415"/>
                  <a:gd name="T60" fmla="*/ 272 w 1489"/>
                  <a:gd name="T61" fmla="*/ 799 h 1415"/>
                  <a:gd name="T62" fmla="*/ 180 w 1489"/>
                  <a:gd name="T63" fmla="*/ 726 h 1415"/>
                  <a:gd name="T64" fmla="*/ 997 w 1489"/>
                  <a:gd name="T65" fmla="*/ 748 h 1415"/>
                  <a:gd name="T66" fmla="*/ 536 w 1489"/>
                  <a:gd name="T67" fmla="*/ 802 h 1415"/>
                  <a:gd name="T68" fmla="*/ 539 w 1489"/>
                  <a:gd name="T69" fmla="*/ 783 h 1415"/>
                  <a:gd name="T70" fmla="*/ 1235 w 1489"/>
                  <a:gd name="T71" fmla="*/ 1190 h 1415"/>
                  <a:gd name="T72" fmla="*/ 341 w 1489"/>
                  <a:gd name="T73" fmla="*/ 832 h 1415"/>
                  <a:gd name="T74" fmla="*/ 501 w 1489"/>
                  <a:gd name="T75" fmla="*/ 802 h 1415"/>
                  <a:gd name="T76" fmla="*/ 581 w 1489"/>
                  <a:gd name="T77" fmla="*/ 842 h 1415"/>
                  <a:gd name="T78" fmla="*/ 580 w 1489"/>
                  <a:gd name="T79" fmla="*/ 875 h 1415"/>
                  <a:gd name="T80" fmla="*/ 944 w 1489"/>
                  <a:gd name="T81" fmla="*/ 888 h 1415"/>
                  <a:gd name="T82" fmla="*/ 473 w 1489"/>
                  <a:gd name="T83" fmla="*/ 900 h 1415"/>
                  <a:gd name="T84" fmla="*/ 1037 w 1489"/>
                  <a:gd name="T85" fmla="*/ 920 h 1415"/>
                  <a:gd name="T86" fmla="*/ 790 w 1489"/>
                  <a:gd name="T87" fmla="*/ 967 h 1415"/>
                  <a:gd name="T88" fmla="*/ 383 w 1489"/>
                  <a:gd name="T89" fmla="*/ 1028 h 1415"/>
                  <a:gd name="T90" fmla="*/ 575 w 1489"/>
                  <a:gd name="T91" fmla="*/ 1046 h 1415"/>
                  <a:gd name="T92" fmla="*/ 834 w 1489"/>
                  <a:gd name="T93" fmla="*/ 1067 h 1415"/>
                  <a:gd name="T94" fmla="*/ 981 w 1489"/>
                  <a:gd name="T95" fmla="*/ 1066 h 1415"/>
                  <a:gd name="T96" fmla="*/ 388 w 1489"/>
                  <a:gd name="T97" fmla="*/ 1072 h 1415"/>
                  <a:gd name="T98" fmla="*/ 1073 w 1489"/>
                  <a:gd name="T99" fmla="*/ 1193 h 1415"/>
                  <a:gd name="T100" fmla="*/ 725 w 1489"/>
                  <a:gd name="T101" fmla="*/ 1124 h 1415"/>
                  <a:gd name="T102" fmla="*/ 485 w 1489"/>
                  <a:gd name="T103" fmla="*/ 1135 h 1415"/>
                  <a:gd name="T104" fmla="*/ 665 w 1489"/>
                  <a:gd name="T105" fmla="*/ 1153 h 1415"/>
                  <a:gd name="T106" fmla="*/ 398 w 1489"/>
                  <a:gd name="T107" fmla="*/ 1244 h 1415"/>
                  <a:gd name="T108" fmla="*/ 888 w 1489"/>
                  <a:gd name="T109" fmla="*/ 1250 h 1415"/>
                  <a:gd name="T110" fmla="*/ 417 w 1489"/>
                  <a:gd name="T111" fmla="*/ 1195 h 1415"/>
                  <a:gd name="T112" fmla="*/ 381 w 1489"/>
                  <a:gd name="T113" fmla="*/ 1205 h 1415"/>
                  <a:gd name="T114" fmla="*/ 1111 w 1489"/>
                  <a:gd name="T115" fmla="*/ 1216 h 1415"/>
                  <a:gd name="T116" fmla="*/ 1097 w 1489"/>
                  <a:gd name="T117" fmla="*/ 1259 h 1415"/>
                  <a:gd name="T118" fmla="*/ 587 w 1489"/>
                  <a:gd name="T119" fmla="*/ 1369 h 1415"/>
                  <a:gd name="T120" fmla="*/ 1082 w 1489"/>
                  <a:gd name="T121" fmla="*/ 1298 h 1415"/>
                  <a:gd name="T122" fmla="*/ 513 w 1489"/>
                  <a:gd name="T123" fmla="*/ 1387 h 14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489" h="1415">
                    <a:moveTo>
                      <a:pt x="637" y="608"/>
                    </a:moveTo>
                    <a:cubicBezTo>
                      <a:pt x="644" y="607"/>
                      <a:pt x="646" y="607"/>
                      <a:pt x="652" y="606"/>
                    </a:cubicBezTo>
                    <a:cubicBezTo>
                      <a:pt x="635" y="589"/>
                      <a:pt x="621" y="568"/>
                      <a:pt x="610" y="540"/>
                    </a:cubicBezTo>
                    <a:cubicBezTo>
                      <a:pt x="589" y="487"/>
                      <a:pt x="604" y="401"/>
                      <a:pt x="635" y="361"/>
                    </a:cubicBezTo>
                    <a:cubicBezTo>
                      <a:pt x="655" y="339"/>
                      <a:pt x="694" y="328"/>
                      <a:pt x="728" y="333"/>
                    </a:cubicBezTo>
                    <a:cubicBezTo>
                      <a:pt x="734" y="338"/>
                      <a:pt x="741" y="336"/>
                      <a:pt x="750" y="339"/>
                    </a:cubicBezTo>
                    <a:cubicBezTo>
                      <a:pt x="761" y="343"/>
                      <a:pt x="765" y="354"/>
                      <a:pt x="775" y="359"/>
                    </a:cubicBezTo>
                    <a:cubicBezTo>
                      <a:pt x="782" y="363"/>
                      <a:pt x="795" y="363"/>
                      <a:pt x="805" y="362"/>
                    </a:cubicBezTo>
                    <a:cubicBezTo>
                      <a:pt x="814" y="333"/>
                      <a:pt x="828" y="308"/>
                      <a:pt x="843" y="285"/>
                    </a:cubicBezTo>
                    <a:cubicBezTo>
                      <a:pt x="856" y="281"/>
                      <a:pt x="870" y="287"/>
                      <a:pt x="878" y="294"/>
                    </a:cubicBezTo>
                    <a:cubicBezTo>
                      <a:pt x="877" y="300"/>
                      <a:pt x="876" y="300"/>
                      <a:pt x="876" y="306"/>
                    </a:cubicBezTo>
                    <a:cubicBezTo>
                      <a:pt x="858" y="318"/>
                      <a:pt x="846" y="336"/>
                      <a:pt x="834" y="355"/>
                    </a:cubicBezTo>
                    <a:cubicBezTo>
                      <a:pt x="849" y="350"/>
                      <a:pt x="867" y="353"/>
                      <a:pt x="884" y="359"/>
                    </a:cubicBezTo>
                    <a:cubicBezTo>
                      <a:pt x="890" y="361"/>
                      <a:pt x="893" y="364"/>
                      <a:pt x="900" y="368"/>
                    </a:cubicBezTo>
                    <a:cubicBezTo>
                      <a:pt x="905" y="370"/>
                      <a:pt x="912" y="371"/>
                      <a:pt x="916" y="374"/>
                    </a:cubicBezTo>
                    <a:cubicBezTo>
                      <a:pt x="918" y="375"/>
                      <a:pt x="920" y="379"/>
                      <a:pt x="923" y="382"/>
                    </a:cubicBezTo>
                    <a:cubicBezTo>
                      <a:pt x="929" y="388"/>
                      <a:pt x="934" y="390"/>
                      <a:pt x="940" y="398"/>
                    </a:cubicBezTo>
                    <a:cubicBezTo>
                      <a:pt x="947" y="410"/>
                      <a:pt x="957" y="431"/>
                      <a:pt x="958" y="442"/>
                    </a:cubicBezTo>
                    <a:cubicBezTo>
                      <a:pt x="961" y="455"/>
                      <a:pt x="959" y="476"/>
                      <a:pt x="956" y="491"/>
                    </a:cubicBezTo>
                    <a:cubicBezTo>
                      <a:pt x="954" y="511"/>
                      <a:pt x="946" y="528"/>
                      <a:pt x="940" y="545"/>
                    </a:cubicBezTo>
                    <a:cubicBezTo>
                      <a:pt x="955" y="539"/>
                      <a:pt x="974" y="527"/>
                      <a:pt x="993" y="520"/>
                    </a:cubicBezTo>
                    <a:cubicBezTo>
                      <a:pt x="994" y="518"/>
                      <a:pt x="993" y="515"/>
                      <a:pt x="994" y="511"/>
                    </a:cubicBezTo>
                    <a:cubicBezTo>
                      <a:pt x="1005" y="491"/>
                      <a:pt x="1014" y="461"/>
                      <a:pt x="1022" y="439"/>
                    </a:cubicBezTo>
                    <a:cubicBezTo>
                      <a:pt x="1029" y="424"/>
                      <a:pt x="1038" y="405"/>
                      <a:pt x="1045" y="385"/>
                    </a:cubicBezTo>
                    <a:cubicBezTo>
                      <a:pt x="1046" y="380"/>
                      <a:pt x="1050" y="371"/>
                      <a:pt x="1050" y="368"/>
                    </a:cubicBezTo>
                    <a:cubicBezTo>
                      <a:pt x="1049" y="364"/>
                      <a:pt x="1041" y="353"/>
                      <a:pt x="1047" y="345"/>
                    </a:cubicBezTo>
                    <a:cubicBezTo>
                      <a:pt x="1052" y="341"/>
                      <a:pt x="1059" y="338"/>
                      <a:pt x="1066" y="336"/>
                    </a:cubicBezTo>
                    <a:cubicBezTo>
                      <a:pt x="1080" y="303"/>
                      <a:pt x="1092" y="272"/>
                      <a:pt x="1111" y="242"/>
                    </a:cubicBezTo>
                    <a:cubicBezTo>
                      <a:pt x="1108" y="235"/>
                      <a:pt x="1111" y="230"/>
                      <a:pt x="1115" y="225"/>
                    </a:cubicBezTo>
                    <a:cubicBezTo>
                      <a:pt x="1104" y="206"/>
                      <a:pt x="1097" y="184"/>
                      <a:pt x="1100" y="158"/>
                    </a:cubicBezTo>
                    <a:cubicBezTo>
                      <a:pt x="1107" y="99"/>
                      <a:pt x="1167" y="72"/>
                      <a:pt x="1201" y="39"/>
                    </a:cubicBezTo>
                    <a:cubicBezTo>
                      <a:pt x="1205" y="33"/>
                      <a:pt x="1208" y="26"/>
                      <a:pt x="1213" y="22"/>
                    </a:cubicBezTo>
                    <a:cubicBezTo>
                      <a:pt x="1216" y="16"/>
                      <a:pt x="1219" y="8"/>
                      <a:pt x="1221" y="1"/>
                    </a:cubicBezTo>
                    <a:cubicBezTo>
                      <a:pt x="1225" y="0"/>
                      <a:pt x="1226" y="1"/>
                      <a:pt x="1228" y="2"/>
                    </a:cubicBezTo>
                    <a:cubicBezTo>
                      <a:pt x="1227" y="11"/>
                      <a:pt x="1234" y="20"/>
                      <a:pt x="1236" y="30"/>
                    </a:cubicBezTo>
                    <a:cubicBezTo>
                      <a:pt x="1242" y="53"/>
                      <a:pt x="1232" y="77"/>
                      <a:pt x="1231" y="98"/>
                    </a:cubicBezTo>
                    <a:cubicBezTo>
                      <a:pt x="1227" y="102"/>
                      <a:pt x="1226" y="109"/>
                      <a:pt x="1221" y="113"/>
                    </a:cubicBezTo>
                    <a:cubicBezTo>
                      <a:pt x="1228" y="108"/>
                      <a:pt x="1240" y="100"/>
                      <a:pt x="1244" y="88"/>
                    </a:cubicBezTo>
                    <a:cubicBezTo>
                      <a:pt x="1248" y="78"/>
                      <a:pt x="1247" y="62"/>
                      <a:pt x="1259" y="74"/>
                    </a:cubicBezTo>
                    <a:cubicBezTo>
                      <a:pt x="1259" y="78"/>
                      <a:pt x="1257" y="80"/>
                      <a:pt x="1256" y="83"/>
                    </a:cubicBezTo>
                    <a:cubicBezTo>
                      <a:pt x="1255" y="151"/>
                      <a:pt x="1220" y="202"/>
                      <a:pt x="1178" y="240"/>
                    </a:cubicBezTo>
                    <a:cubicBezTo>
                      <a:pt x="1174" y="239"/>
                      <a:pt x="1173" y="242"/>
                      <a:pt x="1170" y="242"/>
                    </a:cubicBezTo>
                    <a:cubicBezTo>
                      <a:pt x="1168" y="244"/>
                      <a:pt x="1169" y="245"/>
                      <a:pt x="1169" y="250"/>
                    </a:cubicBezTo>
                    <a:cubicBezTo>
                      <a:pt x="1167" y="251"/>
                      <a:pt x="1165" y="253"/>
                      <a:pt x="1162" y="254"/>
                    </a:cubicBezTo>
                    <a:cubicBezTo>
                      <a:pt x="1150" y="283"/>
                      <a:pt x="1139" y="330"/>
                      <a:pt x="1129" y="359"/>
                    </a:cubicBezTo>
                    <a:cubicBezTo>
                      <a:pt x="1131" y="364"/>
                      <a:pt x="1135" y="369"/>
                      <a:pt x="1135" y="377"/>
                    </a:cubicBezTo>
                    <a:cubicBezTo>
                      <a:pt x="1131" y="382"/>
                      <a:pt x="1126" y="385"/>
                      <a:pt x="1118" y="387"/>
                    </a:cubicBezTo>
                    <a:cubicBezTo>
                      <a:pt x="1106" y="415"/>
                      <a:pt x="1094" y="447"/>
                      <a:pt x="1080" y="478"/>
                    </a:cubicBezTo>
                    <a:cubicBezTo>
                      <a:pt x="1106" y="471"/>
                      <a:pt x="1134" y="459"/>
                      <a:pt x="1163" y="452"/>
                    </a:cubicBezTo>
                    <a:cubicBezTo>
                      <a:pt x="1173" y="419"/>
                      <a:pt x="1193" y="388"/>
                      <a:pt x="1206" y="354"/>
                    </a:cubicBezTo>
                    <a:cubicBezTo>
                      <a:pt x="1206" y="349"/>
                      <a:pt x="1203" y="347"/>
                      <a:pt x="1202" y="343"/>
                    </a:cubicBezTo>
                    <a:cubicBezTo>
                      <a:pt x="1206" y="338"/>
                      <a:pt x="1208" y="331"/>
                      <a:pt x="1215" y="332"/>
                    </a:cubicBezTo>
                    <a:cubicBezTo>
                      <a:pt x="1233" y="311"/>
                      <a:pt x="1250" y="289"/>
                      <a:pt x="1264" y="264"/>
                    </a:cubicBezTo>
                    <a:cubicBezTo>
                      <a:pt x="1262" y="262"/>
                      <a:pt x="1262" y="261"/>
                      <a:pt x="1262" y="259"/>
                    </a:cubicBezTo>
                    <a:cubicBezTo>
                      <a:pt x="1264" y="252"/>
                      <a:pt x="1269" y="250"/>
                      <a:pt x="1273" y="246"/>
                    </a:cubicBezTo>
                    <a:cubicBezTo>
                      <a:pt x="1279" y="231"/>
                      <a:pt x="1283" y="210"/>
                      <a:pt x="1290" y="192"/>
                    </a:cubicBezTo>
                    <a:cubicBezTo>
                      <a:pt x="1298" y="171"/>
                      <a:pt x="1312" y="147"/>
                      <a:pt x="1325" y="129"/>
                    </a:cubicBezTo>
                    <a:cubicBezTo>
                      <a:pt x="1334" y="117"/>
                      <a:pt x="1342" y="97"/>
                      <a:pt x="1352" y="111"/>
                    </a:cubicBezTo>
                    <a:cubicBezTo>
                      <a:pt x="1353" y="115"/>
                      <a:pt x="1346" y="117"/>
                      <a:pt x="1348" y="120"/>
                    </a:cubicBezTo>
                    <a:cubicBezTo>
                      <a:pt x="1334" y="127"/>
                      <a:pt x="1330" y="144"/>
                      <a:pt x="1323" y="159"/>
                    </a:cubicBezTo>
                    <a:cubicBezTo>
                      <a:pt x="1332" y="149"/>
                      <a:pt x="1347" y="128"/>
                      <a:pt x="1351" y="117"/>
                    </a:cubicBezTo>
                    <a:cubicBezTo>
                      <a:pt x="1357" y="112"/>
                      <a:pt x="1363" y="118"/>
                      <a:pt x="1368" y="120"/>
                    </a:cubicBezTo>
                    <a:cubicBezTo>
                      <a:pt x="1371" y="121"/>
                      <a:pt x="1375" y="120"/>
                      <a:pt x="1378" y="121"/>
                    </a:cubicBezTo>
                    <a:cubicBezTo>
                      <a:pt x="1380" y="122"/>
                      <a:pt x="1382" y="125"/>
                      <a:pt x="1386" y="127"/>
                    </a:cubicBezTo>
                    <a:cubicBezTo>
                      <a:pt x="1395" y="132"/>
                      <a:pt x="1402" y="133"/>
                      <a:pt x="1406" y="145"/>
                    </a:cubicBezTo>
                    <a:cubicBezTo>
                      <a:pt x="1394" y="163"/>
                      <a:pt x="1387" y="191"/>
                      <a:pt x="1375" y="211"/>
                    </a:cubicBezTo>
                    <a:cubicBezTo>
                      <a:pt x="1366" y="226"/>
                      <a:pt x="1357" y="241"/>
                      <a:pt x="1342" y="251"/>
                    </a:cubicBezTo>
                    <a:cubicBezTo>
                      <a:pt x="1338" y="257"/>
                      <a:pt x="1336" y="265"/>
                      <a:pt x="1328" y="268"/>
                    </a:cubicBezTo>
                    <a:cubicBezTo>
                      <a:pt x="1327" y="271"/>
                      <a:pt x="1332" y="271"/>
                      <a:pt x="1329" y="276"/>
                    </a:cubicBezTo>
                    <a:cubicBezTo>
                      <a:pt x="1325" y="279"/>
                      <a:pt x="1322" y="282"/>
                      <a:pt x="1317" y="281"/>
                    </a:cubicBezTo>
                    <a:cubicBezTo>
                      <a:pt x="1304" y="305"/>
                      <a:pt x="1295" y="336"/>
                      <a:pt x="1284" y="358"/>
                    </a:cubicBezTo>
                    <a:cubicBezTo>
                      <a:pt x="1290" y="368"/>
                      <a:pt x="1283" y="380"/>
                      <a:pt x="1270" y="381"/>
                    </a:cubicBezTo>
                    <a:cubicBezTo>
                      <a:pt x="1256" y="401"/>
                      <a:pt x="1244" y="423"/>
                      <a:pt x="1228" y="441"/>
                    </a:cubicBezTo>
                    <a:cubicBezTo>
                      <a:pt x="1274" y="438"/>
                      <a:pt x="1315" y="444"/>
                      <a:pt x="1358" y="455"/>
                    </a:cubicBezTo>
                    <a:cubicBezTo>
                      <a:pt x="1368" y="460"/>
                      <a:pt x="1378" y="468"/>
                      <a:pt x="1389" y="473"/>
                    </a:cubicBezTo>
                    <a:cubicBezTo>
                      <a:pt x="1392" y="474"/>
                      <a:pt x="1395" y="474"/>
                      <a:pt x="1398" y="476"/>
                    </a:cubicBezTo>
                    <a:cubicBezTo>
                      <a:pt x="1406" y="482"/>
                      <a:pt x="1417" y="496"/>
                      <a:pt x="1425" y="509"/>
                    </a:cubicBezTo>
                    <a:cubicBezTo>
                      <a:pt x="1432" y="520"/>
                      <a:pt x="1435" y="533"/>
                      <a:pt x="1438" y="544"/>
                    </a:cubicBezTo>
                    <a:cubicBezTo>
                      <a:pt x="1431" y="600"/>
                      <a:pt x="1391" y="633"/>
                      <a:pt x="1378" y="682"/>
                    </a:cubicBezTo>
                    <a:cubicBezTo>
                      <a:pt x="1374" y="684"/>
                      <a:pt x="1374" y="691"/>
                      <a:pt x="1370" y="693"/>
                    </a:cubicBezTo>
                    <a:cubicBezTo>
                      <a:pt x="1368" y="707"/>
                      <a:pt x="1362" y="718"/>
                      <a:pt x="1358" y="732"/>
                    </a:cubicBezTo>
                    <a:cubicBezTo>
                      <a:pt x="1358" y="746"/>
                      <a:pt x="1358" y="751"/>
                      <a:pt x="1362" y="764"/>
                    </a:cubicBezTo>
                    <a:cubicBezTo>
                      <a:pt x="1376" y="764"/>
                      <a:pt x="1388" y="767"/>
                      <a:pt x="1400" y="762"/>
                    </a:cubicBezTo>
                    <a:cubicBezTo>
                      <a:pt x="1408" y="765"/>
                      <a:pt x="1419" y="767"/>
                      <a:pt x="1427" y="766"/>
                    </a:cubicBezTo>
                    <a:cubicBezTo>
                      <a:pt x="1443" y="775"/>
                      <a:pt x="1468" y="782"/>
                      <a:pt x="1475" y="800"/>
                    </a:cubicBezTo>
                    <a:cubicBezTo>
                      <a:pt x="1476" y="803"/>
                      <a:pt x="1477" y="804"/>
                      <a:pt x="1474" y="805"/>
                    </a:cubicBezTo>
                    <a:cubicBezTo>
                      <a:pt x="1475" y="806"/>
                      <a:pt x="1477" y="805"/>
                      <a:pt x="1478" y="808"/>
                    </a:cubicBezTo>
                    <a:cubicBezTo>
                      <a:pt x="1489" y="858"/>
                      <a:pt x="1477" y="908"/>
                      <a:pt x="1464" y="952"/>
                    </a:cubicBezTo>
                    <a:cubicBezTo>
                      <a:pt x="1453" y="977"/>
                      <a:pt x="1438" y="999"/>
                      <a:pt x="1429" y="1026"/>
                    </a:cubicBezTo>
                    <a:cubicBezTo>
                      <a:pt x="1413" y="1042"/>
                      <a:pt x="1400" y="1060"/>
                      <a:pt x="1389" y="1080"/>
                    </a:cubicBezTo>
                    <a:cubicBezTo>
                      <a:pt x="1381" y="1088"/>
                      <a:pt x="1373" y="1095"/>
                      <a:pt x="1368" y="1107"/>
                    </a:cubicBezTo>
                    <a:cubicBezTo>
                      <a:pt x="1367" y="1108"/>
                      <a:pt x="1365" y="1108"/>
                      <a:pt x="1363" y="1108"/>
                    </a:cubicBezTo>
                    <a:cubicBezTo>
                      <a:pt x="1350" y="1128"/>
                      <a:pt x="1330" y="1141"/>
                      <a:pt x="1316" y="1159"/>
                    </a:cubicBezTo>
                    <a:cubicBezTo>
                      <a:pt x="1312" y="1160"/>
                      <a:pt x="1311" y="1163"/>
                      <a:pt x="1308" y="1163"/>
                    </a:cubicBezTo>
                    <a:cubicBezTo>
                      <a:pt x="1276" y="1196"/>
                      <a:pt x="1235" y="1220"/>
                      <a:pt x="1189" y="1238"/>
                    </a:cubicBezTo>
                    <a:cubicBezTo>
                      <a:pt x="1193" y="1243"/>
                      <a:pt x="1197" y="1248"/>
                      <a:pt x="1203" y="1252"/>
                    </a:cubicBezTo>
                    <a:cubicBezTo>
                      <a:pt x="1212" y="1261"/>
                      <a:pt x="1213" y="1281"/>
                      <a:pt x="1216" y="1292"/>
                    </a:cubicBezTo>
                    <a:cubicBezTo>
                      <a:pt x="1215" y="1295"/>
                      <a:pt x="1214" y="1299"/>
                      <a:pt x="1214" y="1304"/>
                    </a:cubicBezTo>
                    <a:cubicBezTo>
                      <a:pt x="1206" y="1321"/>
                      <a:pt x="1195" y="1331"/>
                      <a:pt x="1179" y="1343"/>
                    </a:cubicBezTo>
                    <a:cubicBezTo>
                      <a:pt x="1144" y="1367"/>
                      <a:pt x="1096" y="1376"/>
                      <a:pt x="1041" y="1378"/>
                    </a:cubicBezTo>
                    <a:cubicBezTo>
                      <a:pt x="995" y="1378"/>
                      <a:pt x="944" y="1382"/>
                      <a:pt x="903" y="1366"/>
                    </a:cubicBezTo>
                    <a:cubicBezTo>
                      <a:pt x="890" y="1365"/>
                      <a:pt x="874" y="1360"/>
                      <a:pt x="860" y="1357"/>
                    </a:cubicBezTo>
                    <a:cubicBezTo>
                      <a:pt x="853" y="1355"/>
                      <a:pt x="845" y="1356"/>
                      <a:pt x="839" y="1351"/>
                    </a:cubicBezTo>
                    <a:cubicBezTo>
                      <a:pt x="827" y="1354"/>
                      <a:pt x="808" y="1350"/>
                      <a:pt x="797" y="1349"/>
                    </a:cubicBezTo>
                    <a:cubicBezTo>
                      <a:pt x="792" y="1351"/>
                      <a:pt x="788" y="1353"/>
                      <a:pt x="786" y="1358"/>
                    </a:cubicBezTo>
                    <a:cubicBezTo>
                      <a:pt x="737" y="1379"/>
                      <a:pt x="682" y="1399"/>
                      <a:pt x="622" y="1406"/>
                    </a:cubicBezTo>
                    <a:cubicBezTo>
                      <a:pt x="599" y="1409"/>
                      <a:pt x="574" y="1415"/>
                      <a:pt x="549" y="1413"/>
                    </a:cubicBezTo>
                    <a:cubicBezTo>
                      <a:pt x="463" y="1406"/>
                      <a:pt x="378" y="1414"/>
                      <a:pt x="306" y="1375"/>
                    </a:cubicBezTo>
                    <a:cubicBezTo>
                      <a:pt x="303" y="1373"/>
                      <a:pt x="303" y="1375"/>
                      <a:pt x="299" y="1375"/>
                    </a:cubicBezTo>
                    <a:cubicBezTo>
                      <a:pt x="287" y="1369"/>
                      <a:pt x="279" y="1360"/>
                      <a:pt x="269" y="1353"/>
                    </a:cubicBezTo>
                    <a:cubicBezTo>
                      <a:pt x="269" y="1350"/>
                      <a:pt x="270" y="1349"/>
                      <a:pt x="271" y="1347"/>
                    </a:cubicBezTo>
                    <a:cubicBezTo>
                      <a:pt x="263" y="1331"/>
                      <a:pt x="268" y="1312"/>
                      <a:pt x="263" y="1296"/>
                    </a:cubicBezTo>
                    <a:cubicBezTo>
                      <a:pt x="265" y="1290"/>
                      <a:pt x="267" y="1282"/>
                      <a:pt x="265" y="1274"/>
                    </a:cubicBezTo>
                    <a:cubicBezTo>
                      <a:pt x="271" y="1265"/>
                      <a:pt x="273" y="1253"/>
                      <a:pt x="280" y="1246"/>
                    </a:cubicBezTo>
                    <a:cubicBezTo>
                      <a:pt x="276" y="1239"/>
                      <a:pt x="267" y="1238"/>
                      <a:pt x="264" y="1231"/>
                    </a:cubicBezTo>
                    <a:cubicBezTo>
                      <a:pt x="275" y="1209"/>
                      <a:pt x="295" y="1196"/>
                      <a:pt x="310" y="1177"/>
                    </a:cubicBezTo>
                    <a:cubicBezTo>
                      <a:pt x="308" y="1171"/>
                      <a:pt x="305" y="1168"/>
                      <a:pt x="299" y="1166"/>
                    </a:cubicBezTo>
                    <a:cubicBezTo>
                      <a:pt x="277" y="1144"/>
                      <a:pt x="266" y="1106"/>
                      <a:pt x="251" y="1080"/>
                    </a:cubicBezTo>
                    <a:cubicBezTo>
                      <a:pt x="249" y="1052"/>
                      <a:pt x="238" y="1025"/>
                      <a:pt x="240" y="992"/>
                    </a:cubicBezTo>
                    <a:cubicBezTo>
                      <a:pt x="242" y="974"/>
                      <a:pt x="249" y="955"/>
                      <a:pt x="255" y="937"/>
                    </a:cubicBezTo>
                    <a:cubicBezTo>
                      <a:pt x="243" y="929"/>
                      <a:pt x="235" y="917"/>
                      <a:pt x="222" y="910"/>
                    </a:cubicBezTo>
                    <a:cubicBezTo>
                      <a:pt x="222" y="907"/>
                      <a:pt x="220" y="906"/>
                      <a:pt x="219" y="903"/>
                    </a:cubicBezTo>
                    <a:cubicBezTo>
                      <a:pt x="181" y="870"/>
                      <a:pt x="143" y="836"/>
                      <a:pt x="101" y="806"/>
                    </a:cubicBezTo>
                    <a:cubicBezTo>
                      <a:pt x="100" y="804"/>
                      <a:pt x="97" y="802"/>
                      <a:pt x="96" y="798"/>
                    </a:cubicBezTo>
                    <a:cubicBezTo>
                      <a:pt x="90" y="797"/>
                      <a:pt x="89" y="792"/>
                      <a:pt x="83" y="790"/>
                    </a:cubicBezTo>
                    <a:cubicBezTo>
                      <a:pt x="62" y="766"/>
                      <a:pt x="34" y="751"/>
                      <a:pt x="11" y="730"/>
                    </a:cubicBezTo>
                    <a:cubicBezTo>
                      <a:pt x="7" y="729"/>
                      <a:pt x="3" y="731"/>
                      <a:pt x="0" y="727"/>
                    </a:cubicBezTo>
                    <a:cubicBezTo>
                      <a:pt x="5" y="710"/>
                      <a:pt x="4" y="700"/>
                      <a:pt x="8" y="685"/>
                    </a:cubicBezTo>
                    <a:cubicBezTo>
                      <a:pt x="13" y="682"/>
                      <a:pt x="23" y="680"/>
                      <a:pt x="28" y="674"/>
                    </a:cubicBezTo>
                    <a:cubicBezTo>
                      <a:pt x="41" y="670"/>
                      <a:pt x="54" y="666"/>
                      <a:pt x="66" y="660"/>
                    </a:cubicBezTo>
                    <a:cubicBezTo>
                      <a:pt x="74" y="656"/>
                      <a:pt x="80" y="649"/>
                      <a:pt x="89" y="645"/>
                    </a:cubicBezTo>
                    <a:cubicBezTo>
                      <a:pt x="91" y="646"/>
                      <a:pt x="91" y="648"/>
                      <a:pt x="90" y="650"/>
                    </a:cubicBezTo>
                    <a:cubicBezTo>
                      <a:pt x="94" y="649"/>
                      <a:pt x="96" y="654"/>
                      <a:pt x="97" y="651"/>
                    </a:cubicBezTo>
                    <a:cubicBezTo>
                      <a:pt x="128" y="679"/>
                      <a:pt x="164" y="702"/>
                      <a:pt x="194" y="730"/>
                    </a:cubicBezTo>
                    <a:cubicBezTo>
                      <a:pt x="221" y="745"/>
                      <a:pt x="240" y="770"/>
                      <a:pt x="268" y="785"/>
                    </a:cubicBezTo>
                    <a:cubicBezTo>
                      <a:pt x="284" y="805"/>
                      <a:pt x="304" y="820"/>
                      <a:pt x="324" y="836"/>
                    </a:cubicBezTo>
                    <a:cubicBezTo>
                      <a:pt x="332" y="828"/>
                      <a:pt x="343" y="823"/>
                      <a:pt x="352" y="816"/>
                    </a:cubicBezTo>
                    <a:cubicBezTo>
                      <a:pt x="340" y="767"/>
                      <a:pt x="335" y="697"/>
                      <a:pt x="321" y="650"/>
                    </a:cubicBezTo>
                    <a:cubicBezTo>
                      <a:pt x="314" y="590"/>
                      <a:pt x="302" y="526"/>
                      <a:pt x="288" y="464"/>
                    </a:cubicBezTo>
                    <a:cubicBezTo>
                      <a:pt x="285" y="451"/>
                      <a:pt x="283" y="434"/>
                      <a:pt x="281" y="419"/>
                    </a:cubicBezTo>
                    <a:cubicBezTo>
                      <a:pt x="278" y="397"/>
                      <a:pt x="270" y="376"/>
                      <a:pt x="270" y="352"/>
                    </a:cubicBezTo>
                    <a:cubicBezTo>
                      <a:pt x="277" y="348"/>
                      <a:pt x="278" y="343"/>
                      <a:pt x="286" y="344"/>
                    </a:cubicBezTo>
                    <a:cubicBezTo>
                      <a:pt x="295" y="345"/>
                      <a:pt x="299" y="358"/>
                      <a:pt x="305" y="363"/>
                    </a:cubicBezTo>
                    <a:cubicBezTo>
                      <a:pt x="356" y="407"/>
                      <a:pt x="403" y="457"/>
                      <a:pt x="453" y="504"/>
                    </a:cubicBezTo>
                    <a:cubicBezTo>
                      <a:pt x="477" y="520"/>
                      <a:pt x="494" y="545"/>
                      <a:pt x="518" y="562"/>
                    </a:cubicBezTo>
                    <a:cubicBezTo>
                      <a:pt x="499" y="522"/>
                      <a:pt x="478" y="484"/>
                      <a:pt x="460" y="442"/>
                    </a:cubicBezTo>
                    <a:cubicBezTo>
                      <a:pt x="441" y="413"/>
                      <a:pt x="424" y="382"/>
                      <a:pt x="408" y="349"/>
                    </a:cubicBezTo>
                    <a:cubicBezTo>
                      <a:pt x="408" y="338"/>
                      <a:pt x="404" y="320"/>
                      <a:pt x="401" y="305"/>
                    </a:cubicBezTo>
                    <a:cubicBezTo>
                      <a:pt x="397" y="286"/>
                      <a:pt x="394" y="268"/>
                      <a:pt x="391" y="246"/>
                    </a:cubicBezTo>
                    <a:cubicBezTo>
                      <a:pt x="390" y="238"/>
                      <a:pt x="387" y="226"/>
                      <a:pt x="395" y="221"/>
                    </a:cubicBezTo>
                    <a:cubicBezTo>
                      <a:pt x="412" y="231"/>
                      <a:pt x="426" y="246"/>
                      <a:pt x="442" y="259"/>
                    </a:cubicBezTo>
                    <a:cubicBezTo>
                      <a:pt x="450" y="265"/>
                      <a:pt x="458" y="271"/>
                      <a:pt x="465" y="277"/>
                    </a:cubicBezTo>
                    <a:cubicBezTo>
                      <a:pt x="476" y="287"/>
                      <a:pt x="484" y="297"/>
                      <a:pt x="495" y="303"/>
                    </a:cubicBezTo>
                    <a:cubicBezTo>
                      <a:pt x="504" y="334"/>
                      <a:pt x="523" y="361"/>
                      <a:pt x="537" y="391"/>
                    </a:cubicBezTo>
                    <a:cubicBezTo>
                      <a:pt x="553" y="426"/>
                      <a:pt x="569" y="461"/>
                      <a:pt x="587" y="496"/>
                    </a:cubicBezTo>
                    <a:cubicBezTo>
                      <a:pt x="593" y="512"/>
                      <a:pt x="599" y="529"/>
                      <a:pt x="606" y="540"/>
                    </a:cubicBezTo>
                    <a:cubicBezTo>
                      <a:pt x="607" y="556"/>
                      <a:pt x="621" y="564"/>
                      <a:pt x="620" y="578"/>
                    </a:cubicBezTo>
                    <a:cubicBezTo>
                      <a:pt x="623" y="576"/>
                      <a:pt x="621" y="581"/>
                      <a:pt x="625" y="582"/>
                    </a:cubicBezTo>
                    <a:cubicBezTo>
                      <a:pt x="623" y="588"/>
                      <a:pt x="636" y="596"/>
                      <a:pt x="637" y="608"/>
                    </a:cubicBezTo>
                    <a:close/>
                    <a:moveTo>
                      <a:pt x="1218" y="27"/>
                    </a:moveTo>
                    <a:cubicBezTo>
                      <a:pt x="1221" y="26"/>
                      <a:pt x="1220" y="28"/>
                      <a:pt x="1222" y="28"/>
                    </a:cubicBezTo>
                    <a:cubicBezTo>
                      <a:pt x="1221" y="24"/>
                      <a:pt x="1225" y="20"/>
                      <a:pt x="1222" y="18"/>
                    </a:cubicBezTo>
                    <a:cubicBezTo>
                      <a:pt x="1222" y="22"/>
                      <a:pt x="1220" y="23"/>
                      <a:pt x="1218" y="27"/>
                    </a:cubicBezTo>
                    <a:close/>
                    <a:moveTo>
                      <a:pt x="1176" y="102"/>
                    </a:moveTo>
                    <a:cubicBezTo>
                      <a:pt x="1185" y="76"/>
                      <a:pt x="1211" y="66"/>
                      <a:pt x="1215" y="34"/>
                    </a:cubicBezTo>
                    <a:cubicBezTo>
                      <a:pt x="1208" y="36"/>
                      <a:pt x="1206" y="46"/>
                      <a:pt x="1200" y="51"/>
                    </a:cubicBezTo>
                    <a:cubicBezTo>
                      <a:pt x="1195" y="56"/>
                      <a:pt x="1188" y="58"/>
                      <a:pt x="1183" y="62"/>
                    </a:cubicBezTo>
                    <a:cubicBezTo>
                      <a:pt x="1177" y="66"/>
                      <a:pt x="1172" y="72"/>
                      <a:pt x="1166" y="77"/>
                    </a:cubicBezTo>
                    <a:cubicBezTo>
                      <a:pt x="1159" y="83"/>
                      <a:pt x="1151" y="87"/>
                      <a:pt x="1145" y="93"/>
                    </a:cubicBezTo>
                    <a:cubicBezTo>
                      <a:pt x="1141" y="97"/>
                      <a:pt x="1138" y="104"/>
                      <a:pt x="1134" y="109"/>
                    </a:cubicBezTo>
                    <a:cubicBezTo>
                      <a:pt x="1133" y="111"/>
                      <a:pt x="1129" y="111"/>
                      <a:pt x="1128" y="113"/>
                    </a:cubicBezTo>
                    <a:cubicBezTo>
                      <a:pt x="1106" y="139"/>
                      <a:pt x="1100" y="193"/>
                      <a:pt x="1123" y="222"/>
                    </a:cubicBezTo>
                    <a:cubicBezTo>
                      <a:pt x="1122" y="199"/>
                      <a:pt x="1120" y="172"/>
                      <a:pt x="1133" y="162"/>
                    </a:cubicBezTo>
                    <a:cubicBezTo>
                      <a:pt x="1128" y="184"/>
                      <a:pt x="1127" y="210"/>
                      <a:pt x="1133" y="227"/>
                    </a:cubicBezTo>
                    <a:cubicBezTo>
                      <a:pt x="1156" y="234"/>
                      <a:pt x="1153" y="199"/>
                      <a:pt x="1165" y="189"/>
                    </a:cubicBezTo>
                    <a:cubicBezTo>
                      <a:pt x="1164" y="208"/>
                      <a:pt x="1155" y="225"/>
                      <a:pt x="1149" y="235"/>
                    </a:cubicBezTo>
                    <a:cubicBezTo>
                      <a:pt x="1162" y="224"/>
                      <a:pt x="1178" y="216"/>
                      <a:pt x="1185" y="200"/>
                    </a:cubicBezTo>
                    <a:cubicBezTo>
                      <a:pt x="1188" y="191"/>
                      <a:pt x="1186" y="180"/>
                      <a:pt x="1195" y="173"/>
                    </a:cubicBezTo>
                    <a:cubicBezTo>
                      <a:pt x="1193" y="201"/>
                      <a:pt x="1180" y="219"/>
                      <a:pt x="1165" y="233"/>
                    </a:cubicBezTo>
                    <a:cubicBezTo>
                      <a:pt x="1181" y="230"/>
                      <a:pt x="1184" y="220"/>
                      <a:pt x="1194" y="210"/>
                    </a:cubicBezTo>
                    <a:cubicBezTo>
                      <a:pt x="1205" y="197"/>
                      <a:pt x="1218" y="188"/>
                      <a:pt x="1223" y="171"/>
                    </a:cubicBezTo>
                    <a:cubicBezTo>
                      <a:pt x="1237" y="155"/>
                      <a:pt x="1239" y="132"/>
                      <a:pt x="1247" y="111"/>
                    </a:cubicBezTo>
                    <a:cubicBezTo>
                      <a:pt x="1248" y="107"/>
                      <a:pt x="1243" y="110"/>
                      <a:pt x="1244" y="106"/>
                    </a:cubicBezTo>
                    <a:cubicBezTo>
                      <a:pt x="1245" y="104"/>
                      <a:pt x="1248" y="105"/>
                      <a:pt x="1247" y="101"/>
                    </a:cubicBezTo>
                    <a:cubicBezTo>
                      <a:pt x="1237" y="105"/>
                      <a:pt x="1230" y="122"/>
                      <a:pt x="1213" y="124"/>
                    </a:cubicBezTo>
                    <a:cubicBezTo>
                      <a:pt x="1213" y="112"/>
                      <a:pt x="1222" y="103"/>
                      <a:pt x="1225" y="91"/>
                    </a:cubicBezTo>
                    <a:cubicBezTo>
                      <a:pt x="1228" y="82"/>
                      <a:pt x="1229" y="71"/>
                      <a:pt x="1227" y="60"/>
                    </a:cubicBezTo>
                    <a:cubicBezTo>
                      <a:pt x="1230" y="60"/>
                      <a:pt x="1226" y="58"/>
                      <a:pt x="1230" y="55"/>
                    </a:cubicBezTo>
                    <a:cubicBezTo>
                      <a:pt x="1228" y="46"/>
                      <a:pt x="1232" y="39"/>
                      <a:pt x="1228" y="31"/>
                    </a:cubicBezTo>
                    <a:cubicBezTo>
                      <a:pt x="1221" y="57"/>
                      <a:pt x="1215" y="85"/>
                      <a:pt x="1196" y="100"/>
                    </a:cubicBezTo>
                    <a:cubicBezTo>
                      <a:pt x="1192" y="108"/>
                      <a:pt x="1185" y="118"/>
                      <a:pt x="1176" y="118"/>
                    </a:cubicBezTo>
                    <a:cubicBezTo>
                      <a:pt x="1190" y="99"/>
                      <a:pt x="1211" y="81"/>
                      <a:pt x="1215" y="54"/>
                    </a:cubicBezTo>
                    <a:cubicBezTo>
                      <a:pt x="1203" y="71"/>
                      <a:pt x="1192" y="89"/>
                      <a:pt x="1176" y="102"/>
                    </a:cubicBezTo>
                    <a:close/>
                    <a:moveTo>
                      <a:pt x="1315" y="160"/>
                    </a:moveTo>
                    <a:cubicBezTo>
                      <a:pt x="1300" y="187"/>
                      <a:pt x="1286" y="225"/>
                      <a:pt x="1283" y="251"/>
                    </a:cubicBezTo>
                    <a:cubicBezTo>
                      <a:pt x="1294" y="257"/>
                      <a:pt x="1304" y="263"/>
                      <a:pt x="1319" y="264"/>
                    </a:cubicBezTo>
                    <a:cubicBezTo>
                      <a:pt x="1321" y="260"/>
                      <a:pt x="1325" y="258"/>
                      <a:pt x="1326" y="254"/>
                    </a:cubicBezTo>
                    <a:cubicBezTo>
                      <a:pt x="1351" y="238"/>
                      <a:pt x="1364" y="213"/>
                      <a:pt x="1380" y="189"/>
                    </a:cubicBezTo>
                    <a:cubicBezTo>
                      <a:pt x="1380" y="179"/>
                      <a:pt x="1388" y="169"/>
                      <a:pt x="1391" y="160"/>
                    </a:cubicBezTo>
                    <a:cubicBezTo>
                      <a:pt x="1393" y="155"/>
                      <a:pt x="1396" y="146"/>
                      <a:pt x="1390" y="142"/>
                    </a:cubicBezTo>
                    <a:cubicBezTo>
                      <a:pt x="1382" y="172"/>
                      <a:pt x="1365" y="198"/>
                      <a:pt x="1347" y="219"/>
                    </a:cubicBezTo>
                    <a:cubicBezTo>
                      <a:pt x="1342" y="226"/>
                      <a:pt x="1336" y="237"/>
                      <a:pt x="1326" y="237"/>
                    </a:cubicBezTo>
                    <a:cubicBezTo>
                      <a:pt x="1342" y="214"/>
                      <a:pt x="1364" y="192"/>
                      <a:pt x="1376" y="164"/>
                    </a:cubicBezTo>
                    <a:cubicBezTo>
                      <a:pt x="1380" y="156"/>
                      <a:pt x="1387" y="142"/>
                      <a:pt x="1379" y="134"/>
                    </a:cubicBezTo>
                    <a:cubicBezTo>
                      <a:pt x="1370" y="137"/>
                      <a:pt x="1368" y="150"/>
                      <a:pt x="1363" y="160"/>
                    </a:cubicBezTo>
                    <a:cubicBezTo>
                      <a:pt x="1358" y="171"/>
                      <a:pt x="1355" y="184"/>
                      <a:pt x="1347" y="188"/>
                    </a:cubicBezTo>
                    <a:cubicBezTo>
                      <a:pt x="1349" y="169"/>
                      <a:pt x="1362" y="154"/>
                      <a:pt x="1365" y="138"/>
                    </a:cubicBezTo>
                    <a:cubicBezTo>
                      <a:pt x="1360" y="145"/>
                      <a:pt x="1356" y="152"/>
                      <a:pt x="1351" y="159"/>
                    </a:cubicBezTo>
                    <a:cubicBezTo>
                      <a:pt x="1347" y="167"/>
                      <a:pt x="1344" y="176"/>
                      <a:pt x="1336" y="181"/>
                    </a:cubicBezTo>
                    <a:cubicBezTo>
                      <a:pt x="1336" y="158"/>
                      <a:pt x="1357" y="148"/>
                      <a:pt x="1362" y="127"/>
                    </a:cubicBezTo>
                    <a:cubicBezTo>
                      <a:pt x="1353" y="122"/>
                      <a:pt x="1350" y="134"/>
                      <a:pt x="1346" y="139"/>
                    </a:cubicBezTo>
                    <a:cubicBezTo>
                      <a:pt x="1338" y="150"/>
                      <a:pt x="1329" y="161"/>
                      <a:pt x="1323" y="175"/>
                    </a:cubicBezTo>
                    <a:cubicBezTo>
                      <a:pt x="1321" y="181"/>
                      <a:pt x="1321" y="193"/>
                      <a:pt x="1312" y="193"/>
                    </a:cubicBezTo>
                    <a:cubicBezTo>
                      <a:pt x="1304" y="187"/>
                      <a:pt x="1315" y="165"/>
                      <a:pt x="1315" y="160"/>
                    </a:cubicBezTo>
                    <a:close/>
                    <a:moveTo>
                      <a:pt x="404" y="283"/>
                    </a:moveTo>
                    <a:cubicBezTo>
                      <a:pt x="406" y="284"/>
                      <a:pt x="409" y="284"/>
                      <a:pt x="412" y="286"/>
                    </a:cubicBezTo>
                    <a:cubicBezTo>
                      <a:pt x="413" y="281"/>
                      <a:pt x="412" y="277"/>
                      <a:pt x="411" y="272"/>
                    </a:cubicBezTo>
                    <a:cubicBezTo>
                      <a:pt x="415" y="264"/>
                      <a:pt x="423" y="267"/>
                      <a:pt x="428" y="272"/>
                    </a:cubicBezTo>
                    <a:cubicBezTo>
                      <a:pt x="426" y="265"/>
                      <a:pt x="423" y="260"/>
                      <a:pt x="424" y="252"/>
                    </a:cubicBezTo>
                    <a:cubicBezTo>
                      <a:pt x="414" y="247"/>
                      <a:pt x="409" y="237"/>
                      <a:pt x="399" y="233"/>
                    </a:cubicBezTo>
                    <a:cubicBezTo>
                      <a:pt x="398" y="252"/>
                      <a:pt x="403" y="266"/>
                      <a:pt x="404" y="283"/>
                    </a:cubicBezTo>
                    <a:close/>
                    <a:moveTo>
                      <a:pt x="1151" y="245"/>
                    </a:moveTo>
                    <a:cubicBezTo>
                      <a:pt x="1143" y="243"/>
                      <a:pt x="1134" y="234"/>
                      <a:pt x="1128" y="237"/>
                    </a:cubicBezTo>
                    <a:cubicBezTo>
                      <a:pt x="1132" y="242"/>
                      <a:pt x="1143" y="247"/>
                      <a:pt x="1151" y="245"/>
                    </a:cubicBezTo>
                    <a:close/>
                    <a:moveTo>
                      <a:pt x="1086" y="303"/>
                    </a:moveTo>
                    <a:cubicBezTo>
                      <a:pt x="1080" y="317"/>
                      <a:pt x="1074" y="332"/>
                      <a:pt x="1071" y="347"/>
                    </a:cubicBezTo>
                    <a:cubicBezTo>
                      <a:pt x="1075" y="350"/>
                      <a:pt x="1078" y="354"/>
                      <a:pt x="1084" y="358"/>
                    </a:cubicBezTo>
                    <a:cubicBezTo>
                      <a:pt x="1098" y="335"/>
                      <a:pt x="1110" y="305"/>
                      <a:pt x="1116" y="277"/>
                    </a:cubicBezTo>
                    <a:cubicBezTo>
                      <a:pt x="1116" y="280"/>
                      <a:pt x="1115" y="283"/>
                      <a:pt x="1112" y="282"/>
                    </a:cubicBezTo>
                    <a:cubicBezTo>
                      <a:pt x="1108" y="282"/>
                      <a:pt x="1104" y="281"/>
                      <a:pt x="1105" y="275"/>
                    </a:cubicBezTo>
                    <a:cubicBezTo>
                      <a:pt x="1107" y="274"/>
                      <a:pt x="1108" y="273"/>
                      <a:pt x="1110" y="273"/>
                    </a:cubicBezTo>
                    <a:cubicBezTo>
                      <a:pt x="1115" y="272"/>
                      <a:pt x="1116" y="278"/>
                      <a:pt x="1119" y="275"/>
                    </a:cubicBezTo>
                    <a:cubicBezTo>
                      <a:pt x="1121" y="266"/>
                      <a:pt x="1125" y="257"/>
                      <a:pt x="1128" y="248"/>
                    </a:cubicBezTo>
                    <a:cubicBezTo>
                      <a:pt x="1124" y="247"/>
                      <a:pt x="1123" y="242"/>
                      <a:pt x="1119" y="241"/>
                    </a:cubicBezTo>
                    <a:cubicBezTo>
                      <a:pt x="1108" y="261"/>
                      <a:pt x="1096" y="282"/>
                      <a:pt x="1086" y="303"/>
                    </a:cubicBezTo>
                    <a:close/>
                    <a:moveTo>
                      <a:pt x="1134" y="252"/>
                    </a:moveTo>
                    <a:cubicBezTo>
                      <a:pt x="1119" y="289"/>
                      <a:pt x="1107" y="324"/>
                      <a:pt x="1091" y="362"/>
                    </a:cubicBezTo>
                    <a:cubicBezTo>
                      <a:pt x="1098" y="363"/>
                      <a:pt x="1106" y="366"/>
                      <a:pt x="1114" y="364"/>
                    </a:cubicBezTo>
                    <a:cubicBezTo>
                      <a:pt x="1116" y="361"/>
                      <a:pt x="1118" y="358"/>
                      <a:pt x="1121" y="356"/>
                    </a:cubicBezTo>
                    <a:cubicBezTo>
                      <a:pt x="1127" y="328"/>
                      <a:pt x="1145" y="290"/>
                      <a:pt x="1149" y="256"/>
                    </a:cubicBezTo>
                    <a:cubicBezTo>
                      <a:pt x="1144" y="254"/>
                      <a:pt x="1140" y="252"/>
                      <a:pt x="1134" y="252"/>
                    </a:cubicBezTo>
                    <a:close/>
                    <a:moveTo>
                      <a:pt x="1318" y="273"/>
                    </a:moveTo>
                    <a:cubicBezTo>
                      <a:pt x="1316" y="272"/>
                      <a:pt x="1316" y="270"/>
                      <a:pt x="1315" y="269"/>
                    </a:cubicBezTo>
                    <a:cubicBezTo>
                      <a:pt x="1298" y="273"/>
                      <a:pt x="1290" y="256"/>
                      <a:pt x="1277" y="258"/>
                    </a:cubicBezTo>
                    <a:cubicBezTo>
                      <a:pt x="1279" y="259"/>
                      <a:pt x="1275" y="261"/>
                      <a:pt x="1277" y="265"/>
                    </a:cubicBezTo>
                    <a:cubicBezTo>
                      <a:pt x="1289" y="269"/>
                      <a:pt x="1304" y="276"/>
                      <a:pt x="1318" y="273"/>
                    </a:cubicBezTo>
                    <a:close/>
                    <a:moveTo>
                      <a:pt x="435" y="266"/>
                    </a:moveTo>
                    <a:cubicBezTo>
                      <a:pt x="436" y="270"/>
                      <a:pt x="439" y="274"/>
                      <a:pt x="440" y="279"/>
                    </a:cubicBezTo>
                    <a:cubicBezTo>
                      <a:pt x="439" y="282"/>
                      <a:pt x="436" y="283"/>
                      <a:pt x="433" y="284"/>
                    </a:cubicBezTo>
                    <a:cubicBezTo>
                      <a:pt x="446" y="301"/>
                      <a:pt x="456" y="325"/>
                      <a:pt x="480" y="327"/>
                    </a:cubicBezTo>
                    <a:cubicBezTo>
                      <a:pt x="497" y="301"/>
                      <a:pt x="453" y="290"/>
                      <a:pt x="448" y="271"/>
                    </a:cubicBezTo>
                    <a:cubicBezTo>
                      <a:pt x="441" y="272"/>
                      <a:pt x="437" y="262"/>
                      <a:pt x="435" y="266"/>
                    </a:cubicBezTo>
                    <a:close/>
                    <a:moveTo>
                      <a:pt x="1268" y="271"/>
                    </a:moveTo>
                    <a:cubicBezTo>
                      <a:pt x="1262" y="279"/>
                      <a:pt x="1251" y="293"/>
                      <a:pt x="1247" y="301"/>
                    </a:cubicBezTo>
                    <a:cubicBezTo>
                      <a:pt x="1239" y="317"/>
                      <a:pt x="1212" y="333"/>
                      <a:pt x="1233" y="346"/>
                    </a:cubicBezTo>
                    <a:cubicBezTo>
                      <a:pt x="1237" y="338"/>
                      <a:pt x="1244" y="332"/>
                      <a:pt x="1246" y="322"/>
                    </a:cubicBezTo>
                    <a:cubicBezTo>
                      <a:pt x="1253" y="317"/>
                      <a:pt x="1258" y="307"/>
                      <a:pt x="1263" y="298"/>
                    </a:cubicBezTo>
                    <a:cubicBezTo>
                      <a:pt x="1268" y="289"/>
                      <a:pt x="1274" y="279"/>
                      <a:pt x="1271" y="271"/>
                    </a:cubicBezTo>
                    <a:cubicBezTo>
                      <a:pt x="1270" y="271"/>
                      <a:pt x="1269" y="271"/>
                      <a:pt x="1268" y="271"/>
                    </a:cubicBezTo>
                    <a:close/>
                    <a:moveTo>
                      <a:pt x="1282" y="276"/>
                    </a:moveTo>
                    <a:cubicBezTo>
                      <a:pt x="1267" y="302"/>
                      <a:pt x="1252" y="327"/>
                      <a:pt x="1237" y="352"/>
                    </a:cubicBezTo>
                    <a:cubicBezTo>
                      <a:pt x="1245" y="360"/>
                      <a:pt x="1258" y="362"/>
                      <a:pt x="1270" y="360"/>
                    </a:cubicBezTo>
                    <a:cubicBezTo>
                      <a:pt x="1287" y="336"/>
                      <a:pt x="1294" y="309"/>
                      <a:pt x="1307" y="281"/>
                    </a:cubicBezTo>
                    <a:cubicBezTo>
                      <a:pt x="1298" y="278"/>
                      <a:pt x="1292" y="278"/>
                      <a:pt x="1282" y="276"/>
                    </a:cubicBezTo>
                    <a:close/>
                    <a:moveTo>
                      <a:pt x="422" y="360"/>
                    </a:moveTo>
                    <a:cubicBezTo>
                      <a:pt x="450" y="363"/>
                      <a:pt x="424" y="318"/>
                      <a:pt x="427" y="305"/>
                    </a:cubicBezTo>
                    <a:cubicBezTo>
                      <a:pt x="433" y="312"/>
                      <a:pt x="436" y="322"/>
                      <a:pt x="440" y="332"/>
                    </a:cubicBezTo>
                    <a:cubicBezTo>
                      <a:pt x="445" y="330"/>
                      <a:pt x="448" y="338"/>
                      <a:pt x="452" y="333"/>
                    </a:cubicBezTo>
                    <a:cubicBezTo>
                      <a:pt x="450" y="332"/>
                      <a:pt x="450" y="324"/>
                      <a:pt x="451" y="319"/>
                    </a:cubicBezTo>
                    <a:cubicBezTo>
                      <a:pt x="440" y="307"/>
                      <a:pt x="433" y="290"/>
                      <a:pt x="421" y="278"/>
                    </a:cubicBezTo>
                    <a:cubicBezTo>
                      <a:pt x="421" y="287"/>
                      <a:pt x="419" y="293"/>
                      <a:pt x="411" y="295"/>
                    </a:cubicBezTo>
                    <a:cubicBezTo>
                      <a:pt x="409" y="295"/>
                      <a:pt x="407" y="290"/>
                      <a:pt x="406" y="292"/>
                    </a:cubicBezTo>
                    <a:cubicBezTo>
                      <a:pt x="415" y="312"/>
                      <a:pt x="412" y="342"/>
                      <a:pt x="422" y="360"/>
                    </a:cubicBezTo>
                    <a:close/>
                    <a:moveTo>
                      <a:pt x="848" y="292"/>
                    </a:moveTo>
                    <a:cubicBezTo>
                      <a:pt x="852" y="299"/>
                      <a:pt x="862" y="304"/>
                      <a:pt x="869" y="297"/>
                    </a:cubicBezTo>
                    <a:cubicBezTo>
                      <a:pt x="863" y="294"/>
                      <a:pt x="856" y="286"/>
                      <a:pt x="848" y="292"/>
                    </a:cubicBezTo>
                    <a:close/>
                    <a:moveTo>
                      <a:pt x="800" y="397"/>
                    </a:moveTo>
                    <a:cubicBezTo>
                      <a:pt x="808" y="398"/>
                      <a:pt x="803" y="391"/>
                      <a:pt x="806" y="386"/>
                    </a:cubicBezTo>
                    <a:cubicBezTo>
                      <a:pt x="821" y="355"/>
                      <a:pt x="839" y="332"/>
                      <a:pt x="861" y="306"/>
                    </a:cubicBezTo>
                    <a:cubicBezTo>
                      <a:pt x="852" y="306"/>
                      <a:pt x="849" y="301"/>
                      <a:pt x="842" y="299"/>
                    </a:cubicBezTo>
                    <a:cubicBezTo>
                      <a:pt x="824" y="327"/>
                      <a:pt x="811" y="359"/>
                      <a:pt x="800" y="397"/>
                    </a:cubicBezTo>
                    <a:close/>
                    <a:moveTo>
                      <a:pt x="476" y="336"/>
                    </a:moveTo>
                    <a:cubicBezTo>
                      <a:pt x="471" y="336"/>
                      <a:pt x="466" y="329"/>
                      <a:pt x="462" y="333"/>
                    </a:cubicBezTo>
                    <a:cubicBezTo>
                      <a:pt x="465" y="359"/>
                      <a:pt x="496" y="387"/>
                      <a:pt x="501" y="417"/>
                    </a:cubicBezTo>
                    <a:cubicBezTo>
                      <a:pt x="507" y="420"/>
                      <a:pt x="508" y="428"/>
                      <a:pt x="512" y="432"/>
                    </a:cubicBezTo>
                    <a:cubicBezTo>
                      <a:pt x="520" y="450"/>
                      <a:pt x="527" y="465"/>
                      <a:pt x="538" y="483"/>
                    </a:cubicBezTo>
                    <a:cubicBezTo>
                      <a:pt x="554" y="516"/>
                      <a:pt x="571" y="552"/>
                      <a:pt x="586" y="585"/>
                    </a:cubicBezTo>
                    <a:cubicBezTo>
                      <a:pt x="590" y="592"/>
                      <a:pt x="593" y="599"/>
                      <a:pt x="594" y="606"/>
                    </a:cubicBezTo>
                    <a:cubicBezTo>
                      <a:pt x="592" y="606"/>
                      <a:pt x="592" y="607"/>
                      <a:pt x="591" y="608"/>
                    </a:cubicBezTo>
                    <a:cubicBezTo>
                      <a:pt x="584" y="604"/>
                      <a:pt x="580" y="596"/>
                      <a:pt x="578" y="589"/>
                    </a:cubicBezTo>
                    <a:cubicBezTo>
                      <a:pt x="569" y="570"/>
                      <a:pt x="563" y="553"/>
                      <a:pt x="554" y="535"/>
                    </a:cubicBezTo>
                    <a:cubicBezTo>
                      <a:pt x="546" y="520"/>
                      <a:pt x="537" y="503"/>
                      <a:pt x="531" y="484"/>
                    </a:cubicBezTo>
                    <a:cubicBezTo>
                      <a:pt x="505" y="440"/>
                      <a:pt x="483" y="389"/>
                      <a:pt x="455" y="343"/>
                    </a:cubicBezTo>
                    <a:cubicBezTo>
                      <a:pt x="451" y="343"/>
                      <a:pt x="449" y="345"/>
                      <a:pt x="445" y="344"/>
                    </a:cubicBezTo>
                    <a:cubicBezTo>
                      <a:pt x="444" y="358"/>
                      <a:pt x="437" y="366"/>
                      <a:pt x="426" y="370"/>
                    </a:cubicBezTo>
                    <a:cubicBezTo>
                      <a:pt x="469" y="438"/>
                      <a:pt x="502" y="514"/>
                      <a:pt x="540" y="586"/>
                    </a:cubicBezTo>
                    <a:cubicBezTo>
                      <a:pt x="555" y="598"/>
                      <a:pt x="565" y="614"/>
                      <a:pt x="582" y="624"/>
                    </a:cubicBezTo>
                    <a:cubicBezTo>
                      <a:pt x="587" y="620"/>
                      <a:pt x="587" y="614"/>
                      <a:pt x="591" y="611"/>
                    </a:cubicBezTo>
                    <a:cubicBezTo>
                      <a:pt x="600" y="605"/>
                      <a:pt x="613" y="610"/>
                      <a:pt x="619" y="609"/>
                    </a:cubicBezTo>
                    <a:cubicBezTo>
                      <a:pt x="621" y="598"/>
                      <a:pt x="614" y="592"/>
                      <a:pt x="611" y="586"/>
                    </a:cubicBezTo>
                    <a:cubicBezTo>
                      <a:pt x="609" y="580"/>
                      <a:pt x="609" y="572"/>
                      <a:pt x="603" y="567"/>
                    </a:cubicBezTo>
                    <a:cubicBezTo>
                      <a:pt x="601" y="554"/>
                      <a:pt x="593" y="544"/>
                      <a:pt x="588" y="532"/>
                    </a:cubicBezTo>
                    <a:cubicBezTo>
                      <a:pt x="578" y="506"/>
                      <a:pt x="567" y="479"/>
                      <a:pt x="554" y="452"/>
                    </a:cubicBezTo>
                    <a:cubicBezTo>
                      <a:pt x="541" y="426"/>
                      <a:pt x="526" y="401"/>
                      <a:pt x="514" y="377"/>
                    </a:cubicBezTo>
                    <a:cubicBezTo>
                      <a:pt x="508" y="364"/>
                      <a:pt x="501" y="349"/>
                      <a:pt x="499" y="335"/>
                    </a:cubicBezTo>
                    <a:cubicBezTo>
                      <a:pt x="496" y="332"/>
                      <a:pt x="494" y="328"/>
                      <a:pt x="491" y="324"/>
                    </a:cubicBezTo>
                    <a:cubicBezTo>
                      <a:pt x="488" y="331"/>
                      <a:pt x="484" y="336"/>
                      <a:pt x="476" y="336"/>
                    </a:cubicBezTo>
                    <a:close/>
                    <a:moveTo>
                      <a:pt x="773" y="367"/>
                    </a:moveTo>
                    <a:cubicBezTo>
                      <a:pt x="767" y="362"/>
                      <a:pt x="760" y="358"/>
                      <a:pt x="755" y="351"/>
                    </a:cubicBezTo>
                    <a:cubicBezTo>
                      <a:pt x="714" y="332"/>
                      <a:pt x="658" y="338"/>
                      <a:pt x="639" y="371"/>
                    </a:cubicBezTo>
                    <a:cubicBezTo>
                      <a:pt x="634" y="379"/>
                      <a:pt x="632" y="390"/>
                      <a:pt x="627" y="400"/>
                    </a:cubicBezTo>
                    <a:cubicBezTo>
                      <a:pt x="622" y="410"/>
                      <a:pt x="618" y="420"/>
                      <a:pt x="616" y="430"/>
                    </a:cubicBezTo>
                    <a:cubicBezTo>
                      <a:pt x="615" y="435"/>
                      <a:pt x="616" y="440"/>
                      <a:pt x="615" y="445"/>
                    </a:cubicBezTo>
                    <a:cubicBezTo>
                      <a:pt x="615" y="448"/>
                      <a:pt x="612" y="450"/>
                      <a:pt x="611" y="453"/>
                    </a:cubicBezTo>
                    <a:cubicBezTo>
                      <a:pt x="605" y="475"/>
                      <a:pt x="615" y="499"/>
                      <a:pt x="619" y="521"/>
                    </a:cubicBezTo>
                    <a:cubicBezTo>
                      <a:pt x="619" y="523"/>
                      <a:pt x="618" y="524"/>
                      <a:pt x="618" y="525"/>
                    </a:cubicBezTo>
                    <a:cubicBezTo>
                      <a:pt x="623" y="558"/>
                      <a:pt x="645" y="589"/>
                      <a:pt x="666" y="606"/>
                    </a:cubicBezTo>
                    <a:cubicBezTo>
                      <a:pt x="737" y="605"/>
                      <a:pt x="814" y="605"/>
                      <a:pt x="883" y="605"/>
                    </a:cubicBezTo>
                    <a:cubicBezTo>
                      <a:pt x="900" y="592"/>
                      <a:pt x="921" y="573"/>
                      <a:pt x="932" y="549"/>
                    </a:cubicBezTo>
                    <a:cubicBezTo>
                      <a:pt x="940" y="530"/>
                      <a:pt x="948" y="509"/>
                      <a:pt x="950" y="487"/>
                    </a:cubicBezTo>
                    <a:cubicBezTo>
                      <a:pt x="951" y="462"/>
                      <a:pt x="951" y="437"/>
                      <a:pt x="939" y="414"/>
                    </a:cubicBezTo>
                    <a:cubicBezTo>
                      <a:pt x="928" y="395"/>
                      <a:pt x="916" y="383"/>
                      <a:pt x="898" y="374"/>
                    </a:cubicBezTo>
                    <a:cubicBezTo>
                      <a:pt x="876" y="362"/>
                      <a:pt x="846" y="352"/>
                      <a:pt x="823" y="369"/>
                    </a:cubicBezTo>
                    <a:cubicBezTo>
                      <a:pt x="820" y="376"/>
                      <a:pt x="813" y="385"/>
                      <a:pt x="813" y="392"/>
                    </a:cubicBezTo>
                    <a:cubicBezTo>
                      <a:pt x="819" y="386"/>
                      <a:pt x="826" y="370"/>
                      <a:pt x="838" y="378"/>
                    </a:cubicBezTo>
                    <a:cubicBezTo>
                      <a:pt x="839" y="384"/>
                      <a:pt x="832" y="381"/>
                      <a:pt x="829" y="385"/>
                    </a:cubicBezTo>
                    <a:cubicBezTo>
                      <a:pt x="822" y="395"/>
                      <a:pt x="807" y="410"/>
                      <a:pt x="789" y="408"/>
                    </a:cubicBezTo>
                    <a:cubicBezTo>
                      <a:pt x="779" y="408"/>
                      <a:pt x="760" y="398"/>
                      <a:pt x="760" y="392"/>
                    </a:cubicBezTo>
                    <a:cubicBezTo>
                      <a:pt x="774" y="392"/>
                      <a:pt x="778" y="403"/>
                      <a:pt x="791" y="399"/>
                    </a:cubicBezTo>
                    <a:cubicBezTo>
                      <a:pt x="792" y="391"/>
                      <a:pt x="796" y="379"/>
                      <a:pt x="800" y="371"/>
                    </a:cubicBezTo>
                    <a:cubicBezTo>
                      <a:pt x="789" y="371"/>
                      <a:pt x="785" y="367"/>
                      <a:pt x="773" y="367"/>
                    </a:cubicBezTo>
                    <a:close/>
                    <a:moveTo>
                      <a:pt x="1213" y="341"/>
                    </a:moveTo>
                    <a:cubicBezTo>
                      <a:pt x="1213" y="346"/>
                      <a:pt x="1219" y="346"/>
                      <a:pt x="1216" y="351"/>
                    </a:cubicBezTo>
                    <a:cubicBezTo>
                      <a:pt x="1225" y="360"/>
                      <a:pt x="1238" y="364"/>
                      <a:pt x="1247" y="373"/>
                    </a:cubicBezTo>
                    <a:cubicBezTo>
                      <a:pt x="1256" y="374"/>
                      <a:pt x="1273" y="380"/>
                      <a:pt x="1277" y="370"/>
                    </a:cubicBezTo>
                    <a:cubicBezTo>
                      <a:pt x="1273" y="364"/>
                      <a:pt x="1265" y="368"/>
                      <a:pt x="1259" y="368"/>
                    </a:cubicBezTo>
                    <a:cubicBezTo>
                      <a:pt x="1247" y="367"/>
                      <a:pt x="1239" y="364"/>
                      <a:pt x="1233" y="357"/>
                    </a:cubicBezTo>
                    <a:cubicBezTo>
                      <a:pt x="1231" y="356"/>
                      <a:pt x="1227" y="358"/>
                      <a:pt x="1227" y="356"/>
                    </a:cubicBezTo>
                    <a:cubicBezTo>
                      <a:pt x="1228" y="349"/>
                      <a:pt x="1221" y="347"/>
                      <a:pt x="1220" y="339"/>
                    </a:cubicBezTo>
                    <a:cubicBezTo>
                      <a:pt x="1220" y="341"/>
                      <a:pt x="1214" y="339"/>
                      <a:pt x="1213" y="341"/>
                    </a:cubicBezTo>
                    <a:close/>
                    <a:moveTo>
                      <a:pt x="1061" y="346"/>
                    </a:moveTo>
                    <a:cubicBezTo>
                      <a:pt x="1060" y="347"/>
                      <a:pt x="1058" y="348"/>
                      <a:pt x="1057" y="348"/>
                    </a:cubicBezTo>
                    <a:cubicBezTo>
                      <a:pt x="1051" y="358"/>
                      <a:pt x="1064" y="360"/>
                      <a:pt x="1062" y="367"/>
                    </a:cubicBezTo>
                    <a:cubicBezTo>
                      <a:pt x="1071" y="367"/>
                      <a:pt x="1072" y="374"/>
                      <a:pt x="1081" y="372"/>
                    </a:cubicBezTo>
                    <a:cubicBezTo>
                      <a:pt x="1085" y="380"/>
                      <a:pt x="1100" y="377"/>
                      <a:pt x="1108" y="381"/>
                    </a:cubicBezTo>
                    <a:cubicBezTo>
                      <a:pt x="1113" y="375"/>
                      <a:pt x="1127" y="381"/>
                      <a:pt x="1124" y="370"/>
                    </a:cubicBezTo>
                    <a:cubicBezTo>
                      <a:pt x="1099" y="382"/>
                      <a:pt x="1071" y="366"/>
                      <a:pt x="1061" y="346"/>
                    </a:cubicBezTo>
                    <a:close/>
                    <a:moveTo>
                      <a:pt x="304" y="487"/>
                    </a:moveTo>
                    <a:cubicBezTo>
                      <a:pt x="306" y="489"/>
                      <a:pt x="303" y="491"/>
                      <a:pt x="303" y="494"/>
                    </a:cubicBezTo>
                    <a:cubicBezTo>
                      <a:pt x="303" y="497"/>
                      <a:pt x="307" y="497"/>
                      <a:pt x="307" y="501"/>
                    </a:cubicBezTo>
                    <a:cubicBezTo>
                      <a:pt x="315" y="551"/>
                      <a:pt x="320" y="600"/>
                      <a:pt x="333" y="649"/>
                    </a:cubicBezTo>
                    <a:cubicBezTo>
                      <a:pt x="338" y="673"/>
                      <a:pt x="342" y="699"/>
                      <a:pt x="346" y="725"/>
                    </a:cubicBezTo>
                    <a:cubicBezTo>
                      <a:pt x="349" y="744"/>
                      <a:pt x="355" y="759"/>
                      <a:pt x="353" y="776"/>
                    </a:cubicBezTo>
                    <a:cubicBezTo>
                      <a:pt x="360" y="789"/>
                      <a:pt x="358" y="799"/>
                      <a:pt x="364" y="811"/>
                    </a:cubicBezTo>
                    <a:cubicBezTo>
                      <a:pt x="386" y="801"/>
                      <a:pt x="411" y="794"/>
                      <a:pt x="440" y="791"/>
                    </a:cubicBezTo>
                    <a:cubicBezTo>
                      <a:pt x="432" y="735"/>
                      <a:pt x="417" y="678"/>
                      <a:pt x="406" y="624"/>
                    </a:cubicBezTo>
                    <a:cubicBezTo>
                      <a:pt x="403" y="611"/>
                      <a:pt x="395" y="593"/>
                      <a:pt x="394" y="578"/>
                    </a:cubicBezTo>
                    <a:cubicBezTo>
                      <a:pt x="394" y="574"/>
                      <a:pt x="393" y="568"/>
                      <a:pt x="397" y="565"/>
                    </a:cubicBezTo>
                    <a:cubicBezTo>
                      <a:pt x="413" y="563"/>
                      <a:pt x="425" y="580"/>
                      <a:pt x="436" y="590"/>
                    </a:cubicBezTo>
                    <a:cubicBezTo>
                      <a:pt x="446" y="599"/>
                      <a:pt x="453" y="610"/>
                      <a:pt x="463" y="615"/>
                    </a:cubicBezTo>
                    <a:cubicBezTo>
                      <a:pt x="490" y="649"/>
                      <a:pt x="523" y="678"/>
                      <a:pt x="553" y="709"/>
                    </a:cubicBezTo>
                    <a:cubicBezTo>
                      <a:pt x="554" y="712"/>
                      <a:pt x="553" y="712"/>
                      <a:pt x="555" y="716"/>
                    </a:cubicBezTo>
                    <a:cubicBezTo>
                      <a:pt x="558" y="719"/>
                      <a:pt x="563" y="722"/>
                      <a:pt x="566" y="726"/>
                    </a:cubicBezTo>
                    <a:cubicBezTo>
                      <a:pt x="572" y="733"/>
                      <a:pt x="575" y="744"/>
                      <a:pt x="585" y="746"/>
                    </a:cubicBezTo>
                    <a:cubicBezTo>
                      <a:pt x="583" y="738"/>
                      <a:pt x="574" y="733"/>
                      <a:pt x="570" y="724"/>
                    </a:cubicBezTo>
                    <a:cubicBezTo>
                      <a:pt x="557" y="698"/>
                      <a:pt x="562" y="661"/>
                      <a:pt x="574" y="637"/>
                    </a:cubicBezTo>
                    <a:cubicBezTo>
                      <a:pt x="563" y="626"/>
                      <a:pt x="552" y="615"/>
                      <a:pt x="544" y="602"/>
                    </a:cubicBezTo>
                    <a:cubicBezTo>
                      <a:pt x="501" y="566"/>
                      <a:pt x="464" y="521"/>
                      <a:pt x="423" y="485"/>
                    </a:cubicBezTo>
                    <a:cubicBezTo>
                      <a:pt x="397" y="462"/>
                      <a:pt x="375" y="438"/>
                      <a:pt x="351" y="414"/>
                    </a:cubicBezTo>
                    <a:cubicBezTo>
                      <a:pt x="330" y="393"/>
                      <a:pt x="305" y="375"/>
                      <a:pt x="285" y="352"/>
                    </a:cubicBezTo>
                    <a:cubicBezTo>
                      <a:pt x="284" y="352"/>
                      <a:pt x="283" y="352"/>
                      <a:pt x="282" y="352"/>
                    </a:cubicBezTo>
                    <a:cubicBezTo>
                      <a:pt x="280" y="392"/>
                      <a:pt x="292" y="445"/>
                      <a:pt x="304" y="487"/>
                    </a:cubicBezTo>
                    <a:close/>
                    <a:moveTo>
                      <a:pt x="1170" y="450"/>
                    </a:moveTo>
                    <a:cubicBezTo>
                      <a:pt x="1186" y="448"/>
                      <a:pt x="1201" y="444"/>
                      <a:pt x="1218" y="443"/>
                    </a:cubicBezTo>
                    <a:cubicBezTo>
                      <a:pt x="1235" y="425"/>
                      <a:pt x="1248" y="402"/>
                      <a:pt x="1262" y="381"/>
                    </a:cubicBezTo>
                    <a:cubicBezTo>
                      <a:pt x="1248" y="379"/>
                      <a:pt x="1243" y="378"/>
                      <a:pt x="1238" y="371"/>
                    </a:cubicBezTo>
                    <a:cubicBezTo>
                      <a:pt x="1227" y="373"/>
                      <a:pt x="1222" y="362"/>
                      <a:pt x="1212" y="359"/>
                    </a:cubicBezTo>
                    <a:cubicBezTo>
                      <a:pt x="1198" y="389"/>
                      <a:pt x="1183" y="419"/>
                      <a:pt x="1170" y="450"/>
                    </a:cubicBezTo>
                    <a:close/>
                    <a:moveTo>
                      <a:pt x="1056" y="376"/>
                    </a:moveTo>
                    <a:cubicBezTo>
                      <a:pt x="1037" y="419"/>
                      <a:pt x="1019" y="468"/>
                      <a:pt x="1005" y="513"/>
                    </a:cubicBezTo>
                    <a:cubicBezTo>
                      <a:pt x="1017" y="509"/>
                      <a:pt x="1025" y="500"/>
                      <a:pt x="1037" y="495"/>
                    </a:cubicBezTo>
                    <a:cubicBezTo>
                      <a:pt x="1050" y="489"/>
                      <a:pt x="1066" y="488"/>
                      <a:pt x="1074" y="478"/>
                    </a:cubicBezTo>
                    <a:cubicBezTo>
                      <a:pt x="1072" y="472"/>
                      <a:pt x="1076" y="472"/>
                      <a:pt x="1077" y="468"/>
                    </a:cubicBezTo>
                    <a:cubicBezTo>
                      <a:pt x="1080" y="463"/>
                      <a:pt x="1080" y="455"/>
                      <a:pt x="1082" y="450"/>
                    </a:cubicBezTo>
                    <a:cubicBezTo>
                      <a:pt x="1086" y="442"/>
                      <a:pt x="1091" y="434"/>
                      <a:pt x="1094" y="425"/>
                    </a:cubicBezTo>
                    <a:cubicBezTo>
                      <a:pt x="1099" y="413"/>
                      <a:pt x="1105" y="398"/>
                      <a:pt x="1106" y="389"/>
                    </a:cubicBezTo>
                    <a:cubicBezTo>
                      <a:pt x="1090" y="387"/>
                      <a:pt x="1070" y="380"/>
                      <a:pt x="1056" y="376"/>
                    </a:cubicBezTo>
                    <a:close/>
                    <a:moveTo>
                      <a:pt x="1382" y="598"/>
                    </a:moveTo>
                    <a:cubicBezTo>
                      <a:pt x="1389" y="585"/>
                      <a:pt x="1396" y="569"/>
                      <a:pt x="1402" y="553"/>
                    </a:cubicBezTo>
                    <a:cubicBezTo>
                      <a:pt x="1408" y="539"/>
                      <a:pt x="1411" y="527"/>
                      <a:pt x="1409" y="510"/>
                    </a:cubicBezTo>
                    <a:cubicBezTo>
                      <a:pt x="1399" y="502"/>
                      <a:pt x="1394" y="491"/>
                      <a:pt x="1384" y="484"/>
                    </a:cubicBezTo>
                    <a:cubicBezTo>
                      <a:pt x="1376" y="478"/>
                      <a:pt x="1365" y="474"/>
                      <a:pt x="1358" y="466"/>
                    </a:cubicBezTo>
                    <a:cubicBezTo>
                      <a:pt x="1279" y="436"/>
                      <a:pt x="1171" y="451"/>
                      <a:pt x="1097" y="479"/>
                    </a:cubicBezTo>
                    <a:cubicBezTo>
                      <a:pt x="1096" y="480"/>
                      <a:pt x="1095" y="482"/>
                      <a:pt x="1092" y="483"/>
                    </a:cubicBezTo>
                    <a:cubicBezTo>
                      <a:pt x="1061" y="493"/>
                      <a:pt x="1032" y="506"/>
                      <a:pt x="1007" y="522"/>
                    </a:cubicBezTo>
                    <a:cubicBezTo>
                      <a:pt x="977" y="536"/>
                      <a:pt x="949" y="548"/>
                      <a:pt x="926" y="567"/>
                    </a:cubicBezTo>
                    <a:cubicBezTo>
                      <a:pt x="922" y="580"/>
                      <a:pt x="911" y="585"/>
                      <a:pt x="907" y="597"/>
                    </a:cubicBezTo>
                    <a:cubicBezTo>
                      <a:pt x="904" y="600"/>
                      <a:pt x="899" y="601"/>
                      <a:pt x="896" y="604"/>
                    </a:cubicBezTo>
                    <a:cubicBezTo>
                      <a:pt x="909" y="604"/>
                      <a:pt x="924" y="604"/>
                      <a:pt x="940" y="603"/>
                    </a:cubicBezTo>
                    <a:cubicBezTo>
                      <a:pt x="954" y="588"/>
                      <a:pt x="976" y="568"/>
                      <a:pt x="1000" y="561"/>
                    </a:cubicBezTo>
                    <a:cubicBezTo>
                      <a:pt x="1016" y="557"/>
                      <a:pt x="1052" y="568"/>
                      <a:pt x="1057" y="579"/>
                    </a:cubicBezTo>
                    <a:cubicBezTo>
                      <a:pt x="1061" y="589"/>
                      <a:pt x="1052" y="598"/>
                      <a:pt x="1057" y="608"/>
                    </a:cubicBezTo>
                    <a:cubicBezTo>
                      <a:pt x="1059" y="613"/>
                      <a:pt x="1065" y="615"/>
                      <a:pt x="1069" y="620"/>
                    </a:cubicBezTo>
                    <a:cubicBezTo>
                      <a:pt x="1072" y="625"/>
                      <a:pt x="1076" y="636"/>
                      <a:pt x="1074" y="645"/>
                    </a:cubicBezTo>
                    <a:cubicBezTo>
                      <a:pt x="1072" y="658"/>
                      <a:pt x="1064" y="668"/>
                      <a:pt x="1048" y="670"/>
                    </a:cubicBezTo>
                    <a:cubicBezTo>
                      <a:pt x="1042" y="682"/>
                      <a:pt x="1047" y="695"/>
                      <a:pt x="1043" y="706"/>
                    </a:cubicBezTo>
                    <a:cubicBezTo>
                      <a:pt x="1037" y="721"/>
                      <a:pt x="1015" y="726"/>
                      <a:pt x="1017" y="743"/>
                    </a:cubicBezTo>
                    <a:cubicBezTo>
                      <a:pt x="1032" y="743"/>
                      <a:pt x="1038" y="761"/>
                      <a:pt x="1027" y="770"/>
                    </a:cubicBezTo>
                    <a:cubicBezTo>
                      <a:pt x="1021" y="772"/>
                      <a:pt x="1021" y="771"/>
                      <a:pt x="1015" y="770"/>
                    </a:cubicBezTo>
                    <a:cubicBezTo>
                      <a:pt x="1015" y="773"/>
                      <a:pt x="1010" y="777"/>
                      <a:pt x="1009" y="781"/>
                    </a:cubicBezTo>
                    <a:cubicBezTo>
                      <a:pt x="1013" y="782"/>
                      <a:pt x="1015" y="785"/>
                      <a:pt x="1016" y="789"/>
                    </a:cubicBezTo>
                    <a:cubicBezTo>
                      <a:pt x="1013" y="793"/>
                      <a:pt x="1010" y="796"/>
                      <a:pt x="1008" y="801"/>
                    </a:cubicBezTo>
                    <a:cubicBezTo>
                      <a:pt x="1012" y="809"/>
                      <a:pt x="1018" y="809"/>
                      <a:pt x="1029" y="810"/>
                    </a:cubicBezTo>
                    <a:cubicBezTo>
                      <a:pt x="1033" y="819"/>
                      <a:pt x="1037" y="824"/>
                      <a:pt x="1031" y="833"/>
                    </a:cubicBezTo>
                    <a:cubicBezTo>
                      <a:pt x="1056" y="825"/>
                      <a:pt x="1066" y="868"/>
                      <a:pt x="1037" y="863"/>
                    </a:cubicBezTo>
                    <a:cubicBezTo>
                      <a:pt x="1027" y="868"/>
                      <a:pt x="1030" y="881"/>
                      <a:pt x="1040" y="885"/>
                    </a:cubicBezTo>
                    <a:cubicBezTo>
                      <a:pt x="1040" y="890"/>
                      <a:pt x="1034" y="890"/>
                      <a:pt x="1032" y="894"/>
                    </a:cubicBezTo>
                    <a:cubicBezTo>
                      <a:pt x="1035" y="897"/>
                      <a:pt x="1036" y="903"/>
                      <a:pt x="1037" y="908"/>
                    </a:cubicBezTo>
                    <a:cubicBezTo>
                      <a:pt x="1045" y="910"/>
                      <a:pt x="1054" y="915"/>
                      <a:pt x="1054" y="924"/>
                    </a:cubicBezTo>
                    <a:cubicBezTo>
                      <a:pt x="1054" y="932"/>
                      <a:pt x="1045" y="935"/>
                      <a:pt x="1047" y="944"/>
                    </a:cubicBezTo>
                    <a:cubicBezTo>
                      <a:pt x="1042" y="951"/>
                      <a:pt x="1034" y="954"/>
                      <a:pt x="1026" y="958"/>
                    </a:cubicBezTo>
                    <a:cubicBezTo>
                      <a:pt x="1030" y="966"/>
                      <a:pt x="1024" y="974"/>
                      <a:pt x="1022" y="983"/>
                    </a:cubicBezTo>
                    <a:cubicBezTo>
                      <a:pt x="1028" y="991"/>
                      <a:pt x="1024" y="999"/>
                      <a:pt x="1021" y="1007"/>
                    </a:cubicBezTo>
                    <a:cubicBezTo>
                      <a:pt x="1025" y="1013"/>
                      <a:pt x="1027" y="1021"/>
                      <a:pt x="1027" y="1029"/>
                    </a:cubicBezTo>
                    <a:cubicBezTo>
                      <a:pt x="1025" y="1033"/>
                      <a:pt x="1021" y="1034"/>
                      <a:pt x="1022" y="1041"/>
                    </a:cubicBezTo>
                    <a:cubicBezTo>
                      <a:pt x="1037" y="1035"/>
                      <a:pt x="1066" y="1027"/>
                      <a:pt x="1082" y="1037"/>
                    </a:cubicBezTo>
                    <a:cubicBezTo>
                      <a:pt x="1087" y="1045"/>
                      <a:pt x="1093" y="1050"/>
                      <a:pt x="1098" y="1056"/>
                    </a:cubicBezTo>
                    <a:cubicBezTo>
                      <a:pt x="1118" y="1061"/>
                      <a:pt x="1138" y="1054"/>
                      <a:pt x="1146" y="1075"/>
                    </a:cubicBezTo>
                    <a:cubicBezTo>
                      <a:pt x="1149" y="1085"/>
                      <a:pt x="1139" y="1094"/>
                      <a:pt x="1138" y="1103"/>
                    </a:cubicBezTo>
                    <a:cubicBezTo>
                      <a:pt x="1137" y="1112"/>
                      <a:pt x="1147" y="1123"/>
                      <a:pt x="1141" y="1133"/>
                    </a:cubicBezTo>
                    <a:cubicBezTo>
                      <a:pt x="1131" y="1150"/>
                      <a:pt x="1117" y="1169"/>
                      <a:pt x="1104" y="1188"/>
                    </a:cubicBezTo>
                    <a:cubicBezTo>
                      <a:pt x="1095" y="1192"/>
                      <a:pt x="1086" y="1195"/>
                      <a:pt x="1076" y="1199"/>
                    </a:cubicBezTo>
                    <a:cubicBezTo>
                      <a:pt x="1102" y="1201"/>
                      <a:pt x="1131" y="1213"/>
                      <a:pt x="1155" y="1221"/>
                    </a:cubicBezTo>
                    <a:cubicBezTo>
                      <a:pt x="1163" y="1213"/>
                      <a:pt x="1179" y="1212"/>
                      <a:pt x="1190" y="1208"/>
                    </a:cubicBezTo>
                    <a:cubicBezTo>
                      <a:pt x="1214" y="1197"/>
                      <a:pt x="1236" y="1178"/>
                      <a:pt x="1256" y="1164"/>
                    </a:cubicBezTo>
                    <a:cubicBezTo>
                      <a:pt x="1276" y="1150"/>
                      <a:pt x="1294" y="1139"/>
                      <a:pt x="1310" y="1124"/>
                    </a:cubicBezTo>
                    <a:cubicBezTo>
                      <a:pt x="1321" y="1112"/>
                      <a:pt x="1332" y="1099"/>
                      <a:pt x="1341" y="1089"/>
                    </a:cubicBezTo>
                    <a:cubicBezTo>
                      <a:pt x="1373" y="1053"/>
                      <a:pt x="1408" y="1017"/>
                      <a:pt x="1427" y="971"/>
                    </a:cubicBezTo>
                    <a:cubicBezTo>
                      <a:pt x="1436" y="947"/>
                      <a:pt x="1441" y="920"/>
                      <a:pt x="1450" y="893"/>
                    </a:cubicBezTo>
                    <a:cubicBezTo>
                      <a:pt x="1450" y="882"/>
                      <a:pt x="1455" y="871"/>
                      <a:pt x="1455" y="859"/>
                    </a:cubicBezTo>
                    <a:cubicBezTo>
                      <a:pt x="1457" y="832"/>
                      <a:pt x="1446" y="804"/>
                      <a:pt x="1439" y="784"/>
                    </a:cubicBezTo>
                    <a:cubicBezTo>
                      <a:pt x="1418" y="767"/>
                      <a:pt x="1383" y="776"/>
                      <a:pt x="1358" y="771"/>
                    </a:cubicBezTo>
                    <a:cubicBezTo>
                      <a:pt x="1318" y="759"/>
                      <a:pt x="1328" y="702"/>
                      <a:pt x="1338" y="685"/>
                    </a:cubicBezTo>
                    <a:cubicBezTo>
                      <a:pt x="1338" y="686"/>
                      <a:pt x="1337" y="687"/>
                      <a:pt x="1338" y="688"/>
                    </a:cubicBezTo>
                    <a:cubicBezTo>
                      <a:pt x="1340" y="680"/>
                      <a:pt x="1348" y="674"/>
                      <a:pt x="1346" y="666"/>
                    </a:cubicBezTo>
                    <a:cubicBezTo>
                      <a:pt x="1342" y="672"/>
                      <a:pt x="1343" y="678"/>
                      <a:pt x="1337" y="683"/>
                    </a:cubicBezTo>
                    <a:cubicBezTo>
                      <a:pt x="1348" y="652"/>
                      <a:pt x="1367" y="626"/>
                      <a:pt x="1382" y="598"/>
                    </a:cubicBezTo>
                    <a:close/>
                    <a:moveTo>
                      <a:pt x="1408" y="559"/>
                    </a:moveTo>
                    <a:cubicBezTo>
                      <a:pt x="1411" y="575"/>
                      <a:pt x="1394" y="589"/>
                      <a:pt x="1392" y="609"/>
                    </a:cubicBezTo>
                    <a:cubicBezTo>
                      <a:pt x="1380" y="626"/>
                      <a:pt x="1368" y="648"/>
                      <a:pt x="1356" y="669"/>
                    </a:cubicBezTo>
                    <a:cubicBezTo>
                      <a:pt x="1344" y="692"/>
                      <a:pt x="1333" y="719"/>
                      <a:pt x="1339" y="746"/>
                    </a:cubicBezTo>
                    <a:cubicBezTo>
                      <a:pt x="1345" y="747"/>
                      <a:pt x="1345" y="758"/>
                      <a:pt x="1350" y="756"/>
                    </a:cubicBezTo>
                    <a:cubicBezTo>
                      <a:pt x="1347" y="746"/>
                      <a:pt x="1352" y="737"/>
                      <a:pt x="1350" y="728"/>
                    </a:cubicBezTo>
                    <a:cubicBezTo>
                      <a:pt x="1360" y="699"/>
                      <a:pt x="1372" y="675"/>
                      <a:pt x="1382" y="646"/>
                    </a:cubicBezTo>
                    <a:cubicBezTo>
                      <a:pt x="1396" y="616"/>
                      <a:pt x="1423" y="593"/>
                      <a:pt x="1425" y="559"/>
                    </a:cubicBezTo>
                    <a:cubicBezTo>
                      <a:pt x="1431" y="546"/>
                      <a:pt x="1425" y="527"/>
                      <a:pt x="1418" y="515"/>
                    </a:cubicBezTo>
                    <a:cubicBezTo>
                      <a:pt x="1418" y="531"/>
                      <a:pt x="1416" y="549"/>
                      <a:pt x="1408" y="559"/>
                    </a:cubicBezTo>
                    <a:close/>
                    <a:moveTo>
                      <a:pt x="1001" y="567"/>
                    </a:moveTo>
                    <a:cubicBezTo>
                      <a:pt x="998" y="568"/>
                      <a:pt x="994" y="572"/>
                      <a:pt x="989" y="574"/>
                    </a:cubicBezTo>
                    <a:cubicBezTo>
                      <a:pt x="974" y="581"/>
                      <a:pt x="955" y="591"/>
                      <a:pt x="954" y="604"/>
                    </a:cubicBezTo>
                    <a:cubicBezTo>
                      <a:pt x="971" y="604"/>
                      <a:pt x="1011" y="600"/>
                      <a:pt x="1009" y="624"/>
                    </a:cubicBezTo>
                    <a:cubicBezTo>
                      <a:pt x="1009" y="629"/>
                      <a:pt x="1002" y="645"/>
                      <a:pt x="994" y="644"/>
                    </a:cubicBezTo>
                    <a:cubicBezTo>
                      <a:pt x="992" y="640"/>
                      <a:pt x="983" y="637"/>
                      <a:pt x="979" y="641"/>
                    </a:cubicBezTo>
                    <a:cubicBezTo>
                      <a:pt x="982" y="650"/>
                      <a:pt x="979" y="656"/>
                      <a:pt x="976" y="662"/>
                    </a:cubicBezTo>
                    <a:cubicBezTo>
                      <a:pt x="979" y="665"/>
                      <a:pt x="981" y="670"/>
                      <a:pt x="981" y="675"/>
                    </a:cubicBezTo>
                    <a:cubicBezTo>
                      <a:pt x="962" y="684"/>
                      <a:pt x="987" y="705"/>
                      <a:pt x="973" y="720"/>
                    </a:cubicBezTo>
                    <a:cubicBezTo>
                      <a:pt x="987" y="720"/>
                      <a:pt x="991" y="721"/>
                      <a:pt x="1004" y="718"/>
                    </a:cubicBezTo>
                    <a:cubicBezTo>
                      <a:pt x="1005" y="721"/>
                      <a:pt x="1009" y="722"/>
                      <a:pt x="1012" y="726"/>
                    </a:cubicBezTo>
                    <a:cubicBezTo>
                      <a:pt x="1023" y="718"/>
                      <a:pt x="1034" y="712"/>
                      <a:pt x="1038" y="699"/>
                    </a:cubicBezTo>
                    <a:cubicBezTo>
                      <a:pt x="1041" y="687"/>
                      <a:pt x="1033" y="668"/>
                      <a:pt x="1050" y="661"/>
                    </a:cubicBezTo>
                    <a:cubicBezTo>
                      <a:pt x="1054" y="662"/>
                      <a:pt x="1056" y="661"/>
                      <a:pt x="1060" y="660"/>
                    </a:cubicBezTo>
                    <a:cubicBezTo>
                      <a:pt x="1062" y="654"/>
                      <a:pt x="1067" y="649"/>
                      <a:pt x="1068" y="642"/>
                    </a:cubicBezTo>
                    <a:cubicBezTo>
                      <a:pt x="1070" y="620"/>
                      <a:pt x="1039" y="611"/>
                      <a:pt x="1051" y="583"/>
                    </a:cubicBezTo>
                    <a:cubicBezTo>
                      <a:pt x="1040" y="571"/>
                      <a:pt x="1018" y="562"/>
                      <a:pt x="1001" y="567"/>
                    </a:cubicBezTo>
                    <a:close/>
                    <a:moveTo>
                      <a:pt x="406" y="582"/>
                    </a:moveTo>
                    <a:cubicBezTo>
                      <a:pt x="409" y="600"/>
                      <a:pt x="408" y="616"/>
                      <a:pt x="416" y="629"/>
                    </a:cubicBezTo>
                    <a:cubicBezTo>
                      <a:pt x="429" y="684"/>
                      <a:pt x="441" y="735"/>
                      <a:pt x="451" y="788"/>
                    </a:cubicBezTo>
                    <a:cubicBezTo>
                      <a:pt x="467" y="787"/>
                      <a:pt x="487" y="790"/>
                      <a:pt x="500" y="793"/>
                    </a:cubicBezTo>
                    <a:cubicBezTo>
                      <a:pt x="498" y="777"/>
                      <a:pt x="510" y="750"/>
                      <a:pt x="526" y="746"/>
                    </a:cubicBezTo>
                    <a:cubicBezTo>
                      <a:pt x="541" y="742"/>
                      <a:pt x="556" y="747"/>
                      <a:pt x="570" y="744"/>
                    </a:cubicBezTo>
                    <a:cubicBezTo>
                      <a:pt x="546" y="711"/>
                      <a:pt x="516" y="684"/>
                      <a:pt x="489" y="653"/>
                    </a:cubicBezTo>
                    <a:cubicBezTo>
                      <a:pt x="487" y="651"/>
                      <a:pt x="486" y="653"/>
                      <a:pt x="483" y="651"/>
                    </a:cubicBezTo>
                    <a:cubicBezTo>
                      <a:pt x="474" y="638"/>
                      <a:pt x="461" y="627"/>
                      <a:pt x="449" y="615"/>
                    </a:cubicBezTo>
                    <a:cubicBezTo>
                      <a:pt x="434" y="601"/>
                      <a:pt x="422" y="581"/>
                      <a:pt x="402" y="574"/>
                    </a:cubicBezTo>
                    <a:cubicBezTo>
                      <a:pt x="399" y="580"/>
                      <a:pt x="404" y="579"/>
                      <a:pt x="406" y="582"/>
                    </a:cubicBezTo>
                    <a:close/>
                    <a:moveTo>
                      <a:pt x="993" y="615"/>
                    </a:moveTo>
                    <a:cubicBezTo>
                      <a:pt x="976" y="611"/>
                      <a:pt x="963" y="612"/>
                      <a:pt x="945" y="612"/>
                    </a:cubicBezTo>
                    <a:cubicBezTo>
                      <a:pt x="846" y="613"/>
                      <a:pt x="740" y="611"/>
                      <a:pt x="644" y="614"/>
                    </a:cubicBezTo>
                    <a:cubicBezTo>
                      <a:pt x="644" y="617"/>
                      <a:pt x="647" y="620"/>
                      <a:pt x="643" y="621"/>
                    </a:cubicBezTo>
                    <a:cubicBezTo>
                      <a:pt x="639" y="621"/>
                      <a:pt x="641" y="614"/>
                      <a:pt x="637" y="615"/>
                    </a:cubicBezTo>
                    <a:cubicBezTo>
                      <a:pt x="626" y="619"/>
                      <a:pt x="612" y="613"/>
                      <a:pt x="601" y="617"/>
                    </a:cubicBezTo>
                    <a:cubicBezTo>
                      <a:pt x="594" y="620"/>
                      <a:pt x="591" y="626"/>
                      <a:pt x="586" y="631"/>
                    </a:cubicBezTo>
                    <a:cubicBezTo>
                      <a:pt x="586" y="635"/>
                      <a:pt x="592" y="637"/>
                      <a:pt x="588" y="641"/>
                    </a:cubicBezTo>
                    <a:cubicBezTo>
                      <a:pt x="586" y="645"/>
                      <a:pt x="581" y="635"/>
                      <a:pt x="581" y="641"/>
                    </a:cubicBezTo>
                    <a:cubicBezTo>
                      <a:pt x="561" y="674"/>
                      <a:pt x="569" y="731"/>
                      <a:pt x="601" y="745"/>
                    </a:cubicBezTo>
                    <a:cubicBezTo>
                      <a:pt x="694" y="739"/>
                      <a:pt x="801" y="744"/>
                      <a:pt x="888" y="742"/>
                    </a:cubicBezTo>
                    <a:cubicBezTo>
                      <a:pt x="926" y="740"/>
                      <a:pt x="965" y="739"/>
                      <a:pt x="1004" y="738"/>
                    </a:cubicBezTo>
                    <a:cubicBezTo>
                      <a:pt x="1001" y="729"/>
                      <a:pt x="989" y="729"/>
                      <a:pt x="979" y="731"/>
                    </a:cubicBezTo>
                    <a:cubicBezTo>
                      <a:pt x="925" y="730"/>
                      <a:pt x="879" y="726"/>
                      <a:pt x="817" y="728"/>
                    </a:cubicBezTo>
                    <a:cubicBezTo>
                      <a:pt x="749" y="730"/>
                      <a:pt x="674" y="722"/>
                      <a:pt x="605" y="732"/>
                    </a:cubicBezTo>
                    <a:cubicBezTo>
                      <a:pt x="579" y="710"/>
                      <a:pt x="583" y="661"/>
                      <a:pt x="598" y="635"/>
                    </a:cubicBezTo>
                    <a:cubicBezTo>
                      <a:pt x="610" y="626"/>
                      <a:pt x="623" y="632"/>
                      <a:pt x="638" y="632"/>
                    </a:cubicBezTo>
                    <a:cubicBezTo>
                      <a:pt x="662" y="631"/>
                      <a:pt x="682" y="629"/>
                      <a:pt x="704" y="629"/>
                    </a:cubicBezTo>
                    <a:cubicBezTo>
                      <a:pt x="780" y="626"/>
                      <a:pt x="839" y="626"/>
                      <a:pt x="905" y="628"/>
                    </a:cubicBezTo>
                    <a:cubicBezTo>
                      <a:pt x="933" y="628"/>
                      <a:pt x="962" y="633"/>
                      <a:pt x="988" y="632"/>
                    </a:cubicBezTo>
                    <a:cubicBezTo>
                      <a:pt x="992" y="631"/>
                      <a:pt x="995" y="632"/>
                      <a:pt x="998" y="632"/>
                    </a:cubicBezTo>
                    <a:cubicBezTo>
                      <a:pt x="1003" y="625"/>
                      <a:pt x="998" y="617"/>
                      <a:pt x="993" y="615"/>
                    </a:cubicBezTo>
                    <a:close/>
                    <a:moveTo>
                      <a:pt x="723" y="635"/>
                    </a:moveTo>
                    <a:cubicBezTo>
                      <a:pt x="685" y="641"/>
                      <a:pt x="645" y="634"/>
                      <a:pt x="612" y="641"/>
                    </a:cubicBezTo>
                    <a:cubicBezTo>
                      <a:pt x="611" y="646"/>
                      <a:pt x="612" y="656"/>
                      <a:pt x="611" y="659"/>
                    </a:cubicBezTo>
                    <a:cubicBezTo>
                      <a:pt x="630" y="662"/>
                      <a:pt x="660" y="655"/>
                      <a:pt x="676" y="663"/>
                    </a:cubicBezTo>
                    <a:cubicBezTo>
                      <a:pt x="651" y="663"/>
                      <a:pt x="634" y="665"/>
                      <a:pt x="609" y="667"/>
                    </a:cubicBezTo>
                    <a:cubicBezTo>
                      <a:pt x="616" y="673"/>
                      <a:pt x="605" y="688"/>
                      <a:pt x="613" y="694"/>
                    </a:cubicBezTo>
                    <a:cubicBezTo>
                      <a:pt x="613" y="698"/>
                      <a:pt x="605" y="700"/>
                      <a:pt x="607" y="704"/>
                    </a:cubicBezTo>
                    <a:cubicBezTo>
                      <a:pt x="627" y="701"/>
                      <a:pt x="646" y="704"/>
                      <a:pt x="667" y="705"/>
                    </a:cubicBezTo>
                    <a:cubicBezTo>
                      <a:pt x="649" y="712"/>
                      <a:pt x="632" y="706"/>
                      <a:pt x="611" y="711"/>
                    </a:cubicBezTo>
                    <a:cubicBezTo>
                      <a:pt x="612" y="714"/>
                      <a:pt x="615" y="715"/>
                      <a:pt x="615" y="720"/>
                    </a:cubicBezTo>
                    <a:cubicBezTo>
                      <a:pt x="664" y="721"/>
                      <a:pt x="712" y="717"/>
                      <a:pt x="763" y="720"/>
                    </a:cubicBezTo>
                    <a:cubicBezTo>
                      <a:pt x="825" y="723"/>
                      <a:pt x="904" y="719"/>
                      <a:pt x="966" y="721"/>
                    </a:cubicBezTo>
                    <a:cubicBezTo>
                      <a:pt x="967" y="715"/>
                      <a:pt x="965" y="714"/>
                      <a:pt x="966" y="710"/>
                    </a:cubicBezTo>
                    <a:cubicBezTo>
                      <a:pt x="963" y="708"/>
                      <a:pt x="952" y="710"/>
                      <a:pt x="955" y="705"/>
                    </a:cubicBezTo>
                    <a:cubicBezTo>
                      <a:pt x="952" y="705"/>
                      <a:pt x="954" y="709"/>
                      <a:pt x="950" y="708"/>
                    </a:cubicBezTo>
                    <a:cubicBezTo>
                      <a:pt x="921" y="704"/>
                      <a:pt x="885" y="709"/>
                      <a:pt x="851" y="704"/>
                    </a:cubicBezTo>
                    <a:cubicBezTo>
                      <a:pt x="875" y="701"/>
                      <a:pt x="909" y="702"/>
                      <a:pt x="939" y="702"/>
                    </a:cubicBezTo>
                    <a:cubicBezTo>
                      <a:pt x="949" y="702"/>
                      <a:pt x="959" y="704"/>
                      <a:pt x="965" y="699"/>
                    </a:cubicBezTo>
                    <a:cubicBezTo>
                      <a:pt x="956" y="691"/>
                      <a:pt x="931" y="701"/>
                      <a:pt x="919" y="692"/>
                    </a:cubicBezTo>
                    <a:cubicBezTo>
                      <a:pt x="931" y="691"/>
                      <a:pt x="949" y="691"/>
                      <a:pt x="965" y="690"/>
                    </a:cubicBezTo>
                    <a:cubicBezTo>
                      <a:pt x="963" y="681"/>
                      <a:pt x="963" y="678"/>
                      <a:pt x="968" y="672"/>
                    </a:cubicBezTo>
                    <a:cubicBezTo>
                      <a:pt x="935" y="670"/>
                      <a:pt x="903" y="676"/>
                      <a:pt x="869" y="677"/>
                    </a:cubicBezTo>
                    <a:cubicBezTo>
                      <a:pt x="835" y="679"/>
                      <a:pt x="800" y="676"/>
                      <a:pt x="766" y="678"/>
                    </a:cubicBezTo>
                    <a:cubicBezTo>
                      <a:pt x="738" y="680"/>
                      <a:pt x="709" y="679"/>
                      <a:pt x="684" y="683"/>
                    </a:cubicBezTo>
                    <a:cubicBezTo>
                      <a:pt x="679" y="684"/>
                      <a:pt x="674" y="689"/>
                      <a:pt x="669" y="684"/>
                    </a:cubicBezTo>
                    <a:cubicBezTo>
                      <a:pt x="724" y="667"/>
                      <a:pt x="783" y="679"/>
                      <a:pt x="850" y="673"/>
                    </a:cubicBezTo>
                    <a:cubicBezTo>
                      <a:pt x="885" y="670"/>
                      <a:pt x="915" y="668"/>
                      <a:pt x="944" y="666"/>
                    </a:cubicBezTo>
                    <a:cubicBezTo>
                      <a:pt x="953" y="666"/>
                      <a:pt x="964" y="669"/>
                      <a:pt x="967" y="661"/>
                    </a:cubicBezTo>
                    <a:cubicBezTo>
                      <a:pt x="951" y="654"/>
                      <a:pt x="921" y="664"/>
                      <a:pt x="900" y="658"/>
                    </a:cubicBezTo>
                    <a:cubicBezTo>
                      <a:pt x="916" y="656"/>
                      <a:pt x="948" y="654"/>
                      <a:pt x="970" y="652"/>
                    </a:cubicBezTo>
                    <a:cubicBezTo>
                      <a:pt x="972" y="649"/>
                      <a:pt x="967" y="642"/>
                      <a:pt x="972" y="640"/>
                    </a:cubicBezTo>
                    <a:cubicBezTo>
                      <a:pt x="973" y="640"/>
                      <a:pt x="973" y="639"/>
                      <a:pt x="972" y="639"/>
                    </a:cubicBezTo>
                    <a:cubicBezTo>
                      <a:pt x="894" y="631"/>
                      <a:pt x="801" y="635"/>
                      <a:pt x="723" y="635"/>
                    </a:cubicBezTo>
                    <a:close/>
                    <a:moveTo>
                      <a:pt x="132" y="689"/>
                    </a:moveTo>
                    <a:cubicBezTo>
                      <a:pt x="125" y="685"/>
                      <a:pt x="117" y="674"/>
                      <a:pt x="106" y="670"/>
                    </a:cubicBezTo>
                    <a:cubicBezTo>
                      <a:pt x="102" y="663"/>
                      <a:pt x="94" y="664"/>
                      <a:pt x="89" y="653"/>
                    </a:cubicBezTo>
                    <a:cubicBezTo>
                      <a:pt x="70" y="671"/>
                      <a:pt x="38" y="674"/>
                      <a:pt x="19" y="691"/>
                    </a:cubicBezTo>
                    <a:cubicBezTo>
                      <a:pt x="64" y="734"/>
                      <a:pt x="108" y="778"/>
                      <a:pt x="161" y="813"/>
                    </a:cubicBezTo>
                    <a:cubicBezTo>
                      <a:pt x="189" y="843"/>
                      <a:pt x="225" y="866"/>
                      <a:pt x="253" y="897"/>
                    </a:cubicBezTo>
                    <a:cubicBezTo>
                      <a:pt x="260" y="899"/>
                      <a:pt x="262" y="905"/>
                      <a:pt x="267" y="908"/>
                    </a:cubicBezTo>
                    <a:cubicBezTo>
                      <a:pt x="278" y="881"/>
                      <a:pt x="299" y="862"/>
                      <a:pt x="317" y="841"/>
                    </a:cubicBezTo>
                    <a:cubicBezTo>
                      <a:pt x="315" y="841"/>
                      <a:pt x="316" y="839"/>
                      <a:pt x="315" y="838"/>
                    </a:cubicBezTo>
                    <a:cubicBezTo>
                      <a:pt x="296" y="840"/>
                      <a:pt x="287" y="857"/>
                      <a:pt x="268" y="856"/>
                    </a:cubicBezTo>
                    <a:cubicBezTo>
                      <a:pt x="280" y="846"/>
                      <a:pt x="294" y="840"/>
                      <a:pt x="304" y="829"/>
                    </a:cubicBezTo>
                    <a:cubicBezTo>
                      <a:pt x="302" y="828"/>
                      <a:pt x="300" y="826"/>
                      <a:pt x="299" y="824"/>
                    </a:cubicBezTo>
                    <a:cubicBezTo>
                      <a:pt x="293" y="826"/>
                      <a:pt x="284" y="835"/>
                      <a:pt x="279" y="831"/>
                    </a:cubicBezTo>
                    <a:cubicBezTo>
                      <a:pt x="280" y="823"/>
                      <a:pt x="289" y="823"/>
                      <a:pt x="293" y="818"/>
                    </a:cubicBezTo>
                    <a:cubicBezTo>
                      <a:pt x="285" y="812"/>
                      <a:pt x="274" y="830"/>
                      <a:pt x="268" y="822"/>
                    </a:cubicBezTo>
                    <a:cubicBezTo>
                      <a:pt x="272" y="816"/>
                      <a:pt x="279" y="814"/>
                      <a:pt x="284" y="809"/>
                    </a:cubicBezTo>
                    <a:cubicBezTo>
                      <a:pt x="277" y="799"/>
                      <a:pt x="264" y="818"/>
                      <a:pt x="255" y="812"/>
                    </a:cubicBezTo>
                    <a:cubicBezTo>
                      <a:pt x="255" y="806"/>
                      <a:pt x="266" y="803"/>
                      <a:pt x="272" y="799"/>
                    </a:cubicBezTo>
                    <a:cubicBezTo>
                      <a:pt x="269" y="798"/>
                      <a:pt x="268" y="795"/>
                      <a:pt x="264" y="794"/>
                    </a:cubicBezTo>
                    <a:cubicBezTo>
                      <a:pt x="257" y="797"/>
                      <a:pt x="248" y="803"/>
                      <a:pt x="242" y="799"/>
                    </a:cubicBezTo>
                    <a:cubicBezTo>
                      <a:pt x="243" y="791"/>
                      <a:pt x="256" y="794"/>
                      <a:pt x="258" y="786"/>
                    </a:cubicBezTo>
                    <a:cubicBezTo>
                      <a:pt x="255" y="785"/>
                      <a:pt x="253" y="783"/>
                      <a:pt x="250" y="780"/>
                    </a:cubicBezTo>
                    <a:cubicBezTo>
                      <a:pt x="240" y="783"/>
                      <a:pt x="234" y="790"/>
                      <a:pt x="223" y="791"/>
                    </a:cubicBezTo>
                    <a:cubicBezTo>
                      <a:pt x="215" y="796"/>
                      <a:pt x="207" y="805"/>
                      <a:pt x="196" y="804"/>
                    </a:cubicBezTo>
                    <a:cubicBezTo>
                      <a:pt x="206" y="789"/>
                      <a:pt x="227" y="785"/>
                      <a:pt x="241" y="774"/>
                    </a:cubicBezTo>
                    <a:cubicBezTo>
                      <a:pt x="238" y="770"/>
                      <a:pt x="234" y="767"/>
                      <a:pt x="229" y="765"/>
                    </a:cubicBezTo>
                    <a:cubicBezTo>
                      <a:pt x="221" y="766"/>
                      <a:pt x="216" y="772"/>
                      <a:pt x="209" y="774"/>
                    </a:cubicBezTo>
                    <a:cubicBezTo>
                      <a:pt x="205" y="765"/>
                      <a:pt x="219" y="764"/>
                      <a:pt x="221" y="757"/>
                    </a:cubicBezTo>
                    <a:cubicBezTo>
                      <a:pt x="218" y="756"/>
                      <a:pt x="218" y="753"/>
                      <a:pt x="214" y="753"/>
                    </a:cubicBezTo>
                    <a:cubicBezTo>
                      <a:pt x="208" y="757"/>
                      <a:pt x="199" y="762"/>
                      <a:pt x="192" y="759"/>
                    </a:cubicBezTo>
                    <a:cubicBezTo>
                      <a:pt x="195" y="753"/>
                      <a:pt x="204" y="750"/>
                      <a:pt x="209" y="748"/>
                    </a:cubicBezTo>
                    <a:cubicBezTo>
                      <a:pt x="207" y="744"/>
                      <a:pt x="202" y="743"/>
                      <a:pt x="200" y="741"/>
                    </a:cubicBezTo>
                    <a:cubicBezTo>
                      <a:pt x="193" y="745"/>
                      <a:pt x="182" y="753"/>
                      <a:pt x="174" y="750"/>
                    </a:cubicBezTo>
                    <a:cubicBezTo>
                      <a:pt x="179" y="744"/>
                      <a:pt x="184" y="738"/>
                      <a:pt x="193" y="737"/>
                    </a:cubicBezTo>
                    <a:cubicBezTo>
                      <a:pt x="186" y="726"/>
                      <a:pt x="167" y="746"/>
                      <a:pt x="160" y="738"/>
                    </a:cubicBezTo>
                    <a:cubicBezTo>
                      <a:pt x="166" y="733"/>
                      <a:pt x="173" y="730"/>
                      <a:pt x="180" y="726"/>
                    </a:cubicBezTo>
                    <a:cubicBezTo>
                      <a:pt x="176" y="724"/>
                      <a:pt x="175" y="721"/>
                      <a:pt x="171" y="720"/>
                    </a:cubicBezTo>
                    <a:cubicBezTo>
                      <a:pt x="154" y="728"/>
                      <a:pt x="137" y="732"/>
                      <a:pt x="123" y="743"/>
                    </a:cubicBezTo>
                    <a:cubicBezTo>
                      <a:pt x="122" y="742"/>
                      <a:pt x="121" y="740"/>
                      <a:pt x="120" y="738"/>
                    </a:cubicBezTo>
                    <a:cubicBezTo>
                      <a:pt x="129" y="724"/>
                      <a:pt x="151" y="724"/>
                      <a:pt x="162" y="712"/>
                    </a:cubicBezTo>
                    <a:cubicBezTo>
                      <a:pt x="153" y="703"/>
                      <a:pt x="141" y="692"/>
                      <a:pt x="130" y="688"/>
                    </a:cubicBezTo>
                    <a:cubicBezTo>
                      <a:pt x="131" y="688"/>
                      <a:pt x="132" y="688"/>
                      <a:pt x="132" y="689"/>
                    </a:cubicBezTo>
                    <a:close/>
                    <a:moveTo>
                      <a:pt x="9" y="720"/>
                    </a:moveTo>
                    <a:cubicBezTo>
                      <a:pt x="94" y="787"/>
                      <a:pt x="178" y="856"/>
                      <a:pt x="259" y="927"/>
                    </a:cubicBezTo>
                    <a:cubicBezTo>
                      <a:pt x="260" y="923"/>
                      <a:pt x="262" y="920"/>
                      <a:pt x="264" y="916"/>
                    </a:cubicBezTo>
                    <a:cubicBezTo>
                      <a:pt x="258" y="915"/>
                      <a:pt x="257" y="908"/>
                      <a:pt x="250" y="906"/>
                    </a:cubicBezTo>
                    <a:cubicBezTo>
                      <a:pt x="250" y="901"/>
                      <a:pt x="245" y="901"/>
                      <a:pt x="242" y="897"/>
                    </a:cubicBezTo>
                    <a:cubicBezTo>
                      <a:pt x="228" y="881"/>
                      <a:pt x="212" y="867"/>
                      <a:pt x="195" y="855"/>
                    </a:cubicBezTo>
                    <a:cubicBezTo>
                      <a:pt x="175" y="837"/>
                      <a:pt x="155" y="819"/>
                      <a:pt x="133" y="803"/>
                    </a:cubicBezTo>
                    <a:cubicBezTo>
                      <a:pt x="111" y="787"/>
                      <a:pt x="92" y="769"/>
                      <a:pt x="71" y="752"/>
                    </a:cubicBezTo>
                    <a:cubicBezTo>
                      <a:pt x="61" y="738"/>
                      <a:pt x="39" y="723"/>
                      <a:pt x="25" y="709"/>
                    </a:cubicBezTo>
                    <a:cubicBezTo>
                      <a:pt x="24" y="703"/>
                      <a:pt x="19" y="700"/>
                      <a:pt x="14" y="698"/>
                    </a:cubicBezTo>
                    <a:cubicBezTo>
                      <a:pt x="11" y="704"/>
                      <a:pt x="11" y="713"/>
                      <a:pt x="9" y="720"/>
                    </a:cubicBezTo>
                    <a:close/>
                    <a:moveTo>
                      <a:pt x="997" y="748"/>
                    </a:moveTo>
                    <a:cubicBezTo>
                      <a:pt x="960" y="744"/>
                      <a:pt x="932" y="748"/>
                      <a:pt x="898" y="748"/>
                    </a:cubicBezTo>
                    <a:cubicBezTo>
                      <a:pt x="874" y="747"/>
                      <a:pt x="848" y="750"/>
                      <a:pt x="825" y="750"/>
                    </a:cubicBezTo>
                    <a:cubicBezTo>
                      <a:pt x="802" y="750"/>
                      <a:pt x="780" y="749"/>
                      <a:pt x="757" y="750"/>
                    </a:cubicBezTo>
                    <a:cubicBezTo>
                      <a:pt x="710" y="751"/>
                      <a:pt x="665" y="748"/>
                      <a:pt x="615" y="752"/>
                    </a:cubicBezTo>
                    <a:cubicBezTo>
                      <a:pt x="588" y="754"/>
                      <a:pt x="559" y="752"/>
                      <a:pt x="529" y="755"/>
                    </a:cubicBezTo>
                    <a:cubicBezTo>
                      <a:pt x="531" y="758"/>
                      <a:pt x="530" y="765"/>
                      <a:pt x="537" y="766"/>
                    </a:cubicBezTo>
                    <a:cubicBezTo>
                      <a:pt x="567" y="769"/>
                      <a:pt x="621" y="765"/>
                      <a:pt x="664" y="769"/>
                    </a:cubicBezTo>
                    <a:cubicBezTo>
                      <a:pt x="683" y="763"/>
                      <a:pt x="721" y="766"/>
                      <a:pt x="739" y="767"/>
                    </a:cubicBezTo>
                    <a:cubicBezTo>
                      <a:pt x="806" y="754"/>
                      <a:pt x="896" y="763"/>
                      <a:pt x="975" y="763"/>
                    </a:cubicBezTo>
                    <a:cubicBezTo>
                      <a:pt x="986" y="763"/>
                      <a:pt x="997" y="762"/>
                      <a:pt x="1008" y="762"/>
                    </a:cubicBezTo>
                    <a:cubicBezTo>
                      <a:pt x="1014" y="762"/>
                      <a:pt x="1020" y="765"/>
                      <a:pt x="1025" y="760"/>
                    </a:cubicBezTo>
                    <a:cubicBezTo>
                      <a:pt x="1020" y="750"/>
                      <a:pt x="1007" y="749"/>
                      <a:pt x="997" y="748"/>
                    </a:cubicBezTo>
                    <a:close/>
                    <a:moveTo>
                      <a:pt x="526" y="824"/>
                    </a:moveTo>
                    <a:cubicBezTo>
                      <a:pt x="522" y="816"/>
                      <a:pt x="518" y="807"/>
                      <a:pt x="518" y="797"/>
                    </a:cubicBezTo>
                    <a:cubicBezTo>
                      <a:pt x="518" y="783"/>
                      <a:pt x="526" y="768"/>
                      <a:pt x="520" y="761"/>
                    </a:cubicBezTo>
                    <a:cubicBezTo>
                      <a:pt x="502" y="776"/>
                      <a:pt x="505" y="819"/>
                      <a:pt x="526" y="824"/>
                    </a:cubicBezTo>
                    <a:close/>
                    <a:moveTo>
                      <a:pt x="561" y="800"/>
                    </a:moveTo>
                    <a:cubicBezTo>
                      <a:pt x="557" y="800"/>
                      <a:pt x="541" y="797"/>
                      <a:pt x="536" y="802"/>
                    </a:cubicBezTo>
                    <a:cubicBezTo>
                      <a:pt x="537" y="807"/>
                      <a:pt x="544" y="807"/>
                      <a:pt x="549" y="807"/>
                    </a:cubicBezTo>
                    <a:cubicBezTo>
                      <a:pt x="576" y="810"/>
                      <a:pt x="619" y="814"/>
                      <a:pt x="642" y="813"/>
                    </a:cubicBezTo>
                    <a:cubicBezTo>
                      <a:pt x="640" y="812"/>
                      <a:pt x="651" y="813"/>
                      <a:pt x="655" y="811"/>
                    </a:cubicBezTo>
                    <a:cubicBezTo>
                      <a:pt x="667" y="815"/>
                      <a:pt x="681" y="809"/>
                      <a:pt x="691" y="811"/>
                    </a:cubicBezTo>
                    <a:cubicBezTo>
                      <a:pt x="689" y="811"/>
                      <a:pt x="688" y="811"/>
                      <a:pt x="688" y="812"/>
                    </a:cubicBezTo>
                    <a:cubicBezTo>
                      <a:pt x="692" y="813"/>
                      <a:pt x="692" y="811"/>
                      <a:pt x="693" y="810"/>
                    </a:cubicBezTo>
                    <a:cubicBezTo>
                      <a:pt x="787" y="810"/>
                      <a:pt x="903" y="804"/>
                      <a:pt x="1004" y="806"/>
                    </a:cubicBezTo>
                    <a:cubicBezTo>
                      <a:pt x="1001" y="805"/>
                      <a:pt x="1001" y="801"/>
                      <a:pt x="1000" y="798"/>
                    </a:cubicBezTo>
                    <a:cubicBezTo>
                      <a:pt x="968" y="791"/>
                      <a:pt x="926" y="796"/>
                      <a:pt x="894" y="794"/>
                    </a:cubicBezTo>
                    <a:cubicBezTo>
                      <a:pt x="889" y="794"/>
                      <a:pt x="884" y="793"/>
                      <a:pt x="880" y="790"/>
                    </a:cubicBezTo>
                    <a:cubicBezTo>
                      <a:pt x="914" y="789"/>
                      <a:pt x="941" y="788"/>
                      <a:pt x="973" y="789"/>
                    </a:cubicBezTo>
                    <a:cubicBezTo>
                      <a:pt x="984" y="790"/>
                      <a:pt x="998" y="796"/>
                      <a:pt x="1007" y="787"/>
                    </a:cubicBezTo>
                    <a:cubicBezTo>
                      <a:pt x="990" y="785"/>
                      <a:pt x="958" y="785"/>
                      <a:pt x="943" y="782"/>
                    </a:cubicBezTo>
                    <a:cubicBezTo>
                      <a:pt x="959" y="777"/>
                      <a:pt x="981" y="780"/>
                      <a:pt x="1001" y="779"/>
                    </a:cubicBezTo>
                    <a:cubicBezTo>
                      <a:pt x="1003" y="777"/>
                      <a:pt x="1003" y="772"/>
                      <a:pt x="1006" y="770"/>
                    </a:cubicBezTo>
                    <a:cubicBezTo>
                      <a:pt x="934" y="771"/>
                      <a:pt x="841" y="764"/>
                      <a:pt x="766" y="769"/>
                    </a:cubicBezTo>
                    <a:cubicBezTo>
                      <a:pt x="688" y="776"/>
                      <a:pt x="616" y="774"/>
                      <a:pt x="538" y="775"/>
                    </a:cubicBezTo>
                    <a:cubicBezTo>
                      <a:pt x="538" y="778"/>
                      <a:pt x="539" y="780"/>
                      <a:pt x="539" y="783"/>
                    </a:cubicBezTo>
                    <a:cubicBezTo>
                      <a:pt x="555" y="787"/>
                      <a:pt x="575" y="781"/>
                      <a:pt x="595" y="784"/>
                    </a:cubicBezTo>
                    <a:cubicBezTo>
                      <a:pt x="583" y="790"/>
                      <a:pt x="555" y="788"/>
                      <a:pt x="538" y="792"/>
                    </a:cubicBezTo>
                    <a:cubicBezTo>
                      <a:pt x="572" y="798"/>
                      <a:pt x="618" y="791"/>
                      <a:pt x="652" y="795"/>
                    </a:cubicBezTo>
                    <a:cubicBezTo>
                      <a:pt x="623" y="797"/>
                      <a:pt x="590" y="800"/>
                      <a:pt x="561" y="800"/>
                    </a:cubicBezTo>
                    <a:close/>
                    <a:moveTo>
                      <a:pt x="1461" y="883"/>
                    </a:moveTo>
                    <a:cubicBezTo>
                      <a:pt x="1459" y="895"/>
                      <a:pt x="1453" y="909"/>
                      <a:pt x="1448" y="923"/>
                    </a:cubicBezTo>
                    <a:cubicBezTo>
                      <a:pt x="1445" y="933"/>
                      <a:pt x="1445" y="943"/>
                      <a:pt x="1442" y="952"/>
                    </a:cubicBezTo>
                    <a:cubicBezTo>
                      <a:pt x="1440" y="955"/>
                      <a:pt x="1438" y="957"/>
                      <a:pt x="1437" y="960"/>
                    </a:cubicBezTo>
                    <a:cubicBezTo>
                      <a:pt x="1434" y="967"/>
                      <a:pt x="1434" y="975"/>
                      <a:pt x="1431" y="982"/>
                    </a:cubicBezTo>
                    <a:cubicBezTo>
                      <a:pt x="1419" y="1007"/>
                      <a:pt x="1400" y="1034"/>
                      <a:pt x="1384" y="1054"/>
                    </a:cubicBezTo>
                    <a:cubicBezTo>
                      <a:pt x="1373" y="1068"/>
                      <a:pt x="1363" y="1079"/>
                      <a:pt x="1351" y="1092"/>
                    </a:cubicBezTo>
                    <a:cubicBezTo>
                      <a:pt x="1344" y="1100"/>
                      <a:pt x="1336" y="1106"/>
                      <a:pt x="1329" y="1113"/>
                    </a:cubicBezTo>
                    <a:cubicBezTo>
                      <a:pt x="1323" y="1119"/>
                      <a:pt x="1318" y="1128"/>
                      <a:pt x="1312" y="1134"/>
                    </a:cubicBezTo>
                    <a:cubicBezTo>
                      <a:pt x="1308" y="1137"/>
                      <a:pt x="1303" y="1138"/>
                      <a:pt x="1299" y="1141"/>
                    </a:cubicBezTo>
                    <a:cubicBezTo>
                      <a:pt x="1295" y="1144"/>
                      <a:pt x="1294" y="1148"/>
                      <a:pt x="1291" y="1150"/>
                    </a:cubicBezTo>
                    <a:cubicBezTo>
                      <a:pt x="1285" y="1155"/>
                      <a:pt x="1277" y="1158"/>
                      <a:pt x="1271" y="1162"/>
                    </a:cubicBezTo>
                    <a:cubicBezTo>
                      <a:pt x="1265" y="1167"/>
                      <a:pt x="1260" y="1173"/>
                      <a:pt x="1254" y="1177"/>
                    </a:cubicBezTo>
                    <a:cubicBezTo>
                      <a:pt x="1248" y="1182"/>
                      <a:pt x="1242" y="1186"/>
                      <a:pt x="1235" y="1190"/>
                    </a:cubicBezTo>
                    <a:cubicBezTo>
                      <a:pt x="1213" y="1204"/>
                      <a:pt x="1191" y="1220"/>
                      <a:pt x="1164" y="1223"/>
                    </a:cubicBezTo>
                    <a:cubicBezTo>
                      <a:pt x="1169" y="1227"/>
                      <a:pt x="1177" y="1230"/>
                      <a:pt x="1183" y="1234"/>
                    </a:cubicBezTo>
                    <a:cubicBezTo>
                      <a:pt x="1190" y="1226"/>
                      <a:pt x="1201" y="1225"/>
                      <a:pt x="1210" y="1221"/>
                    </a:cubicBezTo>
                    <a:cubicBezTo>
                      <a:pt x="1220" y="1217"/>
                      <a:pt x="1227" y="1209"/>
                      <a:pt x="1237" y="1207"/>
                    </a:cubicBezTo>
                    <a:cubicBezTo>
                      <a:pt x="1273" y="1186"/>
                      <a:pt x="1305" y="1158"/>
                      <a:pt x="1332" y="1130"/>
                    </a:cubicBezTo>
                    <a:cubicBezTo>
                      <a:pt x="1341" y="1120"/>
                      <a:pt x="1350" y="1113"/>
                      <a:pt x="1357" y="1104"/>
                    </a:cubicBezTo>
                    <a:cubicBezTo>
                      <a:pt x="1365" y="1095"/>
                      <a:pt x="1373" y="1087"/>
                      <a:pt x="1378" y="1076"/>
                    </a:cubicBezTo>
                    <a:cubicBezTo>
                      <a:pt x="1381" y="1074"/>
                      <a:pt x="1384" y="1073"/>
                      <a:pt x="1386" y="1070"/>
                    </a:cubicBezTo>
                    <a:cubicBezTo>
                      <a:pt x="1395" y="1060"/>
                      <a:pt x="1402" y="1042"/>
                      <a:pt x="1410" y="1031"/>
                    </a:cubicBezTo>
                    <a:cubicBezTo>
                      <a:pt x="1417" y="1020"/>
                      <a:pt x="1428" y="1011"/>
                      <a:pt x="1435" y="998"/>
                    </a:cubicBezTo>
                    <a:cubicBezTo>
                      <a:pt x="1440" y="987"/>
                      <a:pt x="1445" y="976"/>
                      <a:pt x="1449" y="965"/>
                    </a:cubicBezTo>
                    <a:cubicBezTo>
                      <a:pt x="1461" y="938"/>
                      <a:pt x="1467" y="918"/>
                      <a:pt x="1470" y="888"/>
                    </a:cubicBezTo>
                    <a:cubicBezTo>
                      <a:pt x="1471" y="885"/>
                      <a:pt x="1472" y="880"/>
                      <a:pt x="1472" y="874"/>
                    </a:cubicBezTo>
                    <a:cubicBezTo>
                      <a:pt x="1474" y="854"/>
                      <a:pt x="1476" y="831"/>
                      <a:pt x="1471" y="813"/>
                    </a:cubicBezTo>
                    <a:cubicBezTo>
                      <a:pt x="1469" y="803"/>
                      <a:pt x="1457" y="791"/>
                      <a:pt x="1449" y="786"/>
                    </a:cubicBezTo>
                    <a:cubicBezTo>
                      <a:pt x="1460" y="818"/>
                      <a:pt x="1468" y="849"/>
                      <a:pt x="1461" y="883"/>
                    </a:cubicBezTo>
                    <a:close/>
                    <a:moveTo>
                      <a:pt x="390" y="808"/>
                    </a:moveTo>
                    <a:cubicBezTo>
                      <a:pt x="373" y="815"/>
                      <a:pt x="357" y="824"/>
                      <a:pt x="341" y="832"/>
                    </a:cubicBezTo>
                    <a:cubicBezTo>
                      <a:pt x="282" y="878"/>
                      <a:pt x="231" y="968"/>
                      <a:pt x="257" y="1070"/>
                    </a:cubicBezTo>
                    <a:cubicBezTo>
                      <a:pt x="265" y="1099"/>
                      <a:pt x="281" y="1121"/>
                      <a:pt x="292" y="1147"/>
                    </a:cubicBezTo>
                    <a:cubicBezTo>
                      <a:pt x="299" y="1150"/>
                      <a:pt x="302" y="1159"/>
                      <a:pt x="310" y="1163"/>
                    </a:cubicBezTo>
                    <a:cubicBezTo>
                      <a:pt x="314" y="1165"/>
                      <a:pt x="317" y="1164"/>
                      <a:pt x="320" y="1167"/>
                    </a:cubicBezTo>
                    <a:cubicBezTo>
                      <a:pt x="327" y="1178"/>
                      <a:pt x="315" y="1184"/>
                      <a:pt x="311" y="1188"/>
                    </a:cubicBezTo>
                    <a:cubicBezTo>
                      <a:pt x="301" y="1198"/>
                      <a:pt x="290" y="1213"/>
                      <a:pt x="282" y="1219"/>
                    </a:cubicBezTo>
                    <a:cubicBezTo>
                      <a:pt x="281" y="1226"/>
                      <a:pt x="282" y="1233"/>
                      <a:pt x="288" y="1238"/>
                    </a:cubicBezTo>
                    <a:cubicBezTo>
                      <a:pt x="313" y="1208"/>
                      <a:pt x="343" y="1183"/>
                      <a:pt x="380" y="1166"/>
                    </a:cubicBezTo>
                    <a:cubicBezTo>
                      <a:pt x="375" y="1150"/>
                      <a:pt x="386" y="1137"/>
                      <a:pt x="390" y="1130"/>
                    </a:cubicBezTo>
                    <a:cubicBezTo>
                      <a:pt x="374" y="1133"/>
                      <a:pt x="366" y="1109"/>
                      <a:pt x="358" y="1097"/>
                    </a:cubicBezTo>
                    <a:cubicBezTo>
                      <a:pt x="340" y="1068"/>
                      <a:pt x="332" y="1031"/>
                      <a:pt x="340" y="995"/>
                    </a:cubicBezTo>
                    <a:cubicBezTo>
                      <a:pt x="344" y="978"/>
                      <a:pt x="350" y="954"/>
                      <a:pt x="358" y="943"/>
                    </a:cubicBezTo>
                    <a:cubicBezTo>
                      <a:pt x="365" y="933"/>
                      <a:pt x="386" y="915"/>
                      <a:pt x="396" y="909"/>
                    </a:cubicBezTo>
                    <a:cubicBezTo>
                      <a:pt x="435" y="887"/>
                      <a:pt x="484" y="887"/>
                      <a:pt x="526" y="904"/>
                    </a:cubicBezTo>
                    <a:cubicBezTo>
                      <a:pt x="535" y="898"/>
                      <a:pt x="530" y="885"/>
                      <a:pt x="532" y="876"/>
                    </a:cubicBezTo>
                    <a:cubicBezTo>
                      <a:pt x="536" y="857"/>
                      <a:pt x="547" y="847"/>
                      <a:pt x="556" y="835"/>
                    </a:cubicBezTo>
                    <a:cubicBezTo>
                      <a:pt x="541" y="838"/>
                      <a:pt x="532" y="831"/>
                      <a:pt x="520" y="834"/>
                    </a:cubicBezTo>
                    <a:cubicBezTo>
                      <a:pt x="509" y="828"/>
                      <a:pt x="503" y="813"/>
                      <a:pt x="501" y="802"/>
                    </a:cubicBezTo>
                    <a:cubicBezTo>
                      <a:pt x="466" y="792"/>
                      <a:pt x="425" y="802"/>
                      <a:pt x="390" y="808"/>
                    </a:cubicBezTo>
                    <a:close/>
                    <a:moveTo>
                      <a:pt x="1011" y="816"/>
                    </a:moveTo>
                    <a:cubicBezTo>
                      <a:pt x="994" y="814"/>
                      <a:pt x="977" y="817"/>
                      <a:pt x="960" y="816"/>
                    </a:cubicBezTo>
                    <a:cubicBezTo>
                      <a:pt x="948" y="815"/>
                      <a:pt x="938" y="814"/>
                      <a:pt x="923" y="814"/>
                    </a:cubicBezTo>
                    <a:cubicBezTo>
                      <a:pt x="904" y="814"/>
                      <a:pt x="887" y="813"/>
                      <a:pt x="871" y="814"/>
                    </a:cubicBezTo>
                    <a:cubicBezTo>
                      <a:pt x="828" y="817"/>
                      <a:pt x="782" y="818"/>
                      <a:pt x="738" y="818"/>
                    </a:cubicBezTo>
                    <a:cubicBezTo>
                      <a:pt x="712" y="818"/>
                      <a:pt x="686" y="816"/>
                      <a:pt x="661" y="817"/>
                    </a:cubicBezTo>
                    <a:cubicBezTo>
                      <a:pt x="654" y="818"/>
                      <a:pt x="646" y="821"/>
                      <a:pt x="639" y="821"/>
                    </a:cubicBezTo>
                    <a:cubicBezTo>
                      <a:pt x="607" y="823"/>
                      <a:pt x="571" y="819"/>
                      <a:pt x="539" y="815"/>
                    </a:cubicBezTo>
                    <a:cubicBezTo>
                      <a:pt x="539" y="820"/>
                      <a:pt x="532" y="823"/>
                      <a:pt x="535" y="827"/>
                    </a:cubicBezTo>
                    <a:cubicBezTo>
                      <a:pt x="546" y="827"/>
                      <a:pt x="567" y="827"/>
                      <a:pt x="575" y="833"/>
                    </a:cubicBezTo>
                    <a:cubicBezTo>
                      <a:pt x="640" y="833"/>
                      <a:pt x="705" y="832"/>
                      <a:pt x="772" y="831"/>
                    </a:cubicBezTo>
                    <a:cubicBezTo>
                      <a:pt x="796" y="830"/>
                      <a:pt x="818" y="828"/>
                      <a:pt x="840" y="830"/>
                    </a:cubicBezTo>
                    <a:cubicBezTo>
                      <a:pt x="873" y="832"/>
                      <a:pt x="905" y="831"/>
                      <a:pt x="938" y="830"/>
                    </a:cubicBezTo>
                    <a:cubicBezTo>
                      <a:pt x="968" y="829"/>
                      <a:pt x="1003" y="836"/>
                      <a:pt x="1024" y="832"/>
                    </a:cubicBezTo>
                    <a:cubicBezTo>
                      <a:pt x="1030" y="822"/>
                      <a:pt x="1019" y="817"/>
                      <a:pt x="1011" y="816"/>
                    </a:cubicBezTo>
                    <a:close/>
                    <a:moveTo>
                      <a:pt x="1042" y="843"/>
                    </a:moveTo>
                    <a:cubicBezTo>
                      <a:pt x="897" y="835"/>
                      <a:pt x="724" y="840"/>
                      <a:pt x="581" y="842"/>
                    </a:cubicBezTo>
                    <a:cubicBezTo>
                      <a:pt x="580" y="846"/>
                      <a:pt x="582" y="849"/>
                      <a:pt x="583" y="852"/>
                    </a:cubicBezTo>
                    <a:cubicBezTo>
                      <a:pt x="673" y="850"/>
                      <a:pt x="771" y="846"/>
                      <a:pt x="859" y="851"/>
                    </a:cubicBezTo>
                    <a:cubicBezTo>
                      <a:pt x="887" y="852"/>
                      <a:pt x="914" y="850"/>
                      <a:pt x="940" y="851"/>
                    </a:cubicBezTo>
                    <a:cubicBezTo>
                      <a:pt x="958" y="852"/>
                      <a:pt x="973" y="853"/>
                      <a:pt x="990" y="853"/>
                    </a:cubicBezTo>
                    <a:cubicBezTo>
                      <a:pt x="1005" y="853"/>
                      <a:pt x="1020" y="855"/>
                      <a:pt x="1033" y="855"/>
                    </a:cubicBezTo>
                    <a:cubicBezTo>
                      <a:pt x="1037" y="855"/>
                      <a:pt x="1046" y="854"/>
                      <a:pt x="1047" y="849"/>
                    </a:cubicBezTo>
                    <a:cubicBezTo>
                      <a:pt x="1047" y="845"/>
                      <a:pt x="1040" y="848"/>
                      <a:pt x="1042" y="843"/>
                    </a:cubicBezTo>
                    <a:close/>
                    <a:moveTo>
                      <a:pt x="564" y="841"/>
                    </a:moveTo>
                    <a:cubicBezTo>
                      <a:pt x="547" y="853"/>
                      <a:pt x="540" y="872"/>
                      <a:pt x="540" y="894"/>
                    </a:cubicBezTo>
                    <a:cubicBezTo>
                      <a:pt x="541" y="897"/>
                      <a:pt x="544" y="897"/>
                      <a:pt x="544" y="899"/>
                    </a:cubicBezTo>
                    <a:cubicBezTo>
                      <a:pt x="543" y="901"/>
                      <a:pt x="542" y="903"/>
                      <a:pt x="542" y="905"/>
                    </a:cubicBezTo>
                    <a:cubicBezTo>
                      <a:pt x="548" y="916"/>
                      <a:pt x="557" y="930"/>
                      <a:pt x="572" y="929"/>
                    </a:cubicBezTo>
                    <a:cubicBezTo>
                      <a:pt x="566" y="914"/>
                      <a:pt x="557" y="896"/>
                      <a:pt x="553" y="880"/>
                    </a:cubicBezTo>
                    <a:cubicBezTo>
                      <a:pt x="558" y="868"/>
                      <a:pt x="562" y="856"/>
                      <a:pt x="570" y="845"/>
                    </a:cubicBezTo>
                    <a:cubicBezTo>
                      <a:pt x="565" y="844"/>
                      <a:pt x="567" y="843"/>
                      <a:pt x="564" y="841"/>
                    </a:cubicBezTo>
                    <a:close/>
                    <a:moveTo>
                      <a:pt x="780" y="856"/>
                    </a:moveTo>
                    <a:cubicBezTo>
                      <a:pt x="711" y="857"/>
                      <a:pt x="637" y="857"/>
                      <a:pt x="577" y="861"/>
                    </a:cubicBezTo>
                    <a:cubicBezTo>
                      <a:pt x="577" y="867"/>
                      <a:pt x="577" y="869"/>
                      <a:pt x="580" y="875"/>
                    </a:cubicBezTo>
                    <a:cubicBezTo>
                      <a:pt x="611" y="875"/>
                      <a:pt x="636" y="873"/>
                      <a:pt x="663" y="872"/>
                    </a:cubicBezTo>
                    <a:cubicBezTo>
                      <a:pt x="671" y="871"/>
                      <a:pt x="680" y="867"/>
                      <a:pt x="688" y="873"/>
                    </a:cubicBezTo>
                    <a:cubicBezTo>
                      <a:pt x="653" y="875"/>
                      <a:pt x="617" y="880"/>
                      <a:pt x="580" y="881"/>
                    </a:cubicBezTo>
                    <a:cubicBezTo>
                      <a:pt x="579" y="887"/>
                      <a:pt x="577" y="891"/>
                      <a:pt x="579" y="896"/>
                    </a:cubicBezTo>
                    <a:cubicBezTo>
                      <a:pt x="613" y="894"/>
                      <a:pt x="656" y="890"/>
                      <a:pt x="685" y="891"/>
                    </a:cubicBezTo>
                    <a:cubicBezTo>
                      <a:pt x="651" y="899"/>
                      <a:pt x="613" y="897"/>
                      <a:pt x="580" y="902"/>
                    </a:cubicBezTo>
                    <a:cubicBezTo>
                      <a:pt x="580" y="905"/>
                      <a:pt x="583" y="908"/>
                      <a:pt x="581" y="910"/>
                    </a:cubicBezTo>
                    <a:cubicBezTo>
                      <a:pt x="594" y="913"/>
                      <a:pt x="617" y="918"/>
                      <a:pt x="626" y="915"/>
                    </a:cubicBezTo>
                    <a:cubicBezTo>
                      <a:pt x="677" y="924"/>
                      <a:pt x="753" y="915"/>
                      <a:pt x="809" y="917"/>
                    </a:cubicBezTo>
                    <a:cubicBezTo>
                      <a:pt x="820" y="918"/>
                      <a:pt x="832" y="915"/>
                      <a:pt x="843" y="915"/>
                    </a:cubicBezTo>
                    <a:cubicBezTo>
                      <a:pt x="852" y="915"/>
                      <a:pt x="861" y="917"/>
                      <a:pt x="869" y="917"/>
                    </a:cubicBezTo>
                    <a:cubicBezTo>
                      <a:pt x="893" y="917"/>
                      <a:pt x="918" y="913"/>
                      <a:pt x="942" y="913"/>
                    </a:cubicBezTo>
                    <a:cubicBezTo>
                      <a:pt x="972" y="913"/>
                      <a:pt x="1002" y="918"/>
                      <a:pt x="1030" y="910"/>
                    </a:cubicBezTo>
                    <a:cubicBezTo>
                      <a:pt x="1030" y="906"/>
                      <a:pt x="1027" y="905"/>
                      <a:pt x="1027" y="901"/>
                    </a:cubicBezTo>
                    <a:cubicBezTo>
                      <a:pt x="965" y="897"/>
                      <a:pt x="892" y="902"/>
                      <a:pt x="836" y="890"/>
                    </a:cubicBezTo>
                    <a:cubicBezTo>
                      <a:pt x="902" y="894"/>
                      <a:pt x="947" y="895"/>
                      <a:pt x="1006" y="895"/>
                    </a:cubicBezTo>
                    <a:cubicBezTo>
                      <a:pt x="1011" y="896"/>
                      <a:pt x="1020" y="898"/>
                      <a:pt x="1023" y="891"/>
                    </a:cubicBezTo>
                    <a:cubicBezTo>
                      <a:pt x="1003" y="887"/>
                      <a:pt x="968" y="892"/>
                      <a:pt x="944" y="888"/>
                    </a:cubicBezTo>
                    <a:cubicBezTo>
                      <a:pt x="972" y="881"/>
                      <a:pt x="998" y="888"/>
                      <a:pt x="1026" y="882"/>
                    </a:cubicBezTo>
                    <a:cubicBezTo>
                      <a:pt x="1022" y="875"/>
                      <a:pt x="1013" y="876"/>
                      <a:pt x="1005" y="876"/>
                    </a:cubicBezTo>
                    <a:cubicBezTo>
                      <a:pt x="996" y="875"/>
                      <a:pt x="987" y="875"/>
                      <a:pt x="980" y="875"/>
                    </a:cubicBezTo>
                    <a:cubicBezTo>
                      <a:pt x="990" y="866"/>
                      <a:pt x="1026" y="877"/>
                      <a:pt x="1026" y="860"/>
                    </a:cubicBezTo>
                    <a:cubicBezTo>
                      <a:pt x="942" y="862"/>
                      <a:pt x="865" y="854"/>
                      <a:pt x="780" y="856"/>
                    </a:cubicBezTo>
                    <a:close/>
                    <a:moveTo>
                      <a:pt x="382" y="939"/>
                    </a:moveTo>
                    <a:cubicBezTo>
                      <a:pt x="386" y="940"/>
                      <a:pt x="386" y="943"/>
                      <a:pt x="387" y="946"/>
                    </a:cubicBezTo>
                    <a:cubicBezTo>
                      <a:pt x="391" y="961"/>
                      <a:pt x="389" y="979"/>
                      <a:pt x="390" y="995"/>
                    </a:cubicBezTo>
                    <a:cubicBezTo>
                      <a:pt x="391" y="1006"/>
                      <a:pt x="393" y="1019"/>
                      <a:pt x="395" y="1030"/>
                    </a:cubicBezTo>
                    <a:cubicBezTo>
                      <a:pt x="400" y="1062"/>
                      <a:pt x="404" y="1092"/>
                      <a:pt x="406" y="1122"/>
                    </a:cubicBezTo>
                    <a:cubicBezTo>
                      <a:pt x="419" y="1117"/>
                      <a:pt x="432" y="1112"/>
                      <a:pt x="443" y="1105"/>
                    </a:cubicBezTo>
                    <a:cubicBezTo>
                      <a:pt x="433" y="1089"/>
                      <a:pt x="424" y="1062"/>
                      <a:pt x="424" y="1039"/>
                    </a:cubicBezTo>
                    <a:cubicBezTo>
                      <a:pt x="423" y="992"/>
                      <a:pt x="432" y="936"/>
                      <a:pt x="468" y="926"/>
                    </a:cubicBezTo>
                    <a:cubicBezTo>
                      <a:pt x="467" y="918"/>
                      <a:pt x="466" y="908"/>
                      <a:pt x="463" y="900"/>
                    </a:cubicBezTo>
                    <a:cubicBezTo>
                      <a:pt x="426" y="903"/>
                      <a:pt x="396" y="913"/>
                      <a:pt x="382" y="939"/>
                    </a:cubicBezTo>
                    <a:close/>
                    <a:moveTo>
                      <a:pt x="478" y="924"/>
                    </a:moveTo>
                    <a:cubicBezTo>
                      <a:pt x="490" y="919"/>
                      <a:pt x="505" y="916"/>
                      <a:pt x="514" y="908"/>
                    </a:cubicBezTo>
                    <a:cubicBezTo>
                      <a:pt x="502" y="904"/>
                      <a:pt x="487" y="903"/>
                      <a:pt x="473" y="900"/>
                    </a:cubicBezTo>
                    <a:cubicBezTo>
                      <a:pt x="474" y="910"/>
                      <a:pt x="476" y="918"/>
                      <a:pt x="478" y="924"/>
                    </a:cubicBezTo>
                    <a:close/>
                    <a:moveTo>
                      <a:pt x="494" y="927"/>
                    </a:moveTo>
                    <a:cubicBezTo>
                      <a:pt x="516" y="926"/>
                      <a:pt x="533" y="930"/>
                      <a:pt x="549" y="928"/>
                    </a:cubicBezTo>
                    <a:cubicBezTo>
                      <a:pt x="541" y="924"/>
                      <a:pt x="537" y="916"/>
                      <a:pt x="532" y="909"/>
                    </a:cubicBezTo>
                    <a:cubicBezTo>
                      <a:pt x="519" y="915"/>
                      <a:pt x="507" y="921"/>
                      <a:pt x="494" y="927"/>
                    </a:cubicBezTo>
                    <a:close/>
                    <a:moveTo>
                      <a:pt x="1037" y="920"/>
                    </a:moveTo>
                    <a:cubicBezTo>
                      <a:pt x="927" y="922"/>
                      <a:pt x="808" y="923"/>
                      <a:pt x="695" y="926"/>
                    </a:cubicBezTo>
                    <a:cubicBezTo>
                      <a:pt x="672" y="927"/>
                      <a:pt x="652" y="925"/>
                      <a:pt x="632" y="924"/>
                    </a:cubicBezTo>
                    <a:cubicBezTo>
                      <a:pt x="625" y="924"/>
                      <a:pt x="617" y="925"/>
                      <a:pt x="610" y="924"/>
                    </a:cubicBezTo>
                    <a:cubicBezTo>
                      <a:pt x="600" y="923"/>
                      <a:pt x="591" y="917"/>
                      <a:pt x="585" y="926"/>
                    </a:cubicBezTo>
                    <a:cubicBezTo>
                      <a:pt x="591" y="925"/>
                      <a:pt x="586" y="928"/>
                      <a:pt x="587" y="931"/>
                    </a:cubicBezTo>
                    <a:cubicBezTo>
                      <a:pt x="623" y="933"/>
                      <a:pt x="651" y="935"/>
                      <a:pt x="687" y="936"/>
                    </a:cubicBezTo>
                    <a:cubicBezTo>
                      <a:pt x="692" y="937"/>
                      <a:pt x="688" y="930"/>
                      <a:pt x="694" y="932"/>
                    </a:cubicBezTo>
                    <a:cubicBezTo>
                      <a:pt x="755" y="934"/>
                      <a:pt x="828" y="931"/>
                      <a:pt x="894" y="933"/>
                    </a:cubicBezTo>
                    <a:cubicBezTo>
                      <a:pt x="921" y="934"/>
                      <a:pt x="956" y="929"/>
                      <a:pt x="986" y="929"/>
                    </a:cubicBezTo>
                    <a:cubicBezTo>
                      <a:pt x="1003" y="929"/>
                      <a:pt x="1047" y="937"/>
                      <a:pt x="1042" y="918"/>
                    </a:cubicBezTo>
                    <a:cubicBezTo>
                      <a:pt x="1041" y="918"/>
                      <a:pt x="1040" y="918"/>
                      <a:pt x="1040" y="918"/>
                    </a:cubicBezTo>
                    <a:cubicBezTo>
                      <a:pt x="1039" y="919"/>
                      <a:pt x="1038" y="919"/>
                      <a:pt x="1037" y="920"/>
                    </a:cubicBezTo>
                    <a:close/>
                    <a:moveTo>
                      <a:pt x="928" y="960"/>
                    </a:moveTo>
                    <a:cubicBezTo>
                      <a:pt x="877" y="957"/>
                      <a:pt x="824" y="951"/>
                      <a:pt x="773" y="947"/>
                    </a:cubicBezTo>
                    <a:cubicBezTo>
                      <a:pt x="760" y="946"/>
                      <a:pt x="746" y="947"/>
                      <a:pt x="733" y="946"/>
                    </a:cubicBezTo>
                    <a:cubicBezTo>
                      <a:pt x="685" y="943"/>
                      <a:pt x="647" y="942"/>
                      <a:pt x="598" y="941"/>
                    </a:cubicBezTo>
                    <a:cubicBezTo>
                      <a:pt x="590" y="941"/>
                      <a:pt x="583" y="938"/>
                      <a:pt x="576" y="938"/>
                    </a:cubicBezTo>
                    <a:cubicBezTo>
                      <a:pt x="538" y="938"/>
                      <a:pt x="515" y="935"/>
                      <a:pt x="478" y="934"/>
                    </a:cubicBezTo>
                    <a:cubicBezTo>
                      <a:pt x="478" y="934"/>
                      <a:pt x="478" y="933"/>
                      <a:pt x="477" y="933"/>
                    </a:cubicBezTo>
                    <a:cubicBezTo>
                      <a:pt x="478" y="936"/>
                      <a:pt x="476" y="936"/>
                      <a:pt x="476" y="939"/>
                    </a:cubicBezTo>
                    <a:cubicBezTo>
                      <a:pt x="464" y="932"/>
                      <a:pt x="455" y="944"/>
                      <a:pt x="448" y="951"/>
                    </a:cubicBezTo>
                    <a:cubicBezTo>
                      <a:pt x="427" y="1000"/>
                      <a:pt x="427" y="1060"/>
                      <a:pt x="452" y="1104"/>
                    </a:cubicBezTo>
                    <a:cubicBezTo>
                      <a:pt x="490" y="1107"/>
                      <a:pt x="520" y="1106"/>
                      <a:pt x="556" y="1105"/>
                    </a:cubicBezTo>
                    <a:cubicBezTo>
                      <a:pt x="528" y="1099"/>
                      <a:pt x="496" y="1102"/>
                      <a:pt x="465" y="1097"/>
                    </a:cubicBezTo>
                    <a:cubicBezTo>
                      <a:pt x="462" y="1094"/>
                      <a:pt x="469" y="1093"/>
                      <a:pt x="466" y="1091"/>
                    </a:cubicBezTo>
                    <a:cubicBezTo>
                      <a:pt x="433" y="1048"/>
                      <a:pt x="442" y="987"/>
                      <a:pt x="462" y="942"/>
                    </a:cubicBezTo>
                    <a:cubicBezTo>
                      <a:pt x="473" y="941"/>
                      <a:pt x="481" y="945"/>
                      <a:pt x="489" y="947"/>
                    </a:cubicBezTo>
                    <a:cubicBezTo>
                      <a:pt x="494" y="948"/>
                      <a:pt x="501" y="948"/>
                      <a:pt x="506" y="949"/>
                    </a:cubicBezTo>
                    <a:cubicBezTo>
                      <a:pt x="526" y="952"/>
                      <a:pt x="542" y="953"/>
                      <a:pt x="559" y="953"/>
                    </a:cubicBezTo>
                    <a:cubicBezTo>
                      <a:pt x="638" y="951"/>
                      <a:pt x="716" y="958"/>
                      <a:pt x="790" y="967"/>
                    </a:cubicBezTo>
                    <a:cubicBezTo>
                      <a:pt x="806" y="964"/>
                      <a:pt x="824" y="968"/>
                      <a:pt x="842" y="970"/>
                    </a:cubicBezTo>
                    <a:cubicBezTo>
                      <a:pt x="877" y="973"/>
                      <a:pt x="915" y="973"/>
                      <a:pt x="947" y="977"/>
                    </a:cubicBezTo>
                    <a:cubicBezTo>
                      <a:pt x="946" y="966"/>
                      <a:pt x="939" y="960"/>
                      <a:pt x="928" y="960"/>
                    </a:cubicBezTo>
                    <a:close/>
                    <a:moveTo>
                      <a:pt x="776" y="939"/>
                    </a:moveTo>
                    <a:cubicBezTo>
                      <a:pt x="768" y="939"/>
                      <a:pt x="773" y="941"/>
                      <a:pt x="778" y="940"/>
                    </a:cubicBezTo>
                    <a:cubicBezTo>
                      <a:pt x="806" y="942"/>
                      <a:pt x="838" y="946"/>
                      <a:pt x="869" y="949"/>
                    </a:cubicBezTo>
                    <a:cubicBezTo>
                      <a:pt x="887" y="951"/>
                      <a:pt x="904" y="953"/>
                      <a:pt x="920" y="954"/>
                    </a:cubicBezTo>
                    <a:cubicBezTo>
                      <a:pt x="929" y="954"/>
                      <a:pt x="938" y="951"/>
                      <a:pt x="945" y="957"/>
                    </a:cubicBezTo>
                    <a:cubicBezTo>
                      <a:pt x="963" y="952"/>
                      <a:pt x="981" y="946"/>
                      <a:pt x="995" y="937"/>
                    </a:cubicBezTo>
                    <a:cubicBezTo>
                      <a:pt x="920" y="940"/>
                      <a:pt x="847" y="940"/>
                      <a:pt x="776" y="939"/>
                    </a:cubicBezTo>
                    <a:close/>
                    <a:moveTo>
                      <a:pt x="1003" y="945"/>
                    </a:moveTo>
                    <a:cubicBezTo>
                      <a:pt x="983" y="948"/>
                      <a:pt x="972" y="959"/>
                      <a:pt x="952" y="962"/>
                    </a:cubicBezTo>
                    <a:cubicBezTo>
                      <a:pt x="952" y="967"/>
                      <a:pt x="956" y="968"/>
                      <a:pt x="955" y="973"/>
                    </a:cubicBezTo>
                    <a:cubicBezTo>
                      <a:pt x="983" y="963"/>
                      <a:pt x="1016" y="957"/>
                      <a:pt x="1036" y="939"/>
                    </a:cubicBezTo>
                    <a:cubicBezTo>
                      <a:pt x="1025" y="939"/>
                      <a:pt x="1018" y="938"/>
                      <a:pt x="1007" y="938"/>
                    </a:cubicBezTo>
                    <a:cubicBezTo>
                      <a:pt x="1007" y="941"/>
                      <a:pt x="1007" y="944"/>
                      <a:pt x="1003" y="945"/>
                    </a:cubicBezTo>
                    <a:close/>
                    <a:moveTo>
                      <a:pt x="351" y="998"/>
                    </a:moveTo>
                    <a:cubicBezTo>
                      <a:pt x="360" y="1010"/>
                      <a:pt x="372" y="1018"/>
                      <a:pt x="383" y="1028"/>
                    </a:cubicBezTo>
                    <a:cubicBezTo>
                      <a:pt x="382" y="1007"/>
                      <a:pt x="376" y="972"/>
                      <a:pt x="373" y="950"/>
                    </a:cubicBezTo>
                    <a:cubicBezTo>
                      <a:pt x="365" y="967"/>
                      <a:pt x="356" y="979"/>
                      <a:pt x="351" y="998"/>
                    </a:cubicBezTo>
                    <a:close/>
                    <a:moveTo>
                      <a:pt x="797" y="1023"/>
                    </a:moveTo>
                    <a:cubicBezTo>
                      <a:pt x="847" y="1018"/>
                      <a:pt x="889" y="1018"/>
                      <a:pt x="944" y="1015"/>
                    </a:cubicBezTo>
                    <a:cubicBezTo>
                      <a:pt x="948" y="1003"/>
                      <a:pt x="945" y="990"/>
                      <a:pt x="938" y="983"/>
                    </a:cubicBezTo>
                    <a:cubicBezTo>
                      <a:pt x="896" y="978"/>
                      <a:pt x="862" y="981"/>
                      <a:pt x="829" y="978"/>
                    </a:cubicBezTo>
                    <a:cubicBezTo>
                      <a:pt x="809" y="976"/>
                      <a:pt x="790" y="973"/>
                      <a:pt x="770" y="971"/>
                    </a:cubicBezTo>
                    <a:cubicBezTo>
                      <a:pt x="746" y="968"/>
                      <a:pt x="720" y="963"/>
                      <a:pt x="695" y="963"/>
                    </a:cubicBezTo>
                    <a:cubicBezTo>
                      <a:pt x="617" y="963"/>
                      <a:pt x="548" y="964"/>
                      <a:pt x="471" y="954"/>
                    </a:cubicBezTo>
                    <a:cubicBezTo>
                      <a:pt x="468" y="966"/>
                      <a:pt x="475" y="971"/>
                      <a:pt x="478" y="982"/>
                    </a:cubicBezTo>
                    <a:cubicBezTo>
                      <a:pt x="523" y="987"/>
                      <a:pt x="557" y="981"/>
                      <a:pt x="596" y="986"/>
                    </a:cubicBezTo>
                    <a:cubicBezTo>
                      <a:pt x="600" y="986"/>
                      <a:pt x="608" y="987"/>
                      <a:pt x="610" y="992"/>
                    </a:cubicBezTo>
                    <a:cubicBezTo>
                      <a:pt x="559" y="988"/>
                      <a:pt x="514" y="990"/>
                      <a:pt x="476" y="989"/>
                    </a:cubicBezTo>
                    <a:cubicBezTo>
                      <a:pt x="472" y="1003"/>
                      <a:pt x="490" y="1001"/>
                      <a:pt x="498" y="1002"/>
                    </a:cubicBezTo>
                    <a:cubicBezTo>
                      <a:pt x="520" y="1003"/>
                      <a:pt x="550" y="1003"/>
                      <a:pt x="575" y="1005"/>
                    </a:cubicBezTo>
                    <a:cubicBezTo>
                      <a:pt x="552" y="1010"/>
                      <a:pt x="502" y="1007"/>
                      <a:pt x="481" y="1007"/>
                    </a:cubicBezTo>
                    <a:cubicBezTo>
                      <a:pt x="478" y="1022"/>
                      <a:pt x="477" y="1026"/>
                      <a:pt x="481" y="1041"/>
                    </a:cubicBezTo>
                    <a:cubicBezTo>
                      <a:pt x="512" y="1046"/>
                      <a:pt x="549" y="1045"/>
                      <a:pt x="575" y="1046"/>
                    </a:cubicBezTo>
                    <a:cubicBezTo>
                      <a:pt x="573" y="1046"/>
                      <a:pt x="572" y="1045"/>
                      <a:pt x="575" y="1045"/>
                    </a:cubicBezTo>
                    <a:cubicBezTo>
                      <a:pt x="611" y="1047"/>
                      <a:pt x="648" y="1046"/>
                      <a:pt x="682" y="1051"/>
                    </a:cubicBezTo>
                    <a:cubicBezTo>
                      <a:pt x="614" y="1047"/>
                      <a:pt x="546" y="1052"/>
                      <a:pt x="477" y="1049"/>
                    </a:cubicBezTo>
                    <a:cubicBezTo>
                      <a:pt x="482" y="1050"/>
                      <a:pt x="475" y="1058"/>
                      <a:pt x="479" y="1061"/>
                    </a:cubicBezTo>
                    <a:cubicBezTo>
                      <a:pt x="494" y="1060"/>
                      <a:pt x="520" y="1067"/>
                      <a:pt x="537" y="1067"/>
                    </a:cubicBezTo>
                    <a:cubicBezTo>
                      <a:pt x="514" y="1070"/>
                      <a:pt x="493" y="1069"/>
                      <a:pt x="479" y="1067"/>
                    </a:cubicBezTo>
                    <a:cubicBezTo>
                      <a:pt x="478" y="1075"/>
                      <a:pt x="482" y="1083"/>
                      <a:pt x="483" y="1092"/>
                    </a:cubicBezTo>
                    <a:cubicBezTo>
                      <a:pt x="530" y="1093"/>
                      <a:pt x="564" y="1099"/>
                      <a:pt x="611" y="1103"/>
                    </a:cubicBezTo>
                    <a:cubicBezTo>
                      <a:pt x="615" y="1104"/>
                      <a:pt x="614" y="1106"/>
                      <a:pt x="616" y="1107"/>
                    </a:cubicBezTo>
                    <a:cubicBezTo>
                      <a:pt x="680" y="1115"/>
                      <a:pt x="755" y="1114"/>
                      <a:pt x="831" y="1118"/>
                    </a:cubicBezTo>
                    <a:cubicBezTo>
                      <a:pt x="850" y="1118"/>
                      <a:pt x="875" y="1117"/>
                      <a:pt x="890" y="1119"/>
                    </a:cubicBezTo>
                    <a:cubicBezTo>
                      <a:pt x="906" y="1121"/>
                      <a:pt x="932" y="1122"/>
                      <a:pt x="950" y="1120"/>
                    </a:cubicBezTo>
                    <a:cubicBezTo>
                      <a:pt x="950" y="1113"/>
                      <a:pt x="946" y="1107"/>
                      <a:pt x="948" y="1100"/>
                    </a:cubicBezTo>
                    <a:cubicBezTo>
                      <a:pt x="948" y="1095"/>
                      <a:pt x="954" y="1092"/>
                      <a:pt x="951" y="1089"/>
                    </a:cubicBezTo>
                    <a:cubicBezTo>
                      <a:pt x="922" y="1086"/>
                      <a:pt x="895" y="1086"/>
                      <a:pt x="869" y="1080"/>
                    </a:cubicBezTo>
                    <a:cubicBezTo>
                      <a:pt x="899" y="1078"/>
                      <a:pt x="927" y="1084"/>
                      <a:pt x="953" y="1081"/>
                    </a:cubicBezTo>
                    <a:cubicBezTo>
                      <a:pt x="952" y="1079"/>
                      <a:pt x="950" y="1076"/>
                      <a:pt x="950" y="1073"/>
                    </a:cubicBezTo>
                    <a:cubicBezTo>
                      <a:pt x="911" y="1070"/>
                      <a:pt x="874" y="1069"/>
                      <a:pt x="834" y="1067"/>
                    </a:cubicBezTo>
                    <a:cubicBezTo>
                      <a:pt x="805" y="1066"/>
                      <a:pt x="781" y="1065"/>
                      <a:pt x="754" y="1066"/>
                    </a:cubicBezTo>
                    <a:cubicBezTo>
                      <a:pt x="745" y="1066"/>
                      <a:pt x="734" y="1071"/>
                      <a:pt x="727" y="1065"/>
                    </a:cubicBezTo>
                    <a:cubicBezTo>
                      <a:pt x="795" y="1057"/>
                      <a:pt x="873" y="1065"/>
                      <a:pt x="946" y="1065"/>
                    </a:cubicBezTo>
                    <a:cubicBezTo>
                      <a:pt x="946" y="1056"/>
                      <a:pt x="953" y="1053"/>
                      <a:pt x="952" y="1044"/>
                    </a:cubicBezTo>
                    <a:cubicBezTo>
                      <a:pt x="951" y="1024"/>
                      <a:pt x="913" y="1037"/>
                      <a:pt x="900" y="1031"/>
                    </a:cubicBezTo>
                    <a:cubicBezTo>
                      <a:pt x="914" y="1027"/>
                      <a:pt x="929" y="1028"/>
                      <a:pt x="943" y="1026"/>
                    </a:cubicBezTo>
                    <a:cubicBezTo>
                      <a:pt x="917" y="1018"/>
                      <a:pt x="890" y="1024"/>
                      <a:pt x="863" y="1025"/>
                    </a:cubicBezTo>
                    <a:cubicBezTo>
                      <a:pt x="847" y="1026"/>
                      <a:pt x="829" y="1027"/>
                      <a:pt x="815" y="1025"/>
                    </a:cubicBezTo>
                    <a:cubicBezTo>
                      <a:pt x="806" y="1030"/>
                      <a:pt x="805" y="1026"/>
                      <a:pt x="797" y="1023"/>
                    </a:cubicBezTo>
                    <a:close/>
                    <a:moveTo>
                      <a:pt x="951" y="985"/>
                    </a:moveTo>
                    <a:cubicBezTo>
                      <a:pt x="951" y="992"/>
                      <a:pt x="955" y="999"/>
                      <a:pt x="954" y="1006"/>
                    </a:cubicBezTo>
                    <a:cubicBezTo>
                      <a:pt x="954" y="1012"/>
                      <a:pt x="949" y="1016"/>
                      <a:pt x="950" y="1021"/>
                    </a:cubicBezTo>
                    <a:cubicBezTo>
                      <a:pt x="950" y="1033"/>
                      <a:pt x="963" y="1038"/>
                      <a:pt x="959" y="1051"/>
                    </a:cubicBezTo>
                    <a:cubicBezTo>
                      <a:pt x="949" y="1062"/>
                      <a:pt x="959" y="1078"/>
                      <a:pt x="962" y="1089"/>
                    </a:cubicBezTo>
                    <a:cubicBezTo>
                      <a:pt x="957" y="1093"/>
                      <a:pt x="950" y="1106"/>
                      <a:pt x="957" y="1114"/>
                    </a:cubicBezTo>
                    <a:cubicBezTo>
                      <a:pt x="980" y="1104"/>
                      <a:pt x="997" y="1090"/>
                      <a:pt x="1016" y="1077"/>
                    </a:cubicBezTo>
                    <a:cubicBezTo>
                      <a:pt x="1018" y="1068"/>
                      <a:pt x="1023" y="1060"/>
                      <a:pt x="1018" y="1050"/>
                    </a:cubicBezTo>
                    <a:cubicBezTo>
                      <a:pt x="1004" y="1053"/>
                      <a:pt x="993" y="1061"/>
                      <a:pt x="981" y="1066"/>
                    </a:cubicBezTo>
                    <a:cubicBezTo>
                      <a:pt x="982" y="1052"/>
                      <a:pt x="1006" y="1052"/>
                      <a:pt x="1013" y="1041"/>
                    </a:cubicBezTo>
                    <a:cubicBezTo>
                      <a:pt x="1006" y="1041"/>
                      <a:pt x="1001" y="1052"/>
                      <a:pt x="995" y="1046"/>
                    </a:cubicBezTo>
                    <a:cubicBezTo>
                      <a:pt x="1004" y="1040"/>
                      <a:pt x="1011" y="1031"/>
                      <a:pt x="1019" y="1027"/>
                    </a:cubicBezTo>
                    <a:cubicBezTo>
                      <a:pt x="1020" y="1018"/>
                      <a:pt x="1015" y="1015"/>
                      <a:pt x="1013" y="1009"/>
                    </a:cubicBezTo>
                    <a:cubicBezTo>
                      <a:pt x="1000" y="1011"/>
                      <a:pt x="991" y="1021"/>
                      <a:pt x="978" y="1020"/>
                    </a:cubicBezTo>
                    <a:cubicBezTo>
                      <a:pt x="981" y="1008"/>
                      <a:pt x="1029" y="1005"/>
                      <a:pt x="1014" y="986"/>
                    </a:cubicBezTo>
                    <a:cubicBezTo>
                      <a:pt x="1010" y="989"/>
                      <a:pt x="1002" y="994"/>
                      <a:pt x="996" y="993"/>
                    </a:cubicBezTo>
                    <a:cubicBezTo>
                      <a:pt x="1002" y="983"/>
                      <a:pt x="1014" y="980"/>
                      <a:pt x="1019" y="970"/>
                    </a:cubicBezTo>
                    <a:cubicBezTo>
                      <a:pt x="1018" y="967"/>
                      <a:pt x="1017" y="963"/>
                      <a:pt x="1015" y="961"/>
                    </a:cubicBezTo>
                    <a:cubicBezTo>
                      <a:pt x="995" y="970"/>
                      <a:pt x="970" y="974"/>
                      <a:pt x="951" y="985"/>
                    </a:cubicBezTo>
                    <a:close/>
                    <a:moveTo>
                      <a:pt x="348" y="1020"/>
                    </a:moveTo>
                    <a:cubicBezTo>
                      <a:pt x="357" y="1034"/>
                      <a:pt x="377" y="1046"/>
                      <a:pt x="388" y="1061"/>
                    </a:cubicBezTo>
                    <a:cubicBezTo>
                      <a:pt x="388" y="1054"/>
                      <a:pt x="384" y="1050"/>
                      <a:pt x="385" y="1041"/>
                    </a:cubicBezTo>
                    <a:cubicBezTo>
                      <a:pt x="374" y="1030"/>
                      <a:pt x="362" y="1019"/>
                      <a:pt x="349" y="1009"/>
                    </a:cubicBezTo>
                    <a:cubicBezTo>
                      <a:pt x="350" y="1013"/>
                      <a:pt x="348" y="1016"/>
                      <a:pt x="348" y="1020"/>
                    </a:cubicBezTo>
                    <a:close/>
                    <a:moveTo>
                      <a:pt x="374" y="1105"/>
                    </a:moveTo>
                    <a:cubicBezTo>
                      <a:pt x="381" y="1112"/>
                      <a:pt x="390" y="1121"/>
                      <a:pt x="398" y="1124"/>
                    </a:cubicBezTo>
                    <a:cubicBezTo>
                      <a:pt x="394" y="1108"/>
                      <a:pt x="395" y="1090"/>
                      <a:pt x="388" y="1072"/>
                    </a:cubicBezTo>
                    <a:cubicBezTo>
                      <a:pt x="374" y="1060"/>
                      <a:pt x="364" y="1045"/>
                      <a:pt x="349" y="1034"/>
                    </a:cubicBezTo>
                    <a:cubicBezTo>
                      <a:pt x="347" y="1063"/>
                      <a:pt x="357" y="1087"/>
                      <a:pt x="374" y="1105"/>
                    </a:cubicBezTo>
                    <a:close/>
                    <a:moveTo>
                      <a:pt x="1084" y="1185"/>
                    </a:moveTo>
                    <a:cubicBezTo>
                      <a:pt x="1086" y="1185"/>
                      <a:pt x="1090" y="1186"/>
                      <a:pt x="1092" y="1185"/>
                    </a:cubicBezTo>
                    <a:cubicBezTo>
                      <a:pt x="1104" y="1181"/>
                      <a:pt x="1107" y="1168"/>
                      <a:pt x="1115" y="1158"/>
                    </a:cubicBezTo>
                    <a:cubicBezTo>
                      <a:pt x="1123" y="1148"/>
                      <a:pt x="1129" y="1139"/>
                      <a:pt x="1135" y="1129"/>
                    </a:cubicBezTo>
                    <a:cubicBezTo>
                      <a:pt x="1132" y="1115"/>
                      <a:pt x="1128" y="1096"/>
                      <a:pt x="1138" y="1082"/>
                    </a:cubicBezTo>
                    <a:cubicBezTo>
                      <a:pt x="1136" y="1067"/>
                      <a:pt x="1131" y="1067"/>
                      <a:pt x="1115" y="1066"/>
                    </a:cubicBezTo>
                    <a:cubicBezTo>
                      <a:pt x="1104" y="1065"/>
                      <a:pt x="1094" y="1062"/>
                      <a:pt x="1088" y="1057"/>
                    </a:cubicBezTo>
                    <a:cubicBezTo>
                      <a:pt x="1079" y="1048"/>
                      <a:pt x="1079" y="1041"/>
                      <a:pt x="1069" y="1038"/>
                    </a:cubicBezTo>
                    <a:cubicBezTo>
                      <a:pt x="1052" y="1034"/>
                      <a:pt x="1038" y="1042"/>
                      <a:pt x="1024" y="1050"/>
                    </a:cubicBezTo>
                    <a:cubicBezTo>
                      <a:pt x="1031" y="1053"/>
                      <a:pt x="1026" y="1062"/>
                      <a:pt x="1030" y="1067"/>
                    </a:cubicBezTo>
                    <a:cubicBezTo>
                      <a:pt x="1041" y="1062"/>
                      <a:pt x="1060" y="1065"/>
                      <a:pt x="1061" y="1081"/>
                    </a:cubicBezTo>
                    <a:cubicBezTo>
                      <a:pt x="1053" y="1091"/>
                      <a:pt x="1038" y="1094"/>
                      <a:pt x="1031" y="1104"/>
                    </a:cubicBezTo>
                    <a:cubicBezTo>
                      <a:pt x="1055" y="1113"/>
                      <a:pt x="1080" y="1121"/>
                      <a:pt x="1096" y="1138"/>
                    </a:cubicBezTo>
                    <a:cubicBezTo>
                      <a:pt x="1106" y="1161"/>
                      <a:pt x="1086" y="1173"/>
                      <a:pt x="1067" y="1169"/>
                    </a:cubicBezTo>
                    <a:cubicBezTo>
                      <a:pt x="1066" y="1174"/>
                      <a:pt x="1062" y="1176"/>
                      <a:pt x="1062" y="1181"/>
                    </a:cubicBezTo>
                    <a:cubicBezTo>
                      <a:pt x="1066" y="1185"/>
                      <a:pt x="1067" y="1190"/>
                      <a:pt x="1073" y="1193"/>
                    </a:cubicBezTo>
                    <a:cubicBezTo>
                      <a:pt x="1077" y="1189"/>
                      <a:pt x="1079" y="1187"/>
                      <a:pt x="1084" y="1185"/>
                    </a:cubicBezTo>
                    <a:close/>
                    <a:moveTo>
                      <a:pt x="1042" y="1072"/>
                    </a:moveTo>
                    <a:cubicBezTo>
                      <a:pt x="1018" y="1084"/>
                      <a:pt x="986" y="1108"/>
                      <a:pt x="961" y="1121"/>
                    </a:cubicBezTo>
                    <a:cubicBezTo>
                      <a:pt x="962" y="1126"/>
                      <a:pt x="967" y="1128"/>
                      <a:pt x="970" y="1131"/>
                    </a:cubicBezTo>
                    <a:cubicBezTo>
                      <a:pt x="998" y="1112"/>
                      <a:pt x="1027" y="1100"/>
                      <a:pt x="1051" y="1078"/>
                    </a:cubicBezTo>
                    <a:cubicBezTo>
                      <a:pt x="1050" y="1074"/>
                      <a:pt x="1045" y="1071"/>
                      <a:pt x="1042" y="1072"/>
                    </a:cubicBezTo>
                    <a:close/>
                    <a:moveTo>
                      <a:pt x="1022" y="1108"/>
                    </a:moveTo>
                    <a:cubicBezTo>
                      <a:pt x="1006" y="1119"/>
                      <a:pt x="985" y="1126"/>
                      <a:pt x="971" y="1139"/>
                    </a:cubicBezTo>
                    <a:cubicBezTo>
                      <a:pt x="1006" y="1137"/>
                      <a:pt x="1038" y="1138"/>
                      <a:pt x="1079" y="1135"/>
                    </a:cubicBezTo>
                    <a:cubicBezTo>
                      <a:pt x="1065" y="1121"/>
                      <a:pt x="1042" y="1116"/>
                      <a:pt x="1022" y="1108"/>
                    </a:cubicBezTo>
                    <a:close/>
                    <a:moveTo>
                      <a:pt x="926" y="1129"/>
                    </a:moveTo>
                    <a:cubicBezTo>
                      <a:pt x="881" y="1130"/>
                      <a:pt x="831" y="1124"/>
                      <a:pt x="778" y="1125"/>
                    </a:cubicBezTo>
                    <a:cubicBezTo>
                      <a:pt x="739" y="1125"/>
                      <a:pt x="699" y="1122"/>
                      <a:pt x="660" y="1118"/>
                    </a:cubicBezTo>
                    <a:cubicBezTo>
                      <a:pt x="586" y="1110"/>
                      <a:pt x="504" y="1114"/>
                      <a:pt x="442" y="1114"/>
                    </a:cubicBezTo>
                    <a:cubicBezTo>
                      <a:pt x="437" y="1117"/>
                      <a:pt x="424" y="1119"/>
                      <a:pt x="424" y="1124"/>
                    </a:cubicBezTo>
                    <a:cubicBezTo>
                      <a:pt x="503" y="1117"/>
                      <a:pt x="568" y="1121"/>
                      <a:pt x="638" y="1120"/>
                    </a:cubicBezTo>
                    <a:cubicBezTo>
                      <a:pt x="651" y="1119"/>
                      <a:pt x="664" y="1123"/>
                      <a:pt x="677" y="1124"/>
                    </a:cubicBezTo>
                    <a:cubicBezTo>
                      <a:pt x="690" y="1124"/>
                      <a:pt x="708" y="1123"/>
                      <a:pt x="725" y="1124"/>
                    </a:cubicBezTo>
                    <a:cubicBezTo>
                      <a:pt x="747" y="1124"/>
                      <a:pt x="769" y="1131"/>
                      <a:pt x="791" y="1132"/>
                    </a:cubicBezTo>
                    <a:cubicBezTo>
                      <a:pt x="812" y="1132"/>
                      <a:pt x="832" y="1129"/>
                      <a:pt x="851" y="1133"/>
                    </a:cubicBezTo>
                    <a:cubicBezTo>
                      <a:pt x="877" y="1137"/>
                      <a:pt x="903" y="1137"/>
                      <a:pt x="926" y="1138"/>
                    </a:cubicBezTo>
                    <a:cubicBezTo>
                      <a:pt x="936" y="1139"/>
                      <a:pt x="952" y="1143"/>
                      <a:pt x="958" y="1133"/>
                    </a:cubicBezTo>
                    <a:cubicBezTo>
                      <a:pt x="949" y="1128"/>
                      <a:pt x="937" y="1128"/>
                      <a:pt x="926" y="1129"/>
                    </a:cubicBezTo>
                    <a:close/>
                    <a:moveTo>
                      <a:pt x="1002" y="1144"/>
                    </a:moveTo>
                    <a:cubicBezTo>
                      <a:pt x="963" y="1151"/>
                      <a:pt x="919" y="1144"/>
                      <a:pt x="887" y="1143"/>
                    </a:cubicBezTo>
                    <a:cubicBezTo>
                      <a:pt x="873" y="1143"/>
                      <a:pt x="860" y="1140"/>
                      <a:pt x="847" y="1139"/>
                    </a:cubicBezTo>
                    <a:cubicBezTo>
                      <a:pt x="818" y="1137"/>
                      <a:pt x="785" y="1138"/>
                      <a:pt x="753" y="1135"/>
                    </a:cubicBezTo>
                    <a:cubicBezTo>
                      <a:pt x="720" y="1133"/>
                      <a:pt x="687" y="1133"/>
                      <a:pt x="658" y="1128"/>
                    </a:cubicBezTo>
                    <a:cubicBezTo>
                      <a:pt x="643" y="1135"/>
                      <a:pt x="624" y="1128"/>
                      <a:pt x="607" y="1128"/>
                    </a:cubicBezTo>
                    <a:cubicBezTo>
                      <a:pt x="604" y="1127"/>
                      <a:pt x="600" y="1129"/>
                      <a:pt x="596" y="1130"/>
                    </a:cubicBezTo>
                    <a:cubicBezTo>
                      <a:pt x="589" y="1130"/>
                      <a:pt x="580" y="1128"/>
                      <a:pt x="572" y="1128"/>
                    </a:cubicBezTo>
                    <a:cubicBezTo>
                      <a:pt x="529" y="1125"/>
                      <a:pt x="483" y="1126"/>
                      <a:pt x="438" y="1130"/>
                    </a:cubicBezTo>
                    <a:cubicBezTo>
                      <a:pt x="424" y="1131"/>
                      <a:pt x="409" y="1128"/>
                      <a:pt x="399" y="1134"/>
                    </a:cubicBezTo>
                    <a:cubicBezTo>
                      <a:pt x="391" y="1138"/>
                      <a:pt x="387" y="1152"/>
                      <a:pt x="389" y="1161"/>
                    </a:cubicBezTo>
                    <a:cubicBezTo>
                      <a:pt x="419" y="1153"/>
                      <a:pt x="444" y="1140"/>
                      <a:pt x="474" y="1139"/>
                    </a:cubicBezTo>
                    <a:cubicBezTo>
                      <a:pt x="478" y="1137"/>
                      <a:pt x="481" y="1136"/>
                      <a:pt x="485" y="1135"/>
                    </a:cubicBezTo>
                    <a:cubicBezTo>
                      <a:pt x="547" y="1126"/>
                      <a:pt x="613" y="1133"/>
                      <a:pt x="666" y="1147"/>
                    </a:cubicBezTo>
                    <a:cubicBezTo>
                      <a:pt x="685" y="1141"/>
                      <a:pt x="710" y="1147"/>
                      <a:pt x="736" y="1148"/>
                    </a:cubicBezTo>
                    <a:cubicBezTo>
                      <a:pt x="757" y="1149"/>
                      <a:pt x="778" y="1149"/>
                      <a:pt x="800" y="1150"/>
                    </a:cubicBezTo>
                    <a:cubicBezTo>
                      <a:pt x="837" y="1152"/>
                      <a:pt x="876" y="1158"/>
                      <a:pt x="913" y="1159"/>
                    </a:cubicBezTo>
                    <a:cubicBezTo>
                      <a:pt x="940" y="1160"/>
                      <a:pt x="966" y="1157"/>
                      <a:pt x="990" y="1159"/>
                    </a:cubicBezTo>
                    <a:cubicBezTo>
                      <a:pt x="1004" y="1160"/>
                      <a:pt x="1016" y="1162"/>
                      <a:pt x="1030" y="1163"/>
                    </a:cubicBezTo>
                    <a:cubicBezTo>
                      <a:pt x="1039" y="1164"/>
                      <a:pt x="1084" y="1164"/>
                      <a:pt x="1088" y="1158"/>
                    </a:cubicBezTo>
                    <a:cubicBezTo>
                      <a:pt x="1093" y="1152"/>
                      <a:pt x="1087" y="1148"/>
                      <a:pt x="1087" y="1142"/>
                    </a:cubicBezTo>
                    <a:cubicBezTo>
                      <a:pt x="1063" y="1144"/>
                      <a:pt x="1023" y="1148"/>
                      <a:pt x="1002" y="1144"/>
                    </a:cubicBezTo>
                    <a:close/>
                    <a:moveTo>
                      <a:pt x="347" y="1316"/>
                    </a:moveTo>
                    <a:cubicBezTo>
                      <a:pt x="383" y="1331"/>
                      <a:pt x="414" y="1341"/>
                      <a:pt x="450" y="1338"/>
                    </a:cubicBezTo>
                    <a:cubicBezTo>
                      <a:pt x="499" y="1334"/>
                      <a:pt x="544" y="1311"/>
                      <a:pt x="593" y="1298"/>
                    </a:cubicBezTo>
                    <a:cubicBezTo>
                      <a:pt x="615" y="1293"/>
                      <a:pt x="638" y="1289"/>
                      <a:pt x="660" y="1287"/>
                    </a:cubicBezTo>
                    <a:cubicBezTo>
                      <a:pt x="702" y="1284"/>
                      <a:pt x="739" y="1300"/>
                      <a:pt x="772" y="1292"/>
                    </a:cubicBezTo>
                    <a:cubicBezTo>
                      <a:pt x="779" y="1286"/>
                      <a:pt x="786" y="1280"/>
                      <a:pt x="793" y="1273"/>
                    </a:cubicBezTo>
                    <a:cubicBezTo>
                      <a:pt x="800" y="1246"/>
                      <a:pt x="778" y="1219"/>
                      <a:pt x="764" y="1207"/>
                    </a:cubicBezTo>
                    <a:cubicBezTo>
                      <a:pt x="759" y="1202"/>
                      <a:pt x="752" y="1196"/>
                      <a:pt x="746" y="1192"/>
                    </a:cubicBezTo>
                    <a:cubicBezTo>
                      <a:pt x="721" y="1174"/>
                      <a:pt x="689" y="1167"/>
                      <a:pt x="665" y="1153"/>
                    </a:cubicBezTo>
                    <a:cubicBezTo>
                      <a:pt x="608" y="1140"/>
                      <a:pt x="543" y="1133"/>
                      <a:pt x="481" y="1143"/>
                    </a:cubicBezTo>
                    <a:cubicBezTo>
                      <a:pt x="428" y="1153"/>
                      <a:pt x="386" y="1169"/>
                      <a:pt x="349" y="1193"/>
                    </a:cubicBezTo>
                    <a:cubicBezTo>
                      <a:pt x="328" y="1207"/>
                      <a:pt x="309" y="1226"/>
                      <a:pt x="294" y="1243"/>
                    </a:cubicBezTo>
                    <a:cubicBezTo>
                      <a:pt x="296" y="1249"/>
                      <a:pt x="291" y="1252"/>
                      <a:pt x="289" y="1256"/>
                    </a:cubicBezTo>
                    <a:cubicBezTo>
                      <a:pt x="292" y="1261"/>
                      <a:pt x="290" y="1264"/>
                      <a:pt x="295" y="1267"/>
                    </a:cubicBezTo>
                    <a:cubicBezTo>
                      <a:pt x="304" y="1251"/>
                      <a:pt x="315" y="1236"/>
                      <a:pt x="335" y="1230"/>
                    </a:cubicBezTo>
                    <a:cubicBezTo>
                      <a:pt x="337" y="1211"/>
                      <a:pt x="349" y="1203"/>
                      <a:pt x="365" y="1199"/>
                    </a:cubicBezTo>
                    <a:cubicBezTo>
                      <a:pt x="367" y="1196"/>
                      <a:pt x="369" y="1192"/>
                      <a:pt x="371" y="1189"/>
                    </a:cubicBezTo>
                    <a:cubicBezTo>
                      <a:pt x="398" y="1173"/>
                      <a:pt x="447" y="1168"/>
                      <a:pt x="474" y="1184"/>
                    </a:cubicBezTo>
                    <a:cubicBezTo>
                      <a:pt x="512" y="1174"/>
                      <a:pt x="557" y="1173"/>
                      <a:pt x="601" y="1173"/>
                    </a:cubicBezTo>
                    <a:cubicBezTo>
                      <a:pt x="621" y="1173"/>
                      <a:pt x="642" y="1174"/>
                      <a:pt x="662" y="1177"/>
                    </a:cubicBezTo>
                    <a:cubicBezTo>
                      <a:pt x="668" y="1178"/>
                      <a:pt x="676" y="1179"/>
                      <a:pt x="680" y="1185"/>
                    </a:cubicBezTo>
                    <a:cubicBezTo>
                      <a:pt x="671" y="1191"/>
                      <a:pt x="661" y="1185"/>
                      <a:pt x="651" y="1184"/>
                    </a:cubicBezTo>
                    <a:cubicBezTo>
                      <a:pt x="641" y="1183"/>
                      <a:pt x="630" y="1185"/>
                      <a:pt x="619" y="1184"/>
                    </a:cubicBezTo>
                    <a:cubicBezTo>
                      <a:pt x="570" y="1182"/>
                      <a:pt x="519" y="1179"/>
                      <a:pt x="477" y="1193"/>
                    </a:cubicBezTo>
                    <a:cubicBezTo>
                      <a:pt x="477" y="1200"/>
                      <a:pt x="476" y="1208"/>
                      <a:pt x="471" y="1214"/>
                    </a:cubicBezTo>
                    <a:cubicBezTo>
                      <a:pt x="463" y="1225"/>
                      <a:pt x="440" y="1237"/>
                      <a:pt x="421" y="1242"/>
                    </a:cubicBezTo>
                    <a:cubicBezTo>
                      <a:pt x="414" y="1243"/>
                      <a:pt x="406" y="1243"/>
                      <a:pt x="398" y="1244"/>
                    </a:cubicBezTo>
                    <a:cubicBezTo>
                      <a:pt x="391" y="1245"/>
                      <a:pt x="384" y="1248"/>
                      <a:pt x="379" y="1248"/>
                    </a:cubicBezTo>
                    <a:cubicBezTo>
                      <a:pt x="364" y="1247"/>
                      <a:pt x="348" y="1243"/>
                      <a:pt x="338" y="1236"/>
                    </a:cubicBezTo>
                    <a:cubicBezTo>
                      <a:pt x="325" y="1247"/>
                      <a:pt x="307" y="1257"/>
                      <a:pt x="300" y="1277"/>
                    </a:cubicBezTo>
                    <a:cubicBezTo>
                      <a:pt x="314" y="1292"/>
                      <a:pt x="330" y="1304"/>
                      <a:pt x="347" y="1316"/>
                    </a:cubicBezTo>
                    <a:close/>
                    <a:moveTo>
                      <a:pt x="950" y="1164"/>
                    </a:moveTo>
                    <a:cubicBezTo>
                      <a:pt x="944" y="1164"/>
                      <a:pt x="937" y="1165"/>
                      <a:pt x="931" y="1165"/>
                    </a:cubicBezTo>
                    <a:cubicBezTo>
                      <a:pt x="850" y="1165"/>
                      <a:pt x="767" y="1154"/>
                      <a:pt x="686" y="1153"/>
                    </a:cubicBezTo>
                    <a:cubicBezTo>
                      <a:pt x="705" y="1163"/>
                      <a:pt x="729" y="1169"/>
                      <a:pt x="743" y="1183"/>
                    </a:cubicBezTo>
                    <a:cubicBezTo>
                      <a:pt x="768" y="1185"/>
                      <a:pt x="795" y="1184"/>
                      <a:pt x="821" y="1183"/>
                    </a:cubicBezTo>
                    <a:cubicBezTo>
                      <a:pt x="829" y="1183"/>
                      <a:pt x="839" y="1181"/>
                      <a:pt x="847" y="1186"/>
                    </a:cubicBezTo>
                    <a:cubicBezTo>
                      <a:pt x="818" y="1185"/>
                      <a:pt x="789" y="1192"/>
                      <a:pt x="757" y="1190"/>
                    </a:cubicBezTo>
                    <a:cubicBezTo>
                      <a:pt x="759" y="1197"/>
                      <a:pt x="768" y="1200"/>
                      <a:pt x="774" y="1205"/>
                    </a:cubicBezTo>
                    <a:cubicBezTo>
                      <a:pt x="795" y="1223"/>
                      <a:pt x="804" y="1256"/>
                      <a:pt x="813" y="1287"/>
                    </a:cubicBezTo>
                    <a:cubicBezTo>
                      <a:pt x="824" y="1288"/>
                      <a:pt x="829" y="1286"/>
                      <a:pt x="838" y="1286"/>
                    </a:cubicBezTo>
                    <a:cubicBezTo>
                      <a:pt x="918" y="1288"/>
                      <a:pt x="992" y="1277"/>
                      <a:pt x="1059" y="1280"/>
                    </a:cubicBezTo>
                    <a:cubicBezTo>
                      <a:pt x="1062" y="1275"/>
                      <a:pt x="1064" y="1266"/>
                      <a:pt x="1060" y="1260"/>
                    </a:cubicBezTo>
                    <a:cubicBezTo>
                      <a:pt x="1021" y="1255"/>
                      <a:pt x="957" y="1258"/>
                      <a:pt x="919" y="1256"/>
                    </a:cubicBezTo>
                    <a:cubicBezTo>
                      <a:pt x="908" y="1255"/>
                      <a:pt x="896" y="1255"/>
                      <a:pt x="888" y="1250"/>
                    </a:cubicBezTo>
                    <a:cubicBezTo>
                      <a:pt x="941" y="1256"/>
                      <a:pt x="999" y="1254"/>
                      <a:pt x="1055" y="1252"/>
                    </a:cubicBezTo>
                    <a:cubicBezTo>
                      <a:pt x="1050" y="1244"/>
                      <a:pt x="1038" y="1244"/>
                      <a:pt x="1028" y="1244"/>
                    </a:cubicBezTo>
                    <a:cubicBezTo>
                      <a:pt x="1014" y="1243"/>
                      <a:pt x="998" y="1248"/>
                      <a:pt x="986" y="1244"/>
                    </a:cubicBezTo>
                    <a:cubicBezTo>
                      <a:pt x="1009" y="1239"/>
                      <a:pt x="1032" y="1239"/>
                      <a:pt x="1054" y="1240"/>
                    </a:cubicBezTo>
                    <a:cubicBezTo>
                      <a:pt x="1060" y="1233"/>
                      <a:pt x="1057" y="1227"/>
                      <a:pt x="1055" y="1221"/>
                    </a:cubicBezTo>
                    <a:cubicBezTo>
                      <a:pt x="1041" y="1217"/>
                      <a:pt x="1028" y="1215"/>
                      <a:pt x="1014" y="1215"/>
                    </a:cubicBezTo>
                    <a:cubicBezTo>
                      <a:pt x="1007" y="1215"/>
                      <a:pt x="998" y="1217"/>
                      <a:pt x="992" y="1212"/>
                    </a:cubicBezTo>
                    <a:cubicBezTo>
                      <a:pt x="1011" y="1213"/>
                      <a:pt x="1032" y="1209"/>
                      <a:pt x="1053" y="1213"/>
                    </a:cubicBezTo>
                    <a:cubicBezTo>
                      <a:pt x="1053" y="1206"/>
                      <a:pt x="1060" y="1204"/>
                      <a:pt x="1060" y="1196"/>
                    </a:cubicBezTo>
                    <a:cubicBezTo>
                      <a:pt x="1030" y="1186"/>
                      <a:pt x="1000" y="1196"/>
                      <a:pt x="972" y="1194"/>
                    </a:cubicBezTo>
                    <a:cubicBezTo>
                      <a:pt x="1001" y="1191"/>
                      <a:pt x="1026" y="1186"/>
                      <a:pt x="1054" y="1187"/>
                    </a:cubicBezTo>
                    <a:cubicBezTo>
                      <a:pt x="1052" y="1182"/>
                      <a:pt x="1056" y="1175"/>
                      <a:pt x="1057" y="1170"/>
                    </a:cubicBezTo>
                    <a:cubicBezTo>
                      <a:pt x="1018" y="1170"/>
                      <a:pt x="986" y="1166"/>
                      <a:pt x="950" y="1164"/>
                    </a:cubicBezTo>
                    <a:close/>
                    <a:moveTo>
                      <a:pt x="417" y="1195"/>
                    </a:moveTo>
                    <a:cubicBezTo>
                      <a:pt x="420" y="1194"/>
                      <a:pt x="421" y="1196"/>
                      <a:pt x="424" y="1196"/>
                    </a:cubicBezTo>
                    <a:cubicBezTo>
                      <a:pt x="424" y="1191"/>
                      <a:pt x="426" y="1189"/>
                      <a:pt x="428" y="1185"/>
                    </a:cubicBezTo>
                    <a:cubicBezTo>
                      <a:pt x="424" y="1185"/>
                      <a:pt x="423" y="1184"/>
                      <a:pt x="418" y="1184"/>
                    </a:cubicBezTo>
                    <a:cubicBezTo>
                      <a:pt x="417" y="1187"/>
                      <a:pt x="415" y="1191"/>
                      <a:pt x="417" y="1195"/>
                    </a:cubicBezTo>
                    <a:close/>
                    <a:moveTo>
                      <a:pt x="455" y="1191"/>
                    </a:moveTo>
                    <a:cubicBezTo>
                      <a:pt x="459" y="1229"/>
                      <a:pt x="386" y="1238"/>
                      <a:pt x="358" y="1227"/>
                    </a:cubicBezTo>
                    <a:cubicBezTo>
                      <a:pt x="355" y="1220"/>
                      <a:pt x="352" y="1214"/>
                      <a:pt x="357" y="1208"/>
                    </a:cubicBezTo>
                    <a:cubicBezTo>
                      <a:pt x="349" y="1211"/>
                      <a:pt x="343" y="1220"/>
                      <a:pt x="344" y="1229"/>
                    </a:cubicBezTo>
                    <a:cubicBezTo>
                      <a:pt x="369" y="1252"/>
                      <a:pt x="466" y="1234"/>
                      <a:pt x="468" y="1198"/>
                    </a:cubicBezTo>
                    <a:cubicBezTo>
                      <a:pt x="469" y="1191"/>
                      <a:pt x="458" y="1183"/>
                      <a:pt x="448" y="1185"/>
                    </a:cubicBezTo>
                    <a:cubicBezTo>
                      <a:pt x="455" y="1186"/>
                      <a:pt x="450" y="1190"/>
                      <a:pt x="455" y="1191"/>
                    </a:cubicBezTo>
                    <a:close/>
                    <a:moveTo>
                      <a:pt x="398" y="1196"/>
                    </a:moveTo>
                    <a:cubicBezTo>
                      <a:pt x="401" y="1195"/>
                      <a:pt x="405" y="1195"/>
                      <a:pt x="409" y="1195"/>
                    </a:cubicBezTo>
                    <a:cubicBezTo>
                      <a:pt x="407" y="1192"/>
                      <a:pt x="408" y="1189"/>
                      <a:pt x="409" y="1185"/>
                    </a:cubicBezTo>
                    <a:cubicBezTo>
                      <a:pt x="400" y="1183"/>
                      <a:pt x="400" y="1190"/>
                      <a:pt x="398" y="1196"/>
                    </a:cubicBezTo>
                    <a:close/>
                    <a:moveTo>
                      <a:pt x="430" y="1198"/>
                    </a:moveTo>
                    <a:cubicBezTo>
                      <a:pt x="433" y="1199"/>
                      <a:pt x="434" y="1201"/>
                      <a:pt x="439" y="1200"/>
                    </a:cubicBezTo>
                    <a:cubicBezTo>
                      <a:pt x="436" y="1202"/>
                      <a:pt x="441" y="1203"/>
                      <a:pt x="442" y="1205"/>
                    </a:cubicBezTo>
                    <a:cubicBezTo>
                      <a:pt x="448" y="1197"/>
                      <a:pt x="441" y="1191"/>
                      <a:pt x="435" y="1188"/>
                    </a:cubicBezTo>
                    <a:cubicBezTo>
                      <a:pt x="435" y="1193"/>
                      <a:pt x="430" y="1193"/>
                      <a:pt x="430" y="1198"/>
                    </a:cubicBezTo>
                    <a:close/>
                    <a:moveTo>
                      <a:pt x="378" y="1195"/>
                    </a:moveTo>
                    <a:cubicBezTo>
                      <a:pt x="380" y="1197"/>
                      <a:pt x="377" y="1205"/>
                      <a:pt x="381" y="1205"/>
                    </a:cubicBezTo>
                    <a:cubicBezTo>
                      <a:pt x="383" y="1201"/>
                      <a:pt x="393" y="1199"/>
                      <a:pt x="392" y="1189"/>
                    </a:cubicBezTo>
                    <a:cubicBezTo>
                      <a:pt x="386" y="1190"/>
                      <a:pt x="383" y="1193"/>
                      <a:pt x="378" y="1195"/>
                    </a:cubicBezTo>
                    <a:close/>
                    <a:moveTo>
                      <a:pt x="365" y="1209"/>
                    </a:moveTo>
                    <a:cubicBezTo>
                      <a:pt x="365" y="1211"/>
                      <a:pt x="367" y="1212"/>
                      <a:pt x="366" y="1215"/>
                    </a:cubicBezTo>
                    <a:cubicBezTo>
                      <a:pt x="369" y="1215"/>
                      <a:pt x="370" y="1214"/>
                      <a:pt x="372" y="1213"/>
                    </a:cubicBezTo>
                    <a:cubicBezTo>
                      <a:pt x="370" y="1209"/>
                      <a:pt x="374" y="1205"/>
                      <a:pt x="370" y="1203"/>
                    </a:cubicBezTo>
                    <a:cubicBezTo>
                      <a:pt x="370" y="1206"/>
                      <a:pt x="368" y="1208"/>
                      <a:pt x="365" y="1209"/>
                    </a:cubicBezTo>
                    <a:close/>
                    <a:moveTo>
                      <a:pt x="876" y="1354"/>
                    </a:moveTo>
                    <a:cubicBezTo>
                      <a:pt x="882" y="1355"/>
                      <a:pt x="889" y="1354"/>
                      <a:pt x="895" y="1356"/>
                    </a:cubicBezTo>
                    <a:cubicBezTo>
                      <a:pt x="914" y="1359"/>
                      <a:pt x="933" y="1369"/>
                      <a:pt x="951" y="1370"/>
                    </a:cubicBezTo>
                    <a:cubicBezTo>
                      <a:pt x="963" y="1370"/>
                      <a:pt x="974" y="1369"/>
                      <a:pt x="985" y="1370"/>
                    </a:cubicBezTo>
                    <a:cubicBezTo>
                      <a:pt x="1032" y="1373"/>
                      <a:pt x="1075" y="1369"/>
                      <a:pt x="1112" y="1363"/>
                    </a:cubicBezTo>
                    <a:cubicBezTo>
                      <a:pt x="1129" y="1359"/>
                      <a:pt x="1143" y="1354"/>
                      <a:pt x="1158" y="1346"/>
                    </a:cubicBezTo>
                    <a:cubicBezTo>
                      <a:pt x="1170" y="1339"/>
                      <a:pt x="1179" y="1330"/>
                      <a:pt x="1191" y="1325"/>
                    </a:cubicBezTo>
                    <a:cubicBezTo>
                      <a:pt x="1194" y="1317"/>
                      <a:pt x="1200" y="1312"/>
                      <a:pt x="1205" y="1306"/>
                    </a:cubicBezTo>
                    <a:cubicBezTo>
                      <a:pt x="1207" y="1285"/>
                      <a:pt x="1205" y="1265"/>
                      <a:pt x="1191" y="1253"/>
                    </a:cubicBezTo>
                    <a:cubicBezTo>
                      <a:pt x="1186" y="1249"/>
                      <a:pt x="1182" y="1244"/>
                      <a:pt x="1179" y="1242"/>
                    </a:cubicBezTo>
                    <a:cubicBezTo>
                      <a:pt x="1160" y="1228"/>
                      <a:pt x="1136" y="1223"/>
                      <a:pt x="1111" y="1216"/>
                    </a:cubicBezTo>
                    <a:cubicBezTo>
                      <a:pt x="1095" y="1211"/>
                      <a:pt x="1081" y="1207"/>
                      <a:pt x="1067" y="1205"/>
                    </a:cubicBezTo>
                    <a:cubicBezTo>
                      <a:pt x="1064" y="1205"/>
                      <a:pt x="1064" y="1209"/>
                      <a:pt x="1062" y="1210"/>
                    </a:cubicBezTo>
                    <a:cubicBezTo>
                      <a:pt x="1066" y="1216"/>
                      <a:pt x="1065" y="1220"/>
                      <a:pt x="1069" y="1226"/>
                    </a:cubicBezTo>
                    <a:cubicBezTo>
                      <a:pt x="1109" y="1232"/>
                      <a:pt x="1153" y="1240"/>
                      <a:pt x="1180" y="1266"/>
                    </a:cubicBezTo>
                    <a:cubicBezTo>
                      <a:pt x="1184" y="1276"/>
                      <a:pt x="1194" y="1283"/>
                      <a:pt x="1191" y="1296"/>
                    </a:cubicBezTo>
                    <a:cubicBezTo>
                      <a:pt x="1189" y="1304"/>
                      <a:pt x="1178" y="1307"/>
                      <a:pt x="1178" y="1315"/>
                    </a:cubicBezTo>
                    <a:cubicBezTo>
                      <a:pt x="1161" y="1327"/>
                      <a:pt x="1139" y="1339"/>
                      <a:pt x="1115" y="1344"/>
                    </a:cubicBezTo>
                    <a:cubicBezTo>
                      <a:pt x="1110" y="1345"/>
                      <a:pt x="1105" y="1344"/>
                      <a:pt x="1099" y="1345"/>
                    </a:cubicBezTo>
                    <a:cubicBezTo>
                      <a:pt x="1056" y="1351"/>
                      <a:pt x="1004" y="1357"/>
                      <a:pt x="958" y="1355"/>
                    </a:cubicBezTo>
                    <a:cubicBezTo>
                      <a:pt x="944" y="1354"/>
                      <a:pt x="931" y="1350"/>
                      <a:pt x="917" y="1348"/>
                    </a:cubicBezTo>
                    <a:cubicBezTo>
                      <a:pt x="892" y="1343"/>
                      <a:pt x="865" y="1340"/>
                      <a:pt x="847" y="1331"/>
                    </a:cubicBezTo>
                    <a:cubicBezTo>
                      <a:pt x="848" y="1336"/>
                      <a:pt x="844" y="1338"/>
                      <a:pt x="843" y="1345"/>
                    </a:cubicBezTo>
                    <a:cubicBezTo>
                      <a:pt x="857" y="1347"/>
                      <a:pt x="865" y="1351"/>
                      <a:pt x="876" y="1354"/>
                    </a:cubicBezTo>
                    <a:close/>
                    <a:moveTo>
                      <a:pt x="1067" y="1233"/>
                    </a:moveTo>
                    <a:cubicBezTo>
                      <a:pt x="1066" y="1237"/>
                      <a:pt x="1060" y="1242"/>
                      <a:pt x="1064" y="1247"/>
                    </a:cubicBezTo>
                    <a:cubicBezTo>
                      <a:pt x="1074" y="1244"/>
                      <a:pt x="1095" y="1246"/>
                      <a:pt x="1104" y="1241"/>
                    </a:cubicBezTo>
                    <a:cubicBezTo>
                      <a:pt x="1092" y="1237"/>
                      <a:pt x="1083" y="1233"/>
                      <a:pt x="1067" y="1233"/>
                    </a:cubicBezTo>
                    <a:close/>
                    <a:moveTo>
                      <a:pt x="1097" y="1259"/>
                    </a:moveTo>
                    <a:cubicBezTo>
                      <a:pt x="1112" y="1258"/>
                      <a:pt x="1124" y="1255"/>
                      <a:pt x="1139" y="1253"/>
                    </a:cubicBezTo>
                    <a:cubicBezTo>
                      <a:pt x="1120" y="1236"/>
                      <a:pt x="1087" y="1257"/>
                      <a:pt x="1065" y="1253"/>
                    </a:cubicBezTo>
                    <a:cubicBezTo>
                      <a:pt x="1070" y="1266"/>
                      <a:pt x="1082" y="1261"/>
                      <a:pt x="1097" y="1259"/>
                    </a:cubicBezTo>
                    <a:close/>
                    <a:moveTo>
                      <a:pt x="1150" y="1256"/>
                    </a:moveTo>
                    <a:cubicBezTo>
                      <a:pt x="1126" y="1263"/>
                      <a:pt x="1106" y="1268"/>
                      <a:pt x="1073" y="1268"/>
                    </a:cubicBezTo>
                    <a:cubicBezTo>
                      <a:pt x="1072" y="1272"/>
                      <a:pt x="1065" y="1279"/>
                      <a:pt x="1068" y="1280"/>
                    </a:cubicBezTo>
                    <a:cubicBezTo>
                      <a:pt x="1083" y="1279"/>
                      <a:pt x="1087" y="1288"/>
                      <a:pt x="1091" y="1297"/>
                    </a:cubicBezTo>
                    <a:cubicBezTo>
                      <a:pt x="1087" y="1302"/>
                      <a:pt x="1086" y="1306"/>
                      <a:pt x="1083" y="1312"/>
                    </a:cubicBezTo>
                    <a:cubicBezTo>
                      <a:pt x="1002" y="1324"/>
                      <a:pt x="936" y="1321"/>
                      <a:pt x="857" y="1328"/>
                    </a:cubicBezTo>
                    <a:cubicBezTo>
                      <a:pt x="877" y="1331"/>
                      <a:pt x="906" y="1339"/>
                      <a:pt x="931" y="1344"/>
                    </a:cubicBezTo>
                    <a:cubicBezTo>
                      <a:pt x="962" y="1349"/>
                      <a:pt x="1005" y="1345"/>
                      <a:pt x="1039" y="1343"/>
                    </a:cubicBezTo>
                    <a:cubicBezTo>
                      <a:pt x="1096" y="1339"/>
                      <a:pt x="1166" y="1334"/>
                      <a:pt x="1183" y="1289"/>
                    </a:cubicBezTo>
                    <a:cubicBezTo>
                      <a:pt x="1177" y="1275"/>
                      <a:pt x="1165" y="1263"/>
                      <a:pt x="1150" y="1256"/>
                    </a:cubicBezTo>
                    <a:close/>
                    <a:moveTo>
                      <a:pt x="273" y="1317"/>
                    </a:moveTo>
                    <a:cubicBezTo>
                      <a:pt x="303" y="1336"/>
                      <a:pt x="328" y="1348"/>
                      <a:pt x="364" y="1357"/>
                    </a:cubicBezTo>
                    <a:cubicBezTo>
                      <a:pt x="379" y="1360"/>
                      <a:pt x="394" y="1364"/>
                      <a:pt x="409" y="1367"/>
                    </a:cubicBezTo>
                    <a:cubicBezTo>
                      <a:pt x="438" y="1372"/>
                      <a:pt x="470" y="1373"/>
                      <a:pt x="500" y="1375"/>
                    </a:cubicBezTo>
                    <a:cubicBezTo>
                      <a:pt x="530" y="1376"/>
                      <a:pt x="559" y="1371"/>
                      <a:pt x="587" y="1369"/>
                    </a:cubicBezTo>
                    <a:cubicBezTo>
                      <a:pt x="615" y="1366"/>
                      <a:pt x="642" y="1359"/>
                      <a:pt x="667" y="1354"/>
                    </a:cubicBezTo>
                    <a:cubicBezTo>
                      <a:pt x="676" y="1352"/>
                      <a:pt x="687" y="1348"/>
                      <a:pt x="697" y="1345"/>
                    </a:cubicBezTo>
                    <a:cubicBezTo>
                      <a:pt x="715" y="1339"/>
                      <a:pt x="736" y="1330"/>
                      <a:pt x="753" y="1322"/>
                    </a:cubicBezTo>
                    <a:cubicBezTo>
                      <a:pt x="772" y="1313"/>
                      <a:pt x="792" y="1306"/>
                      <a:pt x="806" y="1294"/>
                    </a:cubicBezTo>
                    <a:cubicBezTo>
                      <a:pt x="804" y="1286"/>
                      <a:pt x="803" y="1277"/>
                      <a:pt x="799" y="1271"/>
                    </a:cubicBezTo>
                    <a:cubicBezTo>
                      <a:pt x="797" y="1280"/>
                      <a:pt x="790" y="1291"/>
                      <a:pt x="782" y="1295"/>
                    </a:cubicBezTo>
                    <a:cubicBezTo>
                      <a:pt x="751" y="1314"/>
                      <a:pt x="699" y="1293"/>
                      <a:pt x="665" y="1294"/>
                    </a:cubicBezTo>
                    <a:cubicBezTo>
                      <a:pt x="657" y="1295"/>
                      <a:pt x="648" y="1297"/>
                      <a:pt x="640" y="1298"/>
                    </a:cubicBezTo>
                    <a:cubicBezTo>
                      <a:pt x="633" y="1299"/>
                      <a:pt x="625" y="1300"/>
                      <a:pt x="618" y="1301"/>
                    </a:cubicBezTo>
                    <a:cubicBezTo>
                      <a:pt x="590" y="1307"/>
                      <a:pt x="564" y="1316"/>
                      <a:pt x="541" y="1323"/>
                    </a:cubicBezTo>
                    <a:cubicBezTo>
                      <a:pt x="531" y="1326"/>
                      <a:pt x="521" y="1331"/>
                      <a:pt x="511" y="1335"/>
                    </a:cubicBezTo>
                    <a:cubicBezTo>
                      <a:pt x="470" y="1349"/>
                      <a:pt x="428" y="1351"/>
                      <a:pt x="387" y="1340"/>
                    </a:cubicBezTo>
                    <a:cubicBezTo>
                      <a:pt x="356" y="1332"/>
                      <a:pt x="334" y="1320"/>
                      <a:pt x="313" y="1300"/>
                    </a:cubicBezTo>
                    <a:cubicBezTo>
                      <a:pt x="300" y="1288"/>
                      <a:pt x="282" y="1278"/>
                      <a:pt x="280" y="1266"/>
                    </a:cubicBezTo>
                    <a:cubicBezTo>
                      <a:pt x="280" y="1266"/>
                      <a:pt x="280" y="1265"/>
                      <a:pt x="279" y="1265"/>
                    </a:cubicBezTo>
                    <a:cubicBezTo>
                      <a:pt x="272" y="1280"/>
                      <a:pt x="274" y="1301"/>
                      <a:pt x="273" y="1317"/>
                    </a:cubicBezTo>
                    <a:close/>
                    <a:moveTo>
                      <a:pt x="1045" y="1310"/>
                    </a:moveTo>
                    <a:cubicBezTo>
                      <a:pt x="1055" y="1309"/>
                      <a:pt x="1082" y="1306"/>
                      <a:pt x="1082" y="1298"/>
                    </a:cubicBezTo>
                    <a:cubicBezTo>
                      <a:pt x="1083" y="1292"/>
                      <a:pt x="1072" y="1288"/>
                      <a:pt x="1063" y="1287"/>
                    </a:cubicBezTo>
                    <a:cubicBezTo>
                      <a:pt x="1043" y="1286"/>
                      <a:pt x="1007" y="1288"/>
                      <a:pt x="995" y="1288"/>
                    </a:cubicBezTo>
                    <a:cubicBezTo>
                      <a:pt x="948" y="1290"/>
                      <a:pt x="900" y="1294"/>
                      <a:pt x="857" y="1294"/>
                    </a:cubicBezTo>
                    <a:cubicBezTo>
                      <a:pt x="843" y="1294"/>
                      <a:pt x="827" y="1293"/>
                      <a:pt x="815" y="1298"/>
                    </a:cubicBezTo>
                    <a:cubicBezTo>
                      <a:pt x="814" y="1312"/>
                      <a:pt x="845" y="1302"/>
                      <a:pt x="844" y="1320"/>
                    </a:cubicBezTo>
                    <a:cubicBezTo>
                      <a:pt x="901" y="1318"/>
                      <a:pt x="978" y="1316"/>
                      <a:pt x="1045" y="1310"/>
                    </a:cubicBezTo>
                    <a:close/>
                    <a:moveTo>
                      <a:pt x="279" y="1349"/>
                    </a:moveTo>
                    <a:cubicBezTo>
                      <a:pt x="291" y="1359"/>
                      <a:pt x="302" y="1367"/>
                      <a:pt x="320" y="1374"/>
                    </a:cubicBezTo>
                    <a:cubicBezTo>
                      <a:pt x="341" y="1382"/>
                      <a:pt x="359" y="1390"/>
                      <a:pt x="382" y="1393"/>
                    </a:cubicBezTo>
                    <a:cubicBezTo>
                      <a:pt x="434" y="1401"/>
                      <a:pt x="480" y="1404"/>
                      <a:pt x="528" y="1406"/>
                    </a:cubicBezTo>
                    <a:cubicBezTo>
                      <a:pt x="617" y="1410"/>
                      <a:pt x="709" y="1383"/>
                      <a:pt x="774" y="1353"/>
                    </a:cubicBezTo>
                    <a:cubicBezTo>
                      <a:pt x="793" y="1344"/>
                      <a:pt x="809" y="1335"/>
                      <a:pt x="807" y="1308"/>
                    </a:cubicBezTo>
                    <a:cubicBezTo>
                      <a:pt x="807" y="1307"/>
                      <a:pt x="807" y="1307"/>
                      <a:pt x="806" y="1307"/>
                    </a:cubicBezTo>
                    <a:cubicBezTo>
                      <a:pt x="773" y="1321"/>
                      <a:pt x="742" y="1335"/>
                      <a:pt x="707" y="1348"/>
                    </a:cubicBezTo>
                    <a:cubicBezTo>
                      <a:pt x="695" y="1352"/>
                      <a:pt x="681" y="1359"/>
                      <a:pt x="669" y="1362"/>
                    </a:cubicBezTo>
                    <a:cubicBezTo>
                      <a:pt x="659" y="1364"/>
                      <a:pt x="650" y="1364"/>
                      <a:pt x="640" y="1368"/>
                    </a:cubicBezTo>
                    <a:cubicBezTo>
                      <a:pt x="604" y="1379"/>
                      <a:pt x="560" y="1381"/>
                      <a:pt x="513" y="1383"/>
                    </a:cubicBezTo>
                    <a:cubicBezTo>
                      <a:pt x="510" y="1385"/>
                      <a:pt x="517" y="1386"/>
                      <a:pt x="513" y="1387"/>
                    </a:cubicBezTo>
                    <a:cubicBezTo>
                      <a:pt x="504" y="1385"/>
                      <a:pt x="497" y="1385"/>
                      <a:pt x="486" y="1386"/>
                    </a:cubicBezTo>
                    <a:cubicBezTo>
                      <a:pt x="488" y="1386"/>
                      <a:pt x="490" y="1387"/>
                      <a:pt x="488" y="1387"/>
                    </a:cubicBezTo>
                    <a:cubicBezTo>
                      <a:pt x="483" y="1388"/>
                      <a:pt x="486" y="1386"/>
                      <a:pt x="482" y="1384"/>
                    </a:cubicBezTo>
                    <a:cubicBezTo>
                      <a:pt x="408" y="1384"/>
                      <a:pt x="319" y="1371"/>
                      <a:pt x="275" y="1329"/>
                    </a:cubicBezTo>
                    <a:cubicBezTo>
                      <a:pt x="275" y="1339"/>
                      <a:pt x="282" y="1341"/>
                      <a:pt x="279" y="1349"/>
                    </a:cubicBezTo>
                    <a:close/>
                    <a:moveTo>
                      <a:pt x="805" y="1343"/>
                    </a:moveTo>
                    <a:cubicBezTo>
                      <a:pt x="812" y="1342"/>
                      <a:pt x="829" y="1348"/>
                      <a:pt x="836" y="1339"/>
                    </a:cubicBezTo>
                    <a:cubicBezTo>
                      <a:pt x="842" y="1320"/>
                      <a:pt x="829" y="1314"/>
                      <a:pt x="817" y="1313"/>
                    </a:cubicBezTo>
                    <a:cubicBezTo>
                      <a:pt x="814" y="1323"/>
                      <a:pt x="812" y="1334"/>
                      <a:pt x="805" y="13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94"/>
              <p:cNvSpPr>
                <a:spLocks noEditPoints="1"/>
              </p:cNvSpPr>
              <p:nvPr/>
            </p:nvSpPr>
            <p:spPr bwMode="auto">
              <a:xfrm>
                <a:off x="3168651" y="733426"/>
                <a:ext cx="152400" cy="128588"/>
              </a:xfrm>
              <a:custGeom>
                <a:avLst/>
                <a:gdLst>
                  <a:gd name="T0" fmla="*/ 164 w 196"/>
                  <a:gd name="T1" fmla="*/ 87 h 166"/>
                  <a:gd name="T2" fmla="*/ 137 w 196"/>
                  <a:gd name="T3" fmla="*/ 142 h 166"/>
                  <a:gd name="T4" fmla="*/ 110 w 196"/>
                  <a:gd name="T5" fmla="*/ 155 h 166"/>
                  <a:gd name="T6" fmla="*/ 92 w 196"/>
                  <a:gd name="T7" fmla="*/ 162 h 166"/>
                  <a:gd name="T8" fmla="*/ 42 w 196"/>
                  <a:gd name="T9" fmla="*/ 148 h 166"/>
                  <a:gd name="T10" fmla="*/ 36 w 196"/>
                  <a:gd name="T11" fmla="*/ 125 h 166"/>
                  <a:gd name="T12" fmla="*/ 15 w 196"/>
                  <a:gd name="T13" fmla="*/ 120 h 166"/>
                  <a:gd name="T14" fmla="*/ 14 w 196"/>
                  <a:gd name="T15" fmla="*/ 40 h 166"/>
                  <a:gd name="T16" fmla="*/ 63 w 196"/>
                  <a:gd name="T17" fmla="*/ 12 h 166"/>
                  <a:gd name="T18" fmla="*/ 83 w 196"/>
                  <a:gd name="T19" fmla="*/ 12 h 166"/>
                  <a:gd name="T20" fmla="*/ 97 w 196"/>
                  <a:gd name="T21" fmla="*/ 19 h 166"/>
                  <a:gd name="T22" fmla="*/ 114 w 196"/>
                  <a:gd name="T23" fmla="*/ 8 h 166"/>
                  <a:gd name="T24" fmla="*/ 139 w 196"/>
                  <a:gd name="T25" fmla="*/ 2 h 166"/>
                  <a:gd name="T26" fmla="*/ 149 w 196"/>
                  <a:gd name="T27" fmla="*/ 6 h 166"/>
                  <a:gd name="T28" fmla="*/ 179 w 196"/>
                  <a:gd name="T29" fmla="*/ 17 h 166"/>
                  <a:gd name="T30" fmla="*/ 185 w 196"/>
                  <a:gd name="T31" fmla="*/ 72 h 166"/>
                  <a:gd name="T32" fmla="*/ 164 w 196"/>
                  <a:gd name="T33" fmla="*/ 87 h 166"/>
                  <a:gd name="T34" fmla="*/ 137 w 196"/>
                  <a:gd name="T35" fmla="*/ 8 h 166"/>
                  <a:gd name="T36" fmla="*/ 98 w 196"/>
                  <a:gd name="T37" fmla="*/ 25 h 166"/>
                  <a:gd name="T38" fmla="*/ 81 w 196"/>
                  <a:gd name="T39" fmla="*/ 18 h 166"/>
                  <a:gd name="T40" fmla="*/ 59 w 196"/>
                  <a:gd name="T41" fmla="*/ 19 h 166"/>
                  <a:gd name="T42" fmla="*/ 20 w 196"/>
                  <a:gd name="T43" fmla="*/ 115 h 166"/>
                  <a:gd name="T44" fmla="*/ 38 w 196"/>
                  <a:gd name="T45" fmla="*/ 118 h 166"/>
                  <a:gd name="T46" fmla="*/ 47 w 196"/>
                  <a:gd name="T47" fmla="*/ 139 h 166"/>
                  <a:gd name="T48" fmla="*/ 94 w 196"/>
                  <a:gd name="T49" fmla="*/ 155 h 166"/>
                  <a:gd name="T50" fmla="*/ 114 w 196"/>
                  <a:gd name="T51" fmla="*/ 146 h 166"/>
                  <a:gd name="T52" fmla="*/ 151 w 196"/>
                  <a:gd name="T53" fmla="*/ 118 h 166"/>
                  <a:gd name="T54" fmla="*/ 157 w 196"/>
                  <a:gd name="T55" fmla="*/ 87 h 166"/>
                  <a:gd name="T56" fmla="*/ 180 w 196"/>
                  <a:gd name="T57" fmla="*/ 68 h 166"/>
                  <a:gd name="T58" fmla="*/ 181 w 196"/>
                  <a:gd name="T59" fmla="*/ 36 h 166"/>
                  <a:gd name="T60" fmla="*/ 146 w 196"/>
                  <a:gd name="T61" fmla="*/ 57 h 166"/>
                  <a:gd name="T62" fmla="*/ 137 w 196"/>
                  <a:gd name="T63" fmla="*/ 86 h 166"/>
                  <a:gd name="T64" fmla="*/ 94 w 196"/>
                  <a:gd name="T65" fmla="*/ 96 h 166"/>
                  <a:gd name="T66" fmla="*/ 121 w 196"/>
                  <a:gd name="T67" fmla="*/ 94 h 166"/>
                  <a:gd name="T68" fmla="*/ 142 w 196"/>
                  <a:gd name="T69" fmla="*/ 52 h 166"/>
                  <a:gd name="T70" fmla="*/ 171 w 196"/>
                  <a:gd name="T71" fmla="*/ 36 h 166"/>
                  <a:gd name="T72" fmla="*/ 163 w 196"/>
                  <a:gd name="T73" fmla="*/ 14 h 166"/>
                  <a:gd name="T74" fmla="*/ 137 w 196"/>
                  <a:gd name="T75" fmla="*/ 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96" h="166">
                    <a:moveTo>
                      <a:pt x="164" y="87"/>
                    </a:moveTo>
                    <a:cubicBezTo>
                      <a:pt x="164" y="112"/>
                      <a:pt x="153" y="128"/>
                      <a:pt x="137" y="142"/>
                    </a:cubicBezTo>
                    <a:cubicBezTo>
                      <a:pt x="131" y="147"/>
                      <a:pt x="120" y="150"/>
                      <a:pt x="110" y="155"/>
                    </a:cubicBezTo>
                    <a:cubicBezTo>
                      <a:pt x="102" y="158"/>
                      <a:pt x="95" y="162"/>
                      <a:pt x="92" y="162"/>
                    </a:cubicBezTo>
                    <a:cubicBezTo>
                      <a:pt x="73" y="166"/>
                      <a:pt x="55" y="159"/>
                      <a:pt x="42" y="148"/>
                    </a:cubicBezTo>
                    <a:cubicBezTo>
                      <a:pt x="40" y="140"/>
                      <a:pt x="39" y="132"/>
                      <a:pt x="36" y="125"/>
                    </a:cubicBezTo>
                    <a:cubicBezTo>
                      <a:pt x="30" y="122"/>
                      <a:pt x="22" y="122"/>
                      <a:pt x="15" y="120"/>
                    </a:cubicBezTo>
                    <a:cubicBezTo>
                      <a:pt x="0" y="97"/>
                      <a:pt x="8" y="69"/>
                      <a:pt x="14" y="40"/>
                    </a:cubicBezTo>
                    <a:cubicBezTo>
                      <a:pt x="26" y="27"/>
                      <a:pt x="43" y="14"/>
                      <a:pt x="63" y="12"/>
                    </a:cubicBezTo>
                    <a:cubicBezTo>
                      <a:pt x="68" y="11"/>
                      <a:pt x="78" y="11"/>
                      <a:pt x="83" y="12"/>
                    </a:cubicBezTo>
                    <a:cubicBezTo>
                      <a:pt x="88" y="13"/>
                      <a:pt x="93" y="19"/>
                      <a:pt x="97" y="19"/>
                    </a:cubicBezTo>
                    <a:cubicBezTo>
                      <a:pt x="104" y="19"/>
                      <a:pt x="108" y="12"/>
                      <a:pt x="114" y="8"/>
                    </a:cubicBezTo>
                    <a:cubicBezTo>
                      <a:pt x="121" y="4"/>
                      <a:pt x="129" y="0"/>
                      <a:pt x="139" y="2"/>
                    </a:cubicBezTo>
                    <a:cubicBezTo>
                      <a:pt x="143" y="2"/>
                      <a:pt x="145" y="5"/>
                      <a:pt x="149" y="6"/>
                    </a:cubicBezTo>
                    <a:cubicBezTo>
                      <a:pt x="162" y="9"/>
                      <a:pt x="169" y="9"/>
                      <a:pt x="179" y="17"/>
                    </a:cubicBezTo>
                    <a:cubicBezTo>
                      <a:pt x="186" y="32"/>
                      <a:pt x="196" y="57"/>
                      <a:pt x="185" y="72"/>
                    </a:cubicBezTo>
                    <a:cubicBezTo>
                      <a:pt x="179" y="80"/>
                      <a:pt x="170" y="80"/>
                      <a:pt x="164" y="87"/>
                    </a:cubicBezTo>
                    <a:close/>
                    <a:moveTo>
                      <a:pt x="137" y="8"/>
                    </a:moveTo>
                    <a:cubicBezTo>
                      <a:pt x="118" y="5"/>
                      <a:pt x="113" y="25"/>
                      <a:pt x="98" y="25"/>
                    </a:cubicBezTo>
                    <a:cubicBezTo>
                      <a:pt x="90" y="24"/>
                      <a:pt x="87" y="19"/>
                      <a:pt x="81" y="18"/>
                    </a:cubicBezTo>
                    <a:cubicBezTo>
                      <a:pt x="74" y="16"/>
                      <a:pt x="65" y="18"/>
                      <a:pt x="59" y="19"/>
                    </a:cubicBezTo>
                    <a:cubicBezTo>
                      <a:pt x="19" y="25"/>
                      <a:pt x="5" y="72"/>
                      <a:pt x="20" y="115"/>
                    </a:cubicBezTo>
                    <a:cubicBezTo>
                      <a:pt x="28" y="116"/>
                      <a:pt x="31" y="118"/>
                      <a:pt x="38" y="118"/>
                    </a:cubicBezTo>
                    <a:cubicBezTo>
                      <a:pt x="43" y="122"/>
                      <a:pt x="48" y="131"/>
                      <a:pt x="47" y="139"/>
                    </a:cubicBezTo>
                    <a:cubicBezTo>
                      <a:pt x="50" y="155"/>
                      <a:pt x="78" y="160"/>
                      <a:pt x="94" y="155"/>
                    </a:cubicBezTo>
                    <a:cubicBezTo>
                      <a:pt x="100" y="154"/>
                      <a:pt x="107" y="148"/>
                      <a:pt x="114" y="146"/>
                    </a:cubicBezTo>
                    <a:cubicBezTo>
                      <a:pt x="128" y="140"/>
                      <a:pt x="144" y="129"/>
                      <a:pt x="151" y="118"/>
                    </a:cubicBezTo>
                    <a:cubicBezTo>
                      <a:pt x="156" y="108"/>
                      <a:pt x="152" y="98"/>
                      <a:pt x="157" y="87"/>
                    </a:cubicBezTo>
                    <a:cubicBezTo>
                      <a:pt x="161" y="77"/>
                      <a:pt x="175" y="75"/>
                      <a:pt x="180" y="68"/>
                    </a:cubicBezTo>
                    <a:cubicBezTo>
                      <a:pt x="185" y="61"/>
                      <a:pt x="184" y="44"/>
                      <a:pt x="181" y="36"/>
                    </a:cubicBezTo>
                    <a:cubicBezTo>
                      <a:pt x="174" y="48"/>
                      <a:pt x="168" y="61"/>
                      <a:pt x="146" y="57"/>
                    </a:cubicBezTo>
                    <a:cubicBezTo>
                      <a:pt x="137" y="64"/>
                      <a:pt x="141" y="76"/>
                      <a:pt x="137" y="86"/>
                    </a:cubicBezTo>
                    <a:cubicBezTo>
                      <a:pt x="130" y="100"/>
                      <a:pt x="108" y="106"/>
                      <a:pt x="94" y="96"/>
                    </a:cubicBezTo>
                    <a:cubicBezTo>
                      <a:pt x="101" y="91"/>
                      <a:pt x="113" y="97"/>
                      <a:pt x="121" y="94"/>
                    </a:cubicBezTo>
                    <a:cubicBezTo>
                      <a:pt x="138" y="88"/>
                      <a:pt x="128" y="62"/>
                      <a:pt x="142" y="52"/>
                    </a:cubicBezTo>
                    <a:cubicBezTo>
                      <a:pt x="154" y="51"/>
                      <a:pt x="169" y="52"/>
                      <a:pt x="171" y="36"/>
                    </a:cubicBezTo>
                    <a:cubicBezTo>
                      <a:pt x="172" y="29"/>
                      <a:pt x="168" y="20"/>
                      <a:pt x="163" y="14"/>
                    </a:cubicBezTo>
                    <a:cubicBezTo>
                      <a:pt x="150" y="15"/>
                      <a:pt x="147" y="9"/>
                      <a:pt x="13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95"/>
              <p:cNvSpPr>
                <a:spLocks noEditPoints="1"/>
              </p:cNvSpPr>
              <p:nvPr/>
            </p:nvSpPr>
            <p:spPr bwMode="auto">
              <a:xfrm>
                <a:off x="3200401" y="958851"/>
                <a:ext cx="107950" cy="98425"/>
              </a:xfrm>
              <a:custGeom>
                <a:avLst/>
                <a:gdLst>
                  <a:gd name="T0" fmla="*/ 100 w 139"/>
                  <a:gd name="T1" fmla="*/ 1 h 126"/>
                  <a:gd name="T2" fmla="*/ 137 w 139"/>
                  <a:gd name="T3" fmla="*/ 25 h 126"/>
                  <a:gd name="T4" fmla="*/ 121 w 139"/>
                  <a:gd name="T5" fmla="*/ 73 h 126"/>
                  <a:gd name="T6" fmla="*/ 42 w 139"/>
                  <a:gd name="T7" fmla="*/ 126 h 126"/>
                  <a:gd name="T8" fmla="*/ 1 w 139"/>
                  <a:gd name="T9" fmla="*/ 88 h 126"/>
                  <a:gd name="T10" fmla="*/ 6 w 139"/>
                  <a:gd name="T11" fmla="*/ 64 h 126"/>
                  <a:gd name="T12" fmla="*/ 83 w 139"/>
                  <a:gd name="T13" fmla="*/ 1 h 126"/>
                  <a:gd name="T14" fmla="*/ 100 w 139"/>
                  <a:gd name="T15" fmla="*/ 1 h 126"/>
                  <a:gd name="T16" fmla="*/ 94 w 139"/>
                  <a:gd name="T17" fmla="*/ 12 h 126"/>
                  <a:gd name="T18" fmla="*/ 47 w 139"/>
                  <a:gd name="T19" fmla="*/ 28 h 126"/>
                  <a:gd name="T20" fmla="*/ 13 w 139"/>
                  <a:gd name="T21" fmla="*/ 74 h 126"/>
                  <a:gd name="T22" fmla="*/ 18 w 139"/>
                  <a:gd name="T23" fmla="*/ 105 h 126"/>
                  <a:gd name="T24" fmla="*/ 20 w 139"/>
                  <a:gd name="T25" fmla="*/ 89 h 126"/>
                  <a:gd name="T26" fmla="*/ 103 w 139"/>
                  <a:gd name="T27" fmla="*/ 18 h 126"/>
                  <a:gd name="T28" fmla="*/ 94 w 139"/>
                  <a:gd name="T29" fmla="*/ 12 h 126"/>
                  <a:gd name="T30" fmla="*/ 88 w 139"/>
                  <a:gd name="T31" fmla="*/ 30 h 126"/>
                  <a:gd name="T32" fmla="*/ 25 w 139"/>
                  <a:gd name="T33" fmla="*/ 97 h 126"/>
                  <a:gd name="T34" fmla="*/ 25 w 139"/>
                  <a:gd name="T35" fmla="*/ 112 h 126"/>
                  <a:gd name="T36" fmla="*/ 53 w 139"/>
                  <a:gd name="T37" fmla="*/ 116 h 126"/>
                  <a:gd name="T38" fmla="*/ 120 w 139"/>
                  <a:gd name="T39" fmla="*/ 51 h 126"/>
                  <a:gd name="T40" fmla="*/ 122 w 139"/>
                  <a:gd name="T41" fmla="*/ 28 h 126"/>
                  <a:gd name="T42" fmla="*/ 88 w 139"/>
                  <a:gd name="T43" fmla="*/ 3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9" h="126">
                    <a:moveTo>
                      <a:pt x="100" y="1"/>
                    </a:moveTo>
                    <a:cubicBezTo>
                      <a:pt x="111" y="0"/>
                      <a:pt x="135" y="13"/>
                      <a:pt x="137" y="25"/>
                    </a:cubicBezTo>
                    <a:cubicBezTo>
                      <a:pt x="139" y="42"/>
                      <a:pt x="120" y="55"/>
                      <a:pt x="121" y="73"/>
                    </a:cubicBezTo>
                    <a:cubicBezTo>
                      <a:pt x="102" y="98"/>
                      <a:pt x="83" y="123"/>
                      <a:pt x="42" y="126"/>
                    </a:cubicBezTo>
                    <a:cubicBezTo>
                      <a:pt x="18" y="123"/>
                      <a:pt x="2" y="113"/>
                      <a:pt x="1" y="88"/>
                    </a:cubicBezTo>
                    <a:cubicBezTo>
                      <a:pt x="0" y="83"/>
                      <a:pt x="4" y="69"/>
                      <a:pt x="6" y="64"/>
                    </a:cubicBezTo>
                    <a:cubicBezTo>
                      <a:pt x="16" y="36"/>
                      <a:pt x="53" y="6"/>
                      <a:pt x="83" y="1"/>
                    </a:cubicBezTo>
                    <a:cubicBezTo>
                      <a:pt x="89" y="0"/>
                      <a:pt x="95" y="3"/>
                      <a:pt x="100" y="1"/>
                    </a:cubicBezTo>
                    <a:close/>
                    <a:moveTo>
                      <a:pt x="94" y="12"/>
                    </a:moveTo>
                    <a:cubicBezTo>
                      <a:pt x="71" y="8"/>
                      <a:pt x="60" y="19"/>
                      <a:pt x="47" y="28"/>
                    </a:cubicBezTo>
                    <a:cubicBezTo>
                      <a:pt x="32" y="39"/>
                      <a:pt x="18" y="56"/>
                      <a:pt x="13" y="74"/>
                    </a:cubicBezTo>
                    <a:cubicBezTo>
                      <a:pt x="10" y="84"/>
                      <a:pt x="11" y="102"/>
                      <a:pt x="18" y="105"/>
                    </a:cubicBezTo>
                    <a:cubicBezTo>
                      <a:pt x="17" y="101"/>
                      <a:pt x="20" y="97"/>
                      <a:pt x="20" y="89"/>
                    </a:cubicBezTo>
                    <a:cubicBezTo>
                      <a:pt x="40" y="58"/>
                      <a:pt x="61" y="27"/>
                      <a:pt x="103" y="18"/>
                    </a:cubicBezTo>
                    <a:cubicBezTo>
                      <a:pt x="103" y="14"/>
                      <a:pt x="97" y="13"/>
                      <a:pt x="94" y="12"/>
                    </a:cubicBezTo>
                    <a:close/>
                    <a:moveTo>
                      <a:pt x="88" y="30"/>
                    </a:moveTo>
                    <a:cubicBezTo>
                      <a:pt x="60" y="46"/>
                      <a:pt x="40" y="68"/>
                      <a:pt x="25" y="97"/>
                    </a:cubicBezTo>
                    <a:cubicBezTo>
                      <a:pt x="27" y="103"/>
                      <a:pt x="24" y="107"/>
                      <a:pt x="25" y="112"/>
                    </a:cubicBezTo>
                    <a:cubicBezTo>
                      <a:pt x="32" y="117"/>
                      <a:pt x="45" y="118"/>
                      <a:pt x="53" y="116"/>
                    </a:cubicBezTo>
                    <a:cubicBezTo>
                      <a:pt x="84" y="113"/>
                      <a:pt x="112" y="78"/>
                      <a:pt x="120" y="51"/>
                    </a:cubicBezTo>
                    <a:cubicBezTo>
                      <a:pt x="122" y="43"/>
                      <a:pt x="121" y="35"/>
                      <a:pt x="122" y="28"/>
                    </a:cubicBezTo>
                    <a:cubicBezTo>
                      <a:pt x="111" y="23"/>
                      <a:pt x="100" y="26"/>
                      <a:pt x="88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96"/>
              <p:cNvSpPr>
                <a:spLocks noEditPoints="1"/>
              </p:cNvSpPr>
              <p:nvPr/>
            </p:nvSpPr>
            <p:spPr bwMode="auto">
              <a:xfrm>
                <a:off x="3205163" y="1074738"/>
                <a:ext cx="146050" cy="150813"/>
              </a:xfrm>
              <a:custGeom>
                <a:avLst/>
                <a:gdLst>
                  <a:gd name="T0" fmla="*/ 177 w 187"/>
                  <a:gd name="T1" fmla="*/ 65 h 193"/>
                  <a:gd name="T2" fmla="*/ 158 w 187"/>
                  <a:gd name="T3" fmla="*/ 70 h 193"/>
                  <a:gd name="T4" fmla="*/ 148 w 187"/>
                  <a:gd name="T5" fmla="*/ 116 h 193"/>
                  <a:gd name="T6" fmla="*/ 133 w 187"/>
                  <a:gd name="T7" fmla="*/ 134 h 193"/>
                  <a:gd name="T8" fmla="*/ 114 w 187"/>
                  <a:gd name="T9" fmla="*/ 149 h 193"/>
                  <a:gd name="T10" fmla="*/ 106 w 187"/>
                  <a:gd name="T11" fmla="*/ 167 h 193"/>
                  <a:gd name="T12" fmla="*/ 68 w 187"/>
                  <a:gd name="T13" fmla="*/ 186 h 193"/>
                  <a:gd name="T14" fmla="*/ 37 w 187"/>
                  <a:gd name="T15" fmla="*/ 187 h 193"/>
                  <a:gd name="T16" fmla="*/ 18 w 187"/>
                  <a:gd name="T17" fmla="*/ 153 h 193"/>
                  <a:gd name="T18" fmla="*/ 14 w 187"/>
                  <a:gd name="T19" fmla="*/ 141 h 193"/>
                  <a:gd name="T20" fmla="*/ 15 w 187"/>
                  <a:gd name="T21" fmla="*/ 133 h 193"/>
                  <a:gd name="T22" fmla="*/ 2 w 187"/>
                  <a:gd name="T23" fmla="*/ 108 h 193"/>
                  <a:gd name="T24" fmla="*/ 22 w 187"/>
                  <a:gd name="T25" fmla="*/ 71 h 193"/>
                  <a:gd name="T26" fmla="*/ 38 w 187"/>
                  <a:gd name="T27" fmla="*/ 44 h 193"/>
                  <a:gd name="T28" fmla="*/ 51 w 187"/>
                  <a:gd name="T29" fmla="*/ 42 h 193"/>
                  <a:gd name="T30" fmla="*/ 84 w 187"/>
                  <a:gd name="T31" fmla="*/ 37 h 193"/>
                  <a:gd name="T32" fmla="*/ 106 w 187"/>
                  <a:gd name="T33" fmla="*/ 43 h 193"/>
                  <a:gd name="T34" fmla="*/ 126 w 187"/>
                  <a:gd name="T35" fmla="*/ 12 h 193"/>
                  <a:gd name="T36" fmla="*/ 148 w 187"/>
                  <a:gd name="T37" fmla="*/ 0 h 193"/>
                  <a:gd name="T38" fmla="*/ 171 w 187"/>
                  <a:gd name="T39" fmla="*/ 7 h 193"/>
                  <a:gd name="T40" fmla="*/ 182 w 187"/>
                  <a:gd name="T41" fmla="*/ 26 h 193"/>
                  <a:gd name="T42" fmla="*/ 177 w 187"/>
                  <a:gd name="T43" fmla="*/ 65 h 193"/>
                  <a:gd name="T44" fmla="*/ 168 w 187"/>
                  <a:gd name="T45" fmla="*/ 16 h 193"/>
                  <a:gd name="T46" fmla="*/ 142 w 187"/>
                  <a:gd name="T47" fmla="*/ 16 h 193"/>
                  <a:gd name="T48" fmla="*/ 134 w 187"/>
                  <a:gd name="T49" fmla="*/ 65 h 193"/>
                  <a:gd name="T50" fmla="*/ 124 w 187"/>
                  <a:gd name="T51" fmla="*/ 67 h 193"/>
                  <a:gd name="T52" fmla="*/ 118 w 187"/>
                  <a:gd name="T53" fmla="*/ 84 h 193"/>
                  <a:gd name="T54" fmla="*/ 75 w 187"/>
                  <a:gd name="T55" fmla="*/ 88 h 193"/>
                  <a:gd name="T56" fmla="*/ 113 w 187"/>
                  <a:gd name="T57" fmla="*/ 80 h 193"/>
                  <a:gd name="T58" fmla="*/ 135 w 187"/>
                  <a:gd name="T59" fmla="*/ 56 h 193"/>
                  <a:gd name="T60" fmla="*/ 136 w 187"/>
                  <a:gd name="T61" fmla="*/ 13 h 193"/>
                  <a:gd name="T62" fmla="*/ 126 w 187"/>
                  <a:gd name="T63" fmla="*/ 34 h 193"/>
                  <a:gd name="T64" fmla="*/ 99 w 187"/>
                  <a:gd name="T65" fmla="*/ 51 h 193"/>
                  <a:gd name="T66" fmla="*/ 78 w 187"/>
                  <a:gd name="T67" fmla="*/ 43 h 193"/>
                  <a:gd name="T68" fmla="*/ 39 w 187"/>
                  <a:gd name="T69" fmla="*/ 52 h 193"/>
                  <a:gd name="T70" fmla="*/ 9 w 187"/>
                  <a:gd name="T71" fmla="*/ 108 h 193"/>
                  <a:gd name="T72" fmla="*/ 23 w 187"/>
                  <a:gd name="T73" fmla="*/ 134 h 193"/>
                  <a:gd name="T74" fmla="*/ 39 w 187"/>
                  <a:gd name="T75" fmla="*/ 181 h 193"/>
                  <a:gd name="T76" fmla="*/ 45 w 187"/>
                  <a:gd name="T77" fmla="*/ 184 h 193"/>
                  <a:gd name="T78" fmla="*/ 84 w 187"/>
                  <a:gd name="T79" fmla="*/ 176 h 193"/>
                  <a:gd name="T80" fmla="*/ 107 w 187"/>
                  <a:gd name="T81" fmla="*/ 146 h 193"/>
                  <a:gd name="T82" fmla="*/ 138 w 187"/>
                  <a:gd name="T83" fmla="*/ 120 h 193"/>
                  <a:gd name="T84" fmla="*/ 145 w 187"/>
                  <a:gd name="T85" fmla="*/ 70 h 193"/>
                  <a:gd name="T86" fmla="*/ 172 w 187"/>
                  <a:gd name="T87" fmla="*/ 59 h 193"/>
                  <a:gd name="T88" fmla="*/ 168 w 187"/>
                  <a:gd name="T89" fmla="*/ 16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87" h="193">
                    <a:moveTo>
                      <a:pt x="177" y="65"/>
                    </a:moveTo>
                    <a:cubicBezTo>
                      <a:pt x="171" y="69"/>
                      <a:pt x="164" y="67"/>
                      <a:pt x="158" y="70"/>
                    </a:cubicBezTo>
                    <a:cubicBezTo>
                      <a:pt x="144" y="77"/>
                      <a:pt x="155" y="100"/>
                      <a:pt x="148" y="116"/>
                    </a:cubicBezTo>
                    <a:cubicBezTo>
                      <a:pt x="143" y="123"/>
                      <a:pt x="139" y="128"/>
                      <a:pt x="133" y="134"/>
                    </a:cubicBezTo>
                    <a:cubicBezTo>
                      <a:pt x="127" y="140"/>
                      <a:pt x="118" y="143"/>
                      <a:pt x="114" y="149"/>
                    </a:cubicBezTo>
                    <a:cubicBezTo>
                      <a:pt x="110" y="155"/>
                      <a:pt x="110" y="162"/>
                      <a:pt x="106" y="167"/>
                    </a:cubicBezTo>
                    <a:cubicBezTo>
                      <a:pt x="97" y="178"/>
                      <a:pt x="85" y="181"/>
                      <a:pt x="68" y="186"/>
                    </a:cubicBezTo>
                    <a:cubicBezTo>
                      <a:pt x="59" y="188"/>
                      <a:pt x="50" y="193"/>
                      <a:pt x="37" y="187"/>
                    </a:cubicBezTo>
                    <a:cubicBezTo>
                      <a:pt x="27" y="182"/>
                      <a:pt x="21" y="165"/>
                      <a:pt x="18" y="153"/>
                    </a:cubicBezTo>
                    <a:cubicBezTo>
                      <a:pt x="16" y="149"/>
                      <a:pt x="14" y="144"/>
                      <a:pt x="14" y="141"/>
                    </a:cubicBezTo>
                    <a:cubicBezTo>
                      <a:pt x="13" y="138"/>
                      <a:pt x="15" y="136"/>
                      <a:pt x="15" y="133"/>
                    </a:cubicBezTo>
                    <a:cubicBezTo>
                      <a:pt x="13" y="124"/>
                      <a:pt x="3" y="118"/>
                      <a:pt x="2" y="108"/>
                    </a:cubicBezTo>
                    <a:cubicBezTo>
                      <a:pt x="0" y="93"/>
                      <a:pt x="13" y="83"/>
                      <a:pt x="22" y="71"/>
                    </a:cubicBezTo>
                    <a:cubicBezTo>
                      <a:pt x="27" y="64"/>
                      <a:pt x="31" y="48"/>
                      <a:pt x="38" y="44"/>
                    </a:cubicBezTo>
                    <a:cubicBezTo>
                      <a:pt x="41" y="42"/>
                      <a:pt x="47" y="43"/>
                      <a:pt x="51" y="42"/>
                    </a:cubicBezTo>
                    <a:cubicBezTo>
                      <a:pt x="61" y="40"/>
                      <a:pt x="72" y="35"/>
                      <a:pt x="84" y="37"/>
                    </a:cubicBezTo>
                    <a:cubicBezTo>
                      <a:pt x="93" y="38"/>
                      <a:pt x="97" y="44"/>
                      <a:pt x="106" y="43"/>
                    </a:cubicBezTo>
                    <a:cubicBezTo>
                      <a:pt x="122" y="40"/>
                      <a:pt x="119" y="26"/>
                      <a:pt x="126" y="12"/>
                    </a:cubicBezTo>
                    <a:cubicBezTo>
                      <a:pt x="133" y="7"/>
                      <a:pt x="144" y="5"/>
                      <a:pt x="148" y="0"/>
                    </a:cubicBezTo>
                    <a:cubicBezTo>
                      <a:pt x="156" y="5"/>
                      <a:pt x="164" y="3"/>
                      <a:pt x="171" y="7"/>
                    </a:cubicBezTo>
                    <a:cubicBezTo>
                      <a:pt x="172" y="15"/>
                      <a:pt x="180" y="19"/>
                      <a:pt x="182" y="26"/>
                    </a:cubicBezTo>
                    <a:cubicBezTo>
                      <a:pt x="187" y="40"/>
                      <a:pt x="182" y="53"/>
                      <a:pt x="177" y="65"/>
                    </a:cubicBezTo>
                    <a:close/>
                    <a:moveTo>
                      <a:pt x="168" y="16"/>
                    </a:moveTo>
                    <a:cubicBezTo>
                      <a:pt x="159" y="13"/>
                      <a:pt x="148" y="8"/>
                      <a:pt x="142" y="16"/>
                    </a:cubicBezTo>
                    <a:cubicBezTo>
                      <a:pt x="136" y="35"/>
                      <a:pt x="152" y="55"/>
                      <a:pt x="134" y="65"/>
                    </a:cubicBezTo>
                    <a:cubicBezTo>
                      <a:pt x="129" y="64"/>
                      <a:pt x="126" y="65"/>
                      <a:pt x="124" y="67"/>
                    </a:cubicBezTo>
                    <a:cubicBezTo>
                      <a:pt x="119" y="72"/>
                      <a:pt x="121" y="78"/>
                      <a:pt x="118" y="84"/>
                    </a:cubicBezTo>
                    <a:cubicBezTo>
                      <a:pt x="109" y="97"/>
                      <a:pt x="87" y="92"/>
                      <a:pt x="75" y="88"/>
                    </a:cubicBezTo>
                    <a:cubicBezTo>
                      <a:pt x="89" y="82"/>
                      <a:pt x="104" y="91"/>
                      <a:pt x="113" y="80"/>
                    </a:cubicBezTo>
                    <a:cubicBezTo>
                      <a:pt x="113" y="65"/>
                      <a:pt x="122" y="58"/>
                      <a:pt x="135" y="56"/>
                    </a:cubicBezTo>
                    <a:cubicBezTo>
                      <a:pt x="140" y="44"/>
                      <a:pt x="129" y="27"/>
                      <a:pt x="136" y="13"/>
                    </a:cubicBezTo>
                    <a:cubicBezTo>
                      <a:pt x="128" y="15"/>
                      <a:pt x="126" y="27"/>
                      <a:pt x="126" y="34"/>
                    </a:cubicBezTo>
                    <a:cubicBezTo>
                      <a:pt x="119" y="43"/>
                      <a:pt x="112" y="52"/>
                      <a:pt x="99" y="51"/>
                    </a:cubicBezTo>
                    <a:cubicBezTo>
                      <a:pt x="92" y="50"/>
                      <a:pt x="86" y="43"/>
                      <a:pt x="78" y="43"/>
                    </a:cubicBezTo>
                    <a:cubicBezTo>
                      <a:pt x="63" y="42"/>
                      <a:pt x="53" y="48"/>
                      <a:pt x="39" y="52"/>
                    </a:cubicBezTo>
                    <a:cubicBezTo>
                      <a:pt x="38" y="75"/>
                      <a:pt x="4" y="84"/>
                      <a:pt x="9" y="108"/>
                    </a:cubicBezTo>
                    <a:cubicBezTo>
                      <a:pt x="11" y="118"/>
                      <a:pt x="20" y="123"/>
                      <a:pt x="23" y="134"/>
                    </a:cubicBezTo>
                    <a:cubicBezTo>
                      <a:pt x="17" y="151"/>
                      <a:pt x="30" y="168"/>
                      <a:pt x="39" y="181"/>
                    </a:cubicBezTo>
                    <a:cubicBezTo>
                      <a:pt x="42" y="181"/>
                      <a:pt x="48" y="181"/>
                      <a:pt x="45" y="184"/>
                    </a:cubicBezTo>
                    <a:cubicBezTo>
                      <a:pt x="57" y="181"/>
                      <a:pt x="74" y="181"/>
                      <a:pt x="84" y="176"/>
                    </a:cubicBezTo>
                    <a:cubicBezTo>
                      <a:pt x="97" y="170"/>
                      <a:pt x="100" y="157"/>
                      <a:pt x="107" y="146"/>
                    </a:cubicBezTo>
                    <a:cubicBezTo>
                      <a:pt x="114" y="134"/>
                      <a:pt x="130" y="131"/>
                      <a:pt x="138" y="120"/>
                    </a:cubicBezTo>
                    <a:cubicBezTo>
                      <a:pt x="146" y="107"/>
                      <a:pt x="141" y="89"/>
                      <a:pt x="145" y="70"/>
                    </a:cubicBezTo>
                    <a:cubicBezTo>
                      <a:pt x="152" y="64"/>
                      <a:pt x="164" y="63"/>
                      <a:pt x="172" y="59"/>
                    </a:cubicBezTo>
                    <a:cubicBezTo>
                      <a:pt x="179" y="43"/>
                      <a:pt x="178" y="29"/>
                      <a:pt x="168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0" name="组合 29"/>
            <p:cNvGrpSpPr/>
            <p:nvPr userDrawn="1"/>
          </p:nvGrpSpPr>
          <p:grpSpPr>
            <a:xfrm>
              <a:off x="10631461" y="3829241"/>
              <a:ext cx="1403350" cy="733425"/>
              <a:chOff x="10112283" y="4643438"/>
              <a:chExt cx="1403350" cy="733425"/>
            </a:xfrm>
            <a:grpFill/>
          </p:grpSpPr>
          <p:sp>
            <p:nvSpPr>
              <p:cNvPr id="63" name="Freeform 100"/>
              <p:cNvSpPr/>
              <p:nvPr/>
            </p:nvSpPr>
            <p:spPr bwMode="auto">
              <a:xfrm>
                <a:off x="11060816" y="4737665"/>
                <a:ext cx="127000" cy="17463"/>
              </a:xfrm>
              <a:custGeom>
                <a:avLst/>
                <a:gdLst>
                  <a:gd name="T0" fmla="*/ 161 w 163"/>
                  <a:gd name="T1" fmla="*/ 9 h 24"/>
                  <a:gd name="T2" fmla="*/ 157 w 163"/>
                  <a:gd name="T3" fmla="*/ 24 h 24"/>
                  <a:gd name="T4" fmla="*/ 0 w 163"/>
                  <a:gd name="T5" fmla="*/ 23 h 24"/>
                  <a:gd name="T6" fmla="*/ 63 w 163"/>
                  <a:gd name="T7" fmla="*/ 5 h 24"/>
                  <a:gd name="T8" fmla="*/ 91 w 163"/>
                  <a:gd name="T9" fmla="*/ 0 h 24"/>
                  <a:gd name="T10" fmla="*/ 132 w 163"/>
                  <a:gd name="T11" fmla="*/ 8 h 24"/>
                  <a:gd name="T12" fmla="*/ 161 w 163"/>
                  <a:gd name="T13" fmla="*/ 9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3" h="24">
                    <a:moveTo>
                      <a:pt x="161" y="9"/>
                    </a:moveTo>
                    <a:cubicBezTo>
                      <a:pt x="163" y="17"/>
                      <a:pt x="159" y="20"/>
                      <a:pt x="157" y="24"/>
                    </a:cubicBezTo>
                    <a:cubicBezTo>
                      <a:pt x="107" y="11"/>
                      <a:pt x="56" y="16"/>
                      <a:pt x="0" y="23"/>
                    </a:cubicBezTo>
                    <a:cubicBezTo>
                      <a:pt x="6" y="0"/>
                      <a:pt x="39" y="7"/>
                      <a:pt x="63" y="5"/>
                    </a:cubicBezTo>
                    <a:cubicBezTo>
                      <a:pt x="73" y="4"/>
                      <a:pt x="82" y="0"/>
                      <a:pt x="91" y="0"/>
                    </a:cubicBezTo>
                    <a:cubicBezTo>
                      <a:pt x="106" y="0"/>
                      <a:pt x="119" y="7"/>
                      <a:pt x="132" y="8"/>
                    </a:cubicBezTo>
                    <a:cubicBezTo>
                      <a:pt x="143" y="8"/>
                      <a:pt x="154" y="1"/>
                      <a:pt x="1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101"/>
              <p:cNvSpPr/>
              <p:nvPr/>
            </p:nvSpPr>
            <p:spPr bwMode="auto">
              <a:xfrm>
                <a:off x="11065579" y="4769415"/>
                <a:ext cx="120650" cy="22225"/>
              </a:xfrm>
              <a:custGeom>
                <a:avLst/>
                <a:gdLst>
                  <a:gd name="T0" fmla="*/ 151 w 155"/>
                  <a:gd name="T1" fmla="*/ 9 h 29"/>
                  <a:gd name="T2" fmla="*/ 154 w 155"/>
                  <a:gd name="T3" fmla="*/ 24 h 29"/>
                  <a:gd name="T4" fmla="*/ 111 w 155"/>
                  <a:gd name="T5" fmla="*/ 14 h 29"/>
                  <a:gd name="T6" fmla="*/ 4 w 155"/>
                  <a:gd name="T7" fmla="*/ 26 h 29"/>
                  <a:gd name="T8" fmla="*/ 1 w 155"/>
                  <a:gd name="T9" fmla="*/ 17 h 29"/>
                  <a:gd name="T10" fmla="*/ 98 w 155"/>
                  <a:gd name="T11" fmla="*/ 3 h 29"/>
                  <a:gd name="T12" fmla="*/ 151 w 155"/>
                  <a:gd name="T13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5" h="29">
                    <a:moveTo>
                      <a:pt x="151" y="9"/>
                    </a:moveTo>
                    <a:cubicBezTo>
                      <a:pt x="152" y="13"/>
                      <a:pt x="155" y="17"/>
                      <a:pt x="154" y="24"/>
                    </a:cubicBezTo>
                    <a:cubicBezTo>
                      <a:pt x="139" y="29"/>
                      <a:pt x="124" y="19"/>
                      <a:pt x="111" y="14"/>
                    </a:cubicBezTo>
                    <a:cubicBezTo>
                      <a:pt x="69" y="12"/>
                      <a:pt x="38" y="17"/>
                      <a:pt x="4" y="26"/>
                    </a:cubicBezTo>
                    <a:cubicBezTo>
                      <a:pt x="4" y="23"/>
                      <a:pt x="0" y="19"/>
                      <a:pt x="1" y="17"/>
                    </a:cubicBezTo>
                    <a:cubicBezTo>
                      <a:pt x="2" y="1"/>
                      <a:pt x="73" y="0"/>
                      <a:pt x="98" y="3"/>
                    </a:cubicBezTo>
                    <a:cubicBezTo>
                      <a:pt x="118" y="5"/>
                      <a:pt x="130" y="7"/>
                      <a:pt x="1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" name="Freeform 102"/>
              <p:cNvSpPr/>
              <p:nvPr/>
            </p:nvSpPr>
            <p:spPr bwMode="auto">
              <a:xfrm>
                <a:off x="11087804" y="4999603"/>
                <a:ext cx="93663" cy="19050"/>
              </a:xfrm>
              <a:custGeom>
                <a:avLst/>
                <a:gdLst>
                  <a:gd name="T0" fmla="*/ 112 w 119"/>
                  <a:gd name="T1" fmla="*/ 3 h 24"/>
                  <a:gd name="T2" fmla="*/ 118 w 119"/>
                  <a:gd name="T3" fmla="*/ 16 h 24"/>
                  <a:gd name="T4" fmla="*/ 107 w 119"/>
                  <a:gd name="T5" fmla="*/ 24 h 24"/>
                  <a:gd name="T6" fmla="*/ 0 w 119"/>
                  <a:gd name="T7" fmla="*/ 13 h 24"/>
                  <a:gd name="T8" fmla="*/ 27 w 119"/>
                  <a:gd name="T9" fmla="*/ 3 h 24"/>
                  <a:gd name="T10" fmla="*/ 112 w 119"/>
                  <a:gd name="T11" fmla="*/ 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" h="24">
                    <a:moveTo>
                      <a:pt x="112" y="3"/>
                    </a:moveTo>
                    <a:cubicBezTo>
                      <a:pt x="114" y="7"/>
                      <a:pt x="119" y="9"/>
                      <a:pt x="118" y="16"/>
                    </a:cubicBezTo>
                    <a:cubicBezTo>
                      <a:pt x="115" y="20"/>
                      <a:pt x="111" y="21"/>
                      <a:pt x="107" y="24"/>
                    </a:cubicBezTo>
                    <a:cubicBezTo>
                      <a:pt x="81" y="10"/>
                      <a:pt x="25" y="22"/>
                      <a:pt x="0" y="13"/>
                    </a:cubicBezTo>
                    <a:cubicBezTo>
                      <a:pt x="2" y="0"/>
                      <a:pt x="21" y="4"/>
                      <a:pt x="27" y="3"/>
                    </a:cubicBezTo>
                    <a:cubicBezTo>
                      <a:pt x="47" y="0"/>
                      <a:pt x="88" y="10"/>
                      <a:pt x="1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103"/>
              <p:cNvSpPr/>
              <p:nvPr/>
            </p:nvSpPr>
            <p:spPr bwMode="auto">
              <a:xfrm>
                <a:off x="11087804" y="5020240"/>
                <a:ext cx="96838" cy="25400"/>
              </a:xfrm>
              <a:custGeom>
                <a:avLst/>
                <a:gdLst>
                  <a:gd name="T0" fmla="*/ 115 w 123"/>
                  <a:gd name="T1" fmla="*/ 13 h 33"/>
                  <a:gd name="T2" fmla="*/ 117 w 123"/>
                  <a:gd name="T3" fmla="*/ 33 h 33"/>
                  <a:gd name="T4" fmla="*/ 44 w 123"/>
                  <a:gd name="T5" fmla="*/ 21 h 33"/>
                  <a:gd name="T6" fmla="*/ 0 w 123"/>
                  <a:gd name="T7" fmla="*/ 15 h 33"/>
                  <a:gd name="T8" fmla="*/ 115 w 123"/>
                  <a:gd name="T9" fmla="*/ 1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33">
                    <a:moveTo>
                      <a:pt x="115" y="13"/>
                    </a:moveTo>
                    <a:cubicBezTo>
                      <a:pt x="123" y="18"/>
                      <a:pt x="118" y="30"/>
                      <a:pt x="117" y="33"/>
                    </a:cubicBezTo>
                    <a:cubicBezTo>
                      <a:pt x="93" y="32"/>
                      <a:pt x="70" y="23"/>
                      <a:pt x="44" y="21"/>
                    </a:cubicBezTo>
                    <a:cubicBezTo>
                      <a:pt x="29" y="20"/>
                      <a:pt x="1" y="31"/>
                      <a:pt x="0" y="15"/>
                    </a:cubicBezTo>
                    <a:cubicBezTo>
                      <a:pt x="33" y="0"/>
                      <a:pt x="70" y="20"/>
                      <a:pt x="11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104"/>
              <p:cNvSpPr/>
              <p:nvPr/>
            </p:nvSpPr>
            <p:spPr bwMode="auto">
              <a:xfrm>
                <a:off x="11086216" y="5244078"/>
                <a:ext cx="100013" cy="25400"/>
              </a:xfrm>
              <a:custGeom>
                <a:avLst/>
                <a:gdLst>
                  <a:gd name="T0" fmla="*/ 120 w 129"/>
                  <a:gd name="T1" fmla="*/ 14 h 34"/>
                  <a:gd name="T2" fmla="*/ 114 w 129"/>
                  <a:gd name="T3" fmla="*/ 34 h 34"/>
                  <a:gd name="T4" fmla="*/ 103 w 129"/>
                  <a:gd name="T5" fmla="*/ 29 h 34"/>
                  <a:gd name="T6" fmla="*/ 0 w 129"/>
                  <a:gd name="T7" fmla="*/ 22 h 34"/>
                  <a:gd name="T8" fmla="*/ 65 w 129"/>
                  <a:gd name="T9" fmla="*/ 14 h 34"/>
                  <a:gd name="T10" fmla="*/ 120 w 129"/>
                  <a:gd name="T11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9" h="34">
                    <a:moveTo>
                      <a:pt x="120" y="14"/>
                    </a:moveTo>
                    <a:cubicBezTo>
                      <a:pt x="127" y="19"/>
                      <a:pt x="129" y="32"/>
                      <a:pt x="114" y="34"/>
                    </a:cubicBezTo>
                    <a:cubicBezTo>
                      <a:pt x="111" y="34"/>
                      <a:pt x="107" y="30"/>
                      <a:pt x="103" y="29"/>
                    </a:cubicBezTo>
                    <a:cubicBezTo>
                      <a:pt x="75" y="22"/>
                      <a:pt x="26" y="27"/>
                      <a:pt x="0" y="22"/>
                    </a:cubicBezTo>
                    <a:cubicBezTo>
                      <a:pt x="13" y="0"/>
                      <a:pt x="51" y="14"/>
                      <a:pt x="65" y="14"/>
                    </a:cubicBezTo>
                    <a:cubicBezTo>
                      <a:pt x="93" y="13"/>
                      <a:pt x="98" y="19"/>
                      <a:pt x="120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105"/>
              <p:cNvSpPr/>
              <p:nvPr/>
            </p:nvSpPr>
            <p:spPr bwMode="auto">
              <a:xfrm>
                <a:off x="11081454" y="5275828"/>
                <a:ext cx="106363" cy="30163"/>
              </a:xfrm>
              <a:custGeom>
                <a:avLst/>
                <a:gdLst>
                  <a:gd name="T0" fmla="*/ 128 w 137"/>
                  <a:gd name="T1" fmla="*/ 9 h 40"/>
                  <a:gd name="T2" fmla="*/ 137 w 137"/>
                  <a:gd name="T3" fmla="*/ 23 h 40"/>
                  <a:gd name="T4" fmla="*/ 103 w 137"/>
                  <a:gd name="T5" fmla="*/ 31 h 40"/>
                  <a:gd name="T6" fmla="*/ 25 w 137"/>
                  <a:gd name="T7" fmla="*/ 23 h 40"/>
                  <a:gd name="T8" fmla="*/ 0 w 137"/>
                  <a:gd name="T9" fmla="*/ 15 h 40"/>
                  <a:gd name="T10" fmla="*/ 128 w 137"/>
                  <a:gd name="T11" fmla="*/ 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7" h="40">
                    <a:moveTo>
                      <a:pt x="128" y="9"/>
                    </a:moveTo>
                    <a:cubicBezTo>
                      <a:pt x="132" y="13"/>
                      <a:pt x="134" y="18"/>
                      <a:pt x="137" y="23"/>
                    </a:cubicBezTo>
                    <a:cubicBezTo>
                      <a:pt x="132" y="40"/>
                      <a:pt x="121" y="32"/>
                      <a:pt x="103" y="31"/>
                    </a:cubicBezTo>
                    <a:cubicBezTo>
                      <a:pt x="84" y="29"/>
                      <a:pt x="51" y="25"/>
                      <a:pt x="25" y="23"/>
                    </a:cubicBezTo>
                    <a:cubicBezTo>
                      <a:pt x="16" y="22"/>
                      <a:pt x="2" y="27"/>
                      <a:pt x="0" y="15"/>
                    </a:cubicBezTo>
                    <a:cubicBezTo>
                      <a:pt x="32" y="0"/>
                      <a:pt x="88" y="29"/>
                      <a:pt x="128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106"/>
              <p:cNvSpPr>
                <a:spLocks noEditPoints="1"/>
              </p:cNvSpPr>
              <p:nvPr/>
            </p:nvSpPr>
            <p:spPr bwMode="auto">
              <a:xfrm>
                <a:off x="10112283" y="4643438"/>
                <a:ext cx="1403350" cy="733425"/>
              </a:xfrm>
              <a:custGeom>
                <a:avLst/>
                <a:gdLst>
                  <a:gd name="T0" fmla="*/ 603 w 1801"/>
                  <a:gd name="T1" fmla="*/ 98 h 942"/>
                  <a:gd name="T2" fmla="*/ 1024 w 1801"/>
                  <a:gd name="T3" fmla="*/ 159 h 942"/>
                  <a:gd name="T4" fmla="*/ 1393 w 1801"/>
                  <a:gd name="T5" fmla="*/ 98 h 942"/>
                  <a:gd name="T6" fmla="*/ 1764 w 1801"/>
                  <a:gd name="T7" fmla="*/ 758 h 942"/>
                  <a:gd name="T8" fmla="*/ 1516 w 1801"/>
                  <a:gd name="T9" fmla="*/ 879 h 942"/>
                  <a:gd name="T10" fmla="*/ 1235 w 1801"/>
                  <a:gd name="T11" fmla="*/ 935 h 942"/>
                  <a:gd name="T12" fmla="*/ 912 w 1801"/>
                  <a:gd name="T13" fmla="*/ 903 h 942"/>
                  <a:gd name="T14" fmla="*/ 591 w 1801"/>
                  <a:gd name="T15" fmla="*/ 883 h 942"/>
                  <a:gd name="T16" fmla="*/ 229 w 1801"/>
                  <a:gd name="T17" fmla="*/ 885 h 942"/>
                  <a:gd name="T18" fmla="*/ 274 w 1801"/>
                  <a:gd name="T19" fmla="*/ 244 h 942"/>
                  <a:gd name="T20" fmla="*/ 1390 w 1801"/>
                  <a:gd name="T21" fmla="*/ 692 h 942"/>
                  <a:gd name="T22" fmla="*/ 1203 w 1801"/>
                  <a:gd name="T23" fmla="*/ 54 h 942"/>
                  <a:gd name="T24" fmla="*/ 1297 w 1801"/>
                  <a:gd name="T25" fmla="*/ 929 h 942"/>
                  <a:gd name="T26" fmla="*/ 1182 w 1801"/>
                  <a:gd name="T27" fmla="*/ 883 h 942"/>
                  <a:gd name="T28" fmla="*/ 1187 w 1801"/>
                  <a:gd name="T29" fmla="*/ 59 h 942"/>
                  <a:gd name="T30" fmla="*/ 705 w 1801"/>
                  <a:gd name="T31" fmla="*/ 103 h 942"/>
                  <a:gd name="T32" fmla="*/ 515 w 1801"/>
                  <a:gd name="T33" fmla="*/ 256 h 942"/>
                  <a:gd name="T34" fmla="*/ 589 w 1801"/>
                  <a:gd name="T35" fmla="*/ 868 h 942"/>
                  <a:gd name="T36" fmla="*/ 585 w 1801"/>
                  <a:gd name="T37" fmla="*/ 127 h 942"/>
                  <a:gd name="T38" fmla="*/ 1029 w 1801"/>
                  <a:gd name="T39" fmla="*/ 297 h 942"/>
                  <a:gd name="T40" fmla="*/ 809 w 1801"/>
                  <a:gd name="T41" fmla="*/ 178 h 942"/>
                  <a:gd name="T42" fmla="*/ 820 w 1801"/>
                  <a:gd name="T43" fmla="*/ 744 h 942"/>
                  <a:gd name="T44" fmla="*/ 603 w 1801"/>
                  <a:gd name="T45" fmla="*/ 203 h 942"/>
                  <a:gd name="T46" fmla="*/ 274 w 1801"/>
                  <a:gd name="T47" fmla="*/ 260 h 942"/>
                  <a:gd name="T48" fmla="*/ 83 w 1801"/>
                  <a:gd name="T49" fmla="*/ 803 h 942"/>
                  <a:gd name="T50" fmla="*/ 395 w 1801"/>
                  <a:gd name="T51" fmla="*/ 233 h 942"/>
                  <a:gd name="T52" fmla="*/ 1164 w 1801"/>
                  <a:gd name="T53" fmla="*/ 268 h 942"/>
                  <a:gd name="T54" fmla="*/ 1165 w 1801"/>
                  <a:gd name="T55" fmla="*/ 891 h 942"/>
                  <a:gd name="T56" fmla="*/ 363 w 1801"/>
                  <a:gd name="T57" fmla="*/ 448 h 942"/>
                  <a:gd name="T58" fmla="*/ 433 w 1801"/>
                  <a:gd name="T59" fmla="*/ 301 h 942"/>
                  <a:gd name="T60" fmla="*/ 380 w 1801"/>
                  <a:gd name="T61" fmla="*/ 389 h 942"/>
                  <a:gd name="T62" fmla="*/ 332 w 1801"/>
                  <a:gd name="T63" fmla="*/ 489 h 942"/>
                  <a:gd name="T64" fmla="*/ 241 w 1801"/>
                  <a:gd name="T65" fmla="*/ 695 h 942"/>
                  <a:gd name="T66" fmla="*/ 266 w 1801"/>
                  <a:gd name="T67" fmla="*/ 688 h 942"/>
                  <a:gd name="T68" fmla="*/ 601 w 1801"/>
                  <a:gd name="T69" fmla="*/ 266 h 942"/>
                  <a:gd name="T70" fmla="*/ 806 w 1801"/>
                  <a:gd name="T71" fmla="*/ 576 h 942"/>
                  <a:gd name="T72" fmla="*/ 1043 w 1801"/>
                  <a:gd name="T73" fmla="*/ 868 h 942"/>
                  <a:gd name="T74" fmla="*/ 1467 w 1801"/>
                  <a:gd name="T75" fmla="*/ 397 h 942"/>
                  <a:gd name="T76" fmla="*/ 1405 w 1801"/>
                  <a:gd name="T77" fmla="*/ 329 h 942"/>
                  <a:gd name="T78" fmla="*/ 403 w 1801"/>
                  <a:gd name="T79" fmla="*/ 300 h 942"/>
                  <a:gd name="T80" fmla="*/ 447 w 1801"/>
                  <a:gd name="T81" fmla="*/ 319 h 942"/>
                  <a:gd name="T82" fmla="*/ 567 w 1801"/>
                  <a:gd name="T83" fmla="*/ 876 h 942"/>
                  <a:gd name="T84" fmla="*/ 492 w 1801"/>
                  <a:gd name="T85" fmla="*/ 333 h 942"/>
                  <a:gd name="T86" fmla="*/ 1393 w 1801"/>
                  <a:gd name="T87" fmla="*/ 538 h 942"/>
                  <a:gd name="T88" fmla="*/ 1610 w 1801"/>
                  <a:gd name="T89" fmla="*/ 888 h 942"/>
                  <a:gd name="T90" fmla="*/ 1393 w 1801"/>
                  <a:gd name="T91" fmla="*/ 380 h 942"/>
                  <a:gd name="T92" fmla="*/ 1579 w 1801"/>
                  <a:gd name="T93" fmla="*/ 410 h 942"/>
                  <a:gd name="T94" fmla="*/ 1464 w 1801"/>
                  <a:gd name="T95" fmla="*/ 503 h 942"/>
                  <a:gd name="T96" fmla="*/ 336 w 1801"/>
                  <a:gd name="T97" fmla="*/ 548 h 942"/>
                  <a:gd name="T98" fmla="*/ 377 w 1801"/>
                  <a:gd name="T99" fmla="*/ 645 h 942"/>
                  <a:gd name="T100" fmla="*/ 1473 w 1801"/>
                  <a:gd name="T101" fmla="*/ 523 h 942"/>
                  <a:gd name="T102" fmla="*/ 274 w 1801"/>
                  <a:gd name="T103" fmla="*/ 585 h 942"/>
                  <a:gd name="T104" fmla="*/ 351 w 1801"/>
                  <a:gd name="T105" fmla="*/ 620 h 942"/>
                  <a:gd name="T106" fmla="*/ 1702 w 1801"/>
                  <a:gd name="T107" fmla="*/ 657 h 942"/>
                  <a:gd name="T108" fmla="*/ 198 w 1801"/>
                  <a:gd name="T109" fmla="*/ 736 h 942"/>
                  <a:gd name="T110" fmla="*/ 1746 w 1801"/>
                  <a:gd name="T111" fmla="*/ 801 h 942"/>
                  <a:gd name="T112" fmla="*/ 805 w 1801"/>
                  <a:gd name="T113" fmla="*/ 818 h 942"/>
                  <a:gd name="T114" fmla="*/ 179 w 1801"/>
                  <a:gd name="T115" fmla="*/ 783 h 942"/>
                  <a:gd name="T116" fmla="*/ 1784 w 1801"/>
                  <a:gd name="T117" fmla="*/ 850 h 942"/>
                  <a:gd name="T118" fmla="*/ 606 w 1801"/>
                  <a:gd name="T119" fmla="*/ 873 h 9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801" h="942">
                    <a:moveTo>
                      <a:pt x="418" y="203"/>
                    </a:moveTo>
                    <a:cubicBezTo>
                      <a:pt x="424" y="202"/>
                      <a:pt x="431" y="207"/>
                      <a:pt x="439" y="209"/>
                    </a:cubicBezTo>
                    <a:cubicBezTo>
                      <a:pt x="446" y="193"/>
                      <a:pt x="437" y="167"/>
                      <a:pt x="448" y="154"/>
                    </a:cubicBezTo>
                    <a:cubicBezTo>
                      <a:pt x="483" y="148"/>
                      <a:pt x="521" y="145"/>
                      <a:pt x="559" y="125"/>
                    </a:cubicBezTo>
                    <a:cubicBezTo>
                      <a:pt x="570" y="120"/>
                      <a:pt x="582" y="114"/>
                      <a:pt x="586" y="109"/>
                    </a:cubicBezTo>
                    <a:cubicBezTo>
                      <a:pt x="592" y="108"/>
                      <a:pt x="591" y="104"/>
                      <a:pt x="595" y="109"/>
                    </a:cubicBezTo>
                    <a:cubicBezTo>
                      <a:pt x="598" y="105"/>
                      <a:pt x="601" y="103"/>
                      <a:pt x="603" y="98"/>
                    </a:cubicBezTo>
                    <a:cubicBezTo>
                      <a:pt x="632" y="93"/>
                      <a:pt x="665" y="90"/>
                      <a:pt x="691" y="89"/>
                    </a:cubicBezTo>
                    <a:cubicBezTo>
                      <a:pt x="715" y="89"/>
                      <a:pt x="740" y="91"/>
                      <a:pt x="762" y="98"/>
                    </a:cubicBezTo>
                    <a:cubicBezTo>
                      <a:pt x="775" y="102"/>
                      <a:pt x="791" y="104"/>
                      <a:pt x="803" y="119"/>
                    </a:cubicBezTo>
                    <a:cubicBezTo>
                      <a:pt x="807" y="131"/>
                      <a:pt x="808" y="136"/>
                      <a:pt x="808" y="144"/>
                    </a:cubicBezTo>
                    <a:cubicBezTo>
                      <a:pt x="816" y="144"/>
                      <a:pt x="827" y="139"/>
                      <a:pt x="841" y="138"/>
                    </a:cubicBezTo>
                    <a:cubicBezTo>
                      <a:pt x="864" y="136"/>
                      <a:pt x="896" y="145"/>
                      <a:pt x="926" y="148"/>
                    </a:cubicBezTo>
                    <a:cubicBezTo>
                      <a:pt x="956" y="151"/>
                      <a:pt x="1002" y="136"/>
                      <a:pt x="1024" y="159"/>
                    </a:cubicBezTo>
                    <a:cubicBezTo>
                      <a:pt x="1034" y="169"/>
                      <a:pt x="1041" y="195"/>
                      <a:pt x="1044" y="215"/>
                    </a:cubicBezTo>
                    <a:cubicBezTo>
                      <a:pt x="1046" y="227"/>
                      <a:pt x="1045" y="238"/>
                      <a:pt x="1043" y="248"/>
                    </a:cubicBezTo>
                    <a:cubicBezTo>
                      <a:pt x="1056" y="248"/>
                      <a:pt x="1067" y="236"/>
                      <a:pt x="1081" y="238"/>
                    </a:cubicBezTo>
                    <a:cubicBezTo>
                      <a:pt x="1091" y="180"/>
                      <a:pt x="1074" y="116"/>
                      <a:pt x="1088" y="77"/>
                    </a:cubicBezTo>
                    <a:cubicBezTo>
                      <a:pt x="1125" y="70"/>
                      <a:pt x="1164" y="53"/>
                      <a:pt x="1200" y="37"/>
                    </a:cubicBezTo>
                    <a:cubicBezTo>
                      <a:pt x="1246" y="0"/>
                      <a:pt x="1316" y="6"/>
                      <a:pt x="1369" y="19"/>
                    </a:cubicBezTo>
                    <a:cubicBezTo>
                      <a:pt x="1396" y="33"/>
                      <a:pt x="1390" y="63"/>
                      <a:pt x="1393" y="98"/>
                    </a:cubicBezTo>
                    <a:cubicBezTo>
                      <a:pt x="1398" y="164"/>
                      <a:pt x="1399" y="245"/>
                      <a:pt x="1394" y="307"/>
                    </a:cubicBezTo>
                    <a:cubicBezTo>
                      <a:pt x="1426" y="281"/>
                      <a:pt x="1479" y="261"/>
                      <a:pt x="1529" y="272"/>
                    </a:cubicBezTo>
                    <a:cubicBezTo>
                      <a:pt x="1541" y="292"/>
                      <a:pt x="1549" y="314"/>
                      <a:pt x="1560" y="335"/>
                    </a:cubicBezTo>
                    <a:cubicBezTo>
                      <a:pt x="1565" y="346"/>
                      <a:pt x="1568" y="357"/>
                      <a:pt x="1573" y="369"/>
                    </a:cubicBezTo>
                    <a:cubicBezTo>
                      <a:pt x="1592" y="419"/>
                      <a:pt x="1626" y="465"/>
                      <a:pt x="1649" y="518"/>
                    </a:cubicBezTo>
                    <a:cubicBezTo>
                      <a:pt x="1654" y="530"/>
                      <a:pt x="1663" y="542"/>
                      <a:pt x="1669" y="554"/>
                    </a:cubicBezTo>
                    <a:cubicBezTo>
                      <a:pt x="1700" y="621"/>
                      <a:pt x="1729" y="692"/>
                      <a:pt x="1764" y="758"/>
                    </a:cubicBezTo>
                    <a:cubicBezTo>
                      <a:pt x="1767" y="762"/>
                      <a:pt x="1769" y="767"/>
                      <a:pt x="1775" y="770"/>
                    </a:cubicBezTo>
                    <a:cubicBezTo>
                      <a:pt x="1776" y="774"/>
                      <a:pt x="1773" y="775"/>
                      <a:pt x="1773" y="779"/>
                    </a:cubicBezTo>
                    <a:cubicBezTo>
                      <a:pt x="1785" y="793"/>
                      <a:pt x="1789" y="814"/>
                      <a:pt x="1801" y="827"/>
                    </a:cubicBezTo>
                    <a:cubicBezTo>
                      <a:pt x="1800" y="866"/>
                      <a:pt x="1762" y="912"/>
                      <a:pt x="1723" y="918"/>
                    </a:cubicBezTo>
                    <a:cubicBezTo>
                      <a:pt x="1690" y="924"/>
                      <a:pt x="1662" y="922"/>
                      <a:pt x="1635" y="912"/>
                    </a:cubicBezTo>
                    <a:cubicBezTo>
                      <a:pt x="1623" y="908"/>
                      <a:pt x="1611" y="902"/>
                      <a:pt x="1596" y="905"/>
                    </a:cubicBezTo>
                    <a:cubicBezTo>
                      <a:pt x="1572" y="895"/>
                      <a:pt x="1543" y="889"/>
                      <a:pt x="1516" y="879"/>
                    </a:cubicBezTo>
                    <a:cubicBezTo>
                      <a:pt x="1503" y="874"/>
                      <a:pt x="1486" y="868"/>
                      <a:pt x="1481" y="862"/>
                    </a:cubicBezTo>
                    <a:cubicBezTo>
                      <a:pt x="1473" y="854"/>
                      <a:pt x="1469" y="831"/>
                      <a:pt x="1463" y="817"/>
                    </a:cubicBezTo>
                    <a:cubicBezTo>
                      <a:pt x="1457" y="804"/>
                      <a:pt x="1447" y="790"/>
                      <a:pt x="1441" y="774"/>
                    </a:cubicBezTo>
                    <a:cubicBezTo>
                      <a:pt x="1429" y="743"/>
                      <a:pt x="1418" y="721"/>
                      <a:pt x="1403" y="692"/>
                    </a:cubicBezTo>
                    <a:cubicBezTo>
                      <a:pt x="1401" y="739"/>
                      <a:pt x="1402" y="819"/>
                      <a:pt x="1403" y="882"/>
                    </a:cubicBezTo>
                    <a:cubicBezTo>
                      <a:pt x="1404" y="933"/>
                      <a:pt x="1345" y="939"/>
                      <a:pt x="1299" y="941"/>
                    </a:cubicBezTo>
                    <a:cubicBezTo>
                      <a:pt x="1277" y="942"/>
                      <a:pt x="1258" y="936"/>
                      <a:pt x="1235" y="935"/>
                    </a:cubicBezTo>
                    <a:cubicBezTo>
                      <a:pt x="1221" y="922"/>
                      <a:pt x="1193" y="899"/>
                      <a:pt x="1171" y="902"/>
                    </a:cubicBezTo>
                    <a:cubicBezTo>
                      <a:pt x="1161" y="903"/>
                      <a:pt x="1155" y="913"/>
                      <a:pt x="1144" y="915"/>
                    </a:cubicBezTo>
                    <a:cubicBezTo>
                      <a:pt x="1119" y="917"/>
                      <a:pt x="1095" y="920"/>
                      <a:pt x="1081" y="900"/>
                    </a:cubicBezTo>
                    <a:cubicBezTo>
                      <a:pt x="1067" y="900"/>
                      <a:pt x="1051" y="890"/>
                      <a:pt x="1041" y="882"/>
                    </a:cubicBezTo>
                    <a:cubicBezTo>
                      <a:pt x="1030" y="880"/>
                      <a:pt x="1023" y="893"/>
                      <a:pt x="1017" y="897"/>
                    </a:cubicBezTo>
                    <a:cubicBezTo>
                      <a:pt x="1000" y="906"/>
                      <a:pt x="977" y="904"/>
                      <a:pt x="956" y="905"/>
                    </a:cubicBezTo>
                    <a:cubicBezTo>
                      <a:pt x="942" y="905"/>
                      <a:pt x="927" y="904"/>
                      <a:pt x="912" y="903"/>
                    </a:cubicBezTo>
                    <a:cubicBezTo>
                      <a:pt x="891" y="901"/>
                      <a:pt x="872" y="892"/>
                      <a:pt x="850" y="899"/>
                    </a:cubicBezTo>
                    <a:cubicBezTo>
                      <a:pt x="834" y="893"/>
                      <a:pt x="822" y="892"/>
                      <a:pt x="809" y="885"/>
                    </a:cubicBezTo>
                    <a:cubicBezTo>
                      <a:pt x="796" y="905"/>
                      <a:pt x="740" y="906"/>
                      <a:pt x="726" y="902"/>
                    </a:cubicBezTo>
                    <a:cubicBezTo>
                      <a:pt x="721" y="901"/>
                      <a:pt x="730" y="906"/>
                      <a:pt x="724" y="906"/>
                    </a:cubicBezTo>
                    <a:cubicBezTo>
                      <a:pt x="704" y="899"/>
                      <a:pt x="641" y="896"/>
                      <a:pt x="606" y="886"/>
                    </a:cubicBezTo>
                    <a:cubicBezTo>
                      <a:pt x="600" y="888"/>
                      <a:pt x="602" y="901"/>
                      <a:pt x="597" y="899"/>
                    </a:cubicBezTo>
                    <a:cubicBezTo>
                      <a:pt x="590" y="898"/>
                      <a:pt x="591" y="890"/>
                      <a:pt x="591" y="883"/>
                    </a:cubicBezTo>
                    <a:cubicBezTo>
                      <a:pt x="588" y="891"/>
                      <a:pt x="577" y="897"/>
                      <a:pt x="574" y="900"/>
                    </a:cubicBezTo>
                    <a:cubicBezTo>
                      <a:pt x="541" y="895"/>
                      <a:pt x="496" y="909"/>
                      <a:pt x="456" y="894"/>
                    </a:cubicBezTo>
                    <a:cubicBezTo>
                      <a:pt x="428" y="866"/>
                      <a:pt x="399" y="840"/>
                      <a:pt x="360" y="823"/>
                    </a:cubicBezTo>
                    <a:cubicBezTo>
                      <a:pt x="367" y="754"/>
                      <a:pt x="366" y="687"/>
                      <a:pt x="370" y="612"/>
                    </a:cubicBezTo>
                    <a:cubicBezTo>
                      <a:pt x="344" y="672"/>
                      <a:pt x="320" y="731"/>
                      <a:pt x="294" y="786"/>
                    </a:cubicBezTo>
                    <a:cubicBezTo>
                      <a:pt x="280" y="816"/>
                      <a:pt x="271" y="848"/>
                      <a:pt x="256" y="876"/>
                    </a:cubicBezTo>
                    <a:cubicBezTo>
                      <a:pt x="247" y="885"/>
                      <a:pt x="237" y="877"/>
                      <a:pt x="229" y="885"/>
                    </a:cubicBezTo>
                    <a:cubicBezTo>
                      <a:pt x="201" y="876"/>
                      <a:pt x="167" y="870"/>
                      <a:pt x="151" y="845"/>
                    </a:cubicBezTo>
                    <a:cubicBezTo>
                      <a:pt x="102" y="822"/>
                      <a:pt x="52" y="805"/>
                      <a:pt x="3" y="788"/>
                    </a:cubicBezTo>
                    <a:cubicBezTo>
                      <a:pt x="0" y="782"/>
                      <a:pt x="5" y="770"/>
                      <a:pt x="4" y="771"/>
                    </a:cubicBezTo>
                    <a:cubicBezTo>
                      <a:pt x="40" y="694"/>
                      <a:pt x="81" y="620"/>
                      <a:pt x="119" y="545"/>
                    </a:cubicBezTo>
                    <a:cubicBezTo>
                      <a:pt x="120" y="512"/>
                      <a:pt x="140" y="493"/>
                      <a:pt x="151" y="465"/>
                    </a:cubicBezTo>
                    <a:cubicBezTo>
                      <a:pt x="172" y="417"/>
                      <a:pt x="196" y="378"/>
                      <a:pt x="219" y="329"/>
                    </a:cubicBezTo>
                    <a:cubicBezTo>
                      <a:pt x="229" y="308"/>
                      <a:pt x="254" y="256"/>
                      <a:pt x="274" y="244"/>
                    </a:cubicBezTo>
                    <a:cubicBezTo>
                      <a:pt x="287" y="235"/>
                      <a:pt x="312" y="231"/>
                      <a:pt x="330" y="228"/>
                    </a:cubicBezTo>
                    <a:cubicBezTo>
                      <a:pt x="341" y="227"/>
                      <a:pt x="348" y="223"/>
                      <a:pt x="357" y="221"/>
                    </a:cubicBezTo>
                    <a:cubicBezTo>
                      <a:pt x="379" y="215"/>
                      <a:pt x="403" y="218"/>
                      <a:pt x="418" y="203"/>
                    </a:cubicBezTo>
                    <a:close/>
                    <a:moveTo>
                      <a:pt x="1297" y="929"/>
                    </a:moveTo>
                    <a:cubicBezTo>
                      <a:pt x="1327" y="927"/>
                      <a:pt x="1379" y="920"/>
                      <a:pt x="1388" y="899"/>
                    </a:cubicBezTo>
                    <a:cubicBezTo>
                      <a:pt x="1392" y="889"/>
                      <a:pt x="1389" y="861"/>
                      <a:pt x="1390" y="845"/>
                    </a:cubicBezTo>
                    <a:cubicBezTo>
                      <a:pt x="1392" y="802"/>
                      <a:pt x="1391" y="739"/>
                      <a:pt x="1390" y="692"/>
                    </a:cubicBezTo>
                    <a:cubicBezTo>
                      <a:pt x="1389" y="667"/>
                      <a:pt x="1384" y="635"/>
                      <a:pt x="1384" y="601"/>
                    </a:cubicBezTo>
                    <a:cubicBezTo>
                      <a:pt x="1383" y="539"/>
                      <a:pt x="1378" y="485"/>
                      <a:pt x="1381" y="418"/>
                    </a:cubicBezTo>
                    <a:cubicBezTo>
                      <a:pt x="1385" y="279"/>
                      <a:pt x="1390" y="165"/>
                      <a:pt x="1379" y="53"/>
                    </a:cubicBezTo>
                    <a:cubicBezTo>
                      <a:pt x="1371" y="52"/>
                      <a:pt x="1375" y="43"/>
                      <a:pt x="1373" y="41"/>
                    </a:cubicBezTo>
                    <a:cubicBezTo>
                      <a:pt x="1353" y="27"/>
                      <a:pt x="1334" y="28"/>
                      <a:pt x="1309" y="24"/>
                    </a:cubicBezTo>
                    <a:cubicBezTo>
                      <a:pt x="1295" y="21"/>
                      <a:pt x="1278" y="19"/>
                      <a:pt x="1269" y="21"/>
                    </a:cubicBezTo>
                    <a:cubicBezTo>
                      <a:pt x="1246" y="24"/>
                      <a:pt x="1212" y="33"/>
                      <a:pt x="1203" y="54"/>
                    </a:cubicBezTo>
                    <a:cubicBezTo>
                      <a:pt x="1195" y="76"/>
                      <a:pt x="1203" y="142"/>
                      <a:pt x="1205" y="165"/>
                    </a:cubicBezTo>
                    <a:cubicBezTo>
                      <a:pt x="1207" y="200"/>
                      <a:pt x="1207" y="233"/>
                      <a:pt x="1211" y="271"/>
                    </a:cubicBezTo>
                    <a:cubicBezTo>
                      <a:pt x="1215" y="316"/>
                      <a:pt x="1224" y="363"/>
                      <a:pt x="1225" y="415"/>
                    </a:cubicBezTo>
                    <a:cubicBezTo>
                      <a:pt x="1225" y="495"/>
                      <a:pt x="1231" y="588"/>
                      <a:pt x="1225" y="670"/>
                    </a:cubicBezTo>
                    <a:cubicBezTo>
                      <a:pt x="1223" y="685"/>
                      <a:pt x="1226" y="700"/>
                      <a:pt x="1226" y="717"/>
                    </a:cubicBezTo>
                    <a:cubicBezTo>
                      <a:pt x="1226" y="782"/>
                      <a:pt x="1220" y="846"/>
                      <a:pt x="1217" y="906"/>
                    </a:cubicBezTo>
                    <a:cubicBezTo>
                      <a:pt x="1236" y="921"/>
                      <a:pt x="1265" y="931"/>
                      <a:pt x="1297" y="929"/>
                    </a:cubicBezTo>
                    <a:close/>
                    <a:moveTo>
                      <a:pt x="1096" y="98"/>
                    </a:moveTo>
                    <a:cubicBezTo>
                      <a:pt x="1095" y="145"/>
                      <a:pt x="1097" y="205"/>
                      <a:pt x="1096" y="236"/>
                    </a:cubicBezTo>
                    <a:cubicBezTo>
                      <a:pt x="1118" y="243"/>
                      <a:pt x="1147" y="246"/>
                      <a:pt x="1171" y="250"/>
                    </a:cubicBezTo>
                    <a:cubicBezTo>
                      <a:pt x="1172" y="255"/>
                      <a:pt x="1176" y="257"/>
                      <a:pt x="1178" y="260"/>
                    </a:cubicBezTo>
                    <a:cubicBezTo>
                      <a:pt x="1184" y="288"/>
                      <a:pt x="1181" y="323"/>
                      <a:pt x="1181" y="356"/>
                    </a:cubicBezTo>
                    <a:cubicBezTo>
                      <a:pt x="1180" y="446"/>
                      <a:pt x="1189" y="547"/>
                      <a:pt x="1185" y="644"/>
                    </a:cubicBezTo>
                    <a:cubicBezTo>
                      <a:pt x="1182" y="719"/>
                      <a:pt x="1184" y="792"/>
                      <a:pt x="1182" y="883"/>
                    </a:cubicBezTo>
                    <a:cubicBezTo>
                      <a:pt x="1190" y="886"/>
                      <a:pt x="1190" y="895"/>
                      <a:pt x="1203" y="895"/>
                    </a:cubicBezTo>
                    <a:cubicBezTo>
                      <a:pt x="1218" y="796"/>
                      <a:pt x="1211" y="701"/>
                      <a:pt x="1211" y="580"/>
                    </a:cubicBezTo>
                    <a:cubicBezTo>
                      <a:pt x="1211" y="565"/>
                      <a:pt x="1215" y="550"/>
                      <a:pt x="1215" y="535"/>
                    </a:cubicBezTo>
                    <a:cubicBezTo>
                      <a:pt x="1217" y="492"/>
                      <a:pt x="1215" y="448"/>
                      <a:pt x="1214" y="406"/>
                    </a:cubicBezTo>
                    <a:cubicBezTo>
                      <a:pt x="1212" y="354"/>
                      <a:pt x="1202" y="303"/>
                      <a:pt x="1199" y="251"/>
                    </a:cubicBezTo>
                    <a:cubicBezTo>
                      <a:pt x="1195" y="201"/>
                      <a:pt x="1193" y="149"/>
                      <a:pt x="1191" y="98"/>
                    </a:cubicBezTo>
                    <a:cubicBezTo>
                      <a:pt x="1191" y="85"/>
                      <a:pt x="1195" y="71"/>
                      <a:pt x="1187" y="59"/>
                    </a:cubicBezTo>
                    <a:cubicBezTo>
                      <a:pt x="1155" y="71"/>
                      <a:pt x="1126" y="81"/>
                      <a:pt x="1096" y="98"/>
                    </a:cubicBezTo>
                    <a:close/>
                    <a:moveTo>
                      <a:pt x="647" y="200"/>
                    </a:moveTo>
                    <a:cubicBezTo>
                      <a:pt x="675" y="206"/>
                      <a:pt x="698" y="209"/>
                      <a:pt x="723" y="209"/>
                    </a:cubicBezTo>
                    <a:cubicBezTo>
                      <a:pt x="739" y="209"/>
                      <a:pt x="763" y="202"/>
                      <a:pt x="770" y="204"/>
                    </a:cubicBezTo>
                    <a:cubicBezTo>
                      <a:pt x="775" y="202"/>
                      <a:pt x="788" y="196"/>
                      <a:pt x="791" y="192"/>
                    </a:cubicBezTo>
                    <a:cubicBezTo>
                      <a:pt x="791" y="169"/>
                      <a:pt x="791" y="143"/>
                      <a:pt x="785" y="121"/>
                    </a:cubicBezTo>
                    <a:cubicBezTo>
                      <a:pt x="762" y="115"/>
                      <a:pt x="736" y="104"/>
                      <a:pt x="705" y="103"/>
                    </a:cubicBezTo>
                    <a:cubicBezTo>
                      <a:pt x="676" y="102"/>
                      <a:pt x="616" y="105"/>
                      <a:pt x="605" y="119"/>
                    </a:cubicBezTo>
                    <a:cubicBezTo>
                      <a:pt x="597" y="128"/>
                      <a:pt x="601" y="146"/>
                      <a:pt x="601" y="162"/>
                    </a:cubicBezTo>
                    <a:cubicBezTo>
                      <a:pt x="602" y="176"/>
                      <a:pt x="597" y="186"/>
                      <a:pt x="603" y="197"/>
                    </a:cubicBezTo>
                    <a:cubicBezTo>
                      <a:pt x="612" y="185"/>
                      <a:pt x="635" y="197"/>
                      <a:pt x="647" y="200"/>
                    </a:cubicBezTo>
                    <a:close/>
                    <a:moveTo>
                      <a:pt x="454" y="175"/>
                    </a:moveTo>
                    <a:cubicBezTo>
                      <a:pt x="453" y="188"/>
                      <a:pt x="450" y="203"/>
                      <a:pt x="451" y="216"/>
                    </a:cubicBezTo>
                    <a:cubicBezTo>
                      <a:pt x="476" y="221"/>
                      <a:pt x="497" y="240"/>
                      <a:pt x="515" y="256"/>
                    </a:cubicBezTo>
                    <a:cubicBezTo>
                      <a:pt x="520" y="273"/>
                      <a:pt x="505" y="297"/>
                      <a:pt x="500" y="318"/>
                    </a:cubicBezTo>
                    <a:cubicBezTo>
                      <a:pt x="531" y="312"/>
                      <a:pt x="552" y="321"/>
                      <a:pt x="574" y="330"/>
                    </a:cubicBezTo>
                    <a:cubicBezTo>
                      <a:pt x="575" y="345"/>
                      <a:pt x="573" y="362"/>
                      <a:pt x="579" y="374"/>
                    </a:cubicBezTo>
                    <a:cubicBezTo>
                      <a:pt x="584" y="457"/>
                      <a:pt x="592" y="550"/>
                      <a:pt x="586" y="636"/>
                    </a:cubicBezTo>
                    <a:cubicBezTo>
                      <a:pt x="586" y="650"/>
                      <a:pt x="583" y="663"/>
                      <a:pt x="582" y="676"/>
                    </a:cubicBezTo>
                    <a:cubicBezTo>
                      <a:pt x="579" y="724"/>
                      <a:pt x="585" y="778"/>
                      <a:pt x="583" y="824"/>
                    </a:cubicBezTo>
                    <a:cubicBezTo>
                      <a:pt x="583" y="839"/>
                      <a:pt x="574" y="858"/>
                      <a:pt x="589" y="868"/>
                    </a:cubicBezTo>
                    <a:cubicBezTo>
                      <a:pt x="585" y="854"/>
                      <a:pt x="595" y="822"/>
                      <a:pt x="586" y="809"/>
                    </a:cubicBezTo>
                    <a:cubicBezTo>
                      <a:pt x="586" y="805"/>
                      <a:pt x="593" y="807"/>
                      <a:pt x="591" y="801"/>
                    </a:cubicBezTo>
                    <a:cubicBezTo>
                      <a:pt x="592" y="728"/>
                      <a:pt x="589" y="643"/>
                      <a:pt x="592" y="568"/>
                    </a:cubicBezTo>
                    <a:cubicBezTo>
                      <a:pt x="595" y="507"/>
                      <a:pt x="592" y="448"/>
                      <a:pt x="591" y="392"/>
                    </a:cubicBezTo>
                    <a:cubicBezTo>
                      <a:pt x="590" y="346"/>
                      <a:pt x="590" y="296"/>
                      <a:pt x="591" y="250"/>
                    </a:cubicBezTo>
                    <a:cubicBezTo>
                      <a:pt x="591" y="207"/>
                      <a:pt x="590" y="169"/>
                      <a:pt x="586" y="125"/>
                    </a:cubicBezTo>
                    <a:cubicBezTo>
                      <a:pt x="586" y="126"/>
                      <a:pt x="586" y="127"/>
                      <a:pt x="585" y="127"/>
                    </a:cubicBezTo>
                    <a:cubicBezTo>
                      <a:pt x="554" y="147"/>
                      <a:pt x="490" y="160"/>
                      <a:pt x="454" y="175"/>
                    </a:cubicBezTo>
                    <a:close/>
                    <a:moveTo>
                      <a:pt x="944" y="892"/>
                    </a:moveTo>
                    <a:cubicBezTo>
                      <a:pt x="981" y="896"/>
                      <a:pt x="1011" y="889"/>
                      <a:pt x="1023" y="868"/>
                    </a:cubicBezTo>
                    <a:cubicBezTo>
                      <a:pt x="1029" y="822"/>
                      <a:pt x="1024" y="774"/>
                      <a:pt x="1023" y="727"/>
                    </a:cubicBezTo>
                    <a:cubicBezTo>
                      <a:pt x="1020" y="629"/>
                      <a:pt x="1024" y="539"/>
                      <a:pt x="1029" y="457"/>
                    </a:cubicBezTo>
                    <a:cubicBezTo>
                      <a:pt x="1032" y="414"/>
                      <a:pt x="1026" y="369"/>
                      <a:pt x="1026" y="321"/>
                    </a:cubicBezTo>
                    <a:cubicBezTo>
                      <a:pt x="1026" y="313"/>
                      <a:pt x="1029" y="305"/>
                      <a:pt x="1029" y="297"/>
                    </a:cubicBezTo>
                    <a:cubicBezTo>
                      <a:pt x="1029" y="289"/>
                      <a:pt x="1026" y="281"/>
                      <a:pt x="1026" y="272"/>
                    </a:cubicBezTo>
                    <a:cubicBezTo>
                      <a:pt x="1027" y="250"/>
                      <a:pt x="1036" y="205"/>
                      <a:pt x="1021" y="181"/>
                    </a:cubicBezTo>
                    <a:cubicBezTo>
                      <a:pt x="1015" y="171"/>
                      <a:pt x="993" y="162"/>
                      <a:pt x="976" y="160"/>
                    </a:cubicBezTo>
                    <a:cubicBezTo>
                      <a:pt x="950" y="158"/>
                      <a:pt x="929" y="160"/>
                      <a:pt x="903" y="157"/>
                    </a:cubicBezTo>
                    <a:cubicBezTo>
                      <a:pt x="873" y="154"/>
                      <a:pt x="851" y="148"/>
                      <a:pt x="835" y="151"/>
                    </a:cubicBezTo>
                    <a:cubicBezTo>
                      <a:pt x="829" y="152"/>
                      <a:pt x="812" y="158"/>
                      <a:pt x="809" y="165"/>
                    </a:cubicBezTo>
                    <a:cubicBezTo>
                      <a:pt x="807" y="169"/>
                      <a:pt x="809" y="172"/>
                      <a:pt x="809" y="178"/>
                    </a:cubicBezTo>
                    <a:cubicBezTo>
                      <a:pt x="809" y="191"/>
                      <a:pt x="811" y="210"/>
                      <a:pt x="811" y="224"/>
                    </a:cubicBezTo>
                    <a:cubicBezTo>
                      <a:pt x="811" y="230"/>
                      <a:pt x="806" y="236"/>
                      <a:pt x="806" y="242"/>
                    </a:cubicBezTo>
                    <a:cubicBezTo>
                      <a:pt x="806" y="260"/>
                      <a:pt x="808" y="282"/>
                      <a:pt x="808" y="300"/>
                    </a:cubicBezTo>
                    <a:cubicBezTo>
                      <a:pt x="808" y="348"/>
                      <a:pt x="817" y="404"/>
                      <a:pt x="817" y="459"/>
                    </a:cubicBezTo>
                    <a:cubicBezTo>
                      <a:pt x="817" y="486"/>
                      <a:pt x="814" y="513"/>
                      <a:pt x="815" y="539"/>
                    </a:cubicBezTo>
                    <a:cubicBezTo>
                      <a:pt x="816" y="567"/>
                      <a:pt x="822" y="594"/>
                      <a:pt x="821" y="620"/>
                    </a:cubicBezTo>
                    <a:cubicBezTo>
                      <a:pt x="821" y="659"/>
                      <a:pt x="820" y="702"/>
                      <a:pt x="820" y="744"/>
                    </a:cubicBezTo>
                    <a:cubicBezTo>
                      <a:pt x="819" y="790"/>
                      <a:pt x="810" y="836"/>
                      <a:pt x="824" y="874"/>
                    </a:cubicBezTo>
                    <a:cubicBezTo>
                      <a:pt x="856" y="879"/>
                      <a:pt x="902" y="889"/>
                      <a:pt x="944" y="892"/>
                    </a:cubicBezTo>
                    <a:close/>
                    <a:moveTo>
                      <a:pt x="603" y="247"/>
                    </a:moveTo>
                    <a:cubicBezTo>
                      <a:pt x="624" y="248"/>
                      <a:pt x="645" y="262"/>
                      <a:pt x="670" y="266"/>
                    </a:cubicBezTo>
                    <a:cubicBezTo>
                      <a:pt x="701" y="272"/>
                      <a:pt x="772" y="276"/>
                      <a:pt x="794" y="259"/>
                    </a:cubicBezTo>
                    <a:cubicBezTo>
                      <a:pt x="792" y="237"/>
                      <a:pt x="792" y="229"/>
                      <a:pt x="796" y="210"/>
                    </a:cubicBezTo>
                    <a:cubicBezTo>
                      <a:pt x="736" y="228"/>
                      <a:pt x="664" y="220"/>
                      <a:pt x="603" y="203"/>
                    </a:cubicBezTo>
                    <a:cubicBezTo>
                      <a:pt x="599" y="218"/>
                      <a:pt x="602" y="230"/>
                      <a:pt x="603" y="247"/>
                    </a:cubicBezTo>
                    <a:close/>
                    <a:moveTo>
                      <a:pt x="498" y="256"/>
                    </a:moveTo>
                    <a:cubicBezTo>
                      <a:pt x="473" y="247"/>
                      <a:pt x="454" y="226"/>
                      <a:pt x="421" y="222"/>
                    </a:cubicBezTo>
                    <a:cubicBezTo>
                      <a:pt x="415" y="230"/>
                      <a:pt x="409" y="236"/>
                      <a:pt x="406" y="247"/>
                    </a:cubicBezTo>
                    <a:cubicBezTo>
                      <a:pt x="445" y="247"/>
                      <a:pt x="467" y="271"/>
                      <a:pt x="498" y="289"/>
                    </a:cubicBezTo>
                    <a:cubicBezTo>
                      <a:pt x="501" y="275"/>
                      <a:pt x="506" y="267"/>
                      <a:pt x="498" y="256"/>
                    </a:cubicBezTo>
                    <a:close/>
                    <a:moveTo>
                      <a:pt x="274" y="260"/>
                    </a:moveTo>
                    <a:cubicBezTo>
                      <a:pt x="227" y="335"/>
                      <a:pt x="190" y="418"/>
                      <a:pt x="151" y="498"/>
                    </a:cubicBezTo>
                    <a:cubicBezTo>
                      <a:pt x="149" y="504"/>
                      <a:pt x="143" y="508"/>
                      <a:pt x="141" y="513"/>
                    </a:cubicBezTo>
                    <a:cubicBezTo>
                      <a:pt x="135" y="525"/>
                      <a:pt x="135" y="539"/>
                      <a:pt x="130" y="551"/>
                    </a:cubicBezTo>
                    <a:cubicBezTo>
                      <a:pt x="113" y="595"/>
                      <a:pt x="80" y="636"/>
                      <a:pt x="66" y="680"/>
                    </a:cubicBezTo>
                    <a:cubicBezTo>
                      <a:pt x="45" y="708"/>
                      <a:pt x="34" y="738"/>
                      <a:pt x="21" y="773"/>
                    </a:cubicBezTo>
                    <a:cubicBezTo>
                      <a:pt x="34" y="785"/>
                      <a:pt x="58" y="791"/>
                      <a:pt x="72" y="798"/>
                    </a:cubicBezTo>
                    <a:cubicBezTo>
                      <a:pt x="76" y="800"/>
                      <a:pt x="79" y="802"/>
                      <a:pt x="83" y="803"/>
                    </a:cubicBezTo>
                    <a:cubicBezTo>
                      <a:pt x="106" y="812"/>
                      <a:pt x="127" y="821"/>
                      <a:pt x="147" y="821"/>
                    </a:cubicBezTo>
                    <a:cubicBezTo>
                      <a:pt x="151" y="814"/>
                      <a:pt x="151" y="808"/>
                      <a:pt x="148" y="800"/>
                    </a:cubicBezTo>
                    <a:cubicBezTo>
                      <a:pt x="151" y="794"/>
                      <a:pt x="157" y="800"/>
                      <a:pt x="159" y="794"/>
                    </a:cubicBezTo>
                    <a:cubicBezTo>
                      <a:pt x="197" y="708"/>
                      <a:pt x="239" y="627"/>
                      <a:pt x="270" y="533"/>
                    </a:cubicBezTo>
                    <a:cubicBezTo>
                      <a:pt x="308" y="445"/>
                      <a:pt x="344" y="341"/>
                      <a:pt x="389" y="260"/>
                    </a:cubicBezTo>
                    <a:cubicBezTo>
                      <a:pt x="385" y="259"/>
                      <a:pt x="381" y="256"/>
                      <a:pt x="382" y="250"/>
                    </a:cubicBezTo>
                    <a:cubicBezTo>
                      <a:pt x="390" y="248"/>
                      <a:pt x="397" y="245"/>
                      <a:pt x="395" y="233"/>
                    </a:cubicBezTo>
                    <a:cubicBezTo>
                      <a:pt x="365" y="230"/>
                      <a:pt x="310" y="242"/>
                      <a:pt x="274" y="260"/>
                    </a:cubicBezTo>
                    <a:close/>
                    <a:moveTo>
                      <a:pt x="1170" y="797"/>
                    </a:moveTo>
                    <a:cubicBezTo>
                      <a:pt x="1172" y="717"/>
                      <a:pt x="1176" y="626"/>
                      <a:pt x="1174" y="550"/>
                    </a:cubicBezTo>
                    <a:cubicBezTo>
                      <a:pt x="1174" y="527"/>
                      <a:pt x="1170" y="502"/>
                      <a:pt x="1168" y="486"/>
                    </a:cubicBezTo>
                    <a:cubicBezTo>
                      <a:pt x="1168" y="477"/>
                      <a:pt x="1170" y="473"/>
                      <a:pt x="1170" y="462"/>
                    </a:cubicBezTo>
                    <a:cubicBezTo>
                      <a:pt x="1170" y="432"/>
                      <a:pt x="1170" y="401"/>
                      <a:pt x="1170" y="365"/>
                    </a:cubicBezTo>
                    <a:cubicBezTo>
                      <a:pt x="1170" y="339"/>
                      <a:pt x="1175" y="280"/>
                      <a:pt x="1164" y="268"/>
                    </a:cubicBezTo>
                    <a:cubicBezTo>
                      <a:pt x="1159" y="262"/>
                      <a:pt x="1112" y="251"/>
                      <a:pt x="1097" y="251"/>
                    </a:cubicBezTo>
                    <a:cubicBezTo>
                      <a:pt x="1094" y="251"/>
                      <a:pt x="1085" y="254"/>
                      <a:pt x="1082" y="257"/>
                    </a:cubicBezTo>
                    <a:cubicBezTo>
                      <a:pt x="1084" y="279"/>
                      <a:pt x="1079" y="304"/>
                      <a:pt x="1079" y="329"/>
                    </a:cubicBezTo>
                    <a:cubicBezTo>
                      <a:pt x="1079" y="354"/>
                      <a:pt x="1079" y="380"/>
                      <a:pt x="1079" y="406"/>
                    </a:cubicBezTo>
                    <a:cubicBezTo>
                      <a:pt x="1079" y="458"/>
                      <a:pt x="1083" y="507"/>
                      <a:pt x="1085" y="559"/>
                    </a:cubicBezTo>
                    <a:cubicBezTo>
                      <a:pt x="1090" y="673"/>
                      <a:pt x="1083" y="783"/>
                      <a:pt x="1081" y="889"/>
                    </a:cubicBezTo>
                    <a:cubicBezTo>
                      <a:pt x="1098" y="911"/>
                      <a:pt x="1141" y="900"/>
                      <a:pt x="1165" y="891"/>
                    </a:cubicBezTo>
                    <a:cubicBezTo>
                      <a:pt x="1173" y="862"/>
                      <a:pt x="1169" y="832"/>
                      <a:pt x="1170" y="797"/>
                    </a:cubicBezTo>
                    <a:close/>
                    <a:moveTo>
                      <a:pt x="359" y="606"/>
                    </a:moveTo>
                    <a:cubicBezTo>
                      <a:pt x="361" y="598"/>
                      <a:pt x="366" y="593"/>
                      <a:pt x="368" y="585"/>
                    </a:cubicBezTo>
                    <a:cubicBezTo>
                      <a:pt x="364" y="586"/>
                      <a:pt x="360" y="586"/>
                      <a:pt x="356" y="585"/>
                    </a:cubicBezTo>
                    <a:cubicBezTo>
                      <a:pt x="353" y="561"/>
                      <a:pt x="326" y="567"/>
                      <a:pt x="316" y="553"/>
                    </a:cubicBezTo>
                    <a:cubicBezTo>
                      <a:pt x="320" y="550"/>
                      <a:pt x="319" y="543"/>
                      <a:pt x="326" y="542"/>
                    </a:cubicBezTo>
                    <a:cubicBezTo>
                      <a:pt x="334" y="507"/>
                      <a:pt x="361" y="490"/>
                      <a:pt x="363" y="448"/>
                    </a:cubicBezTo>
                    <a:cubicBezTo>
                      <a:pt x="380" y="432"/>
                      <a:pt x="402" y="457"/>
                      <a:pt x="420" y="463"/>
                    </a:cubicBezTo>
                    <a:cubicBezTo>
                      <a:pt x="422" y="456"/>
                      <a:pt x="426" y="452"/>
                      <a:pt x="429" y="445"/>
                    </a:cubicBezTo>
                    <a:cubicBezTo>
                      <a:pt x="411" y="432"/>
                      <a:pt x="394" y="433"/>
                      <a:pt x="380" y="423"/>
                    </a:cubicBezTo>
                    <a:cubicBezTo>
                      <a:pt x="377" y="397"/>
                      <a:pt x="400" y="399"/>
                      <a:pt x="403" y="372"/>
                    </a:cubicBezTo>
                    <a:cubicBezTo>
                      <a:pt x="413" y="360"/>
                      <a:pt x="419" y="345"/>
                      <a:pt x="423" y="330"/>
                    </a:cubicBezTo>
                    <a:cubicBezTo>
                      <a:pt x="426" y="319"/>
                      <a:pt x="428" y="299"/>
                      <a:pt x="432" y="307"/>
                    </a:cubicBezTo>
                    <a:cubicBezTo>
                      <a:pt x="435" y="305"/>
                      <a:pt x="430" y="302"/>
                      <a:pt x="433" y="301"/>
                    </a:cubicBezTo>
                    <a:cubicBezTo>
                      <a:pt x="453" y="295"/>
                      <a:pt x="468" y="310"/>
                      <a:pt x="486" y="318"/>
                    </a:cubicBezTo>
                    <a:cubicBezTo>
                      <a:pt x="487" y="313"/>
                      <a:pt x="491" y="311"/>
                      <a:pt x="491" y="306"/>
                    </a:cubicBezTo>
                    <a:cubicBezTo>
                      <a:pt x="472" y="279"/>
                      <a:pt x="436" y="263"/>
                      <a:pt x="403" y="259"/>
                    </a:cubicBezTo>
                    <a:cubicBezTo>
                      <a:pt x="403" y="266"/>
                      <a:pt x="393" y="272"/>
                      <a:pt x="397" y="279"/>
                    </a:cubicBezTo>
                    <a:cubicBezTo>
                      <a:pt x="406" y="282"/>
                      <a:pt x="432" y="297"/>
                      <a:pt x="411" y="312"/>
                    </a:cubicBezTo>
                    <a:cubicBezTo>
                      <a:pt x="412" y="321"/>
                      <a:pt x="406" y="323"/>
                      <a:pt x="407" y="332"/>
                    </a:cubicBezTo>
                    <a:cubicBezTo>
                      <a:pt x="396" y="349"/>
                      <a:pt x="388" y="374"/>
                      <a:pt x="380" y="389"/>
                    </a:cubicBezTo>
                    <a:cubicBezTo>
                      <a:pt x="375" y="398"/>
                      <a:pt x="375" y="414"/>
                      <a:pt x="363" y="418"/>
                    </a:cubicBezTo>
                    <a:cubicBezTo>
                      <a:pt x="357" y="416"/>
                      <a:pt x="354" y="411"/>
                      <a:pt x="350" y="406"/>
                    </a:cubicBezTo>
                    <a:cubicBezTo>
                      <a:pt x="345" y="408"/>
                      <a:pt x="340" y="410"/>
                      <a:pt x="332" y="409"/>
                    </a:cubicBezTo>
                    <a:cubicBezTo>
                      <a:pt x="329" y="416"/>
                      <a:pt x="326" y="421"/>
                      <a:pt x="326" y="430"/>
                    </a:cubicBezTo>
                    <a:cubicBezTo>
                      <a:pt x="336" y="433"/>
                      <a:pt x="350" y="440"/>
                      <a:pt x="348" y="453"/>
                    </a:cubicBezTo>
                    <a:cubicBezTo>
                      <a:pt x="348" y="458"/>
                      <a:pt x="338" y="463"/>
                      <a:pt x="335" y="471"/>
                    </a:cubicBezTo>
                    <a:cubicBezTo>
                      <a:pt x="332" y="477"/>
                      <a:pt x="333" y="484"/>
                      <a:pt x="332" y="489"/>
                    </a:cubicBezTo>
                    <a:cubicBezTo>
                      <a:pt x="325" y="510"/>
                      <a:pt x="313" y="536"/>
                      <a:pt x="306" y="550"/>
                    </a:cubicBezTo>
                    <a:cubicBezTo>
                      <a:pt x="304" y="551"/>
                      <a:pt x="300" y="551"/>
                      <a:pt x="298" y="553"/>
                    </a:cubicBezTo>
                    <a:cubicBezTo>
                      <a:pt x="293" y="549"/>
                      <a:pt x="289" y="544"/>
                      <a:pt x="282" y="542"/>
                    </a:cubicBezTo>
                    <a:cubicBezTo>
                      <a:pt x="277" y="550"/>
                      <a:pt x="275" y="559"/>
                      <a:pt x="271" y="568"/>
                    </a:cubicBezTo>
                    <a:cubicBezTo>
                      <a:pt x="282" y="571"/>
                      <a:pt x="292" y="577"/>
                      <a:pt x="291" y="588"/>
                    </a:cubicBezTo>
                    <a:cubicBezTo>
                      <a:pt x="270" y="614"/>
                      <a:pt x="257" y="656"/>
                      <a:pt x="253" y="689"/>
                    </a:cubicBezTo>
                    <a:cubicBezTo>
                      <a:pt x="249" y="693"/>
                      <a:pt x="245" y="695"/>
                      <a:pt x="241" y="695"/>
                    </a:cubicBezTo>
                    <a:cubicBezTo>
                      <a:pt x="234" y="692"/>
                      <a:pt x="231" y="684"/>
                      <a:pt x="223" y="682"/>
                    </a:cubicBezTo>
                    <a:cubicBezTo>
                      <a:pt x="219" y="696"/>
                      <a:pt x="207" y="711"/>
                      <a:pt x="206" y="723"/>
                    </a:cubicBezTo>
                    <a:cubicBezTo>
                      <a:pt x="241" y="714"/>
                      <a:pt x="264" y="741"/>
                      <a:pt x="294" y="753"/>
                    </a:cubicBezTo>
                    <a:cubicBezTo>
                      <a:pt x="297" y="747"/>
                      <a:pt x="302" y="742"/>
                      <a:pt x="304" y="735"/>
                    </a:cubicBezTo>
                    <a:cubicBezTo>
                      <a:pt x="294" y="719"/>
                      <a:pt x="278" y="710"/>
                      <a:pt x="259" y="703"/>
                    </a:cubicBezTo>
                    <a:cubicBezTo>
                      <a:pt x="259" y="701"/>
                      <a:pt x="258" y="700"/>
                      <a:pt x="257" y="698"/>
                    </a:cubicBezTo>
                    <a:cubicBezTo>
                      <a:pt x="260" y="695"/>
                      <a:pt x="260" y="688"/>
                      <a:pt x="266" y="688"/>
                    </a:cubicBezTo>
                    <a:cubicBezTo>
                      <a:pt x="266" y="685"/>
                      <a:pt x="266" y="682"/>
                      <a:pt x="266" y="679"/>
                    </a:cubicBezTo>
                    <a:cubicBezTo>
                      <a:pt x="286" y="663"/>
                      <a:pt x="288" y="630"/>
                      <a:pt x="306" y="612"/>
                    </a:cubicBezTo>
                    <a:cubicBezTo>
                      <a:pt x="306" y="599"/>
                      <a:pt x="309" y="589"/>
                      <a:pt x="318" y="585"/>
                    </a:cubicBezTo>
                    <a:cubicBezTo>
                      <a:pt x="334" y="586"/>
                      <a:pt x="343" y="598"/>
                      <a:pt x="359" y="606"/>
                    </a:cubicBezTo>
                    <a:close/>
                    <a:moveTo>
                      <a:pt x="738" y="285"/>
                    </a:moveTo>
                    <a:cubicBezTo>
                      <a:pt x="691" y="287"/>
                      <a:pt x="645" y="270"/>
                      <a:pt x="601" y="262"/>
                    </a:cubicBezTo>
                    <a:cubicBezTo>
                      <a:pt x="601" y="263"/>
                      <a:pt x="601" y="265"/>
                      <a:pt x="601" y="266"/>
                    </a:cubicBezTo>
                    <a:cubicBezTo>
                      <a:pt x="605" y="427"/>
                      <a:pt x="599" y="604"/>
                      <a:pt x="603" y="744"/>
                    </a:cubicBezTo>
                    <a:cubicBezTo>
                      <a:pt x="606" y="740"/>
                      <a:pt x="620" y="744"/>
                      <a:pt x="620" y="744"/>
                    </a:cubicBezTo>
                    <a:cubicBezTo>
                      <a:pt x="626" y="742"/>
                      <a:pt x="629" y="747"/>
                      <a:pt x="638" y="748"/>
                    </a:cubicBezTo>
                    <a:cubicBezTo>
                      <a:pt x="643" y="750"/>
                      <a:pt x="650" y="747"/>
                      <a:pt x="656" y="748"/>
                    </a:cubicBezTo>
                    <a:cubicBezTo>
                      <a:pt x="660" y="749"/>
                      <a:pt x="663" y="752"/>
                      <a:pt x="667" y="753"/>
                    </a:cubicBezTo>
                    <a:cubicBezTo>
                      <a:pt x="711" y="761"/>
                      <a:pt x="762" y="754"/>
                      <a:pt x="808" y="748"/>
                    </a:cubicBezTo>
                    <a:cubicBezTo>
                      <a:pt x="807" y="692"/>
                      <a:pt x="810" y="637"/>
                      <a:pt x="806" y="576"/>
                    </a:cubicBezTo>
                    <a:cubicBezTo>
                      <a:pt x="803" y="528"/>
                      <a:pt x="806" y="478"/>
                      <a:pt x="803" y="430"/>
                    </a:cubicBezTo>
                    <a:cubicBezTo>
                      <a:pt x="800" y="382"/>
                      <a:pt x="793" y="323"/>
                      <a:pt x="796" y="275"/>
                    </a:cubicBezTo>
                    <a:cubicBezTo>
                      <a:pt x="775" y="275"/>
                      <a:pt x="757" y="284"/>
                      <a:pt x="738" y="285"/>
                    </a:cubicBezTo>
                    <a:close/>
                    <a:moveTo>
                      <a:pt x="1040" y="269"/>
                    </a:moveTo>
                    <a:cubicBezTo>
                      <a:pt x="1039" y="300"/>
                      <a:pt x="1044" y="307"/>
                      <a:pt x="1038" y="327"/>
                    </a:cubicBezTo>
                    <a:cubicBezTo>
                      <a:pt x="1040" y="366"/>
                      <a:pt x="1046" y="408"/>
                      <a:pt x="1043" y="451"/>
                    </a:cubicBezTo>
                    <a:cubicBezTo>
                      <a:pt x="1033" y="587"/>
                      <a:pt x="1037" y="739"/>
                      <a:pt x="1043" y="868"/>
                    </a:cubicBezTo>
                    <a:cubicBezTo>
                      <a:pt x="1049" y="871"/>
                      <a:pt x="1056" y="881"/>
                      <a:pt x="1065" y="877"/>
                    </a:cubicBezTo>
                    <a:cubicBezTo>
                      <a:pt x="1078" y="767"/>
                      <a:pt x="1075" y="662"/>
                      <a:pt x="1073" y="551"/>
                    </a:cubicBezTo>
                    <a:cubicBezTo>
                      <a:pt x="1072" y="517"/>
                      <a:pt x="1067" y="483"/>
                      <a:pt x="1065" y="448"/>
                    </a:cubicBezTo>
                    <a:cubicBezTo>
                      <a:pt x="1063" y="389"/>
                      <a:pt x="1070" y="325"/>
                      <a:pt x="1067" y="268"/>
                    </a:cubicBezTo>
                    <a:cubicBezTo>
                      <a:pt x="1053" y="266"/>
                      <a:pt x="1050" y="273"/>
                      <a:pt x="1041" y="268"/>
                    </a:cubicBezTo>
                    <a:cubicBezTo>
                      <a:pt x="1041" y="266"/>
                      <a:pt x="1039" y="267"/>
                      <a:pt x="1040" y="269"/>
                    </a:cubicBezTo>
                    <a:close/>
                    <a:moveTo>
                      <a:pt x="1467" y="397"/>
                    </a:moveTo>
                    <a:cubicBezTo>
                      <a:pt x="1496" y="392"/>
                      <a:pt x="1534" y="379"/>
                      <a:pt x="1547" y="359"/>
                    </a:cubicBezTo>
                    <a:cubicBezTo>
                      <a:pt x="1559" y="341"/>
                      <a:pt x="1543" y="327"/>
                      <a:pt x="1537" y="315"/>
                    </a:cubicBezTo>
                    <a:cubicBezTo>
                      <a:pt x="1531" y="303"/>
                      <a:pt x="1528" y="286"/>
                      <a:pt x="1516" y="283"/>
                    </a:cubicBezTo>
                    <a:cubicBezTo>
                      <a:pt x="1510" y="282"/>
                      <a:pt x="1493" y="283"/>
                      <a:pt x="1481" y="285"/>
                    </a:cubicBezTo>
                    <a:cubicBezTo>
                      <a:pt x="1469" y="286"/>
                      <a:pt x="1454" y="288"/>
                      <a:pt x="1446" y="291"/>
                    </a:cubicBezTo>
                    <a:cubicBezTo>
                      <a:pt x="1429" y="296"/>
                      <a:pt x="1417" y="310"/>
                      <a:pt x="1406" y="315"/>
                    </a:cubicBezTo>
                    <a:cubicBezTo>
                      <a:pt x="1410" y="320"/>
                      <a:pt x="1401" y="324"/>
                      <a:pt x="1405" y="329"/>
                    </a:cubicBezTo>
                    <a:cubicBezTo>
                      <a:pt x="1400" y="329"/>
                      <a:pt x="1397" y="333"/>
                      <a:pt x="1394" y="336"/>
                    </a:cubicBezTo>
                    <a:cubicBezTo>
                      <a:pt x="1395" y="363"/>
                      <a:pt x="1412" y="382"/>
                      <a:pt x="1422" y="404"/>
                    </a:cubicBezTo>
                    <a:cubicBezTo>
                      <a:pt x="1435" y="397"/>
                      <a:pt x="1450" y="400"/>
                      <a:pt x="1467" y="397"/>
                    </a:cubicBezTo>
                    <a:close/>
                    <a:moveTo>
                      <a:pt x="388" y="292"/>
                    </a:moveTo>
                    <a:cubicBezTo>
                      <a:pt x="371" y="325"/>
                      <a:pt x="355" y="359"/>
                      <a:pt x="339" y="392"/>
                    </a:cubicBezTo>
                    <a:cubicBezTo>
                      <a:pt x="350" y="388"/>
                      <a:pt x="350" y="396"/>
                      <a:pt x="359" y="397"/>
                    </a:cubicBezTo>
                    <a:cubicBezTo>
                      <a:pt x="378" y="369"/>
                      <a:pt x="393" y="332"/>
                      <a:pt x="403" y="300"/>
                    </a:cubicBezTo>
                    <a:cubicBezTo>
                      <a:pt x="400" y="295"/>
                      <a:pt x="397" y="291"/>
                      <a:pt x="388" y="292"/>
                    </a:cubicBezTo>
                    <a:close/>
                    <a:moveTo>
                      <a:pt x="447" y="319"/>
                    </a:moveTo>
                    <a:cubicBezTo>
                      <a:pt x="438" y="329"/>
                      <a:pt x="435" y="344"/>
                      <a:pt x="424" y="366"/>
                    </a:cubicBezTo>
                    <a:cubicBezTo>
                      <a:pt x="416" y="383"/>
                      <a:pt x="401" y="399"/>
                      <a:pt x="403" y="410"/>
                    </a:cubicBezTo>
                    <a:cubicBezTo>
                      <a:pt x="405" y="422"/>
                      <a:pt x="423" y="423"/>
                      <a:pt x="430" y="433"/>
                    </a:cubicBezTo>
                    <a:cubicBezTo>
                      <a:pt x="452" y="406"/>
                      <a:pt x="462" y="367"/>
                      <a:pt x="479" y="335"/>
                    </a:cubicBezTo>
                    <a:cubicBezTo>
                      <a:pt x="472" y="326"/>
                      <a:pt x="459" y="318"/>
                      <a:pt x="447" y="319"/>
                    </a:cubicBezTo>
                    <a:close/>
                    <a:moveTo>
                      <a:pt x="492" y="333"/>
                    </a:moveTo>
                    <a:cubicBezTo>
                      <a:pt x="481" y="368"/>
                      <a:pt x="456" y="403"/>
                      <a:pt x="445" y="438"/>
                    </a:cubicBezTo>
                    <a:cubicBezTo>
                      <a:pt x="437" y="466"/>
                      <a:pt x="445" y="513"/>
                      <a:pt x="447" y="548"/>
                    </a:cubicBezTo>
                    <a:cubicBezTo>
                      <a:pt x="449" y="581"/>
                      <a:pt x="444" y="615"/>
                      <a:pt x="445" y="644"/>
                    </a:cubicBezTo>
                    <a:cubicBezTo>
                      <a:pt x="448" y="710"/>
                      <a:pt x="450" y="788"/>
                      <a:pt x="447" y="858"/>
                    </a:cubicBezTo>
                    <a:cubicBezTo>
                      <a:pt x="449" y="863"/>
                      <a:pt x="459" y="865"/>
                      <a:pt x="456" y="877"/>
                    </a:cubicBezTo>
                    <a:cubicBezTo>
                      <a:pt x="490" y="894"/>
                      <a:pt x="531" y="886"/>
                      <a:pt x="567" y="876"/>
                    </a:cubicBezTo>
                    <a:cubicBezTo>
                      <a:pt x="576" y="837"/>
                      <a:pt x="568" y="796"/>
                      <a:pt x="568" y="754"/>
                    </a:cubicBezTo>
                    <a:cubicBezTo>
                      <a:pt x="569" y="691"/>
                      <a:pt x="577" y="625"/>
                      <a:pt x="576" y="548"/>
                    </a:cubicBezTo>
                    <a:cubicBezTo>
                      <a:pt x="575" y="527"/>
                      <a:pt x="576" y="505"/>
                      <a:pt x="574" y="486"/>
                    </a:cubicBezTo>
                    <a:cubicBezTo>
                      <a:pt x="574" y="480"/>
                      <a:pt x="570" y="475"/>
                      <a:pt x="570" y="470"/>
                    </a:cubicBezTo>
                    <a:cubicBezTo>
                      <a:pt x="568" y="455"/>
                      <a:pt x="573" y="439"/>
                      <a:pt x="571" y="424"/>
                    </a:cubicBezTo>
                    <a:cubicBezTo>
                      <a:pt x="568" y="395"/>
                      <a:pt x="562" y="368"/>
                      <a:pt x="559" y="336"/>
                    </a:cubicBezTo>
                    <a:cubicBezTo>
                      <a:pt x="539" y="327"/>
                      <a:pt x="512" y="327"/>
                      <a:pt x="492" y="333"/>
                    </a:cubicBezTo>
                    <a:close/>
                    <a:moveTo>
                      <a:pt x="1426" y="416"/>
                    </a:moveTo>
                    <a:cubicBezTo>
                      <a:pt x="1427" y="428"/>
                      <a:pt x="1433" y="434"/>
                      <a:pt x="1437" y="442"/>
                    </a:cubicBezTo>
                    <a:cubicBezTo>
                      <a:pt x="1444" y="443"/>
                      <a:pt x="1445" y="437"/>
                      <a:pt x="1452" y="438"/>
                    </a:cubicBezTo>
                    <a:cubicBezTo>
                      <a:pt x="1498" y="454"/>
                      <a:pt x="1610" y="417"/>
                      <a:pt x="1558" y="362"/>
                    </a:cubicBezTo>
                    <a:cubicBezTo>
                      <a:pt x="1536" y="402"/>
                      <a:pt x="1477" y="409"/>
                      <a:pt x="1426" y="416"/>
                    </a:cubicBezTo>
                    <a:close/>
                    <a:moveTo>
                      <a:pt x="1396" y="503"/>
                    </a:moveTo>
                    <a:cubicBezTo>
                      <a:pt x="1396" y="514"/>
                      <a:pt x="1393" y="526"/>
                      <a:pt x="1393" y="538"/>
                    </a:cubicBezTo>
                    <a:cubicBezTo>
                      <a:pt x="1393" y="562"/>
                      <a:pt x="1395" y="590"/>
                      <a:pt x="1396" y="618"/>
                    </a:cubicBezTo>
                    <a:cubicBezTo>
                      <a:pt x="1396" y="635"/>
                      <a:pt x="1396" y="654"/>
                      <a:pt x="1399" y="665"/>
                    </a:cubicBezTo>
                    <a:cubicBezTo>
                      <a:pt x="1401" y="673"/>
                      <a:pt x="1411" y="681"/>
                      <a:pt x="1417" y="691"/>
                    </a:cubicBezTo>
                    <a:cubicBezTo>
                      <a:pt x="1430" y="712"/>
                      <a:pt x="1442" y="742"/>
                      <a:pt x="1455" y="773"/>
                    </a:cubicBezTo>
                    <a:cubicBezTo>
                      <a:pt x="1464" y="794"/>
                      <a:pt x="1478" y="842"/>
                      <a:pt x="1493" y="855"/>
                    </a:cubicBezTo>
                    <a:cubicBezTo>
                      <a:pt x="1502" y="862"/>
                      <a:pt x="1523" y="864"/>
                      <a:pt x="1534" y="870"/>
                    </a:cubicBezTo>
                    <a:cubicBezTo>
                      <a:pt x="1557" y="881"/>
                      <a:pt x="1587" y="883"/>
                      <a:pt x="1610" y="888"/>
                    </a:cubicBezTo>
                    <a:cubicBezTo>
                      <a:pt x="1599" y="872"/>
                      <a:pt x="1594" y="853"/>
                      <a:pt x="1588" y="833"/>
                    </a:cubicBezTo>
                    <a:cubicBezTo>
                      <a:pt x="1584" y="818"/>
                      <a:pt x="1575" y="805"/>
                      <a:pt x="1570" y="791"/>
                    </a:cubicBezTo>
                    <a:cubicBezTo>
                      <a:pt x="1568" y="785"/>
                      <a:pt x="1569" y="779"/>
                      <a:pt x="1567" y="773"/>
                    </a:cubicBezTo>
                    <a:cubicBezTo>
                      <a:pt x="1556" y="740"/>
                      <a:pt x="1538" y="707"/>
                      <a:pt x="1525" y="674"/>
                    </a:cubicBezTo>
                    <a:cubicBezTo>
                      <a:pt x="1511" y="640"/>
                      <a:pt x="1500" y="606"/>
                      <a:pt x="1485" y="574"/>
                    </a:cubicBezTo>
                    <a:cubicBezTo>
                      <a:pt x="1455" y="509"/>
                      <a:pt x="1428" y="443"/>
                      <a:pt x="1396" y="380"/>
                    </a:cubicBezTo>
                    <a:cubicBezTo>
                      <a:pt x="1396" y="379"/>
                      <a:pt x="1393" y="378"/>
                      <a:pt x="1393" y="380"/>
                    </a:cubicBezTo>
                    <a:cubicBezTo>
                      <a:pt x="1392" y="413"/>
                      <a:pt x="1395" y="458"/>
                      <a:pt x="1396" y="503"/>
                    </a:cubicBezTo>
                    <a:close/>
                    <a:moveTo>
                      <a:pt x="1443" y="454"/>
                    </a:moveTo>
                    <a:cubicBezTo>
                      <a:pt x="1451" y="465"/>
                      <a:pt x="1454" y="481"/>
                      <a:pt x="1461" y="492"/>
                    </a:cubicBezTo>
                    <a:cubicBezTo>
                      <a:pt x="1461" y="489"/>
                      <a:pt x="1462" y="487"/>
                      <a:pt x="1466" y="488"/>
                    </a:cubicBezTo>
                    <a:cubicBezTo>
                      <a:pt x="1476" y="489"/>
                      <a:pt x="1491" y="488"/>
                      <a:pt x="1502" y="488"/>
                    </a:cubicBezTo>
                    <a:cubicBezTo>
                      <a:pt x="1534" y="486"/>
                      <a:pt x="1574" y="457"/>
                      <a:pt x="1584" y="435"/>
                    </a:cubicBezTo>
                    <a:cubicBezTo>
                      <a:pt x="1588" y="426"/>
                      <a:pt x="1588" y="415"/>
                      <a:pt x="1579" y="410"/>
                    </a:cubicBezTo>
                    <a:cubicBezTo>
                      <a:pt x="1554" y="454"/>
                      <a:pt x="1488" y="454"/>
                      <a:pt x="1443" y="454"/>
                    </a:cubicBezTo>
                    <a:close/>
                    <a:moveTo>
                      <a:pt x="1464" y="503"/>
                    </a:moveTo>
                    <a:cubicBezTo>
                      <a:pt x="1467" y="504"/>
                      <a:pt x="1466" y="510"/>
                      <a:pt x="1469" y="512"/>
                    </a:cubicBezTo>
                    <a:cubicBezTo>
                      <a:pt x="1488" y="513"/>
                      <a:pt x="1508" y="518"/>
                      <a:pt x="1526" y="516"/>
                    </a:cubicBezTo>
                    <a:cubicBezTo>
                      <a:pt x="1563" y="513"/>
                      <a:pt x="1589" y="484"/>
                      <a:pt x="1607" y="456"/>
                    </a:cubicBezTo>
                    <a:cubicBezTo>
                      <a:pt x="1600" y="452"/>
                      <a:pt x="1601" y="442"/>
                      <a:pt x="1594" y="439"/>
                    </a:cubicBezTo>
                    <a:cubicBezTo>
                      <a:pt x="1569" y="483"/>
                      <a:pt x="1522" y="507"/>
                      <a:pt x="1464" y="503"/>
                    </a:cubicBezTo>
                    <a:close/>
                    <a:moveTo>
                      <a:pt x="285" y="533"/>
                    </a:moveTo>
                    <a:cubicBezTo>
                      <a:pt x="291" y="533"/>
                      <a:pt x="294" y="538"/>
                      <a:pt x="300" y="535"/>
                    </a:cubicBezTo>
                    <a:cubicBezTo>
                      <a:pt x="304" y="525"/>
                      <a:pt x="318" y="503"/>
                      <a:pt x="324" y="485"/>
                    </a:cubicBezTo>
                    <a:cubicBezTo>
                      <a:pt x="329" y="471"/>
                      <a:pt x="342" y="441"/>
                      <a:pt x="318" y="442"/>
                    </a:cubicBezTo>
                    <a:cubicBezTo>
                      <a:pt x="311" y="477"/>
                      <a:pt x="296" y="500"/>
                      <a:pt x="285" y="533"/>
                    </a:cubicBezTo>
                    <a:close/>
                    <a:moveTo>
                      <a:pt x="382" y="460"/>
                    </a:moveTo>
                    <a:cubicBezTo>
                      <a:pt x="364" y="482"/>
                      <a:pt x="349" y="518"/>
                      <a:pt x="336" y="548"/>
                    </a:cubicBezTo>
                    <a:cubicBezTo>
                      <a:pt x="348" y="558"/>
                      <a:pt x="361" y="565"/>
                      <a:pt x="371" y="576"/>
                    </a:cubicBezTo>
                    <a:cubicBezTo>
                      <a:pt x="387" y="546"/>
                      <a:pt x="401" y="513"/>
                      <a:pt x="412" y="479"/>
                    </a:cubicBezTo>
                    <a:cubicBezTo>
                      <a:pt x="406" y="468"/>
                      <a:pt x="393" y="462"/>
                      <a:pt x="382" y="460"/>
                    </a:cubicBezTo>
                    <a:close/>
                    <a:moveTo>
                      <a:pt x="418" y="494"/>
                    </a:moveTo>
                    <a:cubicBezTo>
                      <a:pt x="416" y="499"/>
                      <a:pt x="417" y="505"/>
                      <a:pt x="415" y="510"/>
                    </a:cubicBezTo>
                    <a:cubicBezTo>
                      <a:pt x="407" y="532"/>
                      <a:pt x="393" y="552"/>
                      <a:pt x="386" y="573"/>
                    </a:cubicBezTo>
                    <a:cubicBezTo>
                      <a:pt x="380" y="592"/>
                      <a:pt x="378" y="621"/>
                      <a:pt x="377" y="645"/>
                    </a:cubicBezTo>
                    <a:cubicBezTo>
                      <a:pt x="374" y="709"/>
                      <a:pt x="381" y="752"/>
                      <a:pt x="371" y="809"/>
                    </a:cubicBezTo>
                    <a:cubicBezTo>
                      <a:pt x="391" y="825"/>
                      <a:pt x="412" y="841"/>
                      <a:pt x="435" y="855"/>
                    </a:cubicBezTo>
                    <a:cubicBezTo>
                      <a:pt x="438" y="814"/>
                      <a:pt x="438" y="775"/>
                      <a:pt x="438" y="730"/>
                    </a:cubicBezTo>
                    <a:cubicBezTo>
                      <a:pt x="438" y="687"/>
                      <a:pt x="433" y="646"/>
                      <a:pt x="433" y="614"/>
                    </a:cubicBezTo>
                    <a:cubicBezTo>
                      <a:pt x="434" y="570"/>
                      <a:pt x="438" y="510"/>
                      <a:pt x="432" y="465"/>
                    </a:cubicBezTo>
                    <a:cubicBezTo>
                      <a:pt x="430" y="476"/>
                      <a:pt x="422" y="484"/>
                      <a:pt x="418" y="494"/>
                    </a:cubicBezTo>
                    <a:close/>
                    <a:moveTo>
                      <a:pt x="1473" y="523"/>
                    </a:moveTo>
                    <a:cubicBezTo>
                      <a:pt x="1501" y="584"/>
                      <a:pt x="1527" y="649"/>
                      <a:pt x="1553" y="712"/>
                    </a:cubicBezTo>
                    <a:cubicBezTo>
                      <a:pt x="1607" y="718"/>
                      <a:pt x="1672" y="688"/>
                      <a:pt x="1696" y="641"/>
                    </a:cubicBezTo>
                    <a:cubicBezTo>
                      <a:pt x="1669" y="583"/>
                      <a:pt x="1643" y="525"/>
                      <a:pt x="1613" y="471"/>
                    </a:cubicBezTo>
                    <a:cubicBezTo>
                      <a:pt x="1589" y="511"/>
                      <a:pt x="1530" y="544"/>
                      <a:pt x="1473" y="523"/>
                    </a:cubicBezTo>
                    <a:close/>
                    <a:moveTo>
                      <a:pt x="227" y="673"/>
                    </a:moveTo>
                    <a:cubicBezTo>
                      <a:pt x="231" y="674"/>
                      <a:pt x="236" y="676"/>
                      <a:pt x="241" y="677"/>
                    </a:cubicBezTo>
                    <a:cubicBezTo>
                      <a:pt x="249" y="643"/>
                      <a:pt x="263" y="616"/>
                      <a:pt x="274" y="585"/>
                    </a:cubicBezTo>
                    <a:cubicBezTo>
                      <a:pt x="270" y="585"/>
                      <a:pt x="269" y="581"/>
                      <a:pt x="265" y="582"/>
                    </a:cubicBezTo>
                    <a:cubicBezTo>
                      <a:pt x="254" y="614"/>
                      <a:pt x="239" y="642"/>
                      <a:pt x="227" y="673"/>
                    </a:cubicBezTo>
                    <a:close/>
                    <a:moveTo>
                      <a:pt x="330" y="601"/>
                    </a:moveTo>
                    <a:cubicBezTo>
                      <a:pt x="314" y="610"/>
                      <a:pt x="305" y="633"/>
                      <a:pt x="303" y="650"/>
                    </a:cubicBezTo>
                    <a:cubicBezTo>
                      <a:pt x="295" y="661"/>
                      <a:pt x="281" y="676"/>
                      <a:pt x="277" y="695"/>
                    </a:cubicBezTo>
                    <a:cubicBezTo>
                      <a:pt x="287" y="706"/>
                      <a:pt x="301" y="712"/>
                      <a:pt x="309" y="724"/>
                    </a:cubicBezTo>
                    <a:cubicBezTo>
                      <a:pt x="325" y="691"/>
                      <a:pt x="338" y="656"/>
                      <a:pt x="351" y="620"/>
                    </a:cubicBezTo>
                    <a:cubicBezTo>
                      <a:pt x="345" y="613"/>
                      <a:pt x="338" y="607"/>
                      <a:pt x="330" y="601"/>
                    </a:cubicBezTo>
                    <a:close/>
                    <a:moveTo>
                      <a:pt x="1561" y="727"/>
                    </a:moveTo>
                    <a:cubicBezTo>
                      <a:pt x="1562" y="734"/>
                      <a:pt x="1565" y="739"/>
                      <a:pt x="1567" y="744"/>
                    </a:cubicBezTo>
                    <a:cubicBezTo>
                      <a:pt x="1568" y="740"/>
                      <a:pt x="1571" y="737"/>
                      <a:pt x="1575" y="736"/>
                    </a:cubicBezTo>
                    <a:cubicBezTo>
                      <a:pt x="1588" y="737"/>
                      <a:pt x="1609" y="736"/>
                      <a:pt x="1622" y="735"/>
                    </a:cubicBezTo>
                    <a:cubicBezTo>
                      <a:pt x="1652" y="732"/>
                      <a:pt x="1682" y="709"/>
                      <a:pt x="1698" y="691"/>
                    </a:cubicBezTo>
                    <a:cubicBezTo>
                      <a:pt x="1706" y="681"/>
                      <a:pt x="1714" y="664"/>
                      <a:pt x="1702" y="657"/>
                    </a:cubicBezTo>
                    <a:cubicBezTo>
                      <a:pt x="1668" y="701"/>
                      <a:pt x="1622" y="725"/>
                      <a:pt x="1561" y="727"/>
                    </a:cubicBezTo>
                    <a:close/>
                    <a:moveTo>
                      <a:pt x="1714" y="686"/>
                    </a:moveTo>
                    <a:cubicBezTo>
                      <a:pt x="1690" y="728"/>
                      <a:pt x="1630" y="762"/>
                      <a:pt x="1567" y="745"/>
                    </a:cubicBezTo>
                    <a:cubicBezTo>
                      <a:pt x="1574" y="769"/>
                      <a:pt x="1582" y="790"/>
                      <a:pt x="1611" y="776"/>
                    </a:cubicBezTo>
                    <a:cubicBezTo>
                      <a:pt x="1664" y="788"/>
                      <a:pt x="1720" y="764"/>
                      <a:pt x="1735" y="720"/>
                    </a:cubicBezTo>
                    <a:cubicBezTo>
                      <a:pt x="1727" y="710"/>
                      <a:pt x="1727" y="692"/>
                      <a:pt x="1714" y="686"/>
                    </a:cubicBezTo>
                    <a:close/>
                    <a:moveTo>
                      <a:pt x="198" y="736"/>
                    </a:moveTo>
                    <a:cubicBezTo>
                      <a:pt x="192" y="747"/>
                      <a:pt x="188" y="759"/>
                      <a:pt x="183" y="771"/>
                    </a:cubicBezTo>
                    <a:cubicBezTo>
                      <a:pt x="205" y="775"/>
                      <a:pt x="217" y="773"/>
                      <a:pt x="238" y="780"/>
                    </a:cubicBezTo>
                    <a:cubicBezTo>
                      <a:pt x="249" y="789"/>
                      <a:pt x="258" y="801"/>
                      <a:pt x="273" y="808"/>
                    </a:cubicBezTo>
                    <a:cubicBezTo>
                      <a:pt x="275" y="792"/>
                      <a:pt x="283" y="786"/>
                      <a:pt x="286" y="770"/>
                    </a:cubicBezTo>
                    <a:cubicBezTo>
                      <a:pt x="267" y="752"/>
                      <a:pt x="235" y="732"/>
                      <a:pt x="198" y="736"/>
                    </a:cubicBezTo>
                    <a:close/>
                    <a:moveTo>
                      <a:pt x="1649" y="841"/>
                    </a:moveTo>
                    <a:cubicBezTo>
                      <a:pt x="1685" y="844"/>
                      <a:pt x="1727" y="826"/>
                      <a:pt x="1746" y="801"/>
                    </a:cubicBezTo>
                    <a:cubicBezTo>
                      <a:pt x="1763" y="779"/>
                      <a:pt x="1759" y="763"/>
                      <a:pt x="1746" y="739"/>
                    </a:cubicBezTo>
                    <a:cubicBezTo>
                      <a:pt x="1744" y="739"/>
                      <a:pt x="1743" y="739"/>
                      <a:pt x="1741" y="739"/>
                    </a:cubicBezTo>
                    <a:cubicBezTo>
                      <a:pt x="1713" y="789"/>
                      <a:pt x="1644" y="794"/>
                      <a:pt x="1588" y="794"/>
                    </a:cubicBezTo>
                    <a:cubicBezTo>
                      <a:pt x="1596" y="808"/>
                      <a:pt x="1602" y="824"/>
                      <a:pt x="1611" y="836"/>
                    </a:cubicBezTo>
                    <a:cubicBezTo>
                      <a:pt x="1622" y="834"/>
                      <a:pt x="1636" y="840"/>
                      <a:pt x="1649" y="841"/>
                    </a:cubicBezTo>
                    <a:close/>
                    <a:moveTo>
                      <a:pt x="600" y="808"/>
                    </a:moveTo>
                    <a:cubicBezTo>
                      <a:pt x="659" y="823"/>
                      <a:pt x="733" y="828"/>
                      <a:pt x="805" y="818"/>
                    </a:cubicBezTo>
                    <a:cubicBezTo>
                      <a:pt x="806" y="797"/>
                      <a:pt x="807" y="783"/>
                      <a:pt x="808" y="764"/>
                    </a:cubicBezTo>
                    <a:cubicBezTo>
                      <a:pt x="735" y="773"/>
                      <a:pt x="656" y="770"/>
                      <a:pt x="605" y="756"/>
                    </a:cubicBezTo>
                    <a:cubicBezTo>
                      <a:pt x="599" y="772"/>
                      <a:pt x="601" y="787"/>
                      <a:pt x="600" y="808"/>
                    </a:cubicBezTo>
                    <a:close/>
                    <a:moveTo>
                      <a:pt x="171" y="801"/>
                    </a:moveTo>
                    <a:cubicBezTo>
                      <a:pt x="212" y="803"/>
                      <a:pt x="234" y="829"/>
                      <a:pt x="260" y="839"/>
                    </a:cubicBezTo>
                    <a:cubicBezTo>
                      <a:pt x="261" y="834"/>
                      <a:pt x="264" y="831"/>
                      <a:pt x="265" y="826"/>
                    </a:cubicBezTo>
                    <a:cubicBezTo>
                      <a:pt x="248" y="797"/>
                      <a:pt x="218" y="786"/>
                      <a:pt x="179" y="783"/>
                    </a:cubicBezTo>
                    <a:cubicBezTo>
                      <a:pt x="178" y="782"/>
                      <a:pt x="178" y="781"/>
                      <a:pt x="177" y="782"/>
                    </a:cubicBezTo>
                    <a:cubicBezTo>
                      <a:pt x="175" y="788"/>
                      <a:pt x="172" y="794"/>
                      <a:pt x="171" y="801"/>
                    </a:cubicBezTo>
                    <a:close/>
                    <a:moveTo>
                      <a:pt x="1748" y="818"/>
                    </a:moveTo>
                    <a:cubicBezTo>
                      <a:pt x="1714" y="855"/>
                      <a:pt x="1666" y="857"/>
                      <a:pt x="1614" y="852"/>
                    </a:cubicBezTo>
                    <a:cubicBezTo>
                      <a:pt x="1627" y="872"/>
                      <a:pt x="1631" y="896"/>
                      <a:pt x="1652" y="905"/>
                    </a:cubicBezTo>
                    <a:cubicBezTo>
                      <a:pt x="1666" y="910"/>
                      <a:pt x="1687" y="907"/>
                      <a:pt x="1702" y="906"/>
                    </a:cubicBezTo>
                    <a:cubicBezTo>
                      <a:pt x="1739" y="903"/>
                      <a:pt x="1774" y="880"/>
                      <a:pt x="1784" y="850"/>
                    </a:cubicBezTo>
                    <a:cubicBezTo>
                      <a:pt x="1792" y="827"/>
                      <a:pt x="1776" y="807"/>
                      <a:pt x="1766" y="788"/>
                    </a:cubicBezTo>
                    <a:cubicBezTo>
                      <a:pt x="1762" y="799"/>
                      <a:pt x="1754" y="811"/>
                      <a:pt x="1748" y="818"/>
                    </a:cubicBezTo>
                    <a:close/>
                    <a:moveTo>
                      <a:pt x="159" y="839"/>
                    </a:moveTo>
                    <a:cubicBezTo>
                      <a:pt x="178" y="859"/>
                      <a:pt x="237" y="889"/>
                      <a:pt x="253" y="850"/>
                    </a:cubicBezTo>
                    <a:cubicBezTo>
                      <a:pt x="225" y="836"/>
                      <a:pt x="204" y="814"/>
                      <a:pt x="165" y="811"/>
                    </a:cubicBezTo>
                    <a:cubicBezTo>
                      <a:pt x="158" y="820"/>
                      <a:pt x="160" y="831"/>
                      <a:pt x="159" y="839"/>
                    </a:cubicBezTo>
                    <a:close/>
                    <a:moveTo>
                      <a:pt x="606" y="873"/>
                    </a:moveTo>
                    <a:cubicBezTo>
                      <a:pt x="627" y="876"/>
                      <a:pt x="662" y="885"/>
                      <a:pt x="695" y="889"/>
                    </a:cubicBezTo>
                    <a:cubicBezTo>
                      <a:pt x="725" y="893"/>
                      <a:pt x="787" y="897"/>
                      <a:pt x="800" y="874"/>
                    </a:cubicBezTo>
                    <a:cubicBezTo>
                      <a:pt x="806" y="865"/>
                      <a:pt x="802" y="841"/>
                      <a:pt x="803" y="833"/>
                    </a:cubicBezTo>
                    <a:cubicBezTo>
                      <a:pt x="733" y="836"/>
                      <a:pt x="659" y="841"/>
                      <a:pt x="601" y="821"/>
                    </a:cubicBezTo>
                    <a:cubicBezTo>
                      <a:pt x="599" y="839"/>
                      <a:pt x="599" y="860"/>
                      <a:pt x="606" y="8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107"/>
              <p:cNvSpPr>
                <a:spLocks noEditPoints="1"/>
              </p:cNvSpPr>
              <p:nvPr/>
            </p:nvSpPr>
            <p:spPr bwMode="auto">
              <a:xfrm>
                <a:off x="10762366" y="4829740"/>
                <a:ext cx="125413" cy="481013"/>
              </a:xfrm>
              <a:custGeom>
                <a:avLst/>
                <a:gdLst>
                  <a:gd name="T0" fmla="*/ 146 w 162"/>
                  <a:gd name="T1" fmla="*/ 598 h 618"/>
                  <a:gd name="T2" fmla="*/ 23 w 162"/>
                  <a:gd name="T3" fmla="*/ 598 h 618"/>
                  <a:gd name="T4" fmla="*/ 11 w 162"/>
                  <a:gd name="T5" fmla="*/ 481 h 618"/>
                  <a:gd name="T6" fmla="*/ 16 w 162"/>
                  <a:gd name="T7" fmla="*/ 352 h 618"/>
                  <a:gd name="T8" fmla="*/ 13 w 162"/>
                  <a:gd name="T9" fmla="*/ 321 h 618"/>
                  <a:gd name="T10" fmla="*/ 8 w 162"/>
                  <a:gd name="T11" fmla="*/ 178 h 618"/>
                  <a:gd name="T12" fmla="*/ 6 w 162"/>
                  <a:gd name="T13" fmla="*/ 93 h 618"/>
                  <a:gd name="T14" fmla="*/ 13 w 162"/>
                  <a:gd name="T15" fmla="*/ 27 h 618"/>
                  <a:gd name="T16" fmla="*/ 38 w 162"/>
                  <a:gd name="T17" fmla="*/ 5 h 618"/>
                  <a:gd name="T18" fmla="*/ 63 w 162"/>
                  <a:gd name="T19" fmla="*/ 8 h 618"/>
                  <a:gd name="T20" fmla="*/ 152 w 162"/>
                  <a:gd name="T21" fmla="*/ 40 h 618"/>
                  <a:gd name="T22" fmla="*/ 152 w 162"/>
                  <a:gd name="T23" fmla="*/ 125 h 618"/>
                  <a:gd name="T24" fmla="*/ 152 w 162"/>
                  <a:gd name="T25" fmla="*/ 434 h 618"/>
                  <a:gd name="T26" fmla="*/ 146 w 162"/>
                  <a:gd name="T27" fmla="*/ 598 h 618"/>
                  <a:gd name="T28" fmla="*/ 44 w 162"/>
                  <a:gd name="T29" fmla="*/ 587 h 618"/>
                  <a:gd name="T30" fmla="*/ 102 w 162"/>
                  <a:gd name="T31" fmla="*/ 592 h 618"/>
                  <a:gd name="T32" fmla="*/ 137 w 162"/>
                  <a:gd name="T33" fmla="*/ 569 h 618"/>
                  <a:gd name="T34" fmla="*/ 138 w 162"/>
                  <a:gd name="T35" fmla="*/ 510 h 618"/>
                  <a:gd name="T36" fmla="*/ 138 w 162"/>
                  <a:gd name="T37" fmla="*/ 401 h 618"/>
                  <a:gd name="T38" fmla="*/ 140 w 162"/>
                  <a:gd name="T39" fmla="*/ 127 h 618"/>
                  <a:gd name="T40" fmla="*/ 140 w 162"/>
                  <a:gd name="T41" fmla="*/ 52 h 618"/>
                  <a:gd name="T42" fmla="*/ 110 w 162"/>
                  <a:gd name="T43" fmla="*/ 25 h 618"/>
                  <a:gd name="T44" fmla="*/ 37 w 162"/>
                  <a:gd name="T45" fmla="*/ 30 h 618"/>
                  <a:gd name="T46" fmla="*/ 20 w 162"/>
                  <a:gd name="T47" fmla="*/ 67 h 618"/>
                  <a:gd name="T48" fmla="*/ 19 w 162"/>
                  <a:gd name="T49" fmla="*/ 80 h 618"/>
                  <a:gd name="T50" fmla="*/ 25 w 162"/>
                  <a:gd name="T51" fmla="*/ 283 h 618"/>
                  <a:gd name="T52" fmla="*/ 20 w 162"/>
                  <a:gd name="T53" fmla="*/ 560 h 618"/>
                  <a:gd name="T54" fmla="*/ 23 w 162"/>
                  <a:gd name="T55" fmla="*/ 575 h 618"/>
                  <a:gd name="T56" fmla="*/ 41 w 162"/>
                  <a:gd name="T57" fmla="*/ 593 h 618"/>
                  <a:gd name="T58" fmla="*/ 44 w 162"/>
                  <a:gd name="T59" fmla="*/ 587 h 6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62" h="618">
                    <a:moveTo>
                      <a:pt x="146" y="598"/>
                    </a:moveTo>
                    <a:cubicBezTo>
                      <a:pt x="116" y="618"/>
                      <a:pt x="60" y="613"/>
                      <a:pt x="23" y="598"/>
                    </a:cubicBezTo>
                    <a:cubicBezTo>
                      <a:pt x="2" y="571"/>
                      <a:pt x="9" y="525"/>
                      <a:pt x="11" y="481"/>
                    </a:cubicBezTo>
                    <a:cubicBezTo>
                      <a:pt x="13" y="440"/>
                      <a:pt x="15" y="393"/>
                      <a:pt x="16" y="352"/>
                    </a:cubicBezTo>
                    <a:cubicBezTo>
                      <a:pt x="16" y="342"/>
                      <a:pt x="13" y="331"/>
                      <a:pt x="13" y="321"/>
                    </a:cubicBezTo>
                    <a:cubicBezTo>
                      <a:pt x="13" y="268"/>
                      <a:pt x="11" y="224"/>
                      <a:pt x="8" y="178"/>
                    </a:cubicBezTo>
                    <a:cubicBezTo>
                      <a:pt x="6" y="148"/>
                      <a:pt x="5" y="123"/>
                      <a:pt x="6" y="93"/>
                    </a:cubicBezTo>
                    <a:cubicBezTo>
                      <a:pt x="8" y="74"/>
                      <a:pt x="0" y="46"/>
                      <a:pt x="13" y="27"/>
                    </a:cubicBezTo>
                    <a:cubicBezTo>
                      <a:pt x="18" y="18"/>
                      <a:pt x="32" y="6"/>
                      <a:pt x="38" y="5"/>
                    </a:cubicBezTo>
                    <a:cubicBezTo>
                      <a:pt x="43" y="5"/>
                      <a:pt x="54" y="8"/>
                      <a:pt x="63" y="8"/>
                    </a:cubicBezTo>
                    <a:cubicBezTo>
                      <a:pt x="98" y="8"/>
                      <a:pt x="138" y="0"/>
                      <a:pt x="152" y="40"/>
                    </a:cubicBezTo>
                    <a:cubicBezTo>
                      <a:pt x="162" y="68"/>
                      <a:pt x="153" y="99"/>
                      <a:pt x="152" y="125"/>
                    </a:cubicBezTo>
                    <a:cubicBezTo>
                      <a:pt x="148" y="217"/>
                      <a:pt x="152" y="337"/>
                      <a:pt x="152" y="434"/>
                    </a:cubicBezTo>
                    <a:cubicBezTo>
                      <a:pt x="152" y="493"/>
                      <a:pt x="158" y="548"/>
                      <a:pt x="146" y="598"/>
                    </a:cubicBezTo>
                    <a:close/>
                    <a:moveTo>
                      <a:pt x="44" y="587"/>
                    </a:moveTo>
                    <a:cubicBezTo>
                      <a:pt x="54" y="593"/>
                      <a:pt x="82" y="600"/>
                      <a:pt x="102" y="592"/>
                    </a:cubicBezTo>
                    <a:cubicBezTo>
                      <a:pt x="119" y="600"/>
                      <a:pt x="134" y="590"/>
                      <a:pt x="137" y="569"/>
                    </a:cubicBezTo>
                    <a:cubicBezTo>
                      <a:pt x="139" y="553"/>
                      <a:pt x="138" y="531"/>
                      <a:pt x="138" y="510"/>
                    </a:cubicBezTo>
                    <a:cubicBezTo>
                      <a:pt x="139" y="475"/>
                      <a:pt x="138" y="439"/>
                      <a:pt x="138" y="401"/>
                    </a:cubicBezTo>
                    <a:cubicBezTo>
                      <a:pt x="141" y="295"/>
                      <a:pt x="136" y="227"/>
                      <a:pt x="140" y="127"/>
                    </a:cubicBezTo>
                    <a:cubicBezTo>
                      <a:pt x="141" y="100"/>
                      <a:pt x="145" y="72"/>
                      <a:pt x="140" y="52"/>
                    </a:cubicBezTo>
                    <a:cubicBezTo>
                      <a:pt x="137" y="41"/>
                      <a:pt x="123" y="32"/>
                      <a:pt x="110" y="25"/>
                    </a:cubicBezTo>
                    <a:cubicBezTo>
                      <a:pt x="88" y="14"/>
                      <a:pt x="50" y="28"/>
                      <a:pt x="37" y="30"/>
                    </a:cubicBezTo>
                    <a:cubicBezTo>
                      <a:pt x="22" y="31"/>
                      <a:pt x="22" y="55"/>
                      <a:pt x="20" y="67"/>
                    </a:cubicBezTo>
                    <a:cubicBezTo>
                      <a:pt x="20" y="71"/>
                      <a:pt x="19" y="75"/>
                      <a:pt x="19" y="80"/>
                    </a:cubicBezTo>
                    <a:cubicBezTo>
                      <a:pt x="16" y="145"/>
                      <a:pt x="20" y="218"/>
                      <a:pt x="25" y="283"/>
                    </a:cubicBezTo>
                    <a:cubicBezTo>
                      <a:pt x="31" y="373"/>
                      <a:pt x="21" y="480"/>
                      <a:pt x="20" y="560"/>
                    </a:cubicBezTo>
                    <a:cubicBezTo>
                      <a:pt x="23" y="564"/>
                      <a:pt x="25" y="571"/>
                      <a:pt x="23" y="575"/>
                    </a:cubicBezTo>
                    <a:cubicBezTo>
                      <a:pt x="31" y="579"/>
                      <a:pt x="34" y="588"/>
                      <a:pt x="41" y="593"/>
                    </a:cubicBezTo>
                    <a:cubicBezTo>
                      <a:pt x="42" y="591"/>
                      <a:pt x="40" y="586"/>
                      <a:pt x="44" y="58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1" name="Freeform 108"/>
            <p:cNvSpPr>
              <a:spLocks noEditPoints="1"/>
            </p:cNvSpPr>
            <p:nvPr userDrawn="1"/>
          </p:nvSpPr>
          <p:spPr bwMode="auto">
            <a:xfrm>
              <a:off x="8748316" y="4978071"/>
              <a:ext cx="799607" cy="851035"/>
            </a:xfrm>
            <a:custGeom>
              <a:avLst/>
              <a:gdLst>
                <a:gd name="T0" fmla="*/ 656 w 983"/>
                <a:gd name="T1" fmla="*/ 80 h 1046"/>
                <a:gd name="T2" fmla="*/ 729 w 983"/>
                <a:gd name="T3" fmla="*/ 67 h 1046"/>
                <a:gd name="T4" fmla="*/ 798 w 983"/>
                <a:gd name="T5" fmla="*/ 260 h 1046"/>
                <a:gd name="T6" fmla="*/ 895 w 983"/>
                <a:gd name="T7" fmla="*/ 601 h 1046"/>
                <a:gd name="T8" fmla="*/ 965 w 983"/>
                <a:gd name="T9" fmla="*/ 773 h 1046"/>
                <a:gd name="T10" fmla="*/ 831 w 983"/>
                <a:gd name="T11" fmla="*/ 833 h 1046"/>
                <a:gd name="T12" fmla="*/ 633 w 983"/>
                <a:gd name="T13" fmla="*/ 882 h 1046"/>
                <a:gd name="T14" fmla="*/ 206 w 983"/>
                <a:gd name="T15" fmla="*/ 1046 h 1046"/>
                <a:gd name="T16" fmla="*/ 164 w 983"/>
                <a:gd name="T17" fmla="*/ 951 h 1046"/>
                <a:gd name="T18" fmla="*/ 102 w 983"/>
                <a:gd name="T19" fmla="*/ 790 h 1046"/>
                <a:gd name="T20" fmla="*/ 49 w 983"/>
                <a:gd name="T21" fmla="*/ 623 h 1046"/>
                <a:gd name="T22" fmla="*/ 16 w 983"/>
                <a:gd name="T23" fmla="*/ 435 h 1046"/>
                <a:gd name="T24" fmla="*/ 131 w 983"/>
                <a:gd name="T25" fmla="*/ 234 h 1046"/>
                <a:gd name="T26" fmla="*/ 363 w 983"/>
                <a:gd name="T27" fmla="*/ 159 h 1046"/>
                <a:gd name="T28" fmla="*/ 394 w 983"/>
                <a:gd name="T29" fmla="*/ 17 h 1046"/>
                <a:gd name="T30" fmla="*/ 519 w 983"/>
                <a:gd name="T31" fmla="*/ 44 h 1046"/>
                <a:gd name="T32" fmla="*/ 463 w 983"/>
                <a:gd name="T33" fmla="*/ 209 h 1046"/>
                <a:gd name="T34" fmla="*/ 547 w 983"/>
                <a:gd name="T35" fmla="*/ 252 h 1046"/>
                <a:gd name="T36" fmla="*/ 509 w 983"/>
                <a:gd name="T37" fmla="*/ 366 h 1046"/>
                <a:gd name="T38" fmla="*/ 435 w 983"/>
                <a:gd name="T39" fmla="*/ 33 h 1046"/>
                <a:gd name="T40" fmla="*/ 529 w 983"/>
                <a:gd name="T41" fmla="*/ 114 h 1046"/>
                <a:gd name="T42" fmla="*/ 485 w 983"/>
                <a:gd name="T43" fmla="*/ 24 h 1046"/>
                <a:gd name="T44" fmla="*/ 382 w 983"/>
                <a:gd name="T45" fmla="*/ 82 h 1046"/>
                <a:gd name="T46" fmla="*/ 455 w 983"/>
                <a:gd name="T47" fmla="*/ 307 h 1046"/>
                <a:gd name="T48" fmla="*/ 561 w 983"/>
                <a:gd name="T49" fmla="*/ 383 h 1046"/>
                <a:gd name="T50" fmla="*/ 572 w 983"/>
                <a:gd name="T51" fmla="*/ 271 h 1046"/>
                <a:gd name="T52" fmla="*/ 501 w 983"/>
                <a:gd name="T53" fmla="*/ 114 h 1046"/>
                <a:gd name="T54" fmla="*/ 470 w 983"/>
                <a:gd name="T55" fmla="*/ 256 h 1046"/>
                <a:gd name="T56" fmla="*/ 501 w 983"/>
                <a:gd name="T57" fmla="*/ 83 h 1046"/>
                <a:gd name="T58" fmla="*/ 423 w 983"/>
                <a:gd name="T59" fmla="*/ 56 h 1046"/>
                <a:gd name="T60" fmla="*/ 424 w 983"/>
                <a:gd name="T61" fmla="*/ 143 h 1046"/>
                <a:gd name="T62" fmla="*/ 501 w 983"/>
                <a:gd name="T63" fmla="*/ 83 h 1046"/>
                <a:gd name="T64" fmla="*/ 637 w 983"/>
                <a:gd name="T65" fmla="*/ 98 h 1046"/>
                <a:gd name="T66" fmla="*/ 566 w 983"/>
                <a:gd name="T67" fmla="*/ 225 h 1046"/>
                <a:gd name="T68" fmla="*/ 520 w 983"/>
                <a:gd name="T69" fmla="*/ 396 h 1046"/>
                <a:gd name="T70" fmla="*/ 362 w 983"/>
                <a:gd name="T71" fmla="*/ 169 h 1046"/>
                <a:gd name="T72" fmla="*/ 219 w 983"/>
                <a:gd name="T73" fmla="*/ 210 h 1046"/>
                <a:gd name="T74" fmla="*/ 16 w 983"/>
                <a:gd name="T75" fmla="*/ 293 h 1046"/>
                <a:gd name="T76" fmla="*/ 72 w 983"/>
                <a:gd name="T77" fmla="*/ 657 h 1046"/>
                <a:gd name="T78" fmla="*/ 161 w 983"/>
                <a:gd name="T79" fmla="*/ 920 h 1046"/>
                <a:gd name="T80" fmla="*/ 642 w 983"/>
                <a:gd name="T81" fmla="*/ 870 h 1046"/>
                <a:gd name="T82" fmla="*/ 916 w 983"/>
                <a:gd name="T83" fmla="*/ 780 h 1046"/>
                <a:gd name="T84" fmla="*/ 897 w 983"/>
                <a:gd name="T85" fmla="*/ 635 h 1046"/>
                <a:gd name="T86" fmla="*/ 799 w 983"/>
                <a:gd name="T87" fmla="*/ 327 h 1046"/>
                <a:gd name="T88" fmla="*/ 759 w 983"/>
                <a:gd name="T89" fmla="*/ 79 h 1046"/>
                <a:gd name="T90" fmla="*/ 546 w 983"/>
                <a:gd name="T91" fmla="*/ 354 h 1046"/>
                <a:gd name="T92" fmla="*/ 458 w 983"/>
                <a:gd name="T93" fmla="*/ 140 h 1046"/>
                <a:gd name="T94" fmla="*/ 488 w 983"/>
                <a:gd name="T95" fmla="*/ 240 h 1046"/>
                <a:gd name="T96" fmla="*/ 484 w 983"/>
                <a:gd name="T97" fmla="*/ 298 h 1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83" h="1046">
                  <a:moveTo>
                    <a:pt x="546" y="104"/>
                  </a:moveTo>
                  <a:cubicBezTo>
                    <a:pt x="572" y="99"/>
                    <a:pt x="602" y="89"/>
                    <a:pt x="631" y="82"/>
                  </a:cubicBezTo>
                  <a:cubicBezTo>
                    <a:pt x="639" y="80"/>
                    <a:pt x="648" y="81"/>
                    <a:pt x="656" y="80"/>
                  </a:cubicBezTo>
                  <a:cubicBezTo>
                    <a:pt x="659" y="80"/>
                    <a:pt x="662" y="77"/>
                    <a:pt x="666" y="77"/>
                  </a:cubicBezTo>
                  <a:cubicBezTo>
                    <a:pt x="674" y="75"/>
                    <a:pt x="683" y="78"/>
                    <a:pt x="691" y="77"/>
                  </a:cubicBezTo>
                  <a:cubicBezTo>
                    <a:pt x="702" y="75"/>
                    <a:pt x="717" y="69"/>
                    <a:pt x="729" y="67"/>
                  </a:cubicBezTo>
                  <a:cubicBezTo>
                    <a:pt x="744" y="64"/>
                    <a:pt x="759" y="66"/>
                    <a:pt x="774" y="69"/>
                  </a:cubicBezTo>
                  <a:cubicBezTo>
                    <a:pt x="779" y="98"/>
                    <a:pt x="790" y="145"/>
                    <a:pt x="785" y="168"/>
                  </a:cubicBezTo>
                  <a:cubicBezTo>
                    <a:pt x="790" y="202"/>
                    <a:pt x="788" y="235"/>
                    <a:pt x="798" y="260"/>
                  </a:cubicBezTo>
                  <a:cubicBezTo>
                    <a:pt x="803" y="297"/>
                    <a:pt x="810" y="337"/>
                    <a:pt x="816" y="374"/>
                  </a:cubicBezTo>
                  <a:cubicBezTo>
                    <a:pt x="823" y="413"/>
                    <a:pt x="837" y="447"/>
                    <a:pt x="849" y="480"/>
                  </a:cubicBezTo>
                  <a:cubicBezTo>
                    <a:pt x="864" y="522"/>
                    <a:pt x="877" y="563"/>
                    <a:pt x="895" y="601"/>
                  </a:cubicBezTo>
                  <a:cubicBezTo>
                    <a:pt x="919" y="650"/>
                    <a:pt x="952" y="695"/>
                    <a:pt x="973" y="747"/>
                  </a:cubicBezTo>
                  <a:cubicBezTo>
                    <a:pt x="979" y="752"/>
                    <a:pt x="983" y="759"/>
                    <a:pt x="980" y="765"/>
                  </a:cubicBezTo>
                  <a:cubicBezTo>
                    <a:pt x="978" y="770"/>
                    <a:pt x="971" y="770"/>
                    <a:pt x="965" y="773"/>
                  </a:cubicBezTo>
                  <a:cubicBezTo>
                    <a:pt x="956" y="777"/>
                    <a:pt x="945" y="785"/>
                    <a:pt x="932" y="789"/>
                  </a:cubicBezTo>
                  <a:cubicBezTo>
                    <a:pt x="908" y="797"/>
                    <a:pt x="883" y="808"/>
                    <a:pt x="865" y="818"/>
                  </a:cubicBezTo>
                  <a:cubicBezTo>
                    <a:pt x="856" y="823"/>
                    <a:pt x="839" y="825"/>
                    <a:pt x="831" y="833"/>
                  </a:cubicBezTo>
                  <a:cubicBezTo>
                    <a:pt x="789" y="838"/>
                    <a:pt x="729" y="860"/>
                    <a:pt x="681" y="871"/>
                  </a:cubicBezTo>
                  <a:cubicBezTo>
                    <a:pt x="677" y="871"/>
                    <a:pt x="678" y="875"/>
                    <a:pt x="676" y="876"/>
                  </a:cubicBezTo>
                  <a:cubicBezTo>
                    <a:pt x="662" y="874"/>
                    <a:pt x="648" y="880"/>
                    <a:pt x="633" y="882"/>
                  </a:cubicBezTo>
                  <a:cubicBezTo>
                    <a:pt x="566" y="894"/>
                    <a:pt x="496" y="902"/>
                    <a:pt x="433" y="930"/>
                  </a:cubicBezTo>
                  <a:cubicBezTo>
                    <a:pt x="390" y="949"/>
                    <a:pt x="345" y="963"/>
                    <a:pt x="307" y="982"/>
                  </a:cubicBezTo>
                  <a:cubicBezTo>
                    <a:pt x="269" y="1001"/>
                    <a:pt x="238" y="1027"/>
                    <a:pt x="206" y="1046"/>
                  </a:cubicBezTo>
                  <a:cubicBezTo>
                    <a:pt x="199" y="1037"/>
                    <a:pt x="196" y="1025"/>
                    <a:pt x="191" y="1014"/>
                  </a:cubicBezTo>
                  <a:cubicBezTo>
                    <a:pt x="185" y="1001"/>
                    <a:pt x="177" y="986"/>
                    <a:pt x="170" y="971"/>
                  </a:cubicBezTo>
                  <a:cubicBezTo>
                    <a:pt x="167" y="965"/>
                    <a:pt x="166" y="957"/>
                    <a:pt x="164" y="951"/>
                  </a:cubicBezTo>
                  <a:cubicBezTo>
                    <a:pt x="147" y="910"/>
                    <a:pt x="130" y="866"/>
                    <a:pt x="112" y="821"/>
                  </a:cubicBezTo>
                  <a:cubicBezTo>
                    <a:pt x="109" y="815"/>
                    <a:pt x="105" y="809"/>
                    <a:pt x="103" y="804"/>
                  </a:cubicBezTo>
                  <a:cubicBezTo>
                    <a:pt x="102" y="800"/>
                    <a:pt x="103" y="794"/>
                    <a:pt x="102" y="790"/>
                  </a:cubicBezTo>
                  <a:cubicBezTo>
                    <a:pt x="93" y="762"/>
                    <a:pt x="82" y="730"/>
                    <a:pt x="73" y="699"/>
                  </a:cubicBezTo>
                  <a:cubicBezTo>
                    <a:pt x="68" y="683"/>
                    <a:pt x="63" y="666"/>
                    <a:pt x="58" y="650"/>
                  </a:cubicBezTo>
                  <a:cubicBezTo>
                    <a:pt x="55" y="641"/>
                    <a:pt x="51" y="632"/>
                    <a:pt x="49" y="623"/>
                  </a:cubicBezTo>
                  <a:cubicBezTo>
                    <a:pt x="47" y="613"/>
                    <a:pt x="48" y="603"/>
                    <a:pt x="46" y="592"/>
                  </a:cubicBezTo>
                  <a:cubicBezTo>
                    <a:pt x="40" y="559"/>
                    <a:pt x="29" y="526"/>
                    <a:pt x="23" y="491"/>
                  </a:cubicBezTo>
                  <a:cubicBezTo>
                    <a:pt x="20" y="473"/>
                    <a:pt x="18" y="455"/>
                    <a:pt x="16" y="435"/>
                  </a:cubicBezTo>
                  <a:cubicBezTo>
                    <a:pt x="11" y="404"/>
                    <a:pt x="8" y="374"/>
                    <a:pt x="7" y="343"/>
                  </a:cubicBezTo>
                  <a:cubicBezTo>
                    <a:pt x="6" y="324"/>
                    <a:pt x="0" y="305"/>
                    <a:pt x="4" y="288"/>
                  </a:cubicBezTo>
                  <a:cubicBezTo>
                    <a:pt x="42" y="272"/>
                    <a:pt x="83" y="247"/>
                    <a:pt x="131" y="234"/>
                  </a:cubicBezTo>
                  <a:cubicBezTo>
                    <a:pt x="140" y="228"/>
                    <a:pt x="154" y="222"/>
                    <a:pt x="164" y="221"/>
                  </a:cubicBezTo>
                  <a:cubicBezTo>
                    <a:pt x="194" y="205"/>
                    <a:pt x="231" y="196"/>
                    <a:pt x="267" y="186"/>
                  </a:cubicBezTo>
                  <a:cubicBezTo>
                    <a:pt x="300" y="178"/>
                    <a:pt x="334" y="161"/>
                    <a:pt x="363" y="159"/>
                  </a:cubicBezTo>
                  <a:cubicBezTo>
                    <a:pt x="371" y="154"/>
                    <a:pt x="382" y="151"/>
                    <a:pt x="393" y="149"/>
                  </a:cubicBezTo>
                  <a:cubicBezTo>
                    <a:pt x="388" y="129"/>
                    <a:pt x="371" y="101"/>
                    <a:pt x="369" y="79"/>
                  </a:cubicBezTo>
                  <a:cubicBezTo>
                    <a:pt x="367" y="54"/>
                    <a:pt x="382" y="37"/>
                    <a:pt x="394" y="17"/>
                  </a:cubicBezTo>
                  <a:cubicBezTo>
                    <a:pt x="408" y="16"/>
                    <a:pt x="422" y="4"/>
                    <a:pt x="439" y="2"/>
                  </a:cubicBezTo>
                  <a:cubicBezTo>
                    <a:pt x="460" y="0"/>
                    <a:pt x="474" y="7"/>
                    <a:pt x="493" y="14"/>
                  </a:cubicBezTo>
                  <a:cubicBezTo>
                    <a:pt x="499" y="26"/>
                    <a:pt x="511" y="33"/>
                    <a:pt x="519" y="44"/>
                  </a:cubicBezTo>
                  <a:cubicBezTo>
                    <a:pt x="530" y="62"/>
                    <a:pt x="533" y="86"/>
                    <a:pt x="546" y="104"/>
                  </a:cubicBezTo>
                  <a:close/>
                  <a:moveTo>
                    <a:pt x="483" y="254"/>
                  </a:moveTo>
                  <a:cubicBezTo>
                    <a:pt x="476" y="241"/>
                    <a:pt x="469" y="224"/>
                    <a:pt x="463" y="209"/>
                  </a:cubicBezTo>
                  <a:cubicBezTo>
                    <a:pt x="453" y="186"/>
                    <a:pt x="445" y="162"/>
                    <a:pt x="447" y="137"/>
                  </a:cubicBezTo>
                  <a:cubicBezTo>
                    <a:pt x="455" y="124"/>
                    <a:pt x="469" y="121"/>
                    <a:pt x="488" y="125"/>
                  </a:cubicBezTo>
                  <a:cubicBezTo>
                    <a:pt x="509" y="154"/>
                    <a:pt x="533" y="211"/>
                    <a:pt x="547" y="252"/>
                  </a:cubicBezTo>
                  <a:cubicBezTo>
                    <a:pt x="558" y="282"/>
                    <a:pt x="583" y="334"/>
                    <a:pt x="562" y="357"/>
                  </a:cubicBezTo>
                  <a:cubicBezTo>
                    <a:pt x="560" y="359"/>
                    <a:pt x="547" y="371"/>
                    <a:pt x="540" y="372"/>
                  </a:cubicBezTo>
                  <a:cubicBezTo>
                    <a:pt x="532" y="373"/>
                    <a:pt x="514" y="370"/>
                    <a:pt x="509" y="366"/>
                  </a:cubicBezTo>
                  <a:cubicBezTo>
                    <a:pt x="503" y="362"/>
                    <a:pt x="503" y="353"/>
                    <a:pt x="498" y="349"/>
                  </a:cubicBezTo>
                  <a:cubicBezTo>
                    <a:pt x="457" y="259"/>
                    <a:pt x="412" y="180"/>
                    <a:pt x="397" y="64"/>
                  </a:cubicBezTo>
                  <a:cubicBezTo>
                    <a:pt x="405" y="49"/>
                    <a:pt x="420" y="41"/>
                    <a:pt x="435" y="33"/>
                  </a:cubicBezTo>
                  <a:cubicBezTo>
                    <a:pt x="454" y="31"/>
                    <a:pt x="470" y="39"/>
                    <a:pt x="485" y="44"/>
                  </a:cubicBezTo>
                  <a:cubicBezTo>
                    <a:pt x="494" y="58"/>
                    <a:pt x="506" y="69"/>
                    <a:pt x="514" y="84"/>
                  </a:cubicBezTo>
                  <a:cubicBezTo>
                    <a:pt x="519" y="94"/>
                    <a:pt x="520" y="107"/>
                    <a:pt x="529" y="114"/>
                  </a:cubicBezTo>
                  <a:cubicBezTo>
                    <a:pt x="530" y="110"/>
                    <a:pt x="532" y="114"/>
                    <a:pt x="534" y="112"/>
                  </a:cubicBezTo>
                  <a:cubicBezTo>
                    <a:pt x="529" y="83"/>
                    <a:pt x="515" y="64"/>
                    <a:pt x="501" y="39"/>
                  </a:cubicBezTo>
                  <a:cubicBezTo>
                    <a:pt x="495" y="36"/>
                    <a:pt x="489" y="31"/>
                    <a:pt x="485" y="24"/>
                  </a:cubicBezTo>
                  <a:cubicBezTo>
                    <a:pt x="475" y="20"/>
                    <a:pt x="460" y="12"/>
                    <a:pt x="443" y="14"/>
                  </a:cubicBezTo>
                  <a:cubicBezTo>
                    <a:pt x="430" y="16"/>
                    <a:pt x="415" y="23"/>
                    <a:pt x="400" y="28"/>
                  </a:cubicBezTo>
                  <a:cubicBezTo>
                    <a:pt x="387" y="40"/>
                    <a:pt x="377" y="59"/>
                    <a:pt x="382" y="82"/>
                  </a:cubicBezTo>
                  <a:cubicBezTo>
                    <a:pt x="391" y="102"/>
                    <a:pt x="395" y="127"/>
                    <a:pt x="404" y="148"/>
                  </a:cubicBezTo>
                  <a:cubicBezTo>
                    <a:pt x="407" y="170"/>
                    <a:pt x="416" y="183"/>
                    <a:pt x="417" y="201"/>
                  </a:cubicBezTo>
                  <a:cubicBezTo>
                    <a:pt x="432" y="236"/>
                    <a:pt x="440" y="274"/>
                    <a:pt x="455" y="307"/>
                  </a:cubicBezTo>
                  <a:cubicBezTo>
                    <a:pt x="467" y="334"/>
                    <a:pt x="485" y="365"/>
                    <a:pt x="505" y="382"/>
                  </a:cubicBezTo>
                  <a:cubicBezTo>
                    <a:pt x="514" y="382"/>
                    <a:pt x="520" y="387"/>
                    <a:pt x="530" y="388"/>
                  </a:cubicBezTo>
                  <a:cubicBezTo>
                    <a:pt x="538" y="384"/>
                    <a:pt x="554" y="385"/>
                    <a:pt x="561" y="383"/>
                  </a:cubicBezTo>
                  <a:cubicBezTo>
                    <a:pt x="562" y="378"/>
                    <a:pt x="569" y="376"/>
                    <a:pt x="575" y="373"/>
                  </a:cubicBezTo>
                  <a:cubicBezTo>
                    <a:pt x="592" y="351"/>
                    <a:pt x="583" y="321"/>
                    <a:pt x="576" y="293"/>
                  </a:cubicBezTo>
                  <a:cubicBezTo>
                    <a:pt x="574" y="285"/>
                    <a:pt x="575" y="278"/>
                    <a:pt x="572" y="271"/>
                  </a:cubicBezTo>
                  <a:cubicBezTo>
                    <a:pt x="562" y="240"/>
                    <a:pt x="546" y="205"/>
                    <a:pt x="536" y="181"/>
                  </a:cubicBezTo>
                  <a:cubicBezTo>
                    <a:pt x="529" y="163"/>
                    <a:pt x="520" y="146"/>
                    <a:pt x="511" y="132"/>
                  </a:cubicBezTo>
                  <a:cubicBezTo>
                    <a:pt x="508" y="125"/>
                    <a:pt x="504" y="117"/>
                    <a:pt x="501" y="114"/>
                  </a:cubicBezTo>
                  <a:cubicBezTo>
                    <a:pt x="482" y="93"/>
                    <a:pt x="450" y="108"/>
                    <a:pt x="434" y="125"/>
                  </a:cubicBezTo>
                  <a:cubicBezTo>
                    <a:pt x="425" y="160"/>
                    <a:pt x="440" y="190"/>
                    <a:pt x="452" y="220"/>
                  </a:cubicBezTo>
                  <a:cubicBezTo>
                    <a:pt x="456" y="232"/>
                    <a:pt x="463" y="245"/>
                    <a:pt x="470" y="256"/>
                  </a:cubicBezTo>
                  <a:cubicBezTo>
                    <a:pt x="477" y="267"/>
                    <a:pt x="482" y="285"/>
                    <a:pt x="494" y="283"/>
                  </a:cubicBezTo>
                  <a:cubicBezTo>
                    <a:pt x="498" y="274"/>
                    <a:pt x="488" y="264"/>
                    <a:pt x="483" y="254"/>
                  </a:cubicBezTo>
                  <a:close/>
                  <a:moveTo>
                    <a:pt x="501" y="83"/>
                  </a:moveTo>
                  <a:cubicBezTo>
                    <a:pt x="496" y="73"/>
                    <a:pt x="485" y="58"/>
                    <a:pt x="478" y="53"/>
                  </a:cubicBezTo>
                  <a:cubicBezTo>
                    <a:pt x="468" y="47"/>
                    <a:pt x="448" y="41"/>
                    <a:pt x="438" y="44"/>
                  </a:cubicBezTo>
                  <a:cubicBezTo>
                    <a:pt x="432" y="46"/>
                    <a:pt x="428" y="53"/>
                    <a:pt x="423" y="56"/>
                  </a:cubicBezTo>
                  <a:cubicBezTo>
                    <a:pt x="417" y="59"/>
                    <a:pt x="409" y="60"/>
                    <a:pt x="407" y="68"/>
                  </a:cubicBezTo>
                  <a:cubicBezTo>
                    <a:pt x="405" y="75"/>
                    <a:pt x="407" y="88"/>
                    <a:pt x="408" y="94"/>
                  </a:cubicBezTo>
                  <a:cubicBezTo>
                    <a:pt x="411" y="111"/>
                    <a:pt x="419" y="129"/>
                    <a:pt x="424" y="143"/>
                  </a:cubicBezTo>
                  <a:cubicBezTo>
                    <a:pt x="422" y="113"/>
                    <a:pt x="451" y="96"/>
                    <a:pt x="475" y="95"/>
                  </a:cubicBezTo>
                  <a:cubicBezTo>
                    <a:pt x="492" y="95"/>
                    <a:pt x="502" y="107"/>
                    <a:pt x="513" y="114"/>
                  </a:cubicBezTo>
                  <a:cubicBezTo>
                    <a:pt x="508" y="101"/>
                    <a:pt x="509" y="95"/>
                    <a:pt x="501" y="83"/>
                  </a:cubicBezTo>
                  <a:close/>
                  <a:moveTo>
                    <a:pt x="724" y="83"/>
                  </a:moveTo>
                  <a:cubicBezTo>
                    <a:pt x="712" y="89"/>
                    <a:pt x="695" y="86"/>
                    <a:pt x="679" y="88"/>
                  </a:cubicBezTo>
                  <a:cubicBezTo>
                    <a:pt x="664" y="90"/>
                    <a:pt x="649" y="97"/>
                    <a:pt x="637" y="98"/>
                  </a:cubicBezTo>
                  <a:cubicBezTo>
                    <a:pt x="630" y="99"/>
                    <a:pt x="624" y="97"/>
                    <a:pt x="617" y="98"/>
                  </a:cubicBezTo>
                  <a:cubicBezTo>
                    <a:pt x="583" y="104"/>
                    <a:pt x="554" y="118"/>
                    <a:pt x="520" y="127"/>
                  </a:cubicBezTo>
                  <a:cubicBezTo>
                    <a:pt x="537" y="150"/>
                    <a:pt x="551" y="192"/>
                    <a:pt x="566" y="225"/>
                  </a:cubicBezTo>
                  <a:cubicBezTo>
                    <a:pt x="578" y="275"/>
                    <a:pt x="609" y="334"/>
                    <a:pt x="590" y="381"/>
                  </a:cubicBezTo>
                  <a:cubicBezTo>
                    <a:pt x="575" y="393"/>
                    <a:pt x="552" y="393"/>
                    <a:pt x="531" y="401"/>
                  </a:cubicBezTo>
                  <a:cubicBezTo>
                    <a:pt x="528" y="399"/>
                    <a:pt x="523" y="398"/>
                    <a:pt x="520" y="396"/>
                  </a:cubicBezTo>
                  <a:cubicBezTo>
                    <a:pt x="493" y="395"/>
                    <a:pt x="479" y="372"/>
                    <a:pt x="469" y="353"/>
                  </a:cubicBezTo>
                  <a:cubicBezTo>
                    <a:pt x="438" y="297"/>
                    <a:pt x="413" y="219"/>
                    <a:pt x="397" y="159"/>
                  </a:cubicBezTo>
                  <a:cubicBezTo>
                    <a:pt x="384" y="161"/>
                    <a:pt x="372" y="166"/>
                    <a:pt x="362" y="169"/>
                  </a:cubicBezTo>
                  <a:cubicBezTo>
                    <a:pt x="344" y="174"/>
                    <a:pt x="333" y="178"/>
                    <a:pt x="320" y="181"/>
                  </a:cubicBezTo>
                  <a:cubicBezTo>
                    <a:pt x="308" y="184"/>
                    <a:pt x="297" y="189"/>
                    <a:pt x="286" y="193"/>
                  </a:cubicBezTo>
                  <a:cubicBezTo>
                    <a:pt x="264" y="200"/>
                    <a:pt x="241" y="203"/>
                    <a:pt x="219" y="210"/>
                  </a:cubicBezTo>
                  <a:cubicBezTo>
                    <a:pt x="205" y="214"/>
                    <a:pt x="192" y="222"/>
                    <a:pt x="179" y="227"/>
                  </a:cubicBezTo>
                  <a:cubicBezTo>
                    <a:pt x="143" y="241"/>
                    <a:pt x="107" y="251"/>
                    <a:pt x="72" y="270"/>
                  </a:cubicBezTo>
                  <a:cubicBezTo>
                    <a:pt x="52" y="271"/>
                    <a:pt x="37" y="289"/>
                    <a:pt x="16" y="293"/>
                  </a:cubicBezTo>
                  <a:cubicBezTo>
                    <a:pt x="15" y="350"/>
                    <a:pt x="20" y="408"/>
                    <a:pt x="31" y="472"/>
                  </a:cubicBezTo>
                  <a:cubicBezTo>
                    <a:pt x="35" y="496"/>
                    <a:pt x="46" y="519"/>
                    <a:pt x="49" y="545"/>
                  </a:cubicBezTo>
                  <a:cubicBezTo>
                    <a:pt x="54" y="583"/>
                    <a:pt x="61" y="620"/>
                    <a:pt x="72" y="657"/>
                  </a:cubicBezTo>
                  <a:cubicBezTo>
                    <a:pt x="83" y="695"/>
                    <a:pt x="90" y="734"/>
                    <a:pt x="102" y="769"/>
                  </a:cubicBezTo>
                  <a:cubicBezTo>
                    <a:pt x="111" y="798"/>
                    <a:pt x="123" y="827"/>
                    <a:pt x="134" y="853"/>
                  </a:cubicBezTo>
                  <a:cubicBezTo>
                    <a:pt x="144" y="877"/>
                    <a:pt x="153" y="898"/>
                    <a:pt x="161" y="920"/>
                  </a:cubicBezTo>
                  <a:cubicBezTo>
                    <a:pt x="176" y="960"/>
                    <a:pt x="192" y="1000"/>
                    <a:pt x="212" y="1033"/>
                  </a:cubicBezTo>
                  <a:cubicBezTo>
                    <a:pt x="268" y="984"/>
                    <a:pt x="343" y="959"/>
                    <a:pt x="409" y="930"/>
                  </a:cubicBezTo>
                  <a:cubicBezTo>
                    <a:pt x="480" y="899"/>
                    <a:pt x="564" y="889"/>
                    <a:pt x="642" y="870"/>
                  </a:cubicBezTo>
                  <a:cubicBezTo>
                    <a:pt x="678" y="861"/>
                    <a:pt x="705" y="852"/>
                    <a:pt x="735" y="843"/>
                  </a:cubicBezTo>
                  <a:cubicBezTo>
                    <a:pt x="767" y="833"/>
                    <a:pt x="800" y="826"/>
                    <a:pt x="830" y="814"/>
                  </a:cubicBezTo>
                  <a:cubicBezTo>
                    <a:pt x="860" y="803"/>
                    <a:pt x="887" y="788"/>
                    <a:pt x="916" y="780"/>
                  </a:cubicBezTo>
                  <a:cubicBezTo>
                    <a:pt x="927" y="768"/>
                    <a:pt x="951" y="764"/>
                    <a:pt x="965" y="757"/>
                  </a:cubicBezTo>
                  <a:cubicBezTo>
                    <a:pt x="960" y="735"/>
                    <a:pt x="944" y="721"/>
                    <a:pt x="933" y="702"/>
                  </a:cubicBezTo>
                  <a:cubicBezTo>
                    <a:pt x="921" y="678"/>
                    <a:pt x="907" y="657"/>
                    <a:pt x="897" y="635"/>
                  </a:cubicBezTo>
                  <a:cubicBezTo>
                    <a:pt x="875" y="584"/>
                    <a:pt x="854" y="535"/>
                    <a:pt x="838" y="483"/>
                  </a:cubicBezTo>
                  <a:cubicBezTo>
                    <a:pt x="830" y="459"/>
                    <a:pt x="820" y="436"/>
                    <a:pt x="814" y="412"/>
                  </a:cubicBezTo>
                  <a:cubicBezTo>
                    <a:pt x="807" y="385"/>
                    <a:pt x="804" y="356"/>
                    <a:pt x="799" y="327"/>
                  </a:cubicBezTo>
                  <a:cubicBezTo>
                    <a:pt x="795" y="301"/>
                    <a:pt x="788" y="274"/>
                    <a:pt x="783" y="246"/>
                  </a:cubicBezTo>
                  <a:cubicBezTo>
                    <a:pt x="772" y="189"/>
                    <a:pt x="780" y="133"/>
                    <a:pt x="762" y="79"/>
                  </a:cubicBezTo>
                  <a:cubicBezTo>
                    <a:pt x="761" y="79"/>
                    <a:pt x="760" y="79"/>
                    <a:pt x="759" y="79"/>
                  </a:cubicBezTo>
                  <a:cubicBezTo>
                    <a:pt x="741" y="81"/>
                    <a:pt x="738" y="86"/>
                    <a:pt x="724" y="83"/>
                  </a:cubicBezTo>
                  <a:close/>
                  <a:moveTo>
                    <a:pt x="527" y="362"/>
                  </a:moveTo>
                  <a:cubicBezTo>
                    <a:pt x="534" y="363"/>
                    <a:pt x="547" y="357"/>
                    <a:pt x="546" y="354"/>
                  </a:cubicBezTo>
                  <a:cubicBezTo>
                    <a:pt x="558" y="347"/>
                    <a:pt x="560" y="329"/>
                    <a:pt x="559" y="315"/>
                  </a:cubicBezTo>
                  <a:cubicBezTo>
                    <a:pt x="533" y="254"/>
                    <a:pt x="517" y="185"/>
                    <a:pt x="481" y="137"/>
                  </a:cubicBezTo>
                  <a:cubicBezTo>
                    <a:pt x="469" y="135"/>
                    <a:pt x="462" y="133"/>
                    <a:pt x="458" y="140"/>
                  </a:cubicBezTo>
                  <a:cubicBezTo>
                    <a:pt x="462" y="140"/>
                    <a:pt x="458" y="141"/>
                    <a:pt x="458" y="141"/>
                  </a:cubicBezTo>
                  <a:cubicBezTo>
                    <a:pt x="453" y="175"/>
                    <a:pt x="471" y="193"/>
                    <a:pt x="479" y="219"/>
                  </a:cubicBezTo>
                  <a:cubicBezTo>
                    <a:pt x="482" y="229"/>
                    <a:pt x="485" y="232"/>
                    <a:pt x="488" y="240"/>
                  </a:cubicBezTo>
                  <a:cubicBezTo>
                    <a:pt x="489" y="243"/>
                    <a:pt x="489" y="247"/>
                    <a:pt x="490" y="250"/>
                  </a:cubicBezTo>
                  <a:cubicBezTo>
                    <a:pt x="498" y="266"/>
                    <a:pt x="521" y="279"/>
                    <a:pt x="503" y="295"/>
                  </a:cubicBezTo>
                  <a:cubicBezTo>
                    <a:pt x="498" y="293"/>
                    <a:pt x="490" y="297"/>
                    <a:pt x="484" y="298"/>
                  </a:cubicBezTo>
                  <a:cubicBezTo>
                    <a:pt x="496" y="315"/>
                    <a:pt x="505" y="359"/>
                    <a:pt x="527" y="3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25" tIns="45712" rIns="91425" bIns="45712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2" name="组合 31"/>
            <p:cNvGrpSpPr/>
            <p:nvPr userDrawn="1"/>
          </p:nvGrpSpPr>
          <p:grpSpPr>
            <a:xfrm>
              <a:off x="10561761" y="2181555"/>
              <a:ext cx="449898" cy="1359105"/>
              <a:chOff x="1949451" y="2847976"/>
              <a:chExt cx="379413" cy="1146175"/>
            </a:xfrm>
            <a:grpFill/>
          </p:grpSpPr>
          <p:sp>
            <p:nvSpPr>
              <p:cNvPr id="57" name="Freeform 110"/>
              <p:cNvSpPr>
                <a:spLocks noEditPoints="1"/>
              </p:cNvSpPr>
              <p:nvPr/>
            </p:nvSpPr>
            <p:spPr bwMode="auto">
              <a:xfrm>
                <a:off x="1979613" y="2960688"/>
                <a:ext cx="101600" cy="268288"/>
              </a:xfrm>
              <a:custGeom>
                <a:avLst/>
                <a:gdLst>
                  <a:gd name="T0" fmla="*/ 115 w 130"/>
                  <a:gd name="T1" fmla="*/ 345 h 345"/>
                  <a:gd name="T2" fmla="*/ 98 w 130"/>
                  <a:gd name="T3" fmla="*/ 313 h 345"/>
                  <a:gd name="T4" fmla="*/ 63 w 130"/>
                  <a:gd name="T5" fmla="*/ 231 h 345"/>
                  <a:gd name="T6" fmla="*/ 0 w 130"/>
                  <a:gd name="T7" fmla="*/ 12 h 345"/>
                  <a:gd name="T8" fmla="*/ 33 w 130"/>
                  <a:gd name="T9" fmla="*/ 26 h 345"/>
                  <a:gd name="T10" fmla="*/ 56 w 130"/>
                  <a:gd name="T11" fmla="*/ 116 h 345"/>
                  <a:gd name="T12" fmla="*/ 66 w 130"/>
                  <a:gd name="T13" fmla="*/ 143 h 345"/>
                  <a:gd name="T14" fmla="*/ 124 w 130"/>
                  <a:gd name="T15" fmla="*/ 301 h 345"/>
                  <a:gd name="T16" fmla="*/ 115 w 130"/>
                  <a:gd name="T17" fmla="*/ 345 h 345"/>
                  <a:gd name="T18" fmla="*/ 17 w 130"/>
                  <a:gd name="T19" fmla="*/ 59 h 345"/>
                  <a:gd name="T20" fmla="*/ 53 w 130"/>
                  <a:gd name="T21" fmla="*/ 178 h 345"/>
                  <a:gd name="T22" fmla="*/ 83 w 130"/>
                  <a:gd name="T23" fmla="*/ 248 h 345"/>
                  <a:gd name="T24" fmla="*/ 113 w 130"/>
                  <a:gd name="T25" fmla="*/ 326 h 345"/>
                  <a:gd name="T26" fmla="*/ 117 w 130"/>
                  <a:gd name="T27" fmla="*/ 313 h 345"/>
                  <a:gd name="T28" fmla="*/ 99 w 130"/>
                  <a:gd name="T29" fmla="*/ 263 h 345"/>
                  <a:gd name="T30" fmla="*/ 70 w 130"/>
                  <a:gd name="T31" fmla="*/ 184 h 345"/>
                  <a:gd name="T32" fmla="*/ 60 w 130"/>
                  <a:gd name="T33" fmla="*/ 160 h 345"/>
                  <a:gd name="T34" fmla="*/ 58 w 130"/>
                  <a:gd name="T35" fmla="*/ 146 h 345"/>
                  <a:gd name="T36" fmla="*/ 48 w 130"/>
                  <a:gd name="T37" fmla="*/ 126 h 345"/>
                  <a:gd name="T38" fmla="*/ 16 w 130"/>
                  <a:gd name="T39" fmla="*/ 20 h 345"/>
                  <a:gd name="T40" fmla="*/ 12 w 130"/>
                  <a:gd name="T41" fmla="*/ 19 h 345"/>
                  <a:gd name="T42" fmla="*/ 17 w 130"/>
                  <a:gd name="T43" fmla="*/ 59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0" h="345">
                    <a:moveTo>
                      <a:pt x="115" y="345"/>
                    </a:moveTo>
                    <a:cubicBezTo>
                      <a:pt x="104" y="340"/>
                      <a:pt x="107" y="319"/>
                      <a:pt x="98" y="313"/>
                    </a:cubicBezTo>
                    <a:cubicBezTo>
                      <a:pt x="90" y="285"/>
                      <a:pt x="73" y="252"/>
                      <a:pt x="63" y="231"/>
                    </a:cubicBezTo>
                    <a:cubicBezTo>
                      <a:pt x="41" y="160"/>
                      <a:pt x="12" y="82"/>
                      <a:pt x="0" y="12"/>
                    </a:cubicBezTo>
                    <a:cubicBezTo>
                      <a:pt x="13" y="0"/>
                      <a:pt x="26" y="14"/>
                      <a:pt x="33" y="26"/>
                    </a:cubicBezTo>
                    <a:cubicBezTo>
                      <a:pt x="37" y="53"/>
                      <a:pt x="49" y="86"/>
                      <a:pt x="56" y="116"/>
                    </a:cubicBezTo>
                    <a:cubicBezTo>
                      <a:pt x="59" y="126"/>
                      <a:pt x="58" y="136"/>
                      <a:pt x="66" y="143"/>
                    </a:cubicBezTo>
                    <a:cubicBezTo>
                      <a:pt x="81" y="195"/>
                      <a:pt x="106" y="249"/>
                      <a:pt x="124" y="301"/>
                    </a:cubicBezTo>
                    <a:cubicBezTo>
                      <a:pt x="130" y="320"/>
                      <a:pt x="129" y="334"/>
                      <a:pt x="115" y="345"/>
                    </a:cubicBezTo>
                    <a:close/>
                    <a:moveTo>
                      <a:pt x="17" y="59"/>
                    </a:moveTo>
                    <a:cubicBezTo>
                      <a:pt x="26" y="97"/>
                      <a:pt x="47" y="138"/>
                      <a:pt x="53" y="178"/>
                    </a:cubicBezTo>
                    <a:cubicBezTo>
                      <a:pt x="65" y="199"/>
                      <a:pt x="74" y="225"/>
                      <a:pt x="83" y="248"/>
                    </a:cubicBezTo>
                    <a:cubicBezTo>
                      <a:pt x="93" y="274"/>
                      <a:pt x="106" y="298"/>
                      <a:pt x="113" y="326"/>
                    </a:cubicBezTo>
                    <a:cubicBezTo>
                      <a:pt x="118" y="324"/>
                      <a:pt x="117" y="316"/>
                      <a:pt x="117" y="313"/>
                    </a:cubicBezTo>
                    <a:cubicBezTo>
                      <a:pt x="115" y="299"/>
                      <a:pt x="106" y="280"/>
                      <a:pt x="99" y="263"/>
                    </a:cubicBezTo>
                    <a:cubicBezTo>
                      <a:pt x="87" y="235"/>
                      <a:pt x="79" y="209"/>
                      <a:pt x="70" y="184"/>
                    </a:cubicBezTo>
                    <a:cubicBezTo>
                      <a:pt x="67" y="175"/>
                      <a:pt x="62" y="168"/>
                      <a:pt x="60" y="160"/>
                    </a:cubicBezTo>
                    <a:cubicBezTo>
                      <a:pt x="58" y="156"/>
                      <a:pt x="59" y="150"/>
                      <a:pt x="58" y="146"/>
                    </a:cubicBezTo>
                    <a:cubicBezTo>
                      <a:pt x="55" y="139"/>
                      <a:pt x="50" y="133"/>
                      <a:pt x="48" y="126"/>
                    </a:cubicBezTo>
                    <a:cubicBezTo>
                      <a:pt x="36" y="90"/>
                      <a:pt x="34" y="49"/>
                      <a:pt x="16" y="20"/>
                    </a:cubicBezTo>
                    <a:cubicBezTo>
                      <a:pt x="14" y="20"/>
                      <a:pt x="14" y="19"/>
                      <a:pt x="12" y="19"/>
                    </a:cubicBezTo>
                    <a:cubicBezTo>
                      <a:pt x="18" y="31"/>
                      <a:pt x="14" y="47"/>
                      <a:pt x="17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111"/>
              <p:cNvSpPr/>
              <p:nvPr/>
            </p:nvSpPr>
            <p:spPr bwMode="auto">
              <a:xfrm>
                <a:off x="2125663" y="3211513"/>
                <a:ext cx="36513" cy="20638"/>
              </a:xfrm>
              <a:custGeom>
                <a:avLst/>
                <a:gdLst>
                  <a:gd name="T0" fmla="*/ 44 w 46"/>
                  <a:gd name="T1" fmla="*/ 5 h 26"/>
                  <a:gd name="T2" fmla="*/ 29 w 46"/>
                  <a:gd name="T3" fmla="*/ 13 h 26"/>
                  <a:gd name="T4" fmla="*/ 0 w 46"/>
                  <a:gd name="T5" fmla="*/ 26 h 26"/>
                  <a:gd name="T6" fmla="*/ 44 w 46"/>
                  <a:gd name="T7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6" h="26">
                    <a:moveTo>
                      <a:pt x="44" y="5"/>
                    </a:moveTo>
                    <a:cubicBezTo>
                      <a:pt x="46" y="15"/>
                      <a:pt x="35" y="12"/>
                      <a:pt x="29" y="13"/>
                    </a:cubicBezTo>
                    <a:cubicBezTo>
                      <a:pt x="18" y="15"/>
                      <a:pt x="8" y="23"/>
                      <a:pt x="0" y="26"/>
                    </a:cubicBezTo>
                    <a:cubicBezTo>
                      <a:pt x="5" y="10"/>
                      <a:pt x="28" y="0"/>
                      <a:pt x="44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112"/>
              <p:cNvSpPr/>
              <p:nvPr/>
            </p:nvSpPr>
            <p:spPr bwMode="auto">
              <a:xfrm>
                <a:off x="2133601" y="3238501"/>
                <a:ext cx="44450" cy="19050"/>
              </a:xfrm>
              <a:custGeom>
                <a:avLst/>
                <a:gdLst>
                  <a:gd name="T0" fmla="*/ 53 w 57"/>
                  <a:gd name="T1" fmla="*/ 2 h 24"/>
                  <a:gd name="T2" fmla="*/ 54 w 57"/>
                  <a:gd name="T3" fmla="*/ 13 h 24"/>
                  <a:gd name="T4" fmla="*/ 0 w 57"/>
                  <a:gd name="T5" fmla="*/ 24 h 24"/>
                  <a:gd name="T6" fmla="*/ 53 w 57"/>
                  <a:gd name="T7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24">
                    <a:moveTo>
                      <a:pt x="53" y="2"/>
                    </a:moveTo>
                    <a:cubicBezTo>
                      <a:pt x="57" y="7"/>
                      <a:pt x="54" y="10"/>
                      <a:pt x="54" y="13"/>
                    </a:cubicBezTo>
                    <a:cubicBezTo>
                      <a:pt x="38" y="8"/>
                      <a:pt x="13" y="10"/>
                      <a:pt x="0" y="24"/>
                    </a:cubicBezTo>
                    <a:cubicBezTo>
                      <a:pt x="2" y="4"/>
                      <a:pt x="35" y="0"/>
                      <a:pt x="53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113"/>
              <p:cNvSpPr>
                <a:spLocks noEditPoints="1"/>
              </p:cNvSpPr>
              <p:nvPr/>
            </p:nvSpPr>
            <p:spPr bwMode="auto">
              <a:xfrm>
                <a:off x="2159001" y="3290888"/>
                <a:ext cx="55563" cy="136525"/>
              </a:xfrm>
              <a:custGeom>
                <a:avLst/>
                <a:gdLst>
                  <a:gd name="T0" fmla="*/ 24 w 71"/>
                  <a:gd name="T1" fmla="*/ 0 h 177"/>
                  <a:gd name="T2" fmla="*/ 55 w 71"/>
                  <a:gd name="T3" fmla="*/ 87 h 177"/>
                  <a:gd name="T4" fmla="*/ 71 w 71"/>
                  <a:gd name="T5" fmla="*/ 157 h 177"/>
                  <a:gd name="T6" fmla="*/ 56 w 71"/>
                  <a:gd name="T7" fmla="*/ 177 h 177"/>
                  <a:gd name="T8" fmla="*/ 31 w 71"/>
                  <a:gd name="T9" fmla="*/ 150 h 177"/>
                  <a:gd name="T10" fmla="*/ 28 w 71"/>
                  <a:gd name="T11" fmla="*/ 132 h 177"/>
                  <a:gd name="T12" fmla="*/ 21 w 71"/>
                  <a:gd name="T13" fmla="*/ 112 h 177"/>
                  <a:gd name="T14" fmla="*/ 0 w 71"/>
                  <a:gd name="T15" fmla="*/ 13 h 177"/>
                  <a:gd name="T16" fmla="*/ 24 w 71"/>
                  <a:gd name="T17" fmla="*/ 0 h 177"/>
                  <a:gd name="T18" fmla="*/ 9 w 71"/>
                  <a:gd name="T19" fmla="*/ 17 h 177"/>
                  <a:gd name="T20" fmla="*/ 26 w 71"/>
                  <a:gd name="T21" fmla="*/ 108 h 177"/>
                  <a:gd name="T22" fmla="*/ 57 w 71"/>
                  <a:gd name="T23" fmla="*/ 169 h 177"/>
                  <a:gd name="T24" fmla="*/ 54 w 71"/>
                  <a:gd name="T25" fmla="*/ 106 h 177"/>
                  <a:gd name="T26" fmla="*/ 22 w 71"/>
                  <a:gd name="T27" fmla="*/ 13 h 177"/>
                  <a:gd name="T28" fmla="*/ 9 w 71"/>
                  <a:gd name="T29" fmla="*/ 1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1" h="177">
                    <a:moveTo>
                      <a:pt x="24" y="0"/>
                    </a:moveTo>
                    <a:cubicBezTo>
                      <a:pt x="40" y="21"/>
                      <a:pt x="46" y="53"/>
                      <a:pt x="55" y="87"/>
                    </a:cubicBezTo>
                    <a:cubicBezTo>
                      <a:pt x="61" y="112"/>
                      <a:pt x="71" y="133"/>
                      <a:pt x="71" y="157"/>
                    </a:cubicBezTo>
                    <a:cubicBezTo>
                      <a:pt x="70" y="167"/>
                      <a:pt x="63" y="177"/>
                      <a:pt x="56" y="177"/>
                    </a:cubicBezTo>
                    <a:cubicBezTo>
                      <a:pt x="48" y="176"/>
                      <a:pt x="33" y="156"/>
                      <a:pt x="31" y="150"/>
                    </a:cubicBezTo>
                    <a:cubicBezTo>
                      <a:pt x="28" y="144"/>
                      <a:pt x="30" y="138"/>
                      <a:pt x="28" y="132"/>
                    </a:cubicBezTo>
                    <a:cubicBezTo>
                      <a:pt x="27" y="126"/>
                      <a:pt x="22" y="120"/>
                      <a:pt x="21" y="112"/>
                    </a:cubicBezTo>
                    <a:cubicBezTo>
                      <a:pt x="14" y="83"/>
                      <a:pt x="5" y="42"/>
                      <a:pt x="0" y="13"/>
                    </a:cubicBezTo>
                    <a:cubicBezTo>
                      <a:pt x="6" y="7"/>
                      <a:pt x="12" y="1"/>
                      <a:pt x="24" y="0"/>
                    </a:cubicBezTo>
                    <a:close/>
                    <a:moveTo>
                      <a:pt x="9" y="17"/>
                    </a:moveTo>
                    <a:cubicBezTo>
                      <a:pt x="10" y="45"/>
                      <a:pt x="21" y="76"/>
                      <a:pt x="26" y="108"/>
                    </a:cubicBezTo>
                    <a:cubicBezTo>
                      <a:pt x="30" y="131"/>
                      <a:pt x="39" y="158"/>
                      <a:pt x="57" y="169"/>
                    </a:cubicBezTo>
                    <a:cubicBezTo>
                      <a:pt x="65" y="154"/>
                      <a:pt x="59" y="124"/>
                      <a:pt x="54" y="106"/>
                    </a:cubicBezTo>
                    <a:cubicBezTo>
                      <a:pt x="44" y="74"/>
                      <a:pt x="36" y="39"/>
                      <a:pt x="22" y="13"/>
                    </a:cubicBezTo>
                    <a:cubicBezTo>
                      <a:pt x="20" y="13"/>
                      <a:pt x="13" y="13"/>
                      <a:pt x="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114"/>
              <p:cNvSpPr>
                <a:spLocks noEditPoints="1"/>
              </p:cNvSpPr>
              <p:nvPr/>
            </p:nvSpPr>
            <p:spPr bwMode="auto">
              <a:xfrm>
                <a:off x="2200276" y="3444876"/>
                <a:ext cx="36513" cy="65088"/>
              </a:xfrm>
              <a:custGeom>
                <a:avLst/>
                <a:gdLst>
                  <a:gd name="T0" fmla="*/ 25 w 46"/>
                  <a:gd name="T1" fmla="*/ 4 h 83"/>
                  <a:gd name="T2" fmla="*/ 29 w 46"/>
                  <a:gd name="T3" fmla="*/ 83 h 83"/>
                  <a:gd name="T4" fmla="*/ 0 w 46"/>
                  <a:gd name="T5" fmla="*/ 24 h 83"/>
                  <a:gd name="T6" fmla="*/ 9 w 46"/>
                  <a:gd name="T7" fmla="*/ 0 h 83"/>
                  <a:gd name="T8" fmla="*/ 25 w 46"/>
                  <a:gd name="T9" fmla="*/ 4 h 83"/>
                  <a:gd name="T10" fmla="*/ 10 w 46"/>
                  <a:gd name="T11" fmla="*/ 15 h 83"/>
                  <a:gd name="T12" fmla="*/ 26 w 46"/>
                  <a:gd name="T13" fmla="*/ 70 h 83"/>
                  <a:gd name="T14" fmla="*/ 20 w 46"/>
                  <a:gd name="T15" fmla="*/ 15 h 83"/>
                  <a:gd name="T16" fmla="*/ 10 w 46"/>
                  <a:gd name="T17" fmla="*/ 15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6" h="83">
                    <a:moveTo>
                      <a:pt x="25" y="4"/>
                    </a:moveTo>
                    <a:cubicBezTo>
                      <a:pt x="29" y="36"/>
                      <a:pt x="46" y="61"/>
                      <a:pt x="29" y="83"/>
                    </a:cubicBezTo>
                    <a:cubicBezTo>
                      <a:pt x="14" y="80"/>
                      <a:pt x="0" y="37"/>
                      <a:pt x="0" y="24"/>
                    </a:cubicBezTo>
                    <a:cubicBezTo>
                      <a:pt x="0" y="14"/>
                      <a:pt x="4" y="5"/>
                      <a:pt x="9" y="0"/>
                    </a:cubicBezTo>
                    <a:cubicBezTo>
                      <a:pt x="17" y="1"/>
                      <a:pt x="19" y="6"/>
                      <a:pt x="25" y="4"/>
                    </a:cubicBezTo>
                    <a:close/>
                    <a:moveTo>
                      <a:pt x="10" y="15"/>
                    </a:moveTo>
                    <a:cubicBezTo>
                      <a:pt x="8" y="35"/>
                      <a:pt x="15" y="59"/>
                      <a:pt x="26" y="70"/>
                    </a:cubicBezTo>
                    <a:cubicBezTo>
                      <a:pt x="35" y="52"/>
                      <a:pt x="21" y="37"/>
                      <a:pt x="20" y="15"/>
                    </a:cubicBezTo>
                    <a:cubicBezTo>
                      <a:pt x="15" y="14"/>
                      <a:pt x="15" y="13"/>
                      <a:pt x="10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115"/>
              <p:cNvSpPr>
                <a:spLocks noEditPoints="1"/>
              </p:cNvSpPr>
              <p:nvPr/>
            </p:nvSpPr>
            <p:spPr bwMode="auto">
              <a:xfrm>
                <a:off x="1949451" y="2847976"/>
                <a:ext cx="379413" cy="1146175"/>
              </a:xfrm>
              <a:custGeom>
                <a:avLst/>
                <a:gdLst>
                  <a:gd name="T0" fmla="*/ 417 w 487"/>
                  <a:gd name="T1" fmla="*/ 906 h 1471"/>
                  <a:gd name="T2" fmla="*/ 436 w 487"/>
                  <a:gd name="T3" fmla="*/ 1136 h 1471"/>
                  <a:gd name="T4" fmla="*/ 473 w 487"/>
                  <a:gd name="T5" fmla="*/ 1302 h 1471"/>
                  <a:gd name="T6" fmla="*/ 432 w 487"/>
                  <a:gd name="T7" fmla="*/ 1469 h 1471"/>
                  <a:gd name="T8" fmla="*/ 350 w 487"/>
                  <a:gd name="T9" fmla="*/ 1211 h 1471"/>
                  <a:gd name="T10" fmla="*/ 223 w 487"/>
                  <a:gd name="T11" fmla="*/ 973 h 1471"/>
                  <a:gd name="T12" fmla="*/ 305 w 487"/>
                  <a:gd name="T13" fmla="*/ 961 h 1471"/>
                  <a:gd name="T14" fmla="*/ 392 w 487"/>
                  <a:gd name="T15" fmla="*/ 927 h 1471"/>
                  <a:gd name="T16" fmla="*/ 228 w 487"/>
                  <a:gd name="T17" fmla="*/ 935 h 1471"/>
                  <a:gd name="T18" fmla="*/ 123 w 487"/>
                  <a:gd name="T19" fmla="*/ 601 h 1471"/>
                  <a:gd name="T20" fmla="*/ 98 w 487"/>
                  <a:gd name="T21" fmla="*/ 496 h 1471"/>
                  <a:gd name="T22" fmla="*/ 33 w 487"/>
                  <a:gd name="T23" fmla="*/ 230 h 1471"/>
                  <a:gd name="T24" fmla="*/ 17 w 487"/>
                  <a:gd name="T25" fmla="*/ 81 h 1471"/>
                  <a:gd name="T26" fmla="*/ 110 w 487"/>
                  <a:gd name="T27" fmla="*/ 13 h 1471"/>
                  <a:gd name="T28" fmla="*/ 186 w 487"/>
                  <a:gd name="T29" fmla="*/ 177 h 1471"/>
                  <a:gd name="T30" fmla="*/ 285 w 487"/>
                  <a:gd name="T31" fmla="*/ 440 h 1471"/>
                  <a:gd name="T32" fmla="*/ 369 w 487"/>
                  <a:gd name="T33" fmla="*/ 731 h 1471"/>
                  <a:gd name="T34" fmla="*/ 21 w 487"/>
                  <a:gd name="T35" fmla="*/ 35 h 1471"/>
                  <a:gd name="T36" fmla="*/ 88 w 487"/>
                  <a:gd name="T37" fmla="*/ 58 h 1471"/>
                  <a:gd name="T38" fmla="*/ 88 w 487"/>
                  <a:gd name="T39" fmla="*/ 58 h 1471"/>
                  <a:gd name="T40" fmla="*/ 118 w 487"/>
                  <a:gd name="T41" fmla="*/ 45 h 1471"/>
                  <a:gd name="T42" fmla="*/ 28 w 487"/>
                  <a:gd name="T43" fmla="*/ 85 h 1471"/>
                  <a:gd name="T44" fmla="*/ 31 w 487"/>
                  <a:gd name="T45" fmla="*/ 184 h 1471"/>
                  <a:gd name="T46" fmla="*/ 150 w 487"/>
                  <a:gd name="T47" fmla="*/ 506 h 1471"/>
                  <a:gd name="T48" fmla="*/ 174 w 487"/>
                  <a:gd name="T49" fmla="*/ 442 h 1471"/>
                  <a:gd name="T50" fmla="*/ 107 w 487"/>
                  <a:gd name="T51" fmla="*/ 245 h 1471"/>
                  <a:gd name="T52" fmla="*/ 86 w 487"/>
                  <a:gd name="T53" fmla="*/ 71 h 1471"/>
                  <a:gd name="T54" fmla="*/ 287 w 487"/>
                  <a:gd name="T55" fmla="*/ 483 h 1471"/>
                  <a:gd name="T56" fmla="*/ 123 w 487"/>
                  <a:gd name="T57" fmla="*/ 71 h 1471"/>
                  <a:gd name="T58" fmla="*/ 110 w 487"/>
                  <a:gd name="T59" fmla="*/ 217 h 1471"/>
                  <a:gd name="T60" fmla="*/ 187 w 487"/>
                  <a:gd name="T61" fmla="*/ 502 h 1471"/>
                  <a:gd name="T62" fmla="*/ 100 w 487"/>
                  <a:gd name="T63" fmla="*/ 458 h 1471"/>
                  <a:gd name="T64" fmla="*/ 157 w 487"/>
                  <a:gd name="T65" fmla="*/ 696 h 1471"/>
                  <a:gd name="T66" fmla="*/ 385 w 487"/>
                  <a:gd name="T67" fmla="*/ 885 h 1471"/>
                  <a:gd name="T68" fmla="*/ 301 w 487"/>
                  <a:gd name="T69" fmla="*/ 518 h 1471"/>
                  <a:gd name="T70" fmla="*/ 437 w 487"/>
                  <a:gd name="T71" fmla="*/ 1178 h 1471"/>
                  <a:gd name="T72" fmla="*/ 386 w 487"/>
                  <a:gd name="T73" fmla="*/ 941 h 1471"/>
                  <a:gd name="T74" fmla="*/ 339 w 487"/>
                  <a:gd name="T75" fmla="*/ 998 h 1471"/>
                  <a:gd name="T76" fmla="*/ 365 w 487"/>
                  <a:gd name="T77" fmla="*/ 1126 h 1471"/>
                  <a:gd name="T78" fmla="*/ 278 w 487"/>
                  <a:gd name="T79" fmla="*/ 976 h 1471"/>
                  <a:gd name="T80" fmla="*/ 359 w 487"/>
                  <a:gd name="T81" fmla="*/ 1182 h 1471"/>
                  <a:gd name="T82" fmla="*/ 284 w 487"/>
                  <a:gd name="T83" fmla="*/ 1030 h 1471"/>
                  <a:gd name="T84" fmla="*/ 339 w 487"/>
                  <a:gd name="T85" fmla="*/ 1171 h 1471"/>
                  <a:gd name="T86" fmla="*/ 424 w 487"/>
                  <a:gd name="T87" fmla="*/ 1203 h 1471"/>
                  <a:gd name="T88" fmla="*/ 373 w 487"/>
                  <a:gd name="T89" fmla="*/ 1230 h 1471"/>
                  <a:gd name="T90" fmla="*/ 424 w 487"/>
                  <a:gd name="T91" fmla="*/ 1203 h 1471"/>
                  <a:gd name="T92" fmla="*/ 471 w 487"/>
                  <a:gd name="T93" fmla="*/ 1318 h 1471"/>
                  <a:gd name="T94" fmla="*/ 428 w 487"/>
                  <a:gd name="T95" fmla="*/ 1226 h 1471"/>
                  <a:gd name="T96" fmla="*/ 427 w 487"/>
                  <a:gd name="T97" fmla="*/ 1339 h 1471"/>
                  <a:gd name="T98" fmla="*/ 397 w 487"/>
                  <a:gd name="T99" fmla="*/ 1318 h 1471"/>
                  <a:gd name="T100" fmla="*/ 375 w 487"/>
                  <a:gd name="T101" fmla="*/ 1310 h 1471"/>
                  <a:gd name="T102" fmla="*/ 411 w 487"/>
                  <a:gd name="T103" fmla="*/ 1405 h 1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487" h="1471">
                    <a:moveTo>
                      <a:pt x="393" y="881"/>
                    </a:moveTo>
                    <a:cubicBezTo>
                      <a:pt x="398" y="883"/>
                      <a:pt x="401" y="877"/>
                      <a:pt x="406" y="881"/>
                    </a:cubicBezTo>
                    <a:cubicBezTo>
                      <a:pt x="410" y="884"/>
                      <a:pt x="417" y="899"/>
                      <a:pt x="417" y="906"/>
                    </a:cubicBezTo>
                    <a:cubicBezTo>
                      <a:pt x="416" y="917"/>
                      <a:pt x="402" y="926"/>
                      <a:pt x="399" y="931"/>
                    </a:cubicBezTo>
                    <a:cubicBezTo>
                      <a:pt x="402" y="957"/>
                      <a:pt x="410" y="996"/>
                      <a:pt x="417" y="1030"/>
                    </a:cubicBezTo>
                    <a:cubicBezTo>
                      <a:pt x="424" y="1066"/>
                      <a:pt x="428" y="1094"/>
                      <a:pt x="436" y="1136"/>
                    </a:cubicBezTo>
                    <a:cubicBezTo>
                      <a:pt x="439" y="1148"/>
                      <a:pt x="444" y="1159"/>
                      <a:pt x="443" y="1171"/>
                    </a:cubicBezTo>
                    <a:cubicBezTo>
                      <a:pt x="467" y="1180"/>
                      <a:pt x="458" y="1214"/>
                      <a:pt x="440" y="1222"/>
                    </a:cubicBezTo>
                    <a:cubicBezTo>
                      <a:pt x="451" y="1250"/>
                      <a:pt x="460" y="1278"/>
                      <a:pt x="473" y="1302"/>
                    </a:cubicBezTo>
                    <a:cubicBezTo>
                      <a:pt x="478" y="1310"/>
                      <a:pt x="487" y="1315"/>
                      <a:pt x="486" y="1324"/>
                    </a:cubicBezTo>
                    <a:cubicBezTo>
                      <a:pt x="447" y="1354"/>
                      <a:pt x="450" y="1418"/>
                      <a:pt x="445" y="1471"/>
                    </a:cubicBezTo>
                    <a:cubicBezTo>
                      <a:pt x="439" y="1470"/>
                      <a:pt x="437" y="1469"/>
                      <a:pt x="432" y="1469"/>
                    </a:cubicBezTo>
                    <a:cubicBezTo>
                      <a:pt x="413" y="1425"/>
                      <a:pt x="388" y="1388"/>
                      <a:pt x="366" y="1347"/>
                    </a:cubicBezTo>
                    <a:cubicBezTo>
                      <a:pt x="371" y="1313"/>
                      <a:pt x="363" y="1279"/>
                      <a:pt x="363" y="1245"/>
                    </a:cubicBezTo>
                    <a:cubicBezTo>
                      <a:pt x="351" y="1240"/>
                      <a:pt x="325" y="1221"/>
                      <a:pt x="350" y="1211"/>
                    </a:cubicBezTo>
                    <a:cubicBezTo>
                      <a:pt x="321" y="1152"/>
                      <a:pt x="290" y="1088"/>
                      <a:pt x="264" y="1023"/>
                    </a:cubicBezTo>
                    <a:cubicBezTo>
                      <a:pt x="258" y="1007"/>
                      <a:pt x="250" y="991"/>
                      <a:pt x="245" y="975"/>
                    </a:cubicBezTo>
                    <a:cubicBezTo>
                      <a:pt x="236" y="977"/>
                      <a:pt x="231" y="973"/>
                      <a:pt x="223" y="973"/>
                    </a:cubicBezTo>
                    <a:cubicBezTo>
                      <a:pt x="214" y="965"/>
                      <a:pt x="209" y="934"/>
                      <a:pt x="227" y="934"/>
                    </a:cubicBezTo>
                    <a:cubicBezTo>
                      <a:pt x="231" y="941"/>
                      <a:pt x="225" y="947"/>
                      <a:pt x="226" y="954"/>
                    </a:cubicBezTo>
                    <a:cubicBezTo>
                      <a:pt x="239" y="974"/>
                      <a:pt x="282" y="965"/>
                      <a:pt x="305" y="961"/>
                    </a:cubicBezTo>
                    <a:cubicBezTo>
                      <a:pt x="316" y="959"/>
                      <a:pt x="327" y="960"/>
                      <a:pt x="333" y="954"/>
                    </a:cubicBezTo>
                    <a:cubicBezTo>
                      <a:pt x="336" y="955"/>
                      <a:pt x="335" y="957"/>
                      <a:pt x="340" y="955"/>
                    </a:cubicBezTo>
                    <a:cubicBezTo>
                      <a:pt x="351" y="948"/>
                      <a:pt x="379" y="939"/>
                      <a:pt x="392" y="927"/>
                    </a:cubicBezTo>
                    <a:cubicBezTo>
                      <a:pt x="400" y="918"/>
                      <a:pt x="407" y="901"/>
                      <a:pt x="395" y="895"/>
                    </a:cubicBezTo>
                    <a:cubicBezTo>
                      <a:pt x="358" y="906"/>
                      <a:pt x="338" y="934"/>
                      <a:pt x="288" y="938"/>
                    </a:cubicBezTo>
                    <a:cubicBezTo>
                      <a:pt x="268" y="940"/>
                      <a:pt x="236" y="945"/>
                      <a:pt x="228" y="935"/>
                    </a:cubicBezTo>
                    <a:cubicBezTo>
                      <a:pt x="226" y="932"/>
                      <a:pt x="224" y="921"/>
                      <a:pt x="220" y="913"/>
                    </a:cubicBezTo>
                    <a:cubicBezTo>
                      <a:pt x="192" y="841"/>
                      <a:pt x="164" y="751"/>
                      <a:pt x="140" y="673"/>
                    </a:cubicBezTo>
                    <a:cubicBezTo>
                      <a:pt x="133" y="649"/>
                      <a:pt x="127" y="624"/>
                      <a:pt x="123" y="601"/>
                    </a:cubicBezTo>
                    <a:cubicBezTo>
                      <a:pt x="121" y="584"/>
                      <a:pt x="112" y="567"/>
                      <a:pt x="109" y="552"/>
                    </a:cubicBezTo>
                    <a:cubicBezTo>
                      <a:pt x="108" y="548"/>
                      <a:pt x="109" y="543"/>
                      <a:pt x="109" y="539"/>
                    </a:cubicBezTo>
                    <a:cubicBezTo>
                      <a:pt x="107" y="525"/>
                      <a:pt x="102" y="511"/>
                      <a:pt x="98" y="496"/>
                    </a:cubicBezTo>
                    <a:cubicBezTo>
                      <a:pt x="86" y="447"/>
                      <a:pt x="72" y="407"/>
                      <a:pt x="63" y="364"/>
                    </a:cubicBezTo>
                    <a:cubicBezTo>
                      <a:pt x="57" y="339"/>
                      <a:pt x="51" y="312"/>
                      <a:pt x="54" y="290"/>
                    </a:cubicBezTo>
                    <a:cubicBezTo>
                      <a:pt x="48" y="270"/>
                      <a:pt x="40" y="251"/>
                      <a:pt x="33" y="230"/>
                    </a:cubicBezTo>
                    <a:cubicBezTo>
                      <a:pt x="27" y="209"/>
                      <a:pt x="24" y="187"/>
                      <a:pt x="18" y="168"/>
                    </a:cubicBezTo>
                    <a:cubicBezTo>
                      <a:pt x="11" y="149"/>
                      <a:pt x="0" y="131"/>
                      <a:pt x="3" y="112"/>
                    </a:cubicBezTo>
                    <a:cubicBezTo>
                      <a:pt x="4" y="101"/>
                      <a:pt x="11" y="92"/>
                      <a:pt x="17" y="81"/>
                    </a:cubicBezTo>
                    <a:cubicBezTo>
                      <a:pt x="5" y="67"/>
                      <a:pt x="3" y="53"/>
                      <a:pt x="7" y="35"/>
                    </a:cubicBezTo>
                    <a:cubicBezTo>
                      <a:pt x="22" y="21"/>
                      <a:pt x="57" y="0"/>
                      <a:pt x="86" y="4"/>
                    </a:cubicBezTo>
                    <a:cubicBezTo>
                      <a:pt x="95" y="5"/>
                      <a:pt x="102" y="13"/>
                      <a:pt x="110" y="13"/>
                    </a:cubicBezTo>
                    <a:cubicBezTo>
                      <a:pt x="118" y="25"/>
                      <a:pt x="131" y="42"/>
                      <a:pt x="126" y="60"/>
                    </a:cubicBezTo>
                    <a:cubicBezTo>
                      <a:pt x="148" y="89"/>
                      <a:pt x="158" y="126"/>
                      <a:pt x="177" y="164"/>
                    </a:cubicBezTo>
                    <a:cubicBezTo>
                      <a:pt x="179" y="168"/>
                      <a:pt x="184" y="172"/>
                      <a:pt x="186" y="177"/>
                    </a:cubicBezTo>
                    <a:cubicBezTo>
                      <a:pt x="193" y="193"/>
                      <a:pt x="193" y="213"/>
                      <a:pt x="207" y="225"/>
                    </a:cubicBezTo>
                    <a:cubicBezTo>
                      <a:pt x="215" y="258"/>
                      <a:pt x="233" y="295"/>
                      <a:pt x="246" y="323"/>
                    </a:cubicBezTo>
                    <a:cubicBezTo>
                      <a:pt x="261" y="357"/>
                      <a:pt x="271" y="400"/>
                      <a:pt x="285" y="440"/>
                    </a:cubicBezTo>
                    <a:cubicBezTo>
                      <a:pt x="295" y="467"/>
                      <a:pt x="300" y="495"/>
                      <a:pt x="312" y="522"/>
                    </a:cubicBezTo>
                    <a:cubicBezTo>
                      <a:pt x="324" y="547"/>
                      <a:pt x="331" y="579"/>
                      <a:pt x="341" y="612"/>
                    </a:cubicBezTo>
                    <a:cubicBezTo>
                      <a:pt x="352" y="650"/>
                      <a:pt x="363" y="691"/>
                      <a:pt x="369" y="731"/>
                    </a:cubicBezTo>
                    <a:cubicBezTo>
                      <a:pt x="375" y="766"/>
                      <a:pt x="378" y="796"/>
                      <a:pt x="384" y="827"/>
                    </a:cubicBezTo>
                    <a:cubicBezTo>
                      <a:pt x="387" y="845"/>
                      <a:pt x="394" y="863"/>
                      <a:pt x="393" y="881"/>
                    </a:cubicBezTo>
                    <a:close/>
                    <a:moveTo>
                      <a:pt x="21" y="35"/>
                    </a:moveTo>
                    <a:cubicBezTo>
                      <a:pt x="42" y="32"/>
                      <a:pt x="70" y="27"/>
                      <a:pt x="86" y="15"/>
                    </a:cubicBezTo>
                    <a:cubicBezTo>
                      <a:pt x="67" y="16"/>
                      <a:pt x="30" y="19"/>
                      <a:pt x="21" y="35"/>
                    </a:cubicBezTo>
                    <a:close/>
                    <a:moveTo>
                      <a:pt x="88" y="58"/>
                    </a:moveTo>
                    <a:cubicBezTo>
                      <a:pt x="104" y="47"/>
                      <a:pt x="121" y="24"/>
                      <a:pt x="99" y="17"/>
                    </a:cubicBezTo>
                    <a:cubicBezTo>
                      <a:pt x="82" y="36"/>
                      <a:pt x="43" y="44"/>
                      <a:pt x="16" y="46"/>
                    </a:cubicBezTo>
                    <a:cubicBezTo>
                      <a:pt x="6" y="88"/>
                      <a:pt x="65" y="74"/>
                      <a:pt x="88" y="58"/>
                    </a:cubicBezTo>
                    <a:close/>
                    <a:moveTo>
                      <a:pt x="90" y="69"/>
                    </a:moveTo>
                    <a:cubicBezTo>
                      <a:pt x="99" y="74"/>
                      <a:pt x="107" y="66"/>
                      <a:pt x="113" y="62"/>
                    </a:cubicBezTo>
                    <a:cubicBezTo>
                      <a:pt x="108" y="55"/>
                      <a:pt x="115" y="50"/>
                      <a:pt x="118" y="45"/>
                    </a:cubicBezTo>
                    <a:cubicBezTo>
                      <a:pt x="116" y="45"/>
                      <a:pt x="117" y="42"/>
                      <a:pt x="115" y="42"/>
                    </a:cubicBezTo>
                    <a:cubicBezTo>
                      <a:pt x="109" y="53"/>
                      <a:pt x="99" y="61"/>
                      <a:pt x="90" y="69"/>
                    </a:cubicBezTo>
                    <a:close/>
                    <a:moveTo>
                      <a:pt x="28" y="85"/>
                    </a:moveTo>
                    <a:cubicBezTo>
                      <a:pt x="29" y="92"/>
                      <a:pt x="21" y="93"/>
                      <a:pt x="18" y="97"/>
                    </a:cubicBezTo>
                    <a:cubicBezTo>
                      <a:pt x="12" y="107"/>
                      <a:pt x="11" y="123"/>
                      <a:pt x="15" y="138"/>
                    </a:cubicBezTo>
                    <a:cubicBezTo>
                      <a:pt x="18" y="152"/>
                      <a:pt x="26" y="168"/>
                      <a:pt x="31" y="184"/>
                    </a:cubicBezTo>
                    <a:cubicBezTo>
                      <a:pt x="36" y="200"/>
                      <a:pt x="38" y="218"/>
                      <a:pt x="43" y="232"/>
                    </a:cubicBezTo>
                    <a:cubicBezTo>
                      <a:pt x="62" y="296"/>
                      <a:pt x="94" y="368"/>
                      <a:pt x="115" y="434"/>
                    </a:cubicBezTo>
                    <a:cubicBezTo>
                      <a:pt x="124" y="461"/>
                      <a:pt x="133" y="487"/>
                      <a:pt x="150" y="506"/>
                    </a:cubicBezTo>
                    <a:cubicBezTo>
                      <a:pt x="148" y="498"/>
                      <a:pt x="154" y="505"/>
                      <a:pt x="158" y="503"/>
                    </a:cubicBezTo>
                    <a:cubicBezTo>
                      <a:pt x="165" y="500"/>
                      <a:pt x="171" y="496"/>
                      <a:pt x="178" y="492"/>
                    </a:cubicBezTo>
                    <a:cubicBezTo>
                      <a:pt x="182" y="480"/>
                      <a:pt x="178" y="458"/>
                      <a:pt x="174" y="442"/>
                    </a:cubicBezTo>
                    <a:cubicBezTo>
                      <a:pt x="167" y="417"/>
                      <a:pt x="154" y="385"/>
                      <a:pt x="146" y="365"/>
                    </a:cubicBezTo>
                    <a:cubicBezTo>
                      <a:pt x="139" y="349"/>
                      <a:pt x="133" y="326"/>
                      <a:pt x="129" y="312"/>
                    </a:cubicBezTo>
                    <a:cubicBezTo>
                      <a:pt x="121" y="290"/>
                      <a:pt x="114" y="268"/>
                      <a:pt x="107" y="245"/>
                    </a:cubicBezTo>
                    <a:cubicBezTo>
                      <a:pt x="101" y="224"/>
                      <a:pt x="95" y="202"/>
                      <a:pt x="89" y="182"/>
                    </a:cubicBezTo>
                    <a:cubicBezTo>
                      <a:pt x="84" y="168"/>
                      <a:pt x="77" y="156"/>
                      <a:pt x="75" y="143"/>
                    </a:cubicBezTo>
                    <a:cubicBezTo>
                      <a:pt x="70" y="119"/>
                      <a:pt x="76" y="87"/>
                      <a:pt x="86" y="71"/>
                    </a:cubicBezTo>
                    <a:cubicBezTo>
                      <a:pt x="87" y="70"/>
                      <a:pt x="88" y="69"/>
                      <a:pt x="86" y="69"/>
                    </a:cubicBezTo>
                    <a:cubicBezTo>
                      <a:pt x="70" y="80"/>
                      <a:pt x="48" y="86"/>
                      <a:pt x="28" y="85"/>
                    </a:cubicBezTo>
                    <a:close/>
                    <a:moveTo>
                      <a:pt x="287" y="483"/>
                    </a:moveTo>
                    <a:cubicBezTo>
                      <a:pt x="279" y="449"/>
                      <a:pt x="264" y="414"/>
                      <a:pt x="253" y="380"/>
                    </a:cubicBezTo>
                    <a:cubicBezTo>
                      <a:pt x="237" y="327"/>
                      <a:pt x="215" y="276"/>
                      <a:pt x="192" y="226"/>
                    </a:cubicBezTo>
                    <a:cubicBezTo>
                      <a:pt x="169" y="174"/>
                      <a:pt x="151" y="120"/>
                      <a:pt x="123" y="71"/>
                    </a:cubicBezTo>
                    <a:cubicBezTo>
                      <a:pt x="114" y="76"/>
                      <a:pt x="96" y="78"/>
                      <a:pt x="90" y="86"/>
                    </a:cubicBezTo>
                    <a:cubicBezTo>
                      <a:pt x="85" y="93"/>
                      <a:pt x="83" y="116"/>
                      <a:pt x="83" y="124"/>
                    </a:cubicBezTo>
                    <a:cubicBezTo>
                      <a:pt x="85" y="155"/>
                      <a:pt x="99" y="189"/>
                      <a:pt x="110" y="217"/>
                    </a:cubicBezTo>
                    <a:cubicBezTo>
                      <a:pt x="133" y="281"/>
                      <a:pt x="150" y="346"/>
                      <a:pt x="171" y="405"/>
                    </a:cubicBezTo>
                    <a:cubicBezTo>
                      <a:pt x="177" y="420"/>
                      <a:pt x="182" y="437"/>
                      <a:pt x="186" y="453"/>
                    </a:cubicBezTo>
                    <a:cubicBezTo>
                      <a:pt x="190" y="469"/>
                      <a:pt x="196" y="487"/>
                      <a:pt x="187" y="502"/>
                    </a:cubicBezTo>
                    <a:cubicBezTo>
                      <a:pt x="172" y="507"/>
                      <a:pt x="158" y="513"/>
                      <a:pt x="143" y="519"/>
                    </a:cubicBezTo>
                    <a:cubicBezTo>
                      <a:pt x="111" y="471"/>
                      <a:pt x="91" y="387"/>
                      <a:pt x="66" y="330"/>
                    </a:cubicBezTo>
                    <a:cubicBezTo>
                      <a:pt x="73" y="376"/>
                      <a:pt x="89" y="417"/>
                      <a:pt x="100" y="458"/>
                    </a:cubicBezTo>
                    <a:cubicBezTo>
                      <a:pt x="104" y="472"/>
                      <a:pt x="106" y="488"/>
                      <a:pt x="109" y="502"/>
                    </a:cubicBezTo>
                    <a:cubicBezTo>
                      <a:pt x="112" y="517"/>
                      <a:pt x="118" y="530"/>
                      <a:pt x="121" y="545"/>
                    </a:cubicBezTo>
                    <a:cubicBezTo>
                      <a:pt x="131" y="597"/>
                      <a:pt x="143" y="648"/>
                      <a:pt x="157" y="696"/>
                    </a:cubicBezTo>
                    <a:cubicBezTo>
                      <a:pt x="181" y="775"/>
                      <a:pt x="206" y="851"/>
                      <a:pt x="234" y="927"/>
                    </a:cubicBezTo>
                    <a:cubicBezTo>
                      <a:pt x="256" y="930"/>
                      <a:pt x="301" y="928"/>
                      <a:pt x="327" y="920"/>
                    </a:cubicBezTo>
                    <a:cubicBezTo>
                      <a:pt x="346" y="909"/>
                      <a:pt x="366" y="897"/>
                      <a:pt x="385" y="885"/>
                    </a:cubicBezTo>
                    <a:cubicBezTo>
                      <a:pt x="368" y="775"/>
                      <a:pt x="349" y="649"/>
                      <a:pt x="308" y="532"/>
                    </a:cubicBezTo>
                    <a:cubicBezTo>
                      <a:pt x="269" y="525"/>
                      <a:pt x="223" y="538"/>
                      <a:pt x="183" y="558"/>
                    </a:cubicBezTo>
                    <a:cubicBezTo>
                      <a:pt x="203" y="527"/>
                      <a:pt x="263" y="518"/>
                      <a:pt x="301" y="518"/>
                    </a:cubicBezTo>
                    <a:cubicBezTo>
                      <a:pt x="297" y="504"/>
                      <a:pt x="292" y="494"/>
                      <a:pt x="287" y="483"/>
                    </a:cubicBezTo>
                    <a:close/>
                    <a:moveTo>
                      <a:pt x="396" y="1200"/>
                    </a:moveTo>
                    <a:cubicBezTo>
                      <a:pt x="411" y="1197"/>
                      <a:pt x="432" y="1194"/>
                      <a:pt x="437" y="1178"/>
                    </a:cubicBezTo>
                    <a:cubicBezTo>
                      <a:pt x="440" y="1166"/>
                      <a:pt x="429" y="1142"/>
                      <a:pt x="425" y="1121"/>
                    </a:cubicBezTo>
                    <a:cubicBezTo>
                      <a:pt x="417" y="1073"/>
                      <a:pt x="405" y="1019"/>
                      <a:pt x="395" y="965"/>
                    </a:cubicBezTo>
                    <a:cubicBezTo>
                      <a:pt x="392" y="952"/>
                      <a:pt x="393" y="946"/>
                      <a:pt x="386" y="941"/>
                    </a:cubicBezTo>
                    <a:cubicBezTo>
                      <a:pt x="372" y="950"/>
                      <a:pt x="352" y="960"/>
                      <a:pt x="338" y="965"/>
                    </a:cubicBezTo>
                    <a:cubicBezTo>
                      <a:pt x="341" y="991"/>
                      <a:pt x="353" y="1013"/>
                      <a:pt x="354" y="1030"/>
                    </a:cubicBezTo>
                    <a:cubicBezTo>
                      <a:pt x="347" y="1023"/>
                      <a:pt x="343" y="1010"/>
                      <a:pt x="339" y="998"/>
                    </a:cubicBezTo>
                    <a:cubicBezTo>
                      <a:pt x="335" y="987"/>
                      <a:pt x="335" y="968"/>
                      <a:pt x="322" y="968"/>
                    </a:cubicBezTo>
                    <a:cubicBezTo>
                      <a:pt x="332" y="1035"/>
                      <a:pt x="376" y="1114"/>
                      <a:pt x="385" y="1186"/>
                    </a:cubicBezTo>
                    <a:cubicBezTo>
                      <a:pt x="372" y="1170"/>
                      <a:pt x="371" y="1146"/>
                      <a:pt x="365" y="1126"/>
                    </a:cubicBezTo>
                    <a:cubicBezTo>
                      <a:pt x="356" y="1100"/>
                      <a:pt x="345" y="1072"/>
                      <a:pt x="335" y="1046"/>
                    </a:cubicBezTo>
                    <a:cubicBezTo>
                      <a:pt x="325" y="1020"/>
                      <a:pt x="321" y="992"/>
                      <a:pt x="308" y="969"/>
                    </a:cubicBezTo>
                    <a:cubicBezTo>
                      <a:pt x="300" y="973"/>
                      <a:pt x="286" y="976"/>
                      <a:pt x="278" y="976"/>
                    </a:cubicBezTo>
                    <a:cubicBezTo>
                      <a:pt x="282" y="986"/>
                      <a:pt x="283" y="997"/>
                      <a:pt x="286" y="1009"/>
                    </a:cubicBezTo>
                    <a:cubicBezTo>
                      <a:pt x="301" y="1068"/>
                      <a:pt x="335" y="1115"/>
                      <a:pt x="355" y="1165"/>
                    </a:cubicBezTo>
                    <a:cubicBezTo>
                      <a:pt x="357" y="1171"/>
                      <a:pt x="357" y="1177"/>
                      <a:pt x="359" y="1182"/>
                    </a:cubicBezTo>
                    <a:cubicBezTo>
                      <a:pt x="361" y="1186"/>
                      <a:pt x="367" y="1190"/>
                      <a:pt x="364" y="1194"/>
                    </a:cubicBezTo>
                    <a:cubicBezTo>
                      <a:pt x="352" y="1192"/>
                      <a:pt x="348" y="1172"/>
                      <a:pt x="341" y="1158"/>
                    </a:cubicBezTo>
                    <a:cubicBezTo>
                      <a:pt x="321" y="1115"/>
                      <a:pt x="299" y="1074"/>
                      <a:pt x="284" y="1030"/>
                    </a:cubicBezTo>
                    <a:cubicBezTo>
                      <a:pt x="280" y="1018"/>
                      <a:pt x="278" y="1004"/>
                      <a:pt x="274" y="993"/>
                    </a:cubicBezTo>
                    <a:cubicBezTo>
                      <a:pt x="271" y="987"/>
                      <a:pt x="269" y="978"/>
                      <a:pt x="258" y="977"/>
                    </a:cubicBezTo>
                    <a:cubicBezTo>
                      <a:pt x="279" y="1047"/>
                      <a:pt x="311" y="1104"/>
                      <a:pt x="339" y="1171"/>
                    </a:cubicBezTo>
                    <a:cubicBezTo>
                      <a:pt x="349" y="1181"/>
                      <a:pt x="352" y="1199"/>
                      <a:pt x="362" y="1208"/>
                    </a:cubicBezTo>
                    <a:cubicBezTo>
                      <a:pt x="372" y="1210"/>
                      <a:pt x="385" y="1203"/>
                      <a:pt x="396" y="1200"/>
                    </a:cubicBezTo>
                    <a:close/>
                    <a:moveTo>
                      <a:pt x="424" y="1203"/>
                    </a:moveTo>
                    <a:cubicBezTo>
                      <a:pt x="413" y="1209"/>
                      <a:pt x="371" y="1216"/>
                      <a:pt x="361" y="1212"/>
                    </a:cubicBezTo>
                    <a:cubicBezTo>
                      <a:pt x="356" y="1215"/>
                      <a:pt x="353" y="1219"/>
                      <a:pt x="350" y="1224"/>
                    </a:cubicBezTo>
                    <a:cubicBezTo>
                      <a:pt x="355" y="1228"/>
                      <a:pt x="364" y="1230"/>
                      <a:pt x="373" y="1230"/>
                    </a:cubicBezTo>
                    <a:cubicBezTo>
                      <a:pt x="403" y="1228"/>
                      <a:pt x="446" y="1217"/>
                      <a:pt x="449" y="1191"/>
                    </a:cubicBezTo>
                    <a:cubicBezTo>
                      <a:pt x="444" y="1191"/>
                      <a:pt x="446" y="1185"/>
                      <a:pt x="442" y="1185"/>
                    </a:cubicBezTo>
                    <a:cubicBezTo>
                      <a:pt x="436" y="1190"/>
                      <a:pt x="432" y="1198"/>
                      <a:pt x="424" y="1203"/>
                    </a:cubicBezTo>
                    <a:close/>
                    <a:moveTo>
                      <a:pt x="441" y="1405"/>
                    </a:moveTo>
                    <a:cubicBezTo>
                      <a:pt x="443" y="1390"/>
                      <a:pt x="445" y="1370"/>
                      <a:pt x="450" y="1358"/>
                    </a:cubicBezTo>
                    <a:cubicBezTo>
                      <a:pt x="453" y="1349"/>
                      <a:pt x="471" y="1328"/>
                      <a:pt x="471" y="1318"/>
                    </a:cubicBezTo>
                    <a:cubicBezTo>
                      <a:pt x="471" y="1309"/>
                      <a:pt x="459" y="1292"/>
                      <a:pt x="454" y="1281"/>
                    </a:cubicBezTo>
                    <a:cubicBezTo>
                      <a:pt x="445" y="1260"/>
                      <a:pt x="438" y="1245"/>
                      <a:pt x="431" y="1227"/>
                    </a:cubicBezTo>
                    <a:cubicBezTo>
                      <a:pt x="430" y="1226"/>
                      <a:pt x="430" y="1226"/>
                      <a:pt x="428" y="1226"/>
                    </a:cubicBezTo>
                    <a:cubicBezTo>
                      <a:pt x="416" y="1233"/>
                      <a:pt x="405" y="1231"/>
                      <a:pt x="393" y="1236"/>
                    </a:cubicBezTo>
                    <a:cubicBezTo>
                      <a:pt x="393" y="1265"/>
                      <a:pt x="401" y="1293"/>
                      <a:pt x="408" y="1323"/>
                    </a:cubicBezTo>
                    <a:cubicBezTo>
                      <a:pt x="416" y="1327"/>
                      <a:pt x="422" y="1332"/>
                      <a:pt x="427" y="1339"/>
                    </a:cubicBezTo>
                    <a:cubicBezTo>
                      <a:pt x="426" y="1350"/>
                      <a:pt x="425" y="1360"/>
                      <a:pt x="415" y="1366"/>
                    </a:cubicBezTo>
                    <a:cubicBezTo>
                      <a:pt x="407" y="1361"/>
                      <a:pt x="399" y="1365"/>
                      <a:pt x="394" y="1356"/>
                    </a:cubicBezTo>
                    <a:cubicBezTo>
                      <a:pt x="389" y="1343"/>
                      <a:pt x="396" y="1332"/>
                      <a:pt x="397" y="1318"/>
                    </a:cubicBezTo>
                    <a:cubicBezTo>
                      <a:pt x="397" y="1296"/>
                      <a:pt x="382" y="1262"/>
                      <a:pt x="383" y="1238"/>
                    </a:cubicBezTo>
                    <a:cubicBezTo>
                      <a:pt x="380" y="1239"/>
                      <a:pt x="376" y="1239"/>
                      <a:pt x="372" y="1240"/>
                    </a:cubicBezTo>
                    <a:cubicBezTo>
                      <a:pt x="375" y="1263"/>
                      <a:pt x="373" y="1287"/>
                      <a:pt x="375" y="1310"/>
                    </a:cubicBezTo>
                    <a:cubicBezTo>
                      <a:pt x="376" y="1314"/>
                      <a:pt x="379" y="1319"/>
                      <a:pt x="380" y="1323"/>
                    </a:cubicBezTo>
                    <a:cubicBezTo>
                      <a:pt x="381" y="1332"/>
                      <a:pt x="380" y="1340"/>
                      <a:pt x="382" y="1348"/>
                    </a:cubicBezTo>
                    <a:cubicBezTo>
                      <a:pt x="388" y="1371"/>
                      <a:pt x="400" y="1386"/>
                      <a:pt x="411" y="1405"/>
                    </a:cubicBezTo>
                    <a:cubicBezTo>
                      <a:pt x="419" y="1420"/>
                      <a:pt x="424" y="1436"/>
                      <a:pt x="435" y="1449"/>
                    </a:cubicBezTo>
                    <a:cubicBezTo>
                      <a:pt x="438" y="1435"/>
                      <a:pt x="439" y="1421"/>
                      <a:pt x="441" y="140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3" name="组合 32"/>
            <p:cNvGrpSpPr/>
            <p:nvPr userDrawn="1"/>
          </p:nvGrpSpPr>
          <p:grpSpPr>
            <a:xfrm>
              <a:off x="6501443" y="243733"/>
              <a:ext cx="1082675" cy="1347535"/>
              <a:chOff x="1295401" y="361951"/>
              <a:chExt cx="739775" cy="920750"/>
            </a:xfrm>
            <a:grpFill/>
          </p:grpSpPr>
          <p:sp>
            <p:nvSpPr>
              <p:cNvPr id="49" name="Freeform 119"/>
              <p:cNvSpPr>
                <a:spLocks noEditPoints="1"/>
              </p:cNvSpPr>
              <p:nvPr/>
            </p:nvSpPr>
            <p:spPr bwMode="auto">
              <a:xfrm>
                <a:off x="1733551" y="893763"/>
                <a:ext cx="257175" cy="153988"/>
              </a:xfrm>
              <a:custGeom>
                <a:avLst/>
                <a:gdLst>
                  <a:gd name="T0" fmla="*/ 264 w 329"/>
                  <a:gd name="T1" fmla="*/ 165 h 198"/>
                  <a:gd name="T2" fmla="*/ 221 w 329"/>
                  <a:gd name="T3" fmla="*/ 157 h 198"/>
                  <a:gd name="T4" fmla="*/ 182 w 329"/>
                  <a:gd name="T5" fmla="*/ 160 h 198"/>
                  <a:gd name="T6" fmla="*/ 140 w 329"/>
                  <a:gd name="T7" fmla="*/ 163 h 198"/>
                  <a:gd name="T8" fmla="*/ 72 w 329"/>
                  <a:gd name="T9" fmla="*/ 185 h 198"/>
                  <a:gd name="T10" fmla="*/ 28 w 329"/>
                  <a:gd name="T11" fmla="*/ 182 h 198"/>
                  <a:gd name="T12" fmla="*/ 26 w 329"/>
                  <a:gd name="T13" fmla="*/ 151 h 198"/>
                  <a:gd name="T14" fmla="*/ 4 w 329"/>
                  <a:gd name="T15" fmla="*/ 120 h 198"/>
                  <a:gd name="T16" fmla="*/ 23 w 329"/>
                  <a:gd name="T17" fmla="*/ 76 h 198"/>
                  <a:gd name="T18" fmla="*/ 141 w 329"/>
                  <a:gd name="T19" fmla="*/ 5 h 198"/>
                  <a:gd name="T20" fmla="*/ 204 w 329"/>
                  <a:gd name="T21" fmla="*/ 4 h 198"/>
                  <a:gd name="T22" fmla="*/ 277 w 329"/>
                  <a:gd name="T23" fmla="*/ 20 h 198"/>
                  <a:gd name="T24" fmla="*/ 326 w 329"/>
                  <a:gd name="T25" fmla="*/ 57 h 198"/>
                  <a:gd name="T26" fmla="*/ 324 w 329"/>
                  <a:gd name="T27" fmla="*/ 89 h 198"/>
                  <a:gd name="T28" fmla="*/ 305 w 329"/>
                  <a:gd name="T29" fmla="*/ 115 h 198"/>
                  <a:gd name="T30" fmla="*/ 304 w 329"/>
                  <a:gd name="T31" fmla="*/ 146 h 198"/>
                  <a:gd name="T32" fmla="*/ 264 w 329"/>
                  <a:gd name="T33" fmla="*/ 165 h 198"/>
                  <a:gd name="T34" fmla="*/ 82 w 329"/>
                  <a:gd name="T35" fmla="*/ 171 h 198"/>
                  <a:gd name="T36" fmla="*/ 162 w 329"/>
                  <a:gd name="T37" fmla="*/ 151 h 198"/>
                  <a:gd name="T38" fmla="*/ 184 w 329"/>
                  <a:gd name="T39" fmla="*/ 152 h 198"/>
                  <a:gd name="T40" fmla="*/ 199 w 329"/>
                  <a:gd name="T41" fmla="*/ 149 h 198"/>
                  <a:gd name="T42" fmla="*/ 243 w 329"/>
                  <a:gd name="T43" fmla="*/ 151 h 198"/>
                  <a:gd name="T44" fmla="*/ 293 w 329"/>
                  <a:gd name="T45" fmla="*/ 148 h 198"/>
                  <a:gd name="T46" fmla="*/ 295 w 329"/>
                  <a:gd name="T47" fmla="*/ 117 h 198"/>
                  <a:gd name="T48" fmla="*/ 319 w 329"/>
                  <a:gd name="T49" fmla="*/ 74 h 198"/>
                  <a:gd name="T50" fmla="*/ 313 w 329"/>
                  <a:gd name="T51" fmla="*/ 57 h 198"/>
                  <a:gd name="T52" fmla="*/ 252 w 329"/>
                  <a:gd name="T53" fmla="*/ 20 h 198"/>
                  <a:gd name="T54" fmla="*/ 221 w 329"/>
                  <a:gd name="T55" fmla="*/ 16 h 198"/>
                  <a:gd name="T56" fmla="*/ 188 w 329"/>
                  <a:gd name="T57" fmla="*/ 10 h 198"/>
                  <a:gd name="T58" fmla="*/ 60 w 329"/>
                  <a:gd name="T59" fmla="*/ 52 h 198"/>
                  <a:gd name="T60" fmla="*/ 28 w 329"/>
                  <a:gd name="T61" fmla="*/ 79 h 198"/>
                  <a:gd name="T62" fmla="*/ 14 w 329"/>
                  <a:gd name="T63" fmla="*/ 116 h 198"/>
                  <a:gd name="T64" fmla="*/ 23 w 329"/>
                  <a:gd name="T65" fmla="*/ 126 h 198"/>
                  <a:gd name="T66" fmla="*/ 37 w 329"/>
                  <a:gd name="T67" fmla="*/ 147 h 198"/>
                  <a:gd name="T68" fmla="*/ 37 w 329"/>
                  <a:gd name="T69" fmla="*/ 179 h 198"/>
                  <a:gd name="T70" fmla="*/ 82 w 329"/>
                  <a:gd name="T71" fmla="*/ 171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29" h="198">
                    <a:moveTo>
                      <a:pt x="264" y="165"/>
                    </a:moveTo>
                    <a:cubicBezTo>
                      <a:pt x="252" y="159"/>
                      <a:pt x="237" y="159"/>
                      <a:pt x="221" y="157"/>
                    </a:cubicBezTo>
                    <a:cubicBezTo>
                      <a:pt x="205" y="156"/>
                      <a:pt x="196" y="159"/>
                      <a:pt x="182" y="160"/>
                    </a:cubicBezTo>
                    <a:cubicBezTo>
                      <a:pt x="168" y="162"/>
                      <a:pt x="154" y="161"/>
                      <a:pt x="140" y="163"/>
                    </a:cubicBezTo>
                    <a:cubicBezTo>
                      <a:pt x="113" y="168"/>
                      <a:pt x="95" y="177"/>
                      <a:pt x="72" y="185"/>
                    </a:cubicBezTo>
                    <a:cubicBezTo>
                      <a:pt x="54" y="192"/>
                      <a:pt x="40" y="198"/>
                      <a:pt x="28" y="182"/>
                    </a:cubicBezTo>
                    <a:cubicBezTo>
                      <a:pt x="24" y="169"/>
                      <a:pt x="28" y="162"/>
                      <a:pt x="26" y="151"/>
                    </a:cubicBezTo>
                    <a:cubicBezTo>
                      <a:pt x="23" y="137"/>
                      <a:pt x="7" y="131"/>
                      <a:pt x="4" y="120"/>
                    </a:cubicBezTo>
                    <a:cubicBezTo>
                      <a:pt x="0" y="99"/>
                      <a:pt x="15" y="87"/>
                      <a:pt x="23" y="76"/>
                    </a:cubicBezTo>
                    <a:cubicBezTo>
                      <a:pt x="48" y="43"/>
                      <a:pt x="94" y="16"/>
                      <a:pt x="141" y="5"/>
                    </a:cubicBezTo>
                    <a:cubicBezTo>
                      <a:pt x="160" y="0"/>
                      <a:pt x="185" y="1"/>
                      <a:pt x="204" y="4"/>
                    </a:cubicBezTo>
                    <a:cubicBezTo>
                      <a:pt x="229" y="7"/>
                      <a:pt x="256" y="10"/>
                      <a:pt x="277" y="20"/>
                    </a:cubicBezTo>
                    <a:cubicBezTo>
                      <a:pt x="297" y="29"/>
                      <a:pt x="310" y="45"/>
                      <a:pt x="326" y="57"/>
                    </a:cubicBezTo>
                    <a:cubicBezTo>
                      <a:pt x="327" y="63"/>
                      <a:pt x="329" y="79"/>
                      <a:pt x="324" y="89"/>
                    </a:cubicBezTo>
                    <a:cubicBezTo>
                      <a:pt x="319" y="97"/>
                      <a:pt x="308" y="103"/>
                      <a:pt x="305" y="115"/>
                    </a:cubicBezTo>
                    <a:cubicBezTo>
                      <a:pt x="302" y="125"/>
                      <a:pt x="307" y="138"/>
                      <a:pt x="304" y="146"/>
                    </a:cubicBezTo>
                    <a:cubicBezTo>
                      <a:pt x="299" y="162"/>
                      <a:pt x="277" y="166"/>
                      <a:pt x="264" y="165"/>
                    </a:cubicBezTo>
                    <a:close/>
                    <a:moveTo>
                      <a:pt x="82" y="171"/>
                    </a:moveTo>
                    <a:cubicBezTo>
                      <a:pt x="108" y="161"/>
                      <a:pt x="139" y="153"/>
                      <a:pt x="162" y="151"/>
                    </a:cubicBezTo>
                    <a:cubicBezTo>
                      <a:pt x="169" y="151"/>
                      <a:pt x="177" y="153"/>
                      <a:pt x="184" y="152"/>
                    </a:cubicBezTo>
                    <a:cubicBezTo>
                      <a:pt x="189" y="152"/>
                      <a:pt x="194" y="150"/>
                      <a:pt x="199" y="149"/>
                    </a:cubicBezTo>
                    <a:cubicBezTo>
                      <a:pt x="213" y="148"/>
                      <a:pt x="228" y="150"/>
                      <a:pt x="243" y="151"/>
                    </a:cubicBezTo>
                    <a:cubicBezTo>
                      <a:pt x="262" y="154"/>
                      <a:pt x="282" y="164"/>
                      <a:pt x="293" y="148"/>
                    </a:cubicBezTo>
                    <a:cubicBezTo>
                      <a:pt x="299" y="139"/>
                      <a:pt x="293" y="129"/>
                      <a:pt x="295" y="117"/>
                    </a:cubicBezTo>
                    <a:cubicBezTo>
                      <a:pt x="297" y="101"/>
                      <a:pt x="317" y="93"/>
                      <a:pt x="319" y="74"/>
                    </a:cubicBezTo>
                    <a:cubicBezTo>
                      <a:pt x="319" y="69"/>
                      <a:pt x="315" y="64"/>
                      <a:pt x="313" y="57"/>
                    </a:cubicBezTo>
                    <a:cubicBezTo>
                      <a:pt x="296" y="44"/>
                      <a:pt x="278" y="26"/>
                      <a:pt x="252" y="20"/>
                    </a:cubicBezTo>
                    <a:cubicBezTo>
                      <a:pt x="243" y="18"/>
                      <a:pt x="232" y="18"/>
                      <a:pt x="221" y="16"/>
                    </a:cubicBezTo>
                    <a:cubicBezTo>
                      <a:pt x="210" y="14"/>
                      <a:pt x="198" y="10"/>
                      <a:pt x="188" y="10"/>
                    </a:cubicBezTo>
                    <a:cubicBezTo>
                      <a:pt x="139" y="8"/>
                      <a:pt x="93" y="28"/>
                      <a:pt x="60" y="52"/>
                    </a:cubicBezTo>
                    <a:cubicBezTo>
                      <a:pt x="48" y="60"/>
                      <a:pt x="35" y="69"/>
                      <a:pt x="28" y="79"/>
                    </a:cubicBezTo>
                    <a:cubicBezTo>
                      <a:pt x="23" y="86"/>
                      <a:pt x="12" y="106"/>
                      <a:pt x="14" y="116"/>
                    </a:cubicBezTo>
                    <a:cubicBezTo>
                      <a:pt x="15" y="121"/>
                      <a:pt x="20" y="121"/>
                      <a:pt x="23" y="126"/>
                    </a:cubicBezTo>
                    <a:cubicBezTo>
                      <a:pt x="29" y="132"/>
                      <a:pt x="32" y="141"/>
                      <a:pt x="37" y="147"/>
                    </a:cubicBezTo>
                    <a:cubicBezTo>
                      <a:pt x="34" y="158"/>
                      <a:pt x="35" y="169"/>
                      <a:pt x="37" y="179"/>
                    </a:cubicBezTo>
                    <a:cubicBezTo>
                      <a:pt x="53" y="188"/>
                      <a:pt x="69" y="177"/>
                      <a:pt x="82" y="1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120"/>
              <p:cNvSpPr>
                <a:spLocks noEditPoints="1"/>
              </p:cNvSpPr>
              <p:nvPr/>
            </p:nvSpPr>
            <p:spPr bwMode="auto">
              <a:xfrm>
                <a:off x="1752601" y="914401"/>
                <a:ext cx="214313" cy="111125"/>
              </a:xfrm>
              <a:custGeom>
                <a:avLst/>
                <a:gdLst>
                  <a:gd name="T0" fmla="*/ 253 w 275"/>
                  <a:gd name="T1" fmla="*/ 104 h 141"/>
                  <a:gd name="T2" fmla="*/ 222 w 275"/>
                  <a:gd name="T3" fmla="*/ 111 h 141"/>
                  <a:gd name="T4" fmla="*/ 98 w 275"/>
                  <a:gd name="T5" fmla="*/ 109 h 141"/>
                  <a:gd name="T6" fmla="*/ 71 w 275"/>
                  <a:gd name="T7" fmla="*/ 116 h 141"/>
                  <a:gd name="T8" fmla="*/ 47 w 275"/>
                  <a:gd name="T9" fmla="*/ 127 h 141"/>
                  <a:gd name="T10" fmla="*/ 25 w 275"/>
                  <a:gd name="T11" fmla="*/ 128 h 141"/>
                  <a:gd name="T12" fmla="*/ 17 w 275"/>
                  <a:gd name="T13" fmla="*/ 98 h 141"/>
                  <a:gd name="T14" fmla="*/ 5 w 275"/>
                  <a:gd name="T15" fmla="*/ 89 h 141"/>
                  <a:gd name="T16" fmla="*/ 15 w 275"/>
                  <a:gd name="T17" fmla="*/ 59 h 141"/>
                  <a:gd name="T18" fmla="*/ 236 w 275"/>
                  <a:gd name="T19" fmla="*/ 20 h 141"/>
                  <a:gd name="T20" fmla="*/ 275 w 275"/>
                  <a:gd name="T21" fmla="*/ 49 h 141"/>
                  <a:gd name="T22" fmla="*/ 253 w 275"/>
                  <a:gd name="T23" fmla="*/ 104 h 141"/>
                  <a:gd name="T24" fmla="*/ 265 w 275"/>
                  <a:gd name="T25" fmla="*/ 51 h 141"/>
                  <a:gd name="T26" fmla="*/ 265 w 275"/>
                  <a:gd name="T27" fmla="*/ 49 h 141"/>
                  <a:gd name="T28" fmla="*/ 259 w 275"/>
                  <a:gd name="T29" fmla="*/ 36 h 141"/>
                  <a:gd name="T30" fmla="*/ 228 w 275"/>
                  <a:gd name="T31" fmla="*/ 24 h 141"/>
                  <a:gd name="T32" fmla="*/ 160 w 275"/>
                  <a:gd name="T33" fmla="*/ 20 h 141"/>
                  <a:gd name="T34" fmla="*/ 59 w 275"/>
                  <a:gd name="T35" fmla="*/ 38 h 141"/>
                  <a:gd name="T36" fmla="*/ 13 w 275"/>
                  <a:gd name="T37" fmla="*/ 83 h 141"/>
                  <a:gd name="T38" fmla="*/ 35 w 275"/>
                  <a:gd name="T39" fmla="*/ 128 h 141"/>
                  <a:gd name="T40" fmla="*/ 65 w 275"/>
                  <a:gd name="T41" fmla="*/ 110 h 141"/>
                  <a:gd name="T42" fmla="*/ 126 w 275"/>
                  <a:gd name="T43" fmla="*/ 98 h 141"/>
                  <a:gd name="T44" fmla="*/ 147 w 275"/>
                  <a:gd name="T45" fmla="*/ 95 h 141"/>
                  <a:gd name="T46" fmla="*/ 242 w 275"/>
                  <a:gd name="T47" fmla="*/ 101 h 141"/>
                  <a:gd name="T48" fmla="*/ 265 w 275"/>
                  <a:gd name="T49" fmla="*/ 51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275" h="141">
                    <a:moveTo>
                      <a:pt x="253" y="104"/>
                    </a:moveTo>
                    <a:cubicBezTo>
                      <a:pt x="246" y="111"/>
                      <a:pt x="235" y="112"/>
                      <a:pt x="222" y="111"/>
                    </a:cubicBezTo>
                    <a:cubicBezTo>
                      <a:pt x="182" y="107"/>
                      <a:pt x="139" y="99"/>
                      <a:pt x="98" y="109"/>
                    </a:cubicBezTo>
                    <a:cubicBezTo>
                      <a:pt x="89" y="111"/>
                      <a:pt x="80" y="114"/>
                      <a:pt x="71" y="116"/>
                    </a:cubicBezTo>
                    <a:cubicBezTo>
                      <a:pt x="62" y="119"/>
                      <a:pt x="55" y="124"/>
                      <a:pt x="47" y="127"/>
                    </a:cubicBezTo>
                    <a:cubicBezTo>
                      <a:pt x="48" y="138"/>
                      <a:pt x="32" y="141"/>
                      <a:pt x="25" y="128"/>
                    </a:cubicBezTo>
                    <a:cubicBezTo>
                      <a:pt x="21" y="120"/>
                      <a:pt x="24" y="105"/>
                      <a:pt x="17" y="98"/>
                    </a:cubicBezTo>
                    <a:cubicBezTo>
                      <a:pt x="14" y="94"/>
                      <a:pt x="7" y="92"/>
                      <a:pt x="5" y="89"/>
                    </a:cubicBezTo>
                    <a:cubicBezTo>
                      <a:pt x="0" y="78"/>
                      <a:pt x="13" y="66"/>
                      <a:pt x="15" y="59"/>
                    </a:cubicBezTo>
                    <a:cubicBezTo>
                      <a:pt x="60" y="12"/>
                      <a:pt x="162" y="0"/>
                      <a:pt x="236" y="20"/>
                    </a:cubicBezTo>
                    <a:cubicBezTo>
                      <a:pt x="254" y="25"/>
                      <a:pt x="271" y="27"/>
                      <a:pt x="275" y="49"/>
                    </a:cubicBezTo>
                    <a:cubicBezTo>
                      <a:pt x="262" y="64"/>
                      <a:pt x="251" y="78"/>
                      <a:pt x="253" y="104"/>
                    </a:cubicBezTo>
                    <a:close/>
                    <a:moveTo>
                      <a:pt x="265" y="51"/>
                    </a:moveTo>
                    <a:cubicBezTo>
                      <a:pt x="265" y="50"/>
                      <a:pt x="265" y="49"/>
                      <a:pt x="265" y="49"/>
                    </a:cubicBezTo>
                    <a:cubicBezTo>
                      <a:pt x="262" y="46"/>
                      <a:pt x="262" y="39"/>
                      <a:pt x="259" y="36"/>
                    </a:cubicBezTo>
                    <a:cubicBezTo>
                      <a:pt x="254" y="31"/>
                      <a:pt x="236" y="25"/>
                      <a:pt x="228" y="24"/>
                    </a:cubicBezTo>
                    <a:cubicBezTo>
                      <a:pt x="208" y="19"/>
                      <a:pt x="185" y="19"/>
                      <a:pt x="160" y="20"/>
                    </a:cubicBezTo>
                    <a:cubicBezTo>
                      <a:pt x="125" y="21"/>
                      <a:pt x="86" y="24"/>
                      <a:pt x="59" y="38"/>
                    </a:cubicBezTo>
                    <a:cubicBezTo>
                      <a:pt x="39" y="48"/>
                      <a:pt x="19" y="63"/>
                      <a:pt x="13" y="83"/>
                    </a:cubicBezTo>
                    <a:cubicBezTo>
                      <a:pt x="27" y="91"/>
                      <a:pt x="30" y="111"/>
                      <a:pt x="35" y="128"/>
                    </a:cubicBezTo>
                    <a:cubicBezTo>
                      <a:pt x="45" y="122"/>
                      <a:pt x="54" y="114"/>
                      <a:pt x="65" y="110"/>
                    </a:cubicBezTo>
                    <a:cubicBezTo>
                      <a:pt x="85" y="102"/>
                      <a:pt x="105" y="100"/>
                      <a:pt x="126" y="98"/>
                    </a:cubicBezTo>
                    <a:cubicBezTo>
                      <a:pt x="133" y="97"/>
                      <a:pt x="141" y="95"/>
                      <a:pt x="147" y="95"/>
                    </a:cubicBezTo>
                    <a:cubicBezTo>
                      <a:pt x="180" y="93"/>
                      <a:pt x="212" y="103"/>
                      <a:pt x="242" y="101"/>
                    </a:cubicBezTo>
                    <a:cubicBezTo>
                      <a:pt x="247" y="82"/>
                      <a:pt x="251" y="61"/>
                      <a:pt x="265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121"/>
              <p:cNvSpPr>
                <a:spLocks noEditPoints="1"/>
              </p:cNvSpPr>
              <p:nvPr/>
            </p:nvSpPr>
            <p:spPr bwMode="auto">
              <a:xfrm>
                <a:off x="1728788" y="668338"/>
                <a:ext cx="184150" cy="84138"/>
              </a:xfrm>
              <a:custGeom>
                <a:avLst/>
                <a:gdLst>
                  <a:gd name="T0" fmla="*/ 32 w 236"/>
                  <a:gd name="T1" fmla="*/ 22 h 107"/>
                  <a:gd name="T2" fmla="*/ 177 w 236"/>
                  <a:gd name="T3" fmla="*/ 10 h 107"/>
                  <a:gd name="T4" fmla="*/ 197 w 236"/>
                  <a:gd name="T5" fmla="*/ 2 h 107"/>
                  <a:gd name="T6" fmla="*/ 228 w 236"/>
                  <a:gd name="T7" fmla="*/ 33 h 107"/>
                  <a:gd name="T8" fmla="*/ 143 w 236"/>
                  <a:gd name="T9" fmla="*/ 102 h 107"/>
                  <a:gd name="T10" fmla="*/ 67 w 236"/>
                  <a:gd name="T11" fmla="*/ 105 h 107"/>
                  <a:gd name="T12" fmla="*/ 1 w 236"/>
                  <a:gd name="T13" fmla="*/ 85 h 107"/>
                  <a:gd name="T14" fmla="*/ 32 w 236"/>
                  <a:gd name="T15" fmla="*/ 22 h 107"/>
                  <a:gd name="T16" fmla="*/ 151 w 236"/>
                  <a:gd name="T17" fmla="*/ 26 h 107"/>
                  <a:gd name="T18" fmla="*/ 90 w 236"/>
                  <a:gd name="T19" fmla="*/ 37 h 107"/>
                  <a:gd name="T20" fmla="*/ 60 w 236"/>
                  <a:gd name="T21" fmla="*/ 34 h 107"/>
                  <a:gd name="T22" fmla="*/ 35 w 236"/>
                  <a:gd name="T23" fmla="*/ 33 h 107"/>
                  <a:gd name="T24" fmla="*/ 15 w 236"/>
                  <a:gd name="T25" fmla="*/ 59 h 107"/>
                  <a:gd name="T26" fmla="*/ 14 w 236"/>
                  <a:gd name="T27" fmla="*/ 84 h 107"/>
                  <a:gd name="T28" fmla="*/ 31 w 236"/>
                  <a:gd name="T29" fmla="*/ 91 h 107"/>
                  <a:gd name="T30" fmla="*/ 169 w 236"/>
                  <a:gd name="T31" fmla="*/ 85 h 107"/>
                  <a:gd name="T32" fmla="*/ 192 w 236"/>
                  <a:gd name="T33" fmla="*/ 75 h 107"/>
                  <a:gd name="T34" fmla="*/ 217 w 236"/>
                  <a:gd name="T35" fmla="*/ 39 h 107"/>
                  <a:gd name="T36" fmla="*/ 195 w 236"/>
                  <a:gd name="T37" fmla="*/ 15 h 107"/>
                  <a:gd name="T38" fmla="*/ 151 w 236"/>
                  <a:gd name="T39" fmla="*/ 2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36" h="107">
                    <a:moveTo>
                      <a:pt x="32" y="22"/>
                    </a:moveTo>
                    <a:cubicBezTo>
                      <a:pt x="78" y="35"/>
                      <a:pt x="131" y="24"/>
                      <a:pt x="177" y="10"/>
                    </a:cubicBezTo>
                    <a:cubicBezTo>
                      <a:pt x="181" y="4"/>
                      <a:pt x="191" y="0"/>
                      <a:pt x="197" y="2"/>
                    </a:cubicBezTo>
                    <a:cubicBezTo>
                      <a:pt x="210" y="10"/>
                      <a:pt x="213" y="28"/>
                      <a:pt x="228" y="33"/>
                    </a:cubicBezTo>
                    <a:cubicBezTo>
                      <a:pt x="236" y="69"/>
                      <a:pt x="180" y="95"/>
                      <a:pt x="143" y="102"/>
                    </a:cubicBezTo>
                    <a:cubicBezTo>
                      <a:pt x="120" y="107"/>
                      <a:pt x="90" y="106"/>
                      <a:pt x="67" y="105"/>
                    </a:cubicBezTo>
                    <a:cubicBezTo>
                      <a:pt x="39" y="104"/>
                      <a:pt x="15" y="100"/>
                      <a:pt x="1" y="85"/>
                    </a:cubicBezTo>
                    <a:cubicBezTo>
                      <a:pt x="0" y="60"/>
                      <a:pt x="15" y="35"/>
                      <a:pt x="32" y="22"/>
                    </a:cubicBezTo>
                    <a:close/>
                    <a:moveTo>
                      <a:pt x="151" y="26"/>
                    </a:moveTo>
                    <a:cubicBezTo>
                      <a:pt x="131" y="30"/>
                      <a:pt x="110" y="37"/>
                      <a:pt x="90" y="37"/>
                    </a:cubicBezTo>
                    <a:cubicBezTo>
                      <a:pt x="79" y="37"/>
                      <a:pt x="70" y="35"/>
                      <a:pt x="60" y="34"/>
                    </a:cubicBezTo>
                    <a:cubicBezTo>
                      <a:pt x="53" y="33"/>
                      <a:pt x="41" y="32"/>
                      <a:pt x="35" y="33"/>
                    </a:cubicBezTo>
                    <a:cubicBezTo>
                      <a:pt x="25" y="35"/>
                      <a:pt x="20" y="48"/>
                      <a:pt x="15" y="59"/>
                    </a:cubicBezTo>
                    <a:cubicBezTo>
                      <a:pt x="10" y="70"/>
                      <a:pt x="7" y="75"/>
                      <a:pt x="14" y="84"/>
                    </a:cubicBezTo>
                    <a:cubicBezTo>
                      <a:pt x="21" y="87"/>
                      <a:pt x="24" y="88"/>
                      <a:pt x="31" y="91"/>
                    </a:cubicBezTo>
                    <a:cubicBezTo>
                      <a:pt x="63" y="97"/>
                      <a:pt x="128" y="100"/>
                      <a:pt x="169" y="85"/>
                    </a:cubicBezTo>
                    <a:cubicBezTo>
                      <a:pt x="176" y="82"/>
                      <a:pt x="186" y="79"/>
                      <a:pt x="192" y="75"/>
                    </a:cubicBezTo>
                    <a:cubicBezTo>
                      <a:pt x="202" y="69"/>
                      <a:pt x="225" y="51"/>
                      <a:pt x="217" y="39"/>
                    </a:cubicBezTo>
                    <a:cubicBezTo>
                      <a:pt x="212" y="32"/>
                      <a:pt x="203" y="20"/>
                      <a:pt x="195" y="15"/>
                    </a:cubicBezTo>
                    <a:cubicBezTo>
                      <a:pt x="183" y="22"/>
                      <a:pt x="168" y="23"/>
                      <a:pt x="15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122"/>
              <p:cNvSpPr>
                <a:spLocks noEditPoints="1"/>
              </p:cNvSpPr>
              <p:nvPr/>
            </p:nvSpPr>
            <p:spPr bwMode="auto">
              <a:xfrm>
                <a:off x="1746251" y="685801"/>
                <a:ext cx="147638" cy="49213"/>
              </a:xfrm>
              <a:custGeom>
                <a:avLst/>
                <a:gdLst>
                  <a:gd name="T0" fmla="*/ 14 w 189"/>
                  <a:gd name="T1" fmla="*/ 20 h 65"/>
                  <a:gd name="T2" fmla="*/ 87 w 189"/>
                  <a:gd name="T3" fmla="*/ 24 h 65"/>
                  <a:gd name="T4" fmla="*/ 102 w 189"/>
                  <a:gd name="T5" fmla="*/ 22 h 65"/>
                  <a:gd name="T6" fmla="*/ 138 w 189"/>
                  <a:gd name="T7" fmla="*/ 15 h 65"/>
                  <a:gd name="T8" fmla="*/ 169 w 189"/>
                  <a:gd name="T9" fmla="*/ 0 h 65"/>
                  <a:gd name="T10" fmla="*/ 175 w 189"/>
                  <a:gd name="T11" fmla="*/ 34 h 65"/>
                  <a:gd name="T12" fmla="*/ 165 w 189"/>
                  <a:gd name="T13" fmla="*/ 40 h 65"/>
                  <a:gd name="T14" fmla="*/ 134 w 189"/>
                  <a:gd name="T15" fmla="*/ 60 h 65"/>
                  <a:gd name="T16" fmla="*/ 101 w 189"/>
                  <a:gd name="T17" fmla="*/ 65 h 65"/>
                  <a:gd name="T18" fmla="*/ 53 w 189"/>
                  <a:gd name="T19" fmla="*/ 63 h 65"/>
                  <a:gd name="T20" fmla="*/ 10 w 189"/>
                  <a:gd name="T21" fmla="*/ 58 h 65"/>
                  <a:gd name="T22" fmla="*/ 14 w 189"/>
                  <a:gd name="T23" fmla="*/ 20 h 65"/>
                  <a:gd name="T24" fmla="*/ 83 w 189"/>
                  <a:gd name="T25" fmla="*/ 53 h 65"/>
                  <a:gd name="T26" fmla="*/ 168 w 189"/>
                  <a:gd name="T27" fmla="*/ 28 h 65"/>
                  <a:gd name="T28" fmla="*/ 171 w 189"/>
                  <a:gd name="T29" fmla="*/ 20 h 65"/>
                  <a:gd name="T30" fmla="*/ 164 w 189"/>
                  <a:gd name="T31" fmla="*/ 12 h 65"/>
                  <a:gd name="T32" fmla="*/ 158 w 189"/>
                  <a:gd name="T33" fmla="*/ 18 h 65"/>
                  <a:gd name="T34" fmla="*/ 120 w 189"/>
                  <a:gd name="T35" fmla="*/ 29 h 65"/>
                  <a:gd name="T36" fmla="*/ 69 w 189"/>
                  <a:gd name="T37" fmla="*/ 35 h 65"/>
                  <a:gd name="T38" fmla="*/ 16 w 189"/>
                  <a:gd name="T39" fmla="*/ 34 h 65"/>
                  <a:gd name="T40" fmla="*/ 15 w 189"/>
                  <a:gd name="T41" fmla="*/ 36 h 65"/>
                  <a:gd name="T42" fmla="*/ 18 w 189"/>
                  <a:gd name="T43" fmla="*/ 47 h 65"/>
                  <a:gd name="T44" fmla="*/ 83 w 189"/>
                  <a:gd name="T45" fmla="*/ 5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89" h="65">
                    <a:moveTo>
                      <a:pt x="14" y="20"/>
                    </a:moveTo>
                    <a:cubicBezTo>
                      <a:pt x="41" y="20"/>
                      <a:pt x="63" y="27"/>
                      <a:pt x="87" y="24"/>
                    </a:cubicBezTo>
                    <a:cubicBezTo>
                      <a:pt x="92" y="24"/>
                      <a:pt x="96" y="22"/>
                      <a:pt x="102" y="22"/>
                    </a:cubicBezTo>
                    <a:cubicBezTo>
                      <a:pt x="114" y="21"/>
                      <a:pt x="123" y="17"/>
                      <a:pt x="138" y="15"/>
                    </a:cubicBezTo>
                    <a:cubicBezTo>
                      <a:pt x="147" y="9"/>
                      <a:pt x="160" y="7"/>
                      <a:pt x="169" y="0"/>
                    </a:cubicBezTo>
                    <a:cubicBezTo>
                      <a:pt x="176" y="15"/>
                      <a:pt x="189" y="22"/>
                      <a:pt x="175" y="34"/>
                    </a:cubicBezTo>
                    <a:cubicBezTo>
                      <a:pt x="173" y="36"/>
                      <a:pt x="168" y="38"/>
                      <a:pt x="165" y="40"/>
                    </a:cubicBezTo>
                    <a:cubicBezTo>
                      <a:pt x="156" y="47"/>
                      <a:pt x="143" y="54"/>
                      <a:pt x="134" y="60"/>
                    </a:cubicBezTo>
                    <a:cubicBezTo>
                      <a:pt x="124" y="62"/>
                      <a:pt x="114" y="65"/>
                      <a:pt x="101" y="65"/>
                    </a:cubicBezTo>
                    <a:cubicBezTo>
                      <a:pt x="84" y="65"/>
                      <a:pt x="63" y="61"/>
                      <a:pt x="53" y="63"/>
                    </a:cubicBezTo>
                    <a:cubicBezTo>
                      <a:pt x="42" y="59"/>
                      <a:pt x="26" y="61"/>
                      <a:pt x="10" y="58"/>
                    </a:cubicBezTo>
                    <a:cubicBezTo>
                      <a:pt x="0" y="48"/>
                      <a:pt x="9" y="29"/>
                      <a:pt x="14" y="20"/>
                    </a:cubicBezTo>
                    <a:close/>
                    <a:moveTo>
                      <a:pt x="83" y="53"/>
                    </a:moveTo>
                    <a:cubicBezTo>
                      <a:pt x="110" y="63"/>
                      <a:pt x="148" y="45"/>
                      <a:pt x="168" y="28"/>
                    </a:cubicBezTo>
                    <a:cubicBezTo>
                      <a:pt x="168" y="25"/>
                      <a:pt x="170" y="23"/>
                      <a:pt x="171" y="20"/>
                    </a:cubicBezTo>
                    <a:cubicBezTo>
                      <a:pt x="167" y="19"/>
                      <a:pt x="167" y="15"/>
                      <a:pt x="164" y="12"/>
                    </a:cubicBezTo>
                    <a:cubicBezTo>
                      <a:pt x="164" y="16"/>
                      <a:pt x="160" y="17"/>
                      <a:pt x="158" y="18"/>
                    </a:cubicBezTo>
                    <a:cubicBezTo>
                      <a:pt x="148" y="23"/>
                      <a:pt x="133" y="27"/>
                      <a:pt x="120" y="29"/>
                    </a:cubicBezTo>
                    <a:cubicBezTo>
                      <a:pt x="103" y="32"/>
                      <a:pt x="83" y="32"/>
                      <a:pt x="69" y="35"/>
                    </a:cubicBezTo>
                    <a:cubicBezTo>
                      <a:pt x="50" y="34"/>
                      <a:pt x="35" y="25"/>
                      <a:pt x="16" y="34"/>
                    </a:cubicBezTo>
                    <a:cubicBezTo>
                      <a:pt x="16" y="35"/>
                      <a:pt x="16" y="36"/>
                      <a:pt x="15" y="36"/>
                    </a:cubicBezTo>
                    <a:cubicBezTo>
                      <a:pt x="16" y="42"/>
                      <a:pt x="16" y="45"/>
                      <a:pt x="18" y="47"/>
                    </a:cubicBezTo>
                    <a:cubicBezTo>
                      <a:pt x="36" y="52"/>
                      <a:pt x="60" y="53"/>
                      <a:pt x="83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123"/>
              <p:cNvSpPr>
                <a:spLocks noEditPoints="1"/>
              </p:cNvSpPr>
              <p:nvPr/>
            </p:nvSpPr>
            <p:spPr bwMode="auto">
              <a:xfrm>
                <a:off x="1752601" y="595313"/>
                <a:ext cx="106363" cy="74613"/>
              </a:xfrm>
              <a:custGeom>
                <a:avLst/>
                <a:gdLst>
                  <a:gd name="T0" fmla="*/ 66 w 135"/>
                  <a:gd name="T1" fmla="*/ 0 h 96"/>
                  <a:gd name="T2" fmla="*/ 105 w 135"/>
                  <a:gd name="T3" fmla="*/ 7 h 96"/>
                  <a:gd name="T4" fmla="*/ 110 w 135"/>
                  <a:gd name="T5" fmla="*/ 15 h 96"/>
                  <a:gd name="T6" fmla="*/ 122 w 135"/>
                  <a:gd name="T7" fmla="*/ 24 h 96"/>
                  <a:gd name="T8" fmla="*/ 118 w 135"/>
                  <a:gd name="T9" fmla="*/ 70 h 96"/>
                  <a:gd name="T10" fmla="*/ 69 w 135"/>
                  <a:gd name="T11" fmla="*/ 92 h 96"/>
                  <a:gd name="T12" fmla="*/ 41 w 135"/>
                  <a:gd name="T13" fmla="*/ 94 h 96"/>
                  <a:gd name="T14" fmla="*/ 32 w 135"/>
                  <a:gd name="T15" fmla="*/ 88 h 96"/>
                  <a:gd name="T16" fmla="*/ 6 w 135"/>
                  <a:gd name="T17" fmla="*/ 65 h 96"/>
                  <a:gd name="T18" fmla="*/ 66 w 135"/>
                  <a:gd name="T19" fmla="*/ 0 h 96"/>
                  <a:gd name="T20" fmla="*/ 43 w 135"/>
                  <a:gd name="T21" fmla="*/ 23 h 96"/>
                  <a:gd name="T22" fmla="*/ 17 w 135"/>
                  <a:gd name="T23" fmla="*/ 48 h 96"/>
                  <a:gd name="T24" fmla="*/ 40 w 135"/>
                  <a:gd name="T25" fmla="*/ 84 h 96"/>
                  <a:gd name="T26" fmla="*/ 115 w 135"/>
                  <a:gd name="T27" fmla="*/ 62 h 96"/>
                  <a:gd name="T28" fmla="*/ 93 w 135"/>
                  <a:gd name="T29" fmla="*/ 13 h 96"/>
                  <a:gd name="T30" fmla="*/ 43 w 135"/>
                  <a:gd name="T31" fmla="*/ 2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35" h="96">
                    <a:moveTo>
                      <a:pt x="66" y="0"/>
                    </a:moveTo>
                    <a:cubicBezTo>
                      <a:pt x="76" y="6"/>
                      <a:pt x="98" y="0"/>
                      <a:pt x="105" y="7"/>
                    </a:cubicBezTo>
                    <a:cubicBezTo>
                      <a:pt x="107" y="9"/>
                      <a:pt x="108" y="13"/>
                      <a:pt x="110" y="15"/>
                    </a:cubicBezTo>
                    <a:cubicBezTo>
                      <a:pt x="113" y="19"/>
                      <a:pt x="119" y="21"/>
                      <a:pt x="122" y="24"/>
                    </a:cubicBezTo>
                    <a:cubicBezTo>
                      <a:pt x="135" y="39"/>
                      <a:pt x="131" y="55"/>
                      <a:pt x="118" y="70"/>
                    </a:cubicBezTo>
                    <a:cubicBezTo>
                      <a:pt x="108" y="82"/>
                      <a:pt x="90" y="89"/>
                      <a:pt x="69" y="92"/>
                    </a:cubicBezTo>
                    <a:cubicBezTo>
                      <a:pt x="60" y="94"/>
                      <a:pt x="47" y="96"/>
                      <a:pt x="41" y="94"/>
                    </a:cubicBezTo>
                    <a:cubicBezTo>
                      <a:pt x="38" y="93"/>
                      <a:pt x="36" y="90"/>
                      <a:pt x="32" y="88"/>
                    </a:cubicBezTo>
                    <a:cubicBezTo>
                      <a:pt x="21" y="83"/>
                      <a:pt x="8" y="77"/>
                      <a:pt x="6" y="65"/>
                    </a:cubicBezTo>
                    <a:cubicBezTo>
                      <a:pt x="0" y="31"/>
                      <a:pt x="44" y="10"/>
                      <a:pt x="66" y="0"/>
                    </a:cubicBezTo>
                    <a:close/>
                    <a:moveTo>
                      <a:pt x="43" y="23"/>
                    </a:moveTo>
                    <a:cubicBezTo>
                      <a:pt x="34" y="29"/>
                      <a:pt x="20" y="40"/>
                      <a:pt x="17" y="48"/>
                    </a:cubicBezTo>
                    <a:cubicBezTo>
                      <a:pt x="12" y="66"/>
                      <a:pt x="28" y="81"/>
                      <a:pt x="40" y="84"/>
                    </a:cubicBezTo>
                    <a:cubicBezTo>
                      <a:pt x="61" y="89"/>
                      <a:pt x="104" y="76"/>
                      <a:pt x="115" y="62"/>
                    </a:cubicBezTo>
                    <a:cubicBezTo>
                      <a:pt x="132" y="40"/>
                      <a:pt x="111" y="25"/>
                      <a:pt x="93" y="13"/>
                    </a:cubicBezTo>
                    <a:cubicBezTo>
                      <a:pt x="74" y="11"/>
                      <a:pt x="54" y="16"/>
                      <a:pt x="43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124"/>
              <p:cNvSpPr>
                <a:spLocks noEditPoints="1"/>
              </p:cNvSpPr>
              <p:nvPr/>
            </p:nvSpPr>
            <p:spPr bwMode="auto">
              <a:xfrm>
                <a:off x="1774826" y="606426"/>
                <a:ext cx="77788" cy="50800"/>
              </a:xfrm>
              <a:custGeom>
                <a:avLst/>
                <a:gdLst>
                  <a:gd name="T0" fmla="*/ 73 w 100"/>
                  <a:gd name="T1" fmla="*/ 10 h 64"/>
                  <a:gd name="T2" fmla="*/ 36 w 100"/>
                  <a:gd name="T3" fmla="*/ 60 h 64"/>
                  <a:gd name="T4" fmla="*/ 24 w 100"/>
                  <a:gd name="T5" fmla="*/ 11 h 64"/>
                  <a:gd name="T6" fmla="*/ 65 w 100"/>
                  <a:gd name="T7" fmla="*/ 10 h 64"/>
                  <a:gd name="T8" fmla="*/ 73 w 100"/>
                  <a:gd name="T9" fmla="*/ 10 h 64"/>
                  <a:gd name="T10" fmla="*/ 72 w 100"/>
                  <a:gd name="T11" fmla="*/ 23 h 64"/>
                  <a:gd name="T12" fmla="*/ 36 w 100"/>
                  <a:gd name="T13" fmla="*/ 20 h 64"/>
                  <a:gd name="T14" fmla="*/ 18 w 100"/>
                  <a:gd name="T15" fmla="*/ 30 h 64"/>
                  <a:gd name="T16" fmla="*/ 72 w 100"/>
                  <a:gd name="T17" fmla="*/ 23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0" h="64">
                    <a:moveTo>
                      <a:pt x="73" y="10"/>
                    </a:moveTo>
                    <a:cubicBezTo>
                      <a:pt x="100" y="43"/>
                      <a:pt x="63" y="61"/>
                      <a:pt x="36" y="60"/>
                    </a:cubicBezTo>
                    <a:cubicBezTo>
                      <a:pt x="5" y="60"/>
                      <a:pt x="0" y="25"/>
                      <a:pt x="24" y="11"/>
                    </a:cubicBezTo>
                    <a:cubicBezTo>
                      <a:pt x="37" y="8"/>
                      <a:pt x="52" y="0"/>
                      <a:pt x="65" y="10"/>
                    </a:cubicBezTo>
                    <a:cubicBezTo>
                      <a:pt x="69" y="11"/>
                      <a:pt x="70" y="9"/>
                      <a:pt x="73" y="10"/>
                    </a:cubicBezTo>
                    <a:close/>
                    <a:moveTo>
                      <a:pt x="72" y="23"/>
                    </a:moveTo>
                    <a:cubicBezTo>
                      <a:pt x="64" y="14"/>
                      <a:pt x="47" y="11"/>
                      <a:pt x="36" y="20"/>
                    </a:cubicBezTo>
                    <a:cubicBezTo>
                      <a:pt x="28" y="17"/>
                      <a:pt x="23" y="26"/>
                      <a:pt x="18" y="30"/>
                    </a:cubicBezTo>
                    <a:cubicBezTo>
                      <a:pt x="11" y="64"/>
                      <a:pt x="90" y="50"/>
                      <a:pt x="72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125"/>
              <p:cNvSpPr>
                <a:spLocks noEditPoints="1"/>
              </p:cNvSpPr>
              <p:nvPr/>
            </p:nvSpPr>
            <p:spPr bwMode="auto">
              <a:xfrm>
                <a:off x="1295401" y="361951"/>
                <a:ext cx="739775" cy="920750"/>
              </a:xfrm>
              <a:custGeom>
                <a:avLst/>
                <a:gdLst>
                  <a:gd name="T0" fmla="*/ 444 w 948"/>
                  <a:gd name="T1" fmla="*/ 2 h 1181"/>
                  <a:gd name="T2" fmla="*/ 796 w 948"/>
                  <a:gd name="T3" fmla="*/ 271 h 1181"/>
                  <a:gd name="T4" fmla="*/ 545 w 948"/>
                  <a:gd name="T5" fmla="*/ 1126 h 1181"/>
                  <a:gd name="T6" fmla="*/ 102 w 948"/>
                  <a:gd name="T7" fmla="*/ 1152 h 1181"/>
                  <a:gd name="T8" fmla="*/ 732 w 948"/>
                  <a:gd name="T9" fmla="*/ 1084 h 1181"/>
                  <a:gd name="T10" fmla="*/ 494 w 948"/>
                  <a:gd name="T11" fmla="*/ 685 h 1181"/>
                  <a:gd name="T12" fmla="*/ 875 w 948"/>
                  <a:gd name="T13" fmla="*/ 457 h 1181"/>
                  <a:gd name="T14" fmla="*/ 368 w 948"/>
                  <a:gd name="T15" fmla="*/ 537 h 1181"/>
                  <a:gd name="T16" fmla="*/ 439 w 948"/>
                  <a:gd name="T17" fmla="*/ 674 h 1181"/>
                  <a:gd name="T18" fmla="*/ 507 w 948"/>
                  <a:gd name="T19" fmla="*/ 557 h 1181"/>
                  <a:gd name="T20" fmla="*/ 550 w 948"/>
                  <a:gd name="T21" fmla="*/ 571 h 1181"/>
                  <a:gd name="T22" fmla="*/ 451 w 948"/>
                  <a:gd name="T23" fmla="*/ 1064 h 1181"/>
                  <a:gd name="T24" fmla="*/ 818 w 948"/>
                  <a:gd name="T25" fmla="*/ 523 h 1181"/>
                  <a:gd name="T26" fmla="*/ 250 w 948"/>
                  <a:gd name="T27" fmla="*/ 360 h 1181"/>
                  <a:gd name="T28" fmla="*/ 309 w 948"/>
                  <a:gd name="T29" fmla="*/ 817 h 1181"/>
                  <a:gd name="T30" fmla="*/ 668 w 948"/>
                  <a:gd name="T31" fmla="*/ 242 h 1181"/>
                  <a:gd name="T32" fmla="*/ 576 w 948"/>
                  <a:gd name="T33" fmla="*/ 152 h 1181"/>
                  <a:gd name="T34" fmla="*/ 172 w 948"/>
                  <a:gd name="T35" fmla="*/ 588 h 1181"/>
                  <a:gd name="T36" fmla="*/ 328 w 948"/>
                  <a:gd name="T37" fmla="*/ 174 h 1181"/>
                  <a:gd name="T38" fmla="*/ 188 w 948"/>
                  <a:gd name="T39" fmla="*/ 185 h 1181"/>
                  <a:gd name="T40" fmla="*/ 285 w 948"/>
                  <a:gd name="T41" fmla="*/ 137 h 1181"/>
                  <a:gd name="T42" fmla="*/ 451 w 948"/>
                  <a:gd name="T43" fmla="*/ 53 h 1181"/>
                  <a:gd name="T44" fmla="*/ 327 w 948"/>
                  <a:gd name="T45" fmla="*/ 632 h 1181"/>
                  <a:gd name="T46" fmla="*/ 453 w 948"/>
                  <a:gd name="T47" fmla="*/ 63 h 1181"/>
                  <a:gd name="T48" fmla="*/ 223 w 948"/>
                  <a:gd name="T49" fmla="*/ 160 h 1181"/>
                  <a:gd name="T50" fmla="*/ 418 w 948"/>
                  <a:gd name="T51" fmla="*/ 302 h 1181"/>
                  <a:gd name="T52" fmla="*/ 389 w 948"/>
                  <a:gd name="T53" fmla="*/ 1068 h 1181"/>
                  <a:gd name="T54" fmla="*/ 381 w 948"/>
                  <a:gd name="T55" fmla="*/ 1148 h 1181"/>
                  <a:gd name="T56" fmla="*/ 358 w 948"/>
                  <a:gd name="T57" fmla="*/ 1048 h 1181"/>
                  <a:gd name="T58" fmla="*/ 342 w 948"/>
                  <a:gd name="T59" fmla="*/ 1014 h 1181"/>
                  <a:gd name="T60" fmla="*/ 345 w 948"/>
                  <a:gd name="T61" fmla="*/ 187 h 1181"/>
                  <a:gd name="T62" fmla="*/ 303 w 948"/>
                  <a:gd name="T63" fmla="*/ 780 h 1181"/>
                  <a:gd name="T64" fmla="*/ 306 w 948"/>
                  <a:gd name="T65" fmla="*/ 1170 h 1181"/>
                  <a:gd name="T66" fmla="*/ 338 w 948"/>
                  <a:gd name="T67" fmla="*/ 908 h 1181"/>
                  <a:gd name="T68" fmla="*/ 305 w 948"/>
                  <a:gd name="T69" fmla="*/ 210 h 1181"/>
                  <a:gd name="T70" fmla="*/ 241 w 948"/>
                  <a:gd name="T71" fmla="*/ 275 h 1181"/>
                  <a:gd name="T72" fmla="*/ 162 w 948"/>
                  <a:gd name="T73" fmla="*/ 467 h 1181"/>
                  <a:gd name="T74" fmla="*/ 157 w 948"/>
                  <a:gd name="T75" fmla="*/ 636 h 1181"/>
                  <a:gd name="T76" fmla="*/ 256 w 948"/>
                  <a:gd name="T77" fmla="*/ 802 h 1181"/>
                  <a:gd name="T78" fmla="*/ 257 w 948"/>
                  <a:gd name="T79" fmla="*/ 929 h 1181"/>
                  <a:gd name="T80" fmla="*/ 256 w 948"/>
                  <a:gd name="T81" fmla="*/ 993 h 1181"/>
                  <a:gd name="T82" fmla="*/ 221 w 948"/>
                  <a:gd name="T83" fmla="*/ 1073 h 1181"/>
                  <a:gd name="T84" fmla="*/ 253 w 948"/>
                  <a:gd name="T85" fmla="*/ 923 h 1181"/>
                  <a:gd name="T86" fmla="*/ 212 w 948"/>
                  <a:gd name="T87" fmla="*/ 847 h 1181"/>
                  <a:gd name="T88" fmla="*/ 237 w 948"/>
                  <a:gd name="T89" fmla="*/ 944 h 1181"/>
                  <a:gd name="T90" fmla="*/ 221 w 948"/>
                  <a:gd name="T91" fmla="*/ 1035 h 1181"/>
                  <a:gd name="T92" fmla="*/ 186 w 948"/>
                  <a:gd name="T93" fmla="*/ 877 h 1181"/>
                  <a:gd name="T94" fmla="*/ 196 w 948"/>
                  <a:gd name="T95" fmla="*/ 997 h 1181"/>
                  <a:gd name="T96" fmla="*/ 205 w 948"/>
                  <a:gd name="T97" fmla="*/ 847 h 1181"/>
                  <a:gd name="T98" fmla="*/ 197 w 948"/>
                  <a:gd name="T99" fmla="*/ 943 h 1181"/>
                  <a:gd name="T100" fmla="*/ 154 w 948"/>
                  <a:gd name="T101" fmla="*/ 424 h 1181"/>
                  <a:gd name="T102" fmla="*/ 96 w 948"/>
                  <a:gd name="T103" fmla="*/ 1041 h 1181"/>
                  <a:gd name="T104" fmla="*/ 64 w 948"/>
                  <a:gd name="T105" fmla="*/ 1035 h 1181"/>
                  <a:gd name="T106" fmla="*/ 154 w 948"/>
                  <a:gd name="T107" fmla="*/ 425 h 1181"/>
                  <a:gd name="T108" fmla="*/ 148 w 948"/>
                  <a:gd name="T109" fmla="*/ 543 h 1181"/>
                  <a:gd name="T110" fmla="*/ 107 w 948"/>
                  <a:gd name="T111" fmla="*/ 862 h 1181"/>
                  <a:gd name="T112" fmla="*/ 91 w 948"/>
                  <a:gd name="T113" fmla="*/ 857 h 1181"/>
                  <a:gd name="T114" fmla="*/ 89 w 948"/>
                  <a:gd name="T115" fmla="*/ 967 h 1181"/>
                  <a:gd name="T116" fmla="*/ 63 w 948"/>
                  <a:gd name="T117" fmla="*/ 911 h 1181"/>
                  <a:gd name="T118" fmla="*/ 59 w 948"/>
                  <a:gd name="T119" fmla="*/ 907 h 1181"/>
                  <a:gd name="T120" fmla="*/ 63 w 948"/>
                  <a:gd name="T121" fmla="*/ 1011 h 1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48" h="1181">
                    <a:moveTo>
                      <a:pt x="79" y="748"/>
                    </a:moveTo>
                    <a:cubicBezTo>
                      <a:pt x="86" y="720"/>
                      <a:pt x="88" y="691"/>
                      <a:pt x="92" y="664"/>
                    </a:cubicBezTo>
                    <a:cubicBezTo>
                      <a:pt x="90" y="595"/>
                      <a:pt x="83" y="485"/>
                      <a:pt x="89" y="396"/>
                    </a:cubicBezTo>
                    <a:cubicBezTo>
                      <a:pt x="90" y="376"/>
                      <a:pt x="92" y="359"/>
                      <a:pt x="96" y="339"/>
                    </a:cubicBezTo>
                    <a:cubicBezTo>
                      <a:pt x="102" y="312"/>
                      <a:pt x="114" y="286"/>
                      <a:pt x="127" y="260"/>
                    </a:cubicBezTo>
                    <a:cubicBezTo>
                      <a:pt x="145" y="226"/>
                      <a:pt x="163" y="197"/>
                      <a:pt x="190" y="174"/>
                    </a:cubicBezTo>
                    <a:cubicBezTo>
                      <a:pt x="197" y="168"/>
                      <a:pt x="203" y="159"/>
                      <a:pt x="213" y="160"/>
                    </a:cubicBezTo>
                    <a:cubicBezTo>
                      <a:pt x="207" y="131"/>
                      <a:pt x="216" y="107"/>
                      <a:pt x="230" y="85"/>
                    </a:cubicBezTo>
                    <a:cubicBezTo>
                      <a:pt x="250" y="54"/>
                      <a:pt x="279" y="33"/>
                      <a:pt x="320" y="20"/>
                    </a:cubicBezTo>
                    <a:cubicBezTo>
                      <a:pt x="333" y="15"/>
                      <a:pt x="348" y="12"/>
                      <a:pt x="363" y="9"/>
                    </a:cubicBezTo>
                    <a:cubicBezTo>
                      <a:pt x="378" y="5"/>
                      <a:pt x="394" y="1"/>
                      <a:pt x="407" y="0"/>
                    </a:cubicBezTo>
                    <a:cubicBezTo>
                      <a:pt x="411" y="0"/>
                      <a:pt x="415" y="2"/>
                      <a:pt x="420" y="2"/>
                    </a:cubicBezTo>
                    <a:cubicBezTo>
                      <a:pt x="428" y="2"/>
                      <a:pt x="436" y="0"/>
                      <a:pt x="444" y="2"/>
                    </a:cubicBezTo>
                    <a:cubicBezTo>
                      <a:pt x="462" y="5"/>
                      <a:pt x="486" y="16"/>
                      <a:pt x="502" y="26"/>
                    </a:cubicBezTo>
                    <a:cubicBezTo>
                      <a:pt x="513" y="33"/>
                      <a:pt x="522" y="37"/>
                      <a:pt x="526" y="50"/>
                    </a:cubicBezTo>
                    <a:cubicBezTo>
                      <a:pt x="544" y="59"/>
                      <a:pt x="557" y="74"/>
                      <a:pt x="570" y="90"/>
                    </a:cubicBezTo>
                    <a:cubicBezTo>
                      <a:pt x="578" y="99"/>
                      <a:pt x="587" y="110"/>
                      <a:pt x="589" y="122"/>
                    </a:cubicBezTo>
                    <a:cubicBezTo>
                      <a:pt x="606" y="126"/>
                      <a:pt x="620" y="125"/>
                      <a:pt x="631" y="130"/>
                    </a:cubicBezTo>
                    <a:cubicBezTo>
                      <a:pt x="635" y="131"/>
                      <a:pt x="638" y="136"/>
                      <a:pt x="642" y="138"/>
                    </a:cubicBezTo>
                    <a:cubicBezTo>
                      <a:pt x="646" y="140"/>
                      <a:pt x="652" y="140"/>
                      <a:pt x="657" y="143"/>
                    </a:cubicBezTo>
                    <a:cubicBezTo>
                      <a:pt x="665" y="147"/>
                      <a:pt x="668" y="152"/>
                      <a:pt x="680" y="152"/>
                    </a:cubicBezTo>
                    <a:cubicBezTo>
                      <a:pt x="681" y="154"/>
                      <a:pt x="685" y="156"/>
                      <a:pt x="682" y="160"/>
                    </a:cubicBezTo>
                    <a:cubicBezTo>
                      <a:pt x="696" y="166"/>
                      <a:pt x="710" y="169"/>
                      <a:pt x="722" y="176"/>
                    </a:cubicBezTo>
                    <a:cubicBezTo>
                      <a:pt x="732" y="181"/>
                      <a:pt x="751" y="203"/>
                      <a:pt x="758" y="214"/>
                    </a:cubicBezTo>
                    <a:cubicBezTo>
                      <a:pt x="765" y="227"/>
                      <a:pt x="770" y="242"/>
                      <a:pt x="776" y="255"/>
                    </a:cubicBezTo>
                    <a:cubicBezTo>
                      <a:pt x="782" y="261"/>
                      <a:pt x="788" y="267"/>
                      <a:pt x="796" y="271"/>
                    </a:cubicBezTo>
                    <a:cubicBezTo>
                      <a:pt x="852" y="340"/>
                      <a:pt x="881" y="430"/>
                      <a:pt x="900" y="533"/>
                    </a:cubicBezTo>
                    <a:cubicBezTo>
                      <a:pt x="905" y="540"/>
                      <a:pt x="909" y="549"/>
                      <a:pt x="906" y="558"/>
                    </a:cubicBezTo>
                    <a:cubicBezTo>
                      <a:pt x="927" y="584"/>
                      <a:pt x="934" y="626"/>
                      <a:pt x="940" y="666"/>
                    </a:cubicBezTo>
                    <a:cubicBezTo>
                      <a:pt x="944" y="697"/>
                      <a:pt x="942" y="735"/>
                      <a:pt x="945" y="775"/>
                    </a:cubicBezTo>
                    <a:cubicBezTo>
                      <a:pt x="946" y="788"/>
                      <a:pt x="948" y="801"/>
                      <a:pt x="948" y="815"/>
                    </a:cubicBezTo>
                    <a:cubicBezTo>
                      <a:pt x="948" y="828"/>
                      <a:pt x="944" y="842"/>
                      <a:pt x="943" y="855"/>
                    </a:cubicBezTo>
                    <a:cubicBezTo>
                      <a:pt x="938" y="908"/>
                      <a:pt x="932" y="962"/>
                      <a:pt x="919" y="1007"/>
                    </a:cubicBezTo>
                    <a:cubicBezTo>
                      <a:pt x="909" y="1038"/>
                      <a:pt x="891" y="1063"/>
                      <a:pt x="867" y="1079"/>
                    </a:cubicBezTo>
                    <a:cubicBezTo>
                      <a:pt x="865" y="1082"/>
                      <a:pt x="864" y="1085"/>
                      <a:pt x="862" y="1087"/>
                    </a:cubicBezTo>
                    <a:cubicBezTo>
                      <a:pt x="855" y="1087"/>
                      <a:pt x="846" y="1086"/>
                      <a:pt x="837" y="1089"/>
                    </a:cubicBezTo>
                    <a:cubicBezTo>
                      <a:pt x="786" y="1085"/>
                      <a:pt x="742" y="1091"/>
                      <a:pt x="696" y="1092"/>
                    </a:cubicBezTo>
                    <a:cubicBezTo>
                      <a:pt x="686" y="1092"/>
                      <a:pt x="675" y="1093"/>
                      <a:pt x="666" y="1094"/>
                    </a:cubicBezTo>
                    <a:cubicBezTo>
                      <a:pt x="625" y="1100"/>
                      <a:pt x="583" y="1111"/>
                      <a:pt x="545" y="1126"/>
                    </a:cubicBezTo>
                    <a:cubicBezTo>
                      <a:pt x="500" y="1144"/>
                      <a:pt x="454" y="1168"/>
                      <a:pt x="402" y="1158"/>
                    </a:cubicBezTo>
                    <a:cubicBezTo>
                      <a:pt x="397" y="1157"/>
                      <a:pt x="398" y="1162"/>
                      <a:pt x="394" y="1162"/>
                    </a:cubicBezTo>
                    <a:cubicBezTo>
                      <a:pt x="386" y="1146"/>
                      <a:pt x="366" y="1160"/>
                      <a:pt x="358" y="1166"/>
                    </a:cubicBezTo>
                    <a:cubicBezTo>
                      <a:pt x="347" y="1168"/>
                      <a:pt x="338" y="1172"/>
                      <a:pt x="328" y="1174"/>
                    </a:cubicBezTo>
                    <a:cubicBezTo>
                      <a:pt x="318" y="1176"/>
                      <a:pt x="308" y="1181"/>
                      <a:pt x="299" y="1180"/>
                    </a:cubicBezTo>
                    <a:cubicBezTo>
                      <a:pt x="293" y="1179"/>
                      <a:pt x="273" y="1168"/>
                      <a:pt x="267" y="1163"/>
                    </a:cubicBezTo>
                    <a:cubicBezTo>
                      <a:pt x="262" y="1159"/>
                      <a:pt x="260" y="1151"/>
                      <a:pt x="254" y="1148"/>
                    </a:cubicBezTo>
                    <a:cubicBezTo>
                      <a:pt x="247" y="1163"/>
                      <a:pt x="227" y="1166"/>
                      <a:pt x="213" y="1174"/>
                    </a:cubicBezTo>
                    <a:cubicBezTo>
                      <a:pt x="202" y="1168"/>
                      <a:pt x="173" y="1170"/>
                      <a:pt x="164" y="1170"/>
                    </a:cubicBezTo>
                    <a:cubicBezTo>
                      <a:pt x="160" y="1170"/>
                      <a:pt x="159" y="1167"/>
                      <a:pt x="155" y="1166"/>
                    </a:cubicBezTo>
                    <a:cubicBezTo>
                      <a:pt x="151" y="1165"/>
                      <a:pt x="147" y="1167"/>
                      <a:pt x="144" y="1166"/>
                    </a:cubicBezTo>
                    <a:cubicBezTo>
                      <a:pt x="139" y="1165"/>
                      <a:pt x="135" y="1160"/>
                      <a:pt x="130" y="1158"/>
                    </a:cubicBezTo>
                    <a:cubicBezTo>
                      <a:pt x="121" y="1155"/>
                      <a:pt x="111" y="1155"/>
                      <a:pt x="102" y="1152"/>
                    </a:cubicBezTo>
                    <a:cubicBezTo>
                      <a:pt x="97" y="1150"/>
                      <a:pt x="92" y="1146"/>
                      <a:pt x="87" y="1144"/>
                    </a:cubicBezTo>
                    <a:cubicBezTo>
                      <a:pt x="81" y="1141"/>
                      <a:pt x="74" y="1141"/>
                      <a:pt x="70" y="1139"/>
                    </a:cubicBezTo>
                    <a:cubicBezTo>
                      <a:pt x="65" y="1136"/>
                      <a:pt x="60" y="1129"/>
                      <a:pt x="53" y="1124"/>
                    </a:cubicBezTo>
                    <a:cubicBezTo>
                      <a:pt x="38" y="1112"/>
                      <a:pt x="19" y="1104"/>
                      <a:pt x="10" y="1086"/>
                    </a:cubicBezTo>
                    <a:cubicBezTo>
                      <a:pt x="12" y="1061"/>
                      <a:pt x="6" y="1034"/>
                      <a:pt x="5" y="1007"/>
                    </a:cubicBezTo>
                    <a:cubicBezTo>
                      <a:pt x="5" y="992"/>
                      <a:pt x="11" y="976"/>
                      <a:pt x="0" y="965"/>
                    </a:cubicBezTo>
                    <a:cubicBezTo>
                      <a:pt x="10" y="913"/>
                      <a:pt x="37" y="864"/>
                      <a:pt x="51" y="814"/>
                    </a:cubicBezTo>
                    <a:cubicBezTo>
                      <a:pt x="53" y="806"/>
                      <a:pt x="57" y="798"/>
                      <a:pt x="58" y="792"/>
                    </a:cubicBezTo>
                    <a:cubicBezTo>
                      <a:pt x="61" y="778"/>
                      <a:pt x="58" y="766"/>
                      <a:pt x="64" y="757"/>
                    </a:cubicBezTo>
                    <a:cubicBezTo>
                      <a:pt x="67" y="752"/>
                      <a:pt x="73" y="746"/>
                      <a:pt x="79" y="748"/>
                    </a:cubicBezTo>
                    <a:close/>
                    <a:moveTo>
                      <a:pt x="524" y="1128"/>
                    </a:moveTo>
                    <a:cubicBezTo>
                      <a:pt x="555" y="1114"/>
                      <a:pt x="587" y="1105"/>
                      <a:pt x="622" y="1096"/>
                    </a:cubicBezTo>
                    <a:cubicBezTo>
                      <a:pt x="658" y="1087"/>
                      <a:pt x="695" y="1086"/>
                      <a:pt x="732" y="1084"/>
                    </a:cubicBezTo>
                    <a:cubicBezTo>
                      <a:pt x="749" y="1083"/>
                      <a:pt x="766" y="1082"/>
                      <a:pt x="784" y="1080"/>
                    </a:cubicBezTo>
                    <a:cubicBezTo>
                      <a:pt x="803" y="1078"/>
                      <a:pt x="823" y="1082"/>
                      <a:pt x="843" y="1080"/>
                    </a:cubicBezTo>
                    <a:cubicBezTo>
                      <a:pt x="867" y="1078"/>
                      <a:pt x="886" y="1057"/>
                      <a:pt x="898" y="1038"/>
                    </a:cubicBezTo>
                    <a:cubicBezTo>
                      <a:pt x="906" y="1025"/>
                      <a:pt x="911" y="1006"/>
                      <a:pt x="916" y="987"/>
                    </a:cubicBezTo>
                    <a:cubicBezTo>
                      <a:pt x="924" y="949"/>
                      <a:pt x="932" y="913"/>
                      <a:pt x="936" y="870"/>
                    </a:cubicBezTo>
                    <a:cubicBezTo>
                      <a:pt x="938" y="848"/>
                      <a:pt x="940" y="821"/>
                      <a:pt x="940" y="805"/>
                    </a:cubicBezTo>
                    <a:cubicBezTo>
                      <a:pt x="937" y="754"/>
                      <a:pt x="940" y="720"/>
                      <a:pt x="935" y="681"/>
                    </a:cubicBezTo>
                    <a:cubicBezTo>
                      <a:pt x="926" y="623"/>
                      <a:pt x="923" y="564"/>
                      <a:pt x="875" y="550"/>
                    </a:cubicBezTo>
                    <a:cubicBezTo>
                      <a:pt x="817" y="556"/>
                      <a:pt x="763" y="537"/>
                      <a:pt x="713" y="544"/>
                    </a:cubicBezTo>
                    <a:cubicBezTo>
                      <a:pt x="682" y="548"/>
                      <a:pt x="649" y="554"/>
                      <a:pt x="617" y="560"/>
                    </a:cubicBezTo>
                    <a:cubicBezTo>
                      <a:pt x="602" y="563"/>
                      <a:pt x="587" y="568"/>
                      <a:pt x="572" y="577"/>
                    </a:cubicBezTo>
                    <a:cubicBezTo>
                      <a:pt x="558" y="585"/>
                      <a:pt x="543" y="591"/>
                      <a:pt x="532" y="600"/>
                    </a:cubicBezTo>
                    <a:cubicBezTo>
                      <a:pt x="509" y="620"/>
                      <a:pt x="501" y="649"/>
                      <a:pt x="494" y="685"/>
                    </a:cubicBezTo>
                    <a:cubicBezTo>
                      <a:pt x="491" y="702"/>
                      <a:pt x="488" y="719"/>
                      <a:pt x="486" y="736"/>
                    </a:cubicBezTo>
                    <a:cubicBezTo>
                      <a:pt x="484" y="769"/>
                      <a:pt x="486" y="807"/>
                      <a:pt x="484" y="840"/>
                    </a:cubicBezTo>
                    <a:cubicBezTo>
                      <a:pt x="483" y="873"/>
                      <a:pt x="481" y="906"/>
                      <a:pt x="478" y="936"/>
                    </a:cubicBezTo>
                    <a:cubicBezTo>
                      <a:pt x="472" y="1010"/>
                      <a:pt x="468" y="1094"/>
                      <a:pt x="431" y="1140"/>
                    </a:cubicBezTo>
                    <a:cubicBezTo>
                      <a:pt x="428" y="1144"/>
                      <a:pt x="423" y="1149"/>
                      <a:pt x="424" y="1154"/>
                    </a:cubicBezTo>
                    <a:cubicBezTo>
                      <a:pt x="461" y="1150"/>
                      <a:pt x="494" y="1142"/>
                      <a:pt x="524" y="1128"/>
                    </a:cubicBezTo>
                    <a:close/>
                    <a:moveTo>
                      <a:pt x="827" y="537"/>
                    </a:moveTo>
                    <a:cubicBezTo>
                      <a:pt x="815" y="537"/>
                      <a:pt x="806" y="537"/>
                      <a:pt x="798" y="538"/>
                    </a:cubicBezTo>
                    <a:cubicBezTo>
                      <a:pt x="793" y="537"/>
                      <a:pt x="788" y="539"/>
                      <a:pt x="796" y="539"/>
                    </a:cubicBezTo>
                    <a:cubicBezTo>
                      <a:pt x="826" y="541"/>
                      <a:pt x="858" y="542"/>
                      <a:pt x="887" y="542"/>
                    </a:cubicBezTo>
                    <a:cubicBezTo>
                      <a:pt x="889" y="544"/>
                      <a:pt x="895" y="551"/>
                      <a:pt x="897" y="547"/>
                    </a:cubicBezTo>
                    <a:cubicBezTo>
                      <a:pt x="889" y="523"/>
                      <a:pt x="856" y="537"/>
                      <a:pt x="827" y="537"/>
                    </a:cubicBezTo>
                    <a:close/>
                    <a:moveTo>
                      <a:pt x="875" y="457"/>
                    </a:moveTo>
                    <a:cubicBezTo>
                      <a:pt x="869" y="435"/>
                      <a:pt x="863" y="414"/>
                      <a:pt x="856" y="395"/>
                    </a:cubicBezTo>
                    <a:cubicBezTo>
                      <a:pt x="852" y="386"/>
                      <a:pt x="846" y="377"/>
                      <a:pt x="842" y="367"/>
                    </a:cubicBezTo>
                    <a:cubicBezTo>
                      <a:pt x="824" y="325"/>
                      <a:pt x="800" y="278"/>
                      <a:pt x="762" y="259"/>
                    </a:cubicBezTo>
                    <a:cubicBezTo>
                      <a:pt x="741" y="249"/>
                      <a:pt x="715" y="252"/>
                      <a:pt x="689" y="251"/>
                    </a:cubicBezTo>
                    <a:cubicBezTo>
                      <a:pt x="674" y="251"/>
                      <a:pt x="658" y="250"/>
                      <a:pt x="645" y="250"/>
                    </a:cubicBezTo>
                    <a:cubicBezTo>
                      <a:pt x="626" y="251"/>
                      <a:pt x="607" y="248"/>
                      <a:pt x="585" y="250"/>
                    </a:cubicBezTo>
                    <a:cubicBezTo>
                      <a:pt x="559" y="253"/>
                      <a:pt x="533" y="263"/>
                      <a:pt x="510" y="272"/>
                    </a:cubicBezTo>
                    <a:cubicBezTo>
                      <a:pt x="487" y="282"/>
                      <a:pt x="468" y="296"/>
                      <a:pt x="448" y="310"/>
                    </a:cubicBezTo>
                    <a:cubicBezTo>
                      <a:pt x="443" y="319"/>
                      <a:pt x="437" y="326"/>
                      <a:pt x="428" y="331"/>
                    </a:cubicBezTo>
                    <a:cubicBezTo>
                      <a:pt x="420" y="348"/>
                      <a:pt x="405" y="361"/>
                      <a:pt x="399" y="378"/>
                    </a:cubicBezTo>
                    <a:cubicBezTo>
                      <a:pt x="394" y="391"/>
                      <a:pt x="392" y="406"/>
                      <a:pt x="389" y="420"/>
                    </a:cubicBezTo>
                    <a:cubicBezTo>
                      <a:pt x="385" y="434"/>
                      <a:pt x="380" y="448"/>
                      <a:pt x="378" y="461"/>
                    </a:cubicBezTo>
                    <a:cubicBezTo>
                      <a:pt x="373" y="485"/>
                      <a:pt x="371" y="512"/>
                      <a:pt x="368" y="537"/>
                    </a:cubicBezTo>
                    <a:cubicBezTo>
                      <a:pt x="360" y="589"/>
                      <a:pt x="353" y="637"/>
                      <a:pt x="356" y="687"/>
                    </a:cubicBezTo>
                    <a:cubicBezTo>
                      <a:pt x="357" y="710"/>
                      <a:pt x="361" y="733"/>
                      <a:pt x="363" y="757"/>
                    </a:cubicBezTo>
                    <a:cubicBezTo>
                      <a:pt x="369" y="843"/>
                      <a:pt x="366" y="919"/>
                      <a:pt x="367" y="1004"/>
                    </a:cubicBezTo>
                    <a:cubicBezTo>
                      <a:pt x="367" y="1060"/>
                      <a:pt x="353" y="1113"/>
                      <a:pt x="336" y="1163"/>
                    </a:cubicBezTo>
                    <a:cubicBezTo>
                      <a:pt x="351" y="1160"/>
                      <a:pt x="360" y="1151"/>
                      <a:pt x="374" y="1146"/>
                    </a:cubicBezTo>
                    <a:cubicBezTo>
                      <a:pt x="378" y="1123"/>
                      <a:pt x="385" y="1104"/>
                      <a:pt x="389" y="1080"/>
                    </a:cubicBezTo>
                    <a:cubicBezTo>
                      <a:pt x="376" y="1072"/>
                      <a:pt x="380" y="1053"/>
                      <a:pt x="380" y="1039"/>
                    </a:cubicBezTo>
                    <a:cubicBezTo>
                      <a:pt x="385" y="1022"/>
                      <a:pt x="401" y="1010"/>
                      <a:pt x="407" y="993"/>
                    </a:cubicBezTo>
                    <a:cubicBezTo>
                      <a:pt x="409" y="985"/>
                      <a:pt x="410" y="973"/>
                      <a:pt x="412" y="962"/>
                    </a:cubicBezTo>
                    <a:cubicBezTo>
                      <a:pt x="413" y="952"/>
                      <a:pt x="416" y="942"/>
                      <a:pt x="418" y="932"/>
                    </a:cubicBezTo>
                    <a:cubicBezTo>
                      <a:pt x="427" y="892"/>
                      <a:pt x="430" y="850"/>
                      <a:pt x="432" y="807"/>
                    </a:cubicBezTo>
                    <a:cubicBezTo>
                      <a:pt x="434" y="785"/>
                      <a:pt x="438" y="765"/>
                      <a:pt x="439" y="745"/>
                    </a:cubicBezTo>
                    <a:cubicBezTo>
                      <a:pt x="441" y="722"/>
                      <a:pt x="437" y="699"/>
                      <a:pt x="439" y="674"/>
                    </a:cubicBezTo>
                    <a:cubicBezTo>
                      <a:pt x="444" y="623"/>
                      <a:pt x="462" y="572"/>
                      <a:pt x="497" y="551"/>
                    </a:cubicBezTo>
                    <a:cubicBezTo>
                      <a:pt x="518" y="543"/>
                      <a:pt x="539" y="536"/>
                      <a:pt x="562" y="532"/>
                    </a:cubicBezTo>
                    <a:cubicBezTo>
                      <a:pt x="632" y="520"/>
                      <a:pt x="706" y="518"/>
                      <a:pt x="774" y="518"/>
                    </a:cubicBezTo>
                    <a:cubicBezTo>
                      <a:pt x="783" y="518"/>
                      <a:pt x="793" y="516"/>
                      <a:pt x="803" y="515"/>
                    </a:cubicBezTo>
                    <a:cubicBezTo>
                      <a:pt x="812" y="514"/>
                      <a:pt x="821" y="513"/>
                      <a:pt x="828" y="511"/>
                    </a:cubicBezTo>
                    <a:cubicBezTo>
                      <a:pt x="838" y="508"/>
                      <a:pt x="844" y="501"/>
                      <a:pt x="854" y="502"/>
                    </a:cubicBezTo>
                    <a:cubicBezTo>
                      <a:pt x="860" y="502"/>
                      <a:pt x="867" y="507"/>
                      <a:pt x="874" y="509"/>
                    </a:cubicBezTo>
                    <a:cubicBezTo>
                      <a:pt x="878" y="516"/>
                      <a:pt x="879" y="526"/>
                      <a:pt x="891" y="526"/>
                    </a:cubicBezTo>
                    <a:cubicBezTo>
                      <a:pt x="889" y="501"/>
                      <a:pt x="881" y="480"/>
                      <a:pt x="875" y="457"/>
                    </a:cubicBezTo>
                    <a:close/>
                    <a:moveTo>
                      <a:pt x="818" y="523"/>
                    </a:moveTo>
                    <a:cubicBezTo>
                      <a:pt x="773" y="531"/>
                      <a:pt x="713" y="526"/>
                      <a:pt x="664" y="530"/>
                    </a:cubicBezTo>
                    <a:cubicBezTo>
                      <a:pt x="645" y="532"/>
                      <a:pt x="626" y="532"/>
                      <a:pt x="608" y="534"/>
                    </a:cubicBezTo>
                    <a:cubicBezTo>
                      <a:pt x="570" y="538"/>
                      <a:pt x="535" y="545"/>
                      <a:pt x="507" y="557"/>
                    </a:cubicBezTo>
                    <a:cubicBezTo>
                      <a:pt x="490" y="564"/>
                      <a:pt x="477" y="577"/>
                      <a:pt x="470" y="591"/>
                    </a:cubicBezTo>
                    <a:cubicBezTo>
                      <a:pt x="449" y="630"/>
                      <a:pt x="447" y="680"/>
                      <a:pt x="445" y="733"/>
                    </a:cubicBezTo>
                    <a:cubicBezTo>
                      <a:pt x="445" y="755"/>
                      <a:pt x="442" y="779"/>
                      <a:pt x="440" y="803"/>
                    </a:cubicBezTo>
                    <a:cubicBezTo>
                      <a:pt x="436" y="854"/>
                      <a:pt x="433" y="910"/>
                      <a:pt x="420" y="953"/>
                    </a:cubicBezTo>
                    <a:cubicBezTo>
                      <a:pt x="427" y="954"/>
                      <a:pt x="432" y="957"/>
                      <a:pt x="440" y="958"/>
                    </a:cubicBezTo>
                    <a:cubicBezTo>
                      <a:pt x="443" y="914"/>
                      <a:pt x="449" y="867"/>
                      <a:pt x="451" y="820"/>
                    </a:cubicBezTo>
                    <a:cubicBezTo>
                      <a:pt x="454" y="773"/>
                      <a:pt x="464" y="727"/>
                      <a:pt x="467" y="682"/>
                    </a:cubicBezTo>
                    <a:cubicBezTo>
                      <a:pt x="469" y="666"/>
                      <a:pt x="469" y="651"/>
                      <a:pt x="473" y="636"/>
                    </a:cubicBezTo>
                    <a:cubicBezTo>
                      <a:pt x="477" y="621"/>
                      <a:pt x="484" y="610"/>
                      <a:pt x="490" y="597"/>
                    </a:cubicBezTo>
                    <a:cubicBezTo>
                      <a:pt x="512" y="572"/>
                      <a:pt x="552" y="562"/>
                      <a:pt x="584" y="552"/>
                    </a:cubicBezTo>
                    <a:cubicBezTo>
                      <a:pt x="590" y="550"/>
                      <a:pt x="596" y="545"/>
                      <a:pt x="602" y="547"/>
                    </a:cubicBezTo>
                    <a:cubicBezTo>
                      <a:pt x="602" y="554"/>
                      <a:pt x="593" y="553"/>
                      <a:pt x="590" y="558"/>
                    </a:cubicBezTo>
                    <a:cubicBezTo>
                      <a:pt x="577" y="562"/>
                      <a:pt x="563" y="566"/>
                      <a:pt x="550" y="571"/>
                    </a:cubicBezTo>
                    <a:cubicBezTo>
                      <a:pt x="537" y="576"/>
                      <a:pt x="523" y="580"/>
                      <a:pt x="512" y="587"/>
                    </a:cubicBezTo>
                    <a:cubicBezTo>
                      <a:pt x="496" y="599"/>
                      <a:pt x="481" y="627"/>
                      <a:pt x="476" y="650"/>
                    </a:cubicBezTo>
                    <a:cubicBezTo>
                      <a:pt x="472" y="674"/>
                      <a:pt x="472" y="701"/>
                      <a:pt x="470" y="725"/>
                    </a:cubicBezTo>
                    <a:cubicBezTo>
                      <a:pt x="468" y="750"/>
                      <a:pt x="464" y="775"/>
                      <a:pt x="460" y="803"/>
                    </a:cubicBezTo>
                    <a:cubicBezTo>
                      <a:pt x="455" y="841"/>
                      <a:pt x="455" y="880"/>
                      <a:pt x="451" y="920"/>
                    </a:cubicBezTo>
                    <a:cubicBezTo>
                      <a:pt x="450" y="933"/>
                      <a:pt x="451" y="947"/>
                      <a:pt x="446" y="959"/>
                    </a:cubicBezTo>
                    <a:cubicBezTo>
                      <a:pt x="456" y="961"/>
                      <a:pt x="460" y="977"/>
                      <a:pt x="457" y="990"/>
                    </a:cubicBezTo>
                    <a:cubicBezTo>
                      <a:pt x="457" y="996"/>
                      <a:pt x="450" y="1000"/>
                      <a:pt x="448" y="1006"/>
                    </a:cubicBezTo>
                    <a:cubicBezTo>
                      <a:pt x="441" y="1032"/>
                      <a:pt x="454" y="1068"/>
                      <a:pt x="439" y="1085"/>
                    </a:cubicBezTo>
                    <a:cubicBezTo>
                      <a:pt x="431" y="1086"/>
                      <a:pt x="428" y="1085"/>
                      <a:pt x="422" y="1086"/>
                    </a:cubicBezTo>
                    <a:cubicBezTo>
                      <a:pt x="417" y="1109"/>
                      <a:pt x="410" y="1130"/>
                      <a:pt x="402" y="1150"/>
                    </a:cubicBezTo>
                    <a:cubicBezTo>
                      <a:pt x="412" y="1157"/>
                      <a:pt x="417" y="1146"/>
                      <a:pt x="421" y="1140"/>
                    </a:cubicBezTo>
                    <a:cubicBezTo>
                      <a:pt x="437" y="1118"/>
                      <a:pt x="444" y="1094"/>
                      <a:pt x="451" y="1064"/>
                    </a:cubicBezTo>
                    <a:cubicBezTo>
                      <a:pt x="456" y="1045"/>
                      <a:pt x="462" y="1025"/>
                      <a:pt x="465" y="1006"/>
                    </a:cubicBezTo>
                    <a:cubicBezTo>
                      <a:pt x="469" y="986"/>
                      <a:pt x="469" y="965"/>
                      <a:pt x="470" y="943"/>
                    </a:cubicBezTo>
                    <a:cubicBezTo>
                      <a:pt x="471" y="922"/>
                      <a:pt x="474" y="901"/>
                      <a:pt x="475" y="880"/>
                    </a:cubicBezTo>
                    <a:cubicBezTo>
                      <a:pt x="477" y="838"/>
                      <a:pt x="478" y="795"/>
                      <a:pt x="479" y="753"/>
                    </a:cubicBezTo>
                    <a:cubicBezTo>
                      <a:pt x="481" y="710"/>
                      <a:pt x="491" y="671"/>
                      <a:pt x="497" y="631"/>
                    </a:cubicBezTo>
                    <a:cubicBezTo>
                      <a:pt x="509" y="605"/>
                      <a:pt x="529" y="591"/>
                      <a:pt x="553" y="578"/>
                    </a:cubicBezTo>
                    <a:cubicBezTo>
                      <a:pt x="564" y="572"/>
                      <a:pt x="574" y="565"/>
                      <a:pt x="583" y="561"/>
                    </a:cubicBezTo>
                    <a:cubicBezTo>
                      <a:pt x="609" y="550"/>
                      <a:pt x="641" y="545"/>
                      <a:pt x="672" y="542"/>
                    </a:cubicBezTo>
                    <a:cubicBezTo>
                      <a:pt x="703" y="539"/>
                      <a:pt x="734" y="532"/>
                      <a:pt x="764" y="536"/>
                    </a:cubicBezTo>
                    <a:cubicBezTo>
                      <a:pt x="780" y="529"/>
                      <a:pt x="809" y="535"/>
                      <a:pt x="825" y="525"/>
                    </a:cubicBezTo>
                    <a:cubicBezTo>
                      <a:pt x="835" y="527"/>
                      <a:pt x="849" y="529"/>
                      <a:pt x="862" y="524"/>
                    </a:cubicBezTo>
                    <a:cubicBezTo>
                      <a:pt x="863" y="523"/>
                      <a:pt x="859" y="517"/>
                      <a:pt x="864" y="516"/>
                    </a:cubicBezTo>
                    <a:cubicBezTo>
                      <a:pt x="853" y="502"/>
                      <a:pt x="835" y="520"/>
                      <a:pt x="818" y="523"/>
                    </a:cubicBezTo>
                    <a:close/>
                    <a:moveTo>
                      <a:pt x="770" y="536"/>
                    </a:moveTo>
                    <a:cubicBezTo>
                      <a:pt x="773" y="536"/>
                      <a:pt x="777" y="539"/>
                      <a:pt x="779" y="536"/>
                    </a:cubicBezTo>
                    <a:cubicBezTo>
                      <a:pt x="775" y="536"/>
                      <a:pt x="774" y="534"/>
                      <a:pt x="770" y="536"/>
                    </a:cubicBezTo>
                    <a:close/>
                    <a:moveTo>
                      <a:pt x="723" y="187"/>
                    </a:moveTo>
                    <a:cubicBezTo>
                      <a:pt x="699" y="174"/>
                      <a:pt x="670" y="165"/>
                      <a:pt x="631" y="162"/>
                    </a:cubicBezTo>
                    <a:cubicBezTo>
                      <a:pt x="619" y="160"/>
                      <a:pt x="606" y="158"/>
                      <a:pt x="595" y="158"/>
                    </a:cubicBezTo>
                    <a:cubicBezTo>
                      <a:pt x="584" y="158"/>
                      <a:pt x="572" y="160"/>
                      <a:pt x="560" y="161"/>
                    </a:cubicBezTo>
                    <a:cubicBezTo>
                      <a:pt x="525" y="162"/>
                      <a:pt x="491" y="163"/>
                      <a:pt x="460" y="169"/>
                    </a:cubicBezTo>
                    <a:cubicBezTo>
                      <a:pt x="417" y="177"/>
                      <a:pt x="377" y="189"/>
                      <a:pt x="341" y="207"/>
                    </a:cubicBezTo>
                    <a:cubicBezTo>
                      <a:pt x="330" y="217"/>
                      <a:pt x="321" y="228"/>
                      <a:pt x="312" y="239"/>
                    </a:cubicBezTo>
                    <a:cubicBezTo>
                      <a:pt x="303" y="251"/>
                      <a:pt x="295" y="263"/>
                      <a:pt x="288" y="275"/>
                    </a:cubicBezTo>
                    <a:cubicBezTo>
                      <a:pt x="284" y="282"/>
                      <a:pt x="278" y="287"/>
                      <a:pt x="275" y="293"/>
                    </a:cubicBezTo>
                    <a:cubicBezTo>
                      <a:pt x="263" y="315"/>
                      <a:pt x="259" y="338"/>
                      <a:pt x="250" y="360"/>
                    </a:cubicBezTo>
                    <a:cubicBezTo>
                      <a:pt x="248" y="391"/>
                      <a:pt x="237" y="420"/>
                      <a:pt x="241" y="455"/>
                    </a:cubicBezTo>
                    <a:cubicBezTo>
                      <a:pt x="243" y="471"/>
                      <a:pt x="249" y="487"/>
                      <a:pt x="253" y="503"/>
                    </a:cubicBezTo>
                    <a:cubicBezTo>
                      <a:pt x="257" y="519"/>
                      <a:pt x="261" y="536"/>
                      <a:pt x="262" y="552"/>
                    </a:cubicBezTo>
                    <a:cubicBezTo>
                      <a:pt x="265" y="617"/>
                      <a:pt x="272" y="679"/>
                      <a:pt x="273" y="744"/>
                    </a:cubicBezTo>
                    <a:cubicBezTo>
                      <a:pt x="273" y="781"/>
                      <a:pt x="274" y="819"/>
                      <a:pt x="273" y="856"/>
                    </a:cubicBezTo>
                    <a:cubicBezTo>
                      <a:pt x="271" y="897"/>
                      <a:pt x="267" y="933"/>
                      <a:pt x="268" y="971"/>
                    </a:cubicBezTo>
                    <a:cubicBezTo>
                      <a:pt x="264" y="988"/>
                      <a:pt x="261" y="1017"/>
                      <a:pt x="266" y="1031"/>
                    </a:cubicBezTo>
                    <a:cubicBezTo>
                      <a:pt x="262" y="1035"/>
                      <a:pt x="263" y="1038"/>
                      <a:pt x="263" y="1042"/>
                    </a:cubicBezTo>
                    <a:cubicBezTo>
                      <a:pt x="262" y="1055"/>
                      <a:pt x="263" y="1070"/>
                      <a:pt x="261" y="1085"/>
                    </a:cubicBezTo>
                    <a:cubicBezTo>
                      <a:pt x="259" y="1099"/>
                      <a:pt x="254" y="1114"/>
                      <a:pt x="255" y="1124"/>
                    </a:cubicBezTo>
                    <a:cubicBezTo>
                      <a:pt x="255" y="1145"/>
                      <a:pt x="271" y="1156"/>
                      <a:pt x="288" y="1165"/>
                    </a:cubicBezTo>
                    <a:cubicBezTo>
                      <a:pt x="312" y="1086"/>
                      <a:pt x="307" y="993"/>
                      <a:pt x="311" y="914"/>
                    </a:cubicBezTo>
                    <a:cubicBezTo>
                      <a:pt x="312" y="881"/>
                      <a:pt x="313" y="841"/>
                      <a:pt x="309" y="817"/>
                    </a:cubicBezTo>
                    <a:cubicBezTo>
                      <a:pt x="307" y="808"/>
                      <a:pt x="306" y="796"/>
                      <a:pt x="304" y="792"/>
                    </a:cubicBezTo>
                    <a:cubicBezTo>
                      <a:pt x="301" y="787"/>
                      <a:pt x="292" y="785"/>
                      <a:pt x="290" y="779"/>
                    </a:cubicBezTo>
                    <a:cubicBezTo>
                      <a:pt x="288" y="775"/>
                      <a:pt x="287" y="767"/>
                      <a:pt x="287" y="763"/>
                    </a:cubicBezTo>
                    <a:cubicBezTo>
                      <a:pt x="286" y="744"/>
                      <a:pt x="289" y="722"/>
                      <a:pt x="294" y="707"/>
                    </a:cubicBezTo>
                    <a:cubicBezTo>
                      <a:pt x="289" y="698"/>
                      <a:pt x="285" y="668"/>
                      <a:pt x="290" y="660"/>
                    </a:cubicBezTo>
                    <a:cubicBezTo>
                      <a:pt x="293" y="654"/>
                      <a:pt x="298" y="658"/>
                      <a:pt x="301" y="654"/>
                    </a:cubicBezTo>
                    <a:cubicBezTo>
                      <a:pt x="296" y="585"/>
                      <a:pt x="318" y="514"/>
                      <a:pt x="331" y="443"/>
                    </a:cubicBezTo>
                    <a:cubicBezTo>
                      <a:pt x="339" y="400"/>
                      <a:pt x="365" y="365"/>
                      <a:pt x="376" y="327"/>
                    </a:cubicBezTo>
                    <a:cubicBezTo>
                      <a:pt x="386" y="317"/>
                      <a:pt x="389" y="302"/>
                      <a:pt x="400" y="293"/>
                    </a:cubicBezTo>
                    <a:cubicBezTo>
                      <a:pt x="431" y="266"/>
                      <a:pt x="471" y="252"/>
                      <a:pt x="521" y="243"/>
                    </a:cubicBezTo>
                    <a:cubicBezTo>
                      <a:pt x="533" y="242"/>
                      <a:pt x="544" y="236"/>
                      <a:pt x="554" y="235"/>
                    </a:cubicBezTo>
                    <a:cubicBezTo>
                      <a:pt x="578" y="233"/>
                      <a:pt x="604" y="234"/>
                      <a:pt x="626" y="237"/>
                    </a:cubicBezTo>
                    <a:cubicBezTo>
                      <a:pt x="637" y="244"/>
                      <a:pt x="652" y="243"/>
                      <a:pt x="668" y="242"/>
                    </a:cubicBezTo>
                    <a:cubicBezTo>
                      <a:pt x="701" y="242"/>
                      <a:pt x="741" y="239"/>
                      <a:pt x="766" y="250"/>
                    </a:cubicBezTo>
                    <a:cubicBezTo>
                      <a:pt x="767" y="250"/>
                      <a:pt x="767" y="250"/>
                      <a:pt x="767" y="249"/>
                    </a:cubicBezTo>
                    <a:cubicBezTo>
                      <a:pt x="755" y="224"/>
                      <a:pt x="742" y="204"/>
                      <a:pt x="723" y="187"/>
                    </a:cubicBezTo>
                    <a:close/>
                    <a:moveTo>
                      <a:pt x="611" y="146"/>
                    </a:moveTo>
                    <a:cubicBezTo>
                      <a:pt x="597" y="144"/>
                      <a:pt x="582" y="143"/>
                      <a:pt x="568" y="143"/>
                    </a:cubicBezTo>
                    <a:cubicBezTo>
                      <a:pt x="548" y="142"/>
                      <a:pt x="525" y="142"/>
                      <a:pt x="509" y="145"/>
                    </a:cubicBezTo>
                    <a:cubicBezTo>
                      <a:pt x="483" y="149"/>
                      <a:pt x="456" y="154"/>
                      <a:pt x="429" y="159"/>
                    </a:cubicBezTo>
                    <a:cubicBezTo>
                      <a:pt x="402" y="163"/>
                      <a:pt x="375" y="165"/>
                      <a:pt x="355" y="177"/>
                    </a:cubicBezTo>
                    <a:cubicBezTo>
                      <a:pt x="362" y="179"/>
                      <a:pt x="367" y="173"/>
                      <a:pt x="376" y="172"/>
                    </a:cubicBezTo>
                    <a:cubicBezTo>
                      <a:pt x="383" y="170"/>
                      <a:pt x="391" y="174"/>
                      <a:pt x="401" y="174"/>
                    </a:cubicBezTo>
                    <a:cubicBezTo>
                      <a:pt x="406" y="173"/>
                      <a:pt x="411" y="170"/>
                      <a:pt x="417" y="169"/>
                    </a:cubicBezTo>
                    <a:cubicBezTo>
                      <a:pt x="437" y="164"/>
                      <a:pt x="454" y="160"/>
                      <a:pt x="472" y="158"/>
                    </a:cubicBezTo>
                    <a:cubicBezTo>
                      <a:pt x="507" y="154"/>
                      <a:pt x="543" y="154"/>
                      <a:pt x="576" y="152"/>
                    </a:cubicBezTo>
                    <a:cubicBezTo>
                      <a:pt x="582" y="151"/>
                      <a:pt x="587" y="149"/>
                      <a:pt x="592" y="149"/>
                    </a:cubicBezTo>
                    <a:cubicBezTo>
                      <a:pt x="613" y="148"/>
                      <a:pt x="632" y="157"/>
                      <a:pt x="652" y="154"/>
                    </a:cubicBezTo>
                    <a:cubicBezTo>
                      <a:pt x="639" y="151"/>
                      <a:pt x="625" y="148"/>
                      <a:pt x="611" y="146"/>
                    </a:cubicBezTo>
                    <a:close/>
                    <a:moveTo>
                      <a:pt x="619" y="139"/>
                    </a:moveTo>
                    <a:cubicBezTo>
                      <a:pt x="624" y="139"/>
                      <a:pt x="630" y="143"/>
                      <a:pt x="633" y="141"/>
                    </a:cubicBezTo>
                    <a:cubicBezTo>
                      <a:pt x="628" y="138"/>
                      <a:pt x="624" y="137"/>
                      <a:pt x="619" y="139"/>
                    </a:cubicBezTo>
                    <a:close/>
                    <a:moveTo>
                      <a:pt x="252" y="543"/>
                    </a:moveTo>
                    <a:cubicBezTo>
                      <a:pt x="250" y="511"/>
                      <a:pt x="234" y="482"/>
                      <a:pt x="232" y="448"/>
                    </a:cubicBezTo>
                    <a:cubicBezTo>
                      <a:pt x="230" y="426"/>
                      <a:pt x="234" y="404"/>
                      <a:pt x="237" y="383"/>
                    </a:cubicBezTo>
                    <a:cubicBezTo>
                      <a:pt x="244" y="337"/>
                      <a:pt x="265" y="291"/>
                      <a:pt x="280" y="256"/>
                    </a:cubicBezTo>
                    <a:cubicBezTo>
                      <a:pt x="260" y="274"/>
                      <a:pt x="247" y="296"/>
                      <a:pt x="232" y="317"/>
                    </a:cubicBezTo>
                    <a:cubicBezTo>
                      <a:pt x="217" y="339"/>
                      <a:pt x="207" y="363"/>
                      <a:pt x="197" y="388"/>
                    </a:cubicBezTo>
                    <a:cubicBezTo>
                      <a:pt x="174" y="447"/>
                      <a:pt x="169" y="521"/>
                      <a:pt x="172" y="588"/>
                    </a:cubicBezTo>
                    <a:cubicBezTo>
                      <a:pt x="172" y="596"/>
                      <a:pt x="171" y="604"/>
                      <a:pt x="171" y="612"/>
                    </a:cubicBezTo>
                    <a:cubicBezTo>
                      <a:pt x="171" y="620"/>
                      <a:pt x="173" y="627"/>
                      <a:pt x="172" y="637"/>
                    </a:cubicBezTo>
                    <a:cubicBezTo>
                      <a:pt x="171" y="641"/>
                      <a:pt x="168" y="648"/>
                      <a:pt x="168" y="653"/>
                    </a:cubicBezTo>
                    <a:cubicBezTo>
                      <a:pt x="168" y="661"/>
                      <a:pt x="168" y="671"/>
                      <a:pt x="168" y="679"/>
                    </a:cubicBezTo>
                    <a:cubicBezTo>
                      <a:pt x="169" y="704"/>
                      <a:pt x="185" y="728"/>
                      <a:pt x="178" y="746"/>
                    </a:cubicBezTo>
                    <a:cubicBezTo>
                      <a:pt x="172" y="761"/>
                      <a:pt x="145" y="766"/>
                      <a:pt x="127" y="761"/>
                    </a:cubicBezTo>
                    <a:cubicBezTo>
                      <a:pt x="94" y="750"/>
                      <a:pt x="111" y="697"/>
                      <a:pt x="129" y="679"/>
                    </a:cubicBezTo>
                    <a:cubicBezTo>
                      <a:pt x="123" y="667"/>
                      <a:pt x="131" y="656"/>
                      <a:pt x="132" y="644"/>
                    </a:cubicBezTo>
                    <a:cubicBezTo>
                      <a:pt x="133" y="631"/>
                      <a:pt x="127" y="616"/>
                      <a:pt x="127" y="603"/>
                    </a:cubicBezTo>
                    <a:cubicBezTo>
                      <a:pt x="127" y="591"/>
                      <a:pt x="127" y="579"/>
                      <a:pt x="127" y="567"/>
                    </a:cubicBezTo>
                    <a:cubicBezTo>
                      <a:pt x="126" y="509"/>
                      <a:pt x="141" y="451"/>
                      <a:pt x="152" y="397"/>
                    </a:cubicBezTo>
                    <a:cubicBezTo>
                      <a:pt x="163" y="342"/>
                      <a:pt x="192" y="297"/>
                      <a:pt x="219" y="259"/>
                    </a:cubicBezTo>
                    <a:cubicBezTo>
                      <a:pt x="254" y="230"/>
                      <a:pt x="281" y="193"/>
                      <a:pt x="328" y="174"/>
                    </a:cubicBezTo>
                    <a:cubicBezTo>
                      <a:pt x="367" y="157"/>
                      <a:pt x="418" y="151"/>
                      <a:pt x="468" y="146"/>
                    </a:cubicBezTo>
                    <a:cubicBezTo>
                      <a:pt x="484" y="144"/>
                      <a:pt x="499" y="138"/>
                      <a:pt x="513" y="136"/>
                    </a:cubicBezTo>
                    <a:cubicBezTo>
                      <a:pt x="529" y="133"/>
                      <a:pt x="547" y="133"/>
                      <a:pt x="562" y="134"/>
                    </a:cubicBezTo>
                    <a:cubicBezTo>
                      <a:pt x="581" y="134"/>
                      <a:pt x="600" y="137"/>
                      <a:pt x="618" y="137"/>
                    </a:cubicBezTo>
                    <a:cubicBezTo>
                      <a:pt x="600" y="134"/>
                      <a:pt x="584" y="128"/>
                      <a:pt x="566" y="125"/>
                    </a:cubicBezTo>
                    <a:cubicBezTo>
                      <a:pt x="556" y="123"/>
                      <a:pt x="544" y="123"/>
                      <a:pt x="533" y="121"/>
                    </a:cubicBezTo>
                    <a:cubicBezTo>
                      <a:pt x="529" y="120"/>
                      <a:pt x="524" y="117"/>
                      <a:pt x="519" y="117"/>
                    </a:cubicBezTo>
                    <a:cubicBezTo>
                      <a:pt x="505" y="115"/>
                      <a:pt x="490" y="117"/>
                      <a:pt x="475" y="117"/>
                    </a:cubicBezTo>
                    <a:cubicBezTo>
                      <a:pt x="415" y="115"/>
                      <a:pt x="355" y="126"/>
                      <a:pt x="302" y="147"/>
                    </a:cubicBezTo>
                    <a:cubicBezTo>
                      <a:pt x="297" y="160"/>
                      <a:pt x="310" y="171"/>
                      <a:pt x="304" y="179"/>
                    </a:cubicBezTo>
                    <a:cubicBezTo>
                      <a:pt x="302" y="181"/>
                      <a:pt x="290" y="183"/>
                      <a:pt x="286" y="184"/>
                    </a:cubicBezTo>
                    <a:cubicBezTo>
                      <a:pt x="263" y="184"/>
                      <a:pt x="225" y="180"/>
                      <a:pt x="214" y="166"/>
                    </a:cubicBezTo>
                    <a:cubicBezTo>
                      <a:pt x="207" y="174"/>
                      <a:pt x="195" y="177"/>
                      <a:pt x="188" y="185"/>
                    </a:cubicBezTo>
                    <a:cubicBezTo>
                      <a:pt x="160" y="217"/>
                      <a:pt x="138" y="251"/>
                      <a:pt x="121" y="288"/>
                    </a:cubicBezTo>
                    <a:cubicBezTo>
                      <a:pt x="103" y="327"/>
                      <a:pt x="98" y="371"/>
                      <a:pt x="96" y="420"/>
                    </a:cubicBezTo>
                    <a:cubicBezTo>
                      <a:pt x="93" y="488"/>
                      <a:pt x="98" y="565"/>
                      <a:pt x="99" y="637"/>
                    </a:cubicBezTo>
                    <a:cubicBezTo>
                      <a:pt x="100" y="663"/>
                      <a:pt x="100" y="690"/>
                      <a:pt x="95" y="713"/>
                    </a:cubicBezTo>
                    <a:cubicBezTo>
                      <a:pt x="94" y="718"/>
                      <a:pt x="91" y="722"/>
                      <a:pt x="90" y="728"/>
                    </a:cubicBezTo>
                    <a:cubicBezTo>
                      <a:pt x="89" y="738"/>
                      <a:pt x="92" y="753"/>
                      <a:pt x="86" y="765"/>
                    </a:cubicBezTo>
                    <a:cubicBezTo>
                      <a:pt x="137" y="788"/>
                      <a:pt x="211" y="785"/>
                      <a:pt x="265" y="764"/>
                    </a:cubicBezTo>
                    <a:cubicBezTo>
                      <a:pt x="266" y="681"/>
                      <a:pt x="255" y="615"/>
                      <a:pt x="252" y="543"/>
                    </a:cubicBezTo>
                    <a:close/>
                    <a:moveTo>
                      <a:pt x="578" y="116"/>
                    </a:moveTo>
                    <a:cubicBezTo>
                      <a:pt x="559" y="78"/>
                      <a:pt x="514" y="39"/>
                      <a:pt x="468" y="31"/>
                    </a:cubicBezTo>
                    <a:cubicBezTo>
                      <a:pt x="450" y="27"/>
                      <a:pt x="430" y="28"/>
                      <a:pt x="417" y="31"/>
                    </a:cubicBezTo>
                    <a:cubicBezTo>
                      <a:pt x="378" y="38"/>
                      <a:pt x="336" y="45"/>
                      <a:pt x="310" y="70"/>
                    </a:cubicBezTo>
                    <a:cubicBezTo>
                      <a:pt x="300" y="88"/>
                      <a:pt x="286" y="114"/>
                      <a:pt x="285" y="137"/>
                    </a:cubicBezTo>
                    <a:cubicBezTo>
                      <a:pt x="284" y="151"/>
                      <a:pt x="286" y="167"/>
                      <a:pt x="293" y="172"/>
                    </a:cubicBezTo>
                    <a:cubicBezTo>
                      <a:pt x="297" y="170"/>
                      <a:pt x="295" y="163"/>
                      <a:pt x="295" y="161"/>
                    </a:cubicBezTo>
                    <a:cubicBezTo>
                      <a:pt x="293" y="139"/>
                      <a:pt x="295" y="122"/>
                      <a:pt x="305" y="105"/>
                    </a:cubicBezTo>
                    <a:cubicBezTo>
                      <a:pt x="319" y="79"/>
                      <a:pt x="336" y="72"/>
                      <a:pt x="362" y="62"/>
                    </a:cubicBezTo>
                    <a:cubicBezTo>
                      <a:pt x="387" y="60"/>
                      <a:pt x="408" y="44"/>
                      <a:pt x="430" y="42"/>
                    </a:cubicBezTo>
                    <a:cubicBezTo>
                      <a:pt x="453" y="39"/>
                      <a:pt x="472" y="47"/>
                      <a:pt x="490" y="54"/>
                    </a:cubicBezTo>
                    <a:cubicBezTo>
                      <a:pt x="498" y="57"/>
                      <a:pt x="508" y="59"/>
                      <a:pt x="514" y="63"/>
                    </a:cubicBezTo>
                    <a:cubicBezTo>
                      <a:pt x="528" y="71"/>
                      <a:pt x="541" y="87"/>
                      <a:pt x="550" y="98"/>
                    </a:cubicBezTo>
                    <a:cubicBezTo>
                      <a:pt x="555" y="103"/>
                      <a:pt x="563" y="106"/>
                      <a:pt x="562" y="116"/>
                    </a:cubicBezTo>
                    <a:cubicBezTo>
                      <a:pt x="568" y="115"/>
                      <a:pt x="575" y="122"/>
                      <a:pt x="578" y="117"/>
                    </a:cubicBezTo>
                    <a:cubicBezTo>
                      <a:pt x="578" y="116"/>
                      <a:pt x="578" y="116"/>
                      <a:pt x="578" y="116"/>
                    </a:cubicBezTo>
                    <a:close/>
                    <a:moveTo>
                      <a:pt x="530" y="88"/>
                    </a:moveTo>
                    <a:cubicBezTo>
                      <a:pt x="505" y="75"/>
                      <a:pt x="486" y="56"/>
                      <a:pt x="451" y="53"/>
                    </a:cubicBezTo>
                    <a:cubicBezTo>
                      <a:pt x="472" y="65"/>
                      <a:pt x="497" y="78"/>
                      <a:pt x="503" y="109"/>
                    </a:cubicBezTo>
                    <a:cubicBezTo>
                      <a:pt x="522" y="110"/>
                      <a:pt x="534" y="110"/>
                      <a:pt x="551" y="114"/>
                    </a:cubicBezTo>
                    <a:cubicBezTo>
                      <a:pt x="552" y="113"/>
                      <a:pt x="552" y="113"/>
                      <a:pt x="552" y="112"/>
                    </a:cubicBezTo>
                    <a:cubicBezTo>
                      <a:pt x="546" y="103"/>
                      <a:pt x="538" y="95"/>
                      <a:pt x="530" y="88"/>
                    </a:cubicBezTo>
                    <a:close/>
                    <a:moveTo>
                      <a:pt x="468" y="277"/>
                    </a:moveTo>
                    <a:cubicBezTo>
                      <a:pt x="457" y="286"/>
                      <a:pt x="447" y="292"/>
                      <a:pt x="436" y="299"/>
                    </a:cubicBezTo>
                    <a:cubicBezTo>
                      <a:pt x="424" y="309"/>
                      <a:pt x="421" y="314"/>
                      <a:pt x="412" y="326"/>
                    </a:cubicBezTo>
                    <a:cubicBezTo>
                      <a:pt x="401" y="341"/>
                      <a:pt x="394" y="352"/>
                      <a:pt x="387" y="369"/>
                    </a:cubicBezTo>
                    <a:cubicBezTo>
                      <a:pt x="383" y="377"/>
                      <a:pt x="378" y="385"/>
                      <a:pt x="375" y="393"/>
                    </a:cubicBezTo>
                    <a:cubicBezTo>
                      <a:pt x="371" y="402"/>
                      <a:pt x="370" y="413"/>
                      <a:pt x="367" y="423"/>
                    </a:cubicBezTo>
                    <a:cubicBezTo>
                      <a:pt x="363" y="433"/>
                      <a:pt x="360" y="443"/>
                      <a:pt x="358" y="453"/>
                    </a:cubicBezTo>
                    <a:cubicBezTo>
                      <a:pt x="350" y="485"/>
                      <a:pt x="341" y="514"/>
                      <a:pt x="337" y="546"/>
                    </a:cubicBezTo>
                    <a:cubicBezTo>
                      <a:pt x="332" y="577"/>
                      <a:pt x="327" y="605"/>
                      <a:pt x="327" y="632"/>
                    </a:cubicBezTo>
                    <a:cubicBezTo>
                      <a:pt x="326" y="647"/>
                      <a:pt x="324" y="664"/>
                      <a:pt x="327" y="674"/>
                    </a:cubicBezTo>
                    <a:cubicBezTo>
                      <a:pt x="328" y="680"/>
                      <a:pt x="332" y="685"/>
                      <a:pt x="333" y="691"/>
                    </a:cubicBezTo>
                    <a:cubicBezTo>
                      <a:pt x="333" y="697"/>
                      <a:pt x="331" y="703"/>
                      <a:pt x="332" y="710"/>
                    </a:cubicBezTo>
                    <a:cubicBezTo>
                      <a:pt x="333" y="717"/>
                      <a:pt x="339" y="726"/>
                      <a:pt x="343" y="734"/>
                    </a:cubicBezTo>
                    <a:cubicBezTo>
                      <a:pt x="344" y="738"/>
                      <a:pt x="347" y="742"/>
                      <a:pt x="349" y="746"/>
                    </a:cubicBezTo>
                    <a:cubicBezTo>
                      <a:pt x="350" y="750"/>
                      <a:pt x="349" y="756"/>
                      <a:pt x="354" y="758"/>
                    </a:cubicBezTo>
                    <a:cubicBezTo>
                      <a:pt x="334" y="659"/>
                      <a:pt x="357" y="564"/>
                      <a:pt x="368" y="473"/>
                    </a:cubicBezTo>
                    <a:cubicBezTo>
                      <a:pt x="370" y="454"/>
                      <a:pt x="377" y="435"/>
                      <a:pt x="381" y="417"/>
                    </a:cubicBezTo>
                    <a:cubicBezTo>
                      <a:pt x="385" y="398"/>
                      <a:pt x="389" y="379"/>
                      <a:pt x="396" y="361"/>
                    </a:cubicBezTo>
                    <a:cubicBezTo>
                      <a:pt x="431" y="310"/>
                      <a:pt x="480" y="269"/>
                      <a:pt x="543" y="251"/>
                    </a:cubicBezTo>
                    <a:cubicBezTo>
                      <a:pt x="516" y="250"/>
                      <a:pt x="488" y="263"/>
                      <a:pt x="468" y="277"/>
                    </a:cubicBezTo>
                    <a:close/>
                    <a:moveTo>
                      <a:pt x="463" y="71"/>
                    </a:moveTo>
                    <a:cubicBezTo>
                      <a:pt x="460" y="68"/>
                      <a:pt x="457" y="65"/>
                      <a:pt x="453" y="63"/>
                    </a:cubicBezTo>
                    <a:cubicBezTo>
                      <a:pt x="440" y="54"/>
                      <a:pt x="430" y="59"/>
                      <a:pt x="417" y="61"/>
                    </a:cubicBezTo>
                    <a:cubicBezTo>
                      <a:pt x="402" y="63"/>
                      <a:pt x="382" y="64"/>
                      <a:pt x="366" y="70"/>
                    </a:cubicBezTo>
                    <a:cubicBezTo>
                      <a:pt x="362" y="71"/>
                      <a:pt x="359" y="74"/>
                      <a:pt x="355" y="76"/>
                    </a:cubicBezTo>
                    <a:cubicBezTo>
                      <a:pt x="346" y="78"/>
                      <a:pt x="337" y="82"/>
                      <a:pt x="330" y="86"/>
                    </a:cubicBezTo>
                    <a:cubicBezTo>
                      <a:pt x="318" y="99"/>
                      <a:pt x="304" y="118"/>
                      <a:pt x="304" y="138"/>
                    </a:cubicBezTo>
                    <a:cubicBezTo>
                      <a:pt x="356" y="113"/>
                      <a:pt x="421" y="110"/>
                      <a:pt x="493" y="108"/>
                    </a:cubicBezTo>
                    <a:cubicBezTo>
                      <a:pt x="490" y="89"/>
                      <a:pt x="478" y="80"/>
                      <a:pt x="463" y="71"/>
                    </a:cubicBezTo>
                    <a:close/>
                    <a:moveTo>
                      <a:pt x="456" y="17"/>
                    </a:moveTo>
                    <a:cubicBezTo>
                      <a:pt x="454" y="16"/>
                      <a:pt x="452" y="14"/>
                      <a:pt x="449" y="13"/>
                    </a:cubicBezTo>
                    <a:cubicBezTo>
                      <a:pt x="438" y="10"/>
                      <a:pt x="428" y="12"/>
                      <a:pt x="417" y="11"/>
                    </a:cubicBezTo>
                    <a:cubicBezTo>
                      <a:pt x="392" y="8"/>
                      <a:pt x="376" y="16"/>
                      <a:pt x="351" y="21"/>
                    </a:cubicBezTo>
                    <a:cubicBezTo>
                      <a:pt x="311" y="29"/>
                      <a:pt x="279" y="44"/>
                      <a:pt x="254" y="66"/>
                    </a:cubicBezTo>
                    <a:cubicBezTo>
                      <a:pt x="239" y="91"/>
                      <a:pt x="207" y="120"/>
                      <a:pt x="223" y="160"/>
                    </a:cubicBezTo>
                    <a:cubicBezTo>
                      <a:pt x="238" y="174"/>
                      <a:pt x="262" y="174"/>
                      <a:pt x="282" y="174"/>
                    </a:cubicBezTo>
                    <a:cubicBezTo>
                      <a:pt x="269" y="132"/>
                      <a:pt x="288" y="81"/>
                      <a:pt x="311" y="57"/>
                    </a:cubicBezTo>
                    <a:cubicBezTo>
                      <a:pt x="350" y="29"/>
                      <a:pt x="430" y="12"/>
                      <a:pt x="476" y="23"/>
                    </a:cubicBezTo>
                    <a:cubicBezTo>
                      <a:pt x="471" y="18"/>
                      <a:pt x="463" y="19"/>
                      <a:pt x="456" y="17"/>
                    </a:cubicBezTo>
                    <a:close/>
                    <a:moveTo>
                      <a:pt x="418" y="289"/>
                    </a:moveTo>
                    <a:cubicBezTo>
                      <a:pt x="409" y="298"/>
                      <a:pt x="402" y="314"/>
                      <a:pt x="395" y="327"/>
                    </a:cubicBezTo>
                    <a:cubicBezTo>
                      <a:pt x="378" y="355"/>
                      <a:pt x="365" y="376"/>
                      <a:pt x="353" y="408"/>
                    </a:cubicBezTo>
                    <a:cubicBezTo>
                      <a:pt x="347" y="423"/>
                      <a:pt x="345" y="439"/>
                      <a:pt x="340" y="455"/>
                    </a:cubicBezTo>
                    <a:cubicBezTo>
                      <a:pt x="319" y="512"/>
                      <a:pt x="308" y="589"/>
                      <a:pt x="309" y="656"/>
                    </a:cubicBezTo>
                    <a:cubicBezTo>
                      <a:pt x="311" y="657"/>
                      <a:pt x="317" y="659"/>
                      <a:pt x="321" y="659"/>
                    </a:cubicBezTo>
                    <a:cubicBezTo>
                      <a:pt x="315" y="631"/>
                      <a:pt x="321" y="606"/>
                      <a:pt x="324" y="581"/>
                    </a:cubicBezTo>
                    <a:cubicBezTo>
                      <a:pt x="334" y="490"/>
                      <a:pt x="358" y="410"/>
                      <a:pt x="393" y="334"/>
                    </a:cubicBezTo>
                    <a:cubicBezTo>
                      <a:pt x="402" y="324"/>
                      <a:pt x="411" y="314"/>
                      <a:pt x="418" y="302"/>
                    </a:cubicBezTo>
                    <a:cubicBezTo>
                      <a:pt x="434" y="288"/>
                      <a:pt x="458" y="277"/>
                      <a:pt x="471" y="263"/>
                    </a:cubicBezTo>
                    <a:cubicBezTo>
                      <a:pt x="455" y="273"/>
                      <a:pt x="432" y="276"/>
                      <a:pt x="418" y="289"/>
                    </a:cubicBezTo>
                    <a:close/>
                    <a:moveTo>
                      <a:pt x="431" y="998"/>
                    </a:moveTo>
                    <a:cubicBezTo>
                      <a:pt x="434" y="999"/>
                      <a:pt x="444" y="997"/>
                      <a:pt x="446" y="994"/>
                    </a:cubicBezTo>
                    <a:cubicBezTo>
                      <a:pt x="450" y="990"/>
                      <a:pt x="451" y="972"/>
                      <a:pt x="444" y="967"/>
                    </a:cubicBezTo>
                    <a:cubicBezTo>
                      <a:pt x="439" y="964"/>
                      <a:pt x="432" y="966"/>
                      <a:pt x="425" y="964"/>
                    </a:cubicBezTo>
                    <a:cubicBezTo>
                      <a:pt x="424" y="970"/>
                      <a:pt x="416" y="977"/>
                      <a:pt x="417" y="988"/>
                    </a:cubicBezTo>
                    <a:cubicBezTo>
                      <a:pt x="425" y="990"/>
                      <a:pt x="426" y="997"/>
                      <a:pt x="431" y="998"/>
                    </a:cubicBezTo>
                    <a:close/>
                    <a:moveTo>
                      <a:pt x="432" y="1057"/>
                    </a:moveTo>
                    <a:cubicBezTo>
                      <a:pt x="425" y="1073"/>
                      <a:pt x="397" y="1066"/>
                      <a:pt x="398" y="1047"/>
                    </a:cubicBezTo>
                    <a:cubicBezTo>
                      <a:pt x="398" y="1045"/>
                      <a:pt x="400" y="1044"/>
                      <a:pt x="401" y="1042"/>
                    </a:cubicBezTo>
                    <a:cubicBezTo>
                      <a:pt x="404" y="1031"/>
                      <a:pt x="405" y="1024"/>
                      <a:pt x="408" y="1012"/>
                    </a:cubicBezTo>
                    <a:cubicBezTo>
                      <a:pt x="395" y="1024"/>
                      <a:pt x="382" y="1047"/>
                      <a:pt x="389" y="1068"/>
                    </a:cubicBezTo>
                    <a:cubicBezTo>
                      <a:pt x="392" y="1066"/>
                      <a:pt x="392" y="1067"/>
                      <a:pt x="396" y="1066"/>
                    </a:cubicBezTo>
                    <a:cubicBezTo>
                      <a:pt x="400" y="1073"/>
                      <a:pt x="413" y="1078"/>
                      <a:pt x="421" y="1073"/>
                    </a:cubicBezTo>
                    <a:cubicBezTo>
                      <a:pt x="423" y="1079"/>
                      <a:pt x="428" y="1076"/>
                      <a:pt x="433" y="1075"/>
                    </a:cubicBezTo>
                    <a:cubicBezTo>
                      <a:pt x="439" y="1060"/>
                      <a:pt x="438" y="1041"/>
                      <a:pt x="438" y="1023"/>
                    </a:cubicBezTo>
                    <a:cubicBezTo>
                      <a:pt x="433" y="1038"/>
                      <a:pt x="438" y="1045"/>
                      <a:pt x="432" y="1057"/>
                    </a:cubicBezTo>
                    <a:close/>
                    <a:moveTo>
                      <a:pt x="417" y="1001"/>
                    </a:moveTo>
                    <a:cubicBezTo>
                      <a:pt x="421" y="1015"/>
                      <a:pt x="403" y="1040"/>
                      <a:pt x="407" y="1051"/>
                    </a:cubicBezTo>
                    <a:cubicBezTo>
                      <a:pt x="408" y="1056"/>
                      <a:pt x="416" y="1059"/>
                      <a:pt x="421" y="1056"/>
                    </a:cubicBezTo>
                    <a:cubicBezTo>
                      <a:pt x="425" y="1054"/>
                      <a:pt x="428" y="1043"/>
                      <a:pt x="429" y="1037"/>
                    </a:cubicBezTo>
                    <a:cubicBezTo>
                      <a:pt x="432" y="1027"/>
                      <a:pt x="431" y="1017"/>
                      <a:pt x="433" y="1007"/>
                    </a:cubicBezTo>
                    <a:cubicBezTo>
                      <a:pt x="428" y="1006"/>
                      <a:pt x="423" y="1000"/>
                      <a:pt x="417" y="1001"/>
                    </a:cubicBezTo>
                    <a:close/>
                    <a:moveTo>
                      <a:pt x="397" y="1081"/>
                    </a:moveTo>
                    <a:cubicBezTo>
                      <a:pt x="390" y="1102"/>
                      <a:pt x="387" y="1127"/>
                      <a:pt x="381" y="1148"/>
                    </a:cubicBezTo>
                    <a:cubicBezTo>
                      <a:pt x="385" y="1146"/>
                      <a:pt x="389" y="1148"/>
                      <a:pt x="394" y="1148"/>
                    </a:cubicBezTo>
                    <a:cubicBezTo>
                      <a:pt x="402" y="1129"/>
                      <a:pt x="410" y="1108"/>
                      <a:pt x="415" y="1085"/>
                    </a:cubicBezTo>
                    <a:cubicBezTo>
                      <a:pt x="408" y="1083"/>
                      <a:pt x="403" y="1081"/>
                      <a:pt x="397" y="1081"/>
                    </a:cubicBezTo>
                    <a:close/>
                    <a:moveTo>
                      <a:pt x="352" y="187"/>
                    </a:moveTo>
                    <a:cubicBezTo>
                      <a:pt x="350" y="188"/>
                      <a:pt x="349" y="192"/>
                      <a:pt x="348" y="194"/>
                    </a:cubicBezTo>
                    <a:cubicBezTo>
                      <a:pt x="352" y="192"/>
                      <a:pt x="357" y="190"/>
                      <a:pt x="361" y="187"/>
                    </a:cubicBezTo>
                    <a:cubicBezTo>
                      <a:pt x="358" y="187"/>
                      <a:pt x="355" y="187"/>
                      <a:pt x="352" y="187"/>
                    </a:cubicBezTo>
                    <a:close/>
                    <a:moveTo>
                      <a:pt x="314" y="1169"/>
                    </a:moveTo>
                    <a:cubicBezTo>
                      <a:pt x="318" y="1167"/>
                      <a:pt x="325" y="1167"/>
                      <a:pt x="328" y="1164"/>
                    </a:cubicBezTo>
                    <a:cubicBezTo>
                      <a:pt x="325" y="1160"/>
                      <a:pt x="328" y="1154"/>
                      <a:pt x="328" y="1150"/>
                    </a:cubicBezTo>
                    <a:cubicBezTo>
                      <a:pt x="330" y="1149"/>
                      <a:pt x="332" y="1153"/>
                      <a:pt x="332" y="1149"/>
                    </a:cubicBezTo>
                    <a:cubicBezTo>
                      <a:pt x="336" y="1141"/>
                      <a:pt x="337" y="1131"/>
                      <a:pt x="340" y="1122"/>
                    </a:cubicBezTo>
                    <a:cubicBezTo>
                      <a:pt x="346" y="1099"/>
                      <a:pt x="355" y="1071"/>
                      <a:pt x="358" y="1048"/>
                    </a:cubicBezTo>
                    <a:cubicBezTo>
                      <a:pt x="359" y="1034"/>
                      <a:pt x="357" y="1019"/>
                      <a:pt x="358" y="1002"/>
                    </a:cubicBezTo>
                    <a:cubicBezTo>
                      <a:pt x="359" y="922"/>
                      <a:pt x="356" y="843"/>
                      <a:pt x="354" y="762"/>
                    </a:cubicBezTo>
                    <a:cubicBezTo>
                      <a:pt x="353" y="776"/>
                      <a:pt x="337" y="781"/>
                      <a:pt x="335" y="792"/>
                    </a:cubicBezTo>
                    <a:cubicBezTo>
                      <a:pt x="332" y="801"/>
                      <a:pt x="335" y="824"/>
                      <a:pt x="337" y="829"/>
                    </a:cubicBezTo>
                    <a:cubicBezTo>
                      <a:pt x="338" y="834"/>
                      <a:pt x="343" y="837"/>
                      <a:pt x="343" y="842"/>
                    </a:cubicBezTo>
                    <a:cubicBezTo>
                      <a:pt x="342" y="849"/>
                      <a:pt x="331" y="855"/>
                      <a:pt x="332" y="861"/>
                    </a:cubicBezTo>
                    <a:cubicBezTo>
                      <a:pt x="332" y="867"/>
                      <a:pt x="340" y="869"/>
                      <a:pt x="342" y="876"/>
                    </a:cubicBezTo>
                    <a:cubicBezTo>
                      <a:pt x="344" y="884"/>
                      <a:pt x="341" y="887"/>
                      <a:pt x="339" y="894"/>
                    </a:cubicBezTo>
                    <a:cubicBezTo>
                      <a:pt x="349" y="905"/>
                      <a:pt x="347" y="921"/>
                      <a:pt x="339" y="932"/>
                    </a:cubicBezTo>
                    <a:cubicBezTo>
                      <a:pt x="347" y="941"/>
                      <a:pt x="345" y="958"/>
                      <a:pt x="338" y="960"/>
                    </a:cubicBezTo>
                    <a:cubicBezTo>
                      <a:pt x="338" y="969"/>
                      <a:pt x="345" y="973"/>
                      <a:pt x="344" y="981"/>
                    </a:cubicBezTo>
                    <a:cubicBezTo>
                      <a:pt x="343" y="988"/>
                      <a:pt x="334" y="993"/>
                      <a:pt x="334" y="999"/>
                    </a:cubicBezTo>
                    <a:cubicBezTo>
                      <a:pt x="333" y="1006"/>
                      <a:pt x="341" y="1009"/>
                      <a:pt x="342" y="1014"/>
                    </a:cubicBezTo>
                    <a:cubicBezTo>
                      <a:pt x="343" y="1023"/>
                      <a:pt x="336" y="1025"/>
                      <a:pt x="335" y="1035"/>
                    </a:cubicBezTo>
                    <a:cubicBezTo>
                      <a:pt x="334" y="1041"/>
                      <a:pt x="340" y="1052"/>
                      <a:pt x="338" y="1061"/>
                    </a:cubicBezTo>
                    <a:cubicBezTo>
                      <a:pt x="336" y="1067"/>
                      <a:pt x="331" y="1072"/>
                      <a:pt x="331" y="1077"/>
                    </a:cubicBezTo>
                    <a:cubicBezTo>
                      <a:pt x="330" y="1085"/>
                      <a:pt x="336" y="1091"/>
                      <a:pt x="338" y="1097"/>
                    </a:cubicBezTo>
                    <a:cubicBezTo>
                      <a:pt x="336" y="1108"/>
                      <a:pt x="323" y="1109"/>
                      <a:pt x="322" y="1118"/>
                    </a:cubicBezTo>
                    <a:cubicBezTo>
                      <a:pt x="320" y="1127"/>
                      <a:pt x="330" y="1134"/>
                      <a:pt x="327" y="1145"/>
                    </a:cubicBezTo>
                    <a:cubicBezTo>
                      <a:pt x="322" y="1148"/>
                      <a:pt x="316" y="1150"/>
                      <a:pt x="313" y="1154"/>
                    </a:cubicBezTo>
                    <a:cubicBezTo>
                      <a:pt x="312" y="1160"/>
                      <a:pt x="313" y="1166"/>
                      <a:pt x="314" y="1169"/>
                    </a:cubicBezTo>
                    <a:close/>
                    <a:moveTo>
                      <a:pt x="346" y="179"/>
                    </a:moveTo>
                    <a:cubicBezTo>
                      <a:pt x="330" y="180"/>
                      <a:pt x="314" y="190"/>
                      <a:pt x="302" y="199"/>
                    </a:cubicBezTo>
                    <a:cubicBezTo>
                      <a:pt x="308" y="197"/>
                      <a:pt x="308" y="202"/>
                      <a:pt x="312" y="204"/>
                    </a:cubicBezTo>
                    <a:cubicBezTo>
                      <a:pt x="322" y="201"/>
                      <a:pt x="318" y="188"/>
                      <a:pt x="328" y="186"/>
                    </a:cubicBezTo>
                    <a:cubicBezTo>
                      <a:pt x="333" y="184"/>
                      <a:pt x="338" y="187"/>
                      <a:pt x="345" y="187"/>
                    </a:cubicBezTo>
                    <a:cubicBezTo>
                      <a:pt x="345" y="184"/>
                      <a:pt x="348" y="181"/>
                      <a:pt x="346" y="179"/>
                    </a:cubicBezTo>
                    <a:close/>
                    <a:moveTo>
                      <a:pt x="329" y="195"/>
                    </a:moveTo>
                    <a:cubicBezTo>
                      <a:pt x="326" y="198"/>
                      <a:pt x="325" y="203"/>
                      <a:pt x="323" y="207"/>
                    </a:cubicBezTo>
                    <a:cubicBezTo>
                      <a:pt x="330" y="204"/>
                      <a:pt x="336" y="200"/>
                      <a:pt x="343" y="196"/>
                    </a:cubicBezTo>
                    <a:cubicBezTo>
                      <a:pt x="336" y="197"/>
                      <a:pt x="335" y="195"/>
                      <a:pt x="329" y="195"/>
                    </a:cubicBezTo>
                    <a:close/>
                    <a:moveTo>
                      <a:pt x="332" y="781"/>
                    </a:moveTo>
                    <a:cubicBezTo>
                      <a:pt x="335" y="775"/>
                      <a:pt x="339" y="772"/>
                      <a:pt x="343" y="767"/>
                    </a:cubicBezTo>
                    <a:cubicBezTo>
                      <a:pt x="342" y="752"/>
                      <a:pt x="338" y="741"/>
                      <a:pt x="334" y="731"/>
                    </a:cubicBezTo>
                    <a:cubicBezTo>
                      <a:pt x="331" y="724"/>
                      <a:pt x="328" y="715"/>
                      <a:pt x="323" y="713"/>
                    </a:cubicBezTo>
                    <a:cubicBezTo>
                      <a:pt x="334" y="730"/>
                      <a:pt x="344" y="765"/>
                      <a:pt x="319" y="772"/>
                    </a:cubicBezTo>
                    <a:cubicBezTo>
                      <a:pt x="316" y="772"/>
                      <a:pt x="308" y="771"/>
                      <a:pt x="303" y="768"/>
                    </a:cubicBezTo>
                    <a:cubicBezTo>
                      <a:pt x="298" y="752"/>
                      <a:pt x="300" y="734"/>
                      <a:pt x="298" y="720"/>
                    </a:cubicBezTo>
                    <a:cubicBezTo>
                      <a:pt x="300" y="736"/>
                      <a:pt x="288" y="765"/>
                      <a:pt x="303" y="780"/>
                    </a:cubicBezTo>
                    <a:cubicBezTo>
                      <a:pt x="312" y="777"/>
                      <a:pt x="322" y="783"/>
                      <a:pt x="332" y="781"/>
                    </a:cubicBezTo>
                    <a:close/>
                    <a:moveTo>
                      <a:pt x="338" y="908"/>
                    </a:moveTo>
                    <a:cubicBezTo>
                      <a:pt x="337" y="904"/>
                      <a:pt x="331" y="902"/>
                      <a:pt x="331" y="896"/>
                    </a:cubicBezTo>
                    <a:cubicBezTo>
                      <a:pt x="330" y="890"/>
                      <a:pt x="333" y="886"/>
                      <a:pt x="335" y="880"/>
                    </a:cubicBezTo>
                    <a:cubicBezTo>
                      <a:pt x="332" y="873"/>
                      <a:pt x="326" y="872"/>
                      <a:pt x="325" y="866"/>
                    </a:cubicBezTo>
                    <a:cubicBezTo>
                      <a:pt x="322" y="855"/>
                      <a:pt x="334" y="848"/>
                      <a:pt x="334" y="840"/>
                    </a:cubicBezTo>
                    <a:cubicBezTo>
                      <a:pt x="333" y="836"/>
                      <a:pt x="328" y="833"/>
                      <a:pt x="327" y="828"/>
                    </a:cubicBezTo>
                    <a:cubicBezTo>
                      <a:pt x="324" y="817"/>
                      <a:pt x="332" y="804"/>
                      <a:pt x="326" y="791"/>
                    </a:cubicBezTo>
                    <a:cubicBezTo>
                      <a:pt x="321" y="790"/>
                      <a:pt x="317" y="789"/>
                      <a:pt x="313" y="790"/>
                    </a:cubicBezTo>
                    <a:cubicBezTo>
                      <a:pt x="324" y="849"/>
                      <a:pt x="318" y="899"/>
                      <a:pt x="318" y="961"/>
                    </a:cubicBezTo>
                    <a:cubicBezTo>
                      <a:pt x="318" y="990"/>
                      <a:pt x="315" y="1020"/>
                      <a:pt x="314" y="1052"/>
                    </a:cubicBezTo>
                    <a:cubicBezTo>
                      <a:pt x="312" y="1082"/>
                      <a:pt x="307" y="1110"/>
                      <a:pt x="303" y="1134"/>
                    </a:cubicBezTo>
                    <a:cubicBezTo>
                      <a:pt x="300" y="1150"/>
                      <a:pt x="290" y="1168"/>
                      <a:pt x="306" y="1170"/>
                    </a:cubicBezTo>
                    <a:cubicBezTo>
                      <a:pt x="307" y="1162"/>
                      <a:pt x="303" y="1160"/>
                      <a:pt x="306" y="1153"/>
                    </a:cubicBezTo>
                    <a:cubicBezTo>
                      <a:pt x="308" y="1146"/>
                      <a:pt x="319" y="1143"/>
                      <a:pt x="320" y="1137"/>
                    </a:cubicBezTo>
                    <a:cubicBezTo>
                      <a:pt x="321" y="1131"/>
                      <a:pt x="313" y="1121"/>
                      <a:pt x="315" y="1115"/>
                    </a:cubicBezTo>
                    <a:cubicBezTo>
                      <a:pt x="316" y="1108"/>
                      <a:pt x="328" y="1104"/>
                      <a:pt x="329" y="1097"/>
                    </a:cubicBezTo>
                    <a:cubicBezTo>
                      <a:pt x="329" y="1090"/>
                      <a:pt x="322" y="1082"/>
                      <a:pt x="323" y="1074"/>
                    </a:cubicBezTo>
                    <a:cubicBezTo>
                      <a:pt x="323" y="1067"/>
                      <a:pt x="330" y="1063"/>
                      <a:pt x="331" y="1055"/>
                    </a:cubicBezTo>
                    <a:cubicBezTo>
                      <a:pt x="331" y="1046"/>
                      <a:pt x="326" y="1043"/>
                      <a:pt x="326" y="1033"/>
                    </a:cubicBezTo>
                    <a:cubicBezTo>
                      <a:pt x="328" y="1029"/>
                      <a:pt x="333" y="1025"/>
                      <a:pt x="334" y="1019"/>
                    </a:cubicBezTo>
                    <a:cubicBezTo>
                      <a:pt x="334" y="1013"/>
                      <a:pt x="325" y="1005"/>
                      <a:pt x="326" y="998"/>
                    </a:cubicBezTo>
                    <a:cubicBezTo>
                      <a:pt x="326" y="991"/>
                      <a:pt x="335" y="985"/>
                      <a:pt x="336" y="979"/>
                    </a:cubicBezTo>
                    <a:cubicBezTo>
                      <a:pt x="336" y="973"/>
                      <a:pt x="329" y="967"/>
                      <a:pt x="329" y="961"/>
                    </a:cubicBezTo>
                    <a:cubicBezTo>
                      <a:pt x="331" y="956"/>
                      <a:pt x="334" y="952"/>
                      <a:pt x="337" y="947"/>
                    </a:cubicBezTo>
                    <a:cubicBezTo>
                      <a:pt x="324" y="934"/>
                      <a:pt x="340" y="919"/>
                      <a:pt x="338" y="908"/>
                    </a:cubicBezTo>
                    <a:close/>
                    <a:moveTo>
                      <a:pt x="312" y="710"/>
                    </a:moveTo>
                    <a:cubicBezTo>
                      <a:pt x="309" y="710"/>
                      <a:pt x="306" y="710"/>
                      <a:pt x="305" y="712"/>
                    </a:cubicBezTo>
                    <a:cubicBezTo>
                      <a:pt x="310" y="728"/>
                      <a:pt x="303" y="751"/>
                      <a:pt x="312" y="763"/>
                    </a:cubicBezTo>
                    <a:cubicBezTo>
                      <a:pt x="339" y="763"/>
                      <a:pt x="321" y="719"/>
                      <a:pt x="312" y="710"/>
                    </a:cubicBezTo>
                    <a:close/>
                    <a:moveTo>
                      <a:pt x="298" y="669"/>
                    </a:moveTo>
                    <a:cubicBezTo>
                      <a:pt x="296" y="683"/>
                      <a:pt x="296" y="693"/>
                      <a:pt x="302" y="703"/>
                    </a:cubicBezTo>
                    <a:cubicBezTo>
                      <a:pt x="308" y="700"/>
                      <a:pt x="315" y="703"/>
                      <a:pt x="319" y="700"/>
                    </a:cubicBezTo>
                    <a:cubicBezTo>
                      <a:pt x="320" y="698"/>
                      <a:pt x="319" y="693"/>
                      <a:pt x="322" y="698"/>
                    </a:cubicBezTo>
                    <a:cubicBezTo>
                      <a:pt x="327" y="680"/>
                      <a:pt x="315" y="659"/>
                      <a:pt x="298" y="669"/>
                    </a:cubicBezTo>
                    <a:close/>
                    <a:moveTo>
                      <a:pt x="305" y="210"/>
                    </a:moveTo>
                    <a:cubicBezTo>
                      <a:pt x="306" y="214"/>
                      <a:pt x="302" y="219"/>
                      <a:pt x="305" y="221"/>
                    </a:cubicBezTo>
                    <a:cubicBezTo>
                      <a:pt x="308" y="218"/>
                      <a:pt x="312" y="215"/>
                      <a:pt x="316" y="212"/>
                    </a:cubicBezTo>
                    <a:cubicBezTo>
                      <a:pt x="311" y="212"/>
                      <a:pt x="307" y="212"/>
                      <a:pt x="305" y="210"/>
                    </a:cubicBezTo>
                    <a:close/>
                    <a:moveTo>
                      <a:pt x="274" y="222"/>
                    </a:moveTo>
                    <a:cubicBezTo>
                      <a:pt x="287" y="225"/>
                      <a:pt x="291" y="218"/>
                      <a:pt x="293" y="213"/>
                    </a:cubicBezTo>
                    <a:cubicBezTo>
                      <a:pt x="295" y="213"/>
                      <a:pt x="295" y="215"/>
                      <a:pt x="297" y="214"/>
                    </a:cubicBezTo>
                    <a:cubicBezTo>
                      <a:pt x="298" y="210"/>
                      <a:pt x="300" y="203"/>
                      <a:pt x="299" y="200"/>
                    </a:cubicBezTo>
                    <a:cubicBezTo>
                      <a:pt x="291" y="207"/>
                      <a:pt x="280" y="212"/>
                      <a:pt x="274" y="222"/>
                    </a:cubicBezTo>
                    <a:close/>
                    <a:moveTo>
                      <a:pt x="162" y="618"/>
                    </a:moveTo>
                    <a:cubicBezTo>
                      <a:pt x="165" y="583"/>
                      <a:pt x="161" y="547"/>
                      <a:pt x="164" y="510"/>
                    </a:cubicBezTo>
                    <a:cubicBezTo>
                      <a:pt x="166" y="481"/>
                      <a:pt x="170" y="451"/>
                      <a:pt x="176" y="423"/>
                    </a:cubicBezTo>
                    <a:cubicBezTo>
                      <a:pt x="182" y="395"/>
                      <a:pt x="196" y="367"/>
                      <a:pt x="207" y="340"/>
                    </a:cubicBezTo>
                    <a:cubicBezTo>
                      <a:pt x="220" y="309"/>
                      <a:pt x="246" y="286"/>
                      <a:pt x="263" y="259"/>
                    </a:cubicBezTo>
                    <a:cubicBezTo>
                      <a:pt x="274" y="250"/>
                      <a:pt x="287" y="238"/>
                      <a:pt x="294" y="227"/>
                    </a:cubicBezTo>
                    <a:cubicBezTo>
                      <a:pt x="271" y="229"/>
                      <a:pt x="269" y="251"/>
                      <a:pt x="253" y="259"/>
                    </a:cubicBezTo>
                    <a:cubicBezTo>
                      <a:pt x="251" y="267"/>
                      <a:pt x="247" y="273"/>
                      <a:pt x="241" y="275"/>
                    </a:cubicBezTo>
                    <a:cubicBezTo>
                      <a:pt x="237" y="276"/>
                      <a:pt x="233" y="275"/>
                      <a:pt x="228" y="277"/>
                    </a:cubicBezTo>
                    <a:cubicBezTo>
                      <a:pt x="233" y="291"/>
                      <a:pt x="230" y="296"/>
                      <a:pt x="218" y="298"/>
                    </a:cubicBezTo>
                    <a:cubicBezTo>
                      <a:pt x="214" y="312"/>
                      <a:pt x="207" y="323"/>
                      <a:pt x="194" y="327"/>
                    </a:cubicBezTo>
                    <a:cubicBezTo>
                      <a:pt x="198" y="342"/>
                      <a:pt x="192" y="348"/>
                      <a:pt x="184" y="354"/>
                    </a:cubicBezTo>
                    <a:cubicBezTo>
                      <a:pt x="187" y="357"/>
                      <a:pt x="188" y="364"/>
                      <a:pt x="189" y="367"/>
                    </a:cubicBezTo>
                    <a:cubicBezTo>
                      <a:pt x="188" y="372"/>
                      <a:pt x="180" y="371"/>
                      <a:pt x="179" y="376"/>
                    </a:cubicBezTo>
                    <a:cubicBezTo>
                      <a:pt x="178" y="382"/>
                      <a:pt x="183" y="383"/>
                      <a:pt x="183" y="388"/>
                    </a:cubicBezTo>
                    <a:cubicBezTo>
                      <a:pt x="181" y="396"/>
                      <a:pt x="173" y="398"/>
                      <a:pt x="169" y="404"/>
                    </a:cubicBezTo>
                    <a:cubicBezTo>
                      <a:pt x="170" y="409"/>
                      <a:pt x="175" y="411"/>
                      <a:pt x="173" y="419"/>
                    </a:cubicBezTo>
                    <a:cubicBezTo>
                      <a:pt x="170" y="421"/>
                      <a:pt x="166" y="423"/>
                      <a:pt x="164" y="425"/>
                    </a:cubicBezTo>
                    <a:cubicBezTo>
                      <a:pt x="162" y="432"/>
                      <a:pt x="169" y="433"/>
                      <a:pt x="167" y="439"/>
                    </a:cubicBezTo>
                    <a:cubicBezTo>
                      <a:pt x="165" y="445"/>
                      <a:pt x="154" y="444"/>
                      <a:pt x="154" y="452"/>
                    </a:cubicBezTo>
                    <a:cubicBezTo>
                      <a:pt x="154" y="459"/>
                      <a:pt x="161" y="457"/>
                      <a:pt x="162" y="467"/>
                    </a:cubicBezTo>
                    <a:cubicBezTo>
                      <a:pt x="158" y="474"/>
                      <a:pt x="150" y="476"/>
                      <a:pt x="152" y="486"/>
                    </a:cubicBezTo>
                    <a:cubicBezTo>
                      <a:pt x="155" y="492"/>
                      <a:pt x="166" y="491"/>
                      <a:pt x="162" y="501"/>
                    </a:cubicBezTo>
                    <a:cubicBezTo>
                      <a:pt x="158" y="504"/>
                      <a:pt x="153" y="505"/>
                      <a:pt x="151" y="509"/>
                    </a:cubicBezTo>
                    <a:cubicBezTo>
                      <a:pt x="154" y="512"/>
                      <a:pt x="154" y="518"/>
                      <a:pt x="156" y="522"/>
                    </a:cubicBezTo>
                    <a:cubicBezTo>
                      <a:pt x="155" y="527"/>
                      <a:pt x="151" y="528"/>
                      <a:pt x="150" y="532"/>
                    </a:cubicBezTo>
                    <a:cubicBezTo>
                      <a:pt x="152" y="537"/>
                      <a:pt x="159" y="540"/>
                      <a:pt x="158" y="544"/>
                    </a:cubicBezTo>
                    <a:cubicBezTo>
                      <a:pt x="158" y="550"/>
                      <a:pt x="151" y="549"/>
                      <a:pt x="149" y="552"/>
                    </a:cubicBezTo>
                    <a:cubicBezTo>
                      <a:pt x="146" y="565"/>
                      <a:pt x="159" y="568"/>
                      <a:pt x="157" y="579"/>
                    </a:cubicBezTo>
                    <a:cubicBezTo>
                      <a:pt x="153" y="581"/>
                      <a:pt x="149" y="583"/>
                      <a:pt x="146" y="586"/>
                    </a:cubicBezTo>
                    <a:cubicBezTo>
                      <a:pt x="146" y="594"/>
                      <a:pt x="157" y="594"/>
                      <a:pt x="158" y="601"/>
                    </a:cubicBezTo>
                    <a:cubicBezTo>
                      <a:pt x="158" y="606"/>
                      <a:pt x="152" y="609"/>
                      <a:pt x="149" y="615"/>
                    </a:cubicBezTo>
                    <a:cubicBezTo>
                      <a:pt x="150" y="621"/>
                      <a:pt x="157" y="622"/>
                      <a:pt x="158" y="629"/>
                    </a:cubicBezTo>
                    <a:cubicBezTo>
                      <a:pt x="159" y="633"/>
                      <a:pt x="152" y="634"/>
                      <a:pt x="157" y="636"/>
                    </a:cubicBezTo>
                    <a:cubicBezTo>
                      <a:pt x="161" y="634"/>
                      <a:pt x="161" y="625"/>
                      <a:pt x="162" y="618"/>
                    </a:cubicBezTo>
                    <a:close/>
                    <a:moveTo>
                      <a:pt x="256" y="239"/>
                    </a:moveTo>
                    <a:cubicBezTo>
                      <a:pt x="262" y="239"/>
                      <a:pt x="265" y="235"/>
                      <a:pt x="268" y="227"/>
                    </a:cubicBezTo>
                    <a:cubicBezTo>
                      <a:pt x="263" y="230"/>
                      <a:pt x="256" y="235"/>
                      <a:pt x="256" y="239"/>
                    </a:cubicBezTo>
                    <a:close/>
                    <a:moveTo>
                      <a:pt x="265" y="776"/>
                    </a:moveTo>
                    <a:cubicBezTo>
                      <a:pt x="244" y="780"/>
                      <a:pt x="227" y="785"/>
                      <a:pt x="207" y="788"/>
                    </a:cubicBezTo>
                    <a:cubicBezTo>
                      <a:pt x="209" y="794"/>
                      <a:pt x="216" y="796"/>
                      <a:pt x="218" y="803"/>
                    </a:cubicBezTo>
                    <a:cubicBezTo>
                      <a:pt x="236" y="800"/>
                      <a:pt x="248" y="793"/>
                      <a:pt x="265" y="789"/>
                    </a:cubicBezTo>
                    <a:cubicBezTo>
                      <a:pt x="266" y="783"/>
                      <a:pt x="266" y="779"/>
                      <a:pt x="265" y="776"/>
                    </a:cubicBezTo>
                    <a:close/>
                    <a:moveTo>
                      <a:pt x="256" y="802"/>
                    </a:moveTo>
                    <a:cubicBezTo>
                      <a:pt x="260" y="804"/>
                      <a:pt x="260" y="810"/>
                      <a:pt x="265" y="813"/>
                    </a:cubicBezTo>
                    <a:cubicBezTo>
                      <a:pt x="264" y="808"/>
                      <a:pt x="266" y="800"/>
                      <a:pt x="264" y="797"/>
                    </a:cubicBezTo>
                    <a:cubicBezTo>
                      <a:pt x="262" y="799"/>
                      <a:pt x="258" y="800"/>
                      <a:pt x="256" y="802"/>
                    </a:cubicBezTo>
                    <a:close/>
                    <a:moveTo>
                      <a:pt x="261" y="828"/>
                    </a:moveTo>
                    <a:cubicBezTo>
                      <a:pt x="258" y="836"/>
                      <a:pt x="251" y="841"/>
                      <a:pt x="248" y="847"/>
                    </a:cubicBezTo>
                    <a:cubicBezTo>
                      <a:pt x="253" y="854"/>
                      <a:pt x="256" y="862"/>
                      <a:pt x="261" y="868"/>
                    </a:cubicBezTo>
                    <a:cubicBezTo>
                      <a:pt x="265" y="856"/>
                      <a:pt x="268" y="840"/>
                      <a:pt x="261" y="828"/>
                    </a:cubicBezTo>
                    <a:close/>
                    <a:moveTo>
                      <a:pt x="260" y="883"/>
                    </a:moveTo>
                    <a:cubicBezTo>
                      <a:pt x="254" y="889"/>
                      <a:pt x="249" y="894"/>
                      <a:pt x="246" y="901"/>
                    </a:cubicBezTo>
                    <a:cubicBezTo>
                      <a:pt x="250" y="906"/>
                      <a:pt x="252" y="912"/>
                      <a:pt x="257" y="916"/>
                    </a:cubicBezTo>
                    <a:cubicBezTo>
                      <a:pt x="262" y="908"/>
                      <a:pt x="264" y="896"/>
                      <a:pt x="264" y="884"/>
                    </a:cubicBezTo>
                    <a:cubicBezTo>
                      <a:pt x="262" y="885"/>
                      <a:pt x="262" y="883"/>
                      <a:pt x="260" y="883"/>
                    </a:cubicBezTo>
                    <a:close/>
                    <a:moveTo>
                      <a:pt x="257" y="929"/>
                    </a:moveTo>
                    <a:cubicBezTo>
                      <a:pt x="253" y="935"/>
                      <a:pt x="248" y="940"/>
                      <a:pt x="245" y="946"/>
                    </a:cubicBezTo>
                    <a:cubicBezTo>
                      <a:pt x="249" y="952"/>
                      <a:pt x="254" y="957"/>
                      <a:pt x="259" y="962"/>
                    </a:cubicBezTo>
                    <a:cubicBezTo>
                      <a:pt x="258" y="953"/>
                      <a:pt x="266" y="936"/>
                      <a:pt x="257" y="929"/>
                    </a:cubicBezTo>
                    <a:close/>
                    <a:moveTo>
                      <a:pt x="260" y="820"/>
                    </a:moveTo>
                    <a:cubicBezTo>
                      <a:pt x="258" y="814"/>
                      <a:pt x="253" y="810"/>
                      <a:pt x="252" y="804"/>
                    </a:cubicBezTo>
                    <a:cubicBezTo>
                      <a:pt x="241" y="806"/>
                      <a:pt x="238" y="816"/>
                      <a:pt x="232" y="822"/>
                    </a:cubicBezTo>
                    <a:cubicBezTo>
                      <a:pt x="236" y="828"/>
                      <a:pt x="240" y="834"/>
                      <a:pt x="244" y="840"/>
                    </a:cubicBezTo>
                    <a:cubicBezTo>
                      <a:pt x="251" y="835"/>
                      <a:pt x="254" y="826"/>
                      <a:pt x="260" y="820"/>
                    </a:cubicBezTo>
                    <a:close/>
                    <a:moveTo>
                      <a:pt x="258" y="973"/>
                    </a:moveTo>
                    <a:cubicBezTo>
                      <a:pt x="251" y="967"/>
                      <a:pt x="248" y="956"/>
                      <a:pt x="240" y="951"/>
                    </a:cubicBezTo>
                    <a:cubicBezTo>
                      <a:pt x="234" y="960"/>
                      <a:pt x="227" y="967"/>
                      <a:pt x="222" y="976"/>
                    </a:cubicBezTo>
                    <a:cubicBezTo>
                      <a:pt x="229" y="984"/>
                      <a:pt x="234" y="995"/>
                      <a:pt x="242" y="1003"/>
                    </a:cubicBezTo>
                    <a:cubicBezTo>
                      <a:pt x="248" y="994"/>
                      <a:pt x="256" y="986"/>
                      <a:pt x="258" y="973"/>
                    </a:cubicBezTo>
                    <a:close/>
                    <a:moveTo>
                      <a:pt x="245" y="1009"/>
                    </a:moveTo>
                    <a:cubicBezTo>
                      <a:pt x="249" y="1012"/>
                      <a:pt x="250" y="1018"/>
                      <a:pt x="255" y="1019"/>
                    </a:cubicBezTo>
                    <a:cubicBezTo>
                      <a:pt x="255" y="1011"/>
                      <a:pt x="258" y="1001"/>
                      <a:pt x="256" y="993"/>
                    </a:cubicBezTo>
                    <a:cubicBezTo>
                      <a:pt x="253" y="999"/>
                      <a:pt x="248" y="1003"/>
                      <a:pt x="245" y="1009"/>
                    </a:cubicBezTo>
                    <a:close/>
                    <a:moveTo>
                      <a:pt x="256" y="875"/>
                    </a:moveTo>
                    <a:cubicBezTo>
                      <a:pt x="252" y="869"/>
                      <a:pt x="249" y="861"/>
                      <a:pt x="245" y="853"/>
                    </a:cubicBezTo>
                    <a:cubicBezTo>
                      <a:pt x="237" y="858"/>
                      <a:pt x="234" y="866"/>
                      <a:pt x="228" y="871"/>
                    </a:cubicBezTo>
                    <a:cubicBezTo>
                      <a:pt x="232" y="880"/>
                      <a:pt x="237" y="888"/>
                      <a:pt x="243" y="895"/>
                    </a:cubicBezTo>
                    <a:cubicBezTo>
                      <a:pt x="247" y="888"/>
                      <a:pt x="253" y="883"/>
                      <a:pt x="256" y="875"/>
                    </a:cubicBezTo>
                    <a:close/>
                    <a:moveTo>
                      <a:pt x="249" y="1050"/>
                    </a:moveTo>
                    <a:cubicBezTo>
                      <a:pt x="245" y="1051"/>
                      <a:pt x="245" y="1049"/>
                      <a:pt x="242" y="1049"/>
                    </a:cubicBezTo>
                    <a:cubicBezTo>
                      <a:pt x="232" y="1059"/>
                      <a:pt x="214" y="1059"/>
                      <a:pt x="198" y="1058"/>
                    </a:cubicBezTo>
                    <a:cubicBezTo>
                      <a:pt x="189" y="1052"/>
                      <a:pt x="180" y="1043"/>
                      <a:pt x="168" y="1043"/>
                    </a:cubicBezTo>
                    <a:cubicBezTo>
                      <a:pt x="177" y="1082"/>
                      <a:pt x="166" y="1127"/>
                      <a:pt x="169" y="1158"/>
                    </a:cubicBezTo>
                    <a:cubicBezTo>
                      <a:pt x="180" y="1165"/>
                      <a:pt x="199" y="1167"/>
                      <a:pt x="209" y="1156"/>
                    </a:cubicBezTo>
                    <a:cubicBezTo>
                      <a:pt x="216" y="1129"/>
                      <a:pt x="215" y="1094"/>
                      <a:pt x="221" y="1073"/>
                    </a:cubicBezTo>
                    <a:cubicBezTo>
                      <a:pt x="229" y="1097"/>
                      <a:pt x="219" y="1133"/>
                      <a:pt x="216" y="1162"/>
                    </a:cubicBezTo>
                    <a:cubicBezTo>
                      <a:pt x="228" y="1162"/>
                      <a:pt x="240" y="1152"/>
                      <a:pt x="246" y="1142"/>
                    </a:cubicBezTo>
                    <a:cubicBezTo>
                      <a:pt x="246" y="1137"/>
                      <a:pt x="243" y="1136"/>
                      <a:pt x="242" y="1133"/>
                    </a:cubicBezTo>
                    <a:cubicBezTo>
                      <a:pt x="244" y="1131"/>
                      <a:pt x="246" y="1130"/>
                      <a:pt x="247" y="1126"/>
                    </a:cubicBezTo>
                    <a:cubicBezTo>
                      <a:pt x="250" y="1096"/>
                      <a:pt x="257" y="1079"/>
                      <a:pt x="256" y="1044"/>
                    </a:cubicBezTo>
                    <a:cubicBezTo>
                      <a:pt x="256" y="1044"/>
                      <a:pt x="256" y="1043"/>
                      <a:pt x="255" y="1043"/>
                    </a:cubicBezTo>
                    <a:cubicBezTo>
                      <a:pt x="251" y="1044"/>
                      <a:pt x="250" y="1047"/>
                      <a:pt x="249" y="1050"/>
                    </a:cubicBezTo>
                    <a:close/>
                    <a:moveTo>
                      <a:pt x="255" y="1030"/>
                    </a:moveTo>
                    <a:cubicBezTo>
                      <a:pt x="249" y="1025"/>
                      <a:pt x="245" y="1019"/>
                      <a:pt x="241" y="1013"/>
                    </a:cubicBezTo>
                    <a:cubicBezTo>
                      <a:pt x="236" y="1019"/>
                      <a:pt x="230" y="1024"/>
                      <a:pt x="226" y="1031"/>
                    </a:cubicBezTo>
                    <a:cubicBezTo>
                      <a:pt x="231" y="1035"/>
                      <a:pt x="236" y="1038"/>
                      <a:pt x="242" y="1041"/>
                    </a:cubicBezTo>
                    <a:cubicBezTo>
                      <a:pt x="248" y="1039"/>
                      <a:pt x="252" y="1036"/>
                      <a:pt x="255" y="1030"/>
                    </a:cubicBezTo>
                    <a:close/>
                    <a:moveTo>
                      <a:pt x="253" y="923"/>
                    </a:moveTo>
                    <a:cubicBezTo>
                      <a:pt x="250" y="917"/>
                      <a:pt x="245" y="913"/>
                      <a:pt x="243" y="905"/>
                    </a:cubicBezTo>
                    <a:cubicBezTo>
                      <a:pt x="237" y="911"/>
                      <a:pt x="230" y="916"/>
                      <a:pt x="227" y="924"/>
                    </a:cubicBezTo>
                    <a:cubicBezTo>
                      <a:pt x="232" y="929"/>
                      <a:pt x="235" y="937"/>
                      <a:pt x="242" y="940"/>
                    </a:cubicBezTo>
                    <a:cubicBezTo>
                      <a:pt x="245" y="934"/>
                      <a:pt x="250" y="930"/>
                      <a:pt x="253" y="923"/>
                    </a:cubicBezTo>
                    <a:close/>
                    <a:moveTo>
                      <a:pt x="192" y="318"/>
                    </a:moveTo>
                    <a:cubicBezTo>
                      <a:pt x="208" y="315"/>
                      <a:pt x="206" y="299"/>
                      <a:pt x="213" y="287"/>
                    </a:cubicBezTo>
                    <a:cubicBezTo>
                      <a:pt x="214" y="286"/>
                      <a:pt x="217" y="286"/>
                      <a:pt x="220" y="286"/>
                    </a:cubicBezTo>
                    <a:cubicBezTo>
                      <a:pt x="215" y="269"/>
                      <a:pt x="234" y="272"/>
                      <a:pt x="242" y="265"/>
                    </a:cubicBezTo>
                    <a:cubicBezTo>
                      <a:pt x="249" y="259"/>
                      <a:pt x="246" y="250"/>
                      <a:pt x="251" y="243"/>
                    </a:cubicBezTo>
                    <a:cubicBezTo>
                      <a:pt x="226" y="263"/>
                      <a:pt x="206" y="287"/>
                      <a:pt x="192" y="318"/>
                    </a:cubicBezTo>
                    <a:close/>
                    <a:moveTo>
                      <a:pt x="240" y="846"/>
                    </a:moveTo>
                    <a:cubicBezTo>
                      <a:pt x="240" y="839"/>
                      <a:pt x="231" y="834"/>
                      <a:pt x="228" y="826"/>
                    </a:cubicBezTo>
                    <a:cubicBezTo>
                      <a:pt x="223" y="834"/>
                      <a:pt x="216" y="840"/>
                      <a:pt x="212" y="847"/>
                    </a:cubicBezTo>
                    <a:cubicBezTo>
                      <a:pt x="216" y="853"/>
                      <a:pt x="220" y="860"/>
                      <a:pt x="224" y="866"/>
                    </a:cubicBezTo>
                    <a:cubicBezTo>
                      <a:pt x="229" y="860"/>
                      <a:pt x="239" y="854"/>
                      <a:pt x="240" y="846"/>
                    </a:cubicBezTo>
                    <a:close/>
                    <a:moveTo>
                      <a:pt x="223" y="876"/>
                    </a:moveTo>
                    <a:cubicBezTo>
                      <a:pt x="221" y="883"/>
                      <a:pt x="204" y="891"/>
                      <a:pt x="204" y="897"/>
                    </a:cubicBezTo>
                    <a:cubicBezTo>
                      <a:pt x="204" y="899"/>
                      <a:pt x="211" y="906"/>
                      <a:pt x="213" y="908"/>
                    </a:cubicBezTo>
                    <a:cubicBezTo>
                      <a:pt x="217" y="913"/>
                      <a:pt x="219" y="916"/>
                      <a:pt x="223" y="918"/>
                    </a:cubicBezTo>
                    <a:cubicBezTo>
                      <a:pt x="228" y="912"/>
                      <a:pt x="234" y="906"/>
                      <a:pt x="239" y="899"/>
                    </a:cubicBezTo>
                    <a:cubicBezTo>
                      <a:pt x="233" y="892"/>
                      <a:pt x="229" y="883"/>
                      <a:pt x="223" y="876"/>
                    </a:cubicBezTo>
                    <a:close/>
                    <a:moveTo>
                      <a:pt x="237" y="944"/>
                    </a:moveTo>
                    <a:cubicBezTo>
                      <a:pt x="231" y="939"/>
                      <a:pt x="228" y="931"/>
                      <a:pt x="221" y="927"/>
                    </a:cubicBezTo>
                    <a:cubicBezTo>
                      <a:pt x="216" y="936"/>
                      <a:pt x="208" y="939"/>
                      <a:pt x="204" y="948"/>
                    </a:cubicBezTo>
                    <a:cubicBezTo>
                      <a:pt x="209" y="955"/>
                      <a:pt x="214" y="962"/>
                      <a:pt x="218" y="970"/>
                    </a:cubicBezTo>
                    <a:cubicBezTo>
                      <a:pt x="225" y="963"/>
                      <a:pt x="232" y="954"/>
                      <a:pt x="237" y="944"/>
                    </a:cubicBezTo>
                    <a:close/>
                    <a:moveTo>
                      <a:pt x="237" y="1007"/>
                    </a:moveTo>
                    <a:cubicBezTo>
                      <a:pt x="231" y="999"/>
                      <a:pt x="225" y="991"/>
                      <a:pt x="220" y="981"/>
                    </a:cubicBezTo>
                    <a:cubicBezTo>
                      <a:pt x="212" y="987"/>
                      <a:pt x="206" y="995"/>
                      <a:pt x="201" y="1003"/>
                    </a:cubicBezTo>
                    <a:cubicBezTo>
                      <a:pt x="207" y="1012"/>
                      <a:pt x="214" y="1019"/>
                      <a:pt x="221" y="1026"/>
                    </a:cubicBezTo>
                    <a:cubicBezTo>
                      <a:pt x="227" y="1021"/>
                      <a:pt x="233" y="1015"/>
                      <a:pt x="237" y="1007"/>
                    </a:cubicBezTo>
                    <a:close/>
                    <a:moveTo>
                      <a:pt x="226" y="815"/>
                    </a:moveTo>
                    <a:cubicBezTo>
                      <a:pt x="228" y="814"/>
                      <a:pt x="228" y="816"/>
                      <a:pt x="229" y="817"/>
                    </a:cubicBezTo>
                    <a:cubicBezTo>
                      <a:pt x="230" y="814"/>
                      <a:pt x="235" y="810"/>
                      <a:pt x="233" y="809"/>
                    </a:cubicBezTo>
                    <a:cubicBezTo>
                      <a:pt x="232" y="814"/>
                      <a:pt x="226" y="808"/>
                      <a:pt x="226" y="815"/>
                    </a:cubicBezTo>
                    <a:close/>
                    <a:moveTo>
                      <a:pt x="221" y="1035"/>
                    </a:moveTo>
                    <a:cubicBezTo>
                      <a:pt x="218" y="1040"/>
                      <a:pt x="212" y="1042"/>
                      <a:pt x="209" y="1047"/>
                    </a:cubicBezTo>
                    <a:cubicBezTo>
                      <a:pt x="216" y="1051"/>
                      <a:pt x="229" y="1049"/>
                      <a:pt x="234" y="1044"/>
                    </a:cubicBezTo>
                    <a:cubicBezTo>
                      <a:pt x="229" y="1042"/>
                      <a:pt x="226" y="1037"/>
                      <a:pt x="221" y="1035"/>
                    </a:cubicBezTo>
                    <a:close/>
                    <a:moveTo>
                      <a:pt x="218" y="812"/>
                    </a:moveTo>
                    <a:cubicBezTo>
                      <a:pt x="211" y="813"/>
                      <a:pt x="201" y="813"/>
                      <a:pt x="194" y="815"/>
                    </a:cubicBezTo>
                    <a:cubicBezTo>
                      <a:pt x="197" y="825"/>
                      <a:pt x="204" y="831"/>
                      <a:pt x="208" y="840"/>
                    </a:cubicBezTo>
                    <a:cubicBezTo>
                      <a:pt x="217" y="834"/>
                      <a:pt x="231" y="821"/>
                      <a:pt x="218" y="812"/>
                    </a:cubicBezTo>
                    <a:close/>
                    <a:moveTo>
                      <a:pt x="220" y="869"/>
                    </a:moveTo>
                    <a:cubicBezTo>
                      <a:pt x="216" y="864"/>
                      <a:pt x="213" y="859"/>
                      <a:pt x="209" y="851"/>
                    </a:cubicBezTo>
                    <a:cubicBezTo>
                      <a:pt x="204" y="859"/>
                      <a:pt x="189" y="865"/>
                      <a:pt x="189" y="874"/>
                    </a:cubicBezTo>
                    <a:cubicBezTo>
                      <a:pt x="189" y="881"/>
                      <a:pt x="198" y="886"/>
                      <a:pt x="201" y="892"/>
                    </a:cubicBezTo>
                    <a:cubicBezTo>
                      <a:pt x="207" y="884"/>
                      <a:pt x="216" y="880"/>
                      <a:pt x="220" y="869"/>
                    </a:cubicBezTo>
                    <a:close/>
                    <a:moveTo>
                      <a:pt x="200" y="900"/>
                    </a:moveTo>
                    <a:cubicBezTo>
                      <a:pt x="196" y="905"/>
                      <a:pt x="193" y="910"/>
                      <a:pt x="188" y="912"/>
                    </a:cubicBezTo>
                    <a:cubicBezTo>
                      <a:pt x="189" y="905"/>
                      <a:pt x="194" y="901"/>
                      <a:pt x="198" y="896"/>
                    </a:cubicBezTo>
                    <a:cubicBezTo>
                      <a:pt x="193" y="891"/>
                      <a:pt x="192" y="882"/>
                      <a:pt x="186" y="877"/>
                    </a:cubicBezTo>
                    <a:cubicBezTo>
                      <a:pt x="185" y="889"/>
                      <a:pt x="183" y="894"/>
                      <a:pt x="182" y="908"/>
                    </a:cubicBezTo>
                    <a:cubicBezTo>
                      <a:pt x="187" y="920"/>
                      <a:pt x="194" y="931"/>
                      <a:pt x="200" y="942"/>
                    </a:cubicBezTo>
                    <a:cubicBezTo>
                      <a:pt x="207" y="937"/>
                      <a:pt x="212" y="929"/>
                      <a:pt x="219" y="922"/>
                    </a:cubicBezTo>
                    <a:cubicBezTo>
                      <a:pt x="211" y="916"/>
                      <a:pt x="206" y="908"/>
                      <a:pt x="200" y="900"/>
                    </a:cubicBezTo>
                    <a:close/>
                    <a:moveTo>
                      <a:pt x="217" y="1029"/>
                    </a:moveTo>
                    <a:cubicBezTo>
                      <a:pt x="207" y="1024"/>
                      <a:pt x="205" y="1011"/>
                      <a:pt x="196" y="1006"/>
                    </a:cubicBezTo>
                    <a:cubicBezTo>
                      <a:pt x="193" y="1012"/>
                      <a:pt x="189" y="1015"/>
                      <a:pt x="185" y="1019"/>
                    </a:cubicBezTo>
                    <a:cubicBezTo>
                      <a:pt x="190" y="1028"/>
                      <a:pt x="197" y="1036"/>
                      <a:pt x="205" y="1043"/>
                    </a:cubicBezTo>
                    <a:cubicBezTo>
                      <a:pt x="209" y="1038"/>
                      <a:pt x="216" y="1036"/>
                      <a:pt x="217" y="1029"/>
                    </a:cubicBezTo>
                    <a:close/>
                    <a:moveTo>
                      <a:pt x="215" y="974"/>
                    </a:moveTo>
                    <a:cubicBezTo>
                      <a:pt x="209" y="968"/>
                      <a:pt x="206" y="959"/>
                      <a:pt x="200" y="952"/>
                    </a:cubicBezTo>
                    <a:cubicBezTo>
                      <a:pt x="195" y="961"/>
                      <a:pt x="187" y="966"/>
                      <a:pt x="182" y="975"/>
                    </a:cubicBezTo>
                    <a:cubicBezTo>
                      <a:pt x="185" y="984"/>
                      <a:pt x="190" y="991"/>
                      <a:pt x="196" y="997"/>
                    </a:cubicBezTo>
                    <a:cubicBezTo>
                      <a:pt x="204" y="991"/>
                      <a:pt x="210" y="983"/>
                      <a:pt x="215" y="974"/>
                    </a:cubicBezTo>
                    <a:close/>
                    <a:moveTo>
                      <a:pt x="72" y="783"/>
                    </a:moveTo>
                    <a:cubicBezTo>
                      <a:pt x="69" y="790"/>
                      <a:pt x="79" y="793"/>
                      <a:pt x="82" y="798"/>
                    </a:cubicBezTo>
                    <a:cubicBezTo>
                      <a:pt x="119" y="806"/>
                      <a:pt x="145" y="810"/>
                      <a:pt x="183" y="808"/>
                    </a:cubicBezTo>
                    <a:cubicBezTo>
                      <a:pt x="186" y="805"/>
                      <a:pt x="179" y="803"/>
                      <a:pt x="184" y="802"/>
                    </a:cubicBezTo>
                    <a:cubicBezTo>
                      <a:pt x="184" y="805"/>
                      <a:pt x="187" y="806"/>
                      <a:pt x="190" y="808"/>
                    </a:cubicBezTo>
                    <a:cubicBezTo>
                      <a:pt x="196" y="805"/>
                      <a:pt x="204" y="806"/>
                      <a:pt x="213" y="804"/>
                    </a:cubicBezTo>
                    <a:cubicBezTo>
                      <a:pt x="211" y="798"/>
                      <a:pt x="207" y="794"/>
                      <a:pt x="205" y="789"/>
                    </a:cubicBezTo>
                    <a:cubicBezTo>
                      <a:pt x="164" y="794"/>
                      <a:pt x="121" y="785"/>
                      <a:pt x="85" y="779"/>
                    </a:cubicBezTo>
                    <a:cubicBezTo>
                      <a:pt x="83" y="774"/>
                      <a:pt x="76" y="772"/>
                      <a:pt x="70" y="769"/>
                    </a:cubicBezTo>
                    <a:cubicBezTo>
                      <a:pt x="70" y="772"/>
                      <a:pt x="68" y="774"/>
                      <a:pt x="67" y="778"/>
                    </a:cubicBezTo>
                    <a:cubicBezTo>
                      <a:pt x="70" y="779"/>
                      <a:pt x="70" y="783"/>
                      <a:pt x="72" y="783"/>
                    </a:cubicBezTo>
                    <a:close/>
                    <a:moveTo>
                      <a:pt x="205" y="847"/>
                    </a:moveTo>
                    <a:cubicBezTo>
                      <a:pt x="201" y="838"/>
                      <a:pt x="197" y="828"/>
                      <a:pt x="191" y="820"/>
                    </a:cubicBezTo>
                    <a:cubicBezTo>
                      <a:pt x="192" y="833"/>
                      <a:pt x="188" y="851"/>
                      <a:pt x="189" y="867"/>
                    </a:cubicBezTo>
                    <a:cubicBezTo>
                      <a:pt x="193" y="859"/>
                      <a:pt x="200" y="854"/>
                      <a:pt x="205" y="847"/>
                    </a:cubicBezTo>
                    <a:close/>
                    <a:moveTo>
                      <a:pt x="197" y="943"/>
                    </a:moveTo>
                    <a:cubicBezTo>
                      <a:pt x="193" y="934"/>
                      <a:pt x="186" y="922"/>
                      <a:pt x="181" y="913"/>
                    </a:cubicBezTo>
                    <a:cubicBezTo>
                      <a:pt x="178" y="941"/>
                      <a:pt x="169" y="971"/>
                      <a:pt x="167" y="993"/>
                    </a:cubicBezTo>
                    <a:cubicBezTo>
                      <a:pt x="172" y="996"/>
                      <a:pt x="176" y="1009"/>
                      <a:pt x="181" y="1015"/>
                    </a:cubicBezTo>
                    <a:cubicBezTo>
                      <a:pt x="186" y="1011"/>
                      <a:pt x="191" y="1007"/>
                      <a:pt x="194" y="1000"/>
                    </a:cubicBezTo>
                    <a:cubicBezTo>
                      <a:pt x="189" y="993"/>
                      <a:pt x="184" y="985"/>
                      <a:pt x="179" y="978"/>
                    </a:cubicBezTo>
                    <a:cubicBezTo>
                      <a:pt x="177" y="979"/>
                      <a:pt x="175" y="983"/>
                      <a:pt x="173" y="981"/>
                    </a:cubicBezTo>
                    <a:cubicBezTo>
                      <a:pt x="176" y="976"/>
                      <a:pt x="177" y="974"/>
                      <a:pt x="178" y="968"/>
                    </a:cubicBezTo>
                    <a:cubicBezTo>
                      <a:pt x="179" y="968"/>
                      <a:pt x="179" y="971"/>
                      <a:pt x="181" y="970"/>
                    </a:cubicBezTo>
                    <a:cubicBezTo>
                      <a:pt x="182" y="961"/>
                      <a:pt x="201" y="952"/>
                      <a:pt x="197" y="943"/>
                    </a:cubicBezTo>
                    <a:close/>
                    <a:moveTo>
                      <a:pt x="183" y="1024"/>
                    </a:moveTo>
                    <a:cubicBezTo>
                      <a:pt x="178" y="1024"/>
                      <a:pt x="175" y="1035"/>
                      <a:pt x="170" y="1029"/>
                    </a:cubicBezTo>
                    <a:cubicBezTo>
                      <a:pt x="173" y="1026"/>
                      <a:pt x="176" y="1023"/>
                      <a:pt x="179" y="1019"/>
                    </a:cubicBezTo>
                    <a:cubicBezTo>
                      <a:pt x="174" y="1012"/>
                      <a:pt x="171" y="1004"/>
                      <a:pt x="166" y="996"/>
                    </a:cubicBezTo>
                    <a:cubicBezTo>
                      <a:pt x="164" y="1011"/>
                      <a:pt x="166" y="1021"/>
                      <a:pt x="168" y="1034"/>
                    </a:cubicBezTo>
                    <a:cubicBezTo>
                      <a:pt x="178" y="1034"/>
                      <a:pt x="188" y="1039"/>
                      <a:pt x="196" y="1044"/>
                    </a:cubicBezTo>
                    <a:cubicBezTo>
                      <a:pt x="193" y="1036"/>
                      <a:pt x="186" y="1032"/>
                      <a:pt x="183" y="1024"/>
                    </a:cubicBezTo>
                    <a:close/>
                    <a:moveTo>
                      <a:pt x="154" y="424"/>
                    </a:moveTo>
                    <a:cubicBezTo>
                      <a:pt x="162" y="419"/>
                      <a:pt x="164" y="411"/>
                      <a:pt x="161" y="400"/>
                    </a:cubicBezTo>
                    <a:cubicBezTo>
                      <a:pt x="163" y="396"/>
                      <a:pt x="166" y="394"/>
                      <a:pt x="171" y="393"/>
                    </a:cubicBezTo>
                    <a:cubicBezTo>
                      <a:pt x="171" y="382"/>
                      <a:pt x="170" y="368"/>
                      <a:pt x="180" y="363"/>
                    </a:cubicBezTo>
                    <a:cubicBezTo>
                      <a:pt x="170" y="346"/>
                      <a:pt x="191" y="344"/>
                      <a:pt x="187" y="326"/>
                    </a:cubicBezTo>
                    <a:cubicBezTo>
                      <a:pt x="169" y="352"/>
                      <a:pt x="163" y="389"/>
                      <a:pt x="154" y="424"/>
                    </a:cubicBezTo>
                    <a:close/>
                    <a:moveTo>
                      <a:pt x="96" y="1041"/>
                    </a:moveTo>
                    <a:cubicBezTo>
                      <a:pt x="112" y="1047"/>
                      <a:pt x="136" y="1055"/>
                      <a:pt x="151" y="1048"/>
                    </a:cubicBezTo>
                    <a:cubicBezTo>
                      <a:pt x="163" y="1036"/>
                      <a:pt x="157" y="1028"/>
                      <a:pt x="156" y="1014"/>
                    </a:cubicBezTo>
                    <a:cubicBezTo>
                      <a:pt x="155" y="1005"/>
                      <a:pt x="158" y="990"/>
                      <a:pt x="160" y="978"/>
                    </a:cubicBezTo>
                    <a:cubicBezTo>
                      <a:pt x="162" y="966"/>
                      <a:pt x="166" y="955"/>
                      <a:pt x="169" y="941"/>
                    </a:cubicBezTo>
                    <a:cubicBezTo>
                      <a:pt x="177" y="899"/>
                      <a:pt x="184" y="861"/>
                      <a:pt x="182" y="817"/>
                    </a:cubicBezTo>
                    <a:cubicBezTo>
                      <a:pt x="160" y="816"/>
                      <a:pt x="138" y="816"/>
                      <a:pt x="116" y="814"/>
                    </a:cubicBezTo>
                    <a:cubicBezTo>
                      <a:pt x="117" y="844"/>
                      <a:pt x="113" y="880"/>
                      <a:pt x="121" y="908"/>
                    </a:cubicBezTo>
                    <a:cubicBezTo>
                      <a:pt x="120" y="911"/>
                      <a:pt x="116" y="909"/>
                      <a:pt x="117" y="913"/>
                    </a:cubicBezTo>
                    <a:cubicBezTo>
                      <a:pt x="119" y="928"/>
                      <a:pt x="107" y="947"/>
                      <a:pt x="110" y="961"/>
                    </a:cubicBezTo>
                    <a:cubicBezTo>
                      <a:pt x="110" y="964"/>
                      <a:pt x="105" y="961"/>
                      <a:pt x="104" y="963"/>
                    </a:cubicBezTo>
                    <a:cubicBezTo>
                      <a:pt x="98" y="991"/>
                      <a:pt x="77" y="1002"/>
                      <a:pt x="67" y="1026"/>
                    </a:cubicBezTo>
                    <a:cubicBezTo>
                      <a:pt x="76" y="1029"/>
                      <a:pt x="85" y="1037"/>
                      <a:pt x="96" y="1041"/>
                    </a:cubicBezTo>
                    <a:close/>
                    <a:moveTo>
                      <a:pt x="115" y="737"/>
                    </a:moveTo>
                    <a:cubicBezTo>
                      <a:pt x="119" y="758"/>
                      <a:pt x="165" y="761"/>
                      <a:pt x="170" y="741"/>
                    </a:cubicBezTo>
                    <a:cubicBezTo>
                      <a:pt x="174" y="723"/>
                      <a:pt x="162" y="696"/>
                      <a:pt x="160" y="683"/>
                    </a:cubicBezTo>
                    <a:cubicBezTo>
                      <a:pt x="158" y="697"/>
                      <a:pt x="166" y="719"/>
                      <a:pt x="161" y="731"/>
                    </a:cubicBezTo>
                    <a:cubicBezTo>
                      <a:pt x="155" y="743"/>
                      <a:pt x="136" y="740"/>
                      <a:pt x="131" y="729"/>
                    </a:cubicBezTo>
                    <a:cubicBezTo>
                      <a:pt x="126" y="717"/>
                      <a:pt x="133" y="700"/>
                      <a:pt x="129" y="690"/>
                    </a:cubicBezTo>
                    <a:cubicBezTo>
                      <a:pt x="125" y="705"/>
                      <a:pt x="112" y="717"/>
                      <a:pt x="115" y="737"/>
                    </a:cubicBezTo>
                    <a:close/>
                    <a:moveTo>
                      <a:pt x="165" y="1085"/>
                    </a:moveTo>
                    <a:cubicBezTo>
                      <a:pt x="165" y="1076"/>
                      <a:pt x="166" y="1062"/>
                      <a:pt x="161" y="1053"/>
                    </a:cubicBezTo>
                    <a:cubicBezTo>
                      <a:pt x="155" y="1055"/>
                      <a:pt x="152" y="1061"/>
                      <a:pt x="146" y="1062"/>
                    </a:cubicBezTo>
                    <a:cubicBezTo>
                      <a:pt x="133" y="1064"/>
                      <a:pt x="120" y="1055"/>
                      <a:pt x="112" y="1053"/>
                    </a:cubicBezTo>
                    <a:cubicBezTo>
                      <a:pt x="98" y="1049"/>
                      <a:pt x="84" y="1046"/>
                      <a:pt x="75" y="1042"/>
                    </a:cubicBezTo>
                    <a:cubicBezTo>
                      <a:pt x="71" y="1040"/>
                      <a:pt x="68" y="1035"/>
                      <a:pt x="64" y="1035"/>
                    </a:cubicBezTo>
                    <a:cubicBezTo>
                      <a:pt x="58" y="1070"/>
                      <a:pt x="64" y="1096"/>
                      <a:pt x="71" y="1127"/>
                    </a:cubicBezTo>
                    <a:cubicBezTo>
                      <a:pt x="89" y="1145"/>
                      <a:pt x="125" y="1144"/>
                      <a:pt x="147" y="1158"/>
                    </a:cubicBezTo>
                    <a:cubicBezTo>
                      <a:pt x="152" y="1155"/>
                      <a:pt x="153" y="1158"/>
                      <a:pt x="159" y="1157"/>
                    </a:cubicBezTo>
                    <a:cubicBezTo>
                      <a:pt x="162" y="1134"/>
                      <a:pt x="166" y="1108"/>
                      <a:pt x="165" y="1085"/>
                    </a:cubicBezTo>
                    <a:close/>
                    <a:moveTo>
                      <a:pt x="140" y="646"/>
                    </a:moveTo>
                    <a:cubicBezTo>
                      <a:pt x="137" y="652"/>
                      <a:pt x="132" y="673"/>
                      <a:pt x="138" y="673"/>
                    </a:cubicBezTo>
                    <a:cubicBezTo>
                      <a:pt x="140" y="676"/>
                      <a:pt x="155" y="671"/>
                      <a:pt x="158" y="671"/>
                    </a:cubicBezTo>
                    <a:cubicBezTo>
                      <a:pt x="162" y="662"/>
                      <a:pt x="160" y="655"/>
                      <a:pt x="158" y="645"/>
                    </a:cubicBezTo>
                    <a:cubicBezTo>
                      <a:pt x="150" y="641"/>
                      <a:pt x="148" y="644"/>
                      <a:pt x="140" y="646"/>
                    </a:cubicBezTo>
                    <a:close/>
                    <a:moveTo>
                      <a:pt x="154" y="425"/>
                    </a:moveTo>
                    <a:cubicBezTo>
                      <a:pt x="154" y="431"/>
                      <a:pt x="149" y="437"/>
                      <a:pt x="152" y="442"/>
                    </a:cubicBezTo>
                    <a:cubicBezTo>
                      <a:pt x="153" y="439"/>
                      <a:pt x="157" y="439"/>
                      <a:pt x="157" y="436"/>
                    </a:cubicBezTo>
                    <a:cubicBezTo>
                      <a:pt x="155" y="433"/>
                      <a:pt x="157" y="427"/>
                      <a:pt x="154" y="425"/>
                    </a:cubicBezTo>
                    <a:close/>
                    <a:moveTo>
                      <a:pt x="139" y="684"/>
                    </a:moveTo>
                    <a:cubicBezTo>
                      <a:pt x="135" y="695"/>
                      <a:pt x="137" y="716"/>
                      <a:pt x="138" y="726"/>
                    </a:cubicBezTo>
                    <a:cubicBezTo>
                      <a:pt x="141" y="728"/>
                      <a:pt x="144" y="730"/>
                      <a:pt x="149" y="731"/>
                    </a:cubicBezTo>
                    <a:cubicBezTo>
                      <a:pt x="157" y="721"/>
                      <a:pt x="159" y="677"/>
                      <a:pt x="139" y="684"/>
                    </a:cubicBezTo>
                    <a:close/>
                    <a:moveTo>
                      <a:pt x="148" y="457"/>
                    </a:moveTo>
                    <a:cubicBezTo>
                      <a:pt x="148" y="462"/>
                      <a:pt x="144" y="467"/>
                      <a:pt x="147" y="471"/>
                    </a:cubicBezTo>
                    <a:cubicBezTo>
                      <a:pt x="153" y="466"/>
                      <a:pt x="153" y="463"/>
                      <a:pt x="148" y="457"/>
                    </a:cubicBezTo>
                    <a:close/>
                    <a:moveTo>
                      <a:pt x="139" y="635"/>
                    </a:moveTo>
                    <a:cubicBezTo>
                      <a:pt x="144" y="634"/>
                      <a:pt x="150" y="632"/>
                      <a:pt x="150" y="628"/>
                    </a:cubicBezTo>
                    <a:cubicBezTo>
                      <a:pt x="150" y="627"/>
                      <a:pt x="144" y="622"/>
                      <a:pt x="143" y="619"/>
                    </a:cubicBezTo>
                    <a:cubicBezTo>
                      <a:pt x="141" y="610"/>
                      <a:pt x="144" y="608"/>
                      <a:pt x="148" y="601"/>
                    </a:cubicBezTo>
                    <a:cubicBezTo>
                      <a:pt x="140" y="596"/>
                      <a:pt x="133" y="579"/>
                      <a:pt x="148" y="576"/>
                    </a:cubicBezTo>
                    <a:cubicBezTo>
                      <a:pt x="142" y="566"/>
                      <a:pt x="136" y="552"/>
                      <a:pt x="148" y="543"/>
                    </a:cubicBezTo>
                    <a:cubicBezTo>
                      <a:pt x="147" y="538"/>
                      <a:pt x="142" y="536"/>
                      <a:pt x="142" y="530"/>
                    </a:cubicBezTo>
                    <a:cubicBezTo>
                      <a:pt x="142" y="526"/>
                      <a:pt x="146" y="523"/>
                      <a:pt x="147" y="519"/>
                    </a:cubicBezTo>
                    <a:cubicBezTo>
                      <a:pt x="149" y="511"/>
                      <a:pt x="144" y="501"/>
                      <a:pt x="151" y="497"/>
                    </a:cubicBezTo>
                    <a:cubicBezTo>
                      <a:pt x="148" y="493"/>
                      <a:pt x="144" y="481"/>
                      <a:pt x="145" y="478"/>
                    </a:cubicBezTo>
                    <a:cubicBezTo>
                      <a:pt x="135" y="517"/>
                      <a:pt x="134" y="586"/>
                      <a:pt x="139" y="635"/>
                    </a:cubicBezTo>
                    <a:close/>
                    <a:moveTo>
                      <a:pt x="106" y="893"/>
                    </a:moveTo>
                    <a:cubicBezTo>
                      <a:pt x="100" y="895"/>
                      <a:pt x="95" y="899"/>
                      <a:pt x="88" y="900"/>
                    </a:cubicBezTo>
                    <a:cubicBezTo>
                      <a:pt x="90" y="910"/>
                      <a:pt x="93" y="919"/>
                      <a:pt x="97" y="926"/>
                    </a:cubicBezTo>
                    <a:cubicBezTo>
                      <a:pt x="110" y="922"/>
                      <a:pt x="115" y="907"/>
                      <a:pt x="106" y="893"/>
                    </a:cubicBezTo>
                    <a:close/>
                    <a:moveTo>
                      <a:pt x="107" y="862"/>
                    </a:moveTo>
                    <a:cubicBezTo>
                      <a:pt x="105" y="866"/>
                      <a:pt x="99" y="866"/>
                      <a:pt x="97" y="869"/>
                    </a:cubicBezTo>
                    <a:cubicBezTo>
                      <a:pt x="101" y="874"/>
                      <a:pt x="103" y="880"/>
                      <a:pt x="108" y="884"/>
                    </a:cubicBezTo>
                    <a:cubicBezTo>
                      <a:pt x="110" y="878"/>
                      <a:pt x="109" y="869"/>
                      <a:pt x="107" y="862"/>
                    </a:cubicBezTo>
                    <a:close/>
                    <a:moveTo>
                      <a:pt x="102" y="817"/>
                    </a:moveTo>
                    <a:cubicBezTo>
                      <a:pt x="97" y="824"/>
                      <a:pt x="88" y="833"/>
                      <a:pt x="88" y="842"/>
                    </a:cubicBezTo>
                    <a:cubicBezTo>
                      <a:pt x="92" y="840"/>
                      <a:pt x="97" y="839"/>
                      <a:pt x="100" y="836"/>
                    </a:cubicBezTo>
                    <a:cubicBezTo>
                      <a:pt x="100" y="833"/>
                      <a:pt x="96" y="829"/>
                      <a:pt x="99" y="826"/>
                    </a:cubicBezTo>
                    <a:cubicBezTo>
                      <a:pt x="101" y="828"/>
                      <a:pt x="101" y="831"/>
                      <a:pt x="105" y="831"/>
                    </a:cubicBezTo>
                    <a:cubicBezTo>
                      <a:pt x="108" y="828"/>
                      <a:pt x="110" y="816"/>
                      <a:pt x="102" y="817"/>
                    </a:cubicBezTo>
                    <a:close/>
                    <a:moveTo>
                      <a:pt x="99" y="932"/>
                    </a:moveTo>
                    <a:cubicBezTo>
                      <a:pt x="100" y="937"/>
                      <a:pt x="101" y="940"/>
                      <a:pt x="104" y="942"/>
                    </a:cubicBezTo>
                    <a:cubicBezTo>
                      <a:pt x="105" y="935"/>
                      <a:pt x="109" y="933"/>
                      <a:pt x="107" y="928"/>
                    </a:cubicBezTo>
                    <a:cubicBezTo>
                      <a:pt x="106" y="931"/>
                      <a:pt x="101" y="930"/>
                      <a:pt x="99" y="932"/>
                    </a:cubicBezTo>
                    <a:close/>
                    <a:moveTo>
                      <a:pt x="105" y="841"/>
                    </a:moveTo>
                    <a:cubicBezTo>
                      <a:pt x="100" y="843"/>
                      <a:pt x="95" y="845"/>
                      <a:pt x="90" y="846"/>
                    </a:cubicBezTo>
                    <a:cubicBezTo>
                      <a:pt x="97" y="849"/>
                      <a:pt x="92" y="853"/>
                      <a:pt x="91" y="857"/>
                    </a:cubicBezTo>
                    <a:cubicBezTo>
                      <a:pt x="91" y="859"/>
                      <a:pt x="94" y="859"/>
                      <a:pt x="93" y="861"/>
                    </a:cubicBezTo>
                    <a:cubicBezTo>
                      <a:pt x="103" y="860"/>
                      <a:pt x="110" y="852"/>
                      <a:pt x="105" y="841"/>
                    </a:cubicBezTo>
                    <a:close/>
                    <a:moveTo>
                      <a:pt x="102" y="886"/>
                    </a:moveTo>
                    <a:cubicBezTo>
                      <a:pt x="99" y="881"/>
                      <a:pt x="98" y="873"/>
                      <a:pt x="91" y="870"/>
                    </a:cubicBezTo>
                    <a:cubicBezTo>
                      <a:pt x="87" y="872"/>
                      <a:pt x="83" y="873"/>
                      <a:pt x="79" y="874"/>
                    </a:cubicBezTo>
                    <a:cubicBezTo>
                      <a:pt x="81" y="882"/>
                      <a:pt x="83" y="889"/>
                      <a:pt x="86" y="895"/>
                    </a:cubicBezTo>
                    <a:cubicBezTo>
                      <a:pt x="92" y="893"/>
                      <a:pt x="99" y="891"/>
                      <a:pt x="102" y="886"/>
                    </a:cubicBezTo>
                    <a:close/>
                    <a:moveTo>
                      <a:pt x="93" y="935"/>
                    </a:moveTo>
                    <a:cubicBezTo>
                      <a:pt x="88" y="939"/>
                      <a:pt x="81" y="940"/>
                      <a:pt x="77" y="944"/>
                    </a:cubicBezTo>
                    <a:cubicBezTo>
                      <a:pt x="81" y="949"/>
                      <a:pt x="82" y="956"/>
                      <a:pt x="85" y="961"/>
                    </a:cubicBezTo>
                    <a:cubicBezTo>
                      <a:pt x="92" y="960"/>
                      <a:pt x="96" y="957"/>
                      <a:pt x="100" y="952"/>
                    </a:cubicBezTo>
                    <a:cubicBezTo>
                      <a:pt x="99" y="946"/>
                      <a:pt x="95" y="941"/>
                      <a:pt x="93" y="935"/>
                    </a:cubicBezTo>
                    <a:close/>
                    <a:moveTo>
                      <a:pt x="89" y="967"/>
                    </a:moveTo>
                    <a:cubicBezTo>
                      <a:pt x="89" y="971"/>
                      <a:pt x="91" y="972"/>
                      <a:pt x="92" y="973"/>
                    </a:cubicBezTo>
                    <a:cubicBezTo>
                      <a:pt x="94" y="971"/>
                      <a:pt x="94" y="967"/>
                      <a:pt x="96" y="965"/>
                    </a:cubicBezTo>
                    <a:cubicBezTo>
                      <a:pt x="92" y="965"/>
                      <a:pt x="92" y="967"/>
                      <a:pt x="89" y="967"/>
                    </a:cubicBezTo>
                    <a:close/>
                    <a:moveTo>
                      <a:pt x="65" y="797"/>
                    </a:moveTo>
                    <a:cubicBezTo>
                      <a:pt x="48" y="846"/>
                      <a:pt x="28" y="900"/>
                      <a:pt x="11" y="954"/>
                    </a:cubicBezTo>
                    <a:cubicBezTo>
                      <a:pt x="9" y="993"/>
                      <a:pt x="37" y="1001"/>
                      <a:pt x="57" y="1017"/>
                    </a:cubicBezTo>
                    <a:cubicBezTo>
                      <a:pt x="52" y="998"/>
                      <a:pt x="50" y="977"/>
                      <a:pt x="47" y="956"/>
                    </a:cubicBezTo>
                    <a:cubicBezTo>
                      <a:pt x="44" y="955"/>
                      <a:pt x="37" y="953"/>
                      <a:pt x="39" y="949"/>
                    </a:cubicBezTo>
                    <a:cubicBezTo>
                      <a:pt x="41" y="947"/>
                      <a:pt x="44" y="953"/>
                      <a:pt x="46" y="950"/>
                    </a:cubicBezTo>
                    <a:cubicBezTo>
                      <a:pt x="44" y="889"/>
                      <a:pt x="76" y="849"/>
                      <a:pt x="95" y="810"/>
                    </a:cubicBezTo>
                    <a:cubicBezTo>
                      <a:pt x="84" y="808"/>
                      <a:pt x="75" y="802"/>
                      <a:pt x="65" y="797"/>
                    </a:cubicBezTo>
                    <a:close/>
                    <a:moveTo>
                      <a:pt x="84" y="903"/>
                    </a:moveTo>
                    <a:cubicBezTo>
                      <a:pt x="76" y="905"/>
                      <a:pt x="70" y="909"/>
                      <a:pt x="63" y="911"/>
                    </a:cubicBezTo>
                    <a:cubicBezTo>
                      <a:pt x="66" y="920"/>
                      <a:pt x="70" y="927"/>
                      <a:pt x="74" y="937"/>
                    </a:cubicBezTo>
                    <a:cubicBezTo>
                      <a:pt x="81" y="935"/>
                      <a:pt x="86" y="932"/>
                      <a:pt x="91" y="928"/>
                    </a:cubicBezTo>
                    <a:cubicBezTo>
                      <a:pt x="88" y="921"/>
                      <a:pt x="84" y="910"/>
                      <a:pt x="84" y="903"/>
                    </a:cubicBezTo>
                    <a:close/>
                    <a:moveTo>
                      <a:pt x="74" y="871"/>
                    </a:moveTo>
                    <a:cubicBezTo>
                      <a:pt x="77" y="867"/>
                      <a:pt x="84" y="867"/>
                      <a:pt x="89" y="864"/>
                    </a:cubicBezTo>
                    <a:cubicBezTo>
                      <a:pt x="89" y="856"/>
                      <a:pt x="86" y="853"/>
                      <a:pt x="84" y="847"/>
                    </a:cubicBezTo>
                    <a:cubicBezTo>
                      <a:pt x="82" y="856"/>
                      <a:pt x="74" y="864"/>
                      <a:pt x="74" y="871"/>
                    </a:cubicBezTo>
                    <a:close/>
                    <a:moveTo>
                      <a:pt x="82" y="970"/>
                    </a:moveTo>
                    <a:cubicBezTo>
                      <a:pt x="77" y="971"/>
                      <a:pt x="75" y="974"/>
                      <a:pt x="70" y="975"/>
                    </a:cubicBezTo>
                    <a:cubicBezTo>
                      <a:pt x="72" y="983"/>
                      <a:pt x="75" y="989"/>
                      <a:pt x="80" y="993"/>
                    </a:cubicBezTo>
                    <a:cubicBezTo>
                      <a:pt x="86" y="986"/>
                      <a:pt x="90" y="978"/>
                      <a:pt x="82" y="970"/>
                    </a:cubicBezTo>
                    <a:close/>
                    <a:moveTo>
                      <a:pt x="77" y="875"/>
                    </a:moveTo>
                    <a:cubicBezTo>
                      <a:pt x="64" y="878"/>
                      <a:pt x="60" y="896"/>
                      <a:pt x="59" y="907"/>
                    </a:cubicBezTo>
                    <a:cubicBezTo>
                      <a:pt x="59" y="906"/>
                      <a:pt x="59" y="905"/>
                      <a:pt x="59" y="904"/>
                    </a:cubicBezTo>
                    <a:cubicBezTo>
                      <a:pt x="66" y="908"/>
                      <a:pt x="74" y="899"/>
                      <a:pt x="82" y="897"/>
                    </a:cubicBezTo>
                    <a:cubicBezTo>
                      <a:pt x="81" y="889"/>
                      <a:pt x="77" y="884"/>
                      <a:pt x="77" y="875"/>
                    </a:cubicBezTo>
                    <a:close/>
                    <a:moveTo>
                      <a:pt x="71" y="945"/>
                    </a:moveTo>
                    <a:cubicBezTo>
                      <a:pt x="68" y="948"/>
                      <a:pt x="63" y="950"/>
                      <a:pt x="58" y="951"/>
                    </a:cubicBezTo>
                    <a:cubicBezTo>
                      <a:pt x="60" y="959"/>
                      <a:pt x="64" y="964"/>
                      <a:pt x="66" y="971"/>
                    </a:cubicBezTo>
                    <a:cubicBezTo>
                      <a:pt x="71" y="970"/>
                      <a:pt x="74" y="966"/>
                      <a:pt x="80" y="965"/>
                    </a:cubicBezTo>
                    <a:cubicBezTo>
                      <a:pt x="77" y="959"/>
                      <a:pt x="75" y="951"/>
                      <a:pt x="71" y="945"/>
                    </a:cubicBezTo>
                    <a:close/>
                    <a:moveTo>
                      <a:pt x="65" y="978"/>
                    </a:moveTo>
                    <a:cubicBezTo>
                      <a:pt x="62" y="979"/>
                      <a:pt x="59" y="980"/>
                      <a:pt x="58" y="976"/>
                    </a:cubicBezTo>
                    <a:cubicBezTo>
                      <a:pt x="58" y="974"/>
                      <a:pt x="63" y="976"/>
                      <a:pt x="62" y="972"/>
                    </a:cubicBezTo>
                    <a:cubicBezTo>
                      <a:pt x="59" y="967"/>
                      <a:pt x="58" y="959"/>
                      <a:pt x="54" y="954"/>
                    </a:cubicBezTo>
                    <a:cubicBezTo>
                      <a:pt x="55" y="976"/>
                      <a:pt x="60" y="992"/>
                      <a:pt x="63" y="1011"/>
                    </a:cubicBezTo>
                    <a:cubicBezTo>
                      <a:pt x="79" y="1005"/>
                      <a:pt x="71" y="990"/>
                      <a:pt x="65" y="978"/>
                    </a:cubicBezTo>
                    <a:close/>
                    <a:moveTo>
                      <a:pt x="70" y="940"/>
                    </a:moveTo>
                    <a:cubicBezTo>
                      <a:pt x="67" y="930"/>
                      <a:pt x="63" y="921"/>
                      <a:pt x="59" y="912"/>
                    </a:cubicBezTo>
                    <a:cubicBezTo>
                      <a:pt x="52" y="920"/>
                      <a:pt x="52" y="937"/>
                      <a:pt x="57" y="946"/>
                    </a:cubicBezTo>
                    <a:cubicBezTo>
                      <a:pt x="62" y="944"/>
                      <a:pt x="66" y="942"/>
                      <a:pt x="70" y="940"/>
                    </a:cubicBezTo>
                    <a:close/>
                    <a:moveTo>
                      <a:pt x="59" y="1033"/>
                    </a:moveTo>
                    <a:cubicBezTo>
                      <a:pt x="47" y="1017"/>
                      <a:pt x="27" y="1009"/>
                      <a:pt x="13" y="994"/>
                    </a:cubicBezTo>
                    <a:cubicBezTo>
                      <a:pt x="12" y="1015"/>
                      <a:pt x="18" y="1037"/>
                      <a:pt x="18" y="1054"/>
                    </a:cubicBezTo>
                    <a:cubicBezTo>
                      <a:pt x="18" y="1061"/>
                      <a:pt x="17" y="1067"/>
                      <a:pt x="17" y="1073"/>
                    </a:cubicBezTo>
                    <a:cubicBezTo>
                      <a:pt x="18" y="1086"/>
                      <a:pt x="28" y="1092"/>
                      <a:pt x="34" y="1102"/>
                    </a:cubicBezTo>
                    <a:cubicBezTo>
                      <a:pt x="44" y="1106"/>
                      <a:pt x="53" y="1117"/>
                      <a:pt x="62" y="1118"/>
                    </a:cubicBezTo>
                    <a:cubicBezTo>
                      <a:pt x="54" y="1087"/>
                      <a:pt x="55" y="1061"/>
                      <a:pt x="59" y="10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126"/>
              <p:cNvSpPr>
                <a:spLocks noEditPoints="1"/>
              </p:cNvSpPr>
              <p:nvPr/>
            </p:nvSpPr>
            <p:spPr bwMode="auto">
              <a:xfrm>
                <a:off x="1800226" y="1038226"/>
                <a:ext cx="139700" cy="63500"/>
              </a:xfrm>
              <a:custGeom>
                <a:avLst/>
                <a:gdLst>
                  <a:gd name="T0" fmla="*/ 160 w 179"/>
                  <a:gd name="T1" fmla="*/ 76 h 81"/>
                  <a:gd name="T2" fmla="*/ 91 w 179"/>
                  <a:gd name="T3" fmla="*/ 73 h 81"/>
                  <a:gd name="T4" fmla="*/ 70 w 179"/>
                  <a:gd name="T5" fmla="*/ 78 h 81"/>
                  <a:gd name="T6" fmla="*/ 36 w 179"/>
                  <a:gd name="T7" fmla="*/ 81 h 81"/>
                  <a:gd name="T8" fmla="*/ 12 w 179"/>
                  <a:gd name="T9" fmla="*/ 28 h 81"/>
                  <a:gd name="T10" fmla="*/ 126 w 179"/>
                  <a:gd name="T11" fmla="*/ 4 h 81"/>
                  <a:gd name="T12" fmla="*/ 149 w 179"/>
                  <a:gd name="T13" fmla="*/ 12 h 81"/>
                  <a:gd name="T14" fmla="*/ 176 w 179"/>
                  <a:gd name="T15" fmla="*/ 22 h 81"/>
                  <a:gd name="T16" fmla="*/ 160 w 179"/>
                  <a:gd name="T17" fmla="*/ 76 h 81"/>
                  <a:gd name="T18" fmla="*/ 114 w 179"/>
                  <a:gd name="T19" fmla="*/ 20 h 81"/>
                  <a:gd name="T20" fmla="*/ 69 w 179"/>
                  <a:gd name="T21" fmla="*/ 24 h 81"/>
                  <a:gd name="T22" fmla="*/ 60 w 179"/>
                  <a:gd name="T23" fmla="*/ 23 h 81"/>
                  <a:gd name="T24" fmla="*/ 34 w 179"/>
                  <a:gd name="T25" fmla="*/ 34 h 81"/>
                  <a:gd name="T26" fmla="*/ 41 w 179"/>
                  <a:gd name="T27" fmla="*/ 53 h 81"/>
                  <a:gd name="T28" fmla="*/ 147 w 179"/>
                  <a:gd name="T29" fmla="*/ 52 h 81"/>
                  <a:gd name="T30" fmla="*/ 152 w 179"/>
                  <a:gd name="T31" fmla="*/ 27 h 81"/>
                  <a:gd name="T32" fmla="*/ 114 w 179"/>
                  <a:gd name="T33" fmla="*/ 2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9" h="81">
                    <a:moveTo>
                      <a:pt x="160" y="76"/>
                    </a:moveTo>
                    <a:cubicBezTo>
                      <a:pt x="140" y="79"/>
                      <a:pt x="115" y="72"/>
                      <a:pt x="91" y="73"/>
                    </a:cubicBezTo>
                    <a:cubicBezTo>
                      <a:pt x="84" y="74"/>
                      <a:pt x="77" y="78"/>
                      <a:pt x="70" y="78"/>
                    </a:cubicBezTo>
                    <a:cubicBezTo>
                      <a:pt x="58" y="79"/>
                      <a:pt x="46" y="77"/>
                      <a:pt x="36" y="81"/>
                    </a:cubicBezTo>
                    <a:cubicBezTo>
                      <a:pt x="27" y="68"/>
                      <a:pt x="0" y="51"/>
                      <a:pt x="12" y="28"/>
                    </a:cubicBezTo>
                    <a:cubicBezTo>
                      <a:pt x="43" y="8"/>
                      <a:pt x="85" y="0"/>
                      <a:pt x="126" y="4"/>
                    </a:cubicBezTo>
                    <a:cubicBezTo>
                      <a:pt x="136" y="5"/>
                      <a:pt x="141" y="10"/>
                      <a:pt x="149" y="12"/>
                    </a:cubicBezTo>
                    <a:cubicBezTo>
                      <a:pt x="158" y="16"/>
                      <a:pt x="170" y="14"/>
                      <a:pt x="176" y="22"/>
                    </a:cubicBezTo>
                    <a:cubicBezTo>
                      <a:pt x="179" y="42"/>
                      <a:pt x="168" y="61"/>
                      <a:pt x="160" y="76"/>
                    </a:cubicBezTo>
                    <a:close/>
                    <a:moveTo>
                      <a:pt x="114" y="20"/>
                    </a:moveTo>
                    <a:cubicBezTo>
                      <a:pt x="100" y="19"/>
                      <a:pt x="83" y="24"/>
                      <a:pt x="69" y="24"/>
                    </a:cubicBezTo>
                    <a:cubicBezTo>
                      <a:pt x="66" y="24"/>
                      <a:pt x="62" y="23"/>
                      <a:pt x="60" y="23"/>
                    </a:cubicBezTo>
                    <a:cubicBezTo>
                      <a:pt x="50" y="25"/>
                      <a:pt x="39" y="33"/>
                      <a:pt x="34" y="34"/>
                    </a:cubicBezTo>
                    <a:cubicBezTo>
                      <a:pt x="33" y="40"/>
                      <a:pt x="37" y="49"/>
                      <a:pt x="41" y="53"/>
                    </a:cubicBezTo>
                    <a:cubicBezTo>
                      <a:pt x="79" y="51"/>
                      <a:pt x="112" y="47"/>
                      <a:pt x="147" y="52"/>
                    </a:cubicBezTo>
                    <a:cubicBezTo>
                      <a:pt x="153" y="45"/>
                      <a:pt x="156" y="37"/>
                      <a:pt x="152" y="27"/>
                    </a:cubicBezTo>
                    <a:cubicBezTo>
                      <a:pt x="141" y="26"/>
                      <a:pt x="128" y="21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4" name="Freeform 127"/>
            <p:cNvSpPr>
              <a:spLocks noEditPoints="1"/>
            </p:cNvSpPr>
            <p:nvPr userDrawn="1"/>
          </p:nvSpPr>
          <p:spPr bwMode="auto">
            <a:xfrm>
              <a:off x="7129941" y="3374433"/>
              <a:ext cx="1357719" cy="897816"/>
            </a:xfrm>
            <a:custGeom>
              <a:avLst/>
              <a:gdLst>
                <a:gd name="T0" fmla="*/ 31 w 1510"/>
                <a:gd name="T1" fmla="*/ 297 h 999"/>
                <a:gd name="T2" fmla="*/ 585 w 1510"/>
                <a:gd name="T3" fmla="*/ 0 h 999"/>
                <a:gd name="T4" fmla="*/ 1250 w 1510"/>
                <a:gd name="T5" fmla="*/ 139 h 999"/>
                <a:gd name="T6" fmla="*/ 1174 w 1510"/>
                <a:gd name="T7" fmla="*/ 278 h 999"/>
                <a:gd name="T8" fmla="*/ 1273 w 1510"/>
                <a:gd name="T9" fmla="*/ 557 h 999"/>
                <a:gd name="T10" fmla="*/ 1359 w 1510"/>
                <a:gd name="T11" fmla="*/ 738 h 999"/>
                <a:gd name="T12" fmla="*/ 1159 w 1510"/>
                <a:gd name="T13" fmla="*/ 806 h 999"/>
                <a:gd name="T14" fmla="*/ 676 w 1510"/>
                <a:gd name="T15" fmla="*/ 949 h 999"/>
                <a:gd name="T16" fmla="*/ 224 w 1510"/>
                <a:gd name="T17" fmla="*/ 725 h 999"/>
                <a:gd name="T18" fmla="*/ 95 w 1510"/>
                <a:gd name="T19" fmla="*/ 541 h 999"/>
                <a:gd name="T20" fmla="*/ 1440 w 1510"/>
                <a:gd name="T21" fmla="*/ 528 h 999"/>
                <a:gd name="T22" fmla="*/ 1198 w 1510"/>
                <a:gd name="T23" fmla="*/ 773 h 999"/>
                <a:gd name="T24" fmla="*/ 217 w 1510"/>
                <a:gd name="T25" fmla="*/ 403 h 999"/>
                <a:gd name="T26" fmla="*/ 584 w 1510"/>
                <a:gd name="T27" fmla="*/ 526 h 999"/>
                <a:gd name="T28" fmla="*/ 1282 w 1510"/>
                <a:gd name="T29" fmla="*/ 154 h 999"/>
                <a:gd name="T30" fmla="*/ 539 w 1510"/>
                <a:gd name="T31" fmla="*/ 24 h 999"/>
                <a:gd name="T32" fmla="*/ 54 w 1510"/>
                <a:gd name="T33" fmla="*/ 349 h 999"/>
                <a:gd name="T34" fmla="*/ 372 w 1510"/>
                <a:gd name="T35" fmla="*/ 264 h 999"/>
                <a:gd name="T36" fmla="*/ 666 w 1510"/>
                <a:gd name="T37" fmla="*/ 232 h 999"/>
                <a:gd name="T38" fmla="*/ 1105 w 1510"/>
                <a:gd name="T39" fmla="*/ 738 h 999"/>
                <a:gd name="T40" fmla="*/ 1132 w 1510"/>
                <a:gd name="T41" fmla="*/ 743 h 999"/>
                <a:gd name="T42" fmla="*/ 1163 w 1510"/>
                <a:gd name="T43" fmla="*/ 774 h 999"/>
                <a:gd name="T44" fmla="*/ 1124 w 1510"/>
                <a:gd name="T45" fmla="*/ 521 h 999"/>
                <a:gd name="T46" fmla="*/ 1110 w 1510"/>
                <a:gd name="T47" fmla="*/ 590 h 999"/>
                <a:gd name="T48" fmla="*/ 1104 w 1510"/>
                <a:gd name="T49" fmla="*/ 604 h 999"/>
                <a:gd name="T50" fmla="*/ 1038 w 1510"/>
                <a:gd name="T51" fmla="*/ 778 h 999"/>
                <a:gd name="T52" fmla="*/ 931 w 1510"/>
                <a:gd name="T53" fmla="*/ 797 h 999"/>
                <a:gd name="T54" fmla="*/ 787 w 1510"/>
                <a:gd name="T55" fmla="*/ 956 h 999"/>
                <a:gd name="T56" fmla="*/ 1075 w 1510"/>
                <a:gd name="T57" fmla="*/ 695 h 999"/>
                <a:gd name="T58" fmla="*/ 1077 w 1510"/>
                <a:gd name="T59" fmla="*/ 542 h 999"/>
                <a:gd name="T60" fmla="*/ 544 w 1510"/>
                <a:gd name="T61" fmla="*/ 521 h 999"/>
                <a:gd name="T62" fmla="*/ 235 w 1510"/>
                <a:gd name="T63" fmla="*/ 678 h 999"/>
                <a:gd name="T64" fmla="*/ 722 w 1510"/>
                <a:gd name="T65" fmla="*/ 774 h 999"/>
                <a:gd name="T66" fmla="*/ 930 w 1510"/>
                <a:gd name="T67" fmla="*/ 633 h 999"/>
                <a:gd name="T68" fmla="*/ 1077 w 1510"/>
                <a:gd name="T69" fmla="*/ 542 h 999"/>
                <a:gd name="T70" fmla="*/ 1024 w 1510"/>
                <a:gd name="T71" fmla="*/ 563 h 999"/>
                <a:gd name="T72" fmla="*/ 1022 w 1510"/>
                <a:gd name="T73" fmla="*/ 627 h 999"/>
                <a:gd name="T74" fmla="*/ 955 w 1510"/>
                <a:gd name="T75" fmla="*/ 562 h 999"/>
                <a:gd name="T76" fmla="*/ 978 w 1510"/>
                <a:gd name="T77" fmla="*/ 552 h 999"/>
                <a:gd name="T78" fmla="*/ 900 w 1510"/>
                <a:gd name="T79" fmla="*/ 722 h 999"/>
                <a:gd name="T80" fmla="*/ 679 w 1510"/>
                <a:gd name="T81" fmla="*/ 941 h 999"/>
                <a:gd name="T82" fmla="*/ 737 w 1510"/>
                <a:gd name="T83" fmla="*/ 839 h 999"/>
                <a:gd name="T84" fmla="*/ 713 w 1510"/>
                <a:gd name="T85" fmla="*/ 789 h 999"/>
                <a:gd name="T86" fmla="*/ 689 w 1510"/>
                <a:gd name="T87" fmla="*/ 860 h 999"/>
                <a:gd name="T88" fmla="*/ 674 w 1510"/>
                <a:gd name="T89" fmla="*/ 197 h 999"/>
                <a:gd name="T90" fmla="*/ 653 w 1510"/>
                <a:gd name="T91" fmla="*/ 170 h 999"/>
                <a:gd name="T92" fmla="*/ 317 w 1510"/>
                <a:gd name="T93" fmla="*/ 308 h 999"/>
                <a:gd name="T94" fmla="*/ 180 w 1510"/>
                <a:gd name="T95" fmla="*/ 410 h 999"/>
                <a:gd name="T96" fmla="*/ 538 w 1510"/>
                <a:gd name="T97" fmla="*/ 212 h 999"/>
                <a:gd name="T98" fmla="*/ 181 w 1510"/>
                <a:gd name="T99" fmla="*/ 456 h 999"/>
                <a:gd name="T100" fmla="*/ 199 w 1510"/>
                <a:gd name="T101" fmla="*/ 570 h 999"/>
                <a:gd name="T102" fmla="*/ 130 w 1510"/>
                <a:gd name="T103" fmla="*/ 531 h 999"/>
                <a:gd name="T104" fmla="*/ 117 w 1510"/>
                <a:gd name="T105" fmla="*/ 591 h 999"/>
                <a:gd name="T106" fmla="*/ 128 w 1510"/>
                <a:gd name="T107" fmla="*/ 717 h 999"/>
                <a:gd name="T108" fmla="*/ 209 w 1510"/>
                <a:gd name="T109" fmla="*/ 725 h 999"/>
                <a:gd name="T110" fmla="*/ 232 w 1510"/>
                <a:gd name="T111" fmla="*/ 710 h 999"/>
                <a:gd name="T112" fmla="*/ 184 w 1510"/>
                <a:gd name="T113" fmla="*/ 471 h 999"/>
                <a:gd name="T114" fmla="*/ 130 w 1510"/>
                <a:gd name="T115" fmla="*/ 502 h 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510" h="999">
                  <a:moveTo>
                    <a:pt x="119" y="521"/>
                  </a:moveTo>
                  <a:cubicBezTo>
                    <a:pt x="112" y="507"/>
                    <a:pt x="103" y="487"/>
                    <a:pt x="109" y="469"/>
                  </a:cubicBezTo>
                  <a:cubicBezTo>
                    <a:pt x="114" y="453"/>
                    <a:pt x="130" y="447"/>
                    <a:pt x="148" y="443"/>
                  </a:cubicBezTo>
                  <a:cubicBezTo>
                    <a:pt x="150" y="434"/>
                    <a:pt x="145" y="414"/>
                    <a:pt x="148" y="401"/>
                  </a:cubicBezTo>
                  <a:cubicBezTo>
                    <a:pt x="105" y="380"/>
                    <a:pt x="57" y="366"/>
                    <a:pt x="13" y="345"/>
                  </a:cubicBezTo>
                  <a:cubicBezTo>
                    <a:pt x="0" y="321"/>
                    <a:pt x="29" y="314"/>
                    <a:pt x="31" y="297"/>
                  </a:cubicBezTo>
                  <a:cubicBezTo>
                    <a:pt x="37" y="290"/>
                    <a:pt x="46" y="287"/>
                    <a:pt x="52" y="279"/>
                  </a:cubicBezTo>
                  <a:cubicBezTo>
                    <a:pt x="62" y="277"/>
                    <a:pt x="71" y="272"/>
                    <a:pt x="78" y="267"/>
                  </a:cubicBezTo>
                  <a:cubicBezTo>
                    <a:pt x="183" y="228"/>
                    <a:pt x="281" y="164"/>
                    <a:pt x="376" y="109"/>
                  </a:cubicBezTo>
                  <a:cubicBezTo>
                    <a:pt x="392" y="99"/>
                    <a:pt x="408" y="91"/>
                    <a:pt x="424" y="81"/>
                  </a:cubicBezTo>
                  <a:cubicBezTo>
                    <a:pt x="457" y="62"/>
                    <a:pt x="482" y="43"/>
                    <a:pt x="518" y="24"/>
                  </a:cubicBezTo>
                  <a:cubicBezTo>
                    <a:pt x="538" y="13"/>
                    <a:pt x="560" y="0"/>
                    <a:pt x="585" y="0"/>
                  </a:cubicBezTo>
                  <a:cubicBezTo>
                    <a:pt x="601" y="1"/>
                    <a:pt x="621" y="8"/>
                    <a:pt x="636" y="9"/>
                  </a:cubicBezTo>
                  <a:cubicBezTo>
                    <a:pt x="712" y="36"/>
                    <a:pt x="797" y="57"/>
                    <a:pt x="882" y="68"/>
                  </a:cubicBezTo>
                  <a:cubicBezTo>
                    <a:pt x="901" y="70"/>
                    <a:pt x="919" y="74"/>
                    <a:pt x="936" y="71"/>
                  </a:cubicBezTo>
                  <a:cubicBezTo>
                    <a:pt x="938" y="75"/>
                    <a:pt x="945" y="74"/>
                    <a:pt x="947" y="76"/>
                  </a:cubicBezTo>
                  <a:cubicBezTo>
                    <a:pt x="1035" y="87"/>
                    <a:pt x="1120" y="100"/>
                    <a:pt x="1196" y="120"/>
                  </a:cubicBezTo>
                  <a:cubicBezTo>
                    <a:pt x="1215" y="125"/>
                    <a:pt x="1232" y="135"/>
                    <a:pt x="1250" y="139"/>
                  </a:cubicBezTo>
                  <a:cubicBezTo>
                    <a:pt x="1263" y="142"/>
                    <a:pt x="1279" y="142"/>
                    <a:pt x="1295" y="145"/>
                  </a:cubicBezTo>
                  <a:cubicBezTo>
                    <a:pt x="1310" y="148"/>
                    <a:pt x="1324" y="154"/>
                    <a:pt x="1338" y="159"/>
                  </a:cubicBezTo>
                  <a:cubicBezTo>
                    <a:pt x="1354" y="181"/>
                    <a:pt x="1335" y="192"/>
                    <a:pt x="1322" y="203"/>
                  </a:cubicBezTo>
                  <a:cubicBezTo>
                    <a:pt x="1302" y="209"/>
                    <a:pt x="1287" y="225"/>
                    <a:pt x="1269" y="235"/>
                  </a:cubicBezTo>
                  <a:cubicBezTo>
                    <a:pt x="1259" y="239"/>
                    <a:pt x="1248" y="241"/>
                    <a:pt x="1239" y="246"/>
                  </a:cubicBezTo>
                  <a:cubicBezTo>
                    <a:pt x="1217" y="258"/>
                    <a:pt x="1196" y="268"/>
                    <a:pt x="1174" y="278"/>
                  </a:cubicBezTo>
                  <a:cubicBezTo>
                    <a:pt x="1110" y="308"/>
                    <a:pt x="1051" y="349"/>
                    <a:pt x="990" y="383"/>
                  </a:cubicBezTo>
                  <a:cubicBezTo>
                    <a:pt x="1028" y="427"/>
                    <a:pt x="1067" y="473"/>
                    <a:pt x="1084" y="533"/>
                  </a:cubicBezTo>
                  <a:cubicBezTo>
                    <a:pt x="1097" y="524"/>
                    <a:pt x="1109" y="511"/>
                    <a:pt x="1128" y="514"/>
                  </a:cubicBezTo>
                  <a:cubicBezTo>
                    <a:pt x="1157" y="517"/>
                    <a:pt x="1135" y="549"/>
                    <a:pt x="1143" y="567"/>
                  </a:cubicBezTo>
                  <a:cubicBezTo>
                    <a:pt x="1150" y="585"/>
                    <a:pt x="1180" y="586"/>
                    <a:pt x="1180" y="611"/>
                  </a:cubicBezTo>
                  <a:cubicBezTo>
                    <a:pt x="1216" y="599"/>
                    <a:pt x="1245" y="579"/>
                    <a:pt x="1273" y="557"/>
                  </a:cubicBezTo>
                  <a:cubicBezTo>
                    <a:pt x="1300" y="537"/>
                    <a:pt x="1337" y="518"/>
                    <a:pt x="1359" y="492"/>
                  </a:cubicBezTo>
                  <a:cubicBezTo>
                    <a:pt x="1390" y="489"/>
                    <a:pt x="1425" y="503"/>
                    <a:pt x="1449" y="522"/>
                  </a:cubicBezTo>
                  <a:cubicBezTo>
                    <a:pt x="1478" y="556"/>
                    <a:pt x="1500" y="604"/>
                    <a:pt x="1505" y="656"/>
                  </a:cubicBezTo>
                  <a:cubicBezTo>
                    <a:pt x="1507" y="671"/>
                    <a:pt x="1506" y="679"/>
                    <a:pt x="1503" y="687"/>
                  </a:cubicBezTo>
                  <a:cubicBezTo>
                    <a:pt x="1510" y="702"/>
                    <a:pt x="1498" y="708"/>
                    <a:pt x="1489" y="709"/>
                  </a:cubicBezTo>
                  <a:cubicBezTo>
                    <a:pt x="1441" y="714"/>
                    <a:pt x="1405" y="725"/>
                    <a:pt x="1359" y="738"/>
                  </a:cubicBezTo>
                  <a:cubicBezTo>
                    <a:pt x="1348" y="741"/>
                    <a:pt x="1337" y="744"/>
                    <a:pt x="1327" y="746"/>
                  </a:cubicBezTo>
                  <a:cubicBezTo>
                    <a:pt x="1311" y="750"/>
                    <a:pt x="1300" y="758"/>
                    <a:pt x="1281" y="761"/>
                  </a:cubicBezTo>
                  <a:cubicBezTo>
                    <a:pt x="1274" y="763"/>
                    <a:pt x="1264" y="768"/>
                    <a:pt x="1254" y="771"/>
                  </a:cubicBezTo>
                  <a:cubicBezTo>
                    <a:pt x="1233" y="777"/>
                    <a:pt x="1211" y="779"/>
                    <a:pt x="1198" y="786"/>
                  </a:cubicBezTo>
                  <a:cubicBezTo>
                    <a:pt x="1186" y="792"/>
                    <a:pt x="1181" y="800"/>
                    <a:pt x="1169" y="790"/>
                  </a:cubicBezTo>
                  <a:cubicBezTo>
                    <a:pt x="1165" y="795"/>
                    <a:pt x="1163" y="802"/>
                    <a:pt x="1159" y="806"/>
                  </a:cubicBezTo>
                  <a:cubicBezTo>
                    <a:pt x="1136" y="806"/>
                    <a:pt x="1114" y="833"/>
                    <a:pt x="1099" y="820"/>
                  </a:cubicBezTo>
                  <a:cubicBezTo>
                    <a:pt x="1046" y="838"/>
                    <a:pt x="990" y="857"/>
                    <a:pt x="938" y="882"/>
                  </a:cubicBezTo>
                  <a:cubicBezTo>
                    <a:pt x="898" y="902"/>
                    <a:pt x="858" y="924"/>
                    <a:pt x="821" y="948"/>
                  </a:cubicBezTo>
                  <a:cubicBezTo>
                    <a:pt x="808" y="956"/>
                    <a:pt x="794" y="963"/>
                    <a:pt x="783" y="971"/>
                  </a:cubicBezTo>
                  <a:cubicBezTo>
                    <a:pt x="776" y="975"/>
                    <a:pt x="772" y="983"/>
                    <a:pt x="765" y="986"/>
                  </a:cubicBezTo>
                  <a:cubicBezTo>
                    <a:pt x="731" y="999"/>
                    <a:pt x="694" y="966"/>
                    <a:pt x="676" y="949"/>
                  </a:cubicBezTo>
                  <a:cubicBezTo>
                    <a:pt x="657" y="932"/>
                    <a:pt x="652" y="913"/>
                    <a:pt x="643" y="882"/>
                  </a:cubicBezTo>
                  <a:cubicBezTo>
                    <a:pt x="640" y="870"/>
                    <a:pt x="637" y="855"/>
                    <a:pt x="637" y="839"/>
                  </a:cubicBezTo>
                  <a:cubicBezTo>
                    <a:pt x="581" y="831"/>
                    <a:pt x="530" y="826"/>
                    <a:pt x="474" y="812"/>
                  </a:cubicBezTo>
                  <a:cubicBezTo>
                    <a:pt x="388" y="792"/>
                    <a:pt x="311" y="748"/>
                    <a:pt x="247" y="705"/>
                  </a:cubicBezTo>
                  <a:cubicBezTo>
                    <a:pt x="244" y="710"/>
                    <a:pt x="248" y="713"/>
                    <a:pt x="245" y="717"/>
                  </a:cubicBezTo>
                  <a:cubicBezTo>
                    <a:pt x="238" y="721"/>
                    <a:pt x="233" y="722"/>
                    <a:pt x="224" y="725"/>
                  </a:cubicBezTo>
                  <a:cubicBezTo>
                    <a:pt x="226" y="734"/>
                    <a:pt x="229" y="742"/>
                    <a:pt x="229" y="746"/>
                  </a:cubicBezTo>
                  <a:cubicBezTo>
                    <a:pt x="206" y="770"/>
                    <a:pt x="169" y="789"/>
                    <a:pt x="128" y="778"/>
                  </a:cubicBezTo>
                  <a:cubicBezTo>
                    <a:pt x="123" y="776"/>
                    <a:pt x="121" y="772"/>
                    <a:pt x="115" y="771"/>
                  </a:cubicBezTo>
                  <a:cubicBezTo>
                    <a:pt x="112" y="770"/>
                    <a:pt x="109" y="775"/>
                    <a:pt x="105" y="773"/>
                  </a:cubicBezTo>
                  <a:cubicBezTo>
                    <a:pt x="71" y="758"/>
                    <a:pt x="48" y="733"/>
                    <a:pt x="31" y="704"/>
                  </a:cubicBezTo>
                  <a:cubicBezTo>
                    <a:pt x="61" y="668"/>
                    <a:pt x="66" y="586"/>
                    <a:pt x="95" y="541"/>
                  </a:cubicBezTo>
                  <a:cubicBezTo>
                    <a:pt x="100" y="534"/>
                    <a:pt x="117" y="518"/>
                    <a:pt x="119" y="521"/>
                  </a:cubicBezTo>
                  <a:close/>
                  <a:moveTo>
                    <a:pt x="1305" y="744"/>
                  </a:moveTo>
                  <a:cubicBezTo>
                    <a:pt x="1345" y="731"/>
                    <a:pt x="1394" y="717"/>
                    <a:pt x="1437" y="707"/>
                  </a:cubicBezTo>
                  <a:cubicBezTo>
                    <a:pt x="1457" y="702"/>
                    <a:pt x="1481" y="702"/>
                    <a:pt x="1490" y="688"/>
                  </a:cubicBezTo>
                  <a:cubicBezTo>
                    <a:pt x="1500" y="656"/>
                    <a:pt x="1489" y="611"/>
                    <a:pt x="1474" y="583"/>
                  </a:cubicBezTo>
                  <a:cubicBezTo>
                    <a:pt x="1465" y="566"/>
                    <a:pt x="1450" y="536"/>
                    <a:pt x="1440" y="528"/>
                  </a:cubicBezTo>
                  <a:cubicBezTo>
                    <a:pt x="1420" y="514"/>
                    <a:pt x="1401" y="504"/>
                    <a:pt x="1378" y="504"/>
                  </a:cubicBezTo>
                  <a:cubicBezTo>
                    <a:pt x="1326" y="527"/>
                    <a:pt x="1281" y="566"/>
                    <a:pt x="1232" y="599"/>
                  </a:cubicBezTo>
                  <a:cubicBezTo>
                    <a:pt x="1219" y="608"/>
                    <a:pt x="1206" y="613"/>
                    <a:pt x="1191" y="618"/>
                  </a:cubicBezTo>
                  <a:cubicBezTo>
                    <a:pt x="1188" y="620"/>
                    <a:pt x="1185" y="628"/>
                    <a:pt x="1181" y="626"/>
                  </a:cubicBezTo>
                  <a:cubicBezTo>
                    <a:pt x="1191" y="652"/>
                    <a:pt x="1167" y="661"/>
                    <a:pt x="1148" y="660"/>
                  </a:cubicBezTo>
                  <a:cubicBezTo>
                    <a:pt x="1176" y="685"/>
                    <a:pt x="1198" y="728"/>
                    <a:pt x="1198" y="773"/>
                  </a:cubicBezTo>
                  <a:cubicBezTo>
                    <a:pt x="1232" y="761"/>
                    <a:pt x="1269" y="756"/>
                    <a:pt x="1305" y="744"/>
                  </a:cubicBezTo>
                  <a:close/>
                  <a:moveTo>
                    <a:pt x="595" y="238"/>
                  </a:moveTo>
                  <a:cubicBezTo>
                    <a:pt x="576" y="236"/>
                    <a:pt x="562" y="235"/>
                    <a:pt x="551" y="227"/>
                  </a:cubicBezTo>
                  <a:cubicBezTo>
                    <a:pt x="543" y="221"/>
                    <a:pt x="537" y="225"/>
                    <a:pt x="523" y="231"/>
                  </a:cubicBezTo>
                  <a:cubicBezTo>
                    <a:pt x="499" y="241"/>
                    <a:pt x="474" y="256"/>
                    <a:pt x="455" y="264"/>
                  </a:cubicBezTo>
                  <a:cubicBezTo>
                    <a:pt x="376" y="302"/>
                    <a:pt x="296" y="361"/>
                    <a:pt x="217" y="403"/>
                  </a:cubicBezTo>
                  <a:cubicBezTo>
                    <a:pt x="216" y="403"/>
                    <a:pt x="214" y="405"/>
                    <a:pt x="216" y="405"/>
                  </a:cubicBezTo>
                  <a:cubicBezTo>
                    <a:pt x="216" y="404"/>
                    <a:pt x="216" y="404"/>
                    <a:pt x="217" y="404"/>
                  </a:cubicBezTo>
                  <a:cubicBezTo>
                    <a:pt x="264" y="413"/>
                    <a:pt x="300" y="425"/>
                    <a:pt x="340" y="444"/>
                  </a:cubicBezTo>
                  <a:cubicBezTo>
                    <a:pt x="365" y="456"/>
                    <a:pt x="394" y="465"/>
                    <a:pt x="422" y="472"/>
                  </a:cubicBezTo>
                  <a:cubicBezTo>
                    <a:pt x="465" y="485"/>
                    <a:pt x="508" y="498"/>
                    <a:pt x="544" y="512"/>
                  </a:cubicBezTo>
                  <a:cubicBezTo>
                    <a:pt x="558" y="518"/>
                    <a:pt x="571" y="521"/>
                    <a:pt x="584" y="526"/>
                  </a:cubicBezTo>
                  <a:cubicBezTo>
                    <a:pt x="606" y="535"/>
                    <a:pt x="642" y="561"/>
                    <a:pt x="667" y="561"/>
                  </a:cubicBezTo>
                  <a:cubicBezTo>
                    <a:pt x="676" y="561"/>
                    <a:pt x="683" y="554"/>
                    <a:pt x="692" y="557"/>
                  </a:cubicBezTo>
                  <a:cubicBezTo>
                    <a:pt x="781" y="491"/>
                    <a:pt x="891" y="444"/>
                    <a:pt x="980" y="377"/>
                  </a:cubicBezTo>
                  <a:cubicBezTo>
                    <a:pt x="1037" y="346"/>
                    <a:pt x="1093" y="308"/>
                    <a:pt x="1154" y="277"/>
                  </a:cubicBezTo>
                  <a:cubicBezTo>
                    <a:pt x="1214" y="246"/>
                    <a:pt x="1281" y="223"/>
                    <a:pt x="1331" y="179"/>
                  </a:cubicBezTo>
                  <a:cubicBezTo>
                    <a:pt x="1322" y="159"/>
                    <a:pt x="1300" y="158"/>
                    <a:pt x="1282" y="154"/>
                  </a:cubicBezTo>
                  <a:cubicBezTo>
                    <a:pt x="1263" y="149"/>
                    <a:pt x="1242" y="147"/>
                    <a:pt x="1224" y="140"/>
                  </a:cubicBezTo>
                  <a:cubicBezTo>
                    <a:pt x="1167" y="118"/>
                    <a:pt x="1106" y="109"/>
                    <a:pt x="1043" y="99"/>
                  </a:cubicBezTo>
                  <a:cubicBezTo>
                    <a:pt x="974" y="88"/>
                    <a:pt x="912" y="79"/>
                    <a:pt x="848" y="75"/>
                  </a:cubicBezTo>
                  <a:cubicBezTo>
                    <a:pt x="821" y="67"/>
                    <a:pt x="793" y="63"/>
                    <a:pt x="765" y="57"/>
                  </a:cubicBezTo>
                  <a:cubicBezTo>
                    <a:pt x="738" y="51"/>
                    <a:pt x="712" y="44"/>
                    <a:pt x="689" y="35"/>
                  </a:cubicBezTo>
                  <a:cubicBezTo>
                    <a:pt x="637" y="21"/>
                    <a:pt x="587" y="1"/>
                    <a:pt x="539" y="24"/>
                  </a:cubicBezTo>
                  <a:cubicBezTo>
                    <a:pt x="512" y="37"/>
                    <a:pt x="484" y="55"/>
                    <a:pt x="458" y="71"/>
                  </a:cubicBezTo>
                  <a:cubicBezTo>
                    <a:pt x="404" y="105"/>
                    <a:pt x="350" y="135"/>
                    <a:pt x="297" y="166"/>
                  </a:cubicBezTo>
                  <a:cubicBezTo>
                    <a:pt x="270" y="182"/>
                    <a:pt x="245" y="199"/>
                    <a:pt x="219" y="212"/>
                  </a:cubicBezTo>
                  <a:cubicBezTo>
                    <a:pt x="168" y="238"/>
                    <a:pt x="109" y="267"/>
                    <a:pt x="54" y="291"/>
                  </a:cubicBezTo>
                  <a:cubicBezTo>
                    <a:pt x="51" y="306"/>
                    <a:pt x="28" y="312"/>
                    <a:pt x="26" y="328"/>
                  </a:cubicBezTo>
                  <a:cubicBezTo>
                    <a:pt x="24" y="340"/>
                    <a:pt x="40" y="349"/>
                    <a:pt x="54" y="349"/>
                  </a:cubicBezTo>
                  <a:cubicBezTo>
                    <a:pt x="70" y="358"/>
                    <a:pt x="91" y="367"/>
                    <a:pt x="108" y="370"/>
                  </a:cubicBezTo>
                  <a:cubicBezTo>
                    <a:pt x="122" y="381"/>
                    <a:pt x="141" y="390"/>
                    <a:pt x="160" y="392"/>
                  </a:cubicBezTo>
                  <a:cubicBezTo>
                    <a:pt x="179" y="376"/>
                    <a:pt x="205" y="374"/>
                    <a:pt x="225" y="360"/>
                  </a:cubicBezTo>
                  <a:cubicBezTo>
                    <a:pt x="237" y="352"/>
                    <a:pt x="245" y="341"/>
                    <a:pt x="257" y="333"/>
                  </a:cubicBezTo>
                  <a:cubicBezTo>
                    <a:pt x="269" y="325"/>
                    <a:pt x="283" y="318"/>
                    <a:pt x="296" y="311"/>
                  </a:cubicBezTo>
                  <a:cubicBezTo>
                    <a:pt x="321" y="295"/>
                    <a:pt x="344" y="276"/>
                    <a:pt x="372" y="264"/>
                  </a:cubicBezTo>
                  <a:cubicBezTo>
                    <a:pt x="427" y="241"/>
                    <a:pt x="480" y="213"/>
                    <a:pt x="539" y="192"/>
                  </a:cubicBezTo>
                  <a:cubicBezTo>
                    <a:pt x="553" y="170"/>
                    <a:pt x="570" y="152"/>
                    <a:pt x="601" y="147"/>
                  </a:cubicBezTo>
                  <a:cubicBezTo>
                    <a:pt x="615" y="145"/>
                    <a:pt x="616" y="146"/>
                    <a:pt x="627" y="147"/>
                  </a:cubicBezTo>
                  <a:cubicBezTo>
                    <a:pt x="646" y="150"/>
                    <a:pt x="657" y="152"/>
                    <a:pt x="666" y="159"/>
                  </a:cubicBezTo>
                  <a:cubicBezTo>
                    <a:pt x="676" y="166"/>
                    <a:pt x="682" y="181"/>
                    <a:pt x="688" y="191"/>
                  </a:cubicBezTo>
                  <a:cubicBezTo>
                    <a:pt x="687" y="211"/>
                    <a:pt x="678" y="223"/>
                    <a:pt x="666" y="232"/>
                  </a:cubicBezTo>
                  <a:cubicBezTo>
                    <a:pt x="642" y="245"/>
                    <a:pt x="620" y="242"/>
                    <a:pt x="595" y="238"/>
                  </a:cubicBezTo>
                  <a:close/>
                  <a:moveTo>
                    <a:pt x="1163" y="688"/>
                  </a:moveTo>
                  <a:cubicBezTo>
                    <a:pt x="1152" y="679"/>
                    <a:pt x="1142" y="670"/>
                    <a:pt x="1133" y="660"/>
                  </a:cubicBezTo>
                  <a:cubicBezTo>
                    <a:pt x="1120" y="662"/>
                    <a:pt x="1102" y="664"/>
                    <a:pt x="1090" y="667"/>
                  </a:cubicBezTo>
                  <a:cubicBezTo>
                    <a:pt x="1094" y="678"/>
                    <a:pt x="1100" y="687"/>
                    <a:pt x="1105" y="697"/>
                  </a:cubicBezTo>
                  <a:cubicBezTo>
                    <a:pt x="1104" y="711"/>
                    <a:pt x="1107" y="724"/>
                    <a:pt x="1105" y="738"/>
                  </a:cubicBezTo>
                  <a:cubicBezTo>
                    <a:pt x="1105" y="744"/>
                    <a:pt x="1101" y="751"/>
                    <a:pt x="1102" y="758"/>
                  </a:cubicBezTo>
                  <a:cubicBezTo>
                    <a:pt x="1103" y="765"/>
                    <a:pt x="1110" y="773"/>
                    <a:pt x="1112" y="783"/>
                  </a:cubicBezTo>
                  <a:cubicBezTo>
                    <a:pt x="1113" y="792"/>
                    <a:pt x="1111" y="800"/>
                    <a:pt x="1113" y="810"/>
                  </a:cubicBezTo>
                  <a:cubicBezTo>
                    <a:pt x="1122" y="810"/>
                    <a:pt x="1124" y="802"/>
                    <a:pt x="1132" y="800"/>
                  </a:cubicBezTo>
                  <a:cubicBezTo>
                    <a:pt x="1133" y="790"/>
                    <a:pt x="1134" y="781"/>
                    <a:pt x="1133" y="771"/>
                  </a:cubicBezTo>
                  <a:cubicBezTo>
                    <a:pt x="1132" y="761"/>
                    <a:pt x="1125" y="749"/>
                    <a:pt x="1132" y="743"/>
                  </a:cubicBezTo>
                  <a:cubicBezTo>
                    <a:pt x="1138" y="758"/>
                    <a:pt x="1140" y="783"/>
                    <a:pt x="1141" y="799"/>
                  </a:cubicBezTo>
                  <a:cubicBezTo>
                    <a:pt x="1145" y="798"/>
                    <a:pt x="1150" y="798"/>
                    <a:pt x="1153" y="796"/>
                  </a:cubicBezTo>
                  <a:cubicBezTo>
                    <a:pt x="1153" y="783"/>
                    <a:pt x="1155" y="774"/>
                    <a:pt x="1155" y="763"/>
                  </a:cubicBezTo>
                  <a:cubicBezTo>
                    <a:pt x="1150" y="756"/>
                    <a:pt x="1152" y="747"/>
                    <a:pt x="1149" y="739"/>
                  </a:cubicBezTo>
                  <a:cubicBezTo>
                    <a:pt x="1146" y="728"/>
                    <a:pt x="1135" y="718"/>
                    <a:pt x="1139" y="709"/>
                  </a:cubicBezTo>
                  <a:cubicBezTo>
                    <a:pt x="1152" y="725"/>
                    <a:pt x="1159" y="752"/>
                    <a:pt x="1163" y="774"/>
                  </a:cubicBezTo>
                  <a:cubicBezTo>
                    <a:pt x="1172" y="774"/>
                    <a:pt x="1176" y="781"/>
                    <a:pt x="1184" y="780"/>
                  </a:cubicBezTo>
                  <a:cubicBezTo>
                    <a:pt x="1197" y="748"/>
                    <a:pt x="1171" y="715"/>
                    <a:pt x="1163" y="688"/>
                  </a:cubicBezTo>
                  <a:close/>
                  <a:moveTo>
                    <a:pt x="1138" y="651"/>
                  </a:moveTo>
                  <a:cubicBezTo>
                    <a:pt x="1153" y="648"/>
                    <a:pt x="1170" y="650"/>
                    <a:pt x="1171" y="634"/>
                  </a:cubicBezTo>
                  <a:cubicBezTo>
                    <a:pt x="1175" y="602"/>
                    <a:pt x="1152" y="588"/>
                    <a:pt x="1135" y="576"/>
                  </a:cubicBezTo>
                  <a:cubicBezTo>
                    <a:pt x="1127" y="556"/>
                    <a:pt x="1146" y="523"/>
                    <a:pt x="1124" y="521"/>
                  </a:cubicBezTo>
                  <a:cubicBezTo>
                    <a:pt x="1122" y="521"/>
                    <a:pt x="1111" y="524"/>
                    <a:pt x="1107" y="526"/>
                  </a:cubicBezTo>
                  <a:cubicBezTo>
                    <a:pt x="1100" y="529"/>
                    <a:pt x="1095" y="539"/>
                    <a:pt x="1088" y="541"/>
                  </a:cubicBezTo>
                  <a:cubicBezTo>
                    <a:pt x="1087" y="550"/>
                    <a:pt x="1097" y="564"/>
                    <a:pt x="1082" y="563"/>
                  </a:cubicBezTo>
                  <a:cubicBezTo>
                    <a:pt x="1082" y="559"/>
                    <a:pt x="1081" y="555"/>
                    <a:pt x="1079" y="553"/>
                  </a:cubicBezTo>
                  <a:cubicBezTo>
                    <a:pt x="1068" y="573"/>
                    <a:pt x="1055" y="601"/>
                    <a:pt x="1061" y="622"/>
                  </a:cubicBezTo>
                  <a:cubicBezTo>
                    <a:pt x="1076" y="606"/>
                    <a:pt x="1089" y="577"/>
                    <a:pt x="1110" y="590"/>
                  </a:cubicBezTo>
                  <a:cubicBezTo>
                    <a:pt x="1141" y="623"/>
                    <a:pt x="1058" y="622"/>
                    <a:pt x="1080" y="656"/>
                  </a:cubicBezTo>
                  <a:cubicBezTo>
                    <a:pt x="1088" y="655"/>
                    <a:pt x="1106" y="654"/>
                    <a:pt x="1119" y="652"/>
                  </a:cubicBezTo>
                  <a:cubicBezTo>
                    <a:pt x="1121" y="647"/>
                    <a:pt x="1126" y="645"/>
                    <a:pt x="1132" y="644"/>
                  </a:cubicBezTo>
                  <a:cubicBezTo>
                    <a:pt x="1132" y="648"/>
                    <a:pt x="1135" y="649"/>
                    <a:pt x="1138" y="651"/>
                  </a:cubicBezTo>
                  <a:close/>
                  <a:moveTo>
                    <a:pt x="1074" y="626"/>
                  </a:moveTo>
                  <a:cubicBezTo>
                    <a:pt x="1083" y="617"/>
                    <a:pt x="1097" y="615"/>
                    <a:pt x="1104" y="604"/>
                  </a:cubicBezTo>
                  <a:cubicBezTo>
                    <a:pt x="1103" y="602"/>
                    <a:pt x="1099" y="602"/>
                    <a:pt x="1098" y="599"/>
                  </a:cubicBezTo>
                  <a:cubicBezTo>
                    <a:pt x="1086" y="602"/>
                    <a:pt x="1075" y="622"/>
                    <a:pt x="1074" y="626"/>
                  </a:cubicBezTo>
                  <a:close/>
                  <a:moveTo>
                    <a:pt x="1097" y="769"/>
                  </a:moveTo>
                  <a:cubicBezTo>
                    <a:pt x="1096" y="776"/>
                    <a:pt x="1096" y="779"/>
                    <a:pt x="1089" y="781"/>
                  </a:cubicBezTo>
                  <a:cubicBezTo>
                    <a:pt x="1074" y="774"/>
                    <a:pt x="1053" y="779"/>
                    <a:pt x="1041" y="783"/>
                  </a:cubicBezTo>
                  <a:cubicBezTo>
                    <a:pt x="1042" y="779"/>
                    <a:pt x="1038" y="780"/>
                    <a:pt x="1038" y="778"/>
                  </a:cubicBezTo>
                  <a:cubicBezTo>
                    <a:pt x="1052" y="755"/>
                    <a:pt x="1062" y="728"/>
                    <a:pt x="1068" y="697"/>
                  </a:cubicBezTo>
                  <a:cubicBezTo>
                    <a:pt x="1062" y="693"/>
                    <a:pt x="1060" y="686"/>
                    <a:pt x="1053" y="683"/>
                  </a:cubicBezTo>
                  <a:cubicBezTo>
                    <a:pt x="1046" y="690"/>
                    <a:pt x="1036" y="700"/>
                    <a:pt x="1026" y="695"/>
                  </a:cubicBezTo>
                  <a:cubicBezTo>
                    <a:pt x="995" y="714"/>
                    <a:pt x="968" y="743"/>
                    <a:pt x="953" y="776"/>
                  </a:cubicBezTo>
                  <a:cubicBezTo>
                    <a:pt x="952" y="779"/>
                    <a:pt x="951" y="782"/>
                    <a:pt x="952" y="785"/>
                  </a:cubicBezTo>
                  <a:cubicBezTo>
                    <a:pt x="946" y="790"/>
                    <a:pt x="941" y="811"/>
                    <a:pt x="931" y="797"/>
                  </a:cubicBezTo>
                  <a:cubicBezTo>
                    <a:pt x="931" y="788"/>
                    <a:pt x="925" y="772"/>
                    <a:pt x="917" y="764"/>
                  </a:cubicBezTo>
                  <a:cubicBezTo>
                    <a:pt x="902" y="749"/>
                    <a:pt x="883" y="750"/>
                    <a:pt x="870" y="743"/>
                  </a:cubicBezTo>
                  <a:cubicBezTo>
                    <a:pt x="866" y="737"/>
                    <a:pt x="877" y="735"/>
                    <a:pt x="872" y="730"/>
                  </a:cubicBezTo>
                  <a:cubicBezTo>
                    <a:pt x="827" y="744"/>
                    <a:pt x="765" y="758"/>
                    <a:pt x="713" y="751"/>
                  </a:cubicBezTo>
                  <a:cubicBezTo>
                    <a:pt x="716" y="760"/>
                    <a:pt x="730" y="768"/>
                    <a:pt x="738" y="775"/>
                  </a:cubicBezTo>
                  <a:cubicBezTo>
                    <a:pt x="772" y="815"/>
                    <a:pt x="802" y="882"/>
                    <a:pt x="787" y="956"/>
                  </a:cubicBezTo>
                  <a:cubicBezTo>
                    <a:pt x="859" y="912"/>
                    <a:pt x="935" y="868"/>
                    <a:pt x="1018" y="836"/>
                  </a:cubicBezTo>
                  <a:cubicBezTo>
                    <a:pt x="1046" y="825"/>
                    <a:pt x="1077" y="819"/>
                    <a:pt x="1103" y="802"/>
                  </a:cubicBezTo>
                  <a:cubicBezTo>
                    <a:pt x="1103" y="790"/>
                    <a:pt x="1104" y="776"/>
                    <a:pt x="1097" y="769"/>
                  </a:cubicBezTo>
                  <a:close/>
                  <a:moveTo>
                    <a:pt x="1094" y="743"/>
                  </a:moveTo>
                  <a:cubicBezTo>
                    <a:pt x="1101" y="720"/>
                    <a:pt x="1096" y="690"/>
                    <a:pt x="1083" y="677"/>
                  </a:cubicBezTo>
                  <a:cubicBezTo>
                    <a:pt x="1084" y="687"/>
                    <a:pt x="1077" y="690"/>
                    <a:pt x="1075" y="695"/>
                  </a:cubicBezTo>
                  <a:cubicBezTo>
                    <a:pt x="1074" y="699"/>
                    <a:pt x="1077" y="705"/>
                    <a:pt x="1075" y="712"/>
                  </a:cubicBezTo>
                  <a:cubicBezTo>
                    <a:pt x="1071" y="731"/>
                    <a:pt x="1057" y="747"/>
                    <a:pt x="1057" y="768"/>
                  </a:cubicBezTo>
                  <a:cubicBezTo>
                    <a:pt x="1065" y="768"/>
                    <a:pt x="1089" y="773"/>
                    <a:pt x="1092" y="758"/>
                  </a:cubicBezTo>
                  <a:cubicBezTo>
                    <a:pt x="1092" y="752"/>
                    <a:pt x="1088" y="751"/>
                    <a:pt x="1089" y="745"/>
                  </a:cubicBezTo>
                  <a:cubicBezTo>
                    <a:pt x="1091" y="742"/>
                    <a:pt x="1095" y="748"/>
                    <a:pt x="1094" y="743"/>
                  </a:cubicBezTo>
                  <a:close/>
                  <a:moveTo>
                    <a:pt x="1077" y="542"/>
                  </a:moveTo>
                  <a:cubicBezTo>
                    <a:pt x="1076" y="541"/>
                    <a:pt x="1076" y="540"/>
                    <a:pt x="1075" y="538"/>
                  </a:cubicBezTo>
                  <a:cubicBezTo>
                    <a:pt x="1052" y="479"/>
                    <a:pt x="1025" y="427"/>
                    <a:pt x="978" y="392"/>
                  </a:cubicBezTo>
                  <a:cubicBezTo>
                    <a:pt x="883" y="456"/>
                    <a:pt x="779" y="506"/>
                    <a:pt x="686" y="573"/>
                  </a:cubicBezTo>
                  <a:cubicBezTo>
                    <a:pt x="651" y="573"/>
                    <a:pt x="632" y="557"/>
                    <a:pt x="605" y="546"/>
                  </a:cubicBezTo>
                  <a:cubicBezTo>
                    <a:pt x="601" y="544"/>
                    <a:pt x="596" y="545"/>
                    <a:pt x="592" y="543"/>
                  </a:cubicBezTo>
                  <a:cubicBezTo>
                    <a:pt x="576" y="537"/>
                    <a:pt x="560" y="527"/>
                    <a:pt x="544" y="521"/>
                  </a:cubicBezTo>
                  <a:cubicBezTo>
                    <a:pt x="526" y="514"/>
                    <a:pt x="508" y="510"/>
                    <a:pt x="489" y="505"/>
                  </a:cubicBezTo>
                  <a:cubicBezTo>
                    <a:pt x="466" y="498"/>
                    <a:pt x="445" y="488"/>
                    <a:pt x="423" y="481"/>
                  </a:cubicBezTo>
                  <a:cubicBezTo>
                    <a:pt x="399" y="473"/>
                    <a:pt x="374" y="467"/>
                    <a:pt x="349" y="459"/>
                  </a:cubicBezTo>
                  <a:cubicBezTo>
                    <a:pt x="342" y="463"/>
                    <a:pt x="337" y="471"/>
                    <a:pt x="330" y="475"/>
                  </a:cubicBezTo>
                  <a:cubicBezTo>
                    <a:pt x="288" y="530"/>
                    <a:pt x="256" y="596"/>
                    <a:pt x="232" y="669"/>
                  </a:cubicBezTo>
                  <a:cubicBezTo>
                    <a:pt x="237" y="669"/>
                    <a:pt x="237" y="676"/>
                    <a:pt x="235" y="678"/>
                  </a:cubicBezTo>
                  <a:cubicBezTo>
                    <a:pt x="239" y="682"/>
                    <a:pt x="244" y="686"/>
                    <a:pt x="246" y="693"/>
                  </a:cubicBezTo>
                  <a:cubicBezTo>
                    <a:pt x="336" y="753"/>
                    <a:pt x="440" y="805"/>
                    <a:pt x="570" y="816"/>
                  </a:cubicBezTo>
                  <a:cubicBezTo>
                    <a:pt x="576" y="821"/>
                    <a:pt x="580" y="819"/>
                    <a:pt x="587" y="820"/>
                  </a:cubicBezTo>
                  <a:cubicBezTo>
                    <a:pt x="603" y="821"/>
                    <a:pt x="622" y="830"/>
                    <a:pt x="638" y="825"/>
                  </a:cubicBezTo>
                  <a:cubicBezTo>
                    <a:pt x="643" y="804"/>
                    <a:pt x="655" y="792"/>
                    <a:pt x="668" y="780"/>
                  </a:cubicBezTo>
                  <a:cubicBezTo>
                    <a:pt x="686" y="770"/>
                    <a:pt x="704" y="781"/>
                    <a:pt x="722" y="774"/>
                  </a:cubicBezTo>
                  <a:cubicBezTo>
                    <a:pt x="712" y="762"/>
                    <a:pt x="699" y="757"/>
                    <a:pt x="684" y="753"/>
                  </a:cubicBezTo>
                  <a:cubicBezTo>
                    <a:pt x="684" y="744"/>
                    <a:pt x="690" y="742"/>
                    <a:pt x="697" y="741"/>
                  </a:cubicBezTo>
                  <a:cubicBezTo>
                    <a:pt x="721" y="738"/>
                    <a:pt x="748" y="746"/>
                    <a:pt x="774" y="743"/>
                  </a:cubicBezTo>
                  <a:cubicBezTo>
                    <a:pt x="813" y="738"/>
                    <a:pt x="848" y="726"/>
                    <a:pt x="885" y="718"/>
                  </a:cubicBezTo>
                  <a:cubicBezTo>
                    <a:pt x="913" y="695"/>
                    <a:pt x="952" y="682"/>
                    <a:pt x="983" y="665"/>
                  </a:cubicBezTo>
                  <a:cubicBezTo>
                    <a:pt x="962" y="658"/>
                    <a:pt x="947" y="649"/>
                    <a:pt x="930" y="633"/>
                  </a:cubicBezTo>
                  <a:cubicBezTo>
                    <a:pt x="909" y="614"/>
                    <a:pt x="885" y="587"/>
                    <a:pt x="911" y="565"/>
                  </a:cubicBezTo>
                  <a:cubicBezTo>
                    <a:pt x="926" y="558"/>
                    <a:pt x="939" y="565"/>
                    <a:pt x="947" y="555"/>
                  </a:cubicBezTo>
                  <a:cubicBezTo>
                    <a:pt x="955" y="545"/>
                    <a:pt x="950" y="528"/>
                    <a:pt x="955" y="516"/>
                  </a:cubicBezTo>
                  <a:cubicBezTo>
                    <a:pt x="958" y="509"/>
                    <a:pt x="966" y="503"/>
                    <a:pt x="972" y="501"/>
                  </a:cubicBezTo>
                  <a:cubicBezTo>
                    <a:pt x="1021" y="514"/>
                    <a:pt x="1037" y="561"/>
                    <a:pt x="1052" y="608"/>
                  </a:cubicBezTo>
                  <a:cubicBezTo>
                    <a:pt x="1054" y="581"/>
                    <a:pt x="1064" y="562"/>
                    <a:pt x="1077" y="542"/>
                  </a:cubicBezTo>
                  <a:close/>
                  <a:moveTo>
                    <a:pt x="1036" y="639"/>
                  </a:moveTo>
                  <a:cubicBezTo>
                    <a:pt x="1027" y="653"/>
                    <a:pt x="1027" y="668"/>
                    <a:pt x="1031" y="685"/>
                  </a:cubicBezTo>
                  <a:cubicBezTo>
                    <a:pt x="1044" y="685"/>
                    <a:pt x="1043" y="671"/>
                    <a:pt x="1053" y="668"/>
                  </a:cubicBezTo>
                  <a:cubicBezTo>
                    <a:pt x="1061" y="670"/>
                    <a:pt x="1061" y="681"/>
                    <a:pt x="1071" y="682"/>
                  </a:cubicBezTo>
                  <a:cubicBezTo>
                    <a:pt x="1076" y="654"/>
                    <a:pt x="1059" y="639"/>
                    <a:pt x="1036" y="639"/>
                  </a:cubicBezTo>
                  <a:close/>
                  <a:moveTo>
                    <a:pt x="1024" y="563"/>
                  </a:moveTo>
                  <a:cubicBezTo>
                    <a:pt x="1011" y="550"/>
                    <a:pt x="999" y="555"/>
                    <a:pt x="988" y="566"/>
                  </a:cubicBezTo>
                  <a:cubicBezTo>
                    <a:pt x="1004" y="578"/>
                    <a:pt x="1019" y="593"/>
                    <a:pt x="1027" y="611"/>
                  </a:cubicBezTo>
                  <a:cubicBezTo>
                    <a:pt x="1030" y="616"/>
                    <a:pt x="1028" y="627"/>
                    <a:pt x="1037" y="628"/>
                  </a:cubicBezTo>
                  <a:cubicBezTo>
                    <a:pt x="1044" y="615"/>
                    <a:pt x="1039" y="577"/>
                    <a:pt x="1024" y="563"/>
                  </a:cubicBezTo>
                  <a:close/>
                  <a:moveTo>
                    <a:pt x="986" y="573"/>
                  </a:moveTo>
                  <a:cubicBezTo>
                    <a:pt x="988" y="601"/>
                    <a:pt x="1008" y="616"/>
                    <a:pt x="1022" y="627"/>
                  </a:cubicBezTo>
                  <a:cubicBezTo>
                    <a:pt x="1015" y="604"/>
                    <a:pt x="1003" y="586"/>
                    <a:pt x="986" y="573"/>
                  </a:cubicBezTo>
                  <a:close/>
                  <a:moveTo>
                    <a:pt x="986" y="552"/>
                  </a:moveTo>
                  <a:cubicBezTo>
                    <a:pt x="992" y="547"/>
                    <a:pt x="999" y="541"/>
                    <a:pt x="1009" y="542"/>
                  </a:cubicBezTo>
                  <a:cubicBezTo>
                    <a:pt x="1012" y="543"/>
                    <a:pt x="1019" y="551"/>
                    <a:pt x="1017" y="546"/>
                  </a:cubicBezTo>
                  <a:cubicBezTo>
                    <a:pt x="1010" y="536"/>
                    <a:pt x="988" y="511"/>
                    <a:pt x="975" y="512"/>
                  </a:cubicBezTo>
                  <a:cubicBezTo>
                    <a:pt x="955" y="514"/>
                    <a:pt x="967" y="549"/>
                    <a:pt x="955" y="562"/>
                  </a:cubicBezTo>
                  <a:cubicBezTo>
                    <a:pt x="942" y="576"/>
                    <a:pt x="930" y="567"/>
                    <a:pt x="915" y="575"/>
                  </a:cubicBezTo>
                  <a:cubicBezTo>
                    <a:pt x="902" y="589"/>
                    <a:pt x="919" y="610"/>
                    <a:pt x="931" y="622"/>
                  </a:cubicBezTo>
                  <a:cubicBezTo>
                    <a:pt x="951" y="642"/>
                    <a:pt x="976" y="653"/>
                    <a:pt x="1001" y="659"/>
                  </a:cubicBezTo>
                  <a:cubicBezTo>
                    <a:pt x="1009" y="656"/>
                    <a:pt x="1014" y="657"/>
                    <a:pt x="1019" y="659"/>
                  </a:cubicBezTo>
                  <a:cubicBezTo>
                    <a:pt x="1019" y="653"/>
                    <a:pt x="1021" y="649"/>
                    <a:pt x="1022" y="644"/>
                  </a:cubicBezTo>
                  <a:cubicBezTo>
                    <a:pt x="1001" y="619"/>
                    <a:pt x="963" y="591"/>
                    <a:pt x="978" y="552"/>
                  </a:cubicBezTo>
                  <a:cubicBezTo>
                    <a:pt x="983" y="549"/>
                    <a:pt x="983" y="554"/>
                    <a:pt x="986" y="552"/>
                  </a:cubicBezTo>
                  <a:close/>
                  <a:moveTo>
                    <a:pt x="982" y="718"/>
                  </a:moveTo>
                  <a:cubicBezTo>
                    <a:pt x="993" y="706"/>
                    <a:pt x="1026" y="692"/>
                    <a:pt x="1019" y="673"/>
                  </a:cubicBezTo>
                  <a:cubicBezTo>
                    <a:pt x="1014" y="670"/>
                    <a:pt x="1009" y="674"/>
                    <a:pt x="1003" y="670"/>
                  </a:cubicBezTo>
                  <a:cubicBezTo>
                    <a:pt x="971" y="682"/>
                    <a:pt x="933" y="698"/>
                    <a:pt x="902" y="715"/>
                  </a:cubicBezTo>
                  <a:cubicBezTo>
                    <a:pt x="903" y="718"/>
                    <a:pt x="902" y="720"/>
                    <a:pt x="900" y="722"/>
                  </a:cubicBezTo>
                  <a:cubicBezTo>
                    <a:pt x="893" y="725"/>
                    <a:pt x="885" y="727"/>
                    <a:pt x="884" y="736"/>
                  </a:cubicBezTo>
                  <a:cubicBezTo>
                    <a:pt x="901" y="741"/>
                    <a:pt x="911" y="750"/>
                    <a:pt x="926" y="759"/>
                  </a:cubicBezTo>
                  <a:cubicBezTo>
                    <a:pt x="931" y="768"/>
                    <a:pt x="933" y="778"/>
                    <a:pt x="941" y="784"/>
                  </a:cubicBezTo>
                  <a:cubicBezTo>
                    <a:pt x="952" y="762"/>
                    <a:pt x="963" y="737"/>
                    <a:pt x="982" y="718"/>
                  </a:cubicBezTo>
                  <a:close/>
                  <a:moveTo>
                    <a:pt x="647" y="839"/>
                  </a:moveTo>
                  <a:cubicBezTo>
                    <a:pt x="652" y="876"/>
                    <a:pt x="657" y="917"/>
                    <a:pt x="679" y="941"/>
                  </a:cubicBezTo>
                  <a:cubicBezTo>
                    <a:pt x="703" y="966"/>
                    <a:pt x="749" y="994"/>
                    <a:pt x="775" y="959"/>
                  </a:cubicBezTo>
                  <a:cubicBezTo>
                    <a:pt x="781" y="938"/>
                    <a:pt x="782" y="911"/>
                    <a:pt x="779" y="893"/>
                  </a:cubicBezTo>
                  <a:cubicBezTo>
                    <a:pt x="756" y="900"/>
                    <a:pt x="749" y="916"/>
                    <a:pt x="721" y="918"/>
                  </a:cubicBezTo>
                  <a:cubicBezTo>
                    <a:pt x="699" y="912"/>
                    <a:pt x="692" y="889"/>
                    <a:pt x="684" y="871"/>
                  </a:cubicBezTo>
                  <a:cubicBezTo>
                    <a:pt x="679" y="857"/>
                    <a:pt x="670" y="850"/>
                    <a:pt x="679" y="842"/>
                  </a:cubicBezTo>
                  <a:cubicBezTo>
                    <a:pt x="695" y="852"/>
                    <a:pt x="719" y="847"/>
                    <a:pt x="737" y="839"/>
                  </a:cubicBezTo>
                  <a:cubicBezTo>
                    <a:pt x="727" y="813"/>
                    <a:pt x="711" y="790"/>
                    <a:pt x="683" y="786"/>
                  </a:cubicBezTo>
                  <a:cubicBezTo>
                    <a:pt x="666" y="793"/>
                    <a:pt x="656" y="807"/>
                    <a:pt x="650" y="825"/>
                  </a:cubicBezTo>
                  <a:cubicBezTo>
                    <a:pt x="652" y="826"/>
                    <a:pt x="654" y="829"/>
                    <a:pt x="653" y="834"/>
                  </a:cubicBezTo>
                  <a:cubicBezTo>
                    <a:pt x="652" y="836"/>
                    <a:pt x="650" y="838"/>
                    <a:pt x="647" y="839"/>
                  </a:cubicBezTo>
                  <a:close/>
                  <a:moveTo>
                    <a:pt x="729" y="784"/>
                  </a:moveTo>
                  <a:cubicBezTo>
                    <a:pt x="723" y="786"/>
                    <a:pt x="719" y="784"/>
                    <a:pt x="713" y="789"/>
                  </a:cubicBezTo>
                  <a:cubicBezTo>
                    <a:pt x="743" y="807"/>
                    <a:pt x="759" y="853"/>
                    <a:pt x="749" y="896"/>
                  </a:cubicBezTo>
                  <a:cubicBezTo>
                    <a:pt x="761" y="891"/>
                    <a:pt x="770" y="884"/>
                    <a:pt x="778" y="876"/>
                  </a:cubicBezTo>
                  <a:cubicBezTo>
                    <a:pt x="771" y="839"/>
                    <a:pt x="753" y="807"/>
                    <a:pt x="729" y="784"/>
                  </a:cubicBezTo>
                  <a:close/>
                  <a:moveTo>
                    <a:pt x="722" y="907"/>
                  </a:moveTo>
                  <a:cubicBezTo>
                    <a:pt x="743" y="907"/>
                    <a:pt x="746" y="865"/>
                    <a:pt x="739" y="849"/>
                  </a:cubicBezTo>
                  <a:cubicBezTo>
                    <a:pt x="728" y="858"/>
                    <a:pt x="706" y="859"/>
                    <a:pt x="689" y="860"/>
                  </a:cubicBezTo>
                  <a:cubicBezTo>
                    <a:pt x="698" y="871"/>
                    <a:pt x="704" y="907"/>
                    <a:pt x="722" y="907"/>
                  </a:cubicBezTo>
                  <a:close/>
                  <a:moveTo>
                    <a:pt x="559" y="207"/>
                  </a:moveTo>
                  <a:cubicBezTo>
                    <a:pt x="556" y="201"/>
                    <a:pt x="556" y="192"/>
                    <a:pt x="554" y="187"/>
                  </a:cubicBezTo>
                  <a:cubicBezTo>
                    <a:pt x="550" y="191"/>
                    <a:pt x="548" y="196"/>
                    <a:pt x="547" y="202"/>
                  </a:cubicBezTo>
                  <a:cubicBezTo>
                    <a:pt x="553" y="206"/>
                    <a:pt x="559" y="209"/>
                    <a:pt x="559" y="218"/>
                  </a:cubicBezTo>
                  <a:cubicBezTo>
                    <a:pt x="590" y="233"/>
                    <a:pt x="669" y="247"/>
                    <a:pt x="674" y="197"/>
                  </a:cubicBezTo>
                  <a:cubicBezTo>
                    <a:pt x="653" y="230"/>
                    <a:pt x="590" y="229"/>
                    <a:pt x="559" y="207"/>
                  </a:cubicBezTo>
                  <a:close/>
                  <a:moveTo>
                    <a:pt x="656" y="171"/>
                  </a:moveTo>
                  <a:cubicBezTo>
                    <a:pt x="654" y="167"/>
                    <a:pt x="651" y="165"/>
                    <a:pt x="648" y="162"/>
                  </a:cubicBezTo>
                  <a:cubicBezTo>
                    <a:pt x="622" y="153"/>
                    <a:pt x="542" y="156"/>
                    <a:pt x="572" y="203"/>
                  </a:cubicBezTo>
                  <a:cubicBezTo>
                    <a:pt x="595" y="219"/>
                    <a:pt x="668" y="220"/>
                    <a:pt x="666" y="182"/>
                  </a:cubicBezTo>
                  <a:cubicBezTo>
                    <a:pt x="661" y="179"/>
                    <a:pt x="658" y="174"/>
                    <a:pt x="653" y="170"/>
                  </a:cubicBezTo>
                  <a:cubicBezTo>
                    <a:pt x="655" y="170"/>
                    <a:pt x="655" y="171"/>
                    <a:pt x="656" y="171"/>
                  </a:cubicBezTo>
                  <a:close/>
                  <a:moveTo>
                    <a:pt x="536" y="206"/>
                  </a:moveTo>
                  <a:cubicBezTo>
                    <a:pt x="519" y="211"/>
                    <a:pt x="503" y="217"/>
                    <a:pt x="491" y="225"/>
                  </a:cubicBezTo>
                  <a:cubicBezTo>
                    <a:pt x="484" y="226"/>
                    <a:pt x="478" y="229"/>
                    <a:pt x="473" y="232"/>
                  </a:cubicBezTo>
                  <a:cubicBezTo>
                    <a:pt x="439" y="242"/>
                    <a:pt x="413" y="261"/>
                    <a:pt x="382" y="273"/>
                  </a:cubicBezTo>
                  <a:cubicBezTo>
                    <a:pt x="353" y="278"/>
                    <a:pt x="341" y="299"/>
                    <a:pt x="317" y="308"/>
                  </a:cubicBezTo>
                  <a:cubicBezTo>
                    <a:pt x="303" y="324"/>
                    <a:pt x="279" y="330"/>
                    <a:pt x="262" y="342"/>
                  </a:cubicBezTo>
                  <a:cubicBezTo>
                    <a:pt x="236" y="360"/>
                    <a:pt x="211" y="385"/>
                    <a:pt x="181" y="396"/>
                  </a:cubicBezTo>
                  <a:cubicBezTo>
                    <a:pt x="177" y="396"/>
                    <a:pt x="177" y="396"/>
                    <a:pt x="174" y="395"/>
                  </a:cubicBezTo>
                  <a:cubicBezTo>
                    <a:pt x="159" y="405"/>
                    <a:pt x="157" y="423"/>
                    <a:pt x="154" y="443"/>
                  </a:cubicBezTo>
                  <a:cubicBezTo>
                    <a:pt x="163" y="445"/>
                    <a:pt x="166" y="447"/>
                    <a:pt x="174" y="451"/>
                  </a:cubicBezTo>
                  <a:cubicBezTo>
                    <a:pt x="178" y="438"/>
                    <a:pt x="175" y="421"/>
                    <a:pt x="180" y="410"/>
                  </a:cubicBezTo>
                  <a:cubicBezTo>
                    <a:pt x="188" y="407"/>
                    <a:pt x="190" y="401"/>
                    <a:pt x="198" y="396"/>
                  </a:cubicBezTo>
                  <a:cubicBezTo>
                    <a:pt x="203" y="394"/>
                    <a:pt x="209" y="394"/>
                    <a:pt x="215" y="392"/>
                  </a:cubicBezTo>
                  <a:cubicBezTo>
                    <a:pt x="219" y="390"/>
                    <a:pt x="223" y="385"/>
                    <a:pt x="227" y="383"/>
                  </a:cubicBezTo>
                  <a:cubicBezTo>
                    <a:pt x="261" y="365"/>
                    <a:pt x="298" y="348"/>
                    <a:pt x="326" y="326"/>
                  </a:cubicBezTo>
                  <a:cubicBezTo>
                    <a:pt x="330" y="324"/>
                    <a:pt x="333" y="321"/>
                    <a:pt x="338" y="321"/>
                  </a:cubicBezTo>
                  <a:cubicBezTo>
                    <a:pt x="397" y="277"/>
                    <a:pt x="469" y="246"/>
                    <a:pt x="538" y="212"/>
                  </a:cubicBezTo>
                  <a:cubicBezTo>
                    <a:pt x="538" y="212"/>
                    <a:pt x="539" y="212"/>
                    <a:pt x="539" y="211"/>
                  </a:cubicBezTo>
                  <a:cubicBezTo>
                    <a:pt x="535" y="212"/>
                    <a:pt x="537" y="208"/>
                    <a:pt x="536" y="206"/>
                  </a:cubicBezTo>
                  <a:close/>
                  <a:moveTo>
                    <a:pt x="336" y="454"/>
                  </a:moveTo>
                  <a:cubicBezTo>
                    <a:pt x="336" y="453"/>
                    <a:pt x="336" y="452"/>
                    <a:pt x="336" y="451"/>
                  </a:cubicBezTo>
                  <a:cubicBezTo>
                    <a:pt x="289" y="433"/>
                    <a:pt x="248" y="418"/>
                    <a:pt x="195" y="413"/>
                  </a:cubicBezTo>
                  <a:cubicBezTo>
                    <a:pt x="185" y="422"/>
                    <a:pt x="184" y="440"/>
                    <a:pt x="181" y="456"/>
                  </a:cubicBezTo>
                  <a:cubicBezTo>
                    <a:pt x="201" y="464"/>
                    <a:pt x="212" y="488"/>
                    <a:pt x="201" y="511"/>
                  </a:cubicBezTo>
                  <a:cubicBezTo>
                    <a:pt x="198" y="519"/>
                    <a:pt x="189" y="522"/>
                    <a:pt x="185" y="528"/>
                  </a:cubicBezTo>
                  <a:cubicBezTo>
                    <a:pt x="217" y="554"/>
                    <a:pt x="214" y="615"/>
                    <a:pt x="227" y="656"/>
                  </a:cubicBezTo>
                  <a:cubicBezTo>
                    <a:pt x="251" y="576"/>
                    <a:pt x="288" y="509"/>
                    <a:pt x="336" y="454"/>
                  </a:cubicBezTo>
                  <a:close/>
                  <a:moveTo>
                    <a:pt x="214" y="642"/>
                  </a:moveTo>
                  <a:cubicBezTo>
                    <a:pt x="209" y="619"/>
                    <a:pt x="205" y="588"/>
                    <a:pt x="199" y="570"/>
                  </a:cubicBezTo>
                  <a:cubicBezTo>
                    <a:pt x="193" y="550"/>
                    <a:pt x="180" y="526"/>
                    <a:pt x="159" y="536"/>
                  </a:cubicBezTo>
                  <a:cubicBezTo>
                    <a:pt x="157" y="565"/>
                    <a:pt x="170" y="592"/>
                    <a:pt x="160" y="614"/>
                  </a:cubicBezTo>
                  <a:cubicBezTo>
                    <a:pt x="154" y="587"/>
                    <a:pt x="157" y="565"/>
                    <a:pt x="148" y="538"/>
                  </a:cubicBezTo>
                  <a:cubicBezTo>
                    <a:pt x="143" y="559"/>
                    <a:pt x="149" y="592"/>
                    <a:pt x="140" y="608"/>
                  </a:cubicBezTo>
                  <a:cubicBezTo>
                    <a:pt x="138" y="590"/>
                    <a:pt x="137" y="580"/>
                    <a:pt x="138" y="565"/>
                  </a:cubicBezTo>
                  <a:cubicBezTo>
                    <a:pt x="138" y="549"/>
                    <a:pt x="145" y="531"/>
                    <a:pt x="130" y="531"/>
                  </a:cubicBezTo>
                  <a:cubicBezTo>
                    <a:pt x="122" y="542"/>
                    <a:pt x="118" y="558"/>
                    <a:pt x="109" y="568"/>
                  </a:cubicBezTo>
                  <a:cubicBezTo>
                    <a:pt x="106" y="551"/>
                    <a:pt x="117" y="546"/>
                    <a:pt x="119" y="531"/>
                  </a:cubicBezTo>
                  <a:cubicBezTo>
                    <a:pt x="72" y="568"/>
                    <a:pt x="74" y="653"/>
                    <a:pt x="44" y="708"/>
                  </a:cubicBezTo>
                  <a:cubicBezTo>
                    <a:pt x="60" y="719"/>
                    <a:pt x="67" y="746"/>
                    <a:pt x="87" y="749"/>
                  </a:cubicBezTo>
                  <a:cubicBezTo>
                    <a:pt x="95" y="706"/>
                    <a:pt x="94" y="653"/>
                    <a:pt x="104" y="612"/>
                  </a:cubicBezTo>
                  <a:cubicBezTo>
                    <a:pt x="106" y="605"/>
                    <a:pt x="107" y="591"/>
                    <a:pt x="117" y="591"/>
                  </a:cubicBezTo>
                  <a:cubicBezTo>
                    <a:pt x="103" y="643"/>
                    <a:pt x="100" y="686"/>
                    <a:pt x="99" y="736"/>
                  </a:cubicBezTo>
                  <a:cubicBezTo>
                    <a:pt x="93" y="741"/>
                    <a:pt x="94" y="757"/>
                    <a:pt x="103" y="758"/>
                  </a:cubicBezTo>
                  <a:cubicBezTo>
                    <a:pt x="107" y="737"/>
                    <a:pt x="107" y="713"/>
                    <a:pt x="115" y="694"/>
                  </a:cubicBezTo>
                  <a:cubicBezTo>
                    <a:pt x="119" y="715"/>
                    <a:pt x="109" y="745"/>
                    <a:pt x="113" y="763"/>
                  </a:cubicBezTo>
                  <a:cubicBezTo>
                    <a:pt x="117" y="762"/>
                    <a:pt x="118" y="765"/>
                    <a:pt x="123" y="764"/>
                  </a:cubicBezTo>
                  <a:cubicBezTo>
                    <a:pt x="126" y="750"/>
                    <a:pt x="121" y="726"/>
                    <a:pt x="128" y="717"/>
                  </a:cubicBezTo>
                  <a:cubicBezTo>
                    <a:pt x="129" y="731"/>
                    <a:pt x="131" y="751"/>
                    <a:pt x="132" y="766"/>
                  </a:cubicBezTo>
                  <a:cubicBezTo>
                    <a:pt x="138" y="768"/>
                    <a:pt x="157" y="774"/>
                    <a:pt x="168" y="768"/>
                  </a:cubicBezTo>
                  <a:cubicBezTo>
                    <a:pt x="173" y="746"/>
                    <a:pt x="163" y="722"/>
                    <a:pt x="169" y="704"/>
                  </a:cubicBezTo>
                  <a:cubicBezTo>
                    <a:pt x="172" y="723"/>
                    <a:pt x="177" y="746"/>
                    <a:pt x="178" y="766"/>
                  </a:cubicBezTo>
                  <a:cubicBezTo>
                    <a:pt x="194" y="763"/>
                    <a:pt x="202" y="752"/>
                    <a:pt x="212" y="743"/>
                  </a:cubicBezTo>
                  <a:cubicBezTo>
                    <a:pt x="212" y="733"/>
                    <a:pt x="215" y="728"/>
                    <a:pt x="209" y="725"/>
                  </a:cubicBezTo>
                  <a:cubicBezTo>
                    <a:pt x="210" y="723"/>
                    <a:pt x="212" y="720"/>
                    <a:pt x="211" y="715"/>
                  </a:cubicBezTo>
                  <a:cubicBezTo>
                    <a:pt x="202" y="679"/>
                    <a:pt x="192" y="636"/>
                    <a:pt x="185" y="601"/>
                  </a:cubicBezTo>
                  <a:cubicBezTo>
                    <a:pt x="184" y="596"/>
                    <a:pt x="176" y="589"/>
                    <a:pt x="186" y="585"/>
                  </a:cubicBezTo>
                  <a:cubicBezTo>
                    <a:pt x="196" y="597"/>
                    <a:pt x="195" y="615"/>
                    <a:pt x="198" y="631"/>
                  </a:cubicBezTo>
                  <a:cubicBezTo>
                    <a:pt x="203" y="662"/>
                    <a:pt x="216" y="692"/>
                    <a:pt x="222" y="717"/>
                  </a:cubicBezTo>
                  <a:cubicBezTo>
                    <a:pt x="225" y="714"/>
                    <a:pt x="230" y="713"/>
                    <a:pt x="232" y="710"/>
                  </a:cubicBezTo>
                  <a:cubicBezTo>
                    <a:pt x="228" y="692"/>
                    <a:pt x="218" y="662"/>
                    <a:pt x="214" y="642"/>
                  </a:cubicBezTo>
                  <a:close/>
                  <a:moveTo>
                    <a:pt x="171" y="519"/>
                  </a:moveTo>
                  <a:cubicBezTo>
                    <a:pt x="178" y="524"/>
                    <a:pt x="196" y="507"/>
                    <a:pt x="193" y="495"/>
                  </a:cubicBezTo>
                  <a:cubicBezTo>
                    <a:pt x="186" y="503"/>
                    <a:pt x="180" y="512"/>
                    <a:pt x="171" y="519"/>
                  </a:cubicBezTo>
                  <a:close/>
                  <a:moveTo>
                    <a:pt x="191" y="477"/>
                  </a:moveTo>
                  <a:cubicBezTo>
                    <a:pt x="188" y="476"/>
                    <a:pt x="189" y="470"/>
                    <a:pt x="184" y="471"/>
                  </a:cubicBezTo>
                  <a:cubicBezTo>
                    <a:pt x="181" y="497"/>
                    <a:pt x="156" y="509"/>
                    <a:pt x="128" y="514"/>
                  </a:cubicBezTo>
                  <a:cubicBezTo>
                    <a:pt x="154" y="539"/>
                    <a:pt x="182" y="500"/>
                    <a:pt x="191" y="477"/>
                  </a:cubicBezTo>
                  <a:close/>
                  <a:moveTo>
                    <a:pt x="130" y="502"/>
                  </a:moveTo>
                  <a:cubicBezTo>
                    <a:pt x="150" y="502"/>
                    <a:pt x="185" y="484"/>
                    <a:pt x="168" y="464"/>
                  </a:cubicBezTo>
                  <a:cubicBezTo>
                    <a:pt x="155" y="478"/>
                    <a:pt x="138" y="488"/>
                    <a:pt x="120" y="497"/>
                  </a:cubicBezTo>
                  <a:cubicBezTo>
                    <a:pt x="120" y="503"/>
                    <a:pt x="127" y="502"/>
                    <a:pt x="130" y="502"/>
                  </a:cubicBezTo>
                  <a:close/>
                  <a:moveTo>
                    <a:pt x="145" y="455"/>
                  </a:moveTo>
                  <a:cubicBezTo>
                    <a:pt x="125" y="458"/>
                    <a:pt x="116" y="475"/>
                    <a:pt x="119" y="489"/>
                  </a:cubicBezTo>
                  <a:cubicBezTo>
                    <a:pt x="135" y="483"/>
                    <a:pt x="144" y="471"/>
                    <a:pt x="156" y="462"/>
                  </a:cubicBezTo>
                  <a:cubicBezTo>
                    <a:pt x="155" y="461"/>
                    <a:pt x="156" y="460"/>
                    <a:pt x="156" y="458"/>
                  </a:cubicBezTo>
                  <a:cubicBezTo>
                    <a:pt x="151" y="459"/>
                    <a:pt x="150" y="456"/>
                    <a:pt x="145" y="45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25" tIns="45712" rIns="91425" bIns="45712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5" name="组合 34"/>
            <p:cNvGrpSpPr/>
            <p:nvPr userDrawn="1"/>
          </p:nvGrpSpPr>
          <p:grpSpPr>
            <a:xfrm>
              <a:off x="8239077" y="6082119"/>
              <a:ext cx="1239508" cy="779420"/>
              <a:chOff x="1398588" y="1435101"/>
              <a:chExt cx="936625" cy="588963"/>
            </a:xfrm>
            <a:grpFill/>
          </p:grpSpPr>
          <p:sp>
            <p:nvSpPr>
              <p:cNvPr id="43" name="Freeform 128"/>
              <p:cNvSpPr>
                <a:spLocks noEditPoints="1"/>
              </p:cNvSpPr>
              <p:nvPr/>
            </p:nvSpPr>
            <p:spPr bwMode="auto">
              <a:xfrm>
                <a:off x="1979613" y="1682751"/>
                <a:ext cx="192088" cy="193675"/>
              </a:xfrm>
              <a:custGeom>
                <a:avLst/>
                <a:gdLst>
                  <a:gd name="T0" fmla="*/ 197 w 247"/>
                  <a:gd name="T1" fmla="*/ 105 h 248"/>
                  <a:gd name="T2" fmla="*/ 178 w 247"/>
                  <a:gd name="T3" fmla="*/ 102 h 248"/>
                  <a:gd name="T4" fmla="*/ 137 w 247"/>
                  <a:gd name="T5" fmla="*/ 82 h 248"/>
                  <a:gd name="T6" fmla="*/ 110 w 247"/>
                  <a:gd name="T7" fmla="*/ 95 h 248"/>
                  <a:gd name="T8" fmla="*/ 120 w 247"/>
                  <a:gd name="T9" fmla="*/ 161 h 248"/>
                  <a:gd name="T10" fmla="*/ 163 w 247"/>
                  <a:gd name="T11" fmla="*/ 161 h 248"/>
                  <a:gd name="T12" fmla="*/ 185 w 247"/>
                  <a:gd name="T13" fmla="*/ 203 h 248"/>
                  <a:gd name="T14" fmla="*/ 53 w 247"/>
                  <a:gd name="T15" fmla="*/ 217 h 248"/>
                  <a:gd name="T16" fmla="*/ 18 w 247"/>
                  <a:gd name="T17" fmla="*/ 92 h 248"/>
                  <a:gd name="T18" fmla="*/ 26 w 247"/>
                  <a:gd name="T19" fmla="*/ 78 h 248"/>
                  <a:gd name="T20" fmla="*/ 28 w 247"/>
                  <a:gd name="T21" fmla="*/ 70 h 248"/>
                  <a:gd name="T22" fmla="*/ 115 w 247"/>
                  <a:gd name="T23" fmla="*/ 12 h 248"/>
                  <a:gd name="T24" fmla="*/ 185 w 247"/>
                  <a:gd name="T25" fmla="*/ 32 h 248"/>
                  <a:gd name="T26" fmla="*/ 222 w 247"/>
                  <a:gd name="T27" fmla="*/ 24 h 248"/>
                  <a:gd name="T28" fmla="*/ 197 w 247"/>
                  <a:gd name="T29" fmla="*/ 105 h 248"/>
                  <a:gd name="T30" fmla="*/ 211 w 247"/>
                  <a:gd name="T31" fmla="*/ 31 h 248"/>
                  <a:gd name="T32" fmla="*/ 172 w 247"/>
                  <a:gd name="T33" fmla="*/ 47 h 248"/>
                  <a:gd name="T34" fmla="*/ 157 w 247"/>
                  <a:gd name="T35" fmla="*/ 35 h 248"/>
                  <a:gd name="T36" fmla="*/ 24 w 247"/>
                  <a:gd name="T37" fmla="*/ 128 h 248"/>
                  <a:gd name="T38" fmla="*/ 80 w 247"/>
                  <a:gd name="T39" fmla="*/ 217 h 248"/>
                  <a:gd name="T40" fmla="*/ 163 w 247"/>
                  <a:gd name="T41" fmla="*/ 174 h 248"/>
                  <a:gd name="T42" fmla="*/ 127 w 247"/>
                  <a:gd name="T43" fmla="*/ 174 h 248"/>
                  <a:gd name="T44" fmla="*/ 104 w 247"/>
                  <a:gd name="T45" fmla="*/ 85 h 248"/>
                  <a:gd name="T46" fmla="*/ 166 w 247"/>
                  <a:gd name="T47" fmla="*/ 76 h 248"/>
                  <a:gd name="T48" fmla="*/ 196 w 247"/>
                  <a:gd name="T49" fmla="*/ 91 h 248"/>
                  <a:gd name="T50" fmla="*/ 211 w 247"/>
                  <a:gd name="T51" fmla="*/ 31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47" h="248">
                    <a:moveTo>
                      <a:pt x="197" y="105"/>
                    </a:moveTo>
                    <a:cubicBezTo>
                      <a:pt x="190" y="100"/>
                      <a:pt x="187" y="105"/>
                      <a:pt x="178" y="102"/>
                    </a:cubicBezTo>
                    <a:cubicBezTo>
                      <a:pt x="164" y="97"/>
                      <a:pt x="161" y="81"/>
                      <a:pt x="137" y="82"/>
                    </a:cubicBezTo>
                    <a:cubicBezTo>
                      <a:pt x="128" y="83"/>
                      <a:pt x="115" y="90"/>
                      <a:pt x="110" y="95"/>
                    </a:cubicBezTo>
                    <a:cubicBezTo>
                      <a:pt x="94" y="111"/>
                      <a:pt x="90" y="152"/>
                      <a:pt x="120" y="161"/>
                    </a:cubicBezTo>
                    <a:cubicBezTo>
                      <a:pt x="135" y="165"/>
                      <a:pt x="150" y="157"/>
                      <a:pt x="163" y="161"/>
                    </a:cubicBezTo>
                    <a:cubicBezTo>
                      <a:pt x="178" y="165"/>
                      <a:pt x="186" y="188"/>
                      <a:pt x="185" y="203"/>
                    </a:cubicBezTo>
                    <a:cubicBezTo>
                      <a:pt x="164" y="248"/>
                      <a:pt x="90" y="236"/>
                      <a:pt x="53" y="217"/>
                    </a:cubicBezTo>
                    <a:cubicBezTo>
                      <a:pt x="27" y="191"/>
                      <a:pt x="0" y="138"/>
                      <a:pt x="18" y="92"/>
                    </a:cubicBezTo>
                    <a:cubicBezTo>
                      <a:pt x="19" y="88"/>
                      <a:pt x="25" y="83"/>
                      <a:pt x="26" y="78"/>
                    </a:cubicBezTo>
                    <a:cubicBezTo>
                      <a:pt x="27" y="75"/>
                      <a:pt x="27" y="72"/>
                      <a:pt x="28" y="70"/>
                    </a:cubicBezTo>
                    <a:cubicBezTo>
                      <a:pt x="42" y="41"/>
                      <a:pt x="82" y="13"/>
                      <a:pt x="115" y="12"/>
                    </a:cubicBezTo>
                    <a:cubicBezTo>
                      <a:pt x="147" y="12"/>
                      <a:pt x="160" y="29"/>
                      <a:pt x="185" y="32"/>
                    </a:cubicBezTo>
                    <a:cubicBezTo>
                      <a:pt x="197" y="26"/>
                      <a:pt x="207" y="13"/>
                      <a:pt x="222" y="24"/>
                    </a:cubicBezTo>
                    <a:cubicBezTo>
                      <a:pt x="247" y="41"/>
                      <a:pt x="217" y="93"/>
                      <a:pt x="197" y="105"/>
                    </a:cubicBezTo>
                    <a:close/>
                    <a:moveTo>
                      <a:pt x="211" y="31"/>
                    </a:moveTo>
                    <a:cubicBezTo>
                      <a:pt x="200" y="40"/>
                      <a:pt x="189" y="52"/>
                      <a:pt x="172" y="47"/>
                    </a:cubicBezTo>
                    <a:cubicBezTo>
                      <a:pt x="166" y="43"/>
                      <a:pt x="161" y="37"/>
                      <a:pt x="157" y="35"/>
                    </a:cubicBezTo>
                    <a:cubicBezTo>
                      <a:pt x="94" y="0"/>
                      <a:pt x="20" y="62"/>
                      <a:pt x="24" y="128"/>
                    </a:cubicBezTo>
                    <a:cubicBezTo>
                      <a:pt x="26" y="165"/>
                      <a:pt x="47" y="206"/>
                      <a:pt x="80" y="217"/>
                    </a:cubicBezTo>
                    <a:cubicBezTo>
                      <a:pt x="118" y="229"/>
                      <a:pt x="198" y="223"/>
                      <a:pt x="163" y="174"/>
                    </a:cubicBezTo>
                    <a:cubicBezTo>
                      <a:pt x="148" y="168"/>
                      <a:pt x="136" y="175"/>
                      <a:pt x="127" y="174"/>
                    </a:cubicBezTo>
                    <a:cubicBezTo>
                      <a:pt x="83" y="170"/>
                      <a:pt x="72" y="110"/>
                      <a:pt x="104" y="85"/>
                    </a:cubicBezTo>
                    <a:cubicBezTo>
                      <a:pt x="121" y="71"/>
                      <a:pt x="139" y="69"/>
                      <a:pt x="166" y="76"/>
                    </a:cubicBezTo>
                    <a:cubicBezTo>
                      <a:pt x="173" y="84"/>
                      <a:pt x="182" y="94"/>
                      <a:pt x="196" y="91"/>
                    </a:cubicBezTo>
                    <a:cubicBezTo>
                      <a:pt x="208" y="80"/>
                      <a:pt x="236" y="45"/>
                      <a:pt x="211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129"/>
              <p:cNvSpPr>
                <a:spLocks noEditPoints="1"/>
              </p:cNvSpPr>
              <p:nvPr/>
            </p:nvSpPr>
            <p:spPr bwMode="auto">
              <a:xfrm>
                <a:off x="1892301" y="1658938"/>
                <a:ext cx="44450" cy="42863"/>
              </a:xfrm>
              <a:custGeom>
                <a:avLst/>
                <a:gdLst>
                  <a:gd name="T0" fmla="*/ 55 w 57"/>
                  <a:gd name="T1" fmla="*/ 27 h 55"/>
                  <a:gd name="T2" fmla="*/ 28 w 57"/>
                  <a:gd name="T3" fmla="*/ 52 h 55"/>
                  <a:gd name="T4" fmla="*/ 24 w 57"/>
                  <a:gd name="T5" fmla="*/ 2 h 55"/>
                  <a:gd name="T6" fmla="*/ 55 w 57"/>
                  <a:gd name="T7" fmla="*/ 27 h 55"/>
                  <a:gd name="T8" fmla="*/ 23 w 57"/>
                  <a:gd name="T9" fmla="*/ 14 h 55"/>
                  <a:gd name="T10" fmla="*/ 45 w 57"/>
                  <a:gd name="T11" fmla="*/ 36 h 55"/>
                  <a:gd name="T12" fmla="*/ 23 w 57"/>
                  <a:gd name="T13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55">
                    <a:moveTo>
                      <a:pt x="55" y="27"/>
                    </a:moveTo>
                    <a:cubicBezTo>
                      <a:pt x="57" y="42"/>
                      <a:pt x="45" y="55"/>
                      <a:pt x="28" y="52"/>
                    </a:cubicBezTo>
                    <a:cubicBezTo>
                      <a:pt x="8" y="49"/>
                      <a:pt x="0" y="5"/>
                      <a:pt x="24" y="2"/>
                    </a:cubicBezTo>
                    <a:cubicBezTo>
                      <a:pt x="40" y="0"/>
                      <a:pt x="53" y="14"/>
                      <a:pt x="55" y="27"/>
                    </a:cubicBezTo>
                    <a:close/>
                    <a:moveTo>
                      <a:pt x="23" y="14"/>
                    </a:moveTo>
                    <a:cubicBezTo>
                      <a:pt x="8" y="30"/>
                      <a:pt x="32" y="53"/>
                      <a:pt x="45" y="36"/>
                    </a:cubicBezTo>
                    <a:cubicBezTo>
                      <a:pt x="48" y="18"/>
                      <a:pt x="29" y="14"/>
                      <a:pt x="23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130"/>
              <p:cNvSpPr>
                <a:spLocks noEditPoints="1"/>
              </p:cNvSpPr>
              <p:nvPr/>
            </p:nvSpPr>
            <p:spPr bwMode="auto">
              <a:xfrm>
                <a:off x="1874838" y="1741488"/>
                <a:ext cx="53975" cy="53975"/>
              </a:xfrm>
              <a:custGeom>
                <a:avLst/>
                <a:gdLst>
                  <a:gd name="T0" fmla="*/ 64 w 71"/>
                  <a:gd name="T1" fmla="*/ 55 h 71"/>
                  <a:gd name="T2" fmla="*/ 13 w 71"/>
                  <a:gd name="T3" fmla="*/ 59 h 71"/>
                  <a:gd name="T4" fmla="*/ 15 w 71"/>
                  <a:gd name="T5" fmla="*/ 7 h 71"/>
                  <a:gd name="T6" fmla="*/ 52 w 71"/>
                  <a:gd name="T7" fmla="*/ 4 h 71"/>
                  <a:gd name="T8" fmla="*/ 64 w 71"/>
                  <a:gd name="T9" fmla="*/ 55 h 71"/>
                  <a:gd name="T10" fmla="*/ 30 w 71"/>
                  <a:gd name="T11" fmla="*/ 58 h 71"/>
                  <a:gd name="T12" fmla="*/ 39 w 71"/>
                  <a:gd name="T13" fmla="*/ 9 h 71"/>
                  <a:gd name="T14" fmla="*/ 30 w 71"/>
                  <a:gd name="T15" fmla="*/ 58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71">
                    <a:moveTo>
                      <a:pt x="64" y="55"/>
                    </a:moveTo>
                    <a:cubicBezTo>
                      <a:pt x="52" y="70"/>
                      <a:pt x="29" y="71"/>
                      <a:pt x="13" y="59"/>
                    </a:cubicBezTo>
                    <a:cubicBezTo>
                      <a:pt x="0" y="44"/>
                      <a:pt x="2" y="19"/>
                      <a:pt x="15" y="7"/>
                    </a:cubicBezTo>
                    <a:cubicBezTo>
                      <a:pt x="25" y="3"/>
                      <a:pt x="37" y="0"/>
                      <a:pt x="52" y="4"/>
                    </a:cubicBezTo>
                    <a:cubicBezTo>
                      <a:pt x="65" y="16"/>
                      <a:pt x="71" y="38"/>
                      <a:pt x="64" y="55"/>
                    </a:cubicBezTo>
                    <a:close/>
                    <a:moveTo>
                      <a:pt x="30" y="58"/>
                    </a:moveTo>
                    <a:cubicBezTo>
                      <a:pt x="58" y="64"/>
                      <a:pt x="66" y="19"/>
                      <a:pt x="39" y="9"/>
                    </a:cubicBezTo>
                    <a:cubicBezTo>
                      <a:pt x="12" y="13"/>
                      <a:pt x="5" y="52"/>
                      <a:pt x="3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131"/>
              <p:cNvSpPr>
                <a:spLocks noEditPoints="1"/>
              </p:cNvSpPr>
              <p:nvPr/>
            </p:nvSpPr>
            <p:spPr bwMode="auto">
              <a:xfrm>
                <a:off x="1720851" y="1649413"/>
                <a:ext cx="53975" cy="66675"/>
              </a:xfrm>
              <a:custGeom>
                <a:avLst/>
                <a:gdLst>
                  <a:gd name="T0" fmla="*/ 20 w 68"/>
                  <a:gd name="T1" fmla="*/ 83 h 87"/>
                  <a:gd name="T2" fmla="*/ 0 w 68"/>
                  <a:gd name="T3" fmla="*/ 17 h 87"/>
                  <a:gd name="T4" fmla="*/ 10 w 68"/>
                  <a:gd name="T5" fmla="*/ 2 h 87"/>
                  <a:gd name="T6" fmla="*/ 42 w 68"/>
                  <a:gd name="T7" fmla="*/ 33 h 87"/>
                  <a:gd name="T8" fmla="*/ 57 w 68"/>
                  <a:gd name="T9" fmla="*/ 49 h 87"/>
                  <a:gd name="T10" fmla="*/ 20 w 68"/>
                  <a:gd name="T11" fmla="*/ 83 h 87"/>
                  <a:gd name="T12" fmla="*/ 48 w 68"/>
                  <a:gd name="T13" fmla="*/ 54 h 87"/>
                  <a:gd name="T14" fmla="*/ 13 w 68"/>
                  <a:gd name="T15" fmla="*/ 15 h 87"/>
                  <a:gd name="T16" fmla="*/ 23 w 68"/>
                  <a:gd name="T17" fmla="*/ 73 h 87"/>
                  <a:gd name="T18" fmla="*/ 48 w 68"/>
                  <a:gd name="T19" fmla="*/ 54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8" h="87">
                    <a:moveTo>
                      <a:pt x="20" y="83"/>
                    </a:moveTo>
                    <a:cubicBezTo>
                      <a:pt x="6" y="64"/>
                      <a:pt x="6" y="39"/>
                      <a:pt x="0" y="17"/>
                    </a:cubicBezTo>
                    <a:cubicBezTo>
                      <a:pt x="3" y="12"/>
                      <a:pt x="3" y="3"/>
                      <a:pt x="10" y="2"/>
                    </a:cubicBezTo>
                    <a:cubicBezTo>
                      <a:pt x="21" y="0"/>
                      <a:pt x="28" y="18"/>
                      <a:pt x="42" y="33"/>
                    </a:cubicBezTo>
                    <a:cubicBezTo>
                      <a:pt x="45" y="36"/>
                      <a:pt x="55" y="43"/>
                      <a:pt x="57" y="49"/>
                    </a:cubicBezTo>
                    <a:cubicBezTo>
                      <a:pt x="68" y="75"/>
                      <a:pt x="44" y="87"/>
                      <a:pt x="20" y="83"/>
                    </a:cubicBezTo>
                    <a:close/>
                    <a:moveTo>
                      <a:pt x="48" y="54"/>
                    </a:moveTo>
                    <a:cubicBezTo>
                      <a:pt x="44" y="40"/>
                      <a:pt x="21" y="22"/>
                      <a:pt x="13" y="15"/>
                    </a:cubicBezTo>
                    <a:cubicBezTo>
                      <a:pt x="10" y="36"/>
                      <a:pt x="19" y="54"/>
                      <a:pt x="23" y="73"/>
                    </a:cubicBezTo>
                    <a:cubicBezTo>
                      <a:pt x="39" y="78"/>
                      <a:pt x="53" y="70"/>
                      <a:pt x="48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132"/>
              <p:cNvSpPr>
                <a:spLocks noEditPoints="1"/>
              </p:cNvSpPr>
              <p:nvPr/>
            </p:nvSpPr>
            <p:spPr bwMode="auto">
              <a:xfrm>
                <a:off x="1398588" y="1435101"/>
                <a:ext cx="936625" cy="588963"/>
              </a:xfrm>
              <a:custGeom>
                <a:avLst/>
                <a:gdLst>
                  <a:gd name="T0" fmla="*/ 466 w 1203"/>
                  <a:gd name="T1" fmla="*/ 54 h 756"/>
                  <a:gd name="T2" fmla="*/ 1107 w 1203"/>
                  <a:gd name="T3" fmla="*/ 233 h 756"/>
                  <a:gd name="T4" fmla="*/ 1056 w 1203"/>
                  <a:gd name="T5" fmla="*/ 745 h 756"/>
                  <a:gd name="T6" fmla="*/ 497 w 1203"/>
                  <a:gd name="T7" fmla="*/ 639 h 756"/>
                  <a:gd name="T8" fmla="*/ 47 w 1203"/>
                  <a:gd name="T9" fmla="*/ 508 h 756"/>
                  <a:gd name="T10" fmla="*/ 1163 w 1203"/>
                  <a:gd name="T11" fmla="*/ 427 h 756"/>
                  <a:gd name="T12" fmla="*/ 946 w 1203"/>
                  <a:gd name="T13" fmla="*/ 720 h 756"/>
                  <a:gd name="T14" fmla="*/ 462 w 1203"/>
                  <a:gd name="T15" fmla="*/ 600 h 756"/>
                  <a:gd name="T16" fmla="*/ 166 w 1203"/>
                  <a:gd name="T17" fmla="*/ 329 h 756"/>
                  <a:gd name="T18" fmla="*/ 208 w 1203"/>
                  <a:gd name="T19" fmla="*/ 120 h 756"/>
                  <a:gd name="T20" fmla="*/ 132 w 1203"/>
                  <a:gd name="T21" fmla="*/ 547 h 756"/>
                  <a:gd name="T22" fmla="*/ 920 w 1203"/>
                  <a:gd name="T23" fmla="*/ 724 h 756"/>
                  <a:gd name="T24" fmla="*/ 1171 w 1203"/>
                  <a:gd name="T25" fmla="*/ 353 h 756"/>
                  <a:gd name="T26" fmla="*/ 788 w 1203"/>
                  <a:gd name="T27" fmla="*/ 209 h 756"/>
                  <a:gd name="T28" fmla="*/ 331 w 1203"/>
                  <a:gd name="T29" fmla="*/ 92 h 756"/>
                  <a:gd name="T30" fmla="*/ 585 w 1203"/>
                  <a:gd name="T31" fmla="*/ 186 h 756"/>
                  <a:gd name="T32" fmla="*/ 234 w 1203"/>
                  <a:gd name="T33" fmla="*/ 187 h 756"/>
                  <a:gd name="T34" fmla="*/ 243 w 1203"/>
                  <a:gd name="T35" fmla="*/ 442 h 756"/>
                  <a:gd name="T36" fmla="*/ 626 w 1203"/>
                  <a:gd name="T37" fmla="*/ 563 h 756"/>
                  <a:gd name="T38" fmla="*/ 948 w 1203"/>
                  <a:gd name="T39" fmla="*/ 628 h 756"/>
                  <a:gd name="T40" fmla="*/ 1078 w 1203"/>
                  <a:gd name="T41" fmla="*/ 497 h 756"/>
                  <a:gd name="T42" fmla="*/ 496 w 1203"/>
                  <a:gd name="T43" fmla="*/ 511 h 756"/>
                  <a:gd name="T44" fmla="*/ 255 w 1203"/>
                  <a:gd name="T45" fmla="*/ 202 h 756"/>
                  <a:gd name="T46" fmla="*/ 1108 w 1203"/>
                  <a:gd name="T47" fmla="*/ 280 h 756"/>
                  <a:gd name="T48" fmla="*/ 974 w 1203"/>
                  <a:gd name="T49" fmla="*/ 202 h 756"/>
                  <a:gd name="T50" fmla="*/ 234 w 1203"/>
                  <a:gd name="T51" fmla="*/ 19 h 756"/>
                  <a:gd name="T52" fmla="*/ 255 w 1203"/>
                  <a:gd name="T53" fmla="*/ 46 h 756"/>
                  <a:gd name="T54" fmla="*/ 390 w 1203"/>
                  <a:gd name="T55" fmla="*/ 84 h 756"/>
                  <a:gd name="T56" fmla="*/ 541 w 1203"/>
                  <a:gd name="T57" fmla="*/ 128 h 756"/>
                  <a:gd name="T58" fmla="*/ 737 w 1203"/>
                  <a:gd name="T59" fmla="*/ 166 h 756"/>
                  <a:gd name="T60" fmla="*/ 885 w 1203"/>
                  <a:gd name="T61" fmla="*/ 207 h 756"/>
                  <a:gd name="T62" fmla="*/ 1030 w 1203"/>
                  <a:gd name="T63" fmla="*/ 258 h 756"/>
                  <a:gd name="T64" fmla="*/ 273 w 1203"/>
                  <a:gd name="T65" fmla="*/ 417 h 756"/>
                  <a:gd name="T66" fmla="*/ 598 w 1203"/>
                  <a:gd name="T67" fmla="*/ 523 h 756"/>
                  <a:gd name="T68" fmla="*/ 877 w 1203"/>
                  <a:gd name="T69" fmla="*/ 590 h 756"/>
                  <a:gd name="T70" fmla="*/ 1118 w 1203"/>
                  <a:gd name="T71" fmla="*/ 350 h 756"/>
                  <a:gd name="T72" fmla="*/ 678 w 1203"/>
                  <a:gd name="T73" fmla="*/ 217 h 756"/>
                  <a:gd name="T74" fmla="*/ 443 w 1203"/>
                  <a:gd name="T75" fmla="*/ 160 h 756"/>
                  <a:gd name="T76" fmla="*/ 1091 w 1203"/>
                  <a:gd name="T77" fmla="*/ 275 h 756"/>
                  <a:gd name="T78" fmla="*/ 563 w 1203"/>
                  <a:gd name="T79" fmla="*/ 558 h 756"/>
                  <a:gd name="T80" fmla="*/ 197 w 1203"/>
                  <a:gd name="T81" fmla="*/ 368 h 756"/>
                  <a:gd name="T82" fmla="*/ 120 w 1203"/>
                  <a:gd name="T83" fmla="*/ 493 h 756"/>
                  <a:gd name="T84" fmla="*/ 691 w 1203"/>
                  <a:gd name="T85" fmla="*/ 642 h 756"/>
                  <a:gd name="T86" fmla="*/ 1062 w 1203"/>
                  <a:gd name="T87" fmla="*/ 607 h 756"/>
                  <a:gd name="T88" fmla="*/ 1005 w 1203"/>
                  <a:gd name="T89" fmla="*/ 253 h 756"/>
                  <a:gd name="T90" fmla="*/ 841 w 1203"/>
                  <a:gd name="T91" fmla="*/ 212 h 756"/>
                  <a:gd name="T92" fmla="*/ 773 w 1203"/>
                  <a:gd name="T93" fmla="*/ 193 h 756"/>
                  <a:gd name="T94" fmla="*/ 737 w 1203"/>
                  <a:gd name="T95" fmla="*/ 177 h 756"/>
                  <a:gd name="T96" fmla="*/ 654 w 1203"/>
                  <a:gd name="T97" fmla="*/ 160 h 756"/>
                  <a:gd name="T98" fmla="*/ 577 w 1203"/>
                  <a:gd name="T99" fmla="*/ 136 h 756"/>
                  <a:gd name="T100" fmla="*/ 487 w 1203"/>
                  <a:gd name="T101" fmla="*/ 112 h 756"/>
                  <a:gd name="T102" fmla="*/ 430 w 1203"/>
                  <a:gd name="T103" fmla="*/ 104 h 756"/>
                  <a:gd name="T104" fmla="*/ 228 w 1203"/>
                  <a:gd name="T105" fmla="*/ 55 h 756"/>
                  <a:gd name="T106" fmla="*/ 182 w 1203"/>
                  <a:gd name="T107" fmla="*/ 92 h 756"/>
                  <a:gd name="T108" fmla="*/ 183 w 1203"/>
                  <a:gd name="T109" fmla="*/ 66 h 756"/>
                  <a:gd name="T110" fmla="*/ 147 w 1203"/>
                  <a:gd name="T111" fmla="*/ 74 h 756"/>
                  <a:gd name="T112" fmla="*/ 136 w 1203"/>
                  <a:gd name="T113" fmla="*/ 273 h 756"/>
                  <a:gd name="T114" fmla="*/ 141 w 1203"/>
                  <a:gd name="T115" fmla="*/ 229 h 756"/>
                  <a:gd name="T116" fmla="*/ 156 w 1203"/>
                  <a:gd name="T117" fmla="*/ 120 h 756"/>
                  <a:gd name="T118" fmla="*/ 44 w 1203"/>
                  <a:gd name="T119" fmla="*/ 323 h 756"/>
                  <a:gd name="T120" fmla="*/ 123 w 1203"/>
                  <a:gd name="T121" fmla="*/ 172 h 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03" h="756">
                    <a:moveTo>
                      <a:pt x="141" y="6"/>
                    </a:moveTo>
                    <a:cubicBezTo>
                      <a:pt x="152" y="9"/>
                      <a:pt x="166" y="0"/>
                      <a:pt x="174" y="0"/>
                    </a:cubicBezTo>
                    <a:cubicBezTo>
                      <a:pt x="180" y="0"/>
                      <a:pt x="189" y="3"/>
                      <a:pt x="197" y="4"/>
                    </a:cubicBezTo>
                    <a:cubicBezTo>
                      <a:pt x="216" y="6"/>
                      <a:pt x="243" y="7"/>
                      <a:pt x="263" y="11"/>
                    </a:cubicBezTo>
                    <a:cubicBezTo>
                      <a:pt x="279" y="15"/>
                      <a:pt x="294" y="22"/>
                      <a:pt x="310" y="26"/>
                    </a:cubicBezTo>
                    <a:cubicBezTo>
                      <a:pt x="362" y="39"/>
                      <a:pt x="415" y="41"/>
                      <a:pt x="466" y="54"/>
                    </a:cubicBezTo>
                    <a:cubicBezTo>
                      <a:pt x="498" y="62"/>
                      <a:pt x="531" y="70"/>
                      <a:pt x="564" y="79"/>
                    </a:cubicBezTo>
                    <a:cubicBezTo>
                      <a:pt x="631" y="97"/>
                      <a:pt x="699" y="111"/>
                      <a:pt x="763" y="133"/>
                    </a:cubicBezTo>
                    <a:cubicBezTo>
                      <a:pt x="796" y="145"/>
                      <a:pt x="830" y="152"/>
                      <a:pt x="862" y="163"/>
                    </a:cubicBezTo>
                    <a:cubicBezTo>
                      <a:pt x="926" y="185"/>
                      <a:pt x="990" y="195"/>
                      <a:pt x="1051" y="208"/>
                    </a:cubicBezTo>
                    <a:cubicBezTo>
                      <a:pt x="1061" y="213"/>
                      <a:pt x="1071" y="217"/>
                      <a:pt x="1082" y="218"/>
                    </a:cubicBezTo>
                    <a:cubicBezTo>
                      <a:pt x="1089" y="225"/>
                      <a:pt x="1099" y="227"/>
                      <a:pt x="1107" y="233"/>
                    </a:cubicBezTo>
                    <a:cubicBezTo>
                      <a:pt x="1124" y="246"/>
                      <a:pt x="1139" y="268"/>
                      <a:pt x="1154" y="289"/>
                    </a:cubicBezTo>
                    <a:cubicBezTo>
                      <a:pt x="1176" y="318"/>
                      <a:pt x="1203" y="344"/>
                      <a:pt x="1201" y="385"/>
                    </a:cubicBezTo>
                    <a:cubicBezTo>
                      <a:pt x="1199" y="417"/>
                      <a:pt x="1187" y="449"/>
                      <a:pt x="1176" y="480"/>
                    </a:cubicBezTo>
                    <a:cubicBezTo>
                      <a:pt x="1165" y="508"/>
                      <a:pt x="1151" y="535"/>
                      <a:pt x="1138" y="563"/>
                    </a:cubicBezTo>
                    <a:cubicBezTo>
                      <a:pt x="1126" y="591"/>
                      <a:pt x="1114" y="621"/>
                      <a:pt x="1102" y="649"/>
                    </a:cubicBezTo>
                    <a:cubicBezTo>
                      <a:pt x="1086" y="685"/>
                      <a:pt x="1078" y="721"/>
                      <a:pt x="1056" y="745"/>
                    </a:cubicBezTo>
                    <a:cubicBezTo>
                      <a:pt x="1040" y="749"/>
                      <a:pt x="1016" y="755"/>
                      <a:pt x="991" y="756"/>
                    </a:cubicBezTo>
                    <a:cubicBezTo>
                      <a:pt x="959" y="753"/>
                      <a:pt x="935" y="739"/>
                      <a:pt x="904" y="732"/>
                    </a:cubicBezTo>
                    <a:cubicBezTo>
                      <a:pt x="859" y="723"/>
                      <a:pt x="816" y="708"/>
                      <a:pt x="771" y="696"/>
                    </a:cubicBezTo>
                    <a:cubicBezTo>
                      <a:pt x="748" y="691"/>
                      <a:pt x="725" y="686"/>
                      <a:pt x="702" y="680"/>
                    </a:cubicBezTo>
                    <a:cubicBezTo>
                      <a:pt x="659" y="670"/>
                      <a:pt x="615" y="656"/>
                      <a:pt x="570" y="649"/>
                    </a:cubicBezTo>
                    <a:cubicBezTo>
                      <a:pt x="546" y="645"/>
                      <a:pt x="521" y="642"/>
                      <a:pt x="497" y="639"/>
                    </a:cubicBezTo>
                    <a:cubicBezTo>
                      <a:pt x="469" y="635"/>
                      <a:pt x="445" y="627"/>
                      <a:pt x="414" y="625"/>
                    </a:cubicBezTo>
                    <a:cubicBezTo>
                      <a:pt x="367" y="608"/>
                      <a:pt x="317" y="603"/>
                      <a:pt x="272" y="590"/>
                    </a:cubicBezTo>
                    <a:cubicBezTo>
                      <a:pt x="231" y="579"/>
                      <a:pt x="190" y="573"/>
                      <a:pt x="151" y="559"/>
                    </a:cubicBezTo>
                    <a:cubicBezTo>
                      <a:pt x="126" y="561"/>
                      <a:pt x="112" y="549"/>
                      <a:pt x="86" y="547"/>
                    </a:cubicBezTo>
                    <a:cubicBezTo>
                      <a:pt x="76" y="539"/>
                      <a:pt x="66" y="536"/>
                      <a:pt x="59" y="528"/>
                    </a:cubicBezTo>
                    <a:cubicBezTo>
                      <a:pt x="54" y="523"/>
                      <a:pt x="52" y="516"/>
                      <a:pt x="47" y="508"/>
                    </a:cubicBezTo>
                    <a:cubicBezTo>
                      <a:pt x="38" y="494"/>
                      <a:pt x="24" y="479"/>
                      <a:pt x="16" y="463"/>
                    </a:cubicBezTo>
                    <a:cubicBezTo>
                      <a:pt x="9" y="448"/>
                      <a:pt x="0" y="421"/>
                      <a:pt x="1" y="401"/>
                    </a:cubicBezTo>
                    <a:cubicBezTo>
                      <a:pt x="4" y="368"/>
                      <a:pt x="27" y="338"/>
                      <a:pt x="39" y="308"/>
                    </a:cubicBezTo>
                    <a:cubicBezTo>
                      <a:pt x="51" y="276"/>
                      <a:pt x="62" y="241"/>
                      <a:pt x="74" y="208"/>
                    </a:cubicBezTo>
                    <a:cubicBezTo>
                      <a:pt x="98" y="135"/>
                      <a:pt x="109" y="62"/>
                      <a:pt x="141" y="6"/>
                    </a:cubicBezTo>
                    <a:close/>
                    <a:moveTo>
                      <a:pt x="1163" y="427"/>
                    </a:moveTo>
                    <a:cubicBezTo>
                      <a:pt x="1159" y="445"/>
                      <a:pt x="1153" y="462"/>
                      <a:pt x="1146" y="477"/>
                    </a:cubicBezTo>
                    <a:cubicBezTo>
                      <a:pt x="1126" y="518"/>
                      <a:pt x="1101" y="561"/>
                      <a:pt x="1076" y="593"/>
                    </a:cubicBezTo>
                    <a:cubicBezTo>
                      <a:pt x="1072" y="640"/>
                      <a:pt x="1047" y="695"/>
                      <a:pt x="1011" y="721"/>
                    </a:cubicBezTo>
                    <a:cubicBezTo>
                      <a:pt x="1008" y="719"/>
                      <a:pt x="1004" y="723"/>
                      <a:pt x="999" y="724"/>
                    </a:cubicBezTo>
                    <a:cubicBezTo>
                      <a:pt x="990" y="724"/>
                      <a:pt x="975" y="719"/>
                      <a:pt x="961" y="719"/>
                    </a:cubicBezTo>
                    <a:cubicBezTo>
                      <a:pt x="957" y="719"/>
                      <a:pt x="951" y="720"/>
                      <a:pt x="946" y="720"/>
                    </a:cubicBezTo>
                    <a:cubicBezTo>
                      <a:pt x="919" y="718"/>
                      <a:pt x="891" y="704"/>
                      <a:pt x="868" y="704"/>
                    </a:cubicBezTo>
                    <a:cubicBezTo>
                      <a:pt x="856" y="693"/>
                      <a:pt x="839" y="693"/>
                      <a:pt x="821" y="688"/>
                    </a:cubicBezTo>
                    <a:cubicBezTo>
                      <a:pt x="808" y="684"/>
                      <a:pt x="794" y="679"/>
                      <a:pt x="782" y="678"/>
                    </a:cubicBezTo>
                    <a:cubicBezTo>
                      <a:pt x="755" y="674"/>
                      <a:pt x="731" y="665"/>
                      <a:pt x="705" y="656"/>
                    </a:cubicBezTo>
                    <a:cubicBezTo>
                      <a:pt x="653" y="640"/>
                      <a:pt x="597" y="635"/>
                      <a:pt x="547" y="624"/>
                    </a:cubicBezTo>
                    <a:cubicBezTo>
                      <a:pt x="518" y="618"/>
                      <a:pt x="490" y="608"/>
                      <a:pt x="462" y="600"/>
                    </a:cubicBezTo>
                    <a:cubicBezTo>
                      <a:pt x="406" y="584"/>
                      <a:pt x="349" y="568"/>
                      <a:pt x="293" y="557"/>
                    </a:cubicBezTo>
                    <a:cubicBezTo>
                      <a:pt x="263" y="551"/>
                      <a:pt x="233" y="546"/>
                      <a:pt x="204" y="541"/>
                    </a:cubicBezTo>
                    <a:cubicBezTo>
                      <a:pt x="188" y="538"/>
                      <a:pt x="164" y="537"/>
                      <a:pt x="146" y="531"/>
                    </a:cubicBezTo>
                    <a:cubicBezTo>
                      <a:pt x="117" y="521"/>
                      <a:pt x="108" y="505"/>
                      <a:pt x="110" y="473"/>
                    </a:cubicBezTo>
                    <a:cubicBezTo>
                      <a:pt x="111" y="459"/>
                      <a:pt x="113" y="440"/>
                      <a:pt x="120" y="421"/>
                    </a:cubicBezTo>
                    <a:cubicBezTo>
                      <a:pt x="129" y="391"/>
                      <a:pt x="151" y="362"/>
                      <a:pt x="166" y="329"/>
                    </a:cubicBezTo>
                    <a:cubicBezTo>
                      <a:pt x="180" y="296"/>
                      <a:pt x="193" y="262"/>
                      <a:pt x="206" y="231"/>
                    </a:cubicBezTo>
                    <a:cubicBezTo>
                      <a:pt x="208" y="225"/>
                      <a:pt x="210" y="219"/>
                      <a:pt x="213" y="213"/>
                    </a:cubicBezTo>
                    <a:cubicBezTo>
                      <a:pt x="216" y="207"/>
                      <a:pt x="221" y="202"/>
                      <a:pt x="223" y="197"/>
                    </a:cubicBezTo>
                    <a:cubicBezTo>
                      <a:pt x="226" y="191"/>
                      <a:pt x="226" y="181"/>
                      <a:pt x="228" y="173"/>
                    </a:cubicBezTo>
                    <a:cubicBezTo>
                      <a:pt x="234" y="154"/>
                      <a:pt x="249" y="126"/>
                      <a:pt x="234" y="109"/>
                    </a:cubicBezTo>
                    <a:cubicBezTo>
                      <a:pt x="224" y="110"/>
                      <a:pt x="218" y="115"/>
                      <a:pt x="208" y="120"/>
                    </a:cubicBezTo>
                    <a:cubicBezTo>
                      <a:pt x="193" y="153"/>
                      <a:pt x="189" y="188"/>
                      <a:pt x="178" y="223"/>
                    </a:cubicBezTo>
                    <a:cubicBezTo>
                      <a:pt x="168" y="257"/>
                      <a:pt x="157" y="292"/>
                      <a:pt x="142" y="325"/>
                    </a:cubicBezTo>
                    <a:cubicBezTo>
                      <a:pt x="129" y="355"/>
                      <a:pt x="111" y="383"/>
                      <a:pt x="96" y="417"/>
                    </a:cubicBezTo>
                    <a:cubicBezTo>
                      <a:pt x="89" y="432"/>
                      <a:pt x="84" y="449"/>
                      <a:pt x="79" y="470"/>
                    </a:cubicBezTo>
                    <a:cubicBezTo>
                      <a:pt x="74" y="488"/>
                      <a:pt x="65" y="511"/>
                      <a:pt x="71" y="524"/>
                    </a:cubicBezTo>
                    <a:cubicBezTo>
                      <a:pt x="76" y="535"/>
                      <a:pt x="111" y="542"/>
                      <a:pt x="132" y="547"/>
                    </a:cubicBezTo>
                    <a:cubicBezTo>
                      <a:pt x="204" y="562"/>
                      <a:pt x="266" y="585"/>
                      <a:pt x="333" y="597"/>
                    </a:cubicBezTo>
                    <a:cubicBezTo>
                      <a:pt x="381" y="605"/>
                      <a:pt x="429" y="621"/>
                      <a:pt x="481" y="629"/>
                    </a:cubicBezTo>
                    <a:cubicBezTo>
                      <a:pt x="506" y="633"/>
                      <a:pt x="533" y="636"/>
                      <a:pt x="559" y="639"/>
                    </a:cubicBezTo>
                    <a:cubicBezTo>
                      <a:pt x="585" y="642"/>
                      <a:pt x="609" y="650"/>
                      <a:pt x="634" y="655"/>
                    </a:cubicBezTo>
                    <a:cubicBezTo>
                      <a:pt x="710" y="671"/>
                      <a:pt x="780" y="690"/>
                      <a:pt x="848" y="708"/>
                    </a:cubicBezTo>
                    <a:cubicBezTo>
                      <a:pt x="872" y="714"/>
                      <a:pt x="897" y="717"/>
                      <a:pt x="920" y="724"/>
                    </a:cubicBezTo>
                    <a:cubicBezTo>
                      <a:pt x="935" y="728"/>
                      <a:pt x="949" y="736"/>
                      <a:pt x="964" y="740"/>
                    </a:cubicBezTo>
                    <a:cubicBezTo>
                      <a:pt x="974" y="743"/>
                      <a:pt x="1002" y="746"/>
                      <a:pt x="1014" y="745"/>
                    </a:cubicBezTo>
                    <a:cubicBezTo>
                      <a:pt x="1031" y="743"/>
                      <a:pt x="1047" y="730"/>
                      <a:pt x="1061" y="724"/>
                    </a:cubicBezTo>
                    <a:cubicBezTo>
                      <a:pt x="1089" y="645"/>
                      <a:pt x="1130" y="568"/>
                      <a:pt x="1161" y="490"/>
                    </a:cubicBezTo>
                    <a:cubicBezTo>
                      <a:pt x="1175" y="454"/>
                      <a:pt x="1193" y="410"/>
                      <a:pt x="1188" y="373"/>
                    </a:cubicBezTo>
                    <a:cubicBezTo>
                      <a:pt x="1184" y="368"/>
                      <a:pt x="1171" y="348"/>
                      <a:pt x="1171" y="353"/>
                    </a:cubicBezTo>
                    <a:cubicBezTo>
                      <a:pt x="1181" y="377"/>
                      <a:pt x="1170" y="401"/>
                      <a:pt x="1163" y="427"/>
                    </a:cubicBezTo>
                    <a:close/>
                    <a:moveTo>
                      <a:pt x="1162" y="315"/>
                    </a:moveTo>
                    <a:cubicBezTo>
                      <a:pt x="1152" y="314"/>
                      <a:pt x="1150" y="311"/>
                      <a:pt x="1144" y="305"/>
                    </a:cubicBezTo>
                    <a:cubicBezTo>
                      <a:pt x="1121" y="302"/>
                      <a:pt x="1100" y="285"/>
                      <a:pt x="1077" y="288"/>
                    </a:cubicBezTo>
                    <a:cubicBezTo>
                      <a:pt x="1000" y="262"/>
                      <a:pt x="922" y="245"/>
                      <a:pt x="844" y="223"/>
                    </a:cubicBezTo>
                    <a:cubicBezTo>
                      <a:pt x="825" y="218"/>
                      <a:pt x="806" y="214"/>
                      <a:pt x="788" y="209"/>
                    </a:cubicBezTo>
                    <a:cubicBezTo>
                      <a:pt x="761" y="203"/>
                      <a:pt x="736" y="196"/>
                      <a:pt x="709" y="188"/>
                    </a:cubicBezTo>
                    <a:cubicBezTo>
                      <a:pt x="690" y="183"/>
                      <a:pt x="671" y="179"/>
                      <a:pt x="653" y="173"/>
                    </a:cubicBezTo>
                    <a:cubicBezTo>
                      <a:pt x="616" y="163"/>
                      <a:pt x="580" y="147"/>
                      <a:pt x="541" y="141"/>
                    </a:cubicBezTo>
                    <a:cubicBezTo>
                      <a:pt x="483" y="120"/>
                      <a:pt x="415" y="114"/>
                      <a:pt x="352" y="99"/>
                    </a:cubicBezTo>
                    <a:cubicBezTo>
                      <a:pt x="350" y="96"/>
                      <a:pt x="345" y="104"/>
                      <a:pt x="340" y="100"/>
                    </a:cubicBezTo>
                    <a:cubicBezTo>
                      <a:pt x="335" y="100"/>
                      <a:pt x="337" y="92"/>
                      <a:pt x="331" y="92"/>
                    </a:cubicBezTo>
                    <a:cubicBezTo>
                      <a:pt x="284" y="80"/>
                      <a:pt x="243" y="71"/>
                      <a:pt x="199" y="67"/>
                    </a:cubicBezTo>
                    <a:cubicBezTo>
                      <a:pt x="210" y="73"/>
                      <a:pt x="215" y="92"/>
                      <a:pt x="228" y="97"/>
                    </a:cubicBezTo>
                    <a:cubicBezTo>
                      <a:pt x="241" y="102"/>
                      <a:pt x="255" y="95"/>
                      <a:pt x="267" y="104"/>
                    </a:cubicBezTo>
                    <a:cubicBezTo>
                      <a:pt x="271" y="104"/>
                      <a:pt x="269" y="97"/>
                      <a:pt x="275" y="99"/>
                    </a:cubicBezTo>
                    <a:cubicBezTo>
                      <a:pt x="279" y="100"/>
                      <a:pt x="278" y="106"/>
                      <a:pt x="283" y="106"/>
                    </a:cubicBezTo>
                    <a:cubicBezTo>
                      <a:pt x="385" y="133"/>
                      <a:pt x="480" y="160"/>
                      <a:pt x="585" y="186"/>
                    </a:cubicBezTo>
                    <a:cubicBezTo>
                      <a:pt x="649" y="201"/>
                      <a:pt x="716" y="214"/>
                      <a:pt x="781" y="231"/>
                    </a:cubicBezTo>
                    <a:cubicBezTo>
                      <a:pt x="843" y="246"/>
                      <a:pt x="907" y="263"/>
                      <a:pt x="970" y="279"/>
                    </a:cubicBezTo>
                    <a:cubicBezTo>
                      <a:pt x="1014" y="290"/>
                      <a:pt x="1065" y="310"/>
                      <a:pt x="1111" y="318"/>
                    </a:cubicBezTo>
                    <a:cubicBezTo>
                      <a:pt x="1142" y="323"/>
                      <a:pt x="1166" y="330"/>
                      <a:pt x="1182" y="348"/>
                    </a:cubicBezTo>
                    <a:cubicBezTo>
                      <a:pt x="1175" y="337"/>
                      <a:pt x="1169" y="326"/>
                      <a:pt x="1162" y="315"/>
                    </a:cubicBezTo>
                    <a:close/>
                    <a:moveTo>
                      <a:pt x="234" y="187"/>
                    </a:moveTo>
                    <a:cubicBezTo>
                      <a:pt x="230" y="205"/>
                      <a:pt x="226" y="226"/>
                      <a:pt x="222" y="247"/>
                    </a:cubicBezTo>
                    <a:cubicBezTo>
                      <a:pt x="217" y="268"/>
                      <a:pt x="209" y="290"/>
                      <a:pt x="207" y="309"/>
                    </a:cubicBezTo>
                    <a:cubicBezTo>
                      <a:pt x="206" y="319"/>
                      <a:pt x="203" y="334"/>
                      <a:pt x="204" y="343"/>
                    </a:cubicBezTo>
                    <a:cubicBezTo>
                      <a:pt x="205" y="348"/>
                      <a:pt x="209" y="354"/>
                      <a:pt x="211" y="361"/>
                    </a:cubicBezTo>
                    <a:cubicBezTo>
                      <a:pt x="214" y="376"/>
                      <a:pt x="214" y="393"/>
                      <a:pt x="217" y="405"/>
                    </a:cubicBezTo>
                    <a:cubicBezTo>
                      <a:pt x="220" y="416"/>
                      <a:pt x="233" y="432"/>
                      <a:pt x="243" y="442"/>
                    </a:cubicBezTo>
                    <a:cubicBezTo>
                      <a:pt x="270" y="472"/>
                      <a:pt x="310" y="479"/>
                      <a:pt x="355" y="492"/>
                    </a:cubicBezTo>
                    <a:cubicBezTo>
                      <a:pt x="386" y="501"/>
                      <a:pt x="413" y="509"/>
                      <a:pt x="441" y="517"/>
                    </a:cubicBezTo>
                    <a:cubicBezTo>
                      <a:pt x="455" y="521"/>
                      <a:pt x="470" y="528"/>
                      <a:pt x="484" y="532"/>
                    </a:cubicBezTo>
                    <a:cubicBezTo>
                      <a:pt x="497" y="535"/>
                      <a:pt x="509" y="535"/>
                      <a:pt x="522" y="537"/>
                    </a:cubicBezTo>
                    <a:cubicBezTo>
                      <a:pt x="533" y="538"/>
                      <a:pt x="543" y="544"/>
                      <a:pt x="554" y="547"/>
                    </a:cubicBezTo>
                    <a:cubicBezTo>
                      <a:pt x="578" y="554"/>
                      <a:pt x="603" y="558"/>
                      <a:pt x="626" y="563"/>
                    </a:cubicBezTo>
                    <a:cubicBezTo>
                      <a:pt x="651" y="569"/>
                      <a:pt x="675" y="578"/>
                      <a:pt x="699" y="582"/>
                    </a:cubicBezTo>
                    <a:cubicBezTo>
                      <a:pt x="729" y="587"/>
                      <a:pt x="756" y="601"/>
                      <a:pt x="783" y="599"/>
                    </a:cubicBezTo>
                    <a:cubicBezTo>
                      <a:pt x="793" y="605"/>
                      <a:pt x="810" y="609"/>
                      <a:pt x="824" y="605"/>
                    </a:cubicBezTo>
                    <a:cubicBezTo>
                      <a:pt x="829" y="610"/>
                      <a:pt x="836" y="612"/>
                      <a:pt x="843" y="614"/>
                    </a:cubicBezTo>
                    <a:cubicBezTo>
                      <a:pt x="867" y="620"/>
                      <a:pt x="893" y="629"/>
                      <a:pt x="917" y="630"/>
                    </a:cubicBezTo>
                    <a:cubicBezTo>
                      <a:pt x="927" y="631"/>
                      <a:pt x="937" y="628"/>
                      <a:pt x="948" y="628"/>
                    </a:cubicBezTo>
                    <a:cubicBezTo>
                      <a:pt x="959" y="627"/>
                      <a:pt x="971" y="629"/>
                      <a:pt x="981" y="628"/>
                    </a:cubicBezTo>
                    <a:cubicBezTo>
                      <a:pt x="1047" y="619"/>
                      <a:pt x="1078" y="581"/>
                      <a:pt x="1105" y="533"/>
                    </a:cubicBezTo>
                    <a:cubicBezTo>
                      <a:pt x="1129" y="489"/>
                      <a:pt x="1155" y="442"/>
                      <a:pt x="1164" y="386"/>
                    </a:cubicBezTo>
                    <a:cubicBezTo>
                      <a:pt x="1169" y="356"/>
                      <a:pt x="1152" y="332"/>
                      <a:pt x="1118" y="329"/>
                    </a:cubicBezTo>
                    <a:cubicBezTo>
                      <a:pt x="1139" y="355"/>
                      <a:pt x="1125" y="393"/>
                      <a:pt x="1115" y="421"/>
                    </a:cubicBezTo>
                    <a:cubicBezTo>
                      <a:pt x="1104" y="452"/>
                      <a:pt x="1092" y="471"/>
                      <a:pt x="1078" y="497"/>
                    </a:cubicBezTo>
                    <a:cubicBezTo>
                      <a:pt x="1057" y="538"/>
                      <a:pt x="1019" y="575"/>
                      <a:pt x="983" y="594"/>
                    </a:cubicBezTo>
                    <a:cubicBezTo>
                      <a:pt x="955" y="602"/>
                      <a:pt x="931" y="606"/>
                      <a:pt x="903" y="604"/>
                    </a:cubicBezTo>
                    <a:cubicBezTo>
                      <a:pt x="876" y="602"/>
                      <a:pt x="849" y="593"/>
                      <a:pt x="822" y="585"/>
                    </a:cubicBezTo>
                    <a:cubicBezTo>
                      <a:pt x="796" y="578"/>
                      <a:pt x="769" y="573"/>
                      <a:pt x="742" y="568"/>
                    </a:cubicBezTo>
                    <a:cubicBezTo>
                      <a:pt x="714" y="563"/>
                      <a:pt x="687" y="554"/>
                      <a:pt x="660" y="548"/>
                    </a:cubicBezTo>
                    <a:cubicBezTo>
                      <a:pt x="606" y="537"/>
                      <a:pt x="550" y="524"/>
                      <a:pt x="496" y="511"/>
                    </a:cubicBezTo>
                    <a:cubicBezTo>
                      <a:pt x="470" y="504"/>
                      <a:pt x="444" y="494"/>
                      <a:pt x="417" y="487"/>
                    </a:cubicBezTo>
                    <a:cubicBezTo>
                      <a:pt x="389" y="480"/>
                      <a:pt x="360" y="478"/>
                      <a:pt x="334" y="468"/>
                    </a:cubicBezTo>
                    <a:cubicBezTo>
                      <a:pt x="312" y="461"/>
                      <a:pt x="294" y="441"/>
                      <a:pt x="272" y="432"/>
                    </a:cubicBezTo>
                    <a:cubicBezTo>
                      <a:pt x="257" y="413"/>
                      <a:pt x="245" y="402"/>
                      <a:pt x="237" y="382"/>
                    </a:cubicBezTo>
                    <a:cubicBezTo>
                      <a:pt x="223" y="351"/>
                      <a:pt x="226" y="312"/>
                      <a:pt x="230" y="275"/>
                    </a:cubicBezTo>
                    <a:cubicBezTo>
                      <a:pt x="233" y="250"/>
                      <a:pt x="248" y="226"/>
                      <a:pt x="255" y="202"/>
                    </a:cubicBezTo>
                    <a:cubicBezTo>
                      <a:pt x="258" y="194"/>
                      <a:pt x="263" y="187"/>
                      <a:pt x="265" y="179"/>
                    </a:cubicBezTo>
                    <a:cubicBezTo>
                      <a:pt x="272" y="157"/>
                      <a:pt x="272" y="139"/>
                      <a:pt x="269" y="117"/>
                    </a:cubicBezTo>
                    <a:cubicBezTo>
                      <a:pt x="263" y="114"/>
                      <a:pt x="257" y="111"/>
                      <a:pt x="249" y="111"/>
                    </a:cubicBezTo>
                    <a:cubicBezTo>
                      <a:pt x="255" y="140"/>
                      <a:pt x="240" y="161"/>
                      <a:pt x="234" y="187"/>
                    </a:cubicBezTo>
                    <a:close/>
                    <a:moveTo>
                      <a:pt x="1131" y="274"/>
                    </a:moveTo>
                    <a:cubicBezTo>
                      <a:pt x="1117" y="274"/>
                      <a:pt x="1114" y="272"/>
                      <a:pt x="1108" y="280"/>
                    </a:cubicBezTo>
                    <a:cubicBezTo>
                      <a:pt x="1119" y="285"/>
                      <a:pt x="1136" y="291"/>
                      <a:pt x="1146" y="293"/>
                    </a:cubicBezTo>
                    <a:cubicBezTo>
                      <a:pt x="1140" y="287"/>
                      <a:pt x="1136" y="280"/>
                      <a:pt x="1131" y="274"/>
                    </a:cubicBezTo>
                    <a:close/>
                    <a:moveTo>
                      <a:pt x="1103" y="268"/>
                    </a:moveTo>
                    <a:cubicBezTo>
                      <a:pt x="1108" y="267"/>
                      <a:pt x="1111" y="264"/>
                      <a:pt x="1118" y="259"/>
                    </a:cubicBezTo>
                    <a:cubicBezTo>
                      <a:pt x="1103" y="240"/>
                      <a:pt x="1076" y="224"/>
                      <a:pt x="1044" y="218"/>
                    </a:cubicBezTo>
                    <a:cubicBezTo>
                      <a:pt x="1018" y="213"/>
                      <a:pt x="995" y="206"/>
                      <a:pt x="974" y="202"/>
                    </a:cubicBezTo>
                    <a:cubicBezTo>
                      <a:pt x="961" y="200"/>
                      <a:pt x="949" y="198"/>
                      <a:pt x="937" y="196"/>
                    </a:cubicBezTo>
                    <a:cubicBezTo>
                      <a:pt x="927" y="193"/>
                      <a:pt x="919" y="188"/>
                      <a:pt x="909" y="186"/>
                    </a:cubicBezTo>
                    <a:cubicBezTo>
                      <a:pt x="872" y="175"/>
                      <a:pt x="834" y="164"/>
                      <a:pt x="796" y="152"/>
                    </a:cubicBezTo>
                    <a:cubicBezTo>
                      <a:pt x="684" y="116"/>
                      <a:pt x="561" y="85"/>
                      <a:pt x="450" y="60"/>
                    </a:cubicBezTo>
                    <a:cubicBezTo>
                      <a:pt x="397" y="42"/>
                      <a:pt x="340" y="46"/>
                      <a:pt x="288" y="31"/>
                    </a:cubicBezTo>
                    <a:cubicBezTo>
                      <a:pt x="271" y="27"/>
                      <a:pt x="253" y="17"/>
                      <a:pt x="234" y="19"/>
                    </a:cubicBezTo>
                    <a:cubicBezTo>
                      <a:pt x="214" y="10"/>
                      <a:pt x="196" y="17"/>
                      <a:pt x="181" y="10"/>
                    </a:cubicBezTo>
                    <a:cubicBezTo>
                      <a:pt x="173" y="12"/>
                      <a:pt x="169" y="14"/>
                      <a:pt x="157" y="14"/>
                    </a:cubicBezTo>
                    <a:cubicBezTo>
                      <a:pt x="158" y="36"/>
                      <a:pt x="174" y="43"/>
                      <a:pt x="186" y="55"/>
                    </a:cubicBezTo>
                    <a:cubicBezTo>
                      <a:pt x="196" y="45"/>
                      <a:pt x="205" y="34"/>
                      <a:pt x="224" y="41"/>
                    </a:cubicBezTo>
                    <a:cubicBezTo>
                      <a:pt x="232" y="44"/>
                      <a:pt x="237" y="54"/>
                      <a:pt x="243" y="57"/>
                    </a:cubicBezTo>
                    <a:cubicBezTo>
                      <a:pt x="249" y="55"/>
                      <a:pt x="248" y="47"/>
                      <a:pt x="255" y="46"/>
                    </a:cubicBezTo>
                    <a:cubicBezTo>
                      <a:pt x="261" y="49"/>
                      <a:pt x="262" y="55"/>
                      <a:pt x="265" y="60"/>
                    </a:cubicBezTo>
                    <a:cubicBezTo>
                      <a:pt x="286" y="52"/>
                      <a:pt x="298" y="65"/>
                      <a:pt x="313" y="74"/>
                    </a:cubicBezTo>
                    <a:cubicBezTo>
                      <a:pt x="322" y="50"/>
                      <a:pt x="338" y="74"/>
                      <a:pt x="344" y="86"/>
                    </a:cubicBezTo>
                    <a:cubicBezTo>
                      <a:pt x="351" y="84"/>
                      <a:pt x="355" y="79"/>
                      <a:pt x="362" y="80"/>
                    </a:cubicBezTo>
                    <a:cubicBezTo>
                      <a:pt x="370" y="81"/>
                      <a:pt x="371" y="87"/>
                      <a:pt x="377" y="89"/>
                    </a:cubicBezTo>
                    <a:cubicBezTo>
                      <a:pt x="383" y="88"/>
                      <a:pt x="385" y="84"/>
                      <a:pt x="390" y="84"/>
                    </a:cubicBezTo>
                    <a:cubicBezTo>
                      <a:pt x="404" y="84"/>
                      <a:pt x="403" y="98"/>
                      <a:pt x="414" y="99"/>
                    </a:cubicBezTo>
                    <a:cubicBezTo>
                      <a:pt x="422" y="99"/>
                      <a:pt x="427" y="88"/>
                      <a:pt x="435" y="89"/>
                    </a:cubicBezTo>
                    <a:cubicBezTo>
                      <a:pt x="445" y="90"/>
                      <a:pt x="442" y="103"/>
                      <a:pt x="455" y="102"/>
                    </a:cubicBezTo>
                    <a:cubicBezTo>
                      <a:pt x="460" y="97"/>
                      <a:pt x="462" y="89"/>
                      <a:pt x="471" y="87"/>
                    </a:cubicBezTo>
                    <a:cubicBezTo>
                      <a:pt x="485" y="93"/>
                      <a:pt x="494" y="104"/>
                      <a:pt x="504" y="113"/>
                    </a:cubicBezTo>
                    <a:cubicBezTo>
                      <a:pt x="521" y="100"/>
                      <a:pt x="533" y="113"/>
                      <a:pt x="541" y="128"/>
                    </a:cubicBezTo>
                    <a:cubicBezTo>
                      <a:pt x="557" y="105"/>
                      <a:pt x="579" y="114"/>
                      <a:pt x="589" y="138"/>
                    </a:cubicBezTo>
                    <a:cubicBezTo>
                      <a:pt x="607" y="125"/>
                      <a:pt x="616" y="144"/>
                      <a:pt x="629" y="152"/>
                    </a:cubicBezTo>
                    <a:cubicBezTo>
                      <a:pt x="633" y="147"/>
                      <a:pt x="636" y="139"/>
                      <a:pt x="645" y="138"/>
                    </a:cubicBezTo>
                    <a:cubicBezTo>
                      <a:pt x="657" y="146"/>
                      <a:pt x="662" y="161"/>
                      <a:pt x="682" y="161"/>
                    </a:cubicBezTo>
                    <a:cubicBezTo>
                      <a:pt x="701" y="145"/>
                      <a:pt x="712" y="163"/>
                      <a:pt x="721" y="176"/>
                    </a:cubicBezTo>
                    <a:cubicBezTo>
                      <a:pt x="725" y="176"/>
                      <a:pt x="730" y="166"/>
                      <a:pt x="737" y="166"/>
                    </a:cubicBezTo>
                    <a:cubicBezTo>
                      <a:pt x="746" y="170"/>
                      <a:pt x="748" y="180"/>
                      <a:pt x="753" y="187"/>
                    </a:cubicBezTo>
                    <a:cubicBezTo>
                      <a:pt x="766" y="186"/>
                      <a:pt x="773" y="180"/>
                      <a:pt x="783" y="183"/>
                    </a:cubicBezTo>
                    <a:cubicBezTo>
                      <a:pt x="790" y="188"/>
                      <a:pt x="794" y="196"/>
                      <a:pt x="803" y="198"/>
                    </a:cubicBezTo>
                    <a:cubicBezTo>
                      <a:pt x="813" y="185"/>
                      <a:pt x="827" y="191"/>
                      <a:pt x="837" y="199"/>
                    </a:cubicBezTo>
                    <a:cubicBezTo>
                      <a:pt x="853" y="190"/>
                      <a:pt x="864" y="208"/>
                      <a:pt x="874" y="216"/>
                    </a:cubicBezTo>
                    <a:cubicBezTo>
                      <a:pt x="876" y="211"/>
                      <a:pt x="882" y="210"/>
                      <a:pt x="885" y="207"/>
                    </a:cubicBezTo>
                    <a:cubicBezTo>
                      <a:pt x="897" y="209"/>
                      <a:pt x="899" y="220"/>
                      <a:pt x="908" y="224"/>
                    </a:cubicBezTo>
                    <a:cubicBezTo>
                      <a:pt x="921" y="214"/>
                      <a:pt x="935" y="220"/>
                      <a:pt x="944" y="231"/>
                    </a:cubicBezTo>
                    <a:cubicBezTo>
                      <a:pt x="945" y="228"/>
                      <a:pt x="950" y="228"/>
                      <a:pt x="954" y="228"/>
                    </a:cubicBezTo>
                    <a:cubicBezTo>
                      <a:pt x="959" y="234"/>
                      <a:pt x="965" y="240"/>
                      <a:pt x="973" y="243"/>
                    </a:cubicBezTo>
                    <a:cubicBezTo>
                      <a:pt x="1005" y="223"/>
                      <a:pt x="1015" y="265"/>
                      <a:pt x="1045" y="267"/>
                    </a:cubicBezTo>
                    <a:cubicBezTo>
                      <a:pt x="1043" y="258"/>
                      <a:pt x="1033" y="264"/>
                      <a:pt x="1030" y="258"/>
                    </a:cubicBezTo>
                    <a:cubicBezTo>
                      <a:pt x="1039" y="242"/>
                      <a:pt x="1051" y="263"/>
                      <a:pt x="1062" y="264"/>
                    </a:cubicBezTo>
                    <a:cubicBezTo>
                      <a:pt x="1072" y="242"/>
                      <a:pt x="1087" y="269"/>
                      <a:pt x="1103" y="268"/>
                    </a:cubicBezTo>
                    <a:close/>
                    <a:moveTo>
                      <a:pt x="268" y="206"/>
                    </a:moveTo>
                    <a:cubicBezTo>
                      <a:pt x="258" y="235"/>
                      <a:pt x="243" y="258"/>
                      <a:pt x="242" y="289"/>
                    </a:cubicBezTo>
                    <a:cubicBezTo>
                      <a:pt x="241" y="312"/>
                      <a:pt x="238" y="326"/>
                      <a:pt x="240" y="350"/>
                    </a:cubicBezTo>
                    <a:cubicBezTo>
                      <a:pt x="244" y="382"/>
                      <a:pt x="259" y="398"/>
                      <a:pt x="273" y="417"/>
                    </a:cubicBezTo>
                    <a:cubicBezTo>
                      <a:pt x="281" y="428"/>
                      <a:pt x="287" y="430"/>
                      <a:pt x="303" y="439"/>
                    </a:cubicBezTo>
                    <a:cubicBezTo>
                      <a:pt x="325" y="450"/>
                      <a:pt x="351" y="465"/>
                      <a:pt x="379" y="470"/>
                    </a:cubicBezTo>
                    <a:cubicBezTo>
                      <a:pt x="385" y="471"/>
                      <a:pt x="392" y="470"/>
                      <a:pt x="399" y="471"/>
                    </a:cubicBezTo>
                    <a:cubicBezTo>
                      <a:pt x="436" y="478"/>
                      <a:pt x="470" y="494"/>
                      <a:pt x="504" y="503"/>
                    </a:cubicBezTo>
                    <a:cubicBezTo>
                      <a:pt x="530" y="510"/>
                      <a:pt x="557" y="516"/>
                      <a:pt x="584" y="522"/>
                    </a:cubicBezTo>
                    <a:cubicBezTo>
                      <a:pt x="589" y="523"/>
                      <a:pt x="593" y="522"/>
                      <a:pt x="598" y="523"/>
                    </a:cubicBezTo>
                    <a:cubicBezTo>
                      <a:pt x="602" y="524"/>
                      <a:pt x="606" y="528"/>
                      <a:pt x="610" y="529"/>
                    </a:cubicBezTo>
                    <a:cubicBezTo>
                      <a:pt x="615" y="530"/>
                      <a:pt x="620" y="529"/>
                      <a:pt x="625" y="529"/>
                    </a:cubicBezTo>
                    <a:cubicBezTo>
                      <a:pt x="630" y="530"/>
                      <a:pt x="634" y="533"/>
                      <a:pt x="639" y="534"/>
                    </a:cubicBezTo>
                    <a:cubicBezTo>
                      <a:pt x="665" y="540"/>
                      <a:pt x="689" y="547"/>
                      <a:pt x="715" y="552"/>
                    </a:cubicBezTo>
                    <a:cubicBezTo>
                      <a:pt x="730" y="555"/>
                      <a:pt x="746" y="558"/>
                      <a:pt x="761" y="561"/>
                    </a:cubicBezTo>
                    <a:cubicBezTo>
                      <a:pt x="802" y="568"/>
                      <a:pt x="836" y="581"/>
                      <a:pt x="877" y="590"/>
                    </a:cubicBezTo>
                    <a:cubicBezTo>
                      <a:pt x="886" y="593"/>
                      <a:pt x="895" y="595"/>
                      <a:pt x="903" y="595"/>
                    </a:cubicBezTo>
                    <a:cubicBezTo>
                      <a:pt x="905" y="596"/>
                      <a:pt x="909" y="593"/>
                      <a:pt x="909" y="593"/>
                    </a:cubicBezTo>
                    <a:cubicBezTo>
                      <a:pt x="911" y="593"/>
                      <a:pt x="914" y="595"/>
                      <a:pt x="919" y="595"/>
                    </a:cubicBezTo>
                    <a:cubicBezTo>
                      <a:pt x="936" y="595"/>
                      <a:pt x="965" y="590"/>
                      <a:pt x="981" y="583"/>
                    </a:cubicBezTo>
                    <a:cubicBezTo>
                      <a:pt x="1017" y="568"/>
                      <a:pt x="1047" y="526"/>
                      <a:pt x="1066" y="497"/>
                    </a:cubicBezTo>
                    <a:cubicBezTo>
                      <a:pt x="1095" y="453"/>
                      <a:pt x="1119" y="410"/>
                      <a:pt x="1118" y="350"/>
                    </a:cubicBezTo>
                    <a:cubicBezTo>
                      <a:pt x="1114" y="340"/>
                      <a:pt x="1105" y="334"/>
                      <a:pt x="1098" y="326"/>
                    </a:cubicBezTo>
                    <a:cubicBezTo>
                      <a:pt x="1014" y="296"/>
                      <a:pt x="918" y="276"/>
                      <a:pt x="837" y="255"/>
                    </a:cubicBezTo>
                    <a:cubicBezTo>
                      <a:pt x="822" y="252"/>
                      <a:pt x="807" y="248"/>
                      <a:pt x="792" y="244"/>
                    </a:cubicBezTo>
                    <a:cubicBezTo>
                      <a:pt x="763" y="236"/>
                      <a:pt x="732" y="231"/>
                      <a:pt x="705" y="223"/>
                    </a:cubicBezTo>
                    <a:cubicBezTo>
                      <a:pt x="700" y="222"/>
                      <a:pt x="695" y="218"/>
                      <a:pt x="690" y="217"/>
                    </a:cubicBezTo>
                    <a:cubicBezTo>
                      <a:pt x="686" y="216"/>
                      <a:pt x="682" y="217"/>
                      <a:pt x="678" y="217"/>
                    </a:cubicBezTo>
                    <a:cubicBezTo>
                      <a:pt x="663" y="215"/>
                      <a:pt x="648" y="208"/>
                      <a:pt x="634" y="204"/>
                    </a:cubicBezTo>
                    <a:cubicBezTo>
                      <a:pt x="629" y="203"/>
                      <a:pt x="624" y="204"/>
                      <a:pt x="619" y="203"/>
                    </a:cubicBezTo>
                    <a:cubicBezTo>
                      <a:pt x="609" y="201"/>
                      <a:pt x="598" y="195"/>
                      <a:pt x="588" y="193"/>
                    </a:cubicBezTo>
                    <a:cubicBezTo>
                      <a:pt x="576" y="191"/>
                      <a:pt x="564" y="191"/>
                      <a:pt x="553" y="188"/>
                    </a:cubicBezTo>
                    <a:cubicBezTo>
                      <a:pt x="536" y="185"/>
                      <a:pt x="524" y="180"/>
                      <a:pt x="504" y="177"/>
                    </a:cubicBezTo>
                    <a:cubicBezTo>
                      <a:pt x="488" y="175"/>
                      <a:pt x="464" y="165"/>
                      <a:pt x="443" y="160"/>
                    </a:cubicBezTo>
                    <a:cubicBezTo>
                      <a:pt x="407" y="150"/>
                      <a:pt x="368" y="134"/>
                      <a:pt x="334" y="132"/>
                    </a:cubicBezTo>
                    <a:cubicBezTo>
                      <a:pt x="319" y="123"/>
                      <a:pt x="296" y="117"/>
                      <a:pt x="278" y="116"/>
                    </a:cubicBezTo>
                    <a:cubicBezTo>
                      <a:pt x="285" y="141"/>
                      <a:pt x="277" y="177"/>
                      <a:pt x="268" y="206"/>
                    </a:cubicBezTo>
                    <a:close/>
                    <a:moveTo>
                      <a:pt x="1072" y="267"/>
                    </a:moveTo>
                    <a:cubicBezTo>
                      <a:pt x="1073" y="269"/>
                      <a:pt x="1071" y="269"/>
                      <a:pt x="1071" y="272"/>
                    </a:cubicBezTo>
                    <a:cubicBezTo>
                      <a:pt x="1078" y="272"/>
                      <a:pt x="1085" y="278"/>
                      <a:pt x="1091" y="275"/>
                    </a:cubicBezTo>
                    <a:cubicBezTo>
                      <a:pt x="1084" y="273"/>
                      <a:pt x="1080" y="268"/>
                      <a:pt x="1072" y="267"/>
                    </a:cubicBezTo>
                    <a:close/>
                    <a:moveTo>
                      <a:pt x="849" y="629"/>
                    </a:moveTo>
                    <a:cubicBezTo>
                      <a:pt x="829" y="618"/>
                      <a:pt x="809" y="619"/>
                      <a:pt x="785" y="615"/>
                    </a:cubicBezTo>
                    <a:cubicBezTo>
                      <a:pt x="762" y="611"/>
                      <a:pt x="739" y="601"/>
                      <a:pt x="715" y="595"/>
                    </a:cubicBezTo>
                    <a:cubicBezTo>
                      <a:pt x="690" y="590"/>
                      <a:pt x="666" y="584"/>
                      <a:pt x="641" y="579"/>
                    </a:cubicBezTo>
                    <a:cubicBezTo>
                      <a:pt x="616" y="568"/>
                      <a:pt x="589" y="566"/>
                      <a:pt x="563" y="558"/>
                    </a:cubicBezTo>
                    <a:cubicBezTo>
                      <a:pt x="536" y="550"/>
                      <a:pt x="509" y="548"/>
                      <a:pt x="482" y="542"/>
                    </a:cubicBezTo>
                    <a:cubicBezTo>
                      <a:pt x="463" y="537"/>
                      <a:pt x="443" y="527"/>
                      <a:pt x="422" y="522"/>
                    </a:cubicBezTo>
                    <a:cubicBezTo>
                      <a:pt x="397" y="516"/>
                      <a:pt x="366" y="507"/>
                      <a:pt x="346" y="500"/>
                    </a:cubicBezTo>
                    <a:cubicBezTo>
                      <a:pt x="306" y="493"/>
                      <a:pt x="267" y="476"/>
                      <a:pt x="239" y="456"/>
                    </a:cubicBezTo>
                    <a:cubicBezTo>
                      <a:pt x="228" y="448"/>
                      <a:pt x="219" y="431"/>
                      <a:pt x="212" y="416"/>
                    </a:cubicBezTo>
                    <a:cubicBezTo>
                      <a:pt x="205" y="402"/>
                      <a:pt x="199" y="381"/>
                      <a:pt x="197" y="368"/>
                    </a:cubicBezTo>
                    <a:cubicBezTo>
                      <a:pt x="192" y="340"/>
                      <a:pt x="195" y="321"/>
                      <a:pt x="201" y="294"/>
                    </a:cubicBezTo>
                    <a:cubicBezTo>
                      <a:pt x="203" y="281"/>
                      <a:pt x="212" y="260"/>
                      <a:pt x="211" y="250"/>
                    </a:cubicBezTo>
                    <a:cubicBezTo>
                      <a:pt x="211" y="251"/>
                      <a:pt x="210" y="251"/>
                      <a:pt x="211" y="252"/>
                    </a:cubicBezTo>
                    <a:cubicBezTo>
                      <a:pt x="200" y="279"/>
                      <a:pt x="187" y="308"/>
                      <a:pt x="172" y="338"/>
                    </a:cubicBezTo>
                    <a:cubicBezTo>
                      <a:pt x="153" y="376"/>
                      <a:pt x="130" y="414"/>
                      <a:pt x="123" y="455"/>
                    </a:cubicBezTo>
                    <a:cubicBezTo>
                      <a:pt x="122" y="464"/>
                      <a:pt x="118" y="483"/>
                      <a:pt x="120" y="493"/>
                    </a:cubicBezTo>
                    <a:cubicBezTo>
                      <a:pt x="122" y="511"/>
                      <a:pt x="144" y="519"/>
                      <a:pt x="163" y="523"/>
                    </a:cubicBezTo>
                    <a:cubicBezTo>
                      <a:pt x="205" y="533"/>
                      <a:pt x="250" y="537"/>
                      <a:pt x="294" y="547"/>
                    </a:cubicBezTo>
                    <a:cubicBezTo>
                      <a:pt x="339" y="557"/>
                      <a:pt x="384" y="570"/>
                      <a:pt x="430" y="582"/>
                    </a:cubicBezTo>
                    <a:cubicBezTo>
                      <a:pt x="472" y="593"/>
                      <a:pt x="515" y="607"/>
                      <a:pt x="559" y="615"/>
                    </a:cubicBezTo>
                    <a:cubicBezTo>
                      <a:pt x="581" y="619"/>
                      <a:pt x="603" y="624"/>
                      <a:pt x="625" y="629"/>
                    </a:cubicBezTo>
                    <a:cubicBezTo>
                      <a:pt x="648" y="634"/>
                      <a:pt x="671" y="636"/>
                      <a:pt x="691" y="642"/>
                    </a:cubicBezTo>
                    <a:cubicBezTo>
                      <a:pt x="716" y="649"/>
                      <a:pt x="742" y="658"/>
                      <a:pt x="770" y="665"/>
                    </a:cubicBezTo>
                    <a:cubicBezTo>
                      <a:pt x="802" y="674"/>
                      <a:pt x="838" y="685"/>
                      <a:pt x="864" y="686"/>
                    </a:cubicBezTo>
                    <a:cubicBezTo>
                      <a:pt x="883" y="693"/>
                      <a:pt x="902" y="696"/>
                      <a:pt x="923" y="700"/>
                    </a:cubicBezTo>
                    <a:cubicBezTo>
                      <a:pt x="941" y="703"/>
                      <a:pt x="964" y="710"/>
                      <a:pt x="984" y="708"/>
                    </a:cubicBezTo>
                    <a:cubicBezTo>
                      <a:pt x="994" y="707"/>
                      <a:pt x="1007" y="701"/>
                      <a:pt x="1017" y="701"/>
                    </a:cubicBezTo>
                    <a:cubicBezTo>
                      <a:pt x="1036" y="674"/>
                      <a:pt x="1062" y="648"/>
                      <a:pt x="1062" y="607"/>
                    </a:cubicBezTo>
                    <a:cubicBezTo>
                      <a:pt x="1040" y="618"/>
                      <a:pt x="1012" y="633"/>
                      <a:pt x="983" y="637"/>
                    </a:cubicBezTo>
                    <a:cubicBezTo>
                      <a:pt x="976" y="637"/>
                      <a:pt x="968" y="635"/>
                      <a:pt x="963" y="638"/>
                    </a:cubicBezTo>
                    <a:cubicBezTo>
                      <a:pt x="967" y="638"/>
                      <a:pt x="970" y="639"/>
                      <a:pt x="970" y="643"/>
                    </a:cubicBezTo>
                    <a:cubicBezTo>
                      <a:pt x="925" y="642"/>
                      <a:pt x="894" y="636"/>
                      <a:pt x="849" y="629"/>
                    </a:cubicBezTo>
                    <a:close/>
                    <a:moveTo>
                      <a:pt x="988" y="250"/>
                    </a:moveTo>
                    <a:cubicBezTo>
                      <a:pt x="994" y="250"/>
                      <a:pt x="1001" y="255"/>
                      <a:pt x="1005" y="253"/>
                    </a:cubicBezTo>
                    <a:cubicBezTo>
                      <a:pt x="1000" y="252"/>
                      <a:pt x="990" y="242"/>
                      <a:pt x="988" y="250"/>
                    </a:cubicBezTo>
                    <a:close/>
                    <a:moveTo>
                      <a:pt x="883" y="222"/>
                    </a:moveTo>
                    <a:cubicBezTo>
                      <a:pt x="887" y="223"/>
                      <a:pt x="889" y="222"/>
                      <a:pt x="890" y="223"/>
                    </a:cubicBezTo>
                    <a:cubicBezTo>
                      <a:pt x="891" y="224"/>
                      <a:pt x="891" y="225"/>
                      <a:pt x="892" y="224"/>
                    </a:cubicBezTo>
                    <a:cubicBezTo>
                      <a:pt x="893" y="220"/>
                      <a:pt x="884" y="217"/>
                      <a:pt x="883" y="222"/>
                    </a:cubicBezTo>
                    <a:close/>
                    <a:moveTo>
                      <a:pt x="841" y="212"/>
                    </a:moveTo>
                    <a:cubicBezTo>
                      <a:pt x="849" y="210"/>
                      <a:pt x="854" y="217"/>
                      <a:pt x="858" y="214"/>
                    </a:cubicBezTo>
                    <a:cubicBezTo>
                      <a:pt x="855" y="208"/>
                      <a:pt x="844" y="206"/>
                      <a:pt x="841" y="212"/>
                    </a:cubicBezTo>
                    <a:close/>
                    <a:moveTo>
                      <a:pt x="807" y="201"/>
                    </a:moveTo>
                    <a:cubicBezTo>
                      <a:pt x="809" y="205"/>
                      <a:pt x="825" y="208"/>
                      <a:pt x="826" y="204"/>
                    </a:cubicBezTo>
                    <a:cubicBezTo>
                      <a:pt x="821" y="201"/>
                      <a:pt x="815" y="198"/>
                      <a:pt x="807" y="201"/>
                    </a:cubicBezTo>
                    <a:close/>
                    <a:moveTo>
                      <a:pt x="773" y="193"/>
                    </a:moveTo>
                    <a:cubicBezTo>
                      <a:pt x="775" y="193"/>
                      <a:pt x="780" y="197"/>
                      <a:pt x="781" y="194"/>
                    </a:cubicBezTo>
                    <a:cubicBezTo>
                      <a:pt x="780" y="194"/>
                      <a:pt x="775" y="190"/>
                      <a:pt x="773" y="193"/>
                    </a:cubicBezTo>
                    <a:close/>
                    <a:moveTo>
                      <a:pt x="737" y="177"/>
                    </a:moveTo>
                    <a:cubicBezTo>
                      <a:pt x="732" y="177"/>
                      <a:pt x="732" y="181"/>
                      <a:pt x="730" y="184"/>
                    </a:cubicBezTo>
                    <a:cubicBezTo>
                      <a:pt x="736" y="183"/>
                      <a:pt x="739" y="186"/>
                      <a:pt x="742" y="187"/>
                    </a:cubicBezTo>
                    <a:cubicBezTo>
                      <a:pt x="741" y="183"/>
                      <a:pt x="738" y="181"/>
                      <a:pt x="737" y="177"/>
                    </a:cubicBezTo>
                    <a:close/>
                    <a:moveTo>
                      <a:pt x="689" y="172"/>
                    </a:moveTo>
                    <a:cubicBezTo>
                      <a:pt x="697" y="173"/>
                      <a:pt x="703" y="175"/>
                      <a:pt x="709" y="178"/>
                    </a:cubicBezTo>
                    <a:cubicBezTo>
                      <a:pt x="710" y="164"/>
                      <a:pt x="693" y="160"/>
                      <a:pt x="689" y="172"/>
                    </a:cubicBezTo>
                    <a:close/>
                    <a:moveTo>
                      <a:pt x="641" y="151"/>
                    </a:moveTo>
                    <a:cubicBezTo>
                      <a:pt x="641" y="153"/>
                      <a:pt x="638" y="154"/>
                      <a:pt x="639" y="158"/>
                    </a:cubicBezTo>
                    <a:cubicBezTo>
                      <a:pt x="645" y="157"/>
                      <a:pt x="652" y="165"/>
                      <a:pt x="654" y="160"/>
                    </a:cubicBezTo>
                    <a:cubicBezTo>
                      <a:pt x="650" y="156"/>
                      <a:pt x="649" y="151"/>
                      <a:pt x="641" y="151"/>
                    </a:cubicBezTo>
                    <a:close/>
                    <a:moveTo>
                      <a:pt x="600" y="146"/>
                    </a:moveTo>
                    <a:cubicBezTo>
                      <a:pt x="604" y="147"/>
                      <a:pt x="607" y="149"/>
                      <a:pt x="610" y="150"/>
                    </a:cubicBezTo>
                    <a:cubicBezTo>
                      <a:pt x="611" y="145"/>
                      <a:pt x="602" y="141"/>
                      <a:pt x="600" y="146"/>
                    </a:cubicBezTo>
                    <a:close/>
                    <a:moveTo>
                      <a:pt x="553" y="131"/>
                    </a:moveTo>
                    <a:cubicBezTo>
                      <a:pt x="559" y="133"/>
                      <a:pt x="572" y="140"/>
                      <a:pt x="577" y="136"/>
                    </a:cubicBezTo>
                    <a:cubicBezTo>
                      <a:pt x="574" y="126"/>
                      <a:pt x="558" y="118"/>
                      <a:pt x="553" y="131"/>
                    </a:cubicBezTo>
                    <a:close/>
                    <a:moveTo>
                      <a:pt x="524" y="120"/>
                    </a:moveTo>
                    <a:cubicBezTo>
                      <a:pt x="520" y="120"/>
                      <a:pt x="517" y="120"/>
                      <a:pt x="516" y="122"/>
                    </a:cubicBezTo>
                    <a:cubicBezTo>
                      <a:pt x="520" y="121"/>
                      <a:pt x="525" y="126"/>
                      <a:pt x="527" y="123"/>
                    </a:cubicBezTo>
                    <a:cubicBezTo>
                      <a:pt x="525" y="123"/>
                      <a:pt x="525" y="121"/>
                      <a:pt x="524" y="120"/>
                    </a:cubicBezTo>
                    <a:close/>
                    <a:moveTo>
                      <a:pt x="487" y="112"/>
                    </a:moveTo>
                    <a:cubicBezTo>
                      <a:pt x="483" y="107"/>
                      <a:pt x="479" y="101"/>
                      <a:pt x="472" y="99"/>
                    </a:cubicBezTo>
                    <a:cubicBezTo>
                      <a:pt x="467" y="100"/>
                      <a:pt x="463" y="104"/>
                      <a:pt x="463" y="111"/>
                    </a:cubicBezTo>
                    <a:cubicBezTo>
                      <a:pt x="472" y="109"/>
                      <a:pt x="482" y="118"/>
                      <a:pt x="487" y="112"/>
                    </a:cubicBezTo>
                    <a:close/>
                    <a:moveTo>
                      <a:pt x="430" y="104"/>
                    </a:moveTo>
                    <a:cubicBezTo>
                      <a:pt x="433" y="103"/>
                      <a:pt x="437" y="107"/>
                      <a:pt x="438" y="104"/>
                    </a:cubicBezTo>
                    <a:cubicBezTo>
                      <a:pt x="436" y="101"/>
                      <a:pt x="432" y="99"/>
                      <a:pt x="430" y="104"/>
                    </a:cubicBezTo>
                    <a:close/>
                    <a:moveTo>
                      <a:pt x="328" y="76"/>
                    </a:moveTo>
                    <a:cubicBezTo>
                      <a:pt x="324" y="76"/>
                      <a:pt x="322" y="78"/>
                      <a:pt x="321" y="80"/>
                    </a:cubicBezTo>
                    <a:cubicBezTo>
                      <a:pt x="325" y="79"/>
                      <a:pt x="325" y="82"/>
                      <a:pt x="329" y="81"/>
                    </a:cubicBezTo>
                    <a:cubicBezTo>
                      <a:pt x="329" y="79"/>
                      <a:pt x="327" y="78"/>
                      <a:pt x="328" y="76"/>
                    </a:cubicBezTo>
                    <a:close/>
                    <a:moveTo>
                      <a:pt x="204" y="54"/>
                    </a:moveTo>
                    <a:cubicBezTo>
                      <a:pt x="210" y="56"/>
                      <a:pt x="221" y="61"/>
                      <a:pt x="228" y="55"/>
                    </a:cubicBezTo>
                    <a:cubicBezTo>
                      <a:pt x="223" y="52"/>
                      <a:pt x="208" y="43"/>
                      <a:pt x="204" y="54"/>
                    </a:cubicBezTo>
                    <a:close/>
                    <a:moveTo>
                      <a:pt x="171" y="120"/>
                    </a:moveTo>
                    <a:cubicBezTo>
                      <a:pt x="185" y="137"/>
                      <a:pt x="175" y="175"/>
                      <a:pt x="174" y="196"/>
                    </a:cubicBezTo>
                    <a:cubicBezTo>
                      <a:pt x="186" y="162"/>
                      <a:pt x="187" y="114"/>
                      <a:pt x="217" y="99"/>
                    </a:cubicBezTo>
                    <a:cubicBezTo>
                      <a:pt x="208" y="91"/>
                      <a:pt x="201" y="80"/>
                      <a:pt x="191" y="74"/>
                    </a:cubicBezTo>
                    <a:cubicBezTo>
                      <a:pt x="188" y="80"/>
                      <a:pt x="181" y="82"/>
                      <a:pt x="182" y="92"/>
                    </a:cubicBezTo>
                    <a:cubicBezTo>
                      <a:pt x="178" y="93"/>
                      <a:pt x="179" y="93"/>
                      <a:pt x="176" y="92"/>
                    </a:cubicBezTo>
                    <a:cubicBezTo>
                      <a:pt x="178" y="102"/>
                      <a:pt x="173" y="111"/>
                      <a:pt x="171" y="120"/>
                    </a:cubicBezTo>
                    <a:close/>
                    <a:moveTo>
                      <a:pt x="172" y="65"/>
                    </a:moveTo>
                    <a:cubicBezTo>
                      <a:pt x="173" y="68"/>
                      <a:pt x="169" y="67"/>
                      <a:pt x="168" y="69"/>
                    </a:cubicBezTo>
                    <a:cubicBezTo>
                      <a:pt x="169" y="75"/>
                      <a:pt x="168" y="84"/>
                      <a:pt x="173" y="86"/>
                    </a:cubicBezTo>
                    <a:cubicBezTo>
                      <a:pt x="176" y="79"/>
                      <a:pt x="179" y="72"/>
                      <a:pt x="183" y="66"/>
                    </a:cubicBezTo>
                    <a:cubicBezTo>
                      <a:pt x="178" y="67"/>
                      <a:pt x="177" y="64"/>
                      <a:pt x="172" y="65"/>
                    </a:cubicBezTo>
                    <a:close/>
                    <a:moveTo>
                      <a:pt x="147" y="24"/>
                    </a:moveTo>
                    <a:cubicBezTo>
                      <a:pt x="132" y="42"/>
                      <a:pt x="125" y="67"/>
                      <a:pt x="117" y="92"/>
                    </a:cubicBezTo>
                    <a:cubicBezTo>
                      <a:pt x="112" y="109"/>
                      <a:pt x="107" y="128"/>
                      <a:pt x="105" y="145"/>
                    </a:cubicBezTo>
                    <a:cubicBezTo>
                      <a:pt x="114" y="131"/>
                      <a:pt x="118" y="112"/>
                      <a:pt x="133" y="105"/>
                    </a:cubicBezTo>
                    <a:cubicBezTo>
                      <a:pt x="137" y="95"/>
                      <a:pt x="137" y="77"/>
                      <a:pt x="147" y="74"/>
                    </a:cubicBezTo>
                    <a:cubicBezTo>
                      <a:pt x="153" y="72"/>
                      <a:pt x="154" y="79"/>
                      <a:pt x="161" y="77"/>
                    </a:cubicBezTo>
                    <a:cubicBezTo>
                      <a:pt x="160" y="74"/>
                      <a:pt x="158" y="72"/>
                      <a:pt x="157" y="69"/>
                    </a:cubicBezTo>
                    <a:cubicBezTo>
                      <a:pt x="160" y="62"/>
                      <a:pt x="167" y="59"/>
                      <a:pt x="171" y="52"/>
                    </a:cubicBezTo>
                    <a:cubicBezTo>
                      <a:pt x="161" y="45"/>
                      <a:pt x="154" y="34"/>
                      <a:pt x="147" y="24"/>
                    </a:cubicBezTo>
                    <a:close/>
                    <a:moveTo>
                      <a:pt x="81" y="248"/>
                    </a:moveTo>
                    <a:cubicBezTo>
                      <a:pt x="93" y="262"/>
                      <a:pt x="115" y="279"/>
                      <a:pt x="136" y="273"/>
                    </a:cubicBezTo>
                    <a:cubicBezTo>
                      <a:pt x="137" y="267"/>
                      <a:pt x="146" y="265"/>
                      <a:pt x="143" y="258"/>
                    </a:cubicBezTo>
                    <a:cubicBezTo>
                      <a:pt x="157" y="240"/>
                      <a:pt x="163" y="205"/>
                      <a:pt x="167" y="176"/>
                    </a:cubicBezTo>
                    <a:cubicBezTo>
                      <a:pt x="168" y="165"/>
                      <a:pt x="170" y="151"/>
                      <a:pt x="164" y="143"/>
                    </a:cubicBezTo>
                    <a:cubicBezTo>
                      <a:pt x="166" y="149"/>
                      <a:pt x="160" y="150"/>
                      <a:pt x="158" y="155"/>
                    </a:cubicBezTo>
                    <a:cubicBezTo>
                      <a:pt x="155" y="164"/>
                      <a:pt x="156" y="178"/>
                      <a:pt x="153" y="189"/>
                    </a:cubicBezTo>
                    <a:cubicBezTo>
                      <a:pt x="150" y="205"/>
                      <a:pt x="142" y="217"/>
                      <a:pt x="141" y="229"/>
                    </a:cubicBezTo>
                    <a:cubicBezTo>
                      <a:pt x="129" y="240"/>
                      <a:pt x="113" y="232"/>
                      <a:pt x="103" y="224"/>
                    </a:cubicBezTo>
                    <a:cubicBezTo>
                      <a:pt x="96" y="202"/>
                      <a:pt x="112" y="192"/>
                      <a:pt x="116" y="168"/>
                    </a:cubicBezTo>
                    <a:cubicBezTo>
                      <a:pt x="119" y="152"/>
                      <a:pt x="122" y="139"/>
                      <a:pt x="127" y="131"/>
                    </a:cubicBezTo>
                    <a:cubicBezTo>
                      <a:pt x="123" y="131"/>
                      <a:pt x="129" y="125"/>
                      <a:pt x="126" y="126"/>
                    </a:cubicBezTo>
                    <a:cubicBezTo>
                      <a:pt x="104" y="160"/>
                      <a:pt x="95" y="206"/>
                      <a:pt x="81" y="248"/>
                    </a:cubicBezTo>
                    <a:close/>
                    <a:moveTo>
                      <a:pt x="156" y="120"/>
                    </a:moveTo>
                    <a:cubicBezTo>
                      <a:pt x="167" y="116"/>
                      <a:pt x="168" y="88"/>
                      <a:pt x="153" y="87"/>
                    </a:cubicBezTo>
                    <a:cubicBezTo>
                      <a:pt x="142" y="96"/>
                      <a:pt x="127" y="130"/>
                      <a:pt x="148" y="136"/>
                    </a:cubicBezTo>
                    <a:cubicBezTo>
                      <a:pt x="151" y="134"/>
                      <a:pt x="150" y="129"/>
                      <a:pt x="154" y="132"/>
                    </a:cubicBezTo>
                    <a:cubicBezTo>
                      <a:pt x="154" y="127"/>
                      <a:pt x="156" y="125"/>
                      <a:pt x="156" y="120"/>
                    </a:cubicBezTo>
                    <a:close/>
                    <a:moveTo>
                      <a:pt x="71" y="249"/>
                    </a:moveTo>
                    <a:cubicBezTo>
                      <a:pt x="64" y="273"/>
                      <a:pt x="54" y="298"/>
                      <a:pt x="44" y="323"/>
                    </a:cubicBezTo>
                    <a:cubicBezTo>
                      <a:pt x="33" y="348"/>
                      <a:pt x="16" y="380"/>
                      <a:pt x="14" y="399"/>
                    </a:cubicBezTo>
                    <a:cubicBezTo>
                      <a:pt x="9" y="446"/>
                      <a:pt x="36" y="481"/>
                      <a:pt x="60" y="510"/>
                    </a:cubicBezTo>
                    <a:cubicBezTo>
                      <a:pt x="65" y="419"/>
                      <a:pt x="130" y="355"/>
                      <a:pt x="151" y="272"/>
                    </a:cubicBezTo>
                    <a:cubicBezTo>
                      <a:pt x="130" y="300"/>
                      <a:pt x="82" y="272"/>
                      <a:pt x="71" y="249"/>
                    </a:cubicBezTo>
                    <a:close/>
                    <a:moveTo>
                      <a:pt x="135" y="141"/>
                    </a:moveTo>
                    <a:cubicBezTo>
                      <a:pt x="132" y="148"/>
                      <a:pt x="127" y="163"/>
                      <a:pt x="123" y="172"/>
                    </a:cubicBezTo>
                    <a:cubicBezTo>
                      <a:pt x="122" y="176"/>
                      <a:pt x="123" y="182"/>
                      <a:pt x="121" y="187"/>
                    </a:cubicBezTo>
                    <a:cubicBezTo>
                      <a:pt x="114" y="205"/>
                      <a:pt x="102" y="220"/>
                      <a:pt x="126" y="223"/>
                    </a:cubicBezTo>
                    <a:cubicBezTo>
                      <a:pt x="142" y="206"/>
                      <a:pt x="148" y="175"/>
                      <a:pt x="148" y="150"/>
                    </a:cubicBezTo>
                    <a:cubicBezTo>
                      <a:pt x="146" y="152"/>
                      <a:pt x="143" y="141"/>
                      <a:pt x="135" y="1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133"/>
              <p:cNvSpPr>
                <a:spLocks noEditPoints="1"/>
              </p:cNvSpPr>
              <p:nvPr/>
            </p:nvSpPr>
            <p:spPr bwMode="auto">
              <a:xfrm>
                <a:off x="1690688" y="1611313"/>
                <a:ext cx="293688" cy="220663"/>
              </a:xfrm>
              <a:custGeom>
                <a:avLst/>
                <a:gdLst>
                  <a:gd name="T0" fmla="*/ 232 w 377"/>
                  <a:gd name="T1" fmla="*/ 72 h 285"/>
                  <a:gd name="T2" fmla="*/ 223 w 377"/>
                  <a:gd name="T3" fmla="*/ 57 h 285"/>
                  <a:gd name="T4" fmla="*/ 224 w 377"/>
                  <a:gd name="T5" fmla="*/ 59 h 285"/>
                  <a:gd name="T6" fmla="*/ 249 w 377"/>
                  <a:gd name="T7" fmla="*/ 23 h 285"/>
                  <a:gd name="T8" fmla="*/ 264 w 377"/>
                  <a:gd name="T9" fmla="*/ 27 h 285"/>
                  <a:gd name="T10" fmla="*/ 317 w 377"/>
                  <a:gd name="T11" fmla="*/ 41 h 285"/>
                  <a:gd name="T12" fmla="*/ 334 w 377"/>
                  <a:gd name="T13" fmla="*/ 48 h 285"/>
                  <a:gd name="T14" fmla="*/ 362 w 377"/>
                  <a:gd name="T15" fmla="*/ 66 h 285"/>
                  <a:gd name="T16" fmla="*/ 377 w 377"/>
                  <a:gd name="T17" fmla="*/ 102 h 285"/>
                  <a:gd name="T18" fmla="*/ 331 w 377"/>
                  <a:gd name="T19" fmla="*/ 152 h 285"/>
                  <a:gd name="T20" fmla="*/ 332 w 377"/>
                  <a:gd name="T21" fmla="*/ 170 h 285"/>
                  <a:gd name="T22" fmla="*/ 356 w 377"/>
                  <a:gd name="T23" fmla="*/ 242 h 285"/>
                  <a:gd name="T24" fmla="*/ 304 w 377"/>
                  <a:gd name="T25" fmla="*/ 280 h 285"/>
                  <a:gd name="T26" fmla="*/ 208 w 377"/>
                  <a:gd name="T27" fmla="*/ 264 h 285"/>
                  <a:gd name="T28" fmla="*/ 163 w 377"/>
                  <a:gd name="T29" fmla="*/ 213 h 285"/>
                  <a:gd name="T30" fmla="*/ 185 w 377"/>
                  <a:gd name="T31" fmla="*/ 179 h 285"/>
                  <a:gd name="T32" fmla="*/ 126 w 377"/>
                  <a:gd name="T33" fmla="*/ 193 h 285"/>
                  <a:gd name="T34" fmla="*/ 124 w 377"/>
                  <a:gd name="T35" fmla="*/ 164 h 285"/>
                  <a:gd name="T36" fmla="*/ 117 w 377"/>
                  <a:gd name="T37" fmla="*/ 158 h 285"/>
                  <a:gd name="T38" fmla="*/ 76 w 377"/>
                  <a:gd name="T39" fmla="*/ 175 h 285"/>
                  <a:gd name="T40" fmla="*/ 82 w 377"/>
                  <a:gd name="T41" fmla="*/ 213 h 285"/>
                  <a:gd name="T42" fmla="*/ 24 w 377"/>
                  <a:gd name="T43" fmla="*/ 234 h 285"/>
                  <a:gd name="T44" fmla="*/ 4 w 377"/>
                  <a:gd name="T45" fmla="*/ 216 h 285"/>
                  <a:gd name="T46" fmla="*/ 14 w 377"/>
                  <a:gd name="T47" fmla="*/ 183 h 285"/>
                  <a:gd name="T48" fmla="*/ 12 w 377"/>
                  <a:gd name="T49" fmla="*/ 97 h 285"/>
                  <a:gd name="T50" fmla="*/ 2 w 377"/>
                  <a:gd name="T51" fmla="*/ 36 h 285"/>
                  <a:gd name="T52" fmla="*/ 55 w 377"/>
                  <a:gd name="T53" fmla="*/ 0 h 285"/>
                  <a:gd name="T54" fmla="*/ 85 w 377"/>
                  <a:gd name="T55" fmla="*/ 21 h 285"/>
                  <a:gd name="T56" fmla="*/ 129 w 377"/>
                  <a:gd name="T57" fmla="*/ 89 h 285"/>
                  <a:gd name="T58" fmla="*/ 195 w 377"/>
                  <a:gd name="T59" fmla="*/ 142 h 285"/>
                  <a:gd name="T60" fmla="*/ 197 w 377"/>
                  <a:gd name="T61" fmla="*/ 147 h 285"/>
                  <a:gd name="T62" fmla="*/ 199 w 377"/>
                  <a:gd name="T63" fmla="*/ 148 h 285"/>
                  <a:gd name="T64" fmla="*/ 210 w 377"/>
                  <a:gd name="T65" fmla="*/ 127 h 285"/>
                  <a:gd name="T66" fmla="*/ 232 w 377"/>
                  <a:gd name="T67" fmla="*/ 72 h 285"/>
                  <a:gd name="T68" fmla="*/ 356 w 377"/>
                  <a:gd name="T69" fmla="*/ 128 h 285"/>
                  <a:gd name="T70" fmla="*/ 344 w 377"/>
                  <a:gd name="T71" fmla="*/ 66 h 285"/>
                  <a:gd name="T72" fmla="*/ 250 w 377"/>
                  <a:gd name="T73" fmla="*/ 34 h 285"/>
                  <a:gd name="T74" fmla="*/ 237 w 377"/>
                  <a:gd name="T75" fmla="*/ 48 h 285"/>
                  <a:gd name="T76" fmla="*/ 243 w 377"/>
                  <a:gd name="T77" fmla="*/ 83 h 285"/>
                  <a:gd name="T78" fmla="*/ 197 w 377"/>
                  <a:gd name="T79" fmla="*/ 183 h 285"/>
                  <a:gd name="T80" fmla="*/ 177 w 377"/>
                  <a:gd name="T81" fmla="*/ 210 h 285"/>
                  <a:gd name="T82" fmla="*/ 222 w 377"/>
                  <a:gd name="T83" fmla="*/ 257 h 285"/>
                  <a:gd name="T84" fmla="*/ 345 w 377"/>
                  <a:gd name="T85" fmla="*/ 239 h 285"/>
                  <a:gd name="T86" fmla="*/ 314 w 377"/>
                  <a:gd name="T87" fmla="*/ 158 h 285"/>
                  <a:gd name="T88" fmla="*/ 356 w 377"/>
                  <a:gd name="T89" fmla="*/ 128 h 285"/>
                  <a:gd name="T90" fmla="*/ 109 w 377"/>
                  <a:gd name="T91" fmla="*/ 76 h 285"/>
                  <a:gd name="T92" fmla="*/ 78 w 377"/>
                  <a:gd name="T93" fmla="*/ 27 h 285"/>
                  <a:gd name="T94" fmla="*/ 57 w 377"/>
                  <a:gd name="T95" fmla="*/ 12 h 285"/>
                  <a:gd name="T96" fmla="*/ 35 w 377"/>
                  <a:gd name="T97" fmla="*/ 16 h 285"/>
                  <a:gd name="T98" fmla="*/ 15 w 377"/>
                  <a:gd name="T99" fmla="*/ 36 h 285"/>
                  <a:gd name="T100" fmla="*/ 17 w 377"/>
                  <a:gd name="T101" fmla="*/ 205 h 285"/>
                  <a:gd name="T102" fmla="*/ 17 w 377"/>
                  <a:gd name="T103" fmla="*/ 220 h 285"/>
                  <a:gd name="T104" fmla="*/ 78 w 377"/>
                  <a:gd name="T105" fmla="*/ 198 h 285"/>
                  <a:gd name="T106" fmla="*/ 123 w 377"/>
                  <a:gd name="T107" fmla="*/ 145 h 285"/>
                  <a:gd name="T108" fmla="*/ 132 w 377"/>
                  <a:gd name="T109" fmla="*/ 183 h 285"/>
                  <a:gd name="T110" fmla="*/ 168 w 377"/>
                  <a:gd name="T111" fmla="*/ 174 h 285"/>
                  <a:gd name="T112" fmla="*/ 192 w 377"/>
                  <a:gd name="T113" fmla="*/ 155 h 285"/>
                  <a:gd name="T114" fmla="*/ 109 w 377"/>
                  <a:gd name="T115" fmla="*/ 76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77" h="285">
                    <a:moveTo>
                      <a:pt x="232" y="72"/>
                    </a:moveTo>
                    <a:cubicBezTo>
                      <a:pt x="229" y="66"/>
                      <a:pt x="226" y="62"/>
                      <a:pt x="223" y="57"/>
                    </a:cubicBezTo>
                    <a:cubicBezTo>
                      <a:pt x="223" y="58"/>
                      <a:pt x="223" y="59"/>
                      <a:pt x="224" y="59"/>
                    </a:cubicBezTo>
                    <a:cubicBezTo>
                      <a:pt x="211" y="52"/>
                      <a:pt x="235" y="25"/>
                      <a:pt x="249" y="23"/>
                    </a:cubicBezTo>
                    <a:cubicBezTo>
                      <a:pt x="255" y="22"/>
                      <a:pt x="258" y="25"/>
                      <a:pt x="264" y="27"/>
                    </a:cubicBezTo>
                    <a:cubicBezTo>
                      <a:pt x="281" y="32"/>
                      <a:pt x="303" y="35"/>
                      <a:pt x="317" y="41"/>
                    </a:cubicBezTo>
                    <a:cubicBezTo>
                      <a:pt x="323" y="43"/>
                      <a:pt x="327" y="46"/>
                      <a:pt x="334" y="48"/>
                    </a:cubicBezTo>
                    <a:cubicBezTo>
                      <a:pt x="346" y="52"/>
                      <a:pt x="355" y="59"/>
                      <a:pt x="362" y="66"/>
                    </a:cubicBezTo>
                    <a:cubicBezTo>
                      <a:pt x="366" y="80"/>
                      <a:pt x="377" y="86"/>
                      <a:pt x="377" y="102"/>
                    </a:cubicBezTo>
                    <a:cubicBezTo>
                      <a:pt x="377" y="130"/>
                      <a:pt x="354" y="145"/>
                      <a:pt x="331" y="152"/>
                    </a:cubicBezTo>
                    <a:cubicBezTo>
                      <a:pt x="328" y="159"/>
                      <a:pt x="327" y="163"/>
                      <a:pt x="332" y="170"/>
                    </a:cubicBezTo>
                    <a:cubicBezTo>
                      <a:pt x="346" y="189"/>
                      <a:pt x="366" y="212"/>
                      <a:pt x="356" y="242"/>
                    </a:cubicBezTo>
                    <a:cubicBezTo>
                      <a:pt x="349" y="263"/>
                      <a:pt x="326" y="276"/>
                      <a:pt x="304" y="280"/>
                    </a:cubicBezTo>
                    <a:cubicBezTo>
                      <a:pt x="271" y="285"/>
                      <a:pt x="235" y="277"/>
                      <a:pt x="208" y="264"/>
                    </a:cubicBezTo>
                    <a:cubicBezTo>
                      <a:pt x="193" y="247"/>
                      <a:pt x="172" y="235"/>
                      <a:pt x="163" y="213"/>
                    </a:cubicBezTo>
                    <a:cubicBezTo>
                      <a:pt x="162" y="194"/>
                      <a:pt x="176" y="190"/>
                      <a:pt x="185" y="179"/>
                    </a:cubicBezTo>
                    <a:cubicBezTo>
                      <a:pt x="167" y="186"/>
                      <a:pt x="150" y="204"/>
                      <a:pt x="126" y="193"/>
                    </a:cubicBezTo>
                    <a:cubicBezTo>
                      <a:pt x="119" y="183"/>
                      <a:pt x="119" y="176"/>
                      <a:pt x="124" y="164"/>
                    </a:cubicBezTo>
                    <a:cubicBezTo>
                      <a:pt x="123" y="161"/>
                      <a:pt x="118" y="161"/>
                      <a:pt x="117" y="158"/>
                    </a:cubicBezTo>
                    <a:cubicBezTo>
                      <a:pt x="102" y="161"/>
                      <a:pt x="91" y="171"/>
                      <a:pt x="76" y="175"/>
                    </a:cubicBezTo>
                    <a:cubicBezTo>
                      <a:pt x="82" y="187"/>
                      <a:pt x="97" y="199"/>
                      <a:pt x="82" y="213"/>
                    </a:cubicBezTo>
                    <a:cubicBezTo>
                      <a:pt x="62" y="221"/>
                      <a:pt x="42" y="232"/>
                      <a:pt x="24" y="234"/>
                    </a:cubicBezTo>
                    <a:cubicBezTo>
                      <a:pt x="17" y="234"/>
                      <a:pt x="5" y="228"/>
                      <a:pt x="4" y="216"/>
                    </a:cubicBezTo>
                    <a:cubicBezTo>
                      <a:pt x="3" y="207"/>
                      <a:pt x="11" y="196"/>
                      <a:pt x="14" y="183"/>
                    </a:cubicBezTo>
                    <a:cubicBezTo>
                      <a:pt x="19" y="153"/>
                      <a:pt x="15" y="133"/>
                      <a:pt x="12" y="97"/>
                    </a:cubicBezTo>
                    <a:cubicBezTo>
                      <a:pt x="10" y="74"/>
                      <a:pt x="0" y="47"/>
                      <a:pt x="2" y="36"/>
                    </a:cubicBezTo>
                    <a:cubicBezTo>
                      <a:pt x="7" y="14"/>
                      <a:pt x="34" y="4"/>
                      <a:pt x="55" y="0"/>
                    </a:cubicBezTo>
                    <a:cubicBezTo>
                      <a:pt x="68" y="4"/>
                      <a:pt x="75" y="9"/>
                      <a:pt x="85" y="21"/>
                    </a:cubicBezTo>
                    <a:cubicBezTo>
                      <a:pt x="100" y="41"/>
                      <a:pt x="115" y="66"/>
                      <a:pt x="129" y="89"/>
                    </a:cubicBezTo>
                    <a:cubicBezTo>
                      <a:pt x="145" y="113"/>
                      <a:pt x="166" y="139"/>
                      <a:pt x="195" y="142"/>
                    </a:cubicBezTo>
                    <a:cubicBezTo>
                      <a:pt x="195" y="144"/>
                      <a:pt x="196" y="145"/>
                      <a:pt x="197" y="147"/>
                    </a:cubicBezTo>
                    <a:cubicBezTo>
                      <a:pt x="198" y="147"/>
                      <a:pt x="198" y="148"/>
                      <a:pt x="199" y="148"/>
                    </a:cubicBezTo>
                    <a:cubicBezTo>
                      <a:pt x="197" y="139"/>
                      <a:pt x="205" y="133"/>
                      <a:pt x="210" y="127"/>
                    </a:cubicBezTo>
                    <a:cubicBezTo>
                      <a:pt x="221" y="111"/>
                      <a:pt x="223" y="91"/>
                      <a:pt x="232" y="72"/>
                    </a:cubicBezTo>
                    <a:close/>
                    <a:moveTo>
                      <a:pt x="356" y="128"/>
                    </a:moveTo>
                    <a:cubicBezTo>
                      <a:pt x="373" y="107"/>
                      <a:pt x="361" y="79"/>
                      <a:pt x="344" y="66"/>
                    </a:cubicBezTo>
                    <a:cubicBezTo>
                      <a:pt x="311" y="55"/>
                      <a:pt x="285" y="39"/>
                      <a:pt x="250" y="34"/>
                    </a:cubicBezTo>
                    <a:cubicBezTo>
                      <a:pt x="244" y="39"/>
                      <a:pt x="240" y="40"/>
                      <a:pt x="237" y="48"/>
                    </a:cubicBezTo>
                    <a:cubicBezTo>
                      <a:pt x="243" y="56"/>
                      <a:pt x="244" y="73"/>
                      <a:pt x="243" y="83"/>
                    </a:cubicBezTo>
                    <a:cubicBezTo>
                      <a:pt x="224" y="114"/>
                      <a:pt x="211" y="150"/>
                      <a:pt x="197" y="183"/>
                    </a:cubicBezTo>
                    <a:cubicBezTo>
                      <a:pt x="186" y="188"/>
                      <a:pt x="177" y="199"/>
                      <a:pt x="177" y="210"/>
                    </a:cubicBezTo>
                    <a:cubicBezTo>
                      <a:pt x="187" y="228"/>
                      <a:pt x="199" y="245"/>
                      <a:pt x="222" y="257"/>
                    </a:cubicBezTo>
                    <a:cubicBezTo>
                      <a:pt x="255" y="276"/>
                      <a:pt x="332" y="277"/>
                      <a:pt x="345" y="239"/>
                    </a:cubicBezTo>
                    <a:cubicBezTo>
                      <a:pt x="358" y="201"/>
                      <a:pt x="318" y="184"/>
                      <a:pt x="314" y="158"/>
                    </a:cubicBezTo>
                    <a:cubicBezTo>
                      <a:pt x="318" y="138"/>
                      <a:pt x="339" y="135"/>
                      <a:pt x="356" y="128"/>
                    </a:cubicBezTo>
                    <a:close/>
                    <a:moveTo>
                      <a:pt x="109" y="76"/>
                    </a:moveTo>
                    <a:cubicBezTo>
                      <a:pt x="99" y="58"/>
                      <a:pt x="88" y="38"/>
                      <a:pt x="78" y="27"/>
                    </a:cubicBezTo>
                    <a:cubicBezTo>
                      <a:pt x="74" y="22"/>
                      <a:pt x="61" y="13"/>
                      <a:pt x="57" y="12"/>
                    </a:cubicBezTo>
                    <a:cubicBezTo>
                      <a:pt x="45" y="10"/>
                      <a:pt x="43" y="19"/>
                      <a:pt x="35" y="16"/>
                    </a:cubicBezTo>
                    <a:cubicBezTo>
                      <a:pt x="27" y="21"/>
                      <a:pt x="22" y="30"/>
                      <a:pt x="15" y="36"/>
                    </a:cubicBezTo>
                    <a:cubicBezTo>
                      <a:pt x="18" y="90"/>
                      <a:pt x="33" y="154"/>
                      <a:pt x="17" y="205"/>
                    </a:cubicBezTo>
                    <a:cubicBezTo>
                      <a:pt x="17" y="211"/>
                      <a:pt x="13" y="214"/>
                      <a:pt x="17" y="220"/>
                    </a:cubicBezTo>
                    <a:cubicBezTo>
                      <a:pt x="43" y="219"/>
                      <a:pt x="65" y="215"/>
                      <a:pt x="78" y="198"/>
                    </a:cubicBezTo>
                    <a:cubicBezTo>
                      <a:pt x="38" y="173"/>
                      <a:pt x="92" y="149"/>
                      <a:pt x="123" y="145"/>
                    </a:cubicBezTo>
                    <a:cubicBezTo>
                      <a:pt x="139" y="151"/>
                      <a:pt x="132" y="172"/>
                      <a:pt x="132" y="183"/>
                    </a:cubicBezTo>
                    <a:cubicBezTo>
                      <a:pt x="143" y="191"/>
                      <a:pt x="154" y="180"/>
                      <a:pt x="168" y="174"/>
                    </a:cubicBezTo>
                    <a:cubicBezTo>
                      <a:pt x="179" y="169"/>
                      <a:pt x="190" y="167"/>
                      <a:pt x="192" y="155"/>
                    </a:cubicBezTo>
                    <a:cubicBezTo>
                      <a:pt x="149" y="144"/>
                      <a:pt x="130" y="110"/>
                      <a:pt x="109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6" name="组合 35"/>
            <p:cNvGrpSpPr/>
            <p:nvPr userDrawn="1"/>
          </p:nvGrpSpPr>
          <p:grpSpPr>
            <a:xfrm>
              <a:off x="11387218" y="1174691"/>
              <a:ext cx="788988" cy="1672223"/>
              <a:chOff x="1330326" y="2057401"/>
              <a:chExt cx="465138" cy="985838"/>
            </a:xfrm>
            <a:grpFill/>
          </p:grpSpPr>
          <p:sp>
            <p:nvSpPr>
              <p:cNvPr id="37" name="Freeform 134"/>
              <p:cNvSpPr>
                <a:spLocks noEditPoints="1"/>
              </p:cNvSpPr>
              <p:nvPr/>
            </p:nvSpPr>
            <p:spPr bwMode="auto">
              <a:xfrm>
                <a:off x="1530351" y="2281238"/>
                <a:ext cx="109538" cy="115888"/>
              </a:xfrm>
              <a:custGeom>
                <a:avLst/>
                <a:gdLst>
                  <a:gd name="T0" fmla="*/ 122 w 141"/>
                  <a:gd name="T1" fmla="*/ 117 h 149"/>
                  <a:gd name="T2" fmla="*/ 28 w 141"/>
                  <a:gd name="T3" fmla="*/ 125 h 149"/>
                  <a:gd name="T4" fmla="*/ 9 w 141"/>
                  <a:gd name="T5" fmla="*/ 46 h 149"/>
                  <a:gd name="T6" fmla="*/ 100 w 141"/>
                  <a:gd name="T7" fmla="*/ 23 h 149"/>
                  <a:gd name="T8" fmla="*/ 122 w 141"/>
                  <a:gd name="T9" fmla="*/ 117 h 149"/>
                  <a:gd name="T10" fmla="*/ 69 w 141"/>
                  <a:gd name="T11" fmla="*/ 129 h 149"/>
                  <a:gd name="T12" fmla="*/ 115 w 141"/>
                  <a:gd name="T13" fmla="*/ 98 h 149"/>
                  <a:gd name="T14" fmla="*/ 96 w 141"/>
                  <a:gd name="T15" fmla="*/ 42 h 149"/>
                  <a:gd name="T16" fmla="*/ 49 w 141"/>
                  <a:gd name="T17" fmla="*/ 31 h 149"/>
                  <a:gd name="T18" fmla="*/ 69 w 141"/>
                  <a:gd name="T19" fmla="*/ 12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1" h="149">
                    <a:moveTo>
                      <a:pt x="122" y="117"/>
                    </a:moveTo>
                    <a:cubicBezTo>
                      <a:pt x="96" y="149"/>
                      <a:pt x="58" y="147"/>
                      <a:pt x="28" y="125"/>
                    </a:cubicBezTo>
                    <a:cubicBezTo>
                      <a:pt x="12" y="102"/>
                      <a:pt x="3" y="75"/>
                      <a:pt x="9" y="46"/>
                    </a:cubicBezTo>
                    <a:cubicBezTo>
                      <a:pt x="24" y="12"/>
                      <a:pt x="71" y="0"/>
                      <a:pt x="100" y="23"/>
                    </a:cubicBezTo>
                    <a:cubicBezTo>
                      <a:pt x="116" y="47"/>
                      <a:pt x="141" y="80"/>
                      <a:pt x="122" y="117"/>
                    </a:cubicBezTo>
                    <a:close/>
                    <a:moveTo>
                      <a:pt x="69" y="129"/>
                    </a:moveTo>
                    <a:cubicBezTo>
                      <a:pt x="91" y="131"/>
                      <a:pt x="109" y="114"/>
                      <a:pt x="115" y="98"/>
                    </a:cubicBezTo>
                    <a:cubicBezTo>
                      <a:pt x="124" y="75"/>
                      <a:pt x="104" y="57"/>
                      <a:pt x="96" y="42"/>
                    </a:cubicBezTo>
                    <a:cubicBezTo>
                      <a:pt x="77" y="33"/>
                      <a:pt x="71" y="31"/>
                      <a:pt x="49" y="31"/>
                    </a:cubicBezTo>
                    <a:cubicBezTo>
                      <a:pt x="0" y="46"/>
                      <a:pt x="19" y="123"/>
                      <a:pt x="69" y="1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8" name="Freeform 135"/>
              <p:cNvSpPr/>
              <p:nvPr/>
            </p:nvSpPr>
            <p:spPr bwMode="auto">
              <a:xfrm>
                <a:off x="1444626" y="2416176"/>
                <a:ext cx="25400" cy="15875"/>
              </a:xfrm>
              <a:custGeom>
                <a:avLst/>
                <a:gdLst>
                  <a:gd name="T0" fmla="*/ 10 w 32"/>
                  <a:gd name="T1" fmla="*/ 19 h 21"/>
                  <a:gd name="T2" fmla="*/ 0 w 32"/>
                  <a:gd name="T3" fmla="*/ 7 h 21"/>
                  <a:gd name="T4" fmla="*/ 10 w 32"/>
                  <a:gd name="T5" fmla="*/ 0 h 21"/>
                  <a:gd name="T6" fmla="*/ 30 w 32"/>
                  <a:gd name="T7" fmla="*/ 7 h 21"/>
                  <a:gd name="T8" fmla="*/ 31 w 32"/>
                  <a:gd name="T9" fmla="*/ 16 h 21"/>
                  <a:gd name="T10" fmla="*/ 26 w 32"/>
                  <a:gd name="T11" fmla="*/ 21 h 21"/>
                  <a:gd name="T12" fmla="*/ 10 w 32"/>
                  <a:gd name="T13" fmla="*/ 1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" h="21">
                    <a:moveTo>
                      <a:pt x="10" y="19"/>
                    </a:moveTo>
                    <a:cubicBezTo>
                      <a:pt x="4" y="17"/>
                      <a:pt x="0" y="14"/>
                      <a:pt x="0" y="7"/>
                    </a:cubicBezTo>
                    <a:cubicBezTo>
                      <a:pt x="3" y="5"/>
                      <a:pt x="5" y="1"/>
                      <a:pt x="10" y="0"/>
                    </a:cubicBezTo>
                    <a:cubicBezTo>
                      <a:pt x="16" y="4"/>
                      <a:pt x="20" y="5"/>
                      <a:pt x="30" y="7"/>
                    </a:cubicBezTo>
                    <a:cubicBezTo>
                      <a:pt x="29" y="11"/>
                      <a:pt x="32" y="12"/>
                      <a:pt x="31" y="16"/>
                    </a:cubicBezTo>
                    <a:cubicBezTo>
                      <a:pt x="28" y="17"/>
                      <a:pt x="29" y="20"/>
                      <a:pt x="26" y="21"/>
                    </a:cubicBezTo>
                    <a:cubicBezTo>
                      <a:pt x="16" y="21"/>
                      <a:pt x="14" y="11"/>
                      <a:pt x="1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136"/>
              <p:cNvSpPr>
                <a:spLocks noEditPoints="1"/>
              </p:cNvSpPr>
              <p:nvPr/>
            </p:nvSpPr>
            <p:spPr bwMode="auto">
              <a:xfrm>
                <a:off x="1330326" y="2057401"/>
                <a:ext cx="465138" cy="985838"/>
              </a:xfrm>
              <a:custGeom>
                <a:avLst/>
                <a:gdLst>
                  <a:gd name="T0" fmla="*/ 7 w 599"/>
                  <a:gd name="T1" fmla="*/ 1095 h 1264"/>
                  <a:gd name="T2" fmla="*/ 59 w 599"/>
                  <a:gd name="T3" fmla="*/ 758 h 1264"/>
                  <a:gd name="T4" fmla="*/ 145 w 599"/>
                  <a:gd name="T5" fmla="*/ 439 h 1264"/>
                  <a:gd name="T6" fmla="*/ 284 w 599"/>
                  <a:gd name="T7" fmla="*/ 173 h 1264"/>
                  <a:gd name="T8" fmla="*/ 308 w 599"/>
                  <a:gd name="T9" fmla="*/ 1 h 1264"/>
                  <a:gd name="T10" fmla="*/ 335 w 599"/>
                  <a:gd name="T11" fmla="*/ 146 h 1264"/>
                  <a:gd name="T12" fmla="*/ 453 w 599"/>
                  <a:gd name="T13" fmla="*/ 337 h 1264"/>
                  <a:gd name="T14" fmla="*/ 549 w 599"/>
                  <a:gd name="T15" fmla="*/ 398 h 1264"/>
                  <a:gd name="T16" fmla="*/ 552 w 599"/>
                  <a:gd name="T17" fmla="*/ 721 h 1264"/>
                  <a:gd name="T18" fmla="*/ 594 w 599"/>
                  <a:gd name="T19" fmla="*/ 1076 h 1264"/>
                  <a:gd name="T20" fmla="*/ 552 w 599"/>
                  <a:gd name="T21" fmla="*/ 1083 h 1264"/>
                  <a:gd name="T22" fmla="*/ 389 w 599"/>
                  <a:gd name="T23" fmla="*/ 492 h 1264"/>
                  <a:gd name="T24" fmla="*/ 194 w 599"/>
                  <a:gd name="T25" fmla="*/ 675 h 1264"/>
                  <a:gd name="T26" fmla="*/ 181 w 599"/>
                  <a:gd name="T27" fmla="*/ 896 h 1264"/>
                  <a:gd name="T28" fmla="*/ 221 w 599"/>
                  <a:gd name="T29" fmla="*/ 966 h 1264"/>
                  <a:gd name="T30" fmla="*/ 159 w 599"/>
                  <a:gd name="T31" fmla="*/ 931 h 1264"/>
                  <a:gd name="T32" fmla="*/ 44 w 599"/>
                  <a:gd name="T33" fmla="*/ 1258 h 1264"/>
                  <a:gd name="T34" fmla="*/ 583 w 599"/>
                  <a:gd name="T35" fmla="*/ 1193 h 1264"/>
                  <a:gd name="T36" fmla="*/ 581 w 599"/>
                  <a:gd name="T37" fmla="*/ 1061 h 1264"/>
                  <a:gd name="T38" fmla="*/ 566 w 599"/>
                  <a:gd name="T39" fmla="*/ 871 h 1264"/>
                  <a:gd name="T40" fmla="*/ 396 w 599"/>
                  <a:gd name="T41" fmla="*/ 276 h 1264"/>
                  <a:gd name="T42" fmla="*/ 201 w 599"/>
                  <a:gd name="T43" fmla="*/ 357 h 1264"/>
                  <a:gd name="T44" fmla="*/ 375 w 599"/>
                  <a:gd name="T45" fmla="*/ 481 h 1264"/>
                  <a:gd name="T46" fmla="*/ 575 w 599"/>
                  <a:gd name="T47" fmla="*/ 977 h 1264"/>
                  <a:gd name="T48" fmla="*/ 459 w 599"/>
                  <a:gd name="T49" fmla="*/ 349 h 1264"/>
                  <a:gd name="T50" fmla="*/ 338 w 599"/>
                  <a:gd name="T51" fmla="*/ 40 h 1264"/>
                  <a:gd name="T52" fmla="*/ 324 w 599"/>
                  <a:gd name="T53" fmla="*/ 28 h 1264"/>
                  <a:gd name="T54" fmla="*/ 301 w 599"/>
                  <a:gd name="T55" fmla="*/ 187 h 1264"/>
                  <a:gd name="T56" fmla="*/ 327 w 599"/>
                  <a:gd name="T57" fmla="*/ 41 h 1264"/>
                  <a:gd name="T58" fmla="*/ 327 w 599"/>
                  <a:gd name="T59" fmla="*/ 41 h 1264"/>
                  <a:gd name="T60" fmla="*/ 303 w 599"/>
                  <a:gd name="T61" fmla="*/ 173 h 1264"/>
                  <a:gd name="T62" fmla="*/ 297 w 599"/>
                  <a:gd name="T63" fmla="*/ 134 h 1264"/>
                  <a:gd name="T64" fmla="*/ 223 w 599"/>
                  <a:gd name="T65" fmla="*/ 477 h 1264"/>
                  <a:gd name="T66" fmla="*/ 195 w 599"/>
                  <a:gd name="T67" fmla="*/ 410 h 1264"/>
                  <a:gd name="T68" fmla="*/ 275 w 599"/>
                  <a:gd name="T69" fmla="*/ 116 h 1264"/>
                  <a:gd name="T70" fmla="*/ 231 w 599"/>
                  <a:gd name="T71" fmla="*/ 893 h 1264"/>
                  <a:gd name="T72" fmla="*/ 191 w 599"/>
                  <a:gd name="T73" fmla="*/ 901 h 1264"/>
                  <a:gd name="T74" fmla="*/ 187 w 599"/>
                  <a:gd name="T75" fmla="*/ 912 h 1264"/>
                  <a:gd name="T76" fmla="*/ 187 w 599"/>
                  <a:gd name="T77" fmla="*/ 912 h 1264"/>
                  <a:gd name="T78" fmla="*/ 200 w 599"/>
                  <a:gd name="T79" fmla="*/ 863 h 1264"/>
                  <a:gd name="T80" fmla="*/ 216 w 599"/>
                  <a:gd name="T81" fmla="*/ 927 h 1264"/>
                  <a:gd name="T82" fmla="*/ 153 w 599"/>
                  <a:gd name="T83" fmla="*/ 717 h 1264"/>
                  <a:gd name="T84" fmla="*/ 185 w 599"/>
                  <a:gd name="T85" fmla="*/ 638 h 1264"/>
                  <a:gd name="T86" fmla="*/ 193 w 599"/>
                  <a:gd name="T87" fmla="*/ 497 h 1264"/>
                  <a:gd name="T88" fmla="*/ 187 w 599"/>
                  <a:gd name="T89" fmla="*/ 968 h 1264"/>
                  <a:gd name="T90" fmla="*/ 189 w 599"/>
                  <a:gd name="T91" fmla="*/ 485 h 1264"/>
                  <a:gd name="T92" fmla="*/ 159 w 599"/>
                  <a:gd name="T93" fmla="*/ 920 h 1264"/>
                  <a:gd name="T94" fmla="*/ 141 w 599"/>
                  <a:gd name="T95" fmla="*/ 726 h 1264"/>
                  <a:gd name="T96" fmla="*/ 91 w 599"/>
                  <a:gd name="T97" fmla="*/ 768 h 1264"/>
                  <a:gd name="T98" fmla="*/ 63 w 599"/>
                  <a:gd name="T99" fmla="*/ 777 h 1264"/>
                  <a:gd name="T100" fmla="*/ 143 w 599"/>
                  <a:gd name="T101" fmla="*/ 951 h 1264"/>
                  <a:gd name="T102" fmla="*/ 125 w 599"/>
                  <a:gd name="T103" fmla="*/ 530 h 1264"/>
                  <a:gd name="T104" fmla="*/ 68 w 599"/>
                  <a:gd name="T105" fmla="*/ 764 h 1264"/>
                  <a:gd name="T106" fmla="*/ 80 w 599"/>
                  <a:gd name="T107" fmla="*/ 1120 h 1264"/>
                  <a:gd name="T108" fmla="*/ 103 w 599"/>
                  <a:gd name="T109" fmla="*/ 1135 h 1264"/>
                  <a:gd name="T110" fmla="*/ 48 w 599"/>
                  <a:gd name="T111" fmla="*/ 1121 h 1264"/>
                  <a:gd name="T112" fmla="*/ 59 w 599"/>
                  <a:gd name="T113" fmla="*/ 1204 h 1264"/>
                  <a:gd name="T114" fmla="*/ 57 w 599"/>
                  <a:gd name="T115" fmla="*/ 1027 h 1264"/>
                  <a:gd name="T116" fmla="*/ 40 w 599"/>
                  <a:gd name="T117" fmla="*/ 1242 h 1264"/>
                  <a:gd name="T118" fmla="*/ 31 w 599"/>
                  <a:gd name="T119" fmla="*/ 1018 h 1264"/>
                  <a:gd name="T120" fmla="*/ 31 w 599"/>
                  <a:gd name="T121" fmla="*/ 1018 h 1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599" h="1264">
                    <a:moveTo>
                      <a:pt x="27" y="1261"/>
                    </a:moveTo>
                    <a:cubicBezTo>
                      <a:pt x="22" y="1221"/>
                      <a:pt x="20" y="1187"/>
                      <a:pt x="10" y="1152"/>
                    </a:cubicBezTo>
                    <a:cubicBezTo>
                      <a:pt x="8" y="1145"/>
                      <a:pt x="0" y="1128"/>
                      <a:pt x="0" y="1116"/>
                    </a:cubicBezTo>
                    <a:cubicBezTo>
                      <a:pt x="0" y="1110"/>
                      <a:pt x="5" y="1103"/>
                      <a:pt x="7" y="1095"/>
                    </a:cubicBezTo>
                    <a:cubicBezTo>
                      <a:pt x="14" y="1070"/>
                      <a:pt x="19" y="1036"/>
                      <a:pt x="22" y="1011"/>
                    </a:cubicBezTo>
                    <a:cubicBezTo>
                      <a:pt x="16" y="1004"/>
                      <a:pt x="15" y="1001"/>
                      <a:pt x="10" y="994"/>
                    </a:cubicBezTo>
                    <a:cubicBezTo>
                      <a:pt x="27" y="926"/>
                      <a:pt x="48" y="848"/>
                      <a:pt x="52" y="767"/>
                    </a:cubicBezTo>
                    <a:cubicBezTo>
                      <a:pt x="55" y="765"/>
                      <a:pt x="54" y="759"/>
                      <a:pt x="59" y="758"/>
                    </a:cubicBezTo>
                    <a:cubicBezTo>
                      <a:pt x="60" y="708"/>
                      <a:pt x="82" y="639"/>
                      <a:pt x="80" y="589"/>
                    </a:cubicBezTo>
                    <a:cubicBezTo>
                      <a:pt x="85" y="587"/>
                      <a:pt x="80" y="583"/>
                      <a:pt x="84" y="580"/>
                    </a:cubicBezTo>
                    <a:cubicBezTo>
                      <a:pt x="83" y="535"/>
                      <a:pt x="105" y="495"/>
                      <a:pt x="99" y="454"/>
                    </a:cubicBezTo>
                    <a:cubicBezTo>
                      <a:pt x="112" y="447"/>
                      <a:pt x="133" y="453"/>
                      <a:pt x="145" y="439"/>
                    </a:cubicBezTo>
                    <a:cubicBezTo>
                      <a:pt x="154" y="443"/>
                      <a:pt x="165" y="446"/>
                      <a:pt x="175" y="450"/>
                    </a:cubicBezTo>
                    <a:cubicBezTo>
                      <a:pt x="190" y="422"/>
                      <a:pt x="186" y="392"/>
                      <a:pt x="189" y="363"/>
                    </a:cubicBezTo>
                    <a:cubicBezTo>
                      <a:pt x="194" y="294"/>
                      <a:pt x="236" y="256"/>
                      <a:pt x="293" y="234"/>
                    </a:cubicBezTo>
                    <a:cubicBezTo>
                      <a:pt x="291" y="208"/>
                      <a:pt x="293" y="193"/>
                      <a:pt x="284" y="173"/>
                    </a:cubicBezTo>
                    <a:cubicBezTo>
                      <a:pt x="290" y="164"/>
                      <a:pt x="302" y="163"/>
                      <a:pt x="304" y="150"/>
                    </a:cubicBezTo>
                    <a:cubicBezTo>
                      <a:pt x="290" y="145"/>
                      <a:pt x="276" y="141"/>
                      <a:pt x="266" y="132"/>
                    </a:cubicBezTo>
                    <a:cubicBezTo>
                      <a:pt x="265" y="98"/>
                      <a:pt x="267" y="55"/>
                      <a:pt x="262" y="17"/>
                    </a:cubicBezTo>
                    <a:cubicBezTo>
                      <a:pt x="273" y="10"/>
                      <a:pt x="290" y="0"/>
                      <a:pt x="308" y="1"/>
                    </a:cubicBezTo>
                    <a:cubicBezTo>
                      <a:pt x="324" y="1"/>
                      <a:pt x="352" y="11"/>
                      <a:pt x="357" y="22"/>
                    </a:cubicBezTo>
                    <a:cubicBezTo>
                      <a:pt x="360" y="30"/>
                      <a:pt x="358" y="42"/>
                      <a:pt x="358" y="54"/>
                    </a:cubicBezTo>
                    <a:cubicBezTo>
                      <a:pt x="360" y="77"/>
                      <a:pt x="361" y="100"/>
                      <a:pt x="362" y="130"/>
                    </a:cubicBezTo>
                    <a:cubicBezTo>
                      <a:pt x="353" y="140"/>
                      <a:pt x="348" y="140"/>
                      <a:pt x="335" y="146"/>
                    </a:cubicBezTo>
                    <a:cubicBezTo>
                      <a:pt x="333" y="153"/>
                      <a:pt x="339" y="156"/>
                      <a:pt x="337" y="159"/>
                    </a:cubicBezTo>
                    <a:cubicBezTo>
                      <a:pt x="340" y="161"/>
                      <a:pt x="345" y="165"/>
                      <a:pt x="351" y="168"/>
                    </a:cubicBezTo>
                    <a:cubicBezTo>
                      <a:pt x="348" y="198"/>
                      <a:pt x="347" y="218"/>
                      <a:pt x="351" y="244"/>
                    </a:cubicBezTo>
                    <a:cubicBezTo>
                      <a:pt x="405" y="255"/>
                      <a:pt x="430" y="295"/>
                      <a:pt x="453" y="337"/>
                    </a:cubicBezTo>
                    <a:cubicBezTo>
                      <a:pt x="487" y="324"/>
                      <a:pt x="510" y="300"/>
                      <a:pt x="522" y="265"/>
                    </a:cubicBezTo>
                    <a:cubicBezTo>
                      <a:pt x="526" y="264"/>
                      <a:pt x="531" y="264"/>
                      <a:pt x="535" y="260"/>
                    </a:cubicBezTo>
                    <a:cubicBezTo>
                      <a:pt x="546" y="264"/>
                      <a:pt x="556" y="259"/>
                      <a:pt x="566" y="267"/>
                    </a:cubicBezTo>
                    <a:cubicBezTo>
                      <a:pt x="597" y="291"/>
                      <a:pt x="564" y="368"/>
                      <a:pt x="549" y="398"/>
                    </a:cubicBezTo>
                    <a:cubicBezTo>
                      <a:pt x="545" y="408"/>
                      <a:pt x="537" y="413"/>
                      <a:pt x="530" y="421"/>
                    </a:cubicBezTo>
                    <a:cubicBezTo>
                      <a:pt x="525" y="429"/>
                      <a:pt x="516" y="441"/>
                      <a:pt x="509" y="447"/>
                    </a:cubicBezTo>
                    <a:cubicBezTo>
                      <a:pt x="504" y="449"/>
                      <a:pt x="500" y="452"/>
                      <a:pt x="494" y="454"/>
                    </a:cubicBezTo>
                    <a:cubicBezTo>
                      <a:pt x="511" y="543"/>
                      <a:pt x="527" y="641"/>
                      <a:pt x="552" y="721"/>
                    </a:cubicBezTo>
                    <a:cubicBezTo>
                      <a:pt x="561" y="769"/>
                      <a:pt x="573" y="821"/>
                      <a:pt x="578" y="874"/>
                    </a:cubicBezTo>
                    <a:cubicBezTo>
                      <a:pt x="582" y="910"/>
                      <a:pt x="579" y="939"/>
                      <a:pt x="589" y="973"/>
                    </a:cubicBezTo>
                    <a:cubicBezTo>
                      <a:pt x="588" y="994"/>
                      <a:pt x="584" y="1022"/>
                      <a:pt x="596" y="1040"/>
                    </a:cubicBezTo>
                    <a:cubicBezTo>
                      <a:pt x="591" y="1051"/>
                      <a:pt x="594" y="1063"/>
                      <a:pt x="594" y="1076"/>
                    </a:cubicBezTo>
                    <a:cubicBezTo>
                      <a:pt x="595" y="1114"/>
                      <a:pt x="596" y="1162"/>
                      <a:pt x="597" y="1198"/>
                    </a:cubicBezTo>
                    <a:cubicBezTo>
                      <a:pt x="589" y="1211"/>
                      <a:pt x="599" y="1244"/>
                      <a:pt x="585" y="1258"/>
                    </a:cubicBezTo>
                    <a:cubicBezTo>
                      <a:pt x="570" y="1253"/>
                      <a:pt x="576" y="1237"/>
                      <a:pt x="575" y="1225"/>
                    </a:cubicBezTo>
                    <a:cubicBezTo>
                      <a:pt x="573" y="1184"/>
                      <a:pt x="561" y="1126"/>
                      <a:pt x="552" y="1083"/>
                    </a:cubicBezTo>
                    <a:cubicBezTo>
                      <a:pt x="550" y="1070"/>
                      <a:pt x="552" y="1059"/>
                      <a:pt x="545" y="1045"/>
                    </a:cubicBezTo>
                    <a:cubicBezTo>
                      <a:pt x="536" y="1042"/>
                      <a:pt x="534" y="1044"/>
                      <a:pt x="524" y="1040"/>
                    </a:cubicBezTo>
                    <a:cubicBezTo>
                      <a:pt x="526" y="974"/>
                      <a:pt x="519" y="900"/>
                      <a:pt x="505" y="825"/>
                    </a:cubicBezTo>
                    <a:cubicBezTo>
                      <a:pt x="482" y="704"/>
                      <a:pt x="445" y="585"/>
                      <a:pt x="389" y="492"/>
                    </a:cubicBezTo>
                    <a:cubicBezTo>
                      <a:pt x="371" y="494"/>
                      <a:pt x="361" y="500"/>
                      <a:pt x="341" y="496"/>
                    </a:cubicBezTo>
                    <a:cubicBezTo>
                      <a:pt x="338" y="498"/>
                      <a:pt x="338" y="503"/>
                      <a:pt x="335" y="504"/>
                    </a:cubicBezTo>
                    <a:cubicBezTo>
                      <a:pt x="296" y="501"/>
                      <a:pt x="267" y="529"/>
                      <a:pt x="243" y="555"/>
                    </a:cubicBezTo>
                    <a:cubicBezTo>
                      <a:pt x="214" y="587"/>
                      <a:pt x="204" y="626"/>
                      <a:pt x="194" y="675"/>
                    </a:cubicBezTo>
                    <a:cubicBezTo>
                      <a:pt x="188" y="707"/>
                      <a:pt x="180" y="736"/>
                      <a:pt x="175" y="768"/>
                    </a:cubicBezTo>
                    <a:cubicBezTo>
                      <a:pt x="186" y="778"/>
                      <a:pt x="179" y="790"/>
                      <a:pt x="177" y="805"/>
                    </a:cubicBezTo>
                    <a:cubicBezTo>
                      <a:pt x="171" y="834"/>
                      <a:pt x="172" y="869"/>
                      <a:pt x="163" y="896"/>
                    </a:cubicBezTo>
                    <a:cubicBezTo>
                      <a:pt x="170" y="893"/>
                      <a:pt x="174" y="893"/>
                      <a:pt x="181" y="896"/>
                    </a:cubicBezTo>
                    <a:cubicBezTo>
                      <a:pt x="186" y="884"/>
                      <a:pt x="185" y="866"/>
                      <a:pt x="187" y="851"/>
                    </a:cubicBezTo>
                    <a:cubicBezTo>
                      <a:pt x="201" y="847"/>
                      <a:pt x="224" y="852"/>
                      <a:pt x="233" y="863"/>
                    </a:cubicBezTo>
                    <a:cubicBezTo>
                      <a:pt x="233" y="870"/>
                      <a:pt x="236" y="871"/>
                      <a:pt x="233" y="876"/>
                    </a:cubicBezTo>
                    <a:cubicBezTo>
                      <a:pt x="257" y="902"/>
                      <a:pt x="251" y="954"/>
                      <a:pt x="221" y="966"/>
                    </a:cubicBezTo>
                    <a:cubicBezTo>
                      <a:pt x="219" y="972"/>
                      <a:pt x="217" y="978"/>
                      <a:pt x="214" y="983"/>
                    </a:cubicBezTo>
                    <a:cubicBezTo>
                      <a:pt x="196" y="988"/>
                      <a:pt x="175" y="987"/>
                      <a:pt x="171" y="975"/>
                    </a:cubicBezTo>
                    <a:cubicBezTo>
                      <a:pt x="168" y="964"/>
                      <a:pt x="178" y="951"/>
                      <a:pt x="175" y="935"/>
                    </a:cubicBezTo>
                    <a:cubicBezTo>
                      <a:pt x="171" y="930"/>
                      <a:pt x="164" y="933"/>
                      <a:pt x="159" y="931"/>
                    </a:cubicBezTo>
                    <a:cubicBezTo>
                      <a:pt x="153" y="952"/>
                      <a:pt x="151" y="989"/>
                      <a:pt x="148" y="1015"/>
                    </a:cubicBezTo>
                    <a:cubicBezTo>
                      <a:pt x="143" y="1014"/>
                      <a:pt x="142" y="1021"/>
                      <a:pt x="136" y="1022"/>
                    </a:cubicBezTo>
                    <a:cubicBezTo>
                      <a:pt x="129" y="1060"/>
                      <a:pt x="121" y="1102"/>
                      <a:pt x="120" y="1139"/>
                    </a:cubicBezTo>
                    <a:cubicBezTo>
                      <a:pt x="87" y="1169"/>
                      <a:pt x="62" y="1222"/>
                      <a:pt x="44" y="1258"/>
                    </a:cubicBezTo>
                    <a:cubicBezTo>
                      <a:pt x="38" y="1262"/>
                      <a:pt x="36" y="1264"/>
                      <a:pt x="27" y="1261"/>
                    </a:cubicBezTo>
                    <a:close/>
                    <a:moveTo>
                      <a:pt x="583" y="1078"/>
                    </a:moveTo>
                    <a:cubicBezTo>
                      <a:pt x="581" y="1073"/>
                      <a:pt x="567" y="1078"/>
                      <a:pt x="564" y="1074"/>
                    </a:cubicBezTo>
                    <a:cubicBezTo>
                      <a:pt x="569" y="1115"/>
                      <a:pt x="573" y="1153"/>
                      <a:pt x="583" y="1193"/>
                    </a:cubicBezTo>
                    <a:cubicBezTo>
                      <a:pt x="587" y="1155"/>
                      <a:pt x="584" y="1115"/>
                      <a:pt x="583" y="1078"/>
                    </a:cubicBezTo>
                    <a:close/>
                    <a:moveTo>
                      <a:pt x="559" y="1046"/>
                    </a:moveTo>
                    <a:cubicBezTo>
                      <a:pt x="559" y="1052"/>
                      <a:pt x="561" y="1056"/>
                      <a:pt x="562" y="1061"/>
                    </a:cubicBezTo>
                    <a:cubicBezTo>
                      <a:pt x="566" y="1060"/>
                      <a:pt x="573" y="1062"/>
                      <a:pt x="581" y="1061"/>
                    </a:cubicBezTo>
                    <a:cubicBezTo>
                      <a:pt x="582" y="1058"/>
                      <a:pt x="582" y="1054"/>
                      <a:pt x="582" y="1049"/>
                    </a:cubicBezTo>
                    <a:cubicBezTo>
                      <a:pt x="571" y="1046"/>
                      <a:pt x="567" y="1048"/>
                      <a:pt x="559" y="1046"/>
                    </a:cubicBezTo>
                    <a:close/>
                    <a:moveTo>
                      <a:pt x="575" y="977"/>
                    </a:moveTo>
                    <a:cubicBezTo>
                      <a:pt x="571" y="942"/>
                      <a:pt x="568" y="906"/>
                      <a:pt x="566" y="871"/>
                    </a:cubicBezTo>
                    <a:cubicBezTo>
                      <a:pt x="561" y="805"/>
                      <a:pt x="547" y="755"/>
                      <a:pt x="533" y="695"/>
                    </a:cubicBezTo>
                    <a:cubicBezTo>
                      <a:pt x="523" y="649"/>
                      <a:pt x="508" y="604"/>
                      <a:pt x="505" y="557"/>
                    </a:cubicBezTo>
                    <a:cubicBezTo>
                      <a:pt x="488" y="489"/>
                      <a:pt x="473" y="395"/>
                      <a:pt x="438" y="332"/>
                    </a:cubicBezTo>
                    <a:cubicBezTo>
                      <a:pt x="428" y="312"/>
                      <a:pt x="412" y="288"/>
                      <a:pt x="396" y="276"/>
                    </a:cubicBezTo>
                    <a:cubicBezTo>
                      <a:pt x="372" y="258"/>
                      <a:pt x="332" y="251"/>
                      <a:pt x="303" y="249"/>
                    </a:cubicBezTo>
                    <a:cubicBezTo>
                      <a:pt x="297" y="255"/>
                      <a:pt x="293" y="251"/>
                      <a:pt x="285" y="253"/>
                    </a:cubicBezTo>
                    <a:cubicBezTo>
                      <a:pt x="256" y="268"/>
                      <a:pt x="234" y="282"/>
                      <a:pt x="217" y="309"/>
                    </a:cubicBezTo>
                    <a:cubicBezTo>
                      <a:pt x="211" y="325"/>
                      <a:pt x="202" y="338"/>
                      <a:pt x="201" y="357"/>
                    </a:cubicBezTo>
                    <a:cubicBezTo>
                      <a:pt x="201" y="362"/>
                      <a:pt x="204" y="367"/>
                      <a:pt x="204" y="372"/>
                    </a:cubicBezTo>
                    <a:cubicBezTo>
                      <a:pt x="203" y="382"/>
                      <a:pt x="200" y="386"/>
                      <a:pt x="204" y="397"/>
                    </a:cubicBezTo>
                    <a:cubicBezTo>
                      <a:pt x="215" y="432"/>
                      <a:pt x="255" y="468"/>
                      <a:pt x="297" y="478"/>
                    </a:cubicBezTo>
                    <a:cubicBezTo>
                      <a:pt x="320" y="484"/>
                      <a:pt x="349" y="482"/>
                      <a:pt x="375" y="481"/>
                    </a:cubicBezTo>
                    <a:cubicBezTo>
                      <a:pt x="379" y="478"/>
                      <a:pt x="380" y="472"/>
                      <a:pt x="387" y="471"/>
                    </a:cubicBezTo>
                    <a:cubicBezTo>
                      <a:pt x="485" y="617"/>
                      <a:pt x="526" y="840"/>
                      <a:pt x="539" y="1027"/>
                    </a:cubicBezTo>
                    <a:cubicBezTo>
                      <a:pt x="552" y="1032"/>
                      <a:pt x="565" y="1034"/>
                      <a:pt x="579" y="1034"/>
                    </a:cubicBezTo>
                    <a:cubicBezTo>
                      <a:pt x="578" y="1013"/>
                      <a:pt x="577" y="996"/>
                      <a:pt x="575" y="977"/>
                    </a:cubicBezTo>
                    <a:close/>
                    <a:moveTo>
                      <a:pt x="564" y="303"/>
                    </a:moveTo>
                    <a:cubicBezTo>
                      <a:pt x="563" y="285"/>
                      <a:pt x="557" y="275"/>
                      <a:pt x="539" y="275"/>
                    </a:cubicBezTo>
                    <a:cubicBezTo>
                      <a:pt x="538" y="277"/>
                      <a:pt x="536" y="278"/>
                      <a:pt x="533" y="277"/>
                    </a:cubicBezTo>
                    <a:cubicBezTo>
                      <a:pt x="518" y="311"/>
                      <a:pt x="491" y="333"/>
                      <a:pt x="459" y="349"/>
                    </a:cubicBezTo>
                    <a:cubicBezTo>
                      <a:pt x="472" y="382"/>
                      <a:pt x="477" y="410"/>
                      <a:pt x="491" y="442"/>
                    </a:cubicBezTo>
                    <a:cubicBezTo>
                      <a:pt x="524" y="418"/>
                      <a:pt x="567" y="357"/>
                      <a:pt x="564" y="303"/>
                    </a:cubicBezTo>
                    <a:close/>
                    <a:moveTo>
                      <a:pt x="347" y="40"/>
                    </a:moveTo>
                    <a:cubicBezTo>
                      <a:pt x="344" y="42"/>
                      <a:pt x="342" y="42"/>
                      <a:pt x="338" y="40"/>
                    </a:cubicBezTo>
                    <a:cubicBezTo>
                      <a:pt x="336" y="66"/>
                      <a:pt x="340" y="97"/>
                      <a:pt x="343" y="128"/>
                    </a:cubicBezTo>
                    <a:cubicBezTo>
                      <a:pt x="360" y="106"/>
                      <a:pt x="346" y="67"/>
                      <a:pt x="347" y="40"/>
                    </a:cubicBezTo>
                    <a:close/>
                    <a:moveTo>
                      <a:pt x="281" y="22"/>
                    </a:moveTo>
                    <a:cubicBezTo>
                      <a:pt x="291" y="32"/>
                      <a:pt x="310" y="27"/>
                      <a:pt x="324" y="28"/>
                    </a:cubicBezTo>
                    <a:cubicBezTo>
                      <a:pt x="332" y="28"/>
                      <a:pt x="342" y="35"/>
                      <a:pt x="343" y="25"/>
                    </a:cubicBezTo>
                    <a:cubicBezTo>
                      <a:pt x="329" y="13"/>
                      <a:pt x="293" y="5"/>
                      <a:pt x="281" y="22"/>
                    </a:cubicBezTo>
                    <a:close/>
                    <a:moveTo>
                      <a:pt x="338" y="189"/>
                    </a:moveTo>
                    <a:cubicBezTo>
                      <a:pt x="322" y="189"/>
                      <a:pt x="320" y="190"/>
                      <a:pt x="301" y="187"/>
                    </a:cubicBezTo>
                    <a:cubicBezTo>
                      <a:pt x="303" y="207"/>
                      <a:pt x="300" y="217"/>
                      <a:pt x="304" y="237"/>
                    </a:cubicBezTo>
                    <a:cubicBezTo>
                      <a:pt x="312" y="236"/>
                      <a:pt x="324" y="242"/>
                      <a:pt x="338" y="239"/>
                    </a:cubicBezTo>
                    <a:cubicBezTo>
                      <a:pt x="340" y="225"/>
                      <a:pt x="335" y="209"/>
                      <a:pt x="338" y="189"/>
                    </a:cubicBezTo>
                    <a:close/>
                    <a:moveTo>
                      <a:pt x="327" y="41"/>
                    </a:moveTo>
                    <a:cubicBezTo>
                      <a:pt x="324" y="41"/>
                      <a:pt x="321" y="40"/>
                      <a:pt x="316" y="41"/>
                    </a:cubicBezTo>
                    <a:cubicBezTo>
                      <a:pt x="312" y="73"/>
                      <a:pt x="325" y="116"/>
                      <a:pt x="318" y="139"/>
                    </a:cubicBezTo>
                    <a:cubicBezTo>
                      <a:pt x="322" y="138"/>
                      <a:pt x="326" y="137"/>
                      <a:pt x="330" y="135"/>
                    </a:cubicBezTo>
                    <a:cubicBezTo>
                      <a:pt x="333" y="97"/>
                      <a:pt x="329" y="79"/>
                      <a:pt x="327" y="41"/>
                    </a:cubicBezTo>
                    <a:close/>
                    <a:moveTo>
                      <a:pt x="324" y="178"/>
                    </a:moveTo>
                    <a:cubicBezTo>
                      <a:pt x="334" y="172"/>
                      <a:pt x="327" y="161"/>
                      <a:pt x="323" y="150"/>
                    </a:cubicBezTo>
                    <a:cubicBezTo>
                      <a:pt x="320" y="150"/>
                      <a:pt x="317" y="150"/>
                      <a:pt x="313" y="150"/>
                    </a:cubicBezTo>
                    <a:cubicBezTo>
                      <a:pt x="312" y="160"/>
                      <a:pt x="306" y="166"/>
                      <a:pt x="303" y="173"/>
                    </a:cubicBezTo>
                    <a:cubicBezTo>
                      <a:pt x="308" y="177"/>
                      <a:pt x="317" y="176"/>
                      <a:pt x="324" y="178"/>
                    </a:cubicBezTo>
                    <a:close/>
                    <a:moveTo>
                      <a:pt x="304" y="40"/>
                    </a:moveTo>
                    <a:cubicBezTo>
                      <a:pt x="300" y="40"/>
                      <a:pt x="298" y="38"/>
                      <a:pt x="293" y="39"/>
                    </a:cubicBezTo>
                    <a:cubicBezTo>
                      <a:pt x="295" y="75"/>
                      <a:pt x="294" y="107"/>
                      <a:pt x="297" y="134"/>
                    </a:cubicBezTo>
                    <a:cubicBezTo>
                      <a:pt x="301" y="135"/>
                      <a:pt x="306" y="136"/>
                      <a:pt x="309" y="138"/>
                    </a:cubicBezTo>
                    <a:cubicBezTo>
                      <a:pt x="315" y="108"/>
                      <a:pt x="306" y="73"/>
                      <a:pt x="304" y="40"/>
                    </a:cubicBezTo>
                    <a:close/>
                    <a:moveTo>
                      <a:pt x="202" y="452"/>
                    </a:moveTo>
                    <a:cubicBezTo>
                      <a:pt x="211" y="461"/>
                      <a:pt x="213" y="469"/>
                      <a:pt x="223" y="477"/>
                    </a:cubicBezTo>
                    <a:cubicBezTo>
                      <a:pt x="227" y="491"/>
                      <a:pt x="218" y="501"/>
                      <a:pt x="214" y="518"/>
                    </a:cubicBezTo>
                    <a:cubicBezTo>
                      <a:pt x="207" y="551"/>
                      <a:pt x="204" y="574"/>
                      <a:pt x="201" y="603"/>
                    </a:cubicBezTo>
                    <a:cubicBezTo>
                      <a:pt x="219" y="550"/>
                      <a:pt x="259" y="518"/>
                      <a:pt x="305" y="493"/>
                    </a:cubicBezTo>
                    <a:cubicBezTo>
                      <a:pt x="252" y="482"/>
                      <a:pt x="218" y="452"/>
                      <a:pt x="195" y="410"/>
                    </a:cubicBezTo>
                    <a:cubicBezTo>
                      <a:pt x="194" y="424"/>
                      <a:pt x="192" y="439"/>
                      <a:pt x="189" y="451"/>
                    </a:cubicBezTo>
                    <a:cubicBezTo>
                      <a:pt x="195" y="453"/>
                      <a:pt x="198" y="450"/>
                      <a:pt x="202" y="452"/>
                    </a:cubicBezTo>
                    <a:close/>
                    <a:moveTo>
                      <a:pt x="274" y="33"/>
                    </a:moveTo>
                    <a:cubicBezTo>
                      <a:pt x="276" y="57"/>
                      <a:pt x="276" y="87"/>
                      <a:pt x="275" y="116"/>
                    </a:cubicBezTo>
                    <a:cubicBezTo>
                      <a:pt x="279" y="119"/>
                      <a:pt x="283" y="128"/>
                      <a:pt x="286" y="127"/>
                    </a:cubicBezTo>
                    <a:cubicBezTo>
                      <a:pt x="283" y="103"/>
                      <a:pt x="285" y="69"/>
                      <a:pt x="285" y="37"/>
                    </a:cubicBezTo>
                    <a:cubicBezTo>
                      <a:pt x="279" y="39"/>
                      <a:pt x="277" y="31"/>
                      <a:pt x="274" y="33"/>
                    </a:cubicBezTo>
                    <a:close/>
                    <a:moveTo>
                      <a:pt x="231" y="893"/>
                    </a:moveTo>
                    <a:cubicBezTo>
                      <a:pt x="230" y="912"/>
                      <a:pt x="226" y="931"/>
                      <a:pt x="227" y="949"/>
                    </a:cubicBezTo>
                    <a:cubicBezTo>
                      <a:pt x="234" y="934"/>
                      <a:pt x="242" y="905"/>
                      <a:pt x="231" y="893"/>
                    </a:cubicBezTo>
                    <a:close/>
                    <a:moveTo>
                      <a:pt x="194" y="886"/>
                    </a:moveTo>
                    <a:cubicBezTo>
                      <a:pt x="193" y="890"/>
                      <a:pt x="188" y="897"/>
                      <a:pt x="191" y="901"/>
                    </a:cubicBezTo>
                    <a:cubicBezTo>
                      <a:pt x="201" y="897"/>
                      <a:pt x="209" y="892"/>
                      <a:pt x="220" y="890"/>
                    </a:cubicBezTo>
                    <a:cubicBezTo>
                      <a:pt x="219" y="886"/>
                      <a:pt x="224" y="880"/>
                      <a:pt x="220" y="877"/>
                    </a:cubicBezTo>
                    <a:cubicBezTo>
                      <a:pt x="211" y="883"/>
                      <a:pt x="204" y="882"/>
                      <a:pt x="194" y="886"/>
                    </a:cubicBezTo>
                    <a:close/>
                    <a:moveTo>
                      <a:pt x="187" y="912"/>
                    </a:moveTo>
                    <a:cubicBezTo>
                      <a:pt x="188" y="920"/>
                      <a:pt x="186" y="925"/>
                      <a:pt x="185" y="931"/>
                    </a:cubicBezTo>
                    <a:cubicBezTo>
                      <a:pt x="197" y="927"/>
                      <a:pt x="204" y="918"/>
                      <a:pt x="217" y="915"/>
                    </a:cubicBezTo>
                    <a:cubicBezTo>
                      <a:pt x="217" y="911"/>
                      <a:pt x="220" y="909"/>
                      <a:pt x="219" y="904"/>
                    </a:cubicBezTo>
                    <a:cubicBezTo>
                      <a:pt x="205" y="904"/>
                      <a:pt x="198" y="910"/>
                      <a:pt x="187" y="912"/>
                    </a:cubicBezTo>
                    <a:close/>
                    <a:moveTo>
                      <a:pt x="200" y="863"/>
                    </a:moveTo>
                    <a:cubicBezTo>
                      <a:pt x="197" y="868"/>
                      <a:pt x="197" y="869"/>
                      <a:pt x="195" y="876"/>
                    </a:cubicBezTo>
                    <a:cubicBezTo>
                      <a:pt x="204" y="873"/>
                      <a:pt x="211" y="870"/>
                      <a:pt x="217" y="865"/>
                    </a:cubicBezTo>
                    <a:cubicBezTo>
                      <a:pt x="210" y="863"/>
                      <a:pt x="207" y="864"/>
                      <a:pt x="200" y="863"/>
                    </a:cubicBezTo>
                    <a:close/>
                    <a:moveTo>
                      <a:pt x="185" y="942"/>
                    </a:moveTo>
                    <a:cubicBezTo>
                      <a:pt x="189" y="944"/>
                      <a:pt x="181" y="955"/>
                      <a:pt x="187" y="958"/>
                    </a:cubicBezTo>
                    <a:cubicBezTo>
                      <a:pt x="197" y="955"/>
                      <a:pt x="201" y="941"/>
                      <a:pt x="213" y="943"/>
                    </a:cubicBezTo>
                    <a:cubicBezTo>
                      <a:pt x="213" y="937"/>
                      <a:pt x="217" y="935"/>
                      <a:pt x="216" y="927"/>
                    </a:cubicBezTo>
                    <a:cubicBezTo>
                      <a:pt x="206" y="928"/>
                      <a:pt x="194" y="936"/>
                      <a:pt x="185" y="942"/>
                    </a:cubicBezTo>
                    <a:close/>
                    <a:moveTo>
                      <a:pt x="193" y="497"/>
                    </a:moveTo>
                    <a:cubicBezTo>
                      <a:pt x="173" y="559"/>
                      <a:pt x="166" y="619"/>
                      <a:pt x="158" y="676"/>
                    </a:cubicBezTo>
                    <a:cubicBezTo>
                      <a:pt x="155" y="690"/>
                      <a:pt x="156" y="703"/>
                      <a:pt x="153" y="717"/>
                    </a:cubicBezTo>
                    <a:cubicBezTo>
                      <a:pt x="149" y="737"/>
                      <a:pt x="139" y="757"/>
                      <a:pt x="145" y="779"/>
                    </a:cubicBezTo>
                    <a:cubicBezTo>
                      <a:pt x="167" y="775"/>
                      <a:pt x="160" y="752"/>
                      <a:pt x="162" y="736"/>
                    </a:cubicBezTo>
                    <a:cubicBezTo>
                      <a:pt x="162" y="726"/>
                      <a:pt x="167" y="712"/>
                      <a:pt x="170" y="699"/>
                    </a:cubicBezTo>
                    <a:cubicBezTo>
                      <a:pt x="174" y="679"/>
                      <a:pt x="180" y="656"/>
                      <a:pt x="185" y="638"/>
                    </a:cubicBezTo>
                    <a:cubicBezTo>
                      <a:pt x="192" y="608"/>
                      <a:pt x="191" y="574"/>
                      <a:pt x="198" y="542"/>
                    </a:cubicBezTo>
                    <a:cubicBezTo>
                      <a:pt x="202" y="525"/>
                      <a:pt x="211" y="509"/>
                      <a:pt x="210" y="492"/>
                    </a:cubicBezTo>
                    <a:cubicBezTo>
                      <a:pt x="211" y="492"/>
                      <a:pt x="212" y="492"/>
                      <a:pt x="212" y="490"/>
                    </a:cubicBezTo>
                    <a:cubicBezTo>
                      <a:pt x="206" y="493"/>
                      <a:pt x="198" y="494"/>
                      <a:pt x="193" y="497"/>
                    </a:cubicBezTo>
                    <a:close/>
                    <a:moveTo>
                      <a:pt x="187" y="968"/>
                    </a:moveTo>
                    <a:cubicBezTo>
                      <a:pt x="188" y="971"/>
                      <a:pt x="190" y="972"/>
                      <a:pt x="187" y="975"/>
                    </a:cubicBezTo>
                    <a:cubicBezTo>
                      <a:pt x="199" y="978"/>
                      <a:pt x="209" y="966"/>
                      <a:pt x="208" y="957"/>
                    </a:cubicBezTo>
                    <a:cubicBezTo>
                      <a:pt x="202" y="961"/>
                      <a:pt x="195" y="965"/>
                      <a:pt x="187" y="968"/>
                    </a:cubicBezTo>
                    <a:close/>
                    <a:moveTo>
                      <a:pt x="121" y="466"/>
                    </a:moveTo>
                    <a:cubicBezTo>
                      <a:pt x="125" y="469"/>
                      <a:pt x="129" y="477"/>
                      <a:pt x="136" y="480"/>
                    </a:cubicBezTo>
                    <a:cubicBezTo>
                      <a:pt x="143" y="482"/>
                      <a:pt x="158" y="482"/>
                      <a:pt x="167" y="485"/>
                    </a:cubicBezTo>
                    <a:cubicBezTo>
                      <a:pt x="179" y="489"/>
                      <a:pt x="177" y="489"/>
                      <a:pt x="189" y="485"/>
                    </a:cubicBezTo>
                    <a:cubicBezTo>
                      <a:pt x="195" y="483"/>
                      <a:pt x="205" y="484"/>
                      <a:pt x="208" y="478"/>
                    </a:cubicBezTo>
                    <a:cubicBezTo>
                      <a:pt x="190" y="458"/>
                      <a:pt x="144" y="448"/>
                      <a:pt x="121" y="466"/>
                    </a:cubicBezTo>
                    <a:close/>
                    <a:moveTo>
                      <a:pt x="162" y="905"/>
                    </a:moveTo>
                    <a:cubicBezTo>
                      <a:pt x="162" y="909"/>
                      <a:pt x="159" y="913"/>
                      <a:pt x="159" y="920"/>
                    </a:cubicBezTo>
                    <a:cubicBezTo>
                      <a:pt x="165" y="922"/>
                      <a:pt x="167" y="918"/>
                      <a:pt x="178" y="919"/>
                    </a:cubicBezTo>
                    <a:cubicBezTo>
                      <a:pt x="177" y="914"/>
                      <a:pt x="178" y="911"/>
                      <a:pt x="179" y="908"/>
                    </a:cubicBezTo>
                    <a:cubicBezTo>
                      <a:pt x="173" y="905"/>
                      <a:pt x="168" y="905"/>
                      <a:pt x="162" y="905"/>
                    </a:cubicBezTo>
                    <a:close/>
                    <a:moveTo>
                      <a:pt x="141" y="726"/>
                    </a:moveTo>
                    <a:cubicBezTo>
                      <a:pt x="151" y="685"/>
                      <a:pt x="153" y="641"/>
                      <a:pt x="158" y="604"/>
                    </a:cubicBezTo>
                    <a:cubicBezTo>
                      <a:pt x="167" y="574"/>
                      <a:pt x="173" y="540"/>
                      <a:pt x="177" y="504"/>
                    </a:cubicBezTo>
                    <a:cubicBezTo>
                      <a:pt x="164" y="503"/>
                      <a:pt x="154" y="492"/>
                      <a:pt x="141" y="492"/>
                    </a:cubicBezTo>
                    <a:cubicBezTo>
                      <a:pt x="121" y="586"/>
                      <a:pt x="105" y="671"/>
                      <a:pt x="91" y="768"/>
                    </a:cubicBezTo>
                    <a:cubicBezTo>
                      <a:pt x="98" y="777"/>
                      <a:pt x="118" y="774"/>
                      <a:pt x="128" y="779"/>
                    </a:cubicBezTo>
                    <a:cubicBezTo>
                      <a:pt x="135" y="764"/>
                      <a:pt x="137" y="745"/>
                      <a:pt x="141" y="726"/>
                    </a:cubicBezTo>
                    <a:close/>
                    <a:moveTo>
                      <a:pt x="145" y="794"/>
                    </a:moveTo>
                    <a:cubicBezTo>
                      <a:pt x="123" y="793"/>
                      <a:pt x="81" y="781"/>
                      <a:pt x="63" y="777"/>
                    </a:cubicBezTo>
                    <a:cubicBezTo>
                      <a:pt x="53" y="849"/>
                      <a:pt x="36" y="923"/>
                      <a:pt x="26" y="991"/>
                    </a:cubicBezTo>
                    <a:cubicBezTo>
                      <a:pt x="31" y="1007"/>
                      <a:pt x="71" y="1023"/>
                      <a:pt x="99" y="1022"/>
                    </a:cubicBezTo>
                    <a:cubicBezTo>
                      <a:pt x="109" y="1022"/>
                      <a:pt x="130" y="1015"/>
                      <a:pt x="134" y="1007"/>
                    </a:cubicBezTo>
                    <a:cubicBezTo>
                      <a:pt x="140" y="998"/>
                      <a:pt x="140" y="970"/>
                      <a:pt x="143" y="951"/>
                    </a:cubicBezTo>
                    <a:cubicBezTo>
                      <a:pt x="147" y="919"/>
                      <a:pt x="157" y="879"/>
                      <a:pt x="160" y="855"/>
                    </a:cubicBezTo>
                    <a:cubicBezTo>
                      <a:pt x="163" y="832"/>
                      <a:pt x="168" y="796"/>
                      <a:pt x="170" y="787"/>
                    </a:cubicBezTo>
                    <a:cubicBezTo>
                      <a:pt x="160" y="786"/>
                      <a:pt x="152" y="789"/>
                      <a:pt x="145" y="794"/>
                    </a:cubicBezTo>
                    <a:close/>
                    <a:moveTo>
                      <a:pt x="125" y="530"/>
                    </a:moveTo>
                    <a:cubicBezTo>
                      <a:pt x="125" y="529"/>
                      <a:pt x="125" y="529"/>
                      <a:pt x="125" y="528"/>
                    </a:cubicBezTo>
                    <a:cubicBezTo>
                      <a:pt x="125" y="505"/>
                      <a:pt x="122" y="486"/>
                      <a:pt x="110" y="474"/>
                    </a:cubicBezTo>
                    <a:cubicBezTo>
                      <a:pt x="98" y="518"/>
                      <a:pt x="95" y="570"/>
                      <a:pt x="88" y="622"/>
                    </a:cubicBezTo>
                    <a:cubicBezTo>
                      <a:pt x="82" y="671"/>
                      <a:pt x="71" y="717"/>
                      <a:pt x="68" y="764"/>
                    </a:cubicBezTo>
                    <a:cubicBezTo>
                      <a:pt x="72" y="765"/>
                      <a:pt x="75" y="767"/>
                      <a:pt x="80" y="767"/>
                    </a:cubicBezTo>
                    <a:cubicBezTo>
                      <a:pt x="95" y="698"/>
                      <a:pt x="107" y="599"/>
                      <a:pt x="125" y="530"/>
                    </a:cubicBezTo>
                    <a:close/>
                    <a:moveTo>
                      <a:pt x="96" y="1034"/>
                    </a:moveTo>
                    <a:cubicBezTo>
                      <a:pt x="91" y="1063"/>
                      <a:pt x="83" y="1088"/>
                      <a:pt x="80" y="1120"/>
                    </a:cubicBezTo>
                    <a:cubicBezTo>
                      <a:pt x="89" y="1114"/>
                      <a:pt x="100" y="1114"/>
                      <a:pt x="109" y="1120"/>
                    </a:cubicBezTo>
                    <a:cubicBezTo>
                      <a:pt x="114" y="1086"/>
                      <a:pt x="122" y="1062"/>
                      <a:pt x="120" y="1031"/>
                    </a:cubicBezTo>
                    <a:cubicBezTo>
                      <a:pt x="110" y="1035"/>
                      <a:pt x="104" y="1033"/>
                      <a:pt x="96" y="1034"/>
                    </a:cubicBezTo>
                    <a:close/>
                    <a:moveTo>
                      <a:pt x="103" y="1135"/>
                    </a:moveTo>
                    <a:cubicBezTo>
                      <a:pt x="101" y="1133"/>
                      <a:pt x="101" y="1129"/>
                      <a:pt x="99" y="1128"/>
                    </a:cubicBezTo>
                    <a:cubicBezTo>
                      <a:pt x="83" y="1124"/>
                      <a:pt x="79" y="1146"/>
                      <a:pt x="68" y="1145"/>
                    </a:cubicBezTo>
                    <a:cubicBezTo>
                      <a:pt x="57" y="1145"/>
                      <a:pt x="60" y="1132"/>
                      <a:pt x="60" y="1125"/>
                    </a:cubicBezTo>
                    <a:cubicBezTo>
                      <a:pt x="56" y="1125"/>
                      <a:pt x="53" y="1123"/>
                      <a:pt x="48" y="1121"/>
                    </a:cubicBezTo>
                    <a:cubicBezTo>
                      <a:pt x="43" y="1130"/>
                      <a:pt x="42" y="1130"/>
                      <a:pt x="35" y="1139"/>
                    </a:cubicBezTo>
                    <a:cubicBezTo>
                      <a:pt x="17" y="1135"/>
                      <a:pt x="31" y="1113"/>
                      <a:pt x="15" y="1105"/>
                    </a:cubicBezTo>
                    <a:cubicBezTo>
                      <a:pt x="11" y="1136"/>
                      <a:pt x="24" y="1166"/>
                      <a:pt x="29" y="1200"/>
                    </a:cubicBezTo>
                    <a:cubicBezTo>
                      <a:pt x="37" y="1201"/>
                      <a:pt x="49" y="1199"/>
                      <a:pt x="59" y="1204"/>
                    </a:cubicBezTo>
                    <a:cubicBezTo>
                      <a:pt x="74" y="1181"/>
                      <a:pt x="91" y="1160"/>
                      <a:pt x="103" y="1135"/>
                    </a:cubicBezTo>
                    <a:close/>
                    <a:moveTo>
                      <a:pt x="71" y="1114"/>
                    </a:moveTo>
                    <a:cubicBezTo>
                      <a:pt x="75" y="1086"/>
                      <a:pt x="82" y="1062"/>
                      <a:pt x="86" y="1033"/>
                    </a:cubicBezTo>
                    <a:cubicBezTo>
                      <a:pt x="76" y="1034"/>
                      <a:pt x="68" y="1029"/>
                      <a:pt x="57" y="1027"/>
                    </a:cubicBezTo>
                    <a:cubicBezTo>
                      <a:pt x="52" y="1055"/>
                      <a:pt x="39" y="1085"/>
                      <a:pt x="42" y="1112"/>
                    </a:cubicBezTo>
                    <a:cubicBezTo>
                      <a:pt x="49" y="1112"/>
                      <a:pt x="50" y="1106"/>
                      <a:pt x="56" y="1106"/>
                    </a:cubicBezTo>
                    <a:cubicBezTo>
                      <a:pt x="63" y="1110"/>
                      <a:pt x="59" y="1110"/>
                      <a:pt x="71" y="1114"/>
                    </a:cubicBezTo>
                    <a:close/>
                    <a:moveTo>
                      <a:pt x="40" y="1242"/>
                    </a:moveTo>
                    <a:cubicBezTo>
                      <a:pt x="45" y="1233"/>
                      <a:pt x="51" y="1225"/>
                      <a:pt x="54" y="1213"/>
                    </a:cubicBezTo>
                    <a:cubicBezTo>
                      <a:pt x="46" y="1210"/>
                      <a:pt x="41" y="1212"/>
                      <a:pt x="33" y="1216"/>
                    </a:cubicBezTo>
                    <a:cubicBezTo>
                      <a:pt x="32" y="1227"/>
                      <a:pt x="38" y="1237"/>
                      <a:pt x="40" y="1242"/>
                    </a:cubicBezTo>
                    <a:close/>
                    <a:moveTo>
                      <a:pt x="31" y="1018"/>
                    </a:moveTo>
                    <a:cubicBezTo>
                      <a:pt x="28" y="1042"/>
                      <a:pt x="24" y="1066"/>
                      <a:pt x="18" y="1087"/>
                    </a:cubicBezTo>
                    <a:cubicBezTo>
                      <a:pt x="23" y="1093"/>
                      <a:pt x="27" y="1107"/>
                      <a:pt x="33" y="1107"/>
                    </a:cubicBezTo>
                    <a:cubicBezTo>
                      <a:pt x="36" y="1079"/>
                      <a:pt x="44" y="1056"/>
                      <a:pt x="46" y="1023"/>
                    </a:cubicBezTo>
                    <a:cubicBezTo>
                      <a:pt x="40" y="1023"/>
                      <a:pt x="36" y="1015"/>
                      <a:pt x="31" y="10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137"/>
              <p:cNvSpPr/>
              <p:nvPr/>
            </p:nvSpPr>
            <p:spPr bwMode="auto">
              <a:xfrm>
                <a:off x="1366838" y="2519363"/>
                <a:ext cx="4763" cy="7938"/>
              </a:xfrm>
              <a:custGeom>
                <a:avLst/>
                <a:gdLst>
                  <a:gd name="T0" fmla="*/ 6 w 6"/>
                  <a:gd name="T1" fmla="*/ 0 h 9"/>
                  <a:gd name="T2" fmla="*/ 6 w 6"/>
                  <a:gd name="T3" fmla="*/ 9 h 9"/>
                  <a:gd name="T4" fmla="*/ 6 w 6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9">
                    <a:moveTo>
                      <a:pt x="6" y="0"/>
                    </a:moveTo>
                    <a:cubicBezTo>
                      <a:pt x="6" y="3"/>
                      <a:pt x="6" y="6"/>
                      <a:pt x="6" y="9"/>
                    </a:cubicBezTo>
                    <a:cubicBezTo>
                      <a:pt x="0" y="9"/>
                      <a:pt x="0" y="0"/>
                      <a:pt x="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138"/>
              <p:cNvSpPr/>
              <p:nvPr/>
            </p:nvSpPr>
            <p:spPr bwMode="auto">
              <a:xfrm>
                <a:off x="1358901" y="2535238"/>
                <a:ext cx="7938" cy="7938"/>
              </a:xfrm>
              <a:custGeom>
                <a:avLst/>
                <a:gdLst>
                  <a:gd name="T0" fmla="*/ 8 w 10"/>
                  <a:gd name="T1" fmla="*/ 7 h 10"/>
                  <a:gd name="T2" fmla="*/ 0 w 10"/>
                  <a:gd name="T3" fmla="*/ 7 h 10"/>
                  <a:gd name="T4" fmla="*/ 5 w 10"/>
                  <a:gd name="T5" fmla="*/ 0 h 10"/>
                  <a:gd name="T6" fmla="*/ 8 w 10"/>
                  <a:gd name="T7" fmla="*/ 7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0">
                    <a:moveTo>
                      <a:pt x="8" y="7"/>
                    </a:moveTo>
                    <a:cubicBezTo>
                      <a:pt x="7" y="10"/>
                      <a:pt x="1" y="8"/>
                      <a:pt x="0" y="7"/>
                    </a:cubicBezTo>
                    <a:cubicBezTo>
                      <a:pt x="1" y="4"/>
                      <a:pt x="4" y="4"/>
                      <a:pt x="5" y="0"/>
                    </a:cubicBezTo>
                    <a:cubicBezTo>
                      <a:pt x="10" y="2"/>
                      <a:pt x="5" y="6"/>
                      <a:pt x="8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139"/>
              <p:cNvSpPr>
                <a:spLocks noEditPoints="1"/>
              </p:cNvSpPr>
              <p:nvPr/>
            </p:nvSpPr>
            <p:spPr bwMode="auto">
              <a:xfrm>
                <a:off x="1549401" y="2320926"/>
                <a:ext cx="58738" cy="46038"/>
              </a:xfrm>
              <a:custGeom>
                <a:avLst/>
                <a:gdLst>
                  <a:gd name="T0" fmla="*/ 25 w 75"/>
                  <a:gd name="T1" fmla="*/ 0 h 60"/>
                  <a:gd name="T2" fmla="*/ 62 w 75"/>
                  <a:gd name="T3" fmla="*/ 18 h 60"/>
                  <a:gd name="T4" fmla="*/ 66 w 75"/>
                  <a:gd name="T5" fmla="*/ 16 h 60"/>
                  <a:gd name="T6" fmla="*/ 33 w 75"/>
                  <a:gd name="T7" fmla="*/ 57 h 60"/>
                  <a:gd name="T8" fmla="*/ 25 w 75"/>
                  <a:gd name="T9" fmla="*/ 0 h 60"/>
                  <a:gd name="T10" fmla="*/ 52 w 75"/>
                  <a:gd name="T11" fmla="*/ 41 h 60"/>
                  <a:gd name="T12" fmla="*/ 35 w 75"/>
                  <a:gd name="T13" fmla="*/ 12 h 60"/>
                  <a:gd name="T14" fmla="*/ 26 w 75"/>
                  <a:gd name="T15" fmla="*/ 35 h 60"/>
                  <a:gd name="T16" fmla="*/ 52 w 75"/>
                  <a:gd name="T17" fmla="*/ 41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60">
                    <a:moveTo>
                      <a:pt x="25" y="0"/>
                    </a:moveTo>
                    <a:cubicBezTo>
                      <a:pt x="43" y="4"/>
                      <a:pt x="55" y="1"/>
                      <a:pt x="62" y="18"/>
                    </a:cubicBezTo>
                    <a:cubicBezTo>
                      <a:pt x="63" y="17"/>
                      <a:pt x="64" y="16"/>
                      <a:pt x="66" y="16"/>
                    </a:cubicBezTo>
                    <a:cubicBezTo>
                      <a:pt x="75" y="38"/>
                      <a:pt x="60" y="60"/>
                      <a:pt x="33" y="57"/>
                    </a:cubicBezTo>
                    <a:cubicBezTo>
                      <a:pt x="15" y="47"/>
                      <a:pt x="0" y="13"/>
                      <a:pt x="25" y="0"/>
                    </a:cubicBezTo>
                    <a:close/>
                    <a:moveTo>
                      <a:pt x="52" y="41"/>
                    </a:moveTo>
                    <a:cubicBezTo>
                      <a:pt x="60" y="31"/>
                      <a:pt x="45" y="11"/>
                      <a:pt x="35" y="12"/>
                    </a:cubicBezTo>
                    <a:cubicBezTo>
                      <a:pt x="26" y="14"/>
                      <a:pt x="25" y="23"/>
                      <a:pt x="26" y="35"/>
                    </a:cubicBezTo>
                    <a:cubicBezTo>
                      <a:pt x="31" y="44"/>
                      <a:pt x="50" y="44"/>
                      <a:pt x="5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10" name="圆角矩形 309"/>
          <p:cNvSpPr/>
          <p:nvPr userDrawn="1"/>
        </p:nvSpPr>
        <p:spPr>
          <a:xfrm>
            <a:off x="123442" y="351130"/>
            <a:ext cx="11951210" cy="6392657"/>
          </a:xfrm>
          <a:prstGeom prst="roundRect">
            <a:avLst>
              <a:gd name="adj" fmla="val 147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11" name="组合 310"/>
          <p:cNvGrpSpPr/>
          <p:nvPr userDrawn="1"/>
        </p:nvGrpSpPr>
        <p:grpSpPr>
          <a:xfrm>
            <a:off x="11305760" y="61098"/>
            <a:ext cx="750497" cy="212073"/>
            <a:chOff x="11194442" y="138245"/>
            <a:chExt cx="781115" cy="220650"/>
          </a:xfrm>
        </p:grpSpPr>
        <p:grpSp>
          <p:nvGrpSpPr>
            <p:cNvPr id="312" name="组合 311"/>
            <p:cNvGrpSpPr/>
            <p:nvPr userDrawn="1"/>
          </p:nvGrpSpPr>
          <p:grpSpPr>
            <a:xfrm>
              <a:off x="11194442" y="138245"/>
              <a:ext cx="115312" cy="220650"/>
              <a:chOff x="1720218" y="2436790"/>
              <a:chExt cx="1328564" cy="2542220"/>
            </a:xfrm>
          </p:grpSpPr>
          <p:sp>
            <p:nvSpPr>
              <p:cNvPr id="314" name="任意多边形 313"/>
              <p:cNvSpPr/>
              <p:nvPr/>
            </p:nvSpPr>
            <p:spPr>
              <a:xfrm flipH="1">
                <a:off x="1720218" y="3135503"/>
                <a:ext cx="1328564" cy="1843507"/>
              </a:xfrm>
              <a:custGeom>
                <a:avLst/>
                <a:gdLst>
                  <a:gd name="connsiteX0" fmla="*/ 1540683 w 2201932"/>
                  <a:gd name="connsiteY0" fmla="*/ 0 h 3055372"/>
                  <a:gd name="connsiteX1" fmla="*/ 1462917 w 2201932"/>
                  <a:gd name="connsiteY1" fmla="*/ 0 h 3055372"/>
                  <a:gd name="connsiteX2" fmla="*/ 739017 w 2201932"/>
                  <a:gd name="connsiteY2" fmla="*/ 0 h 3055372"/>
                  <a:gd name="connsiteX3" fmla="*/ 661251 w 2201932"/>
                  <a:gd name="connsiteY3" fmla="*/ 0 h 3055372"/>
                  <a:gd name="connsiteX4" fmla="*/ 673672 w 2201932"/>
                  <a:gd name="connsiteY4" fmla="*/ 18403 h 3055372"/>
                  <a:gd name="connsiteX5" fmla="*/ 608505 w 2201932"/>
                  <a:gd name="connsiteY5" fmla="*/ 735857 h 3055372"/>
                  <a:gd name="connsiteX6" fmla="*/ 394099 w 2201932"/>
                  <a:gd name="connsiteY6" fmla="*/ 1099057 h 3055372"/>
                  <a:gd name="connsiteX7" fmla="*/ 323727 w 2201932"/>
                  <a:gd name="connsiteY7" fmla="*/ 1173138 h 3055372"/>
                  <a:gd name="connsiteX8" fmla="*/ 323727 w 2201932"/>
                  <a:gd name="connsiteY8" fmla="*/ 1174865 h 3055372"/>
                  <a:gd name="connsiteX9" fmla="*/ 322465 w 2201932"/>
                  <a:gd name="connsiteY9" fmla="*/ 1175906 h 3055372"/>
                  <a:gd name="connsiteX10" fmla="*/ 0 w 2201932"/>
                  <a:gd name="connsiteY10" fmla="*/ 1954406 h 3055372"/>
                  <a:gd name="connsiteX11" fmla="*/ 1100966 w 2201932"/>
                  <a:gd name="connsiteY11" fmla="*/ 3055372 h 3055372"/>
                  <a:gd name="connsiteX12" fmla="*/ 2201932 w 2201932"/>
                  <a:gd name="connsiteY12" fmla="*/ 1954406 h 3055372"/>
                  <a:gd name="connsiteX13" fmla="*/ 1879467 w 2201932"/>
                  <a:gd name="connsiteY13" fmla="*/ 1175906 h 3055372"/>
                  <a:gd name="connsiteX14" fmla="*/ 1878207 w 2201932"/>
                  <a:gd name="connsiteY14" fmla="*/ 1174866 h 3055372"/>
                  <a:gd name="connsiteX15" fmla="*/ 1878207 w 2201932"/>
                  <a:gd name="connsiteY15" fmla="*/ 1173138 h 3055372"/>
                  <a:gd name="connsiteX16" fmla="*/ 1807835 w 2201932"/>
                  <a:gd name="connsiteY16" fmla="*/ 1099057 h 3055372"/>
                  <a:gd name="connsiteX17" fmla="*/ 1593429 w 2201932"/>
                  <a:gd name="connsiteY17" fmla="*/ 735857 h 3055372"/>
                  <a:gd name="connsiteX18" fmla="*/ 1528262 w 2201932"/>
                  <a:gd name="connsiteY18" fmla="*/ 18403 h 3055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2201932" h="3055372">
                    <a:moveTo>
                      <a:pt x="1540683" y="0"/>
                    </a:moveTo>
                    <a:lnTo>
                      <a:pt x="1462917" y="0"/>
                    </a:lnTo>
                    <a:lnTo>
                      <a:pt x="739017" y="0"/>
                    </a:lnTo>
                    <a:lnTo>
                      <a:pt x="661251" y="0"/>
                    </a:lnTo>
                    <a:lnTo>
                      <a:pt x="673672" y="18403"/>
                    </a:lnTo>
                    <a:cubicBezTo>
                      <a:pt x="746360" y="171028"/>
                      <a:pt x="726480" y="449921"/>
                      <a:pt x="608505" y="735857"/>
                    </a:cubicBezTo>
                    <a:cubicBezTo>
                      <a:pt x="549517" y="878825"/>
                      <a:pt x="474382" y="1003252"/>
                      <a:pt x="394099" y="1099057"/>
                    </a:cubicBezTo>
                    <a:lnTo>
                      <a:pt x="323727" y="1173138"/>
                    </a:lnTo>
                    <a:lnTo>
                      <a:pt x="323727" y="1174865"/>
                    </a:lnTo>
                    <a:lnTo>
                      <a:pt x="322465" y="1175906"/>
                    </a:lnTo>
                    <a:cubicBezTo>
                      <a:pt x="123230" y="1375141"/>
                      <a:pt x="0" y="1650383"/>
                      <a:pt x="0" y="1954406"/>
                    </a:cubicBezTo>
                    <a:cubicBezTo>
                      <a:pt x="0" y="2562453"/>
                      <a:pt x="492919" y="3055372"/>
                      <a:pt x="1100966" y="3055372"/>
                    </a:cubicBezTo>
                    <a:cubicBezTo>
                      <a:pt x="1709013" y="3055372"/>
                      <a:pt x="2201932" y="2562453"/>
                      <a:pt x="2201932" y="1954406"/>
                    </a:cubicBezTo>
                    <a:cubicBezTo>
                      <a:pt x="2201932" y="1650383"/>
                      <a:pt x="2078702" y="1375141"/>
                      <a:pt x="1879467" y="1175906"/>
                    </a:cubicBezTo>
                    <a:lnTo>
                      <a:pt x="1878207" y="1174866"/>
                    </a:lnTo>
                    <a:lnTo>
                      <a:pt x="1878207" y="1173138"/>
                    </a:lnTo>
                    <a:lnTo>
                      <a:pt x="1807835" y="1099057"/>
                    </a:lnTo>
                    <a:cubicBezTo>
                      <a:pt x="1727552" y="1003252"/>
                      <a:pt x="1652417" y="878825"/>
                      <a:pt x="1593429" y="735857"/>
                    </a:cubicBezTo>
                    <a:cubicBezTo>
                      <a:pt x="1475454" y="449921"/>
                      <a:pt x="1455574" y="171028"/>
                      <a:pt x="1528262" y="18403"/>
                    </a:cubicBezTo>
                    <a:close/>
                  </a:path>
                </a:pathLst>
              </a:custGeom>
              <a:solidFill>
                <a:schemeClr val="bg1"/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25" tIns="45712" rIns="91425" bIns="45712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315" name="任意多边形 314"/>
              <p:cNvSpPr/>
              <p:nvPr/>
            </p:nvSpPr>
            <p:spPr>
              <a:xfrm>
                <a:off x="1998487" y="2436790"/>
                <a:ext cx="770124" cy="1303556"/>
              </a:xfrm>
              <a:custGeom>
                <a:avLst/>
                <a:gdLst>
                  <a:gd name="connsiteX0" fmla="*/ 352571 w 883454"/>
                  <a:gd name="connsiteY0" fmla="*/ 0 h 2106319"/>
                  <a:gd name="connsiteX1" fmla="*/ 530882 w 883454"/>
                  <a:gd name="connsiteY1" fmla="*/ 0 h 2106319"/>
                  <a:gd name="connsiteX2" fmla="*/ 530882 w 883454"/>
                  <a:gd name="connsiteY2" fmla="*/ 685907 h 2106319"/>
                  <a:gd name="connsiteX3" fmla="*/ 605180 w 883454"/>
                  <a:gd name="connsiteY3" fmla="*/ 685907 h 2106319"/>
                  <a:gd name="connsiteX4" fmla="*/ 764580 w 883454"/>
                  <a:gd name="connsiteY4" fmla="*/ 845307 h 2106319"/>
                  <a:gd name="connsiteX5" fmla="*/ 764580 w 883454"/>
                  <a:gd name="connsiteY5" fmla="*/ 861100 h 2106319"/>
                  <a:gd name="connsiteX6" fmla="*/ 771250 w 883454"/>
                  <a:gd name="connsiteY6" fmla="*/ 862448 h 2106319"/>
                  <a:gd name="connsiteX7" fmla="*/ 883454 w 883454"/>
                  <a:gd name="connsiteY7" fmla="*/ 1031724 h 2106319"/>
                  <a:gd name="connsiteX8" fmla="*/ 883454 w 883454"/>
                  <a:gd name="connsiteY8" fmla="*/ 1040503 h 2106319"/>
                  <a:gd name="connsiteX9" fmla="*/ 883454 w 883454"/>
                  <a:gd name="connsiteY9" fmla="*/ 1134392 h 2106319"/>
                  <a:gd name="connsiteX10" fmla="*/ 883454 w 883454"/>
                  <a:gd name="connsiteY10" fmla="*/ 2106319 h 2106319"/>
                  <a:gd name="connsiteX11" fmla="*/ 0 w 883454"/>
                  <a:gd name="connsiteY11" fmla="*/ 2106319 h 2106319"/>
                  <a:gd name="connsiteX12" fmla="*/ 0 w 883454"/>
                  <a:gd name="connsiteY12" fmla="*/ 1134392 h 2106319"/>
                  <a:gd name="connsiteX13" fmla="*/ 0 w 883454"/>
                  <a:gd name="connsiteY13" fmla="*/ 1040503 h 2106319"/>
                  <a:gd name="connsiteX14" fmla="*/ 0 w 883454"/>
                  <a:gd name="connsiteY14" fmla="*/ 1031724 h 2106319"/>
                  <a:gd name="connsiteX15" fmla="*/ 112204 w 883454"/>
                  <a:gd name="connsiteY15" fmla="*/ 862448 h 2106319"/>
                  <a:gd name="connsiteX16" fmla="*/ 118875 w 883454"/>
                  <a:gd name="connsiteY16" fmla="*/ 861100 h 2106319"/>
                  <a:gd name="connsiteX17" fmla="*/ 118875 w 883454"/>
                  <a:gd name="connsiteY17" fmla="*/ 845307 h 2106319"/>
                  <a:gd name="connsiteX18" fmla="*/ 278275 w 883454"/>
                  <a:gd name="connsiteY18" fmla="*/ 685907 h 2106319"/>
                  <a:gd name="connsiteX19" fmla="*/ 352571 w 883454"/>
                  <a:gd name="connsiteY19" fmla="*/ 685907 h 21063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883454" h="2106319">
                    <a:moveTo>
                      <a:pt x="352571" y="0"/>
                    </a:moveTo>
                    <a:lnTo>
                      <a:pt x="530882" y="0"/>
                    </a:lnTo>
                    <a:lnTo>
                      <a:pt x="530882" y="685907"/>
                    </a:lnTo>
                    <a:lnTo>
                      <a:pt x="605180" y="685907"/>
                    </a:lnTo>
                    <a:cubicBezTo>
                      <a:pt x="693214" y="685907"/>
                      <a:pt x="764580" y="757272"/>
                      <a:pt x="764580" y="845307"/>
                    </a:cubicBezTo>
                    <a:lnTo>
                      <a:pt x="764580" y="861100"/>
                    </a:lnTo>
                    <a:lnTo>
                      <a:pt x="771250" y="862448"/>
                    </a:lnTo>
                    <a:cubicBezTo>
                      <a:pt x="837189" y="890337"/>
                      <a:pt x="883454" y="955628"/>
                      <a:pt x="883454" y="1031724"/>
                    </a:cubicBezTo>
                    <a:lnTo>
                      <a:pt x="883454" y="1040503"/>
                    </a:lnTo>
                    <a:lnTo>
                      <a:pt x="883454" y="1134392"/>
                    </a:lnTo>
                    <a:lnTo>
                      <a:pt x="883454" y="2106319"/>
                    </a:lnTo>
                    <a:lnTo>
                      <a:pt x="0" y="2106319"/>
                    </a:lnTo>
                    <a:lnTo>
                      <a:pt x="0" y="1134392"/>
                    </a:lnTo>
                    <a:lnTo>
                      <a:pt x="0" y="1040503"/>
                    </a:lnTo>
                    <a:lnTo>
                      <a:pt x="0" y="1031724"/>
                    </a:lnTo>
                    <a:cubicBezTo>
                      <a:pt x="0" y="955628"/>
                      <a:pt x="46266" y="890337"/>
                      <a:pt x="112204" y="862448"/>
                    </a:cubicBezTo>
                    <a:lnTo>
                      <a:pt x="118875" y="861100"/>
                    </a:lnTo>
                    <a:lnTo>
                      <a:pt x="118875" y="845307"/>
                    </a:lnTo>
                    <a:cubicBezTo>
                      <a:pt x="118875" y="757272"/>
                      <a:pt x="190240" y="685907"/>
                      <a:pt x="278275" y="685907"/>
                    </a:cubicBezTo>
                    <a:lnTo>
                      <a:pt x="352571" y="685907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25" tIns="45712" rIns="91425" bIns="45712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13" name="任意多边形 312"/>
            <p:cNvSpPr/>
            <p:nvPr userDrawn="1"/>
          </p:nvSpPr>
          <p:spPr>
            <a:xfrm>
              <a:off x="11417978" y="163498"/>
              <a:ext cx="557579" cy="180482"/>
            </a:xfrm>
            <a:custGeom>
              <a:avLst/>
              <a:gdLst/>
              <a:ahLst/>
              <a:cxnLst/>
              <a:rect l="l" t="t" r="r" b="b"/>
              <a:pathLst>
                <a:path w="5564915" h="1801295">
                  <a:moveTo>
                    <a:pt x="410468" y="1114127"/>
                  </a:moveTo>
                  <a:cubicBezTo>
                    <a:pt x="406803" y="1117792"/>
                    <a:pt x="380538" y="1134590"/>
                    <a:pt x="331673" y="1164520"/>
                  </a:cubicBezTo>
                  <a:cubicBezTo>
                    <a:pt x="282807" y="1194449"/>
                    <a:pt x="233331" y="1221631"/>
                    <a:pt x="183244" y="1246063"/>
                  </a:cubicBezTo>
                  <a:lnTo>
                    <a:pt x="417798" y="1202085"/>
                  </a:lnTo>
                  <a:lnTo>
                    <a:pt x="417798" y="1158106"/>
                  </a:lnTo>
                  <a:lnTo>
                    <a:pt x="513085" y="1158106"/>
                  </a:lnTo>
                  <a:lnTo>
                    <a:pt x="549734" y="1114127"/>
                  </a:lnTo>
                  <a:close/>
                  <a:moveTo>
                    <a:pt x="3166467" y="1040829"/>
                  </a:moveTo>
                  <a:cubicBezTo>
                    <a:pt x="3164024" y="1049381"/>
                    <a:pt x="3142034" y="1098552"/>
                    <a:pt x="3100499" y="1188341"/>
                  </a:cubicBezTo>
                  <a:cubicBezTo>
                    <a:pt x="3058963" y="1278131"/>
                    <a:pt x="3010098" y="1363340"/>
                    <a:pt x="2953903" y="1443968"/>
                  </a:cubicBezTo>
                  <a:cubicBezTo>
                    <a:pt x="2964898" y="1451297"/>
                    <a:pt x="3005517" y="1448243"/>
                    <a:pt x="3075761" y="1434805"/>
                  </a:cubicBezTo>
                  <a:cubicBezTo>
                    <a:pt x="3146005" y="1421367"/>
                    <a:pt x="3176240" y="1360897"/>
                    <a:pt x="3166467" y="1253393"/>
                  </a:cubicBezTo>
                  <a:close/>
                  <a:moveTo>
                    <a:pt x="776957" y="798947"/>
                  </a:moveTo>
                  <a:cubicBezTo>
                    <a:pt x="776957" y="800168"/>
                    <a:pt x="747638" y="827044"/>
                    <a:pt x="689000" y="879574"/>
                  </a:cubicBezTo>
                  <a:cubicBezTo>
                    <a:pt x="685335" y="884461"/>
                    <a:pt x="678005" y="889347"/>
                    <a:pt x="667010" y="894234"/>
                  </a:cubicBezTo>
                  <a:lnTo>
                    <a:pt x="901311" y="894234"/>
                  </a:lnTo>
                  <a:lnTo>
                    <a:pt x="835595" y="798947"/>
                  </a:lnTo>
                  <a:close/>
                  <a:moveTo>
                    <a:pt x="1304702" y="608372"/>
                  </a:moveTo>
                  <a:cubicBezTo>
                    <a:pt x="1304702" y="614480"/>
                    <a:pt x="1309283" y="647159"/>
                    <a:pt x="1318445" y="706408"/>
                  </a:cubicBezTo>
                  <a:cubicBezTo>
                    <a:pt x="1327607" y="765657"/>
                    <a:pt x="1340129" y="816049"/>
                    <a:pt x="1356010" y="857585"/>
                  </a:cubicBezTo>
                  <a:cubicBezTo>
                    <a:pt x="1356010" y="861250"/>
                    <a:pt x="1359675" y="849034"/>
                    <a:pt x="1367005" y="820936"/>
                  </a:cubicBezTo>
                  <a:cubicBezTo>
                    <a:pt x="1374335" y="792838"/>
                    <a:pt x="1385329" y="734200"/>
                    <a:pt x="1399989" y="645021"/>
                  </a:cubicBezTo>
                  <a:cubicBezTo>
                    <a:pt x="1398767" y="640135"/>
                    <a:pt x="1401211" y="627918"/>
                    <a:pt x="1407319" y="608372"/>
                  </a:cubicBezTo>
                  <a:close/>
                  <a:moveTo>
                    <a:pt x="5050222" y="527745"/>
                  </a:moveTo>
                  <a:lnTo>
                    <a:pt x="5050222" y="769627"/>
                  </a:lnTo>
                  <a:cubicBezTo>
                    <a:pt x="5056329" y="770849"/>
                    <a:pt x="5080151" y="765352"/>
                    <a:pt x="5121686" y="753135"/>
                  </a:cubicBezTo>
                  <a:cubicBezTo>
                    <a:pt x="5163222" y="740919"/>
                    <a:pt x="5185822" y="721984"/>
                    <a:pt x="5189487" y="696330"/>
                  </a:cubicBezTo>
                  <a:cubicBezTo>
                    <a:pt x="5191930" y="696330"/>
                    <a:pt x="5186738" y="682281"/>
                    <a:pt x="5173912" y="654183"/>
                  </a:cubicBezTo>
                  <a:cubicBezTo>
                    <a:pt x="5161084" y="626086"/>
                    <a:pt x="5119854" y="583940"/>
                    <a:pt x="5050222" y="527745"/>
                  </a:cubicBezTo>
                  <a:close/>
                  <a:moveTo>
                    <a:pt x="601042" y="447117"/>
                  </a:moveTo>
                  <a:lnTo>
                    <a:pt x="601042" y="505755"/>
                  </a:lnTo>
                  <a:lnTo>
                    <a:pt x="637691" y="505755"/>
                  </a:lnTo>
                  <a:lnTo>
                    <a:pt x="681670" y="447117"/>
                  </a:lnTo>
                  <a:close/>
                  <a:moveTo>
                    <a:pt x="5050222" y="278532"/>
                  </a:moveTo>
                  <a:lnTo>
                    <a:pt x="5050222" y="432457"/>
                  </a:lnTo>
                  <a:lnTo>
                    <a:pt x="5182158" y="278532"/>
                  </a:lnTo>
                  <a:close/>
                  <a:moveTo>
                    <a:pt x="4133999" y="21989"/>
                  </a:moveTo>
                  <a:lnTo>
                    <a:pt x="4493158" y="21989"/>
                  </a:lnTo>
                  <a:lnTo>
                    <a:pt x="4493158" y="102617"/>
                  </a:lnTo>
                  <a:lnTo>
                    <a:pt x="4683733" y="102617"/>
                  </a:lnTo>
                  <a:lnTo>
                    <a:pt x="4683733" y="322511"/>
                  </a:lnTo>
                  <a:lnTo>
                    <a:pt x="4478499" y="322511"/>
                  </a:lnTo>
                  <a:cubicBezTo>
                    <a:pt x="4479720" y="326175"/>
                    <a:pt x="4477277" y="340835"/>
                    <a:pt x="4471169" y="366489"/>
                  </a:cubicBezTo>
                  <a:lnTo>
                    <a:pt x="4661743" y="366489"/>
                  </a:lnTo>
                  <a:lnTo>
                    <a:pt x="4661743" y="593713"/>
                  </a:lnTo>
                  <a:lnTo>
                    <a:pt x="4463839" y="593713"/>
                  </a:lnTo>
                  <a:cubicBezTo>
                    <a:pt x="4461396" y="592491"/>
                    <a:pt x="4458952" y="602264"/>
                    <a:pt x="4456509" y="623032"/>
                  </a:cubicBezTo>
                  <a:cubicBezTo>
                    <a:pt x="4454066" y="627918"/>
                    <a:pt x="4451623" y="632805"/>
                    <a:pt x="4449179" y="637691"/>
                  </a:cubicBezTo>
                  <a:lnTo>
                    <a:pt x="4683733" y="637691"/>
                  </a:lnTo>
                  <a:lnTo>
                    <a:pt x="4683733" y="872244"/>
                  </a:lnTo>
                  <a:lnTo>
                    <a:pt x="4412531" y="872244"/>
                  </a:lnTo>
                  <a:cubicBezTo>
                    <a:pt x="4411309" y="875909"/>
                    <a:pt x="4396955" y="899731"/>
                    <a:pt x="4369468" y="943710"/>
                  </a:cubicBezTo>
                  <a:cubicBezTo>
                    <a:pt x="4341981" y="987689"/>
                    <a:pt x="4302584" y="1034721"/>
                    <a:pt x="4251275" y="1084808"/>
                  </a:cubicBezTo>
                  <a:lnTo>
                    <a:pt x="4507818" y="1084808"/>
                  </a:lnTo>
                  <a:lnTo>
                    <a:pt x="4507818" y="930883"/>
                  </a:lnTo>
                  <a:lnTo>
                    <a:pt x="4727711" y="930883"/>
                  </a:lnTo>
                  <a:lnTo>
                    <a:pt x="4727711" y="36649"/>
                  </a:lnTo>
                  <a:lnTo>
                    <a:pt x="5519328" y="36649"/>
                  </a:lnTo>
                  <a:lnTo>
                    <a:pt x="5519328" y="307851"/>
                  </a:lnTo>
                  <a:lnTo>
                    <a:pt x="5402051" y="454447"/>
                  </a:lnTo>
                  <a:cubicBezTo>
                    <a:pt x="5409381" y="458112"/>
                    <a:pt x="5437784" y="489263"/>
                    <a:pt x="5487260" y="547901"/>
                  </a:cubicBezTo>
                  <a:cubicBezTo>
                    <a:pt x="5536736" y="606540"/>
                    <a:pt x="5562084" y="675562"/>
                    <a:pt x="5563306" y="754968"/>
                  </a:cubicBezTo>
                  <a:cubicBezTo>
                    <a:pt x="5570636" y="764741"/>
                    <a:pt x="5552922" y="807193"/>
                    <a:pt x="5510166" y="882323"/>
                  </a:cubicBezTo>
                  <a:cubicBezTo>
                    <a:pt x="5467408" y="957453"/>
                    <a:pt x="5353186" y="1010289"/>
                    <a:pt x="5167498" y="1040829"/>
                  </a:cubicBezTo>
                  <a:lnTo>
                    <a:pt x="5050222" y="798947"/>
                  </a:lnTo>
                  <a:lnTo>
                    <a:pt x="5050222" y="1048159"/>
                  </a:lnTo>
                  <a:lnTo>
                    <a:pt x="4844988" y="1048159"/>
                  </a:lnTo>
                  <a:lnTo>
                    <a:pt x="4844988" y="1084808"/>
                  </a:lnTo>
                  <a:lnTo>
                    <a:pt x="5409381" y="1084808"/>
                  </a:lnTo>
                  <a:lnTo>
                    <a:pt x="5409381" y="1531925"/>
                  </a:lnTo>
                  <a:cubicBezTo>
                    <a:pt x="5410603" y="1534368"/>
                    <a:pt x="5410297" y="1546585"/>
                    <a:pt x="5408464" y="1568574"/>
                  </a:cubicBezTo>
                  <a:cubicBezTo>
                    <a:pt x="5406632" y="1590563"/>
                    <a:pt x="5394111" y="1616218"/>
                    <a:pt x="5370900" y="1645537"/>
                  </a:cubicBezTo>
                  <a:cubicBezTo>
                    <a:pt x="5347688" y="1674856"/>
                    <a:pt x="5305542" y="1699899"/>
                    <a:pt x="5244460" y="1720667"/>
                  </a:cubicBezTo>
                  <a:cubicBezTo>
                    <a:pt x="5183380" y="1741435"/>
                    <a:pt x="5094200" y="1751208"/>
                    <a:pt x="4976924" y="1749986"/>
                  </a:cubicBezTo>
                  <a:lnTo>
                    <a:pt x="4881637" y="1465957"/>
                  </a:lnTo>
                  <a:cubicBezTo>
                    <a:pt x="4890188" y="1468400"/>
                    <a:pt x="4923172" y="1468095"/>
                    <a:pt x="4980589" y="1465041"/>
                  </a:cubicBezTo>
                  <a:cubicBezTo>
                    <a:pt x="5038005" y="1461987"/>
                    <a:pt x="5066103" y="1442746"/>
                    <a:pt x="5064881" y="1407319"/>
                  </a:cubicBezTo>
                  <a:lnTo>
                    <a:pt x="4844988" y="1407319"/>
                  </a:lnTo>
                  <a:lnTo>
                    <a:pt x="4844988" y="1786635"/>
                  </a:lnTo>
                  <a:lnTo>
                    <a:pt x="4507818" y="1786635"/>
                  </a:lnTo>
                  <a:lnTo>
                    <a:pt x="4507818" y="1407319"/>
                  </a:lnTo>
                  <a:lnTo>
                    <a:pt x="4302584" y="1407319"/>
                  </a:lnTo>
                  <a:lnTo>
                    <a:pt x="4302584" y="1727997"/>
                  </a:lnTo>
                  <a:lnTo>
                    <a:pt x="3972743" y="1727997"/>
                  </a:lnTo>
                  <a:lnTo>
                    <a:pt x="3972743" y="1165436"/>
                  </a:lnTo>
                  <a:lnTo>
                    <a:pt x="3848137" y="989521"/>
                  </a:lnTo>
                  <a:cubicBezTo>
                    <a:pt x="3860353" y="990743"/>
                    <a:pt x="3909218" y="951650"/>
                    <a:pt x="3994733" y="872244"/>
                  </a:cubicBezTo>
                  <a:lnTo>
                    <a:pt x="3840807" y="872244"/>
                  </a:lnTo>
                  <a:lnTo>
                    <a:pt x="3840807" y="637691"/>
                  </a:lnTo>
                  <a:lnTo>
                    <a:pt x="4090020" y="637691"/>
                  </a:lnTo>
                  <a:lnTo>
                    <a:pt x="4090020" y="635859"/>
                  </a:lnTo>
                  <a:cubicBezTo>
                    <a:pt x="4090020" y="633416"/>
                    <a:pt x="4090020" y="629140"/>
                    <a:pt x="4090020" y="623032"/>
                  </a:cubicBezTo>
                  <a:cubicBezTo>
                    <a:pt x="4092463" y="620589"/>
                    <a:pt x="4094907" y="610815"/>
                    <a:pt x="4097350" y="593713"/>
                  </a:cubicBezTo>
                  <a:lnTo>
                    <a:pt x="3877456" y="593713"/>
                  </a:lnTo>
                  <a:lnTo>
                    <a:pt x="3877456" y="366489"/>
                  </a:lnTo>
                  <a:lnTo>
                    <a:pt x="4126669" y="366489"/>
                  </a:lnTo>
                  <a:cubicBezTo>
                    <a:pt x="4126669" y="362824"/>
                    <a:pt x="4126669" y="348165"/>
                    <a:pt x="4126669" y="322511"/>
                  </a:cubicBezTo>
                  <a:lnTo>
                    <a:pt x="3833477" y="322511"/>
                  </a:lnTo>
                  <a:lnTo>
                    <a:pt x="3833477" y="102617"/>
                  </a:lnTo>
                  <a:lnTo>
                    <a:pt x="4133999" y="102617"/>
                  </a:lnTo>
                  <a:close/>
                  <a:moveTo>
                    <a:pt x="300521" y="7330"/>
                  </a:moveTo>
                  <a:lnTo>
                    <a:pt x="623032" y="7330"/>
                  </a:lnTo>
                  <a:lnTo>
                    <a:pt x="623032" y="161255"/>
                  </a:lnTo>
                  <a:lnTo>
                    <a:pt x="820936" y="161255"/>
                  </a:lnTo>
                  <a:lnTo>
                    <a:pt x="842925" y="117277"/>
                  </a:lnTo>
                  <a:lnTo>
                    <a:pt x="1092138" y="212564"/>
                  </a:lnTo>
                  <a:cubicBezTo>
                    <a:pt x="1090916" y="216229"/>
                    <a:pt x="1077784" y="247991"/>
                    <a:pt x="1052740" y="307851"/>
                  </a:cubicBezTo>
                  <a:cubicBezTo>
                    <a:pt x="1027697" y="367711"/>
                    <a:pt x="996851" y="433679"/>
                    <a:pt x="960202" y="505755"/>
                  </a:cubicBezTo>
                  <a:lnTo>
                    <a:pt x="996851" y="505755"/>
                  </a:lnTo>
                  <a:cubicBezTo>
                    <a:pt x="1000515" y="502090"/>
                    <a:pt x="1024337" y="452309"/>
                    <a:pt x="1068316" y="356411"/>
                  </a:cubicBezTo>
                  <a:cubicBezTo>
                    <a:pt x="1112295" y="260513"/>
                    <a:pt x="1149555" y="144153"/>
                    <a:pt x="1180095" y="7330"/>
                  </a:cubicBezTo>
                  <a:lnTo>
                    <a:pt x="1502606" y="43979"/>
                  </a:lnTo>
                  <a:cubicBezTo>
                    <a:pt x="1501384" y="46422"/>
                    <a:pt x="1494971" y="69022"/>
                    <a:pt x="1483365" y="111779"/>
                  </a:cubicBezTo>
                  <a:cubicBezTo>
                    <a:pt x="1471760" y="154536"/>
                    <a:pt x="1458627" y="202791"/>
                    <a:pt x="1443967" y="256542"/>
                  </a:cubicBezTo>
                  <a:lnTo>
                    <a:pt x="1825116" y="256542"/>
                  </a:lnTo>
                  <a:lnTo>
                    <a:pt x="1825116" y="608372"/>
                  </a:lnTo>
                  <a:lnTo>
                    <a:pt x="1744489" y="608372"/>
                  </a:lnTo>
                  <a:cubicBezTo>
                    <a:pt x="1744489" y="616924"/>
                    <a:pt x="1733189" y="687778"/>
                    <a:pt x="1710588" y="820936"/>
                  </a:cubicBezTo>
                  <a:cubicBezTo>
                    <a:pt x="1687988" y="954094"/>
                    <a:pt x="1647980" y="1098246"/>
                    <a:pt x="1590563" y="1253393"/>
                  </a:cubicBezTo>
                  <a:cubicBezTo>
                    <a:pt x="1591785" y="1259501"/>
                    <a:pt x="1618050" y="1286072"/>
                    <a:pt x="1669359" y="1333105"/>
                  </a:cubicBezTo>
                  <a:cubicBezTo>
                    <a:pt x="1720667" y="1380137"/>
                    <a:pt x="1782359" y="1417092"/>
                    <a:pt x="1854436" y="1443968"/>
                  </a:cubicBezTo>
                  <a:lnTo>
                    <a:pt x="1641872" y="1786635"/>
                  </a:lnTo>
                  <a:cubicBezTo>
                    <a:pt x="1646758" y="1797630"/>
                    <a:pt x="1556358" y="1722499"/>
                    <a:pt x="1370670" y="1561244"/>
                  </a:cubicBezTo>
                  <a:cubicBezTo>
                    <a:pt x="1365783" y="1564909"/>
                    <a:pt x="1328524" y="1593617"/>
                    <a:pt x="1258891" y="1647369"/>
                  </a:cubicBezTo>
                  <a:cubicBezTo>
                    <a:pt x="1189258" y="1701121"/>
                    <a:pt x="1114127" y="1752429"/>
                    <a:pt x="1033500" y="1801295"/>
                  </a:cubicBezTo>
                  <a:lnTo>
                    <a:pt x="813606" y="1531925"/>
                  </a:lnTo>
                  <a:cubicBezTo>
                    <a:pt x="819714" y="1531925"/>
                    <a:pt x="861250" y="1508103"/>
                    <a:pt x="938212" y="1460460"/>
                  </a:cubicBezTo>
                  <a:cubicBezTo>
                    <a:pt x="1015175" y="1412816"/>
                    <a:pt x="1088473" y="1346237"/>
                    <a:pt x="1158106" y="1260723"/>
                  </a:cubicBezTo>
                  <a:cubicBezTo>
                    <a:pt x="1153219" y="1266831"/>
                    <a:pt x="1111684" y="1159328"/>
                    <a:pt x="1033500" y="938212"/>
                  </a:cubicBezTo>
                  <a:lnTo>
                    <a:pt x="982191" y="1011510"/>
                  </a:lnTo>
                  <a:lnTo>
                    <a:pt x="901563" y="894600"/>
                  </a:lnTo>
                  <a:lnTo>
                    <a:pt x="901563" y="1055489"/>
                  </a:lnTo>
                  <a:lnTo>
                    <a:pt x="820936" y="1165436"/>
                  </a:lnTo>
                  <a:lnTo>
                    <a:pt x="1011510" y="1128787"/>
                  </a:lnTo>
                  <a:lnTo>
                    <a:pt x="1011510" y="1378000"/>
                  </a:lnTo>
                  <a:lnTo>
                    <a:pt x="740308" y="1421978"/>
                  </a:lnTo>
                  <a:lnTo>
                    <a:pt x="740308" y="1610720"/>
                  </a:lnTo>
                  <a:cubicBezTo>
                    <a:pt x="741530" y="1614385"/>
                    <a:pt x="737559" y="1633626"/>
                    <a:pt x="728397" y="1668442"/>
                  </a:cubicBezTo>
                  <a:cubicBezTo>
                    <a:pt x="719235" y="1703259"/>
                    <a:pt x="693886" y="1730440"/>
                    <a:pt x="652351" y="1749986"/>
                  </a:cubicBezTo>
                  <a:cubicBezTo>
                    <a:pt x="654794" y="1751208"/>
                    <a:pt x="628834" y="1757011"/>
                    <a:pt x="574472" y="1767394"/>
                  </a:cubicBezTo>
                  <a:cubicBezTo>
                    <a:pt x="520109" y="1777778"/>
                    <a:pt x="421462" y="1784192"/>
                    <a:pt x="278532" y="1786635"/>
                  </a:cubicBezTo>
                  <a:lnTo>
                    <a:pt x="190574" y="1546585"/>
                  </a:lnTo>
                  <a:cubicBezTo>
                    <a:pt x="196683" y="1547806"/>
                    <a:pt x="224780" y="1549028"/>
                    <a:pt x="274867" y="1550250"/>
                  </a:cubicBezTo>
                  <a:cubicBezTo>
                    <a:pt x="324954" y="1551471"/>
                    <a:pt x="360381" y="1550250"/>
                    <a:pt x="381149" y="1546585"/>
                  </a:cubicBezTo>
                  <a:cubicBezTo>
                    <a:pt x="393365" y="1551471"/>
                    <a:pt x="405581" y="1534368"/>
                    <a:pt x="417798" y="1495276"/>
                  </a:cubicBezTo>
                  <a:lnTo>
                    <a:pt x="417798" y="1465957"/>
                  </a:lnTo>
                  <a:lnTo>
                    <a:pt x="73298" y="1517266"/>
                  </a:lnTo>
                  <a:lnTo>
                    <a:pt x="43978" y="1268053"/>
                  </a:lnTo>
                  <a:lnTo>
                    <a:pt x="131936" y="1253393"/>
                  </a:lnTo>
                  <a:lnTo>
                    <a:pt x="0" y="974861"/>
                  </a:lnTo>
                  <a:cubicBezTo>
                    <a:pt x="4886" y="973640"/>
                    <a:pt x="41230" y="955621"/>
                    <a:pt x="109031" y="920804"/>
                  </a:cubicBezTo>
                  <a:cubicBezTo>
                    <a:pt x="176831" y="885988"/>
                    <a:pt x="243105" y="845369"/>
                    <a:pt x="307851" y="798947"/>
                  </a:cubicBezTo>
                  <a:lnTo>
                    <a:pt x="58638" y="798947"/>
                  </a:lnTo>
                  <a:lnTo>
                    <a:pt x="58638" y="505755"/>
                  </a:lnTo>
                  <a:lnTo>
                    <a:pt x="300521" y="505755"/>
                  </a:lnTo>
                  <a:lnTo>
                    <a:pt x="300521" y="454447"/>
                  </a:lnTo>
                  <a:lnTo>
                    <a:pt x="95287" y="454447"/>
                  </a:lnTo>
                  <a:lnTo>
                    <a:pt x="95287" y="153925"/>
                  </a:lnTo>
                  <a:lnTo>
                    <a:pt x="300521" y="153925"/>
                  </a:lnTo>
                  <a:close/>
                  <a:moveTo>
                    <a:pt x="2191606" y="0"/>
                  </a:moveTo>
                  <a:lnTo>
                    <a:pt x="2536105" y="0"/>
                  </a:lnTo>
                  <a:lnTo>
                    <a:pt x="2536105" y="271202"/>
                  </a:lnTo>
                  <a:lnTo>
                    <a:pt x="2734010" y="271202"/>
                  </a:lnTo>
                  <a:lnTo>
                    <a:pt x="2734010" y="630362"/>
                  </a:lnTo>
                  <a:lnTo>
                    <a:pt x="2558095" y="630362"/>
                  </a:lnTo>
                  <a:cubicBezTo>
                    <a:pt x="2555651" y="630362"/>
                    <a:pt x="2567868" y="645021"/>
                    <a:pt x="2594744" y="674340"/>
                  </a:cubicBezTo>
                  <a:cubicBezTo>
                    <a:pt x="2600852" y="680448"/>
                    <a:pt x="2631393" y="707935"/>
                    <a:pt x="2686366" y="756800"/>
                  </a:cubicBezTo>
                  <a:cubicBezTo>
                    <a:pt x="2741339" y="805666"/>
                    <a:pt x="2781653" y="841704"/>
                    <a:pt x="2807307" y="864915"/>
                  </a:cubicBezTo>
                  <a:lnTo>
                    <a:pt x="2638722" y="1187425"/>
                  </a:lnTo>
                  <a:cubicBezTo>
                    <a:pt x="2642387" y="1188647"/>
                    <a:pt x="2620398" y="1171544"/>
                    <a:pt x="2572754" y="1136117"/>
                  </a:cubicBezTo>
                  <a:cubicBezTo>
                    <a:pt x="2567868" y="1132452"/>
                    <a:pt x="2555651" y="1117792"/>
                    <a:pt x="2536105" y="1092138"/>
                  </a:cubicBezTo>
                  <a:lnTo>
                    <a:pt x="2536105" y="1341351"/>
                  </a:lnTo>
                  <a:cubicBezTo>
                    <a:pt x="2547100" y="1338907"/>
                    <a:pt x="2606655" y="1273856"/>
                    <a:pt x="2714769" y="1146195"/>
                  </a:cubicBezTo>
                  <a:cubicBezTo>
                    <a:pt x="2822883" y="1018535"/>
                    <a:pt x="2912368" y="846590"/>
                    <a:pt x="2983222" y="630362"/>
                  </a:cubicBezTo>
                  <a:lnTo>
                    <a:pt x="2770659" y="630362"/>
                  </a:lnTo>
                  <a:lnTo>
                    <a:pt x="2770659" y="278532"/>
                  </a:lnTo>
                  <a:lnTo>
                    <a:pt x="3166467" y="278532"/>
                  </a:lnTo>
                  <a:lnTo>
                    <a:pt x="3166467" y="0"/>
                  </a:lnTo>
                  <a:lnTo>
                    <a:pt x="3503637" y="0"/>
                  </a:lnTo>
                  <a:lnTo>
                    <a:pt x="3503637" y="271202"/>
                  </a:lnTo>
                  <a:lnTo>
                    <a:pt x="3686882" y="271202"/>
                  </a:lnTo>
                  <a:lnTo>
                    <a:pt x="3686882" y="630362"/>
                  </a:lnTo>
                  <a:lnTo>
                    <a:pt x="3503637" y="630362"/>
                  </a:lnTo>
                  <a:lnTo>
                    <a:pt x="3503637" y="1414649"/>
                  </a:lnTo>
                  <a:cubicBezTo>
                    <a:pt x="3504859" y="1426865"/>
                    <a:pt x="3502415" y="1476952"/>
                    <a:pt x="3496307" y="1564909"/>
                  </a:cubicBezTo>
                  <a:cubicBezTo>
                    <a:pt x="3490199" y="1652867"/>
                    <a:pt x="3468210" y="1712116"/>
                    <a:pt x="3430339" y="1742656"/>
                  </a:cubicBezTo>
                  <a:cubicBezTo>
                    <a:pt x="3436447" y="1745100"/>
                    <a:pt x="3413847" y="1754262"/>
                    <a:pt x="3362539" y="1770143"/>
                  </a:cubicBezTo>
                  <a:cubicBezTo>
                    <a:pt x="3311230" y="1786024"/>
                    <a:pt x="3192121" y="1793965"/>
                    <a:pt x="3005212" y="1793965"/>
                  </a:cubicBezTo>
                  <a:lnTo>
                    <a:pt x="2887935" y="1517266"/>
                  </a:lnTo>
                  <a:cubicBezTo>
                    <a:pt x="2884270" y="1522152"/>
                    <a:pt x="2864113" y="1543836"/>
                    <a:pt x="2827464" y="1582317"/>
                  </a:cubicBezTo>
                  <a:cubicBezTo>
                    <a:pt x="2790815" y="1620799"/>
                    <a:pt x="2759664" y="1649812"/>
                    <a:pt x="2734010" y="1669359"/>
                  </a:cubicBezTo>
                  <a:lnTo>
                    <a:pt x="2536105" y="1429308"/>
                  </a:lnTo>
                  <a:lnTo>
                    <a:pt x="2536105" y="1801295"/>
                  </a:lnTo>
                  <a:lnTo>
                    <a:pt x="2191606" y="1801295"/>
                  </a:lnTo>
                  <a:lnTo>
                    <a:pt x="2191606" y="1238734"/>
                  </a:lnTo>
                  <a:cubicBezTo>
                    <a:pt x="2189162" y="1244842"/>
                    <a:pt x="2172365" y="1271718"/>
                    <a:pt x="2141213" y="1319361"/>
                  </a:cubicBezTo>
                  <a:cubicBezTo>
                    <a:pt x="2110062" y="1367005"/>
                    <a:pt x="2075551" y="1406097"/>
                    <a:pt x="2037680" y="1436638"/>
                  </a:cubicBezTo>
                  <a:lnTo>
                    <a:pt x="1898414" y="1062819"/>
                  </a:lnTo>
                  <a:cubicBezTo>
                    <a:pt x="1903301" y="1059154"/>
                    <a:pt x="1936590" y="1015786"/>
                    <a:pt x="1998283" y="932715"/>
                  </a:cubicBezTo>
                  <a:cubicBezTo>
                    <a:pt x="2059975" y="849644"/>
                    <a:pt x="2119529" y="748860"/>
                    <a:pt x="2176946" y="630362"/>
                  </a:cubicBezTo>
                  <a:lnTo>
                    <a:pt x="1942393" y="630362"/>
                  </a:lnTo>
                  <a:lnTo>
                    <a:pt x="1942393" y="271202"/>
                  </a:lnTo>
                  <a:lnTo>
                    <a:pt x="2191606" y="271202"/>
                  </a:lnTo>
                  <a:close/>
                </a:path>
              </a:pathLst>
            </a:custGeom>
            <a:solidFill>
              <a:schemeClr val="bg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25" tIns="45712" rIns="91425" bIns="45712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pic>
        <p:nvPicPr>
          <p:cNvPr id="317" name="图片 316"/>
          <p:cNvPicPr/>
          <p:nvPr userDrawn="1"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8883" y="50809"/>
            <a:ext cx="1777722" cy="251507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新知探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flipH="1">
            <a:off x="174617" y="1846"/>
            <a:ext cx="322595" cy="398429"/>
          </a:xfrm>
          <a:prstGeom prst="rect">
            <a:avLst/>
          </a:prstGeom>
        </p:spPr>
      </p:pic>
      <p:sp>
        <p:nvSpPr>
          <p:cNvPr id="3" name="矩形 2"/>
          <p:cNvSpPr/>
          <p:nvPr userDrawn="1"/>
        </p:nvSpPr>
        <p:spPr>
          <a:xfrm>
            <a:off x="444526" y="14822"/>
            <a:ext cx="1000760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</a:rPr>
              <a:t>新知探究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grpSp>
        <p:nvGrpSpPr>
          <p:cNvPr id="5" name="组合 4"/>
          <p:cNvGrpSpPr/>
          <p:nvPr userDrawn="1"/>
        </p:nvGrpSpPr>
        <p:grpSpPr>
          <a:xfrm>
            <a:off x="-98516" y="134105"/>
            <a:ext cx="12272819" cy="7124679"/>
            <a:chOff x="-98531" y="134080"/>
            <a:chExt cx="12274737" cy="7123360"/>
          </a:xfrm>
          <a:solidFill>
            <a:srgbClr val="82A337"/>
          </a:solidFill>
        </p:grpSpPr>
        <p:grpSp>
          <p:nvGrpSpPr>
            <p:cNvPr id="6" name="组合 5"/>
            <p:cNvGrpSpPr/>
            <p:nvPr userDrawn="1"/>
          </p:nvGrpSpPr>
          <p:grpSpPr>
            <a:xfrm>
              <a:off x="123461" y="1846161"/>
              <a:ext cx="1615112" cy="2373186"/>
              <a:chOff x="5356225" y="2438400"/>
              <a:chExt cx="1295400" cy="1903413"/>
            </a:xfrm>
            <a:grpFill/>
          </p:grpSpPr>
          <p:sp>
            <p:nvSpPr>
              <p:cNvPr id="308" name="Freeform 17"/>
              <p:cNvSpPr/>
              <p:nvPr/>
            </p:nvSpPr>
            <p:spPr bwMode="auto">
              <a:xfrm>
                <a:off x="5502275" y="2482850"/>
                <a:ext cx="36513" cy="26988"/>
              </a:xfrm>
              <a:custGeom>
                <a:avLst/>
                <a:gdLst>
                  <a:gd name="T0" fmla="*/ 56 w 56"/>
                  <a:gd name="T1" fmla="*/ 4 h 41"/>
                  <a:gd name="T2" fmla="*/ 0 w 56"/>
                  <a:gd name="T3" fmla="*/ 41 h 41"/>
                  <a:gd name="T4" fmla="*/ 56 w 56"/>
                  <a:gd name="T5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41">
                    <a:moveTo>
                      <a:pt x="56" y="4"/>
                    </a:moveTo>
                    <a:cubicBezTo>
                      <a:pt x="39" y="16"/>
                      <a:pt x="15" y="33"/>
                      <a:pt x="0" y="41"/>
                    </a:cubicBezTo>
                    <a:cubicBezTo>
                      <a:pt x="8" y="19"/>
                      <a:pt x="29" y="0"/>
                      <a:pt x="5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8"/>
              <p:cNvSpPr>
                <a:spLocks noEditPoints="1"/>
              </p:cNvSpPr>
              <p:nvPr/>
            </p:nvSpPr>
            <p:spPr bwMode="auto">
              <a:xfrm>
                <a:off x="5356225" y="2438400"/>
                <a:ext cx="1295400" cy="1903413"/>
              </a:xfrm>
              <a:custGeom>
                <a:avLst/>
                <a:gdLst>
                  <a:gd name="T0" fmla="*/ 1512 w 2006"/>
                  <a:gd name="T1" fmla="*/ 1347 h 2944"/>
                  <a:gd name="T2" fmla="*/ 1016 w 2006"/>
                  <a:gd name="T3" fmla="*/ 1087 h 2944"/>
                  <a:gd name="T4" fmla="*/ 1615 w 2006"/>
                  <a:gd name="T5" fmla="*/ 2506 h 2944"/>
                  <a:gd name="T6" fmla="*/ 1411 w 2006"/>
                  <a:gd name="T7" fmla="*/ 2678 h 2944"/>
                  <a:gd name="T8" fmla="*/ 738 w 2006"/>
                  <a:gd name="T9" fmla="*/ 2315 h 2944"/>
                  <a:gd name="T10" fmla="*/ 258 w 2006"/>
                  <a:gd name="T11" fmla="*/ 2559 h 2944"/>
                  <a:gd name="T12" fmla="*/ 79 w 2006"/>
                  <a:gd name="T13" fmla="*/ 2650 h 2944"/>
                  <a:gd name="T14" fmla="*/ 284 w 2006"/>
                  <a:gd name="T15" fmla="*/ 2063 h 2944"/>
                  <a:gd name="T16" fmla="*/ 744 w 2006"/>
                  <a:gd name="T17" fmla="*/ 1153 h 2944"/>
                  <a:gd name="T18" fmla="*/ 792 w 2006"/>
                  <a:gd name="T19" fmla="*/ 720 h 2944"/>
                  <a:gd name="T20" fmla="*/ 946 w 2006"/>
                  <a:gd name="T21" fmla="*/ 520 h 2944"/>
                  <a:gd name="T22" fmla="*/ 1258 w 2006"/>
                  <a:gd name="T23" fmla="*/ 857 h 2944"/>
                  <a:gd name="T24" fmla="*/ 1877 w 2006"/>
                  <a:gd name="T25" fmla="*/ 1115 h 2944"/>
                  <a:gd name="T26" fmla="*/ 1875 w 2006"/>
                  <a:gd name="T27" fmla="*/ 1218 h 2944"/>
                  <a:gd name="T28" fmla="*/ 970 w 2006"/>
                  <a:gd name="T29" fmla="*/ 518 h 2944"/>
                  <a:gd name="T30" fmla="*/ 339 w 2006"/>
                  <a:gd name="T31" fmla="*/ 316 h 2944"/>
                  <a:gd name="T32" fmla="*/ 643 w 2006"/>
                  <a:gd name="T33" fmla="*/ 302 h 2944"/>
                  <a:gd name="T34" fmla="*/ 895 w 2006"/>
                  <a:gd name="T35" fmla="*/ 792 h 2944"/>
                  <a:gd name="T36" fmla="*/ 952 w 2006"/>
                  <a:gd name="T37" fmla="*/ 726 h 2944"/>
                  <a:gd name="T38" fmla="*/ 807 w 2006"/>
                  <a:gd name="T39" fmla="*/ 819 h 2944"/>
                  <a:gd name="T40" fmla="*/ 853 w 2006"/>
                  <a:gd name="T41" fmla="*/ 786 h 2944"/>
                  <a:gd name="T42" fmla="*/ 938 w 2006"/>
                  <a:gd name="T43" fmla="*/ 946 h 2944"/>
                  <a:gd name="T44" fmla="*/ 1051 w 2006"/>
                  <a:gd name="T45" fmla="*/ 1270 h 2944"/>
                  <a:gd name="T46" fmla="*/ 1248 w 2006"/>
                  <a:gd name="T47" fmla="*/ 877 h 2944"/>
                  <a:gd name="T48" fmla="*/ 923 w 2006"/>
                  <a:gd name="T49" fmla="*/ 962 h 2944"/>
                  <a:gd name="T50" fmla="*/ 1750 w 2006"/>
                  <a:gd name="T51" fmla="*/ 1012 h 2944"/>
                  <a:gd name="T52" fmla="*/ 1333 w 2006"/>
                  <a:gd name="T53" fmla="*/ 1210 h 2944"/>
                  <a:gd name="T54" fmla="*/ 683 w 2006"/>
                  <a:gd name="T55" fmla="*/ 1083 h 2944"/>
                  <a:gd name="T56" fmla="*/ 756 w 2006"/>
                  <a:gd name="T57" fmla="*/ 1079 h 2944"/>
                  <a:gd name="T58" fmla="*/ 1319 w 2006"/>
                  <a:gd name="T59" fmla="*/ 1430 h 2944"/>
                  <a:gd name="T60" fmla="*/ 690 w 2006"/>
                  <a:gd name="T61" fmla="*/ 1125 h 2944"/>
                  <a:gd name="T62" fmla="*/ 1887 w 2006"/>
                  <a:gd name="T63" fmla="*/ 1238 h 2944"/>
                  <a:gd name="T64" fmla="*/ 905 w 2006"/>
                  <a:gd name="T65" fmla="*/ 1242 h 2944"/>
                  <a:gd name="T66" fmla="*/ 833 w 2006"/>
                  <a:gd name="T67" fmla="*/ 1256 h 2944"/>
                  <a:gd name="T68" fmla="*/ 835 w 2006"/>
                  <a:gd name="T69" fmla="*/ 1258 h 2944"/>
                  <a:gd name="T70" fmla="*/ 756 w 2006"/>
                  <a:gd name="T71" fmla="*/ 1534 h 2944"/>
                  <a:gd name="T72" fmla="*/ 1180 w 2006"/>
                  <a:gd name="T73" fmla="*/ 2186 h 2944"/>
                  <a:gd name="T74" fmla="*/ 208 w 2006"/>
                  <a:gd name="T75" fmla="*/ 2347 h 2944"/>
                  <a:gd name="T76" fmla="*/ 490 w 2006"/>
                  <a:gd name="T77" fmla="*/ 1716 h 2944"/>
                  <a:gd name="T78" fmla="*/ 228 w 2006"/>
                  <a:gd name="T79" fmla="*/ 2539 h 2944"/>
                  <a:gd name="T80" fmla="*/ 1034 w 2006"/>
                  <a:gd name="T81" fmla="*/ 1540 h 2944"/>
                  <a:gd name="T82" fmla="*/ 1145 w 2006"/>
                  <a:gd name="T83" fmla="*/ 1710 h 2944"/>
                  <a:gd name="T84" fmla="*/ 1452 w 2006"/>
                  <a:gd name="T85" fmla="*/ 2519 h 2944"/>
                  <a:gd name="T86" fmla="*/ 1615 w 2006"/>
                  <a:gd name="T87" fmla="*/ 1343 h 2944"/>
                  <a:gd name="T88" fmla="*/ 1643 w 2006"/>
                  <a:gd name="T89" fmla="*/ 1403 h 2944"/>
                  <a:gd name="T90" fmla="*/ 1752 w 2006"/>
                  <a:gd name="T91" fmla="*/ 1476 h 2944"/>
                  <a:gd name="T92" fmla="*/ 1829 w 2006"/>
                  <a:gd name="T93" fmla="*/ 1514 h 2944"/>
                  <a:gd name="T94" fmla="*/ 1853 w 2006"/>
                  <a:gd name="T95" fmla="*/ 1472 h 2944"/>
                  <a:gd name="T96" fmla="*/ 690 w 2006"/>
                  <a:gd name="T97" fmla="*/ 2182 h 2944"/>
                  <a:gd name="T98" fmla="*/ 962 w 2006"/>
                  <a:gd name="T99" fmla="*/ 2180 h 2944"/>
                  <a:gd name="T100" fmla="*/ 611 w 2006"/>
                  <a:gd name="T101" fmla="*/ 2222 h 2944"/>
                  <a:gd name="T102" fmla="*/ 841 w 2006"/>
                  <a:gd name="T103" fmla="*/ 2256 h 2944"/>
                  <a:gd name="T104" fmla="*/ 714 w 2006"/>
                  <a:gd name="T105" fmla="*/ 2295 h 2944"/>
                  <a:gd name="T106" fmla="*/ 40 w 2006"/>
                  <a:gd name="T107" fmla="*/ 2516 h 2944"/>
                  <a:gd name="T108" fmla="*/ 1518 w 2006"/>
                  <a:gd name="T109" fmla="*/ 2521 h 2944"/>
                  <a:gd name="T110" fmla="*/ 234 w 2006"/>
                  <a:gd name="T111" fmla="*/ 2561 h 2944"/>
                  <a:gd name="T112" fmla="*/ 89 w 2006"/>
                  <a:gd name="T113" fmla="*/ 2575 h 2944"/>
                  <a:gd name="T114" fmla="*/ 1450 w 2006"/>
                  <a:gd name="T115" fmla="*/ 2684 h 2944"/>
                  <a:gd name="T116" fmla="*/ 1539 w 2006"/>
                  <a:gd name="T117" fmla="*/ 2865 h 29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006" h="2944">
                    <a:moveTo>
                      <a:pt x="1978" y="1460"/>
                    </a:moveTo>
                    <a:cubicBezTo>
                      <a:pt x="1962" y="1467"/>
                      <a:pt x="1947" y="1464"/>
                      <a:pt x="1936" y="1474"/>
                    </a:cubicBezTo>
                    <a:cubicBezTo>
                      <a:pt x="1928" y="1482"/>
                      <a:pt x="1923" y="1497"/>
                      <a:pt x="1906" y="1498"/>
                    </a:cubicBezTo>
                    <a:cubicBezTo>
                      <a:pt x="1896" y="1499"/>
                      <a:pt x="1882" y="1494"/>
                      <a:pt x="1875" y="1484"/>
                    </a:cubicBezTo>
                    <a:cubicBezTo>
                      <a:pt x="1874" y="1488"/>
                      <a:pt x="1868" y="1485"/>
                      <a:pt x="1867" y="1488"/>
                    </a:cubicBezTo>
                    <a:cubicBezTo>
                      <a:pt x="1865" y="1510"/>
                      <a:pt x="1847" y="1529"/>
                      <a:pt x="1821" y="1534"/>
                    </a:cubicBezTo>
                    <a:cubicBezTo>
                      <a:pt x="1809" y="1530"/>
                      <a:pt x="1801" y="1521"/>
                      <a:pt x="1799" y="1506"/>
                    </a:cubicBezTo>
                    <a:cubicBezTo>
                      <a:pt x="1791" y="1504"/>
                      <a:pt x="1777" y="1503"/>
                      <a:pt x="1772" y="1494"/>
                    </a:cubicBezTo>
                    <a:cubicBezTo>
                      <a:pt x="1750" y="1512"/>
                      <a:pt x="1723" y="1495"/>
                      <a:pt x="1720" y="1466"/>
                    </a:cubicBezTo>
                    <a:cubicBezTo>
                      <a:pt x="1706" y="1454"/>
                      <a:pt x="1694" y="1440"/>
                      <a:pt x="1678" y="1430"/>
                    </a:cubicBezTo>
                    <a:cubicBezTo>
                      <a:pt x="1657" y="1448"/>
                      <a:pt x="1637" y="1425"/>
                      <a:pt x="1625" y="1411"/>
                    </a:cubicBezTo>
                    <a:cubicBezTo>
                      <a:pt x="1601" y="1420"/>
                      <a:pt x="1570" y="1426"/>
                      <a:pt x="1547" y="1413"/>
                    </a:cubicBezTo>
                    <a:cubicBezTo>
                      <a:pt x="1538" y="1392"/>
                      <a:pt x="1521" y="1378"/>
                      <a:pt x="1506" y="1363"/>
                    </a:cubicBezTo>
                    <a:cubicBezTo>
                      <a:pt x="1507" y="1357"/>
                      <a:pt x="1508" y="1351"/>
                      <a:pt x="1512" y="1347"/>
                    </a:cubicBezTo>
                    <a:cubicBezTo>
                      <a:pt x="1470" y="1318"/>
                      <a:pt x="1429" y="1284"/>
                      <a:pt x="1389" y="1248"/>
                    </a:cubicBezTo>
                    <a:cubicBezTo>
                      <a:pt x="1380" y="1259"/>
                      <a:pt x="1368" y="1274"/>
                      <a:pt x="1347" y="1268"/>
                    </a:cubicBezTo>
                    <a:cubicBezTo>
                      <a:pt x="1337" y="1259"/>
                      <a:pt x="1333" y="1245"/>
                      <a:pt x="1321" y="1238"/>
                    </a:cubicBezTo>
                    <a:cubicBezTo>
                      <a:pt x="1288" y="1175"/>
                      <a:pt x="1209" y="1141"/>
                      <a:pt x="1139" y="1109"/>
                    </a:cubicBezTo>
                    <a:cubicBezTo>
                      <a:pt x="1121" y="1113"/>
                      <a:pt x="1107" y="1099"/>
                      <a:pt x="1087" y="1099"/>
                    </a:cubicBezTo>
                    <a:cubicBezTo>
                      <a:pt x="1116" y="1143"/>
                      <a:pt x="1163" y="1186"/>
                      <a:pt x="1196" y="1232"/>
                    </a:cubicBezTo>
                    <a:cubicBezTo>
                      <a:pt x="1199" y="1234"/>
                      <a:pt x="1201" y="1238"/>
                      <a:pt x="1206" y="1238"/>
                    </a:cubicBezTo>
                    <a:cubicBezTo>
                      <a:pt x="1241" y="1296"/>
                      <a:pt x="1284" y="1347"/>
                      <a:pt x="1319" y="1405"/>
                    </a:cubicBezTo>
                    <a:cubicBezTo>
                      <a:pt x="1386" y="1394"/>
                      <a:pt x="1432" y="1454"/>
                      <a:pt x="1387" y="1492"/>
                    </a:cubicBezTo>
                    <a:cubicBezTo>
                      <a:pt x="1421" y="1521"/>
                      <a:pt x="1367" y="1571"/>
                      <a:pt x="1345" y="1526"/>
                    </a:cubicBezTo>
                    <a:cubicBezTo>
                      <a:pt x="1315" y="1540"/>
                      <a:pt x="1268" y="1534"/>
                      <a:pt x="1258" y="1504"/>
                    </a:cubicBezTo>
                    <a:cubicBezTo>
                      <a:pt x="1253" y="1490"/>
                      <a:pt x="1269" y="1481"/>
                      <a:pt x="1266" y="1460"/>
                    </a:cubicBezTo>
                    <a:cubicBezTo>
                      <a:pt x="1272" y="1450"/>
                      <a:pt x="1281" y="1442"/>
                      <a:pt x="1290" y="1434"/>
                    </a:cubicBezTo>
                    <a:cubicBezTo>
                      <a:pt x="1205" y="1312"/>
                      <a:pt x="1115" y="1194"/>
                      <a:pt x="1016" y="1087"/>
                    </a:cubicBezTo>
                    <a:cubicBezTo>
                      <a:pt x="992" y="1090"/>
                      <a:pt x="956" y="1083"/>
                      <a:pt x="928" y="1091"/>
                    </a:cubicBezTo>
                    <a:cubicBezTo>
                      <a:pt x="935" y="1105"/>
                      <a:pt x="932" y="1116"/>
                      <a:pt x="940" y="1129"/>
                    </a:cubicBezTo>
                    <a:cubicBezTo>
                      <a:pt x="966" y="1143"/>
                      <a:pt x="992" y="1149"/>
                      <a:pt x="1024" y="1155"/>
                    </a:cubicBezTo>
                    <a:cubicBezTo>
                      <a:pt x="1041" y="1191"/>
                      <a:pt x="1054" y="1233"/>
                      <a:pt x="1071" y="1270"/>
                    </a:cubicBezTo>
                    <a:cubicBezTo>
                      <a:pt x="1069" y="1274"/>
                      <a:pt x="1068" y="1280"/>
                      <a:pt x="1065" y="1284"/>
                    </a:cubicBezTo>
                    <a:cubicBezTo>
                      <a:pt x="1109" y="1367"/>
                      <a:pt x="1136" y="1467"/>
                      <a:pt x="1180" y="1549"/>
                    </a:cubicBezTo>
                    <a:cubicBezTo>
                      <a:pt x="1201" y="1614"/>
                      <a:pt x="1216" y="1674"/>
                      <a:pt x="1246" y="1728"/>
                    </a:cubicBezTo>
                    <a:cubicBezTo>
                      <a:pt x="1255" y="1769"/>
                      <a:pt x="1270" y="1805"/>
                      <a:pt x="1288" y="1847"/>
                    </a:cubicBezTo>
                    <a:cubicBezTo>
                      <a:pt x="1322" y="1931"/>
                      <a:pt x="1348" y="2026"/>
                      <a:pt x="1385" y="2109"/>
                    </a:cubicBezTo>
                    <a:cubicBezTo>
                      <a:pt x="1418" y="2241"/>
                      <a:pt x="1466" y="2363"/>
                      <a:pt x="1502" y="2488"/>
                    </a:cubicBezTo>
                    <a:cubicBezTo>
                      <a:pt x="1533" y="2488"/>
                      <a:pt x="1545" y="2530"/>
                      <a:pt x="1553" y="2553"/>
                    </a:cubicBezTo>
                    <a:cubicBezTo>
                      <a:pt x="1566" y="2552"/>
                      <a:pt x="1572" y="2544"/>
                      <a:pt x="1583" y="2541"/>
                    </a:cubicBezTo>
                    <a:cubicBezTo>
                      <a:pt x="1578" y="2532"/>
                      <a:pt x="1574" y="2521"/>
                      <a:pt x="1571" y="2510"/>
                    </a:cubicBezTo>
                    <a:cubicBezTo>
                      <a:pt x="1577" y="2493"/>
                      <a:pt x="1604" y="2496"/>
                      <a:pt x="1615" y="2506"/>
                    </a:cubicBezTo>
                    <a:cubicBezTo>
                      <a:pt x="1626" y="2545"/>
                      <a:pt x="1647" y="2580"/>
                      <a:pt x="1647" y="2617"/>
                    </a:cubicBezTo>
                    <a:cubicBezTo>
                      <a:pt x="1619" y="2635"/>
                      <a:pt x="1598" y="2611"/>
                      <a:pt x="1591" y="2587"/>
                    </a:cubicBezTo>
                    <a:cubicBezTo>
                      <a:pt x="1586" y="2589"/>
                      <a:pt x="1576" y="2591"/>
                      <a:pt x="1573" y="2589"/>
                    </a:cubicBezTo>
                    <a:cubicBezTo>
                      <a:pt x="1570" y="2607"/>
                      <a:pt x="1585" y="2612"/>
                      <a:pt x="1583" y="2627"/>
                    </a:cubicBezTo>
                    <a:cubicBezTo>
                      <a:pt x="1581" y="2645"/>
                      <a:pt x="1562" y="2639"/>
                      <a:pt x="1557" y="2652"/>
                    </a:cubicBezTo>
                    <a:cubicBezTo>
                      <a:pt x="1557" y="2654"/>
                      <a:pt x="1566" y="2679"/>
                      <a:pt x="1571" y="2694"/>
                    </a:cubicBezTo>
                    <a:cubicBezTo>
                      <a:pt x="1583" y="2731"/>
                      <a:pt x="1613" y="2780"/>
                      <a:pt x="1625" y="2811"/>
                    </a:cubicBezTo>
                    <a:cubicBezTo>
                      <a:pt x="1631" y="2829"/>
                      <a:pt x="1640" y="2855"/>
                      <a:pt x="1615" y="2863"/>
                    </a:cubicBezTo>
                    <a:cubicBezTo>
                      <a:pt x="1619" y="2879"/>
                      <a:pt x="1619" y="2888"/>
                      <a:pt x="1619" y="2908"/>
                    </a:cubicBezTo>
                    <a:cubicBezTo>
                      <a:pt x="1594" y="2944"/>
                      <a:pt x="1566" y="2910"/>
                      <a:pt x="1553" y="2881"/>
                    </a:cubicBezTo>
                    <a:cubicBezTo>
                      <a:pt x="1545" y="2880"/>
                      <a:pt x="1542" y="2884"/>
                      <a:pt x="1538" y="2886"/>
                    </a:cubicBezTo>
                    <a:cubicBezTo>
                      <a:pt x="1526" y="2881"/>
                      <a:pt x="1523" y="2868"/>
                      <a:pt x="1512" y="2863"/>
                    </a:cubicBezTo>
                    <a:cubicBezTo>
                      <a:pt x="1493" y="2794"/>
                      <a:pt x="1459" y="2740"/>
                      <a:pt x="1430" y="2680"/>
                    </a:cubicBezTo>
                    <a:cubicBezTo>
                      <a:pt x="1419" y="2679"/>
                      <a:pt x="1419" y="2680"/>
                      <a:pt x="1411" y="2678"/>
                    </a:cubicBezTo>
                    <a:cubicBezTo>
                      <a:pt x="1383" y="2636"/>
                      <a:pt x="1369" y="2582"/>
                      <a:pt x="1349" y="2541"/>
                    </a:cubicBezTo>
                    <a:cubicBezTo>
                      <a:pt x="1350" y="2534"/>
                      <a:pt x="1351" y="2528"/>
                      <a:pt x="1361" y="2525"/>
                    </a:cubicBezTo>
                    <a:cubicBezTo>
                      <a:pt x="1321" y="2447"/>
                      <a:pt x="1308" y="2372"/>
                      <a:pt x="1280" y="2285"/>
                    </a:cubicBezTo>
                    <a:cubicBezTo>
                      <a:pt x="1216" y="2265"/>
                      <a:pt x="1145" y="2248"/>
                      <a:pt x="1079" y="2232"/>
                    </a:cubicBezTo>
                    <a:cubicBezTo>
                      <a:pt x="1061" y="2227"/>
                      <a:pt x="1041" y="2218"/>
                      <a:pt x="1024" y="2216"/>
                    </a:cubicBezTo>
                    <a:cubicBezTo>
                      <a:pt x="988" y="2211"/>
                      <a:pt x="948" y="2218"/>
                      <a:pt x="907" y="2220"/>
                    </a:cubicBezTo>
                    <a:cubicBezTo>
                      <a:pt x="905" y="2226"/>
                      <a:pt x="907" y="2234"/>
                      <a:pt x="907" y="2246"/>
                    </a:cubicBezTo>
                    <a:cubicBezTo>
                      <a:pt x="944" y="2265"/>
                      <a:pt x="938" y="2352"/>
                      <a:pt x="893" y="2349"/>
                    </a:cubicBezTo>
                    <a:cubicBezTo>
                      <a:pt x="878" y="2397"/>
                      <a:pt x="910" y="2470"/>
                      <a:pt x="863" y="2498"/>
                    </a:cubicBezTo>
                    <a:cubicBezTo>
                      <a:pt x="869" y="2536"/>
                      <a:pt x="792" y="2559"/>
                      <a:pt x="788" y="2504"/>
                    </a:cubicBezTo>
                    <a:cubicBezTo>
                      <a:pt x="781" y="2504"/>
                      <a:pt x="775" y="2500"/>
                      <a:pt x="764" y="2500"/>
                    </a:cubicBezTo>
                    <a:cubicBezTo>
                      <a:pt x="759" y="2492"/>
                      <a:pt x="756" y="2482"/>
                      <a:pt x="752" y="2474"/>
                    </a:cubicBezTo>
                    <a:cubicBezTo>
                      <a:pt x="768" y="2439"/>
                      <a:pt x="758" y="2378"/>
                      <a:pt x="758" y="2345"/>
                    </a:cubicBezTo>
                    <a:cubicBezTo>
                      <a:pt x="752" y="2340"/>
                      <a:pt x="740" y="2330"/>
                      <a:pt x="738" y="2315"/>
                    </a:cubicBezTo>
                    <a:cubicBezTo>
                      <a:pt x="732" y="2318"/>
                      <a:pt x="721" y="2317"/>
                      <a:pt x="714" y="2319"/>
                    </a:cubicBezTo>
                    <a:cubicBezTo>
                      <a:pt x="720" y="2342"/>
                      <a:pt x="705" y="2356"/>
                      <a:pt x="677" y="2355"/>
                    </a:cubicBezTo>
                    <a:cubicBezTo>
                      <a:pt x="644" y="2339"/>
                      <a:pt x="671" y="2283"/>
                      <a:pt x="661" y="2252"/>
                    </a:cubicBezTo>
                    <a:cubicBezTo>
                      <a:pt x="663" y="2251"/>
                      <a:pt x="665" y="2249"/>
                      <a:pt x="665" y="2246"/>
                    </a:cubicBezTo>
                    <a:cubicBezTo>
                      <a:pt x="690" y="2232"/>
                      <a:pt x="719" y="2255"/>
                      <a:pt x="712" y="2279"/>
                    </a:cubicBezTo>
                    <a:cubicBezTo>
                      <a:pt x="724" y="2282"/>
                      <a:pt x="724" y="2273"/>
                      <a:pt x="734" y="2273"/>
                    </a:cubicBezTo>
                    <a:cubicBezTo>
                      <a:pt x="731" y="2265"/>
                      <a:pt x="736" y="2260"/>
                      <a:pt x="738" y="2252"/>
                    </a:cubicBezTo>
                    <a:cubicBezTo>
                      <a:pt x="744" y="2245"/>
                      <a:pt x="749" y="2249"/>
                      <a:pt x="756" y="2246"/>
                    </a:cubicBezTo>
                    <a:cubicBezTo>
                      <a:pt x="755" y="2238"/>
                      <a:pt x="755" y="2228"/>
                      <a:pt x="750" y="2220"/>
                    </a:cubicBezTo>
                    <a:cubicBezTo>
                      <a:pt x="721" y="2221"/>
                      <a:pt x="700" y="2219"/>
                      <a:pt x="684" y="2232"/>
                    </a:cubicBezTo>
                    <a:cubicBezTo>
                      <a:pt x="627" y="2232"/>
                      <a:pt x="568" y="2247"/>
                      <a:pt x="508" y="2256"/>
                    </a:cubicBezTo>
                    <a:cubicBezTo>
                      <a:pt x="460" y="2268"/>
                      <a:pt x="394" y="2273"/>
                      <a:pt x="343" y="2281"/>
                    </a:cubicBezTo>
                    <a:cubicBezTo>
                      <a:pt x="321" y="2367"/>
                      <a:pt x="268" y="2462"/>
                      <a:pt x="244" y="2545"/>
                    </a:cubicBezTo>
                    <a:cubicBezTo>
                      <a:pt x="251" y="2548"/>
                      <a:pt x="255" y="2553"/>
                      <a:pt x="258" y="2559"/>
                    </a:cubicBezTo>
                    <a:cubicBezTo>
                      <a:pt x="243" y="2589"/>
                      <a:pt x="229" y="2633"/>
                      <a:pt x="220" y="2668"/>
                    </a:cubicBezTo>
                    <a:cubicBezTo>
                      <a:pt x="213" y="2671"/>
                      <a:pt x="208" y="2678"/>
                      <a:pt x="200" y="2674"/>
                    </a:cubicBezTo>
                    <a:cubicBezTo>
                      <a:pt x="180" y="2699"/>
                      <a:pt x="173" y="2731"/>
                      <a:pt x="157" y="2765"/>
                    </a:cubicBezTo>
                    <a:cubicBezTo>
                      <a:pt x="155" y="2770"/>
                      <a:pt x="149" y="2773"/>
                      <a:pt x="147" y="2777"/>
                    </a:cubicBezTo>
                    <a:cubicBezTo>
                      <a:pt x="134" y="2808"/>
                      <a:pt x="134" y="2843"/>
                      <a:pt x="111" y="2861"/>
                    </a:cubicBezTo>
                    <a:cubicBezTo>
                      <a:pt x="102" y="2860"/>
                      <a:pt x="100" y="2864"/>
                      <a:pt x="93" y="2861"/>
                    </a:cubicBezTo>
                    <a:cubicBezTo>
                      <a:pt x="81" y="2874"/>
                      <a:pt x="75" y="2902"/>
                      <a:pt x="60" y="2906"/>
                    </a:cubicBezTo>
                    <a:cubicBezTo>
                      <a:pt x="45" y="2902"/>
                      <a:pt x="31" y="2898"/>
                      <a:pt x="24" y="2886"/>
                    </a:cubicBezTo>
                    <a:cubicBezTo>
                      <a:pt x="24" y="2868"/>
                      <a:pt x="36" y="2860"/>
                      <a:pt x="42" y="2847"/>
                    </a:cubicBezTo>
                    <a:cubicBezTo>
                      <a:pt x="7" y="2839"/>
                      <a:pt x="22" y="2813"/>
                      <a:pt x="28" y="2779"/>
                    </a:cubicBezTo>
                    <a:cubicBezTo>
                      <a:pt x="29" y="2771"/>
                      <a:pt x="27" y="2765"/>
                      <a:pt x="28" y="2762"/>
                    </a:cubicBezTo>
                    <a:cubicBezTo>
                      <a:pt x="28" y="2760"/>
                      <a:pt x="34" y="2757"/>
                      <a:pt x="36" y="2754"/>
                    </a:cubicBezTo>
                    <a:cubicBezTo>
                      <a:pt x="40" y="2744"/>
                      <a:pt x="41" y="2729"/>
                      <a:pt x="46" y="2720"/>
                    </a:cubicBezTo>
                    <a:cubicBezTo>
                      <a:pt x="55" y="2702"/>
                      <a:pt x="76" y="2672"/>
                      <a:pt x="79" y="2650"/>
                    </a:cubicBezTo>
                    <a:cubicBezTo>
                      <a:pt x="78" y="2643"/>
                      <a:pt x="66" y="2646"/>
                      <a:pt x="66" y="2637"/>
                    </a:cubicBezTo>
                    <a:cubicBezTo>
                      <a:pt x="63" y="2623"/>
                      <a:pt x="78" y="2614"/>
                      <a:pt x="79" y="2599"/>
                    </a:cubicBezTo>
                    <a:cubicBezTo>
                      <a:pt x="75" y="2591"/>
                      <a:pt x="67" y="2587"/>
                      <a:pt x="58" y="2583"/>
                    </a:cubicBezTo>
                    <a:cubicBezTo>
                      <a:pt x="55" y="2594"/>
                      <a:pt x="48" y="2600"/>
                      <a:pt x="48" y="2613"/>
                    </a:cubicBezTo>
                    <a:cubicBezTo>
                      <a:pt x="35" y="2618"/>
                      <a:pt x="17" y="2626"/>
                      <a:pt x="0" y="2621"/>
                    </a:cubicBezTo>
                    <a:cubicBezTo>
                      <a:pt x="1" y="2571"/>
                      <a:pt x="21" y="2525"/>
                      <a:pt x="38" y="2486"/>
                    </a:cubicBezTo>
                    <a:cubicBezTo>
                      <a:pt x="58" y="2486"/>
                      <a:pt x="79" y="2492"/>
                      <a:pt x="79" y="2512"/>
                    </a:cubicBezTo>
                    <a:cubicBezTo>
                      <a:pt x="80" y="2525"/>
                      <a:pt x="64" y="2535"/>
                      <a:pt x="68" y="2551"/>
                    </a:cubicBezTo>
                    <a:cubicBezTo>
                      <a:pt x="75" y="2554"/>
                      <a:pt x="85" y="2555"/>
                      <a:pt x="91" y="2559"/>
                    </a:cubicBezTo>
                    <a:cubicBezTo>
                      <a:pt x="98" y="2542"/>
                      <a:pt x="98" y="2527"/>
                      <a:pt x="99" y="2516"/>
                    </a:cubicBezTo>
                    <a:cubicBezTo>
                      <a:pt x="106" y="2510"/>
                      <a:pt x="118" y="2508"/>
                      <a:pt x="125" y="2514"/>
                    </a:cubicBezTo>
                    <a:cubicBezTo>
                      <a:pt x="159" y="2418"/>
                      <a:pt x="201" y="2323"/>
                      <a:pt x="232" y="2226"/>
                    </a:cubicBezTo>
                    <a:cubicBezTo>
                      <a:pt x="241" y="2200"/>
                      <a:pt x="250" y="2171"/>
                      <a:pt x="254" y="2145"/>
                    </a:cubicBezTo>
                    <a:cubicBezTo>
                      <a:pt x="259" y="2115"/>
                      <a:pt x="275" y="2087"/>
                      <a:pt x="284" y="2063"/>
                    </a:cubicBezTo>
                    <a:cubicBezTo>
                      <a:pt x="298" y="2025"/>
                      <a:pt x="308" y="1986"/>
                      <a:pt x="323" y="1948"/>
                    </a:cubicBezTo>
                    <a:cubicBezTo>
                      <a:pt x="337" y="1913"/>
                      <a:pt x="355" y="1865"/>
                      <a:pt x="371" y="1825"/>
                    </a:cubicBezTo>
                    <a:cubicBezTo>
                      <a:pt x="385" y="1790"/>
                      <a:pt x="396" y="1754"/>
                      <a:pt x="411" y="1720"/>
                    </a:cubicBezTo>
                    <a:cubicBezTo>
                      <a:pt x="418" y="1703"/>
                      <a:pt x="429" y="1689"/>
                      <a:pt x="435" y="1672"/>
                    </a:cubicBezTo>
                    <a:cubicBezTo>
                      <a:pt x="445" y="1641"/>
                      <a:pt x="455" y="1614"/>
                      <a:pt x="466" y="1583"/>
                    </a:cubicBezTo>
                    <a:cubicBezTo>
                      <a:pt x="476" y="1556"/>
                      <a:pt x="484" y="1529"/>
                      <a:pt x="494" y="1504"/>
                    </a:cubicBezTo>
                    <a:cubicBezTo>
                      <a:pt x="498" y="1495"/>
                      <a:pt x="505" y="1487"/>
                      <a:pt x="508" y="1478"/>
                    </a:cubicBezTo>
                    <a:cubicBezTo>
                      <a:pt x="511" y="1468"/>
                      <a:pt x="510" y="1456"/>
                      <a:pt x="514" y="1446"/>
                    </a:cubicBezTo>
                    <a:cubicBezTo>
                      <a:pt x="517" y="1437"/>
                      <a:pt x="524" y="1429"/>
                      <a:pt x="528" y="1420"/>
                    </a:cubicBezTo>
                    <a:cubicBezTo>
                      <a:pt x="538" y="1396"/>
                      <a:pt x="544" y="1371"/>
                      <a:pt x="554" y="1345"/>
                    </a:cubicBezTo>
                    <a:cubicBezTo>
                      <a:pt x="565" y="1316"/>
                      <a:pt x="573" y="1294"/>
                      <a:pt x="587" y="1268"/>
                    </a:cubicBezTo>
                    <a:cubicBezTo>
                      <a:pt x="589" y="1262"/>
                      <a:pt x="584" y="1262"/>
                      <a:pt x="585" y="1256"/>
                    </a:cubicBezTo>
                    <a:cubicBezTo>
                      <a:pt x="597" y="1230"/>
                      <a:pt x="606" y="1208"/>
                      <a:pt x="615" y="1184"/>
                    </a:cubicBezTo>
                    <a:cubicBezTo>
                      <a:pt x="645" y="1167"/>
                      <a:pt x="704" y="1164"/>
                      <a:pt x="744" y="1153"/>
                    </a:cubicBezTo>
                    <a:cubicBezTo>
                      <a:pt x="768" y="1146"/>
                      <a:pt x="774" y="1124"/>
                      <a:pt x="782" y="1097"/>
                    </a:cubicBezTo>
                    <a:cubicBezTo>
                      <a:pt x="773" y="1101"/>
                      <a:pt x="752" y="1096"/>
                      <a:pt x="734" y="1097"/>
                    </a:cubicBezTo>
                    <a:cubicBezTo>
                      <a:pt x="730" y="1101"/>
                      <a:pt x="733" y="1112"/>
                      <a:pt x="732" y="1119"/>
                    </a:cubicBezTo>
                    <a:cubicBezTo>
                      <a:pt x="722" y="1141"/>
                      <a:pt x="688" y="1151"/>
                      <a:pt x="675" y="1131"/>
                    </a:cubicBezTo>
                    <a:cubicBezTo>
                      <a:pt x="656" y="1103"/>
                      <a:pt x="675" y="1053"/>
                      <a:pt x="673" y="1020"/>
                    </a:cubicBezTo>
                    <a:cubicBezTo>
                      <a:pt x="677" y="1020"/>
                      <a:pt x="679" y="1018"/>
                      <a:pt x="679" y="1014"/>
                    </a:cubicBezTo>
                    <a:cubicBezTo>
                      <a:pt x="700" y="1012"/>
                      <a:pt x="713" y="1017"/>
                      <a:pt x="724" y="1026"/>
                    </a:cubicBezTo>
                    <a:cubicBezTo>
                      <a:pt x="721" y="1035"/>
                      <a:pt x="726" y="1044"/>
                      <a:pt x="730" y="1052"/>
                    </a:cubicBezTo>
                    <a:cubicBezTo>
                      <a:pt x="749" y="1054"/>
                      <a:pt x="765" y="1052"/>
                      <a:pt x="790" y="1052"/>
                    </a:cubicBezTo>
                    <a:cubicBezTo>
                      <a:pt x="795" y="1038"/>
                      <a:pt x="792" y="1025"/>
                      <a:pt x="798" y="1010"/>
                    </a:cubicBezTo>
                    <a:cubicBezTo>
                      <a:pt x="782" y="993"/>
                      <a:pt x="759" y="973"/>
                      <a:pt x="754" y="946"/>
                    </a:cubicBezTo>
                    <a:cubicBezTo>
                      <a:pt x="745" y="902"/>
                      <a:pt x="775" y="860"/>
                      <a:pt x="798" y="835"/>
                    </a:cubicBezTo>
                    <a:cubicBezTo>
                      <a:pt x="784" y="824"/>
                      <a:pt x="768" y="815"/>
                      <a:pt x="760" y="798"/>
                    </a:cubicBezTo>
                    <a:cubicBezTo>
                      <a:pt x="772" y="773"/>
                      <a:pt x="782" y="747"/>
                      <a:pt x="792" y="720"/>
                    </a:cubicBezTo>
                    <a:cubicBezTo>
                      <a:pt x="693" y="632"/>
                      <a:pt x="582" y="556"/>
                      <a:pt x="478" y="472"/>
                    </a:cubicBezTo>
                    <a:cubicBezTo>
                      <a:pt x="481" y="468"/>
                      <a:pt x="478" y="469"/>
                      <a:pt x="480" y="462"/>
                    </a:cubicBezTo>
                    <a:cubicBezTo>
                      <a:pt x="391" y="385"/>
                      <a:pt x="306" y="303"/>
                      <a:pt x="210" y="232"/>
                    </a:cubicBezTo>
                    <a:cubicBezTo>
                      <a:pt x="205" y="232"/>
                      <a:pt x="200" y="232"/>
                      <a:pt x="195" y="232"/>
                    </a:cubicBezTo>
                    <a:cubicBezTo>
                      <a:pt x="188" y="226"/>
                      <a:pt x="180" y="221"/>
                      <a:pt x="173" y="216"/>
                    </a:cubicBezTo>
                    <a:cubicBezTo>
                      <a:pt x="174" y="207"/>
                      <a:pt x="171" y="202"/>
                      <a:pt x="167" y="199"/>
                    </a:cubicBezTo>
                    <a:cubicBezTo>
                      <a:pt x="187" y="121"/>
                      <a:pt x="223" y="54"/>
                      <a:pt x="298" y="16"/>
                    </a:cubicBezTo>
                    <a:cubicBezTo>
                      <a:pt x="308" y="11"/>
                      <a:pt x="321" y="9"/>
                      <a:pt x="331" y="0"/>
                    </a:cubicBezTo>
                    <a:cubicBezTo>
                      <a:pt x="354" y="3"/>
                      <a:pt x="371" y="19"/>
                      <a:pt x="371" y="38"/>
                    </a:cubicBezTo>
                    <a:cubicBezTo>
                      <a:pt x="462" y="117"/>
                      <a:pt x="559" y="190"/>
                      <a:pt x="637" y="282"/>
                    </a:cubicBezTo>
                    <a:cubicBezTo>
                      <a:pt x="645" y="281"/>
                      <a:pt x="643" y="281"/>
                      <a:pt x="651" y="282"/>
                    </a:cubicBezTo>
                    <a:cubicBezTo>
                      <a:pt x="756" y="362"/>
                      <a:pt x="840" y="465"/>
                      <a:pt x="946" y="544"/>
                    </a:cubicBezTo>
                    <a:cubicBezTo>
                      <a:pt x="953" y="555"/>
                      <a:pt x="955" y="570"/>
                      <a:pt x="970" y="571"/>
                    </a:cubicBezTo>
                    <a:cubicBezTo>
                      <a:pt x="974" y="550"/>
                      <a:pt x="963" y="527"/>
                      <a:pt x="946" y="520"/>
                    </a:cubicBezTo>
                    <a:cubicBezTo>
                      <a:pt x="949" y="516"/>
                      <a:pt x="948" y="509"/>
                      <a:pt x="950" y="504"/>
                    </a:cubicBezTo>
                    <a:cubicBezTo>
                      <a:pt x="993" y="463"/>
                      <a:pt x="1079" y="499"/>
                      <a:pt x="1061" y="552"/>
                    </a:cubicBezTo>
                    <a:cubicBezTo>
                      <a:pt x="1047" y="560"/>
                      <a:pt x="1038" y="565"/>
                      <a:pt x="1018" y="560"/>
                    </a:cubicBezTo>
                    <a:cubicBezTo>
                      <a:pt x="1007" y="570"/>
                      <a:pt x="1009" y="587"/>
                      <a:pt x="1000" y="595"/>
                    </a:cubicBezTo>
                    <a:cubicBezTo>
                      <a:pt x="1013" y="608"/>
                      <a:pt x="1026" y="620"/>
                      <a:pt x="1032" y="641"/>
                    </a:cubicBezTo>
                    <a:cubicBezTo>
                      <a:pt x="1063" y="681"/>
                      <a:pt x="1106" y="709"/>
                      <a:pt x="1145" y="744"/>
                    </a:cubicBezTo>
                    <a:cubicBezTo>
                      <a:pt x="1164" y="762"/>
                      <a:pt x="1186" y="780"/>
                      <a:pt x="1210" y="790"/>
                    </a:cubicBezTo>
                    <a:cubicBezTo>
                      <a:pt x="1217" y="760"/>
                      <a:pt x="1174" y="762"/>
                      <a:pt x="1176" y="730"/>
                    </a:cubicBezTo>
                    <a:cubicBezTo>
                      <a:pt x="1205" y="693"/>
                      <a:pt x="1261" y="714"/>
                      <a:pt x="1288" y="740"/>
                    </a:cubicBezTo>
                    <a:cubicBezTo>
                      <a:pt x="1292" y="755"/>
                      <a:pt x="1285" y="770"/>
                      <a:pt x="1284" y="778"/>
                    </a:cubicBezTo>
                    <a:cubicBezTo>
                      <a:pt x="1274" y="782"/>
                      <a:pt x="1262" y="782"/>
                      <a:pt x="1248" y="782"/>
                    </a:cubicBezTo>
                    <a:cubicBezTo>
                      <a:pt x="1243" y="790"/>
                      <a:pt x="1241" y="801"/>
                      <a:pt x="1234" y="808"/>
                    </a:cubicBezTo>
                    <a:cubicBezTo>
                      <a:pt x="1238" y="820"/>
                      <a:pt x="1251" y="827"/>
                      <a:pt x="1256" y="839"/>
                    </a:cubicBezTo>
                    <a:cubicBezTo>
                      <a:pt x="1258" y="845"/>
                      <a:pt x="1255" y="851"/>
                      <a:pt x="1258" y="857"/>
                    </a:cubicBezTo>
                    <a:cubicBezTo>
                      <a:pt x="1264" y="870"/>
                      <a:pt x="1280" y="884"/>
                      <a:pt x="1290" y="895"/>
                    </a:cubicBezTo>
                    <a:cubicBezTo>
                      <a:pt x="1372" y="985"/>
                      <a:pt x="1492" y="1063"/>
                      <a:pt x="1567" y="1159"/>
                    </a:cubicBezTo>
                    <a:cubicBezTo>
                      <a:pt x="1600" y="1179"/>
                      <a:pt x="1624" y="1226"/>
                      <a:pt x="1666" y="1244"/>
                    </a:cubicBezTo>
                    <a:cubicBezTo>
                      <a:pt x="1707" y="1221"/>
                      <a:pt x="1745" y="1194"/>
                      <a:pt x="1789" y="1175"/>
                    </a:cubicBezTo>
                    <a:cubicBezTo>
                      <a:pt x="1788" y="1169"/>
                      <a:pt x="1781" y="1167"/>
                      <a:pt x="1780" y="1161"/>
                    </a:cubicBezTo>
                    <a:cubicBezTo>
                      <a:pt x="1780" y="1152"/>
                      <a:pt x="1783" y="1146"/>
                      <a:pt x="1785" y="1139"/>
                    </a:cubicBezTo>
                    <a:cubicBezTo>
                      <a:pt x="1771" y="1127"/>
                      <a:pt x="1755" y="1117"/>
                      <a:pt x="1740" y="1105"/>
                    </a:cubicBezTo>
                    <a:cubicBezTo>
                      <a:pt x="1727" y="1111"/>
                      <a:pt x="1706" y="1119"/>
                      <a:pt x="1690" y="1111"/>
                    </a:cubicBezTo>
                    <a:cubicBezTo>
                      <a:pt x="1689" y="1101"/>
                      <a:pt x="1681" y="1092"/>
                      <a:pt x="1680" y="1081"/>
                    </a:cubicBezTo>
                    <a:cubicBezTo>
                      <a:pt x="1679" y="1049"/>
                      <a:pt x="1731" y="985"/>
                      <a:pt x="1760" y="988"/>
                    </a:cubicBezTo>
                    <a:cubicBezTo>
                      <a:pt x="1775" y="990"/>
                      <a:pt x="1800" y="1006"/>
                      <a:pt x="1803" y="1020"/>
                    </a:cubicBezTo>
                    <a:cubicBezTo>
                      <a:pt x="1805" y="1028"/>
                      <a:pt x="1797" y="1036"/>
                      <a:pt x="1799" y="1044"/>
                    </a:cubicBezTo>
                    <a:cubicBezTo>
                      <a:pt x="1803" y="1059"/>
                      <a:pt x="1817" y="1061"/>
                      <a:pt x="1831" y="1075"/>
                    </a:cubicBezTo>
                    <a:cubicBezTo>
                      <a:pt x="1858" y="1065"/>
                      <a:pt x="1883" y="1086"/>
                      <a:pt x="1877" y="1115"/>
                    </a:cubicBezTo>
                    <a:cubicBezTo>
                      <a:pt x="1882" y="1122"/>
                      <a:pt x="1883" y="1123"/>
                      <a:pt x="1889" y="1131"/>
                    </a:cubicBezTo>
                    <a:cubicBezTo>
                      <a:pt x="1893" y="1128"/>
                      <a:pt x="1898" y="1126"/>
                      <a:pt x="1902" y="1123"/>
                    </a:cubicBezTo>
                    <a:cubicBezTo>
                      <a:pt x="1898" y="1102"/>
                      <a:pt x="1874" y="1093"/>
                      <a:pt x="1883" y="1065"/>
                    </a:cubicBezTo>
                    <a:cubicBezTo>
                      <a:pt x="1925" y="1051"/>
                      <a:pt x="2003" y="1104"/>
                      <a:pt x="1978" y="1139"/>
                    </a:cubicBezTo>
                    <a:cubicBezTo>
                      <a:pt x="1966" y="1155"/>
                      <a:pt x="1937" y="1148"/>
                      <a:pt x="1922" y="1135"/>
                    </a:cubicBezTo>
                    <a:cubicBezTo>
                      <a:pt x="1913" y="1136"/>
                      <a:pt x="1920" y="1145"/>
                      <a:pt x="1906" y="1145"/>
                    </a:cubicBezTo>
                    <a:cubicBezTo>
                      <a:pt x="1909" y="1149"/>
                      <a:pt x="1913" y="1151"/>
                      <a:pt x="1918" y="1153"/>
                    </a:cubicBezTo>
                    <a:cubicBezTo>
                      <a:pt x="1921" y="1150"/>
                      <a:pt x="1925" y="1151"/>
                      <a:pt x="1928" y="1145"/>
                    </a:cubicBezTo>
                    <a:cubicBezTo>
                      <a:pt x="1950" y="1147"/>
                      <a:pt x="1965" y="1166"/>
                      <a:pt x="1958" y="1190"/>
                    </a:cubicBezTo>
                    <a:cubicBezTo>
                      <a:pt x="1967" y="1208"/>
                      <a:pt x="2006" y="1226"/>
                      <a:pt x="2006" y="1242"/>
                    </a:cubicBezTo>
                    <a:cubicBezTo>
                      <a:pt x="2005" y="1259"/>
                      <a:pt x="1984" y="1271"/>
                      <a:pt x="1972" y="1286"/>
                    </a:cubicBezTo>
                    <a:cubicBezTo>
                      <a:pt x="1938" y="1290"/>
                      <a:pt x="1934" y="1263"/>
                      <a:pt x="1914" y="1246"/>
                    </a:cubicBezTo>
                    <a:cubicBezTo>
                      <a:pt x="1899" y="1249"/>
                      <a:pt x="1893" y="1264"/>
                      <a:pt x="1879" y="1262"/>
                    </a:cubicBezTo>
                    <a:cubicBezTo>
                      <a:pt x="1858" y="1259"/>
                      <a:pt x="1859" y="1230"/>
                      <a:pt x="1875" y="1218"/>
                    </a:cubicBezTo>
                    <a:cubicBezTo>
                      <a:pt x="1864" y="1211"/>
                      <a:pt x="1857" y="1201"/>
                      <a:pt x="1845" y="1194"/>
                    </a:cubicBezTo>
                    <a:cubicBezTo>
                      <a:pt x="1794" y="1223"/>
                      <a:pt x="1747" y="1255"/>
                      <a:pt x="1696" y="1284"/>
                    </a:cubicBezTo>
                    <a:cubicBezTo>
                      <a:pt x="1691" y="1315"/>
                      <a:pt x="1702" y="1340"/>
                      <a:pt x="1726" y="1353"/>
                    </a:cubicBezTo>
                    <a:cubicBezTo>
                      <a:pt x="1728" y="1378"/>
                      <a:pt x="1747" y="1386"/>
                      <a:pt x="1760" y="1401"/>
                    </a:cubicBezTo>
                    <a:cubicBezTo>
                      <a:pt x="1783" y="1396"/>
                      <a:pt x="1799" y="1415"/>
                      <a:pt x="1805" y="1438"/>
                    </a:cubicBezTo>
                    <a:cubicBezTo>
                      <a:pt x="1815" y="1419"/>
                      <a:pt x="1849" y="1426"/>
                      <a:pt x="1861" y="1434"/>
                    </a:cubicBezTo>
                    <a:cubicBezTo>
                      <a:pt x="1872" y="1429"/>
                      <a:pt x="1880" y="1410"/>
                      <a:pt x="1899" y="1407"/>
                    </a:cubicBezTo>
                    <a:cubicBezTo>
                      <a:pt x="1907" y="1408"/>
                      <a:pt x="1906" y="1417"/>
                      <a:pt x="1916" y="1417"/>
                    </a:cubicBezTo>
                    <a:cubicBezTo>
                      <a:pt x="1929" y="1416"/>
                      <a:pt x="1947" y="1393"/>
                      <a:pt x="1966" y="1405"/>
                    </a:cubicBezTo>
                    <a:cubicBezTo>
                      <a:pt x="1981" y="1413"/>
                      <a:pt x="1985" y="1440"/>
                      <a:pt x="1978" y="1460"/>
                    </a:cubicBezTo>
                    <a:close/>
                    <a:moveTo>
                      <a:pt x="1044" y="542"/>
                    </a:moveTo>
                    <a:cubicBezTo>
                      <a:pt x="1044" y="530"/>
                      <a:pt x="1046" y="526"/>
                      <a:pt x="1036" y="520"/>
                    </a:cubicBezTo>
                    <a:cubicBezTo>
                      <a:pt x="1025" y="546"/>
                      <a:pt x="989" y="527"/>
                      <a:pt x="986" y="506"/>
                    </a:cubicBezTo>
                    <a:cubicBezTo>
                      <a:pt x="976" y="504"/>
                      <a:pt x="967" y="514"/>
                      <a:pt x="970" y="518"/>
                    </a:cubicBezTo>
                    <a:cubicBezTo>
                      <a:pt x="976" y="527"/>
                      <a:pt x="1015" y="555"/>
                      <a:pt x="1044" y="542"/>
                    </a:cubicBezTo>
                    <a:close/>
                    <a:moveTo>
                      <a:pt x="319" y="62"/>
                    </a:moveTo>
                    <a:cubicBezTo>
                      <a:pt x="293" y="122"/>
                      <a:pt x="260" y="173"/>
                      <a:pt x="206" y="201"/>
                    </a:cubicBezTo>
                    <a:cubicBezTo>
                      <a:pt x="212" y="210"/>
                      <a:pt x="197" y="204"/>
                      <a:pt x="198" y="214"/>
                    </a:cubicBezTo>
                    <a:cubicBezTo>
                      <a:pt x="204" y="219"/>
                      <a:pt x="213" y="211"/>
                      <a:pt x="220" y="216"/>
                    </a:cubicBezTo>
                    <a:cubicBezTo>
                      <a:pt x="281" y="176"/>
                      <a:pt x="351" y="124"/>
                      <a:pt x="349" y="40"/>
                    </a:cubicBezTo>
                    <a:cubicBezTo>
                      <a:pt x="349" y="37"/>
                      <a:pt x="350" y="35"/>
                      <a:pt x="353" y="36"/>
                    </a:cubicBezTo>
                    <a:cubicBezTo>
                      <a:pt x="350" y="27"/>
                      <a:pt x="344" y="22"/>
                      <a:pt x="333" y="20"/>
                    </a:cubicBezTo>
                    <a:cubicBezTo>
                      <a:pt x="335" y="32"/>
                      <a:pt x="314" y="46"/>
                      <a:pt x="319" y="62"/>
                    </a:cubicBezTo>
                    <a:close/>
                    <a:moveTo>
                      <a:pt x="187" y="193"/>
                    </a:moveTo>
                    <a:cubicBezTo>
                      <a:pt x="246" y="159"/>
                      <a:pt x="295" y="104"/>
                      <a:pt x="308" y="30"/>
                    </a:cubicBezTo>
                    <a:cubicBezTo>
                      <a:pt x="240" y="57"/>
                      <a:pt x="205" y="123"/>
                      <a:pt x="187" y="193"/>
                    </a:cubicBezTo>
                    <a:close/>
                    <a:moveTo>
                      <a:pt x="234" y="226"/>
                    </a:moveTo>
                    <a:cubicBezTo>
                      <a:pt x="265" y="261"/>
                      <a:pt x="304" y="287"/>
                      <a:pt x="339" y="316"/>
                    </a:cubicBezTo>
                    <a:cubicBezTo>
                      <a:pt x="393" y="359"/>
                      <a:pt x="439" y="412"/>
                      <a:pt x="496" y="450"/>
                    </a:cubicBezTo>
                    <a:cubicBezTo>
                      <a:pt x="557" y="419"/>
                      <a:pt x="614" y="372"/>
                      <a:pt x="621" y="288"/>
                    </a:cubicBezTo>
                    <a:cubicBezTo>
                      <a:pt x="544" y="205"/>
                      <a:pt x="463" y="126"/>
                      <a:pt x="367" y="62"/>
                    </a:cubicBezTo>
                    <a:cubicBezTo>
                      <a:pt x="344" y="137"/>
                      <a:pt x="297" y="190"/>
                      <a:pt x="234" y="226"/>
                    </a:cubicBezTo>
                    <a:close/>
                    <a:moveTo>
                      <a:pt x="502" y="466"/>
                    </a:moveTo>
                    <a:cubicBezTo>
                      <a:pt x="605" y="562"/>
                      <a:pt x="727" y="638"/>
                      <a:pt x="833" y="730"/>
                    </a:cubicBezTo>
                    <a:cubicBezTo>
                      <a:pt x="846" y="724"/>
                      <a:pt x="863" y="718"/>
                      <a:pt x="875" y="708"/>
                    </a:cubicBezTo>
                    <a:cubicBezTo>
                      <a:pt x="889" y="697"/>
                      <a:pt x="919" y="666"/>
                      <a:pt x="925" y="651"/>
                    </a:cubicBezTo>
                    <a:cubicBezTo>
                      <a:pt x="926" y="648"/>
                      <a:pt x="922" y="642"/>
                      <a:pt x="923" y="639"/>
                    </a:cubicBezTo>
                    <a:cubicBezTo>
                      <a:pt x="926" y="621"/>
                      <a:pt x="944" y="611"/>
                      <a:pt x="948" y="593"/>
                    </a:cubicBezTo>
                    <a:cubicBezTo>
                      <a:pt x="935" y="555"/>
                      <a:pt x="899" y="540"/>
                      <a:pt x="881" y="506"/>
                    </a:cubicBezTo>
                    <a:cubicBezTo>
                      <a:pt x="866" y="500"/>
                      <a:pt x="865" y="490"/>
                      <a:pt x="849" y="488"/>
                    </a:cubicBezTo>
                    <a:cubicBezTo>
                      <a:pt x="826" y="466"/>
                      <a:pt x="810" y="437"/>
                      <a:pt x="780" y="423"/>
                    </a:cubicBezTo>
                    <a:cubicBezTo>
                      <a:pt x="741" y="375"/>
                      <a:pt x="698" y="333"/>
                      <a:pt x="643" y="302"/>
                    </a:cubicBezTo>
                    <a:cubicBezTo>
                      <a:pt x="622" y="378"/>
                      <a:pt x="578" y="439"/>
                      <a:pt x="502" y="466"/>
                    </a:cubicBezTo>
                    <a:close/>
                    <a:moveTo>
                      <a:pt x="986" y="583"/>
                    </a:moveTo>
                    <a:cubicBezTo>
                      <a:pt x="996" y="576"/>
                      <a:pt x="994" y="567"/>
                      <a:pt x="996" y="556"/>
                    </a:cubicBezTo>
                    <a:cubicBezTo>
                      <a:pt x="992" y="555"/>
                      <a:pt x="991" y="551"/>
                      <a:pt x="986" y="552"/>
                    </a:cubicBezTo>
                    <a:cubicBezTo>
                      <a:pt x="986" y="562"/>
                      <a:pt x="986" y="573"/>
                      <a:pt x="986" y="583"/>
                    </a:cubicBezTo>
                    <a:close/>
                    <a:moveTo>
                      <a:pt x="1055" y="932"/>
                    </a:moveTo>
                    <a:cubicBezTo>
                      <a:pt x="1078" y="933"/>
                      <a:pt x="1107" y="928"/>
                      <a:pt x="1125" y="917"/>
                    </a:cubicBezTo>
                    <a:cubicBezTo>
                      <a:pt x="1139" y="908"/>
                      <a:pt x="1164" y="882"/>
                      <a:pt x="1174" y="863"/>
                    </a:cubicBezTo>
                    <a:cubicBezTo>
                      <a:pt x="1181" y="852"/>
                      <a:pt x="1192" y="817"/>
                      <a:pt x="1186" y="802"/>
                    </a:cubicBezTo>
                    <a:cubicBezTo>
                      <a:pt x="1179" y="783"/>
                      <a:pt x="1144" y="768"/>
                      <a:pt x="1127" y="752"/>
                    </a:cubicBezTo>
                    <a:cubicBezTo>
                      <a:pt x="1122" y="748"/>
                      <a:pt x="1121" y="742"/>
                      <a:pt x="1117" y="738"/>
                    </a:cubicBezTo>
                    <a:cubicBezTo>
                      <a:pt x="1113" y="734"/>
                      <a:pt x="1108" y="732"/>
                      <a:pt x="1103" y="728"/>
                    </a:cubicBezTo>
                    <a:cubicBezTo>
                      <a:pt x="1078" y="708"/>
                      <a:pt x="1045" y="676"/>
                      <a:pt x="1024" y="663"/>
                    </a:cubicBezTo>
                    <a:cubicBezTo>
                      <a:pt x="1005" y="724"/>
                      <a:pt x="954" y="771"/>
                      <a:pt x="895" y="792"/>
                    </a:cubicBezTo>
                    <a:cubicBezTo>
                      <a:pt x="947" y="840"/>
                      <a:pt x="994" y="893"/>
                      <a:pt x="1055" y="932"/>
                    </a:cubicBezTo>
                    <a:close/>
                    <a:moveTo>
                      <a:pt x="932" y="689"/>
                    </a:moveTo>
                    <a:cubicBezTo>
                      <a:pt x="929" y="689"/>
                      <a:pt x="930" y="694"/>
                      <a:pt x="925" y="692"/>
                    </a:cubicBezTo>
                    <a:cubicBezTo>
                      <a:pt x="925" y="690"/>
                      <a:pt x="933" y="685"/>
                      <a:pt x="927" y="683"/>
                    </a:cubicBezTo>
                    <a:cubicBezTo>
                      <a:pt x="913" y="696"/>
                      <a:pt x="901" y="711"/>
                      <a:pt x="885" y="722"/>
                    </a:cubicBezTo>
                    <a:cubicBezTo>
                      <a:pt x="889" y="730"/>
                      <a:pt x="883" y="727"/>
                      <a:pt x="881" y="732"/>
                    </a:cubicBezTo>
                    <a:cubicBezTo>
                      <a:pt x="890" y="735"/>
                      <a:pt x="893" y="731"/>
                      <a:pt x="885" y="738"/>
                    </a:cubicBezTo>
                    <a:cubicBezTo>
                      <a:pt x="890" y="741"/>
                      <a:pt x="893" y="732"/>
                      <a:pt x="895" y="738"/>
                    </a:cubicBezTo>
                    <a:cubicBezTo>
                      <a:pt x="887" y="749"/>
                      <a:pt x="907" y="748"/>
                      <a:pt x="913" y="752"/>
                    </a:cubicBezTo>
                    <a:cubicBezTo>
                      <a:pt x="906" y="753"/>
                      <a:pt x="913" y="757"/>
                      <a:pt x="909" y="758"/>
                    </a:cubicBezTo>
                    <a:cubicBezTo>
                      <a:pt x="896" y="764"/>
                      <a:pt x="896" y="762"/>
                      <a:pt x="905" y="760"/>
                    </a:cubicBezTo>
                    <a:cubicBezTo>
                      <a:pt x="919" y="757"/>
                      <a:pt x="932" y="749"/>
                      <a:pt x="944" y="744"/>
                    </a:cubicBezTo>
                    <a:cubicBezTo>
                      <a:pt x="949" y="736"/>
                      <a:pt x="958" y="732"/>
                      <a:pt x="962" y="722"/>
                    </a:cubicBezTo>
                    <a:cubicBezTo>
                      <a:pt x="956" y="721"/>
                      <a:pt x="958" y="728"/>
                      <a:pt x="952" y="726"/>
                    </a:cubicBezTo>
                    <a:cubicBezTo>
                      <a:pt x="954" y="721"/>
                      <a:pt x="948" y="722"/>
                      <a:pt x="948" y="718"/>
                    </a:cubicBezTo>
                    <a:cubicBezTo>
                      <a:pt x="956" y="713"/>
                      <a:pt x="949" y="718"/>
                      <a:pt x="946" y="714"/>
                    </a:cubicBezTo>
                    <a:cubicBezTo>
                      <a:pt x="949" y="708"/>
                      <a:pt x="944" y="701"/>
                      <a:pt x="946" y="698"/>
                    </a:cubicBezTo>
                    <a:cubicBezTo>
                      <a:pt x="941" y="703"/>
                      <a:pt x="925" y="704"/>
                      <a:pt x="923" y="696"/>
                    </a:cubicBezTo>
                    <a:cubicBezTo>
                      <a:pt x="927" y="696"/>
                      <a:pt x="935" y="689"/>
                      <a:pt x="932" y="689"/>
                    </a:cubicBezTo>
                    <a:close/>
                    <a:moveTo>
                      <a:pt x="1198" y="740"/>
                    </a:moveTo>
                    <a:cubicBezTo>
                      <a:pt x="1205" y="756"/>
                      <a:pt x="1228" y="770"/>
                      <a:pt x="1244" y="758"/>
                    </a:cubicBezTo>
                    <a:cubicBezTo>
                      <a:pt x="1224" y="755"/>
                      <a:pt x="1217" y="740"/>
                      <a:pt x="1206" y="728"/>
                    </a:cubicBezTo>
                    <a:cubicBezTo>
                      <a:pt x="1205" y="734"/>
                      <a:pt x="1198" y="733"/>
                      <a:pt x="1198" y="740"/>
                    </a:cubicBezTo>
                    <a:close/>
                    <a:moveTo>
                      <a:pt x="1248" y="742"/>
                    </a:moveTo>
                    <a:cubicBezTo>
                      <a:pt x="1246" y="732"/>
                      <a:pt x="1236" y="731"/>
                      <a:pt x="1228" y="728"/>
                    </a:cubicBezTo>
                    <a:cubicBezTo>
                      <a:pt x="1231" y="736"/>
                      <a:pt x="1236" y="743"/>
                      <a:pt x="1248" y="742"/>
                    </a:cubicBezTo>
                    <a:close/>
                    <a:moveTo>
                      <a:pt x="780" y="792"/>
                    </a:moveTo>
                    <a:cubicBezTo>
                      <a:pt x="780" y="802"/>
                      <a:pt x="796" y="812"/>
                      <a:pt x="807" y="819"/>
                    </a:cubicBezTo>
                    <a:cubicBezTo>
                      <a:pt x="878" y="868"/>
                      <a:pt x="949" y="937"/>
                      <a:pt x="1020" y="974"/>
                    </a:cubicBezTo>
                    <a:cubicBezTo>
                      <a:pt x="1029" y="968"/>
                      <a:pt x="1035" y="959"/>
                      <a:pt x="1040" y="948"/>
                    </a:cubicBezTo>
                    <a:cubicBezTo>
                      <a:pt x="1035" y="947"/>
                      <a:pt x="1035" y="940"/>
                      <a:pt x="1032" y="936"/>
                    </a:cubicBezTo>
                    <a:cubicBezTo>
                      <a:pt x="998" y="958"/>
                      <a:pt x="985" y="930"/>
                      <a:pt x="962" y="913"/>
                    </a:cubicBezTo>
                    <a:cubicBezTo>
                      <a:pt x="926" y="885"/>
                      <a:pt x="886" y="856"/>
                      <a:pt x="859" y="827"/>
                    </a:cubicBezTo>
                    <a:cubicBezTo>
                      <a:pt x="845" y="823"/>
                      <a:pt x="825" y="808"/>
                      <a:pt x="817" y="792"/>
                    </a:cubicBezTo>
                    <a:cubicBezTo>
                      <a:pt x="818" y="782"/>
                      <a:pt x="829" y="782"/>
                      <a:pt x="827" y="770"/>
                    </a:cubicBezTo>
                    <a:cubicBezTo>
                      <a:pt x="824" y="760"/>
                      <a:pt x="811" y="750"/>
                      <a:pt x="798" y="744"/>
                    </a:cubicBezTo>
                    <a:cubicBezTo>
                      <a:pt x="799" y="761"/>
                      <a:pt x="778" y="774"/>
                      <a:pt x="780" y="792"/>
                    </a:cubicBezTo>
                    <a:close/>
                    <a:moveTo>
                      <a:pt x="1246" y="758"/>
                    </a:moveTo>
                    <a:cubicBezTo>
                      <a:pt x="1247" y="770"/>
                      <a:pt x="1258" y="767"/>
                      <a:pt x="1270" y="766"/>
                    </a:cubicBezTo>
                    <a:cubicBezTo>
                      <a:pt x="1271" y="758"/>
                      <a:pt x="1272" y="752"/>
                      <a:pt x="1266" y="748"/>
                    </a:cubicBezTo>
                    <a:cubicBezTo>
                      <a:pt x="1261" y="754"/>
                      <a:pt x="1257" y="759"/>
                      <a:pt x="1246" y="758"/>
                    </a:cubicBezTo>
                    <a:close/>
                    <a:moveTo>
                      <a:pt x="853" y="786"/>
                    </a:moveTo>
                    <a:cubicBezTo>
                      <a:pt x="848" y="789"/>
                      <a:pt x="842" y="789"/>
                      <a:pt x="837" y="788"/>
                    </a:cubicBezTo>
                    <a:cubicBezTo>
                      <a:pt x="880" y="837"/>
                      <a:pt x="939" y="869"/>
                      <a:pt x="986" y="913"/>
                    </a:cubicBezTo>
                    <a:cubicBezTo>
                      <a:pt x="1000" y="910"/>
                      <a:pt x="1005" y="934"/>
                      <a:pt x="1012" y="925"/>
                    </a:cubicBezTo>
                    <a:cubicBezTo>
                      <a:pt x="959" y="878"/>
                      <a:pt x="915" y="823"/>
                      <a:pt x="853" y="786"/>
                    </a:cubicBezTo>
                    <a:close/>
                    <a:moveTo>
                      <a:pt x="811" y="845"/>
                    </a:moveTo>
                    <a:cubicBezTo>
                      <a:pt x="785" y="863"/>
                      <a:pt x="762" y="914"/>
                      <a:pt x="776" y="952"/>
                    </a:cubicBezTo>
                    <a:cubicBezTo>
                      <a:pt x="774" y="902"/>
                      <a:pt x="802" y="875"/>
                      <a:pt x="823" y="853"/>
                    </a:cubicBezTo>
                    <a:cubicBezTo>
                      <a:pt x="820" y="850"/>
                      <a:pt x="815" y="849"/>
                      <a:pt x="811" y="845"/>
                    </a:cubicBezTo>
                    <a:close/>
                    <a:moveTo>
                      <a:pt x="1048" y="1266"/>
                    </a:moveTo>
                    <a:cubicBezTo>
                      <a:pt x="1036" y="1242"/>
                      <a:pt x="1030" y="1200"/>
                      <a:pt x="1014" y="1175"/>
                    </a:cubicBezTo>
                    <a:cubicBezTo>
                      <a:pt x="984" y="1156"/>
                      <a:pt x="939" y="1165"/>
                      <a:pt x="923" y="1135"/>
                    </a:cubicBezTo>
                    <a:cubicBezTo>
                      <a:pt x="908" y="1109"/>
                      <a:pt x="910" y="1066"/>
                      <a:pt x="907" y="1040"/>
                    </a:cubicBezTo>
                    <a:cubicBezTo>
                      <a:pt x="942" y="1031"/>
                      <a:pt x="974" y="1001"/>
                      <a:pt x="968" y="960"/>
                    </a:cubicBezTo>
                    <a:cubicBezTo>
                      <a:pt x="958" y="957"/>
                      <a:pt x="949" y="942"/>
                      <a:pt x="938" y="946"/>
                    </a:cubicBezTo>
                    <a:cubicBezTo>
                      <a:pt x="953" y="1010"/>
                      <a:pt x="863" y="1022"/>
                      <a:pt x="841" y="970"/>
                    </a:cubicBezTo>
                    <a:cubicBezTo>
                      <a:pt x="836" y="940"/>
                      <a:pt x="858" y="914"/>
                      <a:pt x="889" y="909"/>
                    </a:cubicBezTo>
                    <a:cubicBezTo>
                      <a:pt x="873" y="893"/>
                      <a:pt x="852" y="882"/>
                      <a:pt x="833" y="869"/>
                    </a:cubicBezTo>
                    <a:cubicBezTo>
                      <a:pt x="790" y="894"/>
                      <a:pt x="774" y="976"/>
                      <a:pt x="819" y="1008"/>
                    </a:cubicBezTo>
                    <a:cubicBezTo>
                      <a:pt x="800" y="1050"/>
                      <a:pt x="805" y="1137"/>
                      <a:pt x="768" y="1159"/>
                    </a:cubicBezTo>
                    <a:cubicBezTo>
                      <a:pt x="752" y="1168"/>
                      <a:pt x="729" y="1165"/>
                      <a:pt x="710" y="1171"/>
                    </a:cubicBezTo>
                    <a:cubicBezTo>
                      <a:pt x="705" y="1172"/>
                      <a:pt x="701" y="1177"/>
                      <a:pt x="696" y="1179"/>
                    </a:cubicBezTo>
                    <a:cubicBezTo>
                      <a:pt x="673" y="1185"/>
                      <a:pt x="649" y="1181"/>
                      <a:pt x="627" y="1194"/>
                    </a:cubicBezTo>
                    <a:cubicBezTo>
                      <a:pt x="617" y="1213"/>
                      <a:pt x="608" y="1231"/>
                      <a:pt x="603" y="1254"/>
                    </a:cubicBezTo>
                    <a:cubicBezTo>
                      <a:pt x="646" y="1252"/>
                      <a:pt x="684" y="1280"/>
                      <a:pt x="728" y="1266"/>
                    </a:cubicBezTo>
                    <a:cubicBezTo>
                      <a:pt x="734" y="1247"/>
                      <a:pt x="745" y="1222"/>
                      <a:pt x="772" y="1212"/>
                    </a:cubicBezTo>
                    <a:cubicBezTo>
                      <a:pt x="796" y="1203"/>
                      <a:pt x="855" y="1203"/>
                      <a:pt x="883" y="1208"/>
                    </a:cubicBezTo>
                    <a:cubicBezTo>
                      <a:pt x="915" y="1215"/>
                      <a:pt x="922" y="1243"/>
                      <a:pt x="934" y="1264"/>
                    </a:cubicBezTo>
                    <a:cubicBezTo>
                      <a:pt x="977" y="1271"/>
                      <a:pt x="1021" y="1268"/>
                      <a:pt x="1051" y="1270"/>
                    </a:cubicBezTo>
                    <a:cubicBezTo>
                      <a:pt x="1051" y="1266"/>
                      <a:pt x="1054" y="1265"/>
                      <a:pt x="1051" y="1264"/>
                    </a:cubicBezTo>
                    <a:cubicBezTo>
                      <a:pt x="1051" y="1265"/>
                      <a:pt x="1050" y="1266"/>
                      <a:pt x="1048" y="1266"/>
                    </a:cubicBezTo>
                    <a:close/>
                    <a:moveTo>
                      <a:pt x="1135" y="1006"/>
                    </a:moveTo>
                    <a:cubicBezTo>
                      <a:pt x="1153" y="1037"/>
                      <a:pt x="1184" y="1057"/>
                      <a:pt x="1214" y="1079"/>
                    </a:cubicBezTo>
                    <a:cubicBezTo>
                      <a:pt x="1236" y="1096"/>
                      <a:pt x="1258" y="1114"/>
                      <a:pt x="1278" y="1131"/>
                    </a:cubicBezTo>
                    <a:cubicBezTo>
                      <a:pt x="1285" y="1137"/>
                      <a:pt x="1290" y="1145"/>
                      <a:pt x="1297" y="1151"/>
                    </a:cubicBezTo>
                    <a:cubicBezTo>
                      <a:pt x="1307" y="1159"/>
                      <a:pt x="1318" y="1161"/>
                      <a:pt x="1327" y="1169"/>
                    </a:cubicBezTo>
                    <a:cubicBezTo>
                      <a:pt x="1344" y="1183"/>
                      <a:pt x="1359" y="1200"/>
                      <a:pt x="1377" y="1216"/>
                    </a:cubicBezTo>
                    <a:cubicBezTo>
                      <a:pt x="1413" y="1248"/>
                      <a:pt x="1444" y="1273"/>
                      <a:pt x="1484" y="1303"/>
                    </a:cubicBezTo>
                    <a:cubicBezTo>
                      <a:pt x="1499" y="1315"/>
                      <a:pt x="1526" y="1344"/>
                      <a:pt x="1541" y="1343"/>
                    </a:cubicBezTo>
                    <a:cubicBezTo>
                      <a:pt x="1548" y="1343"/>
                      <a:pt x="1558" y="1331"/>
                      <a:pt x="1567" y="1323"/>
                    </a:cubicBezTo>
                    <a:cubicBezTo>
                      <a:pt x="1587" y="1307"/>
                      <a:pt x="1611" y="1287"/>
                      <a:pt x="1617" y="1264"/>
                    </a:cubicBezTo>
                    <a:cubicBezTo>
                      <a:pt x="1620" y="1253"/>
                      <a:pt x="1615" y="1242"/>
                      <a:pt x="1623" y="1236"/>
                    </a:cubicBezTo>
                    <a:cubicBezTo>
                      <a:pt x="1507" y="1107"/>
                      <a:pt x="1370" y="1000"/>
                      <a:pt x="1248" y="877"/>
                    </a:cubicBezTo>
                    <a:cubicBezTo>
                      <a:pt x="1220" y="930"/>
                      <a:pt x="1191" y="981"/>
                      <a:pt x="1135" y="1006"/>
                    </a:cubicBezTo>
                    <a:close/>
                    <a:moveTo>
                      <a:pt x="1141" y="974"/>
                    </a:moveTo>
                    <a:cubicBezTo>
                      <a:pt x="1143" y="974"/>
                      <a:pt x="1145" y="971"/>
                      <a:pt x="1145" y="976"/>
                    </a:cubicBezTo>
                    <a:cubicBezTo>
                      <a:pt x="1161" y="964"/>
                      <a:pt x="1179" y="954"/>
                      <a:pt x="1186" y="932"/>
                    </a:cubicBezTo>
                    <a:cubicBezTo>
                      <a:pt x="1180" y="927"/>
                      <a:pt x="1180" y="939"/>
                      <a:pt x="1172" y="938"/>
                    </a:cubicBezTo>
                    <a:cubicBezTo>
                      <a:pt x="1164" y="932"/>
                      <a:pt x="1163" y="918"/>
                      <a:pt x="1163" y="909"/>
                    </a:cubicBezTo>
                    <a:cubicBezTo>
                      <a:pt x="1148" y="931"/>
                      <a:pt x="1125" y="935"/>
                      <a:pt x="1097" y="946"/>
                    </a:cubicBezTo>
                    <a:cubicBezTo>
                      <a:pt x="1108" y="946"/>
                      <a:pt x="1111" y="950"/>
                      <a:pt x="1117" y="950"/>
                    </a:cubicBezTo>
                    <a:cubicBezTo>
                      <a:pt x="1116" y="953"/>
                      <a:pt x="1114" y="954"/>
                      <a:pt x="1113" y="956"/>
                    </a:cubicBezTo>
                    <a:cubicBezTo>
                      <a:pt x="1124" y="953"/>
                      <a:pt x="1127" y="975"/>
                      <a:pt x="1137" y="964"/>
                    </a:cubicBezTo>
                    <a:cubicBezTo>
                      <a:pt x="1142" y="970"/>
                      <a:pt x="1142" y="971"/>
                      <a:pt x="1141" y="974"/>
                    </a:cubicBezTo>
                    <a:close/>
                    <a:moveTo>
                      <a:pt x="923" y="962"/>
                    </a:moveTo>
                    <a:cubicBezTo>
                      <a:pt x="924" y="928"/>
                      <a:pt x="879" y="912"/>
                      <a:pt x="861" y="944"/>
                    </a:cubicBezTo>
                    <a:cubicBezTo>
                      <a:pt x="850" y="991"/>
                      <a:pt x="920" y="1004"/>
                      <a:pt x="923" y="962"/>
                    </a:cubicBezTo>
                    <a:close/>
                    <a:moveTo>
                      <a:pt x="1049" y="1050"/>
                    </a:moveTo>
                    <a:cubicBezTo>
                      <a:pt x="1101" y="1048"/>
                      <a:pt x="1149" y="1068"/>
                      <a:pt x="1182" y="1073"/>
                    </a:cubicBezTo>
                    <a:cubicBezTo>
                      <a:pt x="1155" y="1056"/>
                      <a:pt x="1136" y="1032"/>
                      <a:pt x="1111" y="1012"/>
                    </a:cubicBezTo>
                    <a:cubicBezTo>
                      <a:pt x="1093" y="1017"/>
                      <a:pt x="1093" y="1014"/>
                      <a:pt x="1071" y="1014"/>
                    </a:cubicBezTo>
                    <a:cubicBezTo>
                      <a:pt x="1066" y="998"/>
                      <a:pt x="1052" y="991"/>
                      <a:pt x="1042" y="980"/>
                    </a:cubicBezTo>
                    <a:cubicBezTo>
                      <a:pt x="1028" y="1002"/>
                      <a:pt x="1005" y="993"/>
                      <a:pt x="994" y="982"/>
                    </a:cubicBezTo>
                    <a:cubicBezTo>
                      <a:pt x="1015" y="1002"/>
                      <a:pt x="1033" y="1025"/>
                      <a:pt x="1049" y="1050"/>
                    </a:cubicBezTo>
                    <a:close/>
                    <a:moveTo>
                      <a:pt x="1004" y="1046"/>
                    </a:moveTo>
                    <a:cubicBezTo>
                      <a:pt x="1011" y="1044"/>
                      <a:pt x="1024" y="1048"/>
                      <a:pt x="1028" y="1044"/>
                    </a:cubicBezTo>
                    <a:cubicBezTo>
                      <a:pt x="1010" y="1031"/>
                      <a:pt x="1003" y="1007"/>
                      <a:pt x="984" y="996"/>
                    </a:cubicBezTo>
                    <a:cubicBezTo>
                      <a:pt x="969" y="1019"/>
                      <a:pt x="1009" y="1026"/>
                      <a:pt x="1004" y="1046"/>
                    </a:cubicBezTo>
                    <a:close/>
                    <a:moveTo>
                      <a:pt x="1702" y="1087"/>
                    </a:moveTo>
                    <a:cubicBezTo>
                      <a:pt x="1716" y="1090"/>
                      <a:pt x="1726" y="1069"/>
                      <a:pt x="1732" y="1059"/>
                    </a:cubicBezTo>
                    <a:cubicBezTo>
                      <a:pt x="1745" y="1040"/>
                      <a:pt x="1768" y="1024"/>
                      <a:pt x="1750" y="1012"/>
                    </a:cubicBezTo>
                    <a:cubicBezTo>
                      <a:pt x="1732" y="1026"/>
                      <a:pt x="1698" y="1051"/>
                      <a:pt x="1702" y="1087"/>
                    </a:cubicBezTo>
                    <a:close/>
                    <a:moveTo>
                      <a:pt x="1774" y="1044"/>
                    </a:moveTo>
                    <a:cubicBezTo>
                      <a:pt x="1760" y="1055"/>
                      <a:pt x="1751" y="1071"/>
                      <a:pt x="1742" y="1087"/>
                    </a:cubicBezTo>
                    <a:cubicBezTo>
                      <a:pt x="1766" y="1074"/>
                      <a:pt x="1774" y="1049"/>
                      <a:pt x="1785" y="1028"/>
                    </a:cubicBezTo>
                    <a:cubicBezTo>
                      <a:pt x="1782" y="1024"/>
                      <a:pt x="1781" y="1017"/>
                      <a:pt x="1776" y="1016"/>
                    </a:cubicBezTo>
                    <a:cubicBezTo>
                      <a:pt x="1776" y="1026"/>
                      <a:pt x="1769" y="1032"/>
                      <a:pt x="1774" y="1044"/>
                    </a:cubicBezTo>
                    <a:close/>
                    <a:moveTo>
                      <a:pt x="968" y="1018"/>
                    </a:moveTo>
                    <a:cubicBezTo>
                      <a:pt x="961" y="1026"/>
                      <a:pt x="954" y="1034"/>
                      <a:pt x="946" y="1042"/>
                    </a:cubicBezTo>
                    <a:cubicBezTo>
                      <a:pt x="958" y="1039"/>
                      <a:pt x="977" y="1043"/>
                      <a:pt x="994" y="1046"/>
                    </a:cubicBezTo>
                    <a:cubicBezTo>
                      <a:pt x="989" y="1033"/>
                      <a:pt x="981" y="1022"/>
                      <a:pt x="968" y="1018"/>
                    </a:cubicBezTo>
                    <a:close/>
                    <a:moveTo>
                      <a:pt x="683" y="1052"/>
                    </a:moveTo>
                    <a:cubicBezTo>
                      <a:pt x="688" y="1053"/>
                      <a:pt x="703" y="1050"/>
                      <a:pt x="710" y="1048"/>
                    </a:cubicBezTo>
                    <a:cubicBezTo>
                      <a:pt x="710" y="1022"/>
                      <a:pt x="678" y="1026"/>
                      <a:pt x="683" y="1052"/>
                    </a:cubicBezTo>
                    <a:close/>
                    <a:moveTo>
                      <a:pt x="1333" y="1210"/>
                    </a:moveTo>
                    <a:cubicBezTo>
                      <a:pt x="1320" y="1185"/>
                      <a:pt x="1292" y="1166"/>
                      <a:pt x="1268" y="1149"/>
                    </a:cubicBezTo>
                    <a:cubicBezTo>
                      <a:pt x="1251" y="1137"/>
                      <a:pt x="1234" y="1128"/>
                      <a:pt x="1216" y="1117"/>
                    </a:cubicBezTo>
                    <a:cubicBezTo>
                      <a:pt x="1186" y="1097"/>
                      <a:pt x="1142" y="1076"/>
                      <a:pt x="1101" y="1069"/>
                    </a:cubicBezTo>
                    <a:cubicBezTo>
                      <a:pt x="1082" y="1067"/>
                      <a:pt x="1061" y="1068"/>
                      <a:pt x="1042" y="1065"/>
                    </a:cubicBezTo>
                    <a:cubicBezTo>
                      <a:pt x="1014" y="1062"/>
                      <a:pt x="988" y="1058"/>
                      <a:pt x="960" y="1057"/>
                    </a:cubicBezTo>
                    <a:cubicBezTo>
                      <a:pt x="955" y="1057"/>
                      <a:pt x="926" y="1053"/>
                      <a:pt x="927" y="1069"/>
                    </a:cubicBezTo>
                    <a:cubicBezTo>
                      <a:pt x="1014" y="1067"/>
                      <a:pt x="1116" y="1076"/>
                      <a:pt x="1186" y="1109"/>
                    </a:cubicBezTo>
                    <a:cubicBezTo>
                      <a:pt x="1192" y="1112"/>
                      <a:pt x="1195" y="1118"/>
                      <a:pt x="1200" y="1121"/>
                    </a:cubicBezTo>
                    <a:cubicBezTo>
                      <a:pt x="1215" y="1129"/>
                      <a:pt x="1228" y="1132"/>
                      <a:pt x="1242" y="1141"/>
                    </a:cubicBezTo>
                    <a:cubicBezTo>
                      <a:pt x="1261" y="1154"/>
                      <a:pt x="1278" y="1169"/>
                      <a:pt x="1293" y="1180"/>
                    </a:cubicBezTo>
                    <a:cubicBezTo>
                      <a:pt x="1300" y="1186"/>
                      <a:pt x="1309" y="1187"/>
                      <a:pt x="1315" y="1192"/>
                    </a:cubicBezTo>
                    <a:cubicBezTo>
                      <a:pt x="1335" y="1210"/>
                      <a:pt x="1340" y="1244"/>
                      <a:pt x="1369" y="1248"/>
                    </a:cubicBezTo>
                    <a:cubicBezTo>
                      <a:pt x="1359" y="1234"/>
                      <a:pt x="1351" y="1217"/>
                      <a:pt x="1333" y="1210"/>
                    </a:cubicBezTo>
                    <a:close/>
                    <a:moveTo>
                      <a:pt x="683" y="1083"/>
                    </a:moveTo>
                    <a:cubicBezTo>
                      <a:pt x="692" y="1088"/>
                      <a:pt x="710" y="1083"/>
                      <a:pt x="714" y="1083"/>
                    </a:cubicBezTo>
                    <a:cubicBezTo>
                      <a:pt x="719" y="1064"/>
                      <a:pt x="703" y="1064"/>
                      <a:pt x="686" y="1061"/>
                    </a:cubicBezTo>
                    <a:cubicBezTo>
                      <a:pt x="681" y="1068"/>
                      <a:pt x="684" y="1072"/>
                      <a:pt x="683" y="1083"/>
                    </a:cubicBezTo>
                    <a:close/>
                    <a:moveTo>
                      <a:pt x="1787" y="1063"/>
                    </a:moveTo>
                    <a:cubicBezTo>
                      <a:pt x="1779" y="1077"/>
                      <a:pt x="1767" y="1087"/>
                      <a:pt x="1758" y="1099"/>
                    </a:cubicBezTo>
                    <a:cubicBezTo>
                      <a:pt x="1773" y="1107"/>
                      <a:pt x="1781" y="1123"/>
                      <a:pt x="1803" y="1125"/>
                    </a:cubicBezTo>
                    <a:cubicBezTo>
                      <a:pt x="1812" y="1117"/>
                      <a:pt x="1819" y="1108"/>
                      <a:pt x="1825" y="1097"/>
                    </a:cubicBezTo>
                    <a:cubicBezTo>
                      <a:pt x="1814" y="1084"/>
                      <a:pt x="1804" y="1070"/>
                      <a:pt x="1787" y="1063"/>
                    </a:cubicBezTo>
                    <a:close/>
                    <a:moveTo>
                      <a:pt x="756" y="1079"/>
                    </a:moveTo>
                    <a:cubicBezTo>
                      <a:pt x="769" y="1082"/>
                      <a:pt x="791" y="1085"/>
                      <a:pt x="790" y="1067"/>
                    </a:cubicBezTo>
                    <a:cubicBezTo>
                      <a:pt x="769" y="1063"/>
                      <a:pt x="757" y="1071"/>
                      <a:pt x="732" y="1069"/>
                    </a:cubicBezTo>
                    <a:cubicBezTo>
                      <a:pt x="732" y="1078"/>
                      <a:pt x="734" y="1077"/>
                      <a:pt x="732" y="1085"/>
                    </a:cubicBezTo>
                    <a:cubicBezTo>
                      <a:pt x="738" y="1083"/>
                      <a:pt x="756" y="1086"/>
                      <a:pt x="748" y="1079"/>
                    </a:cubicBezTo>
                    <a:cubicBezTo>
                      <a:pt x="755" y="1077"/>
                      <a:pt x="760" y="1088"/>
                      <a:pt x="756" y="1079"/>
                    </a:cubicBezTo>
                    <a:close/>
                    <a:moveTo>
                      <a:pt x="1895" y="1079"/>
                    </a:moveTo>
                    <a:cubicBezTo>
                      <a:pt x="1906" y="1105"/>
                      <a:pt x="1925" y="1124"/>
                      <a:pt x="1956" y="1131"/>
                    </a:cubicBezTo>
                    <a:cubicBezTo>
                      <a:pt x="1958" y="1123"/>
                      <a:pt x="1961" y="1119"/>
                      <a:pt x="1964" y="1109"/>
                    </a:cubicBezTo>
                    <a:cubicBezTo>
                      <a:pt x="1962" y="1109"/>
                      <a:pt x="1960" y="1109"/>
                      <a:pt x="1960" y="1107"/>
                    </a:cubicBezTo>
                    <a:cubicBezTo>
                      <a:pt x="1952" y="1111"/>
                      <a:pt x="1951" y="1122"/>
                      <a:pt x="1940" y="1123"/>
                    </a:cubicBezTo>
                    <a:cubicBezTo>
                      <a:pt x="1928" y="1118"/>
                      <a:pt x="1922" y="1108"/>
                      <a:pt x="1918" y="1095"/>
                    </a:cubicBezTo>
                    <a:cubicBezTo>
                      <a:pt x="1919" y="1090"/>
                      <a:pt x="1927" y="1092"/>
                      <a:pt x="1928" y="1087"/>
                    </a:cubicBezTo>
                    <a:cubicBezTo>
                      <a:pt x="1920" y="1081"/>
                      <a:pt x="1905" y="1072"/>
                      <a:pt x="1895" y="1079"/>
                    </a:cubicBezTo>
                    <a:close/>
                    <a:moveTo>
                      <a:pt x="1942" y="1099"/>
                    </a:moveTo>
                    <a:cubicBezTo>
                      <a:pt x="1937" y="1097"/>
                      <a:pt x="1935" y="1092"/>
                      <a:pt x="1930" y="1089"/>
                    </a:cubicBezTo>
                    <a:cubicBezTo>
                      <a:pt x="1931" y="1095"/>
                      <a:pt x="1938" y="1103"/>
                      <a:pt x="1942" y="1099"/>
                    </a:cubicBezTo>
                    <a:close/>
                    <a:moveTo>
                      <a:pt x="1046" y="1097"/>
                    </a:moveTo>
                    <a:cubicBezTo>
                      <a:pt x="1118" y="1174"/>
                      <a:pt x="1182" y="1261"/>
                      <a:pt x="1250" y="1343"/>
                    </a:cubicBezTo>
                    <a:cubicBezTo>
                      <a:pt x="1270" y="1374"/>
                      <a:pt x="1289" y="1417"/>
                      <a:pt x="1319" y="1430"/>
                    </a:cubicBezTo>
                    <a:cubicBezTo>
                      <a:pt x="1286" y="1382"/>
                      <a:pt x="1251" y="1334"/>
                      <a:pt x="1216" y="1288"/>
                    </a:cubicBezTo>
                    <a:cubicBezTo>
                      <a:pt x="1203" y="1270"/>
                      <a:pt x="1189" y="1256"/>
                      <a:pt x="1180" y="1236"/>
                    </a:cubicBezTo>
                    <a:cubicBezTo>
                      <a:pt x="1144" y="1202"/>
                      <a:pt x="1118" y="1158"/>
                      <a:pt x="1085" y="1123"/>
                    </a:cubicBezTo>
                    <a:cubicBezTo>
                      <a:pt x="1074" y="1112"/>
                      <a:pt x="1064" y="1096"/>
                      <a:pt x="1048" y="1091"/>
                    </a:cubicBezTo>
                    <a:cubicBezTo>
                      <a:pt x="1046" y="1091"/>
                      <a:pt x="1045" y="1091"/>
                      <a:pt x="1044" y="1091"/>
                    </a:cubicBezTo>
                    <a:cubicBezTo>
                      <a:pt x="1044" y="1094"/>
                      <a:pt x="1043" y="1097"/>
                      <a:pt x="1046" y="1097"/>
                    </a:cubicBezTo>
                    <a:close/>
                    <a:moveTo>
                      <a:pt x="1799" y="1149"/>
                    </a:moveTo>
                    <a:cubicBezTo>
                      <a:pt x="1799" y="1154"/>
                      <a:pt x="1803" y="1153"/>
                      <a:pt x="1801" y="1159"/>
                    </a:cubicBezTo>
                    <a:cubicBezTo>
                      <a:pt x="1825" y="1152"/>
                      <a:pt x="1849" y="1138"/>
                      <a:pt x="1847" y="1111"/>
                    </a:cubicBezTo>
                    <a:cubicBezTo>
                      <a:pt x="1852" y="1109"/>
                      <a:pt x="1853" y="1104"/>
                      <a:pt x="1861" y="1105"/>
                    </a:cubicBezTo>
                    <a:cubicBezTo>
                      <a:pt x="1861" y="1097"/>
                      <a:pt x="1854" y="1096"/>
                      <a:pt x="1851" y="1091"/>
                    </a:cubicBezTo>
                    <a:cubicBezTo>
                      <a:pt x="1837" y="1110"/>
                      <a:pt x="1822" y="1133"/>
                      <a:pt x="1799" y="1149"/>
                    </a:cubicBezTo>
                    <a:close/>
                    <a:moveTo>
                      <a:pt x="688" y="1123"/>
                    </a:moveTo>
                    <a:cubicBezTo>
                      <a:pt x="689" y="1124"/>
                      <a:pt x="689" y="1125"/>
                      <a:pt x="690" y="1125"/>
                    </a:cubicBezTo>
                    <a:cubicBezTo>
                      <a:pt x="693" y="1117"/>
                      <a:pt x="698" y="1125"/>
                      <a:pt x="706" y="1123"/>
                    </a:cubicBezTo>
                    <a:cubicBezTo>
                      <a:pt x="708" y="1114"/>
                      <a:pt x="714" y="1110"/>
                      <a:pt x="714" y="1099"/>
                    </a:cubicBezTo>
                    <a:cubicBezTo>
                      <a:pt x="700" y="1101"/>
                      <a:pt x="693" y="1095"/>
                      <a:pt x="683" y="1093"/>
                    </a:cubicBezTo>
                    <a:cubicBezTo>
                      <a:pt x="677" y="1110"/>
                      <a:pt x="696" y="1117"/>
                      <a:pt x="688" y="1123"/>
                    </a:cubicBezTo>
                    <a:close/>
                    <a:moveTo>
                      <a:pt x="1837" y="1163"/>
                    </a:moveTo>
                    <a:cubicBezTo>
                      <a:pt x="1851" y="1181"/>
                      <a:pt x="1875" y="1189"/>
                      <a:pt x="1893" y="1204"/>
                    </a:cubicBezTo>
                    <a:cubicBezTo>
                      <a:pt x="1899" y="1194"/>
                      <a:pt x="1911" y="1188"/>
                      <a:pt x="1912" y="1173"/>
                    </a:cubicBezTo>
                    <a:cubicBezTo>
                      <a:pt x="1898" y="1157"/>
                      <a:pt x="1880" y="1144"/>
                      <a:pt x="1863" y="1131"/>
                    </a:cubicBezTo>
                    <a:cubicBezTo>
                      <a:pt x="1855" y="1143"/>
                      <a:pt x="1842" y="1148"/>
                      <a:pt x="1837" y="1163"/>
                    </a:cubicBezTo>
                    <a:close/>
                    <a:moveTo>
                      <a:pt x="1936" y="1202"/>
                    </a:moveTo>
                    <a:cubicBezTo>
                      <a:pt x="1938" y="1208"/>
                      <a:pt x="1943" y="1196"/>
                      <a:pt x="1936" y="1202"/>
                    </a:cubicBezTo>
                    <a:cubicBezTo>
                      <a:pt x="1939" y="1195"/>
                      <a:pt x="1949" y="1177"/>
                      <a:pt x="1936" y="1173"/>
                    </a:cubicBezTo>
                    <a:cubicBezTo>
                      <a:pt x="1926" y="1189"/>
                      <a:pt x="1912" y="1201"/>
                      <a:pt x="1902" y="1218"/>
                    </a:cubicBezTo>
                    <a:cubicBezTo>
                      <a:pt x="1897" y="1223"/>
                      <a:pt x="1882" y="1230"/>
                      <a:pt x="1887" y="1238"/>
                    </a:cubicBezTo>
                    <a:cubicBezTo>
                      <a:pt x="1907" y="1230"/>
                      <a:pt x="1920" y="1218"/>
                      <a:pt x="1936" y="1202"/>
                    </a:cubicBezTo>
                    <a:close/>
                    <a:moveTo>
                      <a:pt x="1789" y="1188"/>
                    </a:moveTo>
                    <a:cubicBezTo>
                      <a:pt x="1751" y="1212"/>
                      <a:pt x="1705" y="1236"/>
                      <a:pt x="1678" y="1258"/>
                    </a:cubicBezTo>
                    <a:cubicBezTo>
                      <a:pt x="1681" y="1261"/>
                      <a:pt x="1684" y="1264"/>
                      <a:pt x="1686" y="1268"/>
                    </a:cubicBezTo>
                    <a:cubicBezTo>
                      <a:pt x="1739" y="1244"/>
                      <a:pt x="1782" y="1212"/>
                      <a:pt x="1831" y="1184"/>
                    </a:cubicBezTo>
                    <a:cubicBezTo>
                      <a:pt x="1822" y="1166"/>
                      <a:pt x="1803" y="1180"/>
                      <a:pt x="1789" y="1188"/>
                    </a:cubicBezTo>
                    <a:close/>
                    <a:moveTo>
                      <a:pt x="1962" y="1266"/>
                    </a:moveTo>
                    <a:cubicBezTo>
                      <a:pt x="1970" y="1266"/>
                      <a:pt x="1984" y="1254"/>
                      <a:pt x="1984" y="1246"/>
                    </a:cubicBezTo>
                    <a:cubicBezTo>
                      <a:pt x="1984" y="1242"/>
                      <a:pt x="1955" y="1211"/>
                      <a:pt x="1946" y="1210"/>
                    </a:cubicBezTo>
                    <a:cubicBezTo>
                      <a:pt x="1940" y="1219"/>
                      <a:pt x="1931" y="1225"/>
                      <a:pt x="1926" y="1234"/>
                    </a:cubicBezTo>
                    <a:cubicBezTo>
                      <a:pt x="1936" y="1240"/>
                      <a:pt x="1946" y="1266"/>
                      <a:pt x="1962" y="1266"/>
                    </a:cubicBezTo>
                    <a:close/>
                    <a:moveTo>
                      <a:pt x="831" y="1222"/>
                    </a:moveTo>
                    <a:cubicBezTo>
                      <a:pt x="809" y="1223"/>
                      <a:pt x="783" y="1216"/>
                      <a:pt x="768" y="1232"/>
                    </a:cubicBezTo>
                    <a:cubicBezTo>
                      <a:pt x="814" y="1235"/>
                      <a:pt x="857" y="1244"/>
                      <a:pt x="905" y="1242"/>
                    </a:cubicBezTo>
                    <a:cubicBezTo>
                      <a:pt x="891" y="1216"/>
                      <a:pt x="858" y="1221"/>
                      <a:pt x="831" y="1222"/>
                    </a:cubicBezTo>
                    <a:close/>
                    <a:moveTo>
                      <a:pt x="766" y="1250"/>
                    </a:moveTo>
                    <a:cubicBezTo>
                      <a:pt x="764" y="1289"/>
                      <a:pt x="765" y="1327"/>
                      <a:pt x="764" y="1359"/>
                    </a:cubicBezTo>
                    <a:cubicBezTo>
                      <a:pt x="784" y="1466"/>
                      <a:pt x="764" y="1601"/>
                      <a:pt x="776" y="1728"/>
                    </a:cubicBezTo>
                    <a:cubicBezTo>
                      <a:pt x="768" y="1745"/>
                      <a:pt x="770" y="1769"/>
                      <a:pt x="772" y="1791"/>
                    </a:cubicBezTo>
                    <a:cubicBezTo>
                      <a:pt x="777" y="1864"/>
                      <a:pt x="785" y="1943"/>
                      <a:pt x="788" y="2012"/>
                    </a:cubicBezTo>
                    <a:cubicBezTo>
                      <a:pt x="803" y="2004"/>
                      <a:pt x="821" y="2013"/>
                      <a:pt x="833" y="2012"/>
                    </a:cubicBezTo>
                    <a:cubicBezTo>
                      <a:pt x="827" y="1951"/>
                      <a:pt x="833" y="1868"/>
                      <a:pt x="823" y="1809"/>
                    </a:cubicBezTo>
                    <a:cubicBezTo>
                      <a:pt x="831" y="1784"/>
                      <a:pt x="827" y="1747"/>
                      <a:pt x="825" y="1726"/>
                    </a:cubicBezTo>
                    <a:cubicBezTo>
                      <a:pt x="825" y="1719"/>
                      <a:pt x="830" y="1710"/>
                      <a:pt x="829" y="1704"/>
                    </a:cubicBezTo>
                    <a:cubicBezTo>
                      <a:pt x="829" y="1697"/>
                      <a:pt x="824" y="1691"/>
                      <a:pt x="823" y="1684"/>
                    </a:cubicBezTo>
                    <a:cubicBezTo>
                      <a:pt x="820" y="1656"/>
                      <a:pt x="819" y="1623"/>
                      <a:pt x="819" y="1591"/>
                    </a:cubicBezTo>
                    <a:cubicBezTo>
                      <a:pt x="819" y="1466"/>
                      <a:pt x="824" y="1362"/>
                      <a:pt x="821" y="1262"/>
                    </a:cubicBezTo>
                    <a:cubicBezTo>
                      <a:pt x="823" y="1258"/>
                      <a:pt x="830" y="1259"/>
                      <a:pt x="833" y="1256"/>
                    </a:cubicBezTo>
                    <a:cubicBezTo>
                      <a:pt x="805" y="1259"/>
                      <a:pt x="791" y="1247"/>
                      <a:pt x="766" y="1250"/>
                    </a:cubicBezTo>
                    <a:close/>
                    <a:moveTo>
                      <a:pt x="841" y="1262"/>
                    </a:moveTo>
                    <a:cubicBezTo>
                      <a:pt x="841" y="1301"/>
                      <a:pt x="837" y="1343"/>
                      <a:pt x="835" y="1377"/>
                    </a:cubicBezTo>
                    <a:cubicBezTo>
                      <a:pt x="833" y="1414"/>
                      <a:pt x="835" y="1452"/>
                      <a:pt x="835" y="1490"/>
                    </a:cubicBezTo>
                    <a:cubicBezTo>
                      <a:pt x="835" y="1535"/>
                      <a:pt x="832" y="1581"/>
                      <a:pt x="835" y="1625"/>
                    </a:cubicBezTo>
                    <a:cubicBezTo>
                      <a:pt x="841" y="1707"/>
                      <a:pt x="851" y="1788"/>
                      <a:pt x="849" y="1875"/>
                    </a:cubicBezTo>
                    <a:cubicBezTo>
                      <a:pt x="849" y="1899"/>
                      <a:pt x="845" y="1922"/>
                      <a:pt x="845" y="1946"/>
                    </a:cubicBezTo>
                    <a:cubicBezTo>
                      <a:pt x="846" y="1970"/>
                      <a:pt x="854" y="1994"/>
                      <a:pt x="847" y="2016"/>
                    </a:cubicBezTo>
                    <a:cubicBezTo>
                      <a:pt x="861" y="2016"/>
                      <a:pt x="890" y="2022"/>
                      <a:pt x="893" y="2020"/>
                    </a:cubicBezTo>
                    <a:cubicBezTo>
                      <a:pt x="884" y="1950"/>
                      <a:pt x="890" y="1878"/>
                      <a:pt x="891" y="1815"/>
                    </a:cubicBezTo>
                    <a:cubicBezTo>
                      <a:pt x="891" y="1789"/>
                      <a:pt x="888" y="1762"/>
                      <a:pt x="889" y="1734"/>
                    </a:cubicBezTo>
                    <a:cubicBezTo>
                      <a:pt x="890" y="1674"/>
                      <a:pt x="882" y="1610"/>
                      <a:pt x="883" y="1547"/>
                    </a:cubicBezTo>
                    <a:cubicBezTo>
                      <a:pt x="883" y="1458"/>
                      <a:pt x="883" y="1339"/>
                      <a:pt x="883" y="1260"/>
                    </a:cubicBezTo>
                    <a:cubicBezTo>
                      <a:pt x="869" y="1259"/>
                      <a:pt x="851" y="1258"/>
                      <a:pt x="835" y="1258"/>
                    </a:cubicBezTo>
                    <a:cubicBezTo>
                      <a:pt x="838" y="1258"/>
                      <a:pt x="839" y="1261"/>
                      <a:pt x="841" y="1262"/>
                    </a:cubicBezTo>
                    <a:close/>
                    <a:moveTo>
                      <a:pt x="718" y="1286"/>
                    </a:moveTo>
                    <a:cubicBezTo>
                      <a:pt x="686" y="1370"/>
                      <a:pt x="642" y="1456"/>
                      <a:pt x="619" y="1547"/>
                    </a:cubicBezTo>
                    <a:cubicBezTo>
                      <a:pt x="565" y="1699"/>
                      <a:pt x="502" y="1839"/>
                      <a:pt x="456" y="1992"/>
                    </a:cubicBezTo>
                    <a:cubicBezTo>
                      <a:pt x="420" y="2064"/>
                      <a:pt x="400" y="2134"/>
                      <a:pt x="369" y="2206"/>
                    </a:cubicBezTo>
                    <a:cubicBezTo>
                      <a:pt x="416" y="2198"/>
                      <a:pt x="449" y="2191"/>
                      <a:pt x="492" y="2186"/>
                    </a:cubicBezTo>
                    <a:cubicBezTo>
                      <a:pt x="479" y="2150"/>
                      <a:pt x="497" y="2116"/>
                      <a:pt x="532" y="2101"/>
                    </a:cubicBezTo>
                    <a:cubicBezTo>
                      <a:pt x="597" y="2074"/>
                      <a:pt x="681" y="2047"/>
                      <a:pt x="750" y="2026"/>
                    </a:cubicBezTo>
                    <a:cubicBezTo>
                      <a:pt x="758" y="2022"/>
                      <a:pt x="763" y="2011"/>
                      <a:pt x="774" y="2016"/>
                    </a:cubicBezTo>
                    <a:cubicBezTo>
                      <a:pt x="764" y="1964"/>
                      <a:pt x="768" y="1909"/>
                      <a:pt x="764" y="1851"/>
                    </a:cubicBezTo>
                    <a:cubicBezTo>
                      <a:pt x="761" y="1813"/>
                      <a:pt x="751" y="1777"/>
                      <a:pt x="754" y="1738"/>
                    </a:cubicBezTo>
                    <a:cubicBezTo>
                      <a:pt x="755" y="1725"/>
                      <a:pt x="760" y="1711"/>
                      <a:pt x="760" y="1698"/>
                    </a:cubicBezTo>
                    <a:cubicBezTo>
                      <a:pt x="760" y="1672"/>
                      <a:pt x="754" y="1645"/>
                      <a:pt x="754" y="1619"/>
                    </a:cubicBezTo>
                    <a:cubicBezTo>
                      <a:pt x="754" y="1590"/>
                      <a:pt x="756" y="1562"/>
                      <a:pt x="756" y="1534"/>
                    </a:cubicBezTo>
                    <a:cubicBezTo>
                      <a:pt x="756" y="1446"/>
                      <a:pt x="746" y="1358"/>
                      <a:pt x="748" y="1262"/>
                    </a:cubicBezTo>
                    <a:cubicBezTo>
                      <a:pt x="748" y="1260"/>
                      <a:pt x="746" y="1260"/>
                      <a:pt x="744" y="1260"/>
                    </a:cubicBezTo>
                    <a:cubicBezTo>
                      <a:pt x="741" y="1274"/>
                      <a:pt x="736" y="1287"/>
                      <a:pt x="718" y="1286"/>
                    </a:cubicBezTo>
                    <a:close/>
                    <a:moveTo>
                      <a:pt x="905" y="1260"/>
                    </a:moveTo>
                    <a:cubicBezTo>
                      <a:pt x="900" y="1264"/>
                      <a:pt x="898" y="1274"/>
                      <a:pt x="897" y="1282"/>
                    </a:cubicBezTo>
                    <a:cubicBezTo>
                      <a:pt x="890" y="1341"/>
                      <a:pt x="897" y="1410"/>
                      <a:pt x="901" y="1466"/>
                    </a:cubicBezTo>
                    <a:cubicBezTo>
                      <a:pt x="903" y="1503"/>
                      <a:pt x="899" y="1539"/>
                      <a:pt x="899" y="1575"/>
                    </a:cubicBezTo>
                    <a:cubicBezTo>
                      <a:pt x="899" y="1644"/>
                      <a:pt x="911" y="1714"/>
                      <a:pt x="907" y="1780"/>
                    </a:cubicBezTo>
                    <a:cubicBezTo>
                      <a:pt x="905" y="1807"/>
                      <a:pt x="906" y="1825"/>
                      <a:pt x="907" y="1847"/>
                    </a:cubicBezTo>
                    <a:cubicBezTo>
                      <a:pt x="908" y="1873"/>
                      <a:pt x="906" y="1901"/>
                      <a:pt x="909" y="1924"/>
                    </a:cubicBezTo>
                    <a:cubicBezTo>
                      <a:pt x="909" y="1930"/>
                      <a:pt x="914" y="1936"/>
                      <a:pt x="915" y="1942"/>
                    </a:cubicBezTo>
                    <a:cubicBezTo>
                      <a:pt x="918" y="1967"/>
                      <a:pt x="911" y="2000"/>
                      <a:pt x="915" y="2026"/>
                    </a:cubicBezTo>
                    <a:cubicBezTo>
                      <a:pt x="984" y="2052"/>
                      <a:pt x="1086" y="2086"/>
                      <a:pt x="1153" y="2115"/>
                    </a:cubicBezTo>
                    <a:cubicBezTo>
                      <a:pt x="1176" y="2125"/>
                      <a:pt x="1185" y="2158"/>
                      <a:pt x="1180" y="2186"/>
                    </a:cubicBezTo>
                    <a:cubicBezTo>
                      <a:pt x="1207" y="2188"/>
                      <a:pt x="1232" y="2200"/>
                      <a:pt x="1254" y="2200"/>
                    </a:cubicBezTo>
                    <a:cubicBezTo>
                      <a:pt x="1173" y="1981"/>
                      <a:pt x="1099" y="1756"/>
                      <a:pt x="1010" y="1545"/>
                    </a:cubicBezTo>
                    <a:cubicBezTo>
                      <a:pt x="1004" y="1505"/>
                      <a:pt x="988" y="1478"/>
                      <a:pt x="976" y="1446"/>
                    </a:cubicBezTo>
                    <a:cubicBezTo>
                      <a:pt x="968" y="1425"/>
                      <a:pt x="964" y="1401"/>
                      <a:pt x="956" y="1381"/>
                    </a:cubicBezTo>
                    <a:cubicBezTo>
                      <a:pt x="951" y="1367"/>
                      <a:pt x="942" y="1354"/>
                      <a:pt x="936" y="1339"/>
                    </a:cubicBezTo>
                    <a:cubicBezTo>
                      <a:pt x="928" y="1317"/>
                      <a:pt x="928" y="1291"/>
                      <a:pt x="913" y="1278"/>
                    </a:cubicBezTo>
                    <a:cubicBezTo>
                      <a:pt x="914" y="1267"/>
                      <a:pt x="921" y="1259"/>
                      <a:pt x="905" y="1260"/>
                    </a:cubicBezTo>
                    <a:close/>
                    <a:moveTo>
                      <a:pt x="599" y="1274"/>
                    </a:moveTo>
                    <a:cubicBezTo>
                      <a:pt x="589" y="1317"/>
                      <a:pt x="568" y="1337"/>
                      <a:pt x="561" y="1383"/>
                    </a:cubicBezTo>
                    <a:cubicBezTo>
                      <a:pt x="539" y="1419"/>
                      <a:pt x="531" y="1462"/>
                      <a:pt x="516" y="1502"/>
                    </a:cubicBezTo>
                    <a:cubicBezTo>
                      <a:pt x="487" y="1579"/>
                      <a:pt x="455" y="1655"/>
                      <a:pt x="429" y="1732"/>
                    </a:cubicBezTo>
                    <a:cubicBezTo>
                      <a:pt x="371" y="1847"/>
                      <a:pt x="337" y="1986"/>
                      <a:pt x="282" y="2103"/>
                    </a:cubicBezTo>
                    <a:cubicBezTo>
                      <a:pt x="278" y="2139"/>
                      <a:pt x="266" y="2152"/>
                      <a:pt x="264" y="2186"/>
                    </a:cubicBezTo>
                    <a:cubicBezTo>
                      <a:pt x="242" y="2235"/>
                      <a:pt x="225" y="2288"/>
                      <a:pt x="208" y="2347"/>
                    </a:cubicBezTo>
                    <a:cubicBezTo>
                      <a:pt x="190" y="2373"/>
                      <a:pt x="184" y="2406"/>
                      <a:pt x="173" y="2436"/>
                    </a:cubicBezTo>
                    <a:cubicBezTo>
                      <a:pt x="161" y="2466"/>
                      <a:pt x="144" y="2491"/>
                      <a:pt x="137" y="2521"/>
                    </a:cubicBezTo>
                    <a:cubicBezTo>
                      <a:pt x="148" y="2527"/>
                      <a:pt x="166" y="2536"/>
                      <a:pt x="177" y="2535"/>
                    </a:cubicBezTo>
                    <a:cubicBezTo>
                      <a:pt x="180" y="2502"/>
                      <a:pt x="196" y="2478"/>
                      <a:pt x="206" y="2450"/>
                    </a:cubicBezTo>
                    <a:cubicBezTo>
                      <a:pt x="213" y="2431"/>
                      <a:pt x="219" y="2412"/>
                      <a:pt x="226" y="2391"/>
                    </a:cubicBezTo>
                    <a:cubicBezTo>
                      <a:pt x="250" y="2318"/>
                      <a:pt x="283" y="2246"/>
                      <a:pt x="300" y="2164"/>
                    </a:cubicBezTo>
                    <a:cubicBezTo>
                      <a:pt x="357" y="2032"/>
                      <a:pt x="403" y="1895"/>
                      <a:pt x="454" y="1760"/>
                    </a:cubicBezTo>
                    <a:cubicBezTo>
                      <a:pt x="520" y="1596"/>
                      <a:pt x="571" y="1431"/>
                      <a:pt x="641" y="1276"/>
                    </a:cubicBezTo>
                    <a:cubicBezTo>
                      <a:pt x="630" y="1271"/>
                      <a:pt x="606" y="1265"/>
                      <a:pt x="599" y="1274"/>
                    </a:cubicBezTo>
                    <a:close/>
                    <a:moveTo>
                      <a:pt x="657" y="1278"/>
                    </a:moveTo>
                    <a:cubicBezTo>
                      <a:pt x="643" y="1304"/>
                      <a:pt x="636" y="1331"/>
                      <a:pt x="625" y="1359"/>
                    </a:cubicBezTo>
                    <a:cubicBezTo>
                      <a:pt x="619" y="1374"/>
                      <a:pt x="609" y="1388"/>
                      <a:pt x="603" y="1403"/>
                    </a:cubicBezTo>
                    <a:cubicBezTo>
                      <a:pt x="586" y="1448"/>
                      <a:pt x="573" y="1496"/>
                      <a:pt x="556" y="1542"/>
                    </a:cubicBezTo>
                    <a:cubicBezTo>
                      <a:pt x="531" y="1604"/>
                      <a:pt x="514" y="1658"/>
                      <a:pt x="490" y="1716"/>
                    </a:cubicBezTo>
                    <a:cubicBezTo>
                      <a:pt x="484" y="1731"/>
                      <a:pt x="479" y="1745"/>
                      <a:pt x="474" y="1760"/>
                    </a:cubicBezTo>
                    <a:cubicBezTo>
                      <a:pt x="464" y="1789"/>
                      <a:pt x="450" y="1816"/>
                      <a:pt x="438" y="1843"/>
                    </a:cubicBezTo>
                    <a:cubicBezTo>
                      <a:pt x="432" y="1859"/>
                      <a:pt x="431" y="1876"/>
                      <a:pt x="425" y="1891"/>
                    </a:cubicBezTo>
                    <a:cubicBezTo>
                      <a:pt x="416" y="1911"/>
                      <a:pt x="408" y="1930"/>
                      <a:pt x="401" y="1952"/>
                    </a:cubicBezTo>
                    <a:cubicBezTo>
                      <a:pt x="397" y="1965"/>
                      <a:pt x="387" y="1976"/>
                      <a:pt x="383" y="1988"/>
                    </a:cubicBezTo>
                    <a:cubicBezTo>
                      <a:pt x="381" y="1992"/>
                      <a:pt x="384" y="1997"/>
                      <a:pt x="383" y="2002"/>
                    </a:cubicBezTo>
                    <a:cubicBezTo>
                      <a:pt x="379" y="2016"/>
                      <a:pt x="368" y="2029"/>
                      <a:pt x="363" y="2043"/>
                    </a:cubicBezTo>
                    <a:cubicBezTo>
                      <a:pt x="358" y="2059"/>
                      <a:pt x="355" y="2074"/>
                      <a:pt x="349" y="2089"/>
                    </a:cubicBezTo>
                    <a:cubicBezTo>
                      <a:pt x="326" y="2153"/>
                      <a:pt x="299" y="2217"/>
                      <a:pt x="282" y="2289"/>
                    </a:cubicBezTo>
                    <a:cubicBezTo>
                      <a:pt x="270" y="2312"/>
                      <a:pt x="260" y="2338"/>
                      <a:pt x="254" y="2357"/>
                    </a:cubicBezTo>
                    <a:cubicBezTo>
                      <a:pt x="253" y="2361"/>
                      <a:pt x="255" y="2367"/>
                      <a:pt x="254" y="2371"/>
                    </a:cubicBezTo>
                    <a:cubicBezTo>
                      <a:pt x="250" y="2385"/>
                      <a:pt x="241" y="2399"/>
                      <a:pt x="236" y="2414"/>
                    </a:cubicBezTo>
                    <a:cubicBezTo>
                      <a:pt x="222" y="2461"/>
                      <a:pt x="207" y="2499"/>
                      <a:pt x="191" y="2539"/>
                    </a:cubicBezTo>
                    <a:cubicBezTo>
                      <a:pt x="202" y="2534"/>
                      <a:pt x="214" y="2541"/>
                      <a:pt x="228" y="2539"/>
                    </a:cubicBezTo>
                    <a:cubicBezTo>
                      <a:pt x="232" y="2519"/>
                      <a:pt x="243" y="2502"/>
                      <a:pt x="250" y="2484"/>
                    </a:cubicBezTo>
                    <a:cubicBezTo>
                      <a:pt x="266" y="2445"/>
                      <a:pt x="278" y="2408"/>
                      <a:pt x="292" y="2371"/>
                    </a:cubicBezTo>
                    <a:cubicBezTo>
                      <a:pt x="298" y="2353"/>
                      <a:pt x="311" y="2337"/>
                      <a:pt x="316" y="2319"/>
                    </a:cubicBezTo>
                    <a:cubicBezTo>
                      <a:pt x="325" y="2284"/>
                      <a:pt x="331" y="2261"/>
                      <a:pt x="341" y="2232"/>
                    </a:cubicBezTo>
                    <a:cubicBezTo>
                      <a:pt x="356" y="2192"/>
                      <a:pt x="370" y="2163"/>
                      <a:pt x="385" y="2125"/>
                    </a:cubicBezTo>
                    <a:cubicBezTo>
                      <a:pt x="399" y="2090"/>
                      <a:pt x="412" y="2056"/>
                      <a:pt x="423" y="2026"/>
                    </a:cubicBezTo>
                    <a:cubicBezTo>
                      <a:pt x="441" y="1973"/>
                      <a:pt x="466" y="1923"/>
                      <a:pt x="476" y="1869"/>
                    </a:cubicBezTo>
                    <a:cubicBezTo>
                      <a:pt x="539" y="1730"/>
                      <a:pt x="588" y="1572"/>
                      <a:pt x="643" y="1426"/>
                    </a:cubicBezTo>
                    <a:cubicBezTo>
                      <a:pt x="661" y="1378"/>
                      <a:pt x="686" y="1333"/>
                      <a:pt x="698" y="1286"/>
                    </a:cubicBezTo>
                    <a:cubicBezTo>
                      <a:pt x="685" y="1286"/>
                      <a:pt x="675" y="1278"/>
                      <a:pt x="657" y="1278"/>
                    </a:cubicBezTo>
                    <a:close/>
                    <a:moveTo>
                      <a:pt x="934" y="1284"/>
                    </a:moveTo>
                    <a:cubicBezTo>
                      <a:pt x="947" y="1317"/>
                      <a:pt x="955" y="1354"/>
                      <a:pt x="974" y="1381"/>
                    </a:cubicBezTo>
                    <a:cubicBezTo>
                      <a:pt x="979" y="1426"/>
                      <a:pt x="1008" y="1468"/>
                      <a:pt x="1020" y="1518"/>
                    </a:cubicBezTo>
                    <a:cubicBezTo>
                      <a:pt x="1030" y="1523"/>
                      <a:pt x="1025" y="1535"/>
                      <a:pt x="1034" y="1540"/>
                    </a:cubicBezTo>
                    <a:cubicBezTo>
                      <a:pt x="1037" y="1569"/>
                      <a:pt x="1048" y="1608"/>
                      <a:pt x="1063" y="1631"/>
                    </a:cubicBezTo>
                    <a:cubicBezTo>
                      <a:pt x="1106" y="1752"/>
                      <a:pt x="1156" y="1874"/>
                      <a:pt x="1200" y="1998"/>
                    </a:cubicBezTo>
                    <a:cubicBezTo>
                      <a:pt x="1220" y="2052"/>
                      <a:pt x="1233" y="2107"/>
                      <a:pt x="1254" y="2160"/>
                    </a:cubicBezTo>
                    <a:cubicBezTo>
                      <a:pt x="1260" y="2178"/>
                      <a:pt x="1272" y="2194"/>
                      <a:pt x="1278" y="2212"/>
                    </a:cubicBezTo>
                    <a:cubicBezTo>
                      <a:pt x="1284" y="2230"/>
                      <a:pt x="1286" y="2251"/>
                      <a:pt x="1292" y="2270"/>
                    </a:cubicBezTo>
                    <a:cubicBezTo>
                      <a:pt x="1319" y="2361"/>
                      <a:pt x="1343" y="2446"/>
                      <a:pt x="1383" y="2527"/>
                    </a:cubicBezTo>
                    <a:cubicBezTo>
                      <a:pt x="1401" y="2524"/>
                      <a:pt x="1416" y="2528"/>
                      <a:pt x="1434" y="2523"/>
                    </a:cubicBezTo>
                    <a:cubicBezTo>
                      <a:pt x="1433" y="2505"/>
                      <a:pt x="1415" y="2482"/>
                      <a:pt x="1424" y="2472"/>
                    </a:cubicBezTo>
                    <a:cubicBezTo>
                      <a:pt x="1416" y="2453"/>
                      <a:pt x="1408" y="2439"/>
                      <a:pt x="1401" y="2422"/>
                    </a:cubicBezTo>
                    <a:cubicBezTo>
                      <a:pt x="1396" y="2412"/>
                      <a:pt x="1397" y="2401"/>
                      <a:pt x="1393" y="2389"/>
                    </a:cubicBezTo>
                    <a:cubicBezTo>
                      <a:pt x="1388" y="2372"/>
                      <a:pt x="1378" y="2356"/>
                      <a:pt x="1371" y="2339"/>
                    </a:cubicBezTo>
                    <a:cubicBezTo>
                      <a:pt x="1363" y="2319"/>
                      <a:pt x="1357" y="2298"/>
                      <a:pt x="1353" y="2273"/>
                    </a:cubicBezTo>
                    <a:cubicBezTo>
                      <a:pt x="1318" y="2196"/>
                      <a:pt x="1270" y="2120"/>
                      <a:pt x="1258" y="2026"/>
                    </a:cubicBezTo>
                    <a:cubicBezTo>
                      <a:pt x="1219" y="1918"/>
                      <a:pt x="1183" y="1812"/>
                      <a:pt x="1145" y="1710"/>
                    </a:cubicBezTo>
                    <a:cubicBezTo>
                      <a:pt x="1139" y="1695"/>
                      <a:pt x="1131" y="1681"/>
                      <a:pt x="1125" y="1666"/>
                    </a:cubicBezTo>
                    <a:cubicBezTo>
                      <a:pt x="1102" y="1613"/>
                      <a:pt x="1086" y="1543"/>
                      <a:pt x="1059" y="1494"/>
                    </a:cubicBezTo>
                    <a:cubicBezTo>
                      <a:pt x="1023" y="1426"/>
                      <a:pt x="1008" y="1352"/>
                      <a:pt x="978" y="1284"/>
                    </a:cubicBezTo>
                    <a:cubicBezTo>
                      <a:pt x="967" y="1282"/>
                      <a:pt x="948" y="1273"/>
                      <a:pt x="934" y="1284"/>
                    </a:cubicBezTo>
                    <a:close/>
                    <a:moveTo>
                      <a:pt x="998" y="1286"/>
                    </a:moveTo>
                    <a:cubicBezTo>
                      <a:pt x="1018" y="1348"/>
                      <a:pt x="1042" y="1424"/>
                      <a:pt x="1073" y="1482"/>
                    </a:cubicBezTo>
                    <a:cubicBezTo>
                      <a:pt x="1095" y="1541"/>
                      <a:pt x="1115" y="1600"/>
                      <a:pt x="1139" y="1655"/>
                    </a:cubicBezTo>
                    <a:cubicBezTo>
                      <a:pt x="1170" y="1726"/>
                      <a:pt x="1195" y="1800"/>
                      <a:pt x="1220" y="1875"/>
                    </a:cubicBezTo>
                    <a:cubicBezTo>
                      <a:pt x="1247" y="1956"/>
                      <a:pt x="1281" y="2038"/>
                      <a:pt x="1305" y="2125"/>
                    </a:cubicBezTo>
                    <a:cubicBezTo>
                      <a:pt x="1323" y="2178"/>
                      <a:pt x="1351" y="2227"/>
                      <a:pt x="1375" y="2277"/>
                    </a:cubicBezTo>
                    <a:cubicBezTo>
                      <a:pt x="1382" y="2293"/>
                      <a:pt x="1385" y="2313"/>
                      <a:pt x="1393" y="2329"/>
                    </a:cubicBezTo>
                    <a:cubicBezTo>
                      <a:pt x="1397" y="2339"/>
                      <a:pt x="1405" y="2347"/>
                      <a:pt x="1409" y="2357"/>
                    </a:cubicBezTo>
                    <a:cubicBezTo>
                      <a:pt x="1425" y="2404"/>
                      <a:pt x="1434" y="2456"/>
                      <a:pt x="1456" y="2504"/>
                    </a:cubicBezTo>
                    <a:cubicBezTo>
                      <a:pt x="1459" y="2513"/>
                      <a:pt x="1446" y="2513"/>
                      <a:pt x="1452" y="2519"/>
                    </a:cubicBezTo>
                    <a:cubicBezTo>
                      <a:pt x="1470" y="2516"/>
                      <a:pt x="1484" y="2509"/>
                      <a:pt x="1492" y="2496"/>
                    </a:cubicBezTo>
                    <a:cubicBezTo>
                      <a:pt x="1487" y="2472"/>
                      <a:pt x="1472" y="2446"/>
                      <a:pt x="1464" y="2426"/>
                    </a:cubicBezTo>
                    <a:cubicBezTo>
                      <a:pt x="1460" y="2415"/>
                      <a:pt x="1458" y="2404"/>
                      <a:pt x="1454" y="2393"/>
                    </a:cubicBezTo>
                    <a:cubicBezTo>
                      <a:pt x="1432" y="2324"/>
                      <a:pt x="1409" y="2261"/>
                      <a:pt x="1391" y="2194"/>
                    </a:cubicBezTo>
                    <a:cubicBezTo>
                      <a:pt x="1366" y="2103"/>
                      <a:pt x="1328" y="2018"/>
                      <a:pt x="1299" y="1930"/>
                    </a:cubicBezTo>
                    <a:cubicBezTo>
                      <a:pt x="1265" y="1823"/>
                      <a:pt x="1219" y="1722"/>
                      <a:pt x="1182" y="1625"/>
                    </a:cubicBezTo>
                    <a:cubicBezTo>
                      <a:pt x="1182" y="1617"/>
                      <a:pt x="1186" y="1615"/>
                      <a:pt x="1182" y="1609"/>
                    </a:cubicBezTo>
                    <a:cubicBezTo>
                      <a:pt x="1158" y="1537"/>
                      <a:pt x="1124" y="1466"/>
                      <a:pt x="1095" y="1405"/>
                    </a:cubicBezTo>
                    <a:cubicBezTo>
                      <a:pt x="1090" y="1362"/>
                      <a:pt x="1063" y="1326"/>
                      <a:pt x="1046" y="1286"/>
                    </a:cubicBezTo>
                    <a:cubicBezTo>
                      <a:pt x="1025" y="1291"/>
                      <a:pt x="1020" y="1278"/>
                      <a:pt x="998" y="1286"/>
                    </a:cubicBezTo>
                    <a:close/>
                    <a:moveTo>
                      <a:pt x="1633" y="1357"/>
                    </a:moveTo>
                    <a:cubicBezTo>
                      <a:pt x="1633" y="1354"/>
                      <a:pt x="1635" y="1354"/>
                      <a:pt x="1635" y="1351"/>
                    </a:cubicBezTo>
                    <a:cubicBezTo>
                      <a:pt x="1630" y="1352"/>
                      <a:pt x="1627" y="1351"/>
                      <a:pt x="1627" y="1347"/>
                    </a:cubicBezTo>
                    <a:cubicBezTo>
                      <a:pt x="1622" y="1351"/>
                      <a:pt x="1609" y="1352"/>
                      <a:pt x="1615" y="1343"/>
                    </a:cubicBezTo>
                    <a:cubicBezTo>
                      <a:pt x="1608" y="1346"/>
                      <a:pt x="1607" y="1343"/>
                      <a:pt x="1599" y="1343"/>
                    </a:cubicBezTo>
                    <a:cubicBezTo>
                      <a:pt x="1595" y="1340"/>
                      <a:pt x="1597" y="1329"/>
                      <a:pt x="1591" y="1327"/>
                    </a:cubicBezTo>
                    <a:cubicBezTo>
                      <a:pt x="1584" y="1339"/>
                      <a:pt x="1567" y="1339"/>
                      <a:pt x="1567" y="1353"/>
                    </a:cubicBezTo>
                    <a:cubicBezTo>
                      <a:pt x="1569" y="1359"/>
                      <a:pt x="1570" y="1348"/>
                      <a:pt x="1575" y="1351"/>
                    </a:cubicBezTo>
                    <a:cubicBezTo>
                      <a:pt x="1573" y="1358"/>
                      <a:pt x="1582" y="1355"/>
                      <a:pt x="1583" y="1359"/>
                    </a:cubicBezTo>
                    <a:cubicBezTo>
                      <a:pt x="1580" y="1359"/>
                      <a:pt x="1579" y="1362"/>
                      <a:pt x="1579" y="1367"/>
                    </a:cubicBezTo>
                    <a:cubicBezTo>
                      <a:pt x="1593" y="1381"/>
                      <a:pt x="1618" y="1367"/>
                      <a:pt x="1627" y="1387"/>
                    </a:cubicBezTo>
                    <a:cubicBezTo>
                      <a:pt x="1640" y="1380"/>
                      <a:pt x="1647" y="1367"/>
                      <a:pt x="1655" y="1355"/>
                    </a:cubicBezTo>
                    <a:cubicBezTo>
                      <a:pt x="1652" y="1355"/>
                      <a:pt x="1649" y="1355"/>
                      <a:pt x="1649" y="1353"/>
                    </a:cubicBezTo>
                    <a:cubicBezTo>
                      <a:pt x="1651" y="1351"/>
                      <a:pt x="1660" y="1346"/>
                      <a:pt x="1655" y="1343"/>
                    </a:cubicBezTo>
                    <a:cubicBezTo>
                      <a:pt x="1649" y="1352"/>
                      <a:pt x="1643" y="1355"/>
                      <a:pt x="1633" y="1357"/>
                    </a:cubicBezTo>
                    <a:close/>
                    <a:moveTo>
                      <a:pt x="1643" y="1403"/>
                    </a:moveTo>
                    <a:cubicBezTo>
                      <a:pt x="1684" y="1437"/>
                      <a:pt x="1737" y="1363"/>
                      <a:pt x="1686" y="1341"/>
                    </a:cubicBezTo>
                    <a:cubicBezTo>
                      <a:pt x="1674" y="1364"/>
                      <a:pt x="1658" y="1383"/>
                      <a:pt x="1643" y="1403"/>
                    </a:cubicBezTo>
                    <a:close/>
                    <a:moveTo>
                      <a:pt x="1720" y="1391"/>
                    </a:moveTo>
                    <a:cubicBezTo>
                      <a:pt x="1711" y="1401"/>
                      <a:pt x="1701" y="1410"/>
                      <a:pt x="1692" y="1420"/>
                    </a:cubicBezTo>
                    <a:cubicBezTo>
                      <a:pt x="1704" y="1427"/>
                      <a:pt x="1712" y="1438"/>
                      <a:pt x="1722" y="1446"/>
                    </a:cubicBezTo>
                    <a:cubicBezTo>
                      <a:pt x="1731" y="1438"/>
                      <a:pt x="1749" y="1428"/>
                      <a:pt x="1748" y="1417"/>
                    </a:cubicBezTo>
                    <a:cubicBezTo>
                      <a:pt x="1738" y="1417"/>
                      <a:pt x="1734" y="1393"/>
                      <a:pt x="1720" y="1391"/>
                    </a:cubicBezTo>
                    <a:close/>
                    <a:moveTo>
                      <a:pt x="1333" y="1422"/>
                    </a:moveTo>
                    <a:cubicBezTo>
                      <a:pt x="1332" y="1430"/>
                      <a:pt x="1335" y="1434"/>
                      <a:pt x="1335" y="1440"/>
                    </a:cubicBezTo>
                    <a:cubicBezTo>
                      <a:pt x="1329" y="1452"/>
                      <a:pt x="1312" y="1451"/>
                      <a:pt x="1299" y="1444"/>
                    </a:cubicBezTo>
                    <a:cubicBezTo>
                      <a:pt x="1294" y="1456"/>
                      <a:pt x="1281" y="1459"/>
                      <a:pt x="1282" y="1476"/>
                    </a:cubicBezTo>
                    <a:cubicBezTo>
                      <a:pt x="1316" y="1491"/>
                      <a:pt x="1347" y="1463"/>
                      <a:pt x="1365" y="1442"/>
                    </a:cubicBezTo>
                    <a:cubicBezTo>
                      <a:pt x="1367" y="1433"/>
                      <a:pt x="1353" y="1431"/>
                      <a:pt x="1359" y="1424"/>
                    </a:cubicBezTo>
                    <a:cubicBezTo>
                      <a:pt x="1349" y="1421"/>
                      <a:pt x="1345" y="1421"/>
                      <a:pt x="1333" y="1422"/>
                    </a:cubicBezTo>
                    <a:close/>
                    <a:moveTo>
                      <a:pt x="1734" y="1468"/>
                    </a:moveTo>
                    <a:cubicBezTo>
                      <a:pt x="1737" y="1472"/>
                      <a:pt x="1747" y="1480"/>
                      <a:pt x="1752" y="1476"/>
                    </a:cubicBezTo>
                    <a:cubicBezTo>
                      <a:pt x="1760" y="1463"/>
                      <a:pt x="1777" y="1442"/>
                      <a:pt x="1776" y="1420"/>
                    </a:cubicBezTo>
                    <a:cubicBezTo>
                      <a:pt x="1759" y="1434"/>
                      <a:pt x="1740" y="1450"/>
                      <a:pt x="1734" y="1468"/>
                    </a:cubicBezTo>
                    <a:close/>
                    <a:moveTo>
                      <a:pt x="1964" y="1434"/>
                    </a:moveTo>
                    <a:cubicBezTo>
                      <a:pt x="1960" y="1432"/>
                      <a:pt x="1959" y="1428"/>
                      <a:pt x="1956" y="1424"/>
                    </a:cubicBezTo>
                    <a:cubicBezTo>
                      <a:pt x="1952" y="1427"/>
                      <a:pt x="1960" y="1440"/>
                      <a:pt x="1964" y="1434"/>
                    </a:cubicBezTo>
                    <a:close/>
                    <a:moveTo>
                      <a:pt x="1916" y="1438"/>
                    </a:moveTo>
                    <a:cubicBezTo>
                      <a:pt x="1920" y="1447"/>
                      <a:pt x="1921" y="1458"/>
                      <a:pt x="1930" y="1460"/>
                    </a:cubicBezTo>
                    <a:cubicBezTo>
                      <a:pt x="1939" y="1458"/>
                      <a:pt x="1941" y="1449"/>
                      <a:pt x="1950" y="1446"/>
                    </a:cubicBezTo>
                    <a:cubicBezTo>
                      <a:pt x="1946" y="1425"/>
                      <a:pt x="1933" y="1435"/>
                      <a:pt x="1916" y="1438"/>
                    </a:cubicBezTo>
                    <a:close/>
                    <a:moveTo>
                      <a:pt x="1906" y="1472"/>
                    </a:moveTo>
                    <a:cubicBezTo>
                      <a:pt x="1910" y="1458"/>
                      <a:pt x="1900" y="1443"/>
                      <a:pt x="1893" y="1432"/>
                    </a:cubicBezTo>
                    <a:cubicBezTo>
                      <a:pt x="1892" y="1445"/>
                      <a:pt x="1889" y="1471"/>
                      <a:pt x="1906" y="1472"/>
                    </a:cubicBezTo>
                    <a:close/>
                    <a:moveTo>
                      <a:pt x="1825" y="1446"/>
                    </a:moveTo>
                    <a:cubicBezTo>
                      <a:pt x="1827" y="1469"/>
                      <a:pt x="1804" y="1500"/>
                      <a:pt x="1829" y="1514"/>
                    </a:cubicBezTo>
                    <a:cubicBezTo>
                      <a:pt x="1846" y="1495"/>
                      <a:pt x="1833" y="1471"/>
                      <a:pt x="1825" y="1446"/>
                    </a:cubicBezTo>
                    <a:close/>
                    <a:moveTo>
                      <a:pt x="1776" y="1482"/>
                    </a:moveTo>
                    <a:cubicBezTo>
                      <a:pt x="1784" y="1487"/>
                      <a:pt x="1787" y="1488"/>
                      <a:pt x="1799" y="1490"/>
                    </a:cubicBezTo>
                    <a:cubicBezTo>
                      <a:pt x="1802" y="1478"/>
                      <a:pt x="1799" y="1471"/>
                      <a:pt x="1805" y="1458"/>
                    </a:cubicBezTo>
                    <a:cubicBezTo>
                      <a:pt x="1799" y="1457"/>
                      <a:pt x="1799" y="1449"/>
                      <a:pt x="1791" y="1448"/>
                    </a:cubicBezTo>
                    <a:cubicBezTo>
                      <a:pt x="1787" y="1461"/>
                      <a:pt x="1775" y="1465"/>
                      <a:pt x="1776" y="1482"/>
                    </a:cubicBezTo>
                    <a:close/>
                    <a:moveTo>
                      <a:pt x="1284" y="1510"/>
                    </a:moveTo>
                    <a:cubicBezTo>
                      <a:pt x="1332" y="1532"/>
                      <a:pt x="1365" y="1492"/>
                      <a:pt x="1387" y="1464"/>
                    </a:cubicBezTo>
                    <a:cubicBezTo>
                      <a:pt x="1382" y="1458"/>
                      <a:pt x="1390" y="1452"/>
                      <a:pt x="1383" y="1450"/>
                    </a:cubicBezTo>
                    <a:cubicBezTo>
                      <a:pt x="1370" y="1465"/>
                      <a:pt x="1354" y="1477"/>
                      <a:pt x="1339" y="1490"/>
                    </a:cubicBezTo>
                    <a:cubicBezTo>
                      <a:pt x="1310" y="1495"/>
                      <a:pt x="1288" y="1504"/>
                      <a:pt x="1272" y="1494"/>
                    </a:cubicBezTo>
                    <a:cubicBezTo>
                      <a:pt x="1278" y="1497"/>
                      <a:pt x="1279" y="1505"/>
                      <a:pt x="1284" y="1510"/>
                    </a:cubicBezTo>
                    <a:close/>
                    <a:moveTo>
                      <a:pt x="1847" y="1458"/>
                    </a:moveTo>
                    <a:cubicBezTo>
                      <a:pt x="1850" y="1461"/>
                      <a:pt x="1849" y="1469"/>
                      <a:pt x="1853" y="1472"/>
                    </a:cubicBezTo>
                    <a:cubicBezTo>
                      <a:pt x="1864" y="1473"/>
                      <a:pt x="1871" y="1469"/>
                      <a:pt x="1879" y="1466"/>
                    </a:cubicBezTo>
                    <a:cubicBezTo>
                      <a:pt x="1880" y="1458"/>
                      <a:pt x="1875" y="1455"/>
                      <a:pt x="1873" y="1450"/>
                    </a:cubicBezTo>
                    <a:cubicBezTo>
                      <a:pt x="1861" y="1452"/>
                      <a:pt x="1853" y="1449"/>
                      <a:pt x="1847" y="1458"/>
                    </a:cubicBezTo>
                    <a:close/>
                    <a:moveTo>
                      <a:pt x="1379" y="1520"/>
                    </a:moveTo>
                    <a:cubicBezTo>
                      <a:pt x="1373" y="1518"/>
                      <a:pt x="1378" y="1506"/>
                      <a:pt x="1371" y="1506"/>
                    </a:cubicBezTo>
                    <a:cubicBezTo>
                      <a:pt x="1357" y="1515"/>
                      <a:pt x="1366" y="1534"/>
                      <a:pt x="1379" y="1520"/>
                    </a:cubicBezTo>
                    <a:close/>
                    <a:moveTo>
                      <a:pt x="1075" y="2147"/>
                    </a:moveTo>
                    <a:cubicBezTo>
                      <a:pt x="1076" y="2147"/>
                      <a:pt x="1078" y="2147"/>
                      <a:pt x="1077" y="2149"/>
                    </a:cubicBezTo>
                    <a:cubicBezTo>
                      <a:pt x="1065" y="2141"/>
                      <a:pt x="1050" y="2149"/>
                      <a:pt x="1034" y="2151"/>
                    </a:cubicBezTo>
                    <a:cubicBezTo>
                      <a:pt x="1004" y="2154"/>
                      <a:pt x="972" y="2150"/>
                      <a:pt x="946" y="2151"/>
                    </a:cubicBezTo>
                    <a:cubicBezTo>
                      <a:pt x="853" y="2154"/>
                      <a:pt x="802" y="2156"/>
                      <a:pt x="710" y="2158"/>
                    </a:cubicBezTo>
                    <a:cubicBezTo>
                      <a:pt x="652" y="2160"/>
                      <a:pt x="594" y="2159"/>
                      <a:pt x="548" y="2154"/>
                    </a:cubicBezTo>
                    <a:cubicBezTo>
                      <a:pt x="554" y="2168"/>
                      <a:pt x="618" y="2166"/>
                      <a:pt x="601" y="2172"/>
                    </a:cubicBezTo>
                    <a:cubicBezTo>
                      <a:pt x="628" y="2172"/>
                      <a:pt x="658" y="2178"/>
                      <a:pt x="690" y="2182"/>
                    </a:cubicBezTo>
                    <a:cubicBezTo>
                      <a:pt x="681" y="2189"/>
                      <a:pt x="665" y="2179"/>
                      <a:pt x="659" y="2186"/>
                    </a:cubicBezTo>
                    <a:cubicBezTo>
                      <a:pt x="665" y="2187"/>
                      <a:pt x="672" y="2194"/>
                      <a:pt x="679" y="2188"/>
                    </a:cubicBezTo>
                    <a:cubicBezTo>
                      <a:pt x="678" y="2191"/>
                      <a:pt x="679" y="2193"/>
                      <a:pt x="681" y="2194"/>
                    </a:cubicBezTo>
                    <a:cubicBezTo>
                      <a:pt x="737" y="2203"/>
                      <a:pt x="783" y="2199"/>
                      <a:pt x="839" y="2198"/>
                    </a:cubicBezTo>
                    <a:cubicBezTo>
                      <a:pt x="833" y="2202"/>
                      <a:pt x="848" y="2203"/>
                      <a:pt x="851" y="2200"/>
                    </a:cubicBezTo>
                    <a:cubicBezTo>
                      <a:pt x="837" y="2196"/>
                      <a:pt x="874" y="2193"/>
                      <a:pt x="885" y="2190"/>
                    </a:cubicBezTo>
                    <a:cubicBezTo>
                      <a:pt x="885" y="2193"/>
                      <a:pt x="881" y="2195"/>
                      <a:pt x="885" y="2196"/>
                    </a:cubicBezTo>
                    <a:cubicBezTo>
                      <a:pt x="889" y="2190"/>
                      <a:pt x="895" y="2199"/>
                      <a:pt x="903" y="2196"/>
                    </a:cubicBezTo>
                    <a:cubicBezTo>
                      <a:pt x="898" y="2182"/>
                      <a:pt x="933" y="2193"/>
                      <a:pt x="942" y="2186"/>
                    </a:cubicBezTo>
                    <a:cubicBezTo>
                      <a:pt x="940" y="2186"/>
                      <a:pt x="937" y="2187"/>
                      <a:pt x="936" y="2184"/>
                    </a:cubicBezTo>
                    <a:cubicBezTo>
                      <a:pt x="945" y="2187"/>
                      <a:pt x="952" y="2178"/>
                      <a:pt x="954" y="2186"/>
                    </a:cubicBezTo>
                    <a:cubicBezTo>
                      <a:pt x="951" y="2187"/>
                      <a:pt x="944" y="2184"/>
                      <a:pt x="944" y="2188"/>
                    </a:cubicBezTo>
                    <a:cubicBezTo>
                      <a:pt x="954" y="2188"/>
                      <a:pt x="963" y="2187"/>
                      <a:pt x="970" y="2184"/>
                    </a:cubicBezTo>
                    <a:cubicBezTo>
                      <a:pt x="967" y="2184"/>
                      <a:pt x="960" y="2186"/>
                      <a:pt x="962" y="2180"/>
                    </a:cubicBezTo>
                    <a:cubicBezTo>
                      <a:pt x="957" y="2186"/>
                      <a:pt x="949" y="2181"/>
                      <a:pt x="942" y="2176"/>
                    </a:cubicBezTo>
                    <a:cubicBezTo>
                      <a:pt x="991" y="2175"/>
                      <a:pt x="1034" y="2166"/>
                      <a:pt x="1079" y="2162"/>
                    </a:cubicBezTo>
                    <a:cubicBezTo>
                      <a:pt x="1076" y="2161"/>
                      <a:pt x="1069" y="2165"/>
                      <a:pt x="1069" y="2160"/>
                    </a:cubicBezTo>
                    <a:cubicBezTo>
                      <a:pt x="1093" y="2151"/>
                      <a:pt x="1129" y="2154"/>
                      <a:pt x="1145" y="2137"/>
                    </a:cubicBezTo>
                    <a:cubicBezTo>
                      <a:pt x="1148" y="2138"/>
                      <a:pt x="1156" y="2143"/>
                      <a:pt x="1157" y="2141"/>
                    </a:cubicBezTo>
                    <a:cubicBezTo>
                      <a:pt x="1151" y="2137"/>
                      <a:pt x="1148" y="2131"/>
                      <a:pt x="1139" y="2131"/>
                    </a:cubicBezTo>
                    <a:cubicBezTo>
                      <a:pt x="1134" y="2152"/>
                      <a:pt x="1095" y="2147"/>
                      <a:pt x="1075" y="2147"/>
                    </a:cubicBezTo>
                    <a:close/>
                    <a:moveTo>
                      <a:pt x="1133" y="2200"/>
                    </a:moveTo>
                    <a:cubicBezTo>
                      <a:pt x="1116" y="2210"/>
                      <a:pt x="1087" y="2207"/>
                      <a:pt x="1067" y="2214"/>
                    </a:cubicBezTo>
                    <a:cubicBezTo>
                      <a:pt x="1136" y="2230"/>
                      <a:pt x="1199" y="2251"/>
                      <a:pt x="1272" y="2264"/>
                    </a:cubicBezTo>
                    <a:cubicBezTo>
                      <a:pt x="1267" y="2250"/>
                      <a:pt x="1263" y="2235"/>
                      <a:pt x="1260" y="2220"/>
                    </a:cubicBezTo>
                    <a:cubicBezTo>
                      <a:pt x="1222" y="2209"/>
                      <a:pt x="1175" y="2192"/>
                      <a:pt x="1133" y="2200"/>
                    </a:cubicBezTo>
                    <a:close/>
                    <a:moveTo>
                      <a:pt x="609" y="2224"/>
                    </a:moveTo>
                    <a:cubicBezTo>
                      <a:pt x="611" y="2224"/>
                      <a:pt x="614" y="2223"/>
                      <a:pt x="611" y="2222"/>
                    </a:cubicBezTo>
                    <a:cubicBezTo>
                      <a:pt x="581" y="2214"/>
                      <a:pt x="532" y="2215"/>
                      <a:pt x="504" y="2198"/>
                    </a:cubicBezTo>
                    <a:cubicBezTo>
                      <a:pt x="456" y="2207"/>
                      <a:pt x="404" y="2212"/>
                      <a:pt x="359" y="2226"/>
                    </a:cubicBezTo>
                    <a:cubicBezTo>
                      <a:pt x="361" y="2238"/>
                      <a:pt x="349" y="2249"/>
                      <a:pt x="347" y="2264"/>
                    </a:cubicBezTo>
                    <a:cubicBezTo>
                      <a:pt x="435" y="2254"/>
                      <a:pt x="525" y="2238"/>
                      <a:pt x="609" y="2224"/>
                    </a:cubicBezTo>
                    <a:close/>
                    <a:moveTo>
                      <a:pt x="772" y="2220"/>
                    </a:moveTo>
                    <a:cubicBezTo>
                      <a:pt x="772" y="2228"/>
                      <a:pt x="772" y="2236"/>
                      <a:pt x="772" y="2244"/>
                    </a:cubicBezTo>
                    <a:cubicBezTo>
                      <a:pt x="787" y="2254"/>
                      <a:pt x="808" y="2248"/>
                      <a:pt x="825" y="2256"/>
                    </a:cubicBezTo>
                    <a:cubicBezTo>
                      <a:pt x="826" y="2240"/>
                      <a:pt x="824" y="2227"/>
                      <a:pt x="819" y="2218"/>
                    </a:cubicBezTo>
                    <a:cubicBezTo>
                      <a:pt x="812" y="2220"/>
                      <a:pt x="784" y="2220"/>
                      <a:pt x="772" y="2220"/>
                    </a:cubicBezTo>
                    <a:close/>
                    <a:moveTo>
                      <a:pt x="841" y="2256"/>
                    </a:moveTo>
                    <a:cubicBezTo>
                      <a:pt x="858" y="2256"/>
                      <a:pt x="873" y="2259"/>
                      <a:pt x="887" y="2254"/>
                    </a:cubicBezTo>
                    <a:cubicBezTo>
                      <a:pt x="886" y="2240"/>
                      <a:pt x="890" y="2232"/>
                      <a:pt x="887" y="2220"/>
                    </a:cubicBezTo>
                    <a:cubicBezTo>
                      <a:pt x="867" y="2219"/>
                      <a:pt x="866" y="2218"/>
                      <a:pt x="843" y="2218"/>
                    </a:cubicBezTo>
                    <a:cubicBezTo>
                      <a:pt x="839" y="2231"/>
                      <a:pt x="843" y="2241"/>
                      <a:pt x="841" y="2256"/>
                    </a:cubicBezTo>
                    <a:close/>
                    <a:moveTo>
                      <a:pt x="754" y="2273"/>
                    </a:moveTo>
                    <a:cubicBezTo>
                      <a:pt x="754" y="2291"/>
                      <a:pt x="760" y="2312"/>
                      <a:pt x="768" y="2327"/>
                    </a:cubicBezTo>
                    <a:cubicBezTo>
                      <a:pt x="805" y="2345"/>
                      <a:pt x="878" y="2349"/>
                      <a:pt x="909" y="2321"/>
                    </a:cubicBezTo>
                    <a:cubicBezTo>
                      <a:pt x="907" y="2306"/>
                      <a:pt x="914" y="2285"/>
                      <a:pt x="907" y="2270"/>
                    </a:cubicBezTo>
                    <a:cubicBezTo>
                      <a:pt x="858" y="2279"/>
                      <a:pt x="799" y="2275"/>
                      <a:pt x="754" y="2273"/>
                    </a:cubicBezTo>
                    <a:close/>
                    <a:moveTo>
                      <a:pt x="696" y="2299"/>
                    </a:moveTo>
                    <a:cubicBezTo>
                      <a:pt x="693" y="2297"/>
                      <a:pt x="699" y="2289"/>
                      <a:pt x="694" y="2283"/>
                    </a:cubicBezTo>
                    <a:cubicBezTo>
                      <a:pt x="688" y="2282"/>
                      <a:pt x="687" y="2287"/>
                      <a:pt x="681" y="2285"/>
                    </a:cubicBezTo>
                    <a:cubicBezTo>
                      <a:pt x="681" y="2291"/>
                      <a:pt x="681" y="2296"/>
                      <a:pt x="681" y="2301"/>
                    </a:cubicBezTo>
                    <a:cubicBezTo>
                      <a:pt x="688" y="2301"/>
                      <a:pt x="695" y="2301"/>
                      <a:pt x="696" y="2299"/>
                    </a:cubicBezTo>
                    <a:close/>
                    <a:moveTo>
                      <a:pt x="714" y="2295"/>
                    </a:moveTo>
                    <a:cubicBezTo>
                      <a:pt x="714" y="2299"/>
                      <a:pt x="714" y="2302"/>
                      <a:pt x="714" y="2305"/>
                    </a:cubicBezTo>
                    <a:cubicBezTo>
                      <a:pt x="722" y="2302"/>
                      <a:pt x="732" y="2302"/>
                      <a:pt x="736" y="2295"/>
                    </a:cubicBezTo>
                    <a:cubicBezTo>
                      <a:pt x="732" y="2294"/>
                      <a:pt x="724" y="2294"/>
                      <a:pt x="714" y="2295"/>
                    </a:cubicBezTo>
                    <a:close/>
                    <a:moveTo>
                      <a:pt x="686" y="2337"/>
                    </a:moveTo>
                    <a:cubicBezTo>
                      <a:pt x="697" y="2334"/>
                      <a:pt x="693" y="2329"/>
                      <a:pt x="696" y="2319"/>
                    </a:cubicBezTo>
                    <a:cubicBezTo>
                      <a:pt x="688" y="2320"/>
                      <a:pt x="687" y="2313"/>
                      <a:pt x="677" y="2315"/>
                    </a:cubicBezTo>
                    <a:cubicBezTo>
                      <a:pt x="676" y="2327"/>
                      <a:pt x="679" y="2334"/>
                      <a:pt x="686" y="2337"/>
                    </a:cubicBezTo>
                    <a:close/>
                    <a:moveTo>
                      <a:pt x="863" y="2432"/>
                    </a:moveTo>
                    <a:cubicBezTo>
                      <a:pt x="865" y="2399"/>
                      <a:pt x="875" y="2387"/>
                      <a:pt x="867" y="2355"/>
                    </a:cubicBezTo>
                    <a:cubicBezTo>
                      <a:pt x="838" y="2358"/>
                      <a:pt x="816" y="2359"/>
                      <a:pt x="786" y="2351"/>
                    </a:cubicBezTo>
                    <a:cubicBezTo>
                      <a:pt x="786" y="2383"/>
                      <a:pt x="788" y="2402"/>
                      <a:pt x="784" y="2438"/>
                    </a:cubicBezTo>
                    <a:cubicBezTo>
                      <a:pt x="815" y="2446"/>
                      <a:pt x="834" y="2446"/>
                      <a:pt x="863" y="2432"/>
                    </a:cubicBezTo>
                    <a:close/>
                    <a:moveTo>
                      <a:pt x="776" y="2482"/>
                    </a:moveTo>
                    <a:cubicBezTo>
                      <a:pt x="804" y="2492"/>
                      <a:pt x="870" y="2495"/>
                      <a:pt x="869" y="2452"/>
                    </a:cubicBezTo>
                    <a:cubicBezTo>
                      <a:pt x="836" y="2462"/>
                      <a:pt x="808" y="2466"/>
                      <a:pt x="776" y="2452"/>
                    </a:cubicBezTo>
                    <a:cubicBezTo>
                      <a:pt x="776" y="2462"/>
                      <a:pt x="776" y="2472"/>
                      <a:pt x="776" y="2482"/>
                    </a:cubicBezTo>
                    <a:close/>
                    <a:moveTo>
                      <a:pt x="40" y="2516"/>
                    </a:moveTo>
                    <a:cubicBezTo>
                      <a:pt x="48" y="2514"/>
                      <a:pt x="55" y="2521"/>
                      <a:pt x="62" y="2516"/>
                    </a:cubicBezTo>
                    <a:cubicBezTo>
                      <a:pt x="59" y="2509"/>
                      <a:pt x="56" y="2502"/>
                      <a:pt x="48" y="2500"/>
                    </a:cubicBezTo>
                    <a:cubicBezTo>
                      <a:pt x="45" y="2505"/>
                      <a:pt x="42" y="2510"/>
                      <a:pt x="40" y="2516"/>
                    </a:cubicBezTo>
                    <a:close/>
                    <a:moveTo>
                      <a:pt x="805" y="2504"/>
                    </a:moveTo>
                    <a:cubicBezTo>
                      <a:pt x="807" y="2526"/>
                      <a:pt x="835" y="2518"/>
                      <a:pt x="833" y="2504"/>
                    </a:cubicBezTo>
                    <a:cubicBezTo>
                      <a:pt x="823" y="2501"/>
                      <a:pt x="818" y="2504"/>
                      <a:pt x="805" y="2504"/>
                    </a:cubicBezTo>
                    <a:close/>
                    <a:moveTo>
                      <a:pt x="1518" y="2521"/>
                    </a:moveTo>
                    <a:cubicBezTo>
                      <a:pt x="1510" y="2524"/>
                      <a:pt x="1503" y="2516"/>
                      <a:pt x="1494" y="2518"/>
                    </a:cubicBezTo>
                    <a:cubicBezTo>
                      <a:pt x="1474" y="2546"/>
                      <a:pt x="1416" y="2536"/>
                      <a:pt x="1383" y="2551"/>
                    </a:cubicBezTo>
                    <a:cubicBezTo>
                      <a:pt x="1382" y="2543"/>
                      <a:pt x="1378" y="2551"/>
                      <a:pt x="1373" y="2547"/>
                    </a:cubicBezTo>
                    <a:cubicBezTo>
                      <a:pt x="1392" y="2588"/>
                      <a:pt x="1401" y="2625"/>
                      <a:pt x="1420" y="2658"/>
                    </a:cubicBezTo>
                    <a:cubicBezTo>
                      <a:pt x="1464" y="2663"/>
                      <a:pt x="1517" y="2673"/>
                      <a:pt x="1539" y="2639"/>
                    </a:cubicBezTo>
                    <a:cubicBezTo>
                      <a:pt x="1544" y="2637"/>
                      <a:pt x="1546" y="2636"/>
                      <a:pt x="1551" y="2639"/>
                    </a:cubicBezTo>
                    <a:cubicBezTo>
                      <a:pt x="1562" y="2603"/>
                      <a:pt x="1537" y="2557"/>
                      <a:pt x="1518" y="2521"/>
                    </a:cubicBezTo>
                    <a:close/>
                    <a:moveTo>
                      <a:pt x="1597" y="2541"/>
                    </a:moveTo>
                    <a:cubicBezTo>
                      <a:pt x="1603" y="2542"/>
                      <a:pt x="1603" y="2537"/>
                      <a:pt x="1609" y="2537"/>
                    </a:cubicBezTo>
                    <a:cubicBezTo>
                      <a:pt x="1606" y="2528"/>
                      <a:pt x="1603" y="2519"/>
                      <a:pt x="1593" y="2518"/>
                    </a:cubicBezTo>
                    <a:cubicBezTo>
                      <a:pt x="1591" y="2522"/>
                      <a:pt x="1594" y="2536"/>
                      <a:pt x="1597" y="2541"/>
                    </a:cubicBezTo>
                    <a:close/>
                    <a:moveTo>
                      <a:pt x="24" y="2565"/>
                    </a:moveTo>
                    <a:cubicBezTo>
                      <a:pt x="33" y="2565"/>
                      <a:pt x="42" y="2564"/>
                      <a:pt x="48" y="2567"/>
                    </a:cubicBezTo>
                    <a:cubicBezTo>
                      <a:pt x="47" y="2552"/>
                      <a:pt x="55" y="2546"/>
                      <a:pt x="56" y="2533"/>
                    </a:cubicBezTo>
                    <a:cubicBezTo>
                      <a:pt x="49" y="2531"/>
                      <a:pt x="41" y="2530"/>
                      <a:pt x="34" y="2527"/>
                    </a:cubicBezTo>
                    <a:cubicBezTo>
                      <a:pt x="32" y="2540"/>
                      <a:pt x="22" y="2555"/>
                      <a:pt x="24" y="2565"/>
                    </a:cubicBezTo>
                    <a:close/>
                    <a:moveTo>
                      <a:pt x="117" y="2535"/>
                    </a:moveTo>
                    <a:cubicBezTo>
                      <a:pt x="105" y="2564"/>
                      <a:pt x="98" y="2598"/>
                      <a:pt x="87" y="2629"/>
                    </a:cubicBezTo>
                    <a:cubicBezTo>
                      <a:pt x="106" y="2651"/>
                      <a:pt x="140" y="2657"/>
                      <a:pt x="177" y="2660"/>
                    </a:cubicBezTo>
                    <a:cubicBezTo>
                      <a:pt x="187" y="2656"/>
                      <a:pt x="190" y="2651"/>
                      <a:pt x="200" y="2656"/>
                    </a:cubicBezTo>
                    <a:cubicBezTo>
                      <a:pt x="215" y="2627"/>
                      <a:pt x="229" y="2599"/>
                      <a:pt x="234" y="2561"/>
                    </a:cubicBezTo>
                    <a:cubicBezTo>
                      <a:pt x="196" y="2563"/>
                      <a:pt x="156" y="2549"/>
                      <a:pt x="117" y="2535"/>
                    </a:cubicBezTo>
                    <a:close/>
                    <a:moveTo>
                      <a:pt x="1603" y="2557"/>
                    </a:moveTo>
                    <a:cubicBezTo>
                      <a:pt x="1602" y="2563"/>
                      <a:pt x="1605" y="2564"/>
                      <a:pt x="1605" y="2569"/>
                    </a:cubicBezTo>
                    <a:cubicBezTo>
                      <a:pt x="1612" y="2570"/>
                      <a:pt x="1613" y="2566"/>
                      <a:pt x="1621" y="2567"/>
                    </a:cubicBezTo>
                    <a:cubicBezTo>
                      <a:pt x="1622" y="2561"/>
                      <a:pt x="1617" y="2560"/>
                      <a:pt x="1619" y="2553"/>
                    </a:cubicBezTo>
                    <a:cubicBezTo>
                      <a:pt x="1611" y="2552"/>
                      <a:pt x="1607" y="2555"/>
                      <a:pt x="1603" y="2557"/>
                    </a:cubicBezTo>
                    <a:close/>
                    <a:moveTo>
                      <a:pt x="1559" y="2567"/>
                    </a:moveTo>
                    <a:cubicBezTo>
                      <a:pt x="1563" y="2568"/>
                      <a:pt x="1565" y="2572"/>
                      <a:pt x="1565" y="2577"/>
                    </a:cubicBezTo>
                    <a:cubicBezTo>
                      <a:pt x="1575" y="2577"/>
                      <a:pt x="1580" y="2572"/>
                      <a:pt x="1591" y="2573"/>
                    </a:cubicBezTo>
                    <a:cubicBezTo>
                      <a:pt x="1591" y="2567"/>
                      <a:pt x="1591" y="2563"/>
                      <a:pt x="1587" y="2561"/>
                    </a:cubicBezTo>
                    <a:cubicBezTo>
                      <a:pt x="1581" y="2561"/>
                      <a:pt x="1565" y="2562"/>
                      <a:pt x="1559" y="2567"/>
                    </a:cubicBezTo>
                    <a:close/>
                    <a:moveTo>
                      <a:pt x="89" y="2575"/>
                    </a:moveTo>
                    <a:cubicBezTo>
                      <a:pt x="77" y="2571"/>
                      <a:pt x="77" y="2568"/>
                      <a:pt x="62" y="2567"/>
                    </a:cubicBezTo>
                    <a:cubicBezTo>
                      <a:pt x="68" y="2571"/>
                      <a:pt x="85" y="2582"/>
                      <a:pt x="89" y="2575"/>
                    </a:cubicBezTo>
                    <a:close/>
                    <a:moveTo>
                      <a:pt x="16" y="2605"/>
                    </a:moveTo>
                    <a:cubicBezTo>
                      <a:pt x="33" y="2605"/>
                      <a:pt x="38" y="2594"/>
                      <a:pt x="42" y="2581"/>
                    </a:cubicBezTo>
                    <a:cubicBezTo>
                      <a:pt x="32" y="2581"/>
                      <a:pt x="27" y="2578"/>
                      <a:pt x="18" y="2577"/>
                    </a:cubicBezTo>
                    <a:cubicBezTo>
                      <a:pt x="19" y="2588"/>
                      <a:pt x="14" y="2593"/>
                      <a:pt x="16" y="2605"/>
                    </a:cubicBezTo>
                    <a:close/>
                    <a:moveTo>
                      <a:pt x="1617" y="2583"/>
                    </a:moveTo>
                    <a:cubicBezTo>
                      <a:pt x="1615" y="2592"/>
                      <a:pt x="1620" y="2594"/>
                      <a:pt x="1625" y="2597"/>
                    </a:cubicBezTo>
                    <a:cubicBezTo>
                      <a:pt x="1624" y="2591"/>
                      <a:pt x="1631" y="2583"/>
                      <a:pt x="1623" y="2581"/>
                    </a:cubicBezTo>
                    <a:cubicBezTo>
                      <a:pt x="1622" y="2583"/>
                      <a:pt x="1620" y="2583"/>
                      <a:pt x="1617" y="2583"/>
                    </a:cubicBezTo>
                    <a:close/>
                    <a:moveTo>
                      <a:pt x="52" y="2756"/>
                    </a:moveTo>
                    <a:cubicBezTo>
                      <a:pt x="79" y="2761"/>
                      <a:pt x="105" y="2780"/>
                      <a:pt x="131" y="2775"/>
                    </a:cubicBezTo>
                    <a:cubicBezTo>
                      <a:pt x="140" y="2742"/>
                      <a:pt x="160" y="2713"/>
                      <a:pt x="175" y="2676"/>
                    </a:cubicBezTo>
                    <a:cubicBezTo>
                      <a:pt x="141" y="2674"/>
                      <a:pt x="115" y="2671"/>
                      <a:pt x="89" y="2656"/>
                    </a:cubicBezTo>
                    <a:cubicBezTo>
                      <a:pt x="80" y="2693"/>
                      <a:pt x="68" y="2726"/>
                      <a:pt x="52" y="2756"/>
                    </a:cubicBezTo>
                    <a:close/>
                    <a:moveTo>
                      <a:pt x="1450" y="2684"/>
                    </a:moveTo>
                    <a:cubicBezTo>
                      <a:pt x="1469" y="2716"/>
                      <a:pt x="1480" y="2756"/>
                      <a:pt x="1500" y="2787"/>
                    </a:cubicBezTo>
                    <a:cubicBezTo>
                      <a:pt x="1523" y="2775"/>
                      <a:pt x="1565" y="2782"/>
                      <a:pt x="1583" y="2765"/>
                    </a:cubicBezTo>
                    <a:cubicBezTo>
                      <a:pt x="1569" y="2732"/>
                      <a:pt x="1560" y="2692"/>
                      <a:pt x="1541" y="2662"/>
                    </a:cubicBezTo>
                    <a:cubicBezTo>
                      <a:pt x="1517" y="2689"/>
                      <a:pt x="1486" y="2678"/>
                      <a:pt x="1450" y="2684"/>
                    </a:cubicBezTo>
                    <a:close/>
                    <a:moveTo>
                      <a:pt x="48" y="2827"/>
                    </a:moveTo>
                    <a:cubicBezTo>
                      <a:pt x="54" y="2824"/>
                      <a:pt x="60" y="2821"/>
                      <a:pt x="66" y="2827"/>
                    </a:cubicBezTo>
                    <a:cubicBezTo>
                      <a:pt x="66" y="2831"/>
                      <a:pt x="63" y="2831"/>
                      <a:pt x="64" y="2835"/>
                    </a:cubicBezTo>
                    <a:cubicBezTo>
                      <a:pt x="73" y="2840"/>
                      <a:pt x="85" y="2843"/>
                      <a:pt x="97" y="2845"/>
                    </a:cubicBezTo>
                    <a:cubicBezTo>
                      <a:pt x="108" y="2829"/>
                      <a:pt x="118" y="2813"/>
                      <a:pt x="125" y="2793"/>
                    </a:cubicBezTo>
                    <a:cubicBezTo>
                      <a:pt x="102" y="2793"/>
                      <a:pt x="69" y="2779"/>
                      <a:pt x="44" y="2775"/>
                    </a:cubicBezTo>
                    <a:cubicBezTo>
                      <a:pt x="40" y="2793"/>
                      <a:pt x="28" y="2823"/>
                      <a:pt x="48" y="2827"/>
                    </a:cubicBezTo>
                    <a:close/>
                    <a:moveTo>
                      <a:pt x="1593" y="2785"/>
                    </a:moveTo>
                    <a:cubicBezTo>
                      <a:pt x="1567" y="2797"/>
                      <a:pt x="1537" y="2793"/>
                      <a:pt x="1510" y="2803"/>
                    </a:cubicBezTo>
                    <a:cubicBezTo>
                      <a:pt x="1519" y="2824"/>
                      <a:pt x="1526" y="2848"/>
                      <a:pt x="1539" y="2865"/>
                    </a:cubicBezTo>
                    <a:cubicBezTo>
                      <a:pt x="1565" y="2858"/>
                      <a:pt x="1596" y="2857"/>
                      <a:pt x="1609" y="2839"/>
                    </a:cubicBezTo>
                    <a:cubicBezTo>
                      <a:pt x="1607" y="2818"/>
                      <a:pt x="1601" y="2801"/>
                      <a:pt x="1593" y="2785"/>
                    </a:cubicBezTo>
                    <a:close/>
                    <a:moveTo>
                      <a:pt x="44" y="2882"/>
                    </a:moveTo>
                    <a:cubicBezTo>
                      <a:pt x="50" y="2882"/>
                      <a:pt x="49" y="2889"/>
                      <a:pt x="58" y="2886"/>
                    </a:cubicBezTo>
                    <a:cubicBezTo>
                      <a:pt x="64" y="2878"/>
                      <a:pt x="68" y="2867"/>
                      <a:pt x="72" y="2857"/>
                    </a:cubicBezTo>
                    <a:cubicBezTo>
                      <a:pt x="64" y="2852"/>
                      <a:pt x="62" y="2855"/>
                      <a:pt x="56" y="2849"/>
                    </a:cubicBezTo>
                    <a:cubicBezTo>
                      <a:pt x="52" y="2860"/>
                      <a:pt x="44" y="2868"/>
                      <a:pt x="44" y="2882"/>
                    </a:cubicBezTo>
                    <a:close/>
                    <a:moveTo>
                      <a:pt x="1575" y="2877"/>
                    </a:moveTo>
                    <a:cubicBezTo>
                      <a:pt x="1575" y="2888"/>
                      <a:pt x="1583" y="2900"/>
                      <a:pt x="1591" y="2908"/>
                    </a:cubicBezTo>
                    <a:cubicBezTo>
                      <a:pt x="1595" y="2898"/>
                      <a:pt x="1603" y="2882"/>
                      <a:pt x="1595" y="2871"/>
                    </a:cubicBezTo>
                    <a:cubicBezTo>
                      <a:pt x="1589" y="2873"/>
                      <a:pt x="1583" y="2875"/>
                      <a:pt x="1575" y="287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10" name="Freeform 19"/>
              <p:cNvSpPr>
                <a:spLocks noEditPoints="1"/>
              </p:cNvSpPr>
              <p:nvPr/>
            </p:nvSpPr>
            <p:spPr bwMode="auto">
              <a:xfrm>
                <a:off x="5805488" y="2727325"/>
                <a:ext cx="119063" cy="109538"/>
              </a:xfrm>
              <a:custGeom>
                <a:avLst/>
                <a:gdLst>
                  <a:gd name="T0" fmla="*/ 43 w 183"/>
                  <a:gd name="T1" fmla="*/ 9 h 168"/>
                  <a:gd name="T2" fmla="*/ 53 w 183"/>
                  <a:gd name="T3" fmla="*/ 27 h 168"/>
                  <a:gd name="T4" fmla="*/ 122 w 183"/>
                  <a:gd name="T5" fmla="*/ 81 h 168"/>
                  <a:gd name="T6" fmla="*/ 150 w 183"/>
                  <a:gd name="T7" fmla="*/ 99 h 168"/>
                  <a:gd name="T8" fmla="*/ 154 w 183"/>
                  <a:gd name="T9" fmla="*/ 109 h 168"/>
                  <a:gd name="T10" fmla="*/ 182 w 183"/>
                  <a:gd name="T11" fmla="*/ 134 h 168"/>
                  <a:gd name="T12" fmla="*/ 162 w 183"/>
                  <a:gd name="T13" fmla="*/ 164 h 168"/>
                  <a:gd name="T14" fmla="*/ 112 w 183"/>
                  <a:gd name="T15" fmla="*/ 132 h 168"/>
                  <a:gd name="T16" fmla="*/ 53 w 183"/>
                  <a:gd name="T17" fmla="*/ 89 h 168"/>
                  <a:gd name="T18" fmla="*/ 1 w 183"/>
                  <a:gd name="T19" fmla="*/ 37 h 168"/>
                  <a:gd name="T20" fmla="*/ 43 w 183"/>
                  <a:gd name="T21" fmla="*/ 9 h 168"/>
                  <a:gd name="T22" fmla="*/ 118 w 183"/>
                  <a:gd name="T23" fmla="*/ 101 h 168"/>
                  <a:gd name="T24" fmla="*/ 33 w 183"/>
                  <a:gd name="T25" fmla="*/ 31 h 168"/>
                  <a:gd name="T26" fmla="*/ 21 w 183"/>
                  <a:gd name="T27" fmla="*/ 33 h 168"/>
                  <a:gd name="T28" fmla="*/ 19 w 183"/>
                  <a:gd name="T29" fmla="*/ 39 h 168"/>
                  <a:gd name="T30" fmla="*/ 156 w 183"/>
                  <a:gd name="T31" fmla="*/ 142 h 168"/>
                  <a:gd name="T32" fmla="*/ 118 w 183"/>
                  <a:gd name="T33" fmla="*/ 101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83" h="168">
                    <a:moveTo>
                      <a:pt x="43" y="9"/>
                    </a:moveTo>
                    <a:cubicBezTo>
                      <a:pt x="42" y="20"/>
                      <a:pt x="53" y="18"/>
                      <a:pt x="53" y="27"/>
                    </a:cubicBezTo>
                    <a:cubicBezTo>
                      <a:pt x="73" y="35"/>
                      <a:pt x="103" y="65"/>
                      <a:pt x="122" y="81"/>
                    </a:cubicBezTo>
                    <a:cubicBezTo>
                      <a:pt x="131" y="88"/>
                      <a:pt x="142" y="92"/>
                      <a:pt x="150" y="99"/>
                    </a:cubicBezTo>
                    <a:cubicBezTo>
                      <a:pt x="153" y="101"/>
                      <a:pt x="151" y="105"/>
                      <a:pt x="154" y="109"/>
                    </a:cubicBezTo>
                    <a:cubicBezTo>
                      <a:pt x="165" y="119"/>
                      <a:pt x="181" y="123"/>
                      <a:pt x="182" y="134"/>
                    </a:cubicBezTo>
                    <a:cubicBezTo>
                      <a:pt x="183" y="144"/>
                      <a:pt x="171" y="163"/>
                      <a:pt x="162" y="164"/>
                    </a:cubicBezTo>
                    <a:cubicBezTo>
                      <a:pt x="140" y="168"/>
                      <a:pt x="127" y="142"/>
                      <a:pt x="112" y="132"/>
                    </a:cubicBezTo>
                    <a:cubicBezTo>
                      <a:pt x="94" y="124"/>
                      <a:pt x="76" y="108"/>
                      <a:pt x="53" y="89"/>
                    </a:cubicBezTo>
                    <a:cubicBezTo>
                      <a:pt x="36" y="75"/>
                      <a:pt x="3" y="59"/>
                      <a:pt x="1" y="37"/>
                    </a:cubicBezTo>
                    <a:cubicBezTo>
                      <a:pt x="0" y="20"/>
                      <a:pt x="15" y="0"/>
                      <a:pt x="43" y="9"/>
                    </a:cubicBezTo>
                    <a:close/>
                    <a:moveTo>
                      <a:pt x="118" y="101"/>
                    </a:moveTo>
                    <a:cubicBezTo>
                      <a:pt x="91" y="76"/>
                      <a:pt x="65" y="49"/>
                      <a:pt x="33" y="31"/>
                    </a:cubicBezTo>
                    <a:cubicBezTo>
                      <a:pt x="30" y="37"/>
                      <a:pt x="23" y="29"/>
                      <a:pt x="21" y="33"/>
                    </a:cubicBezTo>
                    <a:cubicBezTo>
                      <a:pt x="21" y="36"/>
                      <a:pt x="20" y="38"/>
                      <a:pt x="19" y="39"/>
                    </a:cubicBezTo>
                    <a:cubicBezTo>
                      <a:pt x="58" y="80"/>
                      <a:pt x="106" y="113"/>
                      <a:pt x="156" y="142"/>
                    </a:cubicBezTo>
                    <a:cubicBezTo>
                      <a:pt x="151" y="119"/>
                      <a:pt x="133" y="114"/>
                      <a:pt x="118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7" name="组合 6"/>
            <p:cNvGrpSpPr/>
            <p:nvPr userDrawn="1"/>
          </p:nvGrpSpPr>
          <p:grpSpPr>
            <a:xfrm>
              <a:off x="2864552" y="181354"/>
              <a:ext cx="703263" cy="1443038"/>
              <a:chOff x="4751388" y="812800"/>
              <a:chExt cx="703263" cy="1443038"/>
            </a:xfrm>
            <a:grpFill/>
          </p:grpSpPr>
          <p:sp>
            <p:nvSpPr>
              <p:cNvPr id="303" name="Freeform 20"/>
              <p:cNvSpPr>
                <a:spLocks noEditPoints="1"/>
              </p:cNvSpPr>
              <p:nvPr/>
            </p:nvSpPr>
            <p:spPr bwMode="auto">
              <a:xfrm>
                <a:off x="4865688" y="871538"/>
                <a:ext cx="55563" cy="49213"/>
              </a:xfrm>
              <a:custGeom>
                <a:avLst/>
                <a:gdLst>
                  <a:gd name="T0" fmla="*/ 17 w 87"/>
                  <a:gd name="T1" fmla="*/ 13 h 76"/>
                  <a:gd name="T2" fmla="*/ 38 w 87"/>
                  <a:gd name="T3" fmla="*/ 9 h 76"/>
                  <a:gd name="T4" fmla="*/ 42 w 87"/>
                  <a:gd name="T5" fmla="*/ 3 h 76"/>
                  <a:gd name="T6" fmla="*/ 56 w 87"/>
                  <a:gd name="T7" fmla="*/ 67 h 76"/>
                  <a:gd name="T8" fmla="*/ 17 w 87"/>
                  <a:gd name="T9" fmla="*/ 13 h 76"/>
                  <a:gd name="T10" fmla="*/ 26 w 87"/>
                  <a:gd name="T11" fmla="*/ 21 h 76"/>
                  <a:gd name="T12" fmla="*/ 38 w 87"/>
                  <a:gd name="T13" fmla="*/ 52 h 76"/>
                  <a:gd name="T14" fmla="*/ 56 w 87"/>
                  <a:gd name="T15" fmla="*/ 48 h 76"/>
                  <a:gd name="T16" fmla="*/ 26 w 87"/>
                  <a:gd name="T17" fmla="*/ 21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7" h="76">
                    <a:moveTo>
                      <a:pt x="17" y="13"/>
                    </a:moveTo>
                    <a:cubicBezTo>
                      <a:pt x="25" y="9"/>
                      <a:pt x="30" y="11"/>
                      <a:pt x="38" y="9"/>
                    </a:cubicBezTo>
                    <a:cubicBezTo>
                      <a:pt x="39" y="9"/>
                      <a:pt x="38" y="4"/>
                      <a:pt x="42" y="3"/>
                    </a:cubicBezTo>
                    <a:cubicBezTo>
                      <a:pt x="70" y="0"/>
                      <a:pt x="87" y="59"/>
                      <a:pt x="56" y="67"/>
                    </a:cubicBezTo>
                    <a:cubicBezTo>
                      <a:pt x="24" y="76"/>
                      <a:pt x="0" y="40"/>
                      <a:pt x="17" y="13"/>
                    </a:cubicBezTo>
                    <a:close/>
                    <a:moveTo>
                      <a:pt x="26" y="21"/>
                    </a:moveTo>
                    <a:cubicBezTo>
                      <a:pt x="25" y="29"/>
                      <a:pt x="32" y="45"/>
                      <a:pt x="38" y="52"/>
                    </a:cubicBezTo>
                    <a:cubicBezTo>
                      <a:pt x="46" y="52"/>
                      <a:pt x="52" y="52"/>
                      <a:pt x="56" y="48"/>
                    </a:cubicBezTo>
                    <a:cubicBezTo>
                      <a:pt x="56" y="30"/>
                      <a:pt x="44" y="14"/>
                      <a:pt x="26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21"/>
              <p:cNvSpPr>
                <a:spLocks noEditPoints="1"/>
              </p:cNvSpPr>
              <p:nvPr/>
            </p:nvSpPr>
            <p:spPr bwMode="auto">
              <a:xfrm>
                <a:off x="4962525" y="1177925"/>
                <a:ext cx="131763" cy="252413"/>
              </a:xfrm>
              <a:custGeom>
                <a:avLst/>
                <a:gdLst>
                  <a:gd name="T0" fmla="*/ 126 w 203"/>
                  <a:gd name="T1" fmla="*/ 22 h 391"/>
                  <a:gd name="T2" fmla="*/ 203 w 203"/>
                  <a:gd name="T3" fmla="*/ 273 h 391"/>
                  <a:gd name="T4" fmla="*/ 192 w 203"/>
                  <a:gd name="T5" fmla="*/ 321 h 391"/>
                  <a:gd name="T6" fmla="*/ 170 w 203"/>
                  <a:gd name="T7" fmla="*/ 342 h 391"/>
                  <a:gd name="T8" fmla="*/ 93 w 203"/>
                  <a:gd name="T9" fmla="*/ 381 h 391"/>
                  <a:gd name="T10" fmla="*/ 68 w 203"/>
                  <a:gd name="T11" fmla="*/ 362 h 391"/>
                  <a:gd name="T12" fmla="*/ 52 w 203"/>
                  <a:gd name="T13" fmla="*/ 321 h 391"/>
                  <a:gd name="T14" fmla="*/ 15 w 203"/>
                  <a:gd name="T15" fmla="*/ 181 h 391"/>
                  <a:gd name="T16" fmla="*/ 13 w 203"/>
                  <a:gd name="T17" fmla="*/ 57 h 391"/>
                  <a:gd name="T18" fmla="*/ 126 w 203"/>
                  <a:gd name="T19" fmla="*/ 22 h 391"/>
                  <a:gd name="T20" fmla="*/ 66 w 203"/>
                  <a:gd name="T21" fmla="*/ 36 h 391"/>
                  <a:gd name="T22" fmla="*/ 64 w 203"/>
                  <a:gd name="T23" fmla="*/ 46 h 391"/>
                  <a:gd name="T24" fmla="*/ 31 w 203"/>
                  <a:gd name="T25" fmla="*/ 65 h 391"/>
                  <a:gd name="T26" fmla="*/ 23 w 203"/>
                  <a:gd name="T27" fmla="*/ 119 h 391"/>
                  <a:gd name="T28" fmla="*/ 58 w 203"/>
                  <a:gd name="T29" fmla="*/ 251 h 391"/>
                  <a:gd name="T30" fmla="*/ 48 w 203"/>
                  <a:gd name="T31" fmla="*/ 139 h 391"/>
                  <a:gd name="T32" fmla="*/ 56 w 203"/>
                  <a:gd name="T33" fmla="*/ 80 h 391"/>
                  <a:gd name="T34" fmla="*/ 85 w 203"/>
                  <a:gd name="T35" fmla="*/ 112 h 391"/>
                  <a:gd name="T36" fmla="*/ 155 w 203"/>
                  <a:gd name="T37" fmla="*/ 224 h 391"/>
                  <a:gd name="T38" fmla="*/ 178 w 203"/>
                  <a:gd name="T39" fmla="*/ 284 h 391"/>
                  <a:gd name="T40" fmla="*/ 178 w 203"/>
                  <a:gd name="T41" fmla="*/ 205 h 391"/>
                  <a:gd name="T42" fmla="*/ 159 w 203"/>
                  <a:gd name="T43" fmla="*/ 203 h 391"/>
                  <a:gd name="T44" fmla="*/ 172 w 203"/>
                  <a:gd name="T45" fmla="*/ 189 h 391"/>
                  <a:gd name="T46" fmla="*/ 165 w 203"/>
                  <a:gd name="T47" fmla="*/ 162 h 391"/>
                  <a:gd name="T48" fmla="*/ 143 w 203"/>
                  <a:gd name="T49" fmla="*/ 160 h 391"/>
                  <a:gd name="T50" fmla="*/ 159 w 203"/>
                  <a:gd name="T51" fmla="*/ 144 h 391"/>
                  <a:gd name="T52" fmla="*/ 149 w 203"/>
                  <a:gd name="T53" fmla="*/ 125 h 391"/>
                  <a:gd name="T54" fmla="*/ 130 w 203"/>
                  <a:gd name="T55" fmla="*/ 127 h 391"/>
                  <a:gd name="T56" fmla="*/ 136 w 203"/>
                  <a:gd name="T57" fmla="*/ 92 h 391"/>
                  <a:gd name="T58" fmla="*/ 104 w 203"/>
                  <a:gd name="T59" fmla="*/ 100 h 391"/>
                  <a:gd name="T60" fmla="*/ 132 w 203"/>
                  <a:gd name="T61" fmla="*/ 79 h 391"/>
                  <a:gd name="T62" fmla="*/ 122 w 203"/>
                  <a:gd name="T63" fmla="*/ 53 h 391"/>
                  <a:gd name="T64" fmla="*/ 77 w 203"/>
                  <a:gd name="T65" fmla="*/ 61 h 391"/>
                  <a:gd name="T66" fmla="*/ 112 w 203"/>
                  <a:gd name="T67" fmla="*/ 42 h 391"/>
                  <a:gd name="T68" fmla="*/ 66 w 203"/>
                  <a:gd name="T69" fmla="*/ 36 h 391"/>
                  <a:gd name="T70" fmla="*/ 64 w 203"/>
                  <a:gd name="T71" fmla="*/ 137 h 391"/>
                  <a:gd name="T72" fmla="*/ 77 w 203"/>
                  <a:gd name="T73" fmla="*/ 133 h 391"/>
                  <a:gd name="T74" fmla="*/ 62 w 203"/>
                  <a:gd name="T75" fmla="*/ 106 h 391"/>
                  <a:gd name="T76" fmla="*/ 64 w 203"/>
                  <a:gd name="T77" fmla="*/ 137 h 391"/>
                  <a:gd name="T78" fmla="*/ 62 w 203"/>
                  <a:gd name="T79" fmla="*/ 150 h 391"/>
                  <a:gd name="T80" fmla="*/ 87 w 203"/>
                  <a:gd name="T81" fmla="*/ 265 h 391"/>
                  <a:gd name="T82" fmla="*/ 97 w 203"/>
                  <a:gd name="T83" fmla="*/ 242 h 391"/>
                  <a:gd name="T84" fmla="*/ 108 w 203"/>
                  <a:gd name="T85" fmla="*/ 240 h 391"/>
                  <a:gd name="T86" fmla="*/ 134 w 203"/>
                  <a:gd name="T87" fmla="*/ 273 h 391"/>
                  <a:gd name="T88" fmla="*/ 85 w 203"/>
                  <a:gd name="T89" fmla="*/ 139 h 391"/>
                  <a:gd name="T90" fmla="*/ 62 w 203"/>
                  <a:gd name="T91" fmla="*/ 150 h 391"/>
                  <a:gd name="T92" fmla="*/ 83 w 203"/>
                  <a:gd name="T93" fmla="*/ 276 h 391"/>
                  <a:gd name="T94" fmla="*/ 114 w 203"/>
                  <a:gd name="T95" fmla="*/ 362 h 391"/>
                  <a:gd name="T96" fmla="*/ 176 w 203"/>
                  <a:gd name="T97" fmla="*/ 309 h 391"/>
                  <a:gd name="T98" fmla="*/ 147 w 203"/>
                  <a:gd name="T99" fmla="*/ 259 h 391"/>
                  <a:gd name="T100" fmla="*/ 132 w 203"/>
                  <a:gd name="T101" fmla="*/ 286 h 391"/>
                  <a:gd name="T102" fmla="*/ 104 w 203"/>
                  <a:gd name="T103" fmla="*/ 255 h 391"/>
                  <a:gd name="T104" fmla="*/ 83 w 203"/>
                  <a:gd name="T105" fmla="*/ 276 h 391"/>
                  <a:gd name="T106" fmla="*/ 70 w 203"/>
                  <a:gd name="T107" fmla="*/ 325 h 391"/>
                  <a:gd name="T108" fmla="*/ 101 w 203"/>
                  <a:gd name="T109" fmla="*/ 360 h 391"/>
                  <a:gd name="T110" fmla="*/ 68 w 203"/>
                  <a:gd name="T111" fmla="*/ 273 h 391"/>
                  <a:gd name="T112" fmla="*/ 50 w 203"/>
                  <a:gd name="T113" fmla="*/ 267 h 391"/>
                  <a:gd name="T114" fmla="*/ 70 w 203"/>
                  <a:gd name="T115" fmla="*/ 325 h 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03" h="391">
                    <a:moveTo>
                      <a:pt x="126" y="22"/>
                    </a:moveTo>
                    <a:cubicBezTo>
                      <a:pt x="160" y="105"/>
                      <a:pt x="196" y="181"/>
                      <a:pt x="203" y="273"/>
                    </a:cubicBezTo>
                    <a:cubicBezTo>
                      <a:pt x="197" y="285"/>
                      <a:pt x="201" y="305"/>
                      <a:pt x="192" y="321"/>
                    </a:cubicBezTo>
                    <a:cubicBezTo>
                      <a:pt x="189" y="325"/>
                      <a:pt x="178" y="333"/>
                      <a:pt x="170" y="342"/>
                    </a:cubicBezTo>
                    <a:cubicBezTo>
                      <a:pt x="156" y="361"/>
                      <a:pt x="130" y="391"/>
                      <a:pt x="93" y="381"/>
                    </a:cubicBezTo>
                    <a:cubicBezTo>
                      <a:pt x="81" y="378"/>
                      <a:pt x="78" y="369"/>
                      <a:pt x="68" y="362"/>
                    </a:cubicBezTo>
                    <a:cubicBezTo>
                      <a:pt x="72" y="346"/>
                      <a:pt x="58" y="335"/>
                      <a:pt x="52" y="321"/>
                    </a:cubicBezTo>
                    <a:cubicBezTo>
                      <a:pt x="35" y="283"/>
                      <a:pt x="24" y="228"/>
                      <a:pt x="15" y="181"/>
                    </a:cubicBezTo>
                    <a:cubicBezTo>
                      <a:pt x="7" y="141"/>
                      <a:pt x="0" y="103"/>
                      <a:pt x="13" y="57"/>
                    </a:cubicBezTo>
                    <a:cubicBezTo>
                      <a:pt x="40" y="36"/>
                      <a:pt x="80" y="0"/>
                      <a:pt x="126" y="22"/>
                    </a:cubicBezTo>
                    <a:close/>
                    <a:moveTo>
                      <a:pt x="66" y="36"/>
                    </a:moveTo>
                    <a:cubicBezTo>
                      <a:pt x="68" y="42"/>
                      <a:pt x="67" y="41"/>
                      <a:pt x="64" y="46"/>
                    </a:cubicBezTo>
                    <a:cubicBezTo>
                      <a:pt x="49" y="41"/>
                      <a:pt x="45" y="62"/>
                      <a:pt x="31" y="65"/>
                    </a:cubicBezTo>
                    <a:cubicBezTo>
                      <a:pt x="23" y="83"/>
                      <a:pt x="22" y="101"/>
                      <a:pt x="23" y="119"/>
                    </a:cubicBezTo>
                    <a:cubicBezTo>
                      <a:pt x="24" y="148"/>
                      <a:pt x="27" y="237"/>
                      <a:pt x="58" y="251"/>
                    </a:cubicBezTo>
                    <a:cubicBezTo>
                      <a:pt x="52" y="220"/>
                      <a:pt x="47" y="175"/>
                      <a:pt x="48" y="139"/>
                    </a:cubicBezTo>
                    <a:cubicBezTo>
                      <a:pt x="49" y="121"/>
                      <a:pt x="49" y="94"/>
                      <a:pt x="56" y="80"/>
                    </a:cubicBezTo>
                    <a:cubicBezTo>
                      <a:pt x="69" y="87"/>
                      <a:pt x="77" y="101"/>
                      <a:pt x="85" y="112"/>
                    </a:cubicBezTo>
                    <a:cubicBezTo>
                      <a:pt x="111" y="146"/>
                      <a:pt x="131" y="187"/>
                      <a:pt x="155" y="224"/>
                    </a:cubicBezTo>
                    <a:cubicBezTo>
                      <a:pt x="157" y="242"/>
                      <a:pt x="172" y="264"/>
                      <a:pt x="178" y="284"/>
                    </a:cubicBezTo>
                    <a:cubicBezTo>
                      <a:pt x="193" y="266"/>
                      <a:pt x="179" y="230"/>
                      <a:pt x="178" y="205"/>
                    </a:cubicBezTo>
                    <a:cubicBezTo>
                      <a:pt x="173" y="207"/>
                      <a:pt x="161" y="209"/>
                      <a:pt x="159" y="203"/>
                    </a:cubicBezTo>
                    <a:cubicBezTo>
                      <a:pt x="163" y="198"/>
                      <a:pt x="168" y="194"/>
                      <a:pt x="172" y="189"/>
                    </a:cubicBezTo>
                    <a:cubicBezTo>
                      <a:pt x="171" y="179"/>
                      <a:pt x="167" y="171"/>
                      <a:pt x="165" y="162"/>
                    </a:cubicBezTo>
                    <a:cubicBezTo>
                      <a:pt x="157" y="164"/>
                      <a:pt x="147" y="169"/>
                      <a:pt x="143" y="160"/>
                    </a:cubicBezTo>
                    <a:cubicBezTo>
                      <a:pt x="148" y="154"/>
                      <a:pt x="156" y="152"/>
                      <a:pt x="159" y="144"/>
                    </a:cubicBezTo>
                    <a:cubicBezTo>
                      <a:pt x="154" y="139"/>
                      <a:pt x="154" y="130"/>
                      <a:pt x="149" y="125"/>
                    </a:cubicBezTo>
                    <a:cubicBezTo>
                      <a:pt x="144" y="131"/>
                      <a:pt x="134" y="136"/>
                      <a:pt x="130" y="127"/>
                    </a:cubicBezTo>
                    <a:cubicBezTo>
                      <a:pt x="139" y="121"/>
                      <a:pt x="151" y="101"/>
                      <a:pt x="136" y="92"/>
                    </a:cubicBezTo>
                    <a:cubicBezTo>
                      <a:pt x="126" y="94"/>
                      <a:pt x="112" y="108"/>
                      <a:pt x="104" y="100"/>
                    </a:cubicBezTo>
                    <a:cubicBezTo>
                      <a:pt x="111" y="90"/>
                      <a:pt x="120" y="84"/>
                      <a:pt x="132" y="79"/>
                    </a:cubicBezTo>
                    <a:cubicBezTo>
                      <a:pt x="130" y="68"/>
                      <a:pt x="126" y="61"/>
                      <a:pt x="122" y="53"/>
                    </a:cubicBezTo>
                    <a:cubicBezTo>
                      <a:pt x="116" y="56"/>
                      <a:pt x="85" y="85"/>
                      <a:pt x="77" y="61"/>
                    </a:cubicBezTo>
                    <a:cubicBezTo>
                      <a:pt x="93" y="59"/>
                      <a:pt x="104" y="52"/>
                      <a:pt x="112" y="42"/>
                    </a:cubicBezTo>
                    <a:cubicBezTo>
                      <a:pt x="99" y="27"/>
                      <a:pt x="83" y="31"/>
                      <a:pt x="66" y="36"/>
                    </a:cubicBezTo>
                    <a:close/>
                    <a:moveTo>
                      <a:pt x="64" y="137"/>
                    </a:moveTo>
                    <a:cubicBezTo>
                      <a:pt x="67" y="134"/>
                      <a:pt x="73" y="138"/>
                      <a:pt x="77" y="133"/>
                    </a:cubicBezTo>
                    <a:cubicBezTo>
                      <a:pt x="75" y="121"/>
                      <a:pt x="68" y="114"/>
                      <a:pt x="62" y="106"/>
                    </a:cubicBezTo>
                    <a:cubicBezTo>
                      <a:pt x="63" y="115"/>
                      <a:pt x="59" y="130"/>
                      <a:pt x="64" y="137"/>
                    </a:cubicBezTo>
                    <a:close/>
                    <a:moveTo>
                      <a:pt x="62" y="150"/>
                    </a:moveTo>
                    <a:cubicBezTo>
                      <a:pt x="69" y="190"/>
                      <a:pt x="53" y="242"/>
                      <a:pt x="87" y="265"/>
                    </a:cubicBezTo>
                    <a:cubicBezTo>
                      <a:pt x="93" y="256"/>
                      <a:pt x="90" y="248"/>
                      <a:pt x="97" y="242"/>
                    </a:cubicBezTo>
                    <a:cubicBezTo>
                      <a:pt x="99" y="239"/>
                      <a:pt x="104" y="239"/>
                      <a:pt x="108" y="240"/>
                    </a:cubicBezTo>
                    <a:cubicBezTo>
                      <a:pt x="119" y="248"/>
                      <a:pt x="122" y="264"/>
                      <a:pt x="134" y="273"/>
                    </a:cubicBezTo>
                    <a:cubicBezTo>
                      <a:pt x="145" y="208"/>
                      <a:pt x="108" y="176"/>
                      <a:pt x="85" y="139"/>
                    </a:cubicBezTo>
                    <a:cubicBezTo>
                      <a:pt x="82" y="147"/>
                      <a:pt x="69" y="145"/>
                      <a:pt x="62" y="150"/>
                    </a:cubicBezTo>
                    <a:close/>
                    <a:moveTo>
                      <a:pt x="83" y="276"/>
                    </a:moveTo>
                    <a:cubicBezTo>
                      <a:pt x="91" y="304"/>
                      <a:pt x="103" y="332"/>
                      <a:pt x="114" y="362"/>
                    </a:cubicBezTo>
                    <a:cubicBezTo>
                      <a:pt x="145" y="354"/>
                      <a:pt x="161" y="332"/>
                      <a:pt x="176" y="309"/>
                    </a:cubicBezTo>
                    <a:cubicBezTo>
                      <a:pt x="165" y="294"/>
                      <a:pt x="162" y="271"/>
                      <a:pt x="147" y="259"/>
                    </a:cubicBezTo>
                    <a:cubicBezTo>
                      <a:pt x="148" y="268"/>
                      <a:pt x="147" y="287"/>
                      <a:pt x="132" y="286"/>
                    </a:cubicBezTo>
                    <a:cubicBezTo>
                      <a:pt x="119" y="280"/>
                      <a:pt x="118" y="261"/>
                      <a:pt x="104" y="255"/>
                    </a:cubicBezTo>
                    <a:cubicBezTo>
                      <a:pt x="103" y="268"/>
                      <a:pt x="96" y="286"/>
                      <a:pt x="83" y="276"/>
                    </a:cubicBezTo>
                    <a:close/>
                    <a:moveTo>
                      <a:pt x="70" y="325"/>
                    </a:moveTo>
                    <a:cubicBezTo>
                      <a:pt x="75" y="338"/>
                      <a:pt x="84" y="359"/>
                      <a:pt x="101" y="360"/>
                    </a:cubicBezTo>
                    <a:cubicBezTo>
                      <a:pt x="89" y="332"/>
                      <a:pt x="77" y="303"/>
                      <a:pt x="68" y="273"/>
                    </a:cubicBezTo>
                    <a:cubicBezTo>
                      <a:pt x="57" y="277"/>
                      <a:pt x="54" y="263"/>
                      <a:pt x="50" y="267"/>
                    </a:cubicBezTo>
                    <a:cubicBezTo>
                      <a:pt x="60" y="287"/>
                      <a:pt x="62" y="306"/>
                      <a:pt x="70" y="3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22"/>
              <p:cNvSpPr>
                <a:spLocks noEditPoints="1"/>
              </p:cNvSpPr>
              <p:nvPr/>
            </p:nvSpPr>
            <p:spPr bwMode="auto">
              <a:xfrm>
                <a:off x="4799013" y="1243013"/>
                <a:ext cx="133350" cy="220663"/>
              </a:xfrm>
              <a:custGeom>
                <a:avLst/>
                <a:gdLst>
                  <a:gd name="T0" fmla="*/ 97 w 207"/>
                  <a:gd name="T1" fmla="*/ 5 h 341"/>
                  <a:gd name="T2" fmla="*/ 147 w 207"/>
                  <a:gd name="T3" fmla="*/ 59 h 341"/>
                  <a:gd name="T4" fmla="*/ 170 w 207"/>
                  <a:gd name="T5" fmla="*/ 100 h 341"/>
                  <a:gd name="T6" fmla="*/ 170 w 207"/>
                  <a:gd name="T7" fmla="*/ 111 h 341"/>
                  <a:gd name="T8" fmla="*/ 184 w 207"/>
                  <a:gd name="T9" fmla="*/ 150 h 341"/>
                  <a:gd name="T10" fmla="*/ 205 w 207"/>
                  <a:gd name="T11" fmla="*/ 278 h 341"/>
                  <a:gd name="T12" fmla="*/ 168 w 207"/>
                  <a:gd name="T13" fmla="*/ 329 h 341"/>
                  <a:gd name="T14" fmla="*/ 83 w 207"/>
                  <a:gd name="T15" fmla="*/ 317 h 341"/>
                  <a:gd name="T16" fmla="*/ 79 w 207"/>
                  <a:gd name="T17" fmla="*/ 313 h 341"/>
                  <a:gd name="T18" fmla="*/ 13 w 207"/>
                  <a:gd name="T19" fmla="*/ 63 h 341"/>
                  <a:gd name="T20" fmla="*/ 64 w 207"/>
                  <a:gd name="T21" fmla="*/ 1 h 341"/>
                  <a:gd name="T22" fmla="*/ 97 w 207"/>
                  <a:gd name="T23" fmla="*/ 5 h 341"/>
                  <a:gd name="T24" fmla="*/ 36 w 207"/>
                  <a:gd name="T25" fmla="*/ 47 h 341"/>
                  <a:gd name="T26" fmla="*/ 25 w 207"/>
                  <a:gd name="T27" fmla="*/ 140 h 341"/>
                  <a:gd name="T28" fmla="*/ 50 w 207"/>
                  <a:gd name="T29" fmla="*/ 224 h 341"/>
                  <a:gd name="T30" fmla="*/ 91 w 207"/>
                  <a:gd name="T31" fmla="*/ 300 h 341"/>
                  <a:gd name="T32" fmla="*/ 143 w 207"/>
                  <a:gd name="T33" fmla="*/ 317 h 341"/>
                  <a:gd name="T34" fmla="*/ 188 w 207"/>
                  <a:gd name="T35" fmla="*/ 278 h 341"/>
                  <a:gd name="T36" fmla="*/ 172 w 207"/>
                  <a:gd name="T37" fmla="*/ 175 h 341"/>
                  <a:gd name="T38" fmla="*/ 153 w 207"/>
                  <a:gd name="T39" fmla="*/ 111 h 341"/>
                  <a:gd name="T40" fmla="*/ 114 w 207"/>
                  <a:gd name="T41" fmla="*/ 34 h 341"/>
                  <a:gd name="T42" fmla="*/ 62 w 207"/>
                  <a:gd name="T43" fmla="*/ 18 h 341"/>
                  <a:gd name="T44" fmla="*/ 36 w 207"/>
                  <a:gd name="T45" fmla="*/ 47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207" h="341">
                    <a:moveTo>
                      <a:pt x="97" y="5"/>
                    </a:moveTo>
                    <a:cubicBezTo>
                      <a:pt x="123" y="15"/>
                      <a:pt x="132" y="28"/>
                      <a:pt x="147" y="59"/>
                    </a:cubicBezTo>
                    <a:cubicBezTo>
                      <a:pt x="154" y="73"/>
                      <a:pt x="166" y="88"/>
                      <a:pt x="170" y="100"/>
                    </a:cubicBezTo>
                    <a:cubicBezTo>
                      <a:pt x="172" y="103"/>
                      <a:pt x="169" y="108"/>
                      <a:pt x="170" y="111"/>
                    </a:cubicBezTo>
                    <a:cubicBezTo>
                      <a:pt x="177" y="127"/>
                      <a:pt x="180" y="131"/>
                      <a:pt x="184" y="150"/>
                    </a:cubicBezTo>
                    <a:cubicBezTo>
                      <a:pt x="191" y="188"/>
                      <a:pt x="207" y="235"/>
                      <a:pt x="205" y="278"/>
                    </a:cubicBezTo>
                    <a:cubicBezTo>
                      <a:pt x="204" y="296"/>
                      <a:pt x="179" y="316"/>
                      <a:pt x="168" y="329"/>
                    </a:cubicBezTo>
                    <a:cubicBezTo>
                      <a:pt x="141" y="341"/>
                      <a:pt x="107" y="338"/>
                      <a:pt x="83" y="317"/>
                    </a:cubicBezTo>
                    <a:cubicBezTo>
                      <a:pt x="82" y="317"/>
                      <a:pt x="80" y="314"/>
                      <a:pt x="79" y="313"/>
                    </a:cubicBezTo>
                    <a:cubicBezTo>
                      <a:pt x="33" y="262"/>
                      <a:pt x="0" y="141"/>
                      <a:pt x="13" y="63"/>
                    </a:cubicBezTo>
                    <a:cubicBezTo>
                      <a:pt x="17" y="38"/>
                      <a:pt x="41" y="3"/>
                      <a:pt x="64" y="1"/>
                    </a:cubicBezTo>
                    <a:cubicBezTo>
                      <a:pt x="78" y="0"/>
                      <a:pt x="82" y="11"/>
                      <a:pt x="97" y="5"/>
                    </a:cubicBezTo>
                    <a:close/>
                    <a:moveTo>
                      <a:pt x="36" y="47"/>
                    </a:moveTo>
                    <a:cubicBezTo>
                      <a:pt x="32" y="74"/>
                      <a:pt x="22" y="107"/>
                      <a:pt x="25" y="140"/>
                    </a:cubicBezTo>
                    <a:cubicBezTo>
                      <a:pt x="27" y="167"/>
                      <a:pt x="39" y="199"/>
                      <a:pt x="50" y="224"/>
                    </a:cubicBezTo>
                    <a:cubicBezTo>
                      <a:pt x="61" y="249"/>
                      <a:pt x="73" y="282"/>
                      <a:pt x="91" y="300"/>
                    </a:cubicBezTo>
                    <a:cubicBezTo>
                      <a:pt x="108" y="316"/>
                      <a:pt x="124" y="315"/>
                      <a:pt x="143" y="317"/>
                    </a:cubicBezTo>
                    <a:cubicBezTo>
                      <a:pt x="162" y="309"/>
                      <a:pt x="176" y="295"/>
                      <a:pt x="188" y="278"/>
                    </a:cubicBezTo>
                    <a:cubicBezTo>
                      <a:pt x="196" y="237"/>
                      <a:pt x="182" y="211"/>
                      <a:pt x="172" y="175"/>
                    </a:cubicBezTo>
                    <a:cubicBezTo>
                      <a:pt x="166" y="154"/>
                      <a:pt x="161" y="132"/>
                      <a:pt x="153" y="111"/>
                    </a:cubicBezTo>
                    <a:cubicBezTo>
                      <a:pt x="142" y="84"/>
                      <a:pt x="129" y="47"/>
                      <a:pt x="114" y="34"/>
                    </a:cubicBezTo>
                    <a:cubicBezTo>
                      <a:pt x="97" y="20"/>
                      <a:pt x="77" y="26"/>
                      <a:pt x="62" y="18"/>
                    </a:cubicBezTo>
                    <a:cubicBezTo>
                      <a:pt x="56" y="25"/>
                      <a:pt x="45" y="38"/>
                      <a:pt x="36" y="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23"/>
              <p:cNvSpPr>
                <a:spLocks noEditPoints="1"/>
              </p:cNvSpPr>
              <p:nvPr/>
            </p:nvSpPr>
            <p:spPr bwMode="auto">
              <a:xfrm>
                <a:off x="5037138" y="1643063"/>
                <a:ext cx="58738" cy="60325"/>
              </a:xfrm>
              <a:custGeom>
                <a:avLst/>
                <a:gdLst>
                  <a:gd name="T0" fmla="*/ 51 w 93"/>
                  <a:gd name="T1" fmla="*/ 3 h 94"/>
                  <a:gd name="T2" fmla="*/ 72 w 93"/>
                  <a:gd name="T3" fmla="*/ 16 h 94"/>
                  <a:gd name="T4" fmla="*/ 87 w 93"/>
                  <a:gd name="T5" fmla="*/ 59 h 94"/>
                  <a:gd name="T6" fmla="*/ 39 w 93"/>
                  <a:gd name="T7" fmla="*/ 90 h 94"/>
                  <a:gd name="T8" fmla="*/ 8 w 93"/>
                  <a:gd name="T9" fmla="*/ 24 h 94"/>
                  <a:gd name="T10" fmla="*/ 51 w 93"/>
                  <a:gd name="T11" fmla="*/ 3 h 94"/>
                  <a:gd name="T12" fmla="*/ 31 w 93"/>
                  <a:gd name="T13" fmla="*/ 32 h 94"/>
                  <a:gd name="T14" fmla="*/ 35 w 93"/>
                  <a:gd name="T15" fmla="*/ 65 h 94"/>
                  <a:gd name="T16" fmla="*/ 47 w 93"/>
                  <a:gd name="T17" fmla="*/ 28 h 94"/>
                  <a:gd name="T18" fmla="*/ 31 w 93"/>
                  <a:gd name="T19" fmla="*/ 32 h 94"/>
                  <a:gd name="T20" fmla="*/ 53 w 93"/>
                  <a:gd name="T21" fmla="*/ 73 h 94"/>
                  <a:gd name="T22" fmla="*/ 62 w 93"/>
                  <a:gd name="T23" fmla="*/ 36 h 94"/>
                  <a:gd name="T24" fmla="*/ 53 w 93"/>
                  <a:gd name="T25" fmla="*/ 73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3" h="94">
                    <a:moveTo>
                      <a:pt x="51" y="3"/>
                    </a:moveTo>
                    <a:cubicBezTo>
                      <a:pt x="53" y="6"/>
                      <a:pt x="69" y="15"/>
                      <a:pt x="72" y="16"/>
                    </a:cubicBezTo>
                    <a:cubicBezTo>
                      <a:pt x="71" y="32"/>
                      <a:pt x="93" y="36"/>
                      <a:pt x="87" y="59"/>
                    </a:cubicBezTo>
                    <a:cubicBezTo>
                      <a:pt x="85" y="68"/>
                      <a:pt x="62" y="94"/>
                      <a:pt x="39" y="90"/>
                    </a:cubicBezTo>
                    <a:cubicBezTo>
                      <a:pt x="11" y="85"/>
                      <a:pt x="0" y="53"/>
                      <a:pt x="8" y="24"/>
                    </a:cubicBezTo>
                    <a:cubicBezTo>
                      <a:pt x="21" y="13"/>
                      <a:pt x="28" y="0"/>
                      <a:pt x="51" y="3"/>
                    </a:cubicBezTo>
                    <a:close/>
                    <a:moveTo>
                      <a:pt x="31" y="32"/>
                    </a:moveTo>
                    <a:cubicBezTo>
                      <a:pt x="29" y="37"/>
                      <a:pt x="19" y="60"/>
                      <a:pt x="35" y="65"/>
                    </a:cubicBezTo>
                    <a:cubicBezTo>
                      <a:pt x="35" y="53"/>
                      <a:pt x="39" y="37"/>
                      <a:pt x="47" y="28"/>
                    </a:cubicBezTo>
                    <a:cubicBezTo>
                      <a:pt x="41" y="23"/>
                      <a:pt x="36" y="30"/>
                      <a:pt x="31" y="32"/>
                    </a:cubicBezTo>
                    <a:close/>
                    <a:moveTo>
                      <a:pt x="53" y="73"/>
                    </a:moveTo>
                    <a:cubicBezTo>
                      <a:pt x="66" y="71"/>
                      <a:pt x="79" y="44"/>
                      <a:pt x="62" y="36"/>
                    </a:cubicBezTo>
                    <a:cubicBezTo>
                      <a:pt x="52" y="40"/>
                      <a:pt x="49" y="61"/>
                      <a:pt x="53" y="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7" name="Freeform 24"/>
              <p:cNvSpPr>
                <a:spLocks noEditPoints="1"/>
              </p:cNvSpPr>
              <p:nvPr/>
            </p:nvSpPr>
            <p:spPr bwMode="auto">
              <a:xfrm>
                <a:off x="4751388" y="812800"/>
                <a:ext cx="703263" cy="1443038"/>
              </a:xfrm>
              <a:custGeom>
                <a:avLst/>
                <a:gdLst>
                  <a:gd name="T0" fmla="*/ 289 w 1090"/>
                  <a:gd name="T1" fmla="*/ 1217 h 2232"/>
                  <a:gd name="T2" fmla="*/ 258 w 1090"/>
                  <a:gd name="T3" fmla="*/ 672 h 2232"/>
                  <a:gd name="T4" fmla="*/ 207 w 1090"/>
                  <a:gd name="T5" fmla="*/ 284 h 2232"/>
                  <a:gd name="T6" fmla="*/ 595 w 1090"/>
                  <a:gd name="T7" fmla="*/ 763 h 2232"/>
                  <a:gd name="T8" fmla="*/ 658 w 1090"/>
                  <a:gd name="T9" fmla="*/ 615 h 2232"/>
                  <a:gd name="T10" fmla="*/ 683 w 1090"/>
                  <a:gd name="T11" fmla="*/ 99 h 2232"/>
                  <a:gd name="T12" fmla="*/ 776 w 1090"/>
                  <a:gd name="T13" fmla="*/ 437 h 2232"/>
                  <a:gd name="T14" fmla="*/ 824 w 1090"/>
                  <a:gd name="T15" fmla="*/ 895 h 2232"/>
                  <a:gd name="T16" fmla="*/ 923 w 1090"/>
                  <a:gd name="T17" fmla="*/ 414 h 2232"/>
                  <a:gd name="T18" fmla="*/ 1024 w 1090"/>
                  <a:gd name="T19" fmla="*/ 650 h 2232"/>
                  <a:gd name="T20" fmla="*/ 1059 w 1090"/>
                  <a:gd name="T21" fmla="*/ 1091 h 2232"/>
                  <a:gd name="T22" fmla="*/ 768 w 1090"/>
                  <a:gd name="T23" fmla="*/ 2226 h 2232"/>
                  <a:gd name="T24" fmla="*/ 650 w 1090"/>
                  <a:gd name="T25" fmla="*/ 231 h 2232"/>
                  <a:gd name="T26" fmla="*/ 768 w 1090"/>
                  <a:gd name="T27" fmla="*/ 398 h 2232"/>
                  <a:gd name="T28" fmla="*/ 178 w 1090"/>
                  <a:gd name="T29" fmla="*/ 251 h 2232"/>
                  <a:gd name="T30" fmla="*/ 304 w 1090"/>
                  <a:gd name="T31" fmla="*/ 526 h 2232"/>
                  <a:gd name="T32" fmla="*/ 361 w 1090"/>
                  <a:gd name="T33" fmla="*/ 384 h 2232"/>
                  <a:gd name="T34" fmla="*/ 326 w 1090"/>
                  <a:gd name="T35" fmla="*/ 285 h 2232"/>
                  <a:gd name="T36" fmla="*/ 324 w 1090"/>
                  <a:gd name="T37" fmla="*/ 177 h 2232"/>
                  <a:gd name="T38" fmla="*/ 984 w 1090"/>
                  <a:gd name="T39" fmla="*/ 427 h 2232"/>
                  <a:gd name="T40" fmla="*/ 985 w 1090"/>
                  <a:gd name="T41" fmla="*/ 287 h 2232"/>
                  <a:gd name="T42" fmla="*/ 702 w 1090"/>
                  <a:gd name="T43" fmla="*/ 419 h 2232"/>
                  <a:gd name="T44" fmla="*/ 958 w 1090"/>
                  <a:gd name="T45" fmla="*/ 448 h 2232"/>
                  <a:gd name="T46" fmla="*/ 953 w 1090"/>
                  <a:gd name="T47" fmla="*/ 468 h 2232"/>
                  <a:gd name="T48" fmla="*/ 526 w 1090"/>
                  <a:gd name="T49" fmla="*/ 967 h 2232"/>
                  <a:gd name="T50" fmla="*/ 291 w 1090"/>
                  <a:gd name="T51" fmla="*/ 761 h 2232"/>
                  <a:gd name="T52" fmla="*/ 679 w 1090"/>
                  <a:gd name="T53" fmla="*/ 575 h 2232"/>
                  <a:gd name="T54" fmla="*/ 221 w 1090"/>
                  <a:gd name="T55" fmla="*/ 635 h 2232"/>
                  <a:gd name="T56" fmla="*/ 440 w 1090"/>
                  <a:gd name="T57" fmla="*/ 1240 h 2232"/>
                  <a:gd name="T58" fmla="*/ 650 w 1090"/>
                  <a:gd name="T59" fmla="*/ 778 h 2232"/>
                  <a:gd name="T60" fmla="*/ 692 w 1090"/>
                  <a:gd name="T61" fmla="*/ 1450 h 2232"/>
                  <a:gd name="T62" fmla="*/ 673 w 1090"/>
                  <a:gd name="T63" fmla="*/ 623 h 2232"/>
                  <a:gd name="T64" fmla="*/ 999 w 1090"/>
                  <a:gd name="T65" fmla="*/ 656 h 2232"/>
                  <a:gd name="T66" fmla="*/ 960 w 1090"/>
                  <a:gd name="T67" fmla="*/ 681 h 2232"/>
                  <a:gd name="T68" fmla="*/ 943 w 1090"/>
                  <a:gd name="T69" fmla="*/ 811 h 2232"/>
                  <a:gd name="T70" fmla="*/ 902 w 1090"/>
                  <a:gd name="T71" fmla="*/ 1097 h 2232"/>
                  <a:gd name="T72" fmla="*/ 758 w 1090"/>
                  <a:gd name="T73" fmla="*/ 792 h 2232"/>
                  <a:gd name="T74" fmla="*/ 978 w 1090"/>
                  <a:gd name="T75" fmla="*/ 926 h 2232"/>
                  <a:gd name="T76" fmla="*/ 733 w 1090"/>
                  <a:gd name="T77" fmla="*/ 860 h 2232"/>
                  <a:gd name="T78" fmla="*/ 954 w 1090"/>
                  <a:gd name="T79" fmla="*/ 994 h 2232"/>
                  <a:gd name="T80" fmla="*/ 958 w 1090"/>
                  <a:gd name="T81" fmla="*/ 932 h 2232"/>
                  <a:gd name="T82" fmla="*/ 710 w 1090"/>
                  <a:gd name="T83" fmla="*/ 1405 h 2232"/>
                  <a:gd name="T84" fmla="*/ 718 w 1090"/>
                  <a:gd name="T85" fmla="*/ 953 h 2232"/>
                  <a:gd name="T86" fmla="*/ 611 w 1090"/>
                  <a:gd name="T87" fmla="*/ 1203 h 2232"/>
                  <a:gd name="T88" fmla="*/ 570 w 1090"/>
                  <a:gd name="T89" fmla="*/ 1013 h 2232"/>
                  <a:gd name="T90" fmla="*/ 914 w 1090"/>
                  <a:gd name="T91" fmla="*/ 1174 h 2232"/>
                  <a:gd name="T92" fmla="*/ 588 w 1090"/>
                  <a:gd name="T93" fmla="*/ 1079 h 2232"/>
                  <a:gd name="T94" fmla="*/ 510 w 1090"/>
                  <a:gd name="T95" fmla="*/ 1157 h 2232"/>
                  <a:gd name="T96" fmla="*/ 366 w 1090"/>
                  <a:gd name="T97" fmla="*/ 1232 h 2232"/>
                  <a:gd name="T98" fmla="*/ 896 w 1090"/>
                  <a:gd name="T99" fmla="*/ 1450 h 2232"/>
                  <a:gd name="T100" fmla="*/ 415 w 1090"/>
                  <a:gd name="T101" fmla="*/ 1384 h 2232"/>
                  <a:gd name="T102" fmla="*/ 399 w 1090"/>
                  <a:gd name="T103" fmla="*/ 1444 h 2232"/>
                  <a:gd name="T104" fmla="*/ 415 w 1090"/>
                  <a:gd name="T105" fmla="*/ 1281 h 2232"/>
                  <a:gd name="T106" fmla="*/ 764 w 1090"/>
                  <a:gd name="T107" fmla="*/ 1562 h 2232"/>
                  <a:gd name="T108" fmla="*/ 776 w 1090"/>
                  <a:gd name="T109" fmla="*/ 1419 h 2232"/>
                  <a:gd name="T110" fmla="*/ 564 w 1090"/>
                  <a:gd name="T111" fmla="*/ 1510 h 2232"/>
                  <a:gd name="T112" fmla="*/ 343 w 1090"/>
                  <a:gd name="T113" fmla="*/ 1438 h 2232"/>
                  <a:gd name="T114" fmla="*/ 929 w 1090"/>
                  <a:gd name="T115" fmla="*/ 2170 h 2232"/>
                  <a:gd name="T116" fmla="*/ 883 w 1090"/>
                  <a:gd name="T117" fmla="*/ 1469 h 2232"/>
                  <a:gd name="T118" fmla="*/ 564 w 1090"/>
                  <a:gd name="T119" fmla="*/ 1954 h 2232"/>
                  <a:gd name="T120" fmla="*/ 576 w 1090"/>
                  <a:gd name="T121" fmla="*/ 1522 h 2232"/>
                  <a:gd name="T122" fmla="*/ 656 w 1090"/>
                  <a:gd name="T123" fmla="*/ 1859 h 2232"/>
                  <a:gd name="T124" fmla="*/ 807 w 1090"/>
                  <a:gd name="T125" fmla="*/ 1607 h 2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90" h="2232">
                    <a:moveTo>
                      <a:pt x="388" y="2162"/>
                    </a:moveTo>
                    <a:cubicBezTo>
                      <a:pt x="384" y="2048"/>
                      <a:pt x="361" y="1942"/>
                      <a:pt x="353" y="1816"/>
                    </a:cubicBezTo>
                    <a:cubicBezTo>
                      <a:pt x="351" y="1790"/>
                      <a:pt x="355" y="1764"/>
                      <a:pt x="351" y="1737"/>
                    </a:cubicBezTo>
                    <a:cubicBezTo>
                      <a:pt x="340" y="1661"/>
                      <a:pt x="325" y="1562"/>
                      <a:pt x="320" y="1490"/>
                    </a:cubicBezTo>
                    <a:cubicBezTo>
                      <a:pt x="320" y="1485"/>
                      <a:pt x="322" y="1480"/>
                      <a:pt x="322" y="1475"/>
                    </a:cubicBezTo>
                    <a:cubicBezTo>
                      <a:pt x="321" y="1461"/>
                      <a:pt x="315" y="1449"/>
                      <a:pt x="316" y="1438"/>
                    </a:cubicBezTo>
                    <a:cubicBezTo>
                      <a:pt x="318" y="1422"/>
                      <a:pt x="327" y="1407"/>
                      <a:pt x="343" y="1399"/>
                    </a:cubicBezTo>
                    <a:cubicBezTo>
                      <a:pt x="323" y="1343"/>
                      <a:pt x="309" y="1281"/>
                      <a:pt x="281" y="1232"/>
                    </a:cubicBezTo>
                    <a:cubicBezTo>
                      <a:pt x="283" y="1226"/>
                      <a:pt x="288" y="1223"/>
                      <a:pt x="289" y="1217"/>
                    </a:cubicBezTo>
                    <a:cubicBezTo>
                      <a:pt x="283" y="1173"/>
                      <a:pt x="304" y="1139"/>
                      <a:pt x="301" y="1104"/>
                    </a:cubicBezTo>
                    <a:cubicBezTo>
                      <a:pt x="270" y="1083"/>
                      <a:pt x="210" y="1083"/>
                      <a:pt x="176" y="1083"/>
                    </a:cubicBezTo>
                    <a:cubicBezTo>
                      <a:pt x="155" y="1078"/>
                      <a:pt x="143" y="1063"/>
                      <a:pt x="122" y="1058"/>
                    </a:cubicBezTo>
                    <a:cubicBezTo>
                      <a:pt x="68" y="1020"/>
                      <a:pt x="24" y="946"/>
                      <a:pt x="11" y="860"/>
                    </a:cubicBezTo>
                    <a:cubicBezTo>
                      <a:pt x="4" y="811"/>
                      <a:pt x="0" y="740"/>
                      <a:pt x="11" y="683"/>
                    </a:cubicBezTo>
                    <a:cubicBezTo>
                      <a:pt x="18" y="650"/>
                      <a:pt x="34" y="630"/>
                      <a:pt x="50" y="610"/>
                    </a:cubicBezTo>
                    <a:cubicBezTo>
                      <a:pt x="70" y="605"/>
                      <a:pt x="85" y="589"/>
                      <a:pt x="103" y="584"/>
                    </a:cubicBezTo>
                    <a:cubicBezTo>
                      <a:pt x="129" y="577"/>
                      <a:pt x="164" y="574"/>
                      <a:pt x="186" y="586"/>
                    </a:cubicBezTo>
                    <a:cubicBezTo>
                      <a:pt x="218" y="604"/>
                      <a:pt x="244" y="638"/>
                      <a:pt x="258" y="672"/>
                    </a:cubicBezTo>
                    <a:cubicBezTo>
                      <a:pt x="256" y="619"/>
                      <a:pt x="268" y="575"/>
                      <a:pt x="293" y="542"/>
                    </a:cubicBezTo>
                    <a:cubicBezTo>
                      <a:pt x="286" y="529"/>
                      <a:pt x="269" y="536"/>
                      <a:pt x="264" y="526"/>
                    </a:cubicBezTo>
                    <a:cubicBezTo>
                      <a:pt x="258" y="515"/>
                      <a:pt x="280" y="501"/>
                      <a:pt x="277" y="481"/>
                    </a:cubicBezTo>
                    <a:cubicBezTo>
                      <a:pt x="264" y="472"/>
                      <a:pt x="243" y="470"/>
                      <a:pt x="233" y="458"/>
                    </a:cubicBezTo>
                    <a:cubicBezTo>
                      <a:pt x="232" y="448"/>
                      <a:pt x="242" y="432"/>
                      <a:pt x="244" y="419"/>
                    </a:cubicBezTo>
                    <a:cubicBezTo>
                      <a:pt x="236" y="407"/>
                      <a:pt x="219" y="404"/>
                      <a:pt x="207" y="394"/>
                    </a:cubicBezTo>
                    <a:cubicBezTo>
                      <a:pt x="215" y="381"/>
                      <a:pt x="221" y="367"/>
                      <a:pt x="225" y="349"/>
                    </a:cubicBezTo>
                    <a:cubicBezTo>
                      <a:pt x="218" y="332"/>
                      <a:pt x="195" y="332"/>
                      <a:pt x="184" y="318"/>
                    </a:cubicBezTo>
                    <a:cubicBezTo>
                      <a:pt x="187" y="302"/>
                      <a:pt x="199" y="294"/>
                      <a:pt x="207" y="284"/>
                    </a:cubicBezTo>
                    <a:cubicBezTo>
                      <a:pt x="200" y="274"/>
                      <a:pt x="188" y="269"/>
                      <a:pt x="176" y="264"/>
                    </a:cubicBezTo>
                    <a:cubicBezTo>
                      <a:pt x="161" y="220"/>
                      <a:pt x="125" y="181"/>
                      <a:pt x="128" y="136"/>
                    </a:cubicBezTo>
                    <a:cubicBezTo>
                      <a:pt x="142" y="127"/>
                      <a:pt x="144" y="102"/>
                      <a:pt x="147" y="88"/>
                    </a:cubicBezTo>
                    <a:cubicBezTo>
                      <a:pt x="177" y="78"/>
                      <a:pt x="188" y="52"/>
                      <a:pt x="221" y="49"/>
                    </a:cubicBezTo>
                    <a:cubicBezTo>
                      <a:pt x="261" y="45"/>
                      <a:pt x="285" y="72"/>
                      <a:pt x="312" y="93"/>
                    </a:cubicBezTo>
                    <a:cubicBezTo>
                      <a:pt x="345" y="236"/>
                      <a:pt x="421" y="351"/>
                      <a:pt x="452" y="487"/>
                    </a:cubicBezTo>
                    <a:cubicBezTo>
                      <a:pt x="468" y="494"/>
                      <a:pt x="481" y="503"/>
                      <a:pt x="497" y="511"/>
                    </a:cubicBezTo>
                    <a:cubicBezTo>
                      <a:pt x="516" y="550"/>
                      <a:pt x="538" y="593"/>
                      <a:pt x="561" y="635"/>
                    </a:cubicBezTo>
                    <a:cubicBezTo>
                      <a:pt x="572" y="677"/>
                      <a:pt x="585" y="719"/>
                      <a:pt x="595" y="763"/>
                    </a:cubicBezTo>
                    <a:cubicBezTo>
                      <a:pt x="588" y="808"/>
                      <a:pt x="609" y="869"/>
                      <a:pt x="582" y="922"/>
                    </a:cubicBezTo>
                    <a:cubicBezTo>
                      <a:pt x="596" y="933"/>
                      <a:pt x="592" y="977"/>
                      <a:pt x="609" y="992"/>
                    </a:cubicBezTo>
                    <a:cubicBezTo>
                      <a:pt x="605" y="1001"/>
                      <a:pt x="607" y="1009"/>
                      <a:pt x="613" y="1017"/>
                    </a:cubicBezTo>
                    <a:cubicBezTo>
                      <a:pt x="626" y="977"/>
                      <a:pt x="619" y="925"/>
                      <a:pt x="623" y="885"/>
                    </a:cubicBezTo>
                    <a:cubicBezTo>
                      <a:pt x="624" y="865"/>
                      <a:pt x="631" y="845"/>
                      <a:pt x="632" y="823"/>
                    </a:cubicBezTo>
                    <a:cubicBezTo>
                      <a:pt x="634" y="787"/>
                      <a:pt x="630" y="749"/>
                      <a:pt x="636" y="718"/>
                    </a:cubicBezTo>
                    <a:cubicBezTo>
                      <a:pt x="637" y="713"/>
                      <a:pt x="643" y="709"/>
                      <a:pt x="644" y="705"/>
                    </a:cubicBezTo>
                    <a:cubicBezTo>
                      <a:pt x="649" y="687"/>
                      <a:pt x="642" y="667"/>
                      <a:pt x="654" y="652"/>
                    </a:cubicBezTo>
                    <a:cubicBezTo>
                      <a:pt x="651" y="637"/>
                      <a:pt x="650" y="627"/>
                      <a:pt x="658" y="615"/>
                    </a:cubicBezTo>
                    <a:cubicBezTo>
                      <a:pt x="654" y="610"/>
                      <a:pt x="650" y="606"/>
                      <a:pt x="648" y="600"/>
                    </a:cubicBezTo>
                    <a:cubicBezTo>
                      <a:pt x="647" y="580"/>
                      <a:pt x="665" y="579"/>
                      <a:pt x="671" y="567"/>
                    </a:cubicBezTo>
                    <a:cubicBezTo>
                      <a:pt x="666" y="537"/>
                      <a:pt x="689" y="493"/>
                      <a:pt x="687" y="447"/>
                    </a:cubicBezTo>
                    <a:cubicBezTo>
                      <a:pt x="689" y="442"/>
                      <a:pt x="692" y="439"/>
                      <a:pt x="696" y="437"/>
                    </a:cubicBezTo>
                    <a:cubicBezTo>
                      <a:pt x="687" y="431"/>
                      <a:pt x="686" y="421"/>
                      <a:pt x="687" y="414"/>
                    </a:cubicBezTo>
                    <a:cubicBezTo>
                      <a:pt x="665" y="393"/>
                      <a:pt x="647" y="369"/>
                      <a:pt x="627" y="348"/>
                    </a:cubicBezTo>
                    <a:cubicBezTo>
                      <a:pt x="623" y="326"/>
                      <a:pt x="608" y="310"/>
                      <a:pt x="605" y="287"/>
                    </a:cubicBezTo>
                    <a:cubicBezTo>
                      <a:pt x="599" y="243"/>
                      <a:pt x="621" y="190"/>
                      <a:pt x="640" y="154"/>
                    </a:cubicBezTo>
                    <a:cubicBezTo>
                      <a:pt x="648" y="140"/>
                      <a:pt x="688" y="124"/>
                      <a:pt x="683" y="99"/>
                    </a:cubicBezTo>
                    <a:cubicBezTo>
                      <a:pt x="695" y="103"/>
                      <a:pt x="695" y="80"/>
                      <a:pt x="706" y="76"/>
                    </a:cubicBezTo>
                    <a:cubicBezTo>
                      <a:pt x="707" y="68"/>
                      <a:pt x="712" y="65"/>
                      <a:pt x="712" y="56"/>
                    </a:cubicBezTo>
                    <a:cubicBezTo>
                      <a:pt x="745" y="52"/>
                      <a:pt x="739" y="10"/>
                      <a:pt x="766" y="0"/>
                    </a:cubicBezTo>
                    <a:cubicBezTo>
                      <a:pt x="776" y="21"/>
                      <a:pt x="766" y="41"/>
                      <a:pt x="772" y="66"/>
                    </a:cubicBezTo>
                    <a:cubicBezTo>
                      <a:pt x="779" y="98"/>
                      <a:pt x="807" y="126"/>
                      <a:pt x="821" y="157"/>
                    </a:cubicBezTo>
                    <a:cubicBezTo>
                      <a:pt x="847" y="220"/>
                      <a:pt x="847" y="278"/>
                      <a:pt x="830" y="336"/>
                    </a:cubicBezTo>
                    <a:cubicBezTo>
                      <a:pt x="813" y="356"/>
                      <a:pt x="802" y="383"/>
                      <a:pt x="784" y="402"/>
                    </a:cubicBezTo>
                    <a:cubicBezTo>
                      <a:pt x="788" y="411"/>
                      <a:pt x="792" y="415"/>
                      <a:pt x="791" y="425"/>
                    </a:cubicBezTo>
                    <a:cubicBezTo>
                      <a:pt x="790" y="433"/>
                      <a:pt x="780" y="432"/>
                      <a:pt x="776" y="437"/>
                    </a:cubicBezTo>
                    <a:cubicBezTo>
                      <a:pt x="786" y="465"/>
                      <a:pt x="781" y="516"/>
                      <a:pt x="784" y="553"/>
                    </a:cubicBezTo>
                    <a:cubicBezTo>
                      <a:pt x="784" y="561"/>
                      <a:pt x="791" y="567"/>
                      <a:pt x="784" y="573"/>
                    </a:cubicBezTo>
                    <a:cubicBezTo>
                      <a:pt x="792" y="578"/>
                      <a:pt x="796" y="587"/>
                      <a:pt x="801" y="596"/>
                    </a:cubicBezTo>
                    <a:cubicBezTo>
                      <a:pt x="799" y="608"/>
                      <a:pt x="792" y="611"/>
                      <a:pt x="790" y="621"/>
                    </a:cubicBezTo>
                    <a:cubicBezTo>
                      <a:pt x="786" y="636"/>
                      <a:pt x="795" y="651"/>
                      <a:pt x="795" y="666"/>
                    </a:cubicBezTo>
                    <a:cubicBezTo>
                      <a:pt x="796" y="677"/>
                      <a:pt x="791" y="688"/>
                      <a:pt x="791" y="699"/>
                    </a:cubicBezTo>
                    <a:cubicBezTo>
                      <a:pt x="792" y="731"/>
                      <a:pt x="798" y="761"/>
                      <a:pt x="793" y="790"/>
                    </a:cubicBezTo>
                    <a:cubicBezTo>
                      <a:pt x="796" y="799"/>
                      <a:pt x="787" y="796"/>
                      <a:pt x="786" y="802"/>
                    </a:cubicBezTo>
                    <a:cubicBezTo>
                      <a:pt x="796" y="835"/>
                      <a:pt x="811" y="864"/>
                      <a:pt x="824" y="895"/>
                    </a:cubicBezTo>
                    <a:cubicBezTo>
                      <a:pt x="832" y="884"/>
                      <a:pt x="833" y="857"/>
                      <a:pt x="832" y="844"/>
                    </a:cubicBezTo>
                    <a:cubicBezTo>
                      <a:pt x="841" y="814"/>
                      <a:pt x="854" y="775"/>
                      <a:pt x="852" y="745"/>
                    </a:cubicBezTo>
                    <a:cubicBezTo>
                      <a:pt x="855" y="742"/>
                      <a:pt x="857" y="736"/>
                      <a:pt x="861" y="734"/>
                    </a:cubicBezTo>
                    <a:cubicBezTo>
                      <a:pt x="857" y="710"/>
                      <a:pt x="871" y="668"/>
                      <a:pt x="865" y="637"/>
                    </a:cubicBezTo>
                    <a:cubicBezTo>
                      <a:pt x="872" y="634"/>
                      <a:pt x="874" y="618"/>
                      <a:pt x="883" y="623"/>
                    </a:cubicBezTo>
                    <a:cubicBezTo>
                      <a:pt x="910" y="574"/>
                      <a:pt x="919" y="510"/>
                      <a:pt x="939" y="462"/>
                    </a:cubicBezTo>
                    <a:cubicBezTo>
                      <a:pt x="936" y="458"/>
                      <a:pt x="933" y="454"/>
                      <a:pt x="931" y="448"/>
                    </a:cubicBezTo>
                    <a:cubicBezTo>
                      <a:pt x="933" y="443"/>
                      <a:pt x="936" y="439"/>
                      <a:pt x="939" y="435"/>
                    </a:cubicBezTo>
                    <a:cubicBezTo>
                      <a:pt x="935" y="427"/>
                      <a:pt x="930" y="420"/>
                      <a:pt x="923" y="414"/>
                    </a:cubicBezTo>
                    <a:cubicBezTo>
                      <a:pt x="919" y="387"/>
                      <a:pt x="918" y="374"/>
                      <a:pt x="912" y="351"/>
                    </a:cubicBezTo>
                    <a:cubicBezTo>
                      <a:pt x="916" y="317"/>
                      <a:pt x="927" y="266"/>
                      <a:pt x="943" y="231"/>
                    </a:cubicBezTo>
                    <a:cubicBezTo>
                      <a:pt x="966" y="216"/>
                      <a:pt x="1000" y="236"/>
                      <a:pt x="1024" y="229"/>
                    </a:cubicBezTo>
                    <a:cubicBezTo>
                      <a:pt x="1035" y="239"/>
                      <a:pt x="1052" y="243"/>
                      <a:pt x="1065" y="251"/>
                    </a:cubicBezTo>
                    <a:cubicBezTo>
                      <a:pt x="1071" y="315"/>
                      <a:pt x="1063" y="393"/>
                      <a:pt x="1018" y="443"/>
                    </a:cubicBezTo>
                    <a:cubicBezTo>
                      <a:pt x="1019" y="452"/>
                      <a:pt x="1033" y="449"/>
                      <a:pt x="1034" y="458"/>
                    </a:cubicBezTo>
                    <a:cubicBezTo>
                      <a:pt x="1030" y="468"/>
                      <a:pt x="1026" y="477"/>
                      <a:pt x="1011" y="476"/>
                    </a:cubicBezTo>
                    <a:cubicBezTo>
                      <a:pt x="1007" y="522"/>
                      <a:pt x="1009" y="588"/>
                      <a:pt x="1007" y="637"/>
                    </a:cubicBezTo>
                    <a:cubicBezTo>
                      <a:pt x="1012" y="638"/>
                      <a:pt x="1023" y="643"/>
                      <a:pt x="1024" y="650"/>
                    </a:cubicBezTo>
                    <a:cubicBezTo>
                      <a:pt x="1026" y="659"/>
                      <a:pt x="1015" y="664"/>
                      <a:pt x="1011" y="672"/>
                    </a:cubicBezTo>
                    <a:cubicBezTo>
                      <a:pt x="992" y="707"/>
                      <a:pt x="999" y="744"/>
                      <a:pt x="991" y="778"/>
                    </a:cubicBezTo>
                    <a:cubicBezTo>
                      <a:pt x="983" y="814"/>
                      <a:pt x="964" y="843"/>
                      <a:pt x="964" y="875"/>
                    </a:cubicBezTo>
                    <a:cubicBezTo>
                      <a:pt x="984" y="863"/>
                      <a:pt x="995" y="839"/>
                      <a:pt x="1009" y="817"/>
                    </a:cubicBezTo>
                    <a:cubicBezTo>
                      <a:pt x="1015" y="807"/>
                      <a:pt x="1023" y="795"/>
                      <a:pt x="1028" y="784"/>
                    </a:cubicBezTo>
                    <a:cubicBezTo>
                      <a:pt x="1033" y="775"/>
                      <a:pt x="1036" y="755"/>
                      <a:pt x="1051" y="761"/>
                    </a:cubicBezTo>
                    <a:cubicBezTo>
                      <a:pt x="1059" y="828"/>
                      <a:pt x="1071" y="882"/>
                      <a:pt x="1090" y="934"/>
                    </a:cubicBezTo>
                    <a:cubicBezTo>
                      <a:pt x="1075" y="973"/>
                      <a:pt x="1073" y="1026"/>
                      <a:pt x="1063" y="1060"/>
                    </a:cubicBezTo>
                    <a:cubicBezTo>
                      <a:pt x="1067" y="1072"/>
                      <a:pt x="1060" y="1081"/>
                      <a:pt x="1059" y="1091"/>
                    </a:cubicBezTo>
                    <a:cubicBezTo>
                      <a:pt x="1048" y="1195"/>
                      <a:pt x="1037" y="1291"/>
                      <a:pt x="1020" y="1378"/>
                    </a:cubicBezTo>
                    <a:cubicBezTo>
                      <a:pt x="1027" y="1386"/>
                      <a:pt x="1036" y="1392"/>
                      <a:pt x="1042" y="1401"/>
                    </a:cubicBezTo>
                    <a:cubicBezTo>
                      <a:pt x="1040" y="1511"/>
                      <a:pt x="1023" y="1591"/>
                      <a:pt x="1022" y="1704"/>
                    </a:cubicBezTo>
                    <a:cubicBezTo>
                      <a:pt x="1022" y="1737"/>
                      <a:pt x="1025" y="1769"/>
                      <a:pt x="1022" y="1801"/>
                    </a:cubicBezTo>
                    <a:cubicBezTo>
                      <a:pt x="1020" y="1833"/>
                      <a:pt x="1013" y="1866"/>
                      <a:pt x="1011" y="1900"/>
                    </a:cubicBezTo>
                    <a:cubicBezTo>
                      <a:pt x="1005" y="1985"/>
                      <a:pt x="999" y="2073"/>
                      <a:pt x="982" y="2158"/>
                    </a:cubicBezTo>
                    <a:cubicBezTo>
                      <a:pt x="981" y="2166"/>
                      <a:pt x="972" y="2162"/>
                      <a:pt x="970" y="2174"/>
                    </a:cubicBezTo>
                    <a:cubicBezTo>
                      <a:pt x="946" y="2176"/>
                      <a:pt x="926" y="2193"/>
                      <a:pt x="902" y="2201"/>
                    </a:cubicBezTo>
                    <a:cubicBezTo>
                      <a:pt x="864" y="2213"/>
                      <a:pt x="815" y="2216"/>
                      <a:pt x="768" y="2226"/>
                    </a:cubicBezTo>
                    <a:cubicBezTo>
                      <a:pt x="746" y="2231"/>
                      <a:pt x="724" y="2232"/>
                      <a:pt x="698" y="2230"/>
                    </a:cubicBezTo>
                    <a:cubicBezTo>
                      <a:pt x="608" y="2223"/>
                      <a:pt x="511" y="2210"/>
                      <a:pt x="429" y="2189"/>
                    </a:cubicBezTo>
                    <a:cubicBezTo>
                      <a:pt x="415" y="2180"/>
                      <a:pt x="401" y="2171"/>
                      <a:pt x="388" y="2162"/>
                    </a:cubicBezTo>
                    <a:close/>
                    <a:moveTo>
                      <a:pt x="778" y="175"/>
                    </a:moveTo>
                    <a:cubicBezTo>
                      <a:pt x="760" y="151"/>
                      <a:pt x="765" y="116"/>
                      <a:pt x="753" y="89"/>
                    </a:cubicBezTo>
                    <a:cubicBezTo>
                      <a:pt x="753" y="105"/>
                      <a:pt x="751" y="142"/>
                      <a:pt x="749" y="167"/>
                    </a:cubicBezTo>
                    <a:cubicBezTo>
                      <a:pt x="742" y="132"/>
                      <a:pt x="736" y="82"/>
                      <a:pt x="747" y="51"/>
                    </a:cubicBezTo>
                    <a:cubicBezTo>
                      <a:pt x="711" y="105"/>
                      <a:pt x="659" y="155"/>
                      <a:pt x="658" y="231"/>
                    </a:cubicBezTo>
                    <a:cubicBezTo>
                      <a:pt x="652" y="231"/>
                      <a:pt x="654" y="228"/>
                      <a:pt x="650" y="231"/>
                    </a:cubicBezTo>
                    <a:cubicBezTo>
                      <a:pt x="648" y="250"/>
                      <a:pt x="654" y="263"/>
                      <a:pt x="652" y="282"/>
                    </a:cubicBezTo>
                    <a:cubicBezTo>
                      <a:pt x="629" y="265"/>
                      <a:pt x="640" y="218"/>
                      <a:pt x="640" y="187"/>
                    </a:cubicBezTo>
                    <a:cubicBezTo>
                      <a:pt x="591" y="264"/>
                      <a:pt x="635" y="360"/>
                      <a:pt x="692" y="400"/>
                    </a:cubicBezTo>
                    <a:cubicBezTo>
                      <a:pt x="700" y="399"/>
                      <a:pt x="707" y="397"/>
                      <a:pt x="716" y="398"/>
                    </a:cubicBezTo>
                    <a:cubicBezTo>
                      <a:pt x="707" y="358"/>
                      <a:pt x="696" y="305"/>
                      <a:pt x="720" y="280"/>
                    </a:cubicBezTo>
                    <a:cubicBezTo>
                      <a:pt x="716" y="317"/>
                      <a:pt x="714" y="362"/>
                      <a:pt x="733" y="390"/>
                    </a:cubicBezTo>
                    <a:cubicBezTo>
                      <a:pt x="742" y="359"/>
                      <a:pt x="738" y="326"/>
                      <a:pt x="751" y="293"/>
                    </a:cubicBezTo>
                    <a:cubicBezTo>
                      <a:pt x="756" y="325"/>
                      <a:pt x="751" y="363"/>
                      <a:pt x="749" y="394"/>
                    </a:cubicBezTo>
                    <a:cubicBezTo>
                      <a:pt x="757" y="393"/>
                      <a:pt x="763" y="396"/>
                      <a:pt x="768" y="398"/>
                    </a:cubicBezTo>
                    <a:cubicBezTo>
                      <a:pt x="804" y="360"/>
                      <a:pt x="834" y="304"/>
                      <a:pt x="826" y="235"/>
                    </a:cubicBezTo>
                    <a:cubicBezTo>
                      <a:pt x="820" y="182"/>
                      <a:pt x="791" y="133"/>
                      <a:pt x="768" y="103"/>
                    </a:cubicBezTo>
                    <a:cubicBezTo>
                      <a:pt x="774" y="123"/>
                      <a:pt x="781" y="153"/>
                      <a:pt x="778" y="175"/>
                    </a:cubicBezTo>
                    <a:close/>
                    <a:moveTo>
                      <a:pt x="293" y="109"/>
                    </a:moveTo>
                    <a:cubicBezTo>
                      <a:pt x="293" y="106"/>
                      <a:pt x="287" y="108"/>
                      <a:pt x="287" y="105"/>
                    </a:cubicBezTo>
                    <a:cubicBezTo>
                      <a:pt x="272" y="64"/>
                      <a:pt x="211" y="58"/>
                      <a:pt x="184" y="82"/>
                    </a:cubicBezTo>
                    <a:cubicBezTo>
                      <a:pt x="181" y="84"/>
                      <a:pt x="176" y="84"/>
                      <a:pt x="174" y="86"/>
                    </a:cubicBezTo>
                    <a:cubicBezTo>
                      <a:pt x="151" y="109"/>
                      <a:pt x="155" y="140"/>
                      <a:pt x="149" y="171"/>
                    </a:cubicBezTo>
                    <a:cubicBezTo>
                      <a:pt x="159" y="201"/>
                      <a:pt x="173" y="219"/>
                      <a:pt x="178" y="251"/>
                    </a:cubicBezTo>
                    <a:cubicBezTo>
                      <a:pt x="191" y="262"/>
                      <a:pt x="212" y="266"/>
                      <a:pt x="223" y="280"/>
                    </a:cubicBezTo>
                    <a:cubicBezTo>
                      <a:pt x="221" y="296"/>
                      <a:pt x="206" y="297"/>
                      <a:pt x="207" y="311"/>
                    </a:cubicBezTo>
                    <a:cubicBezTo>
                      <a:pt x="209" y="326"/>
                      <a:pt x="233" y="330"/>
                      <a:pt x="240" y="344"/>
                    </a:cubicBezTo>
                    <a:cubicBezTo>
                      <a:pt x="235" y="362"/>
                      <a:pt x="227" y="369"/>
                      <a:pt x="227" y="390"/>
                    </a:cubicBezTo>
                    <a:cubicBezTo>
                      <a:pt x="237" y="403"/>
                      <a:pt x="257" y="398"/>
                      <a:pt x="264" y="415"/>
                    </a:cubicBezTo>
                    <a:cubicBezTo>
                      <a:pt x="256" y="423"/>
                      <a:pt x="250" y="433"/>
                      <a:pt x="250" y="448"/>
                    </a:cubicBezTo>
                    <a:cubicBezTo>
                      <a:pt x="260" y="464"/>
                      <a:pt x="279" y="466"/>
                      <a:pt x="297" y="470"/>
                    </a:cubicBezTo>
                    <a:cubicBezTo>
                      <a:pt x="298" y="485"/>
                      <a:pt x="281" y="501"/>
                      <a:pt x="283" y="518"/>
                    </a:cubicBezTo>
                    <a:cubicBezTo>
                      <a:pt x="292" y="519"/>
                      <a:pt x="295" y="525"/>
                      <a:pt x="304" y="526"/>
                    </a:cubicBezTo>
                    <a:cubicBezTo>
                      <a:pt x="329" y="484"/>
                      <a:pt x="401" y="489"/>
                      <a:pt x="427" y="448"/>
                    </a:cubicBezTo>
                    <a:cubicBezTo>
                      <a:pt x="422" y="445"/>
                      <a:pt x="422" y="438"/>
                      <a:pt x="421" y="431"/>
                    </a:cubicBezTo>
                    <a:cubicBezTo>
                      <a:pt x="405" y="429"/>
                      <a:pt x="391" y="446"/>
                      <a:pt x="380" y="437"/>
                    </a:cubicBezTo>
                    <a:cubicBezTo>
                      <a:pt x="386" y="424"/>
                      <a:pt x="401" y="420"/>
                      <a:pt x="415" y="415"/>
                    </a:cubicBezTo>
                    <a:cubicBezTo>
                      <a:pt x="416" y="410"/>
                      <a:pt x="412" y="410"/>
                      <a:pt x="413" y="404"/>
                    </a:cubicBezTo>
                    <a:cubicBezTo>
                      <a:pt x="398" y="405"/>
                      <a:pt x="379" y="429"/>
                      <a:pt x="366" y="414"/>
                    </a:cubicBezTo>
                    <a:cubicBezTo>
                      <a:pt x="379" y="405"/>
                      <a:pt x="392" y="396"/>
                      <a:pt x="407" y="390"/>
                    </a:cubicBezTo>
                    <a:cubicBezTo>
                      <a:pt x="407" y="385"/>
                      <a:pt x="404" y="382"/>
                      <a:pt x="403" y="377"/>
                    </a:cubicBezTo>
                    <a:cubicBezTo>
                      <a:pt x="386" y="375"/>
                      <a:pt x="375" y="390"/>
                      <a:pt x="361" y="384"/>
                    </a:cubicBezTo>
                    <a:cubicBezTo>
                      <a:pt x="364" y="369"/>
                      <a:pt x="381" y="367"/>
                      <a:pt x="394" y="361"/>
                    </a:cubicBezTo>
                    <a:cubicBezTo>
                      <a:pt x="395" y="351"/>
                      <a:pt x="388" y="350"/>
                      <a:pt x="388" y="342"/>
                    </a:cubicBezTo>
                    <a:cubicBezTo>
                      <a:pt x="358" y="346"/>
                      <a:pt x="337" y="360"/>
                      <a:pt x="306" y="363"/>
                    </a:cubicBezTo>
                    <a:cubicBezTo>
                      <a:pt x="306" y="359"/>
                      <a:pt x="302" y="358"/>
                      <a:pt x="302" y="353"/>
                    </a:cubicBezTo>
                    <a:cubicBezTo>
                      <a:pt x="329" y="342"/>
                      <a:pt x="360" y="332"/>
                      <a:pt x="380" y="324"/>
                    </a:cubicBezTo>
                    <a:cubicBezTo>
                      <a:pt x="378" y="317"/>
                      <a:pt x="375" y="310"/>
                      <a:pt x="370" y="305"/>
                    </a:cubicBezTo>
                    <a:cubicBezTo>
                      <a:pt x="361" y="306"/>
                      <a:pt x="341" y="325"/>
                      <a:pt x="337" y="307"/>
                    </a:cubicBezTo>
                    <a:cubicBezTo>
                      <a:pt x="346" y="298"/>
                      <a:pt x="368" y="296"/>
                      <a:pt x="363" y="280"/>
                    </a:cubicBezTo>
                    <a:cubicBezTo>
                      <a:pt x="349" y="279"/>
                      <a:pt x="337" y="290"/>
                      <a:pt x="326" y="285"/>
                    </a:cubicBezTo>
                    <a:cubicBezTo>
                      <a:pt x="326" y="284"/>
                      <a:pt x="324" y="283"/>
                      <a:pt x="324" y="282"/>
                    </a:cubicBezTo>
                    <a:cubicBezTo>
                      <a:pt x="329" y="270"/>
                      <a:pt x="348" y="272"/>
                      <a:pt x="355" y="262"/>
                    </a:cubicBezTo>
                    <a:cubicBezTo>
                      <a:pt x="350" y="244"/>
                      <a:pt x="329" y="269"/>
                      <a:pt x="318" y="262"/>
                    </a:cubicBezTo>
                    <a:cubicBezTo>
                      <a:pt x="316" y="241"/>
                      <a:pt x="348" y="253"/>
                      <a:pt x="345" y="231"/>
                    </a:cubicBezTo>
                    <a:cubicBezTo>
                      <a:pt x="331" y="233"/>
                      <a:pt x="319" y="248"/>
                      <a:pt x="306" y="245"/>
                    </a:cubicBezTo>
                    <a:cubicBezTo>
                      <a:pt x="310" y="231"/>
                      <a:pt x="323" y="219"/>
                      <a:pt x="337" y="221"/>
                    </a:cubicBezTo>
                    <a:cubicBezTo>
                      <a:pt x="337" y="212"/>
                      <a:pt x="332" y="206"/>
                      <a:pt x="332" y="196"/>
                    </a:cubicBezTo>
                    <a:cubicBezTo>
                      <a:pt x="298" y="199"/>
                      <a:pt x="276" y="225"/>
                      <a:pt x="250" y="229"/>
                    </a:cubicBezTo>
                    <a:cubicBezTo>
                      <a:pt x="260" y="197"/>
                      <a:pt x="299" y="195"/>
                      <a:pt x="324" y="177"/>
                    </a:cubicBezTo>
                    <a:cubicBezTo>
                      <a:pt x="311" y="157"/>
                      <a:pt x="301" y="128"/>
                      <a:pt x="293" y="109"/>
                    </a:cubicBezTo>
                    <a:close/>
                    <a:moveTo>
                      <a:pt x="954" y="239"/>
                    </a:moveTo>
                    <a:cubicBezTo>
                      <a:pt x="940" y="254"/>
                      <a:pt x="947" y="273"/>
                      <a:pt x="945" y="289"/>
                    </a:cubicBezTo>
                    <a:cubicBezTo>
                      <a:pt x="944" y="293"/>
                      <a:pt x="940" y="297"/>
                      <a:pt x="939" y="301"/>
                    </a:cubicBezTo>
                    <a:cubicBezTo>
                      <a:pt x="926" y="354"/>
                      <a:pt x="938" y="378"/>
                      <a:pt x="947" y="419"/>
                    </a:cubicBezTo>
                    <a:cubicBezTo>
                      <a:pt x="953" y="418"/>
                      <a:pt x="952" y="425"/>
                      <a:pt x="956" y="425"/>
                    </a:cubicBezTo>
                    <a:cubicBezTo>
                      <a:pt x="958" y="410"/>
                      <a:pt x="960" y="395"/>
                      <a:pt x="970" y="388"/>
                    </a:cubicBezTo>
                    <a:cubicBezTo>
                      <a:pt x="977" y="402"/>
                      <a:pt x="972" y="412"/>
                      <a:pt x="970" y="427"/>
                    </a:cubicBezTo>
                    <a:cubicBezTo>
                      <a:pt x="974" y="427"/>
                      <a:pt x="979" y="427"/>
                      <a:pt x="984" y="427"/>
                    </a:cubicBezTo>
                    <a:cubicBezTo>
                      <a:pt x="990" y="418"/>
                      <a:pt x="991" y="404"/>
                      <a:pt x="997" y="394"/>
                    </a:cubicBezTo>
                    <a:cubicBezTo>
                      <a:pt x="1006" y="404"/>
                      <a:pt x="993" y="425"/>
                      <a:pt x="999" y="429"/>
                    </a:cubicBezTo>
                    <a:cubicBezTo>
                      <a:pt x="1052" y="414"/>
                      <a:pt x="1054" y="315"/>
                      <a:pt x="1046" y="256"/>
                    </a:cubicBezTo>
                    <a:cubicBezTo>
                      <a:pt x="1036" y="256"/>
                      <a:pt x="1034" y="250"/>
                      <a:pt x="1026" y="252"/>
                    </a:cubicBezTo>
                    <a:cubicBezTo>
                      <a:pt x="1020" y="271"/>
                      <a:pt x="1029" y="293"/>
                      <a:pt x="1017" y="303"/>
                    </a:cubicBezTo>
                    <a:cubicBezTo>
                      <a:pt x="1003" y="289"/>
                      <a:pt x="1016" y="253"/>
                      <a:pt x="1011" y="243"/>
                    </a:cubicBezTo>
                    <a:cubicBezTo>
                      <a:pt x="1003" y="259"/>
                      <a:pt x="999" y="291"/>
                      <a:pt x="997" y="313"/>
                    </a:cubicBezTo>
                    <a:cubicBezTo>
                      <a:pt x="997" y="320"/>
                      <a:pt x="1003" y="333"/>
                      <a:pt x="989" y="332"/>
                    </a:cubicBezTo>
                    <a:cubicBezTo>
                      <a:pt x="980" y="322"/>
                      <a:pt x="985" y="302"/>
                      <a:pt x="985" y="287"/>
                    </a:cubicBezTo>
                    <a:cubicBezTo>
                      <a:pt x="971" y="300"/>
                      <a:pt x="984" y="341"/>
                      <a:pt x="968" y="348"/>
                    </a:cubicBezTo>
                    <a:cubicBezTo>
                      <a:pt x="958" y="341"/>
                      <a:pt x="965" y="328"/>
                      <a:pt x="966" y="317"/>
                    </a:cubicBezTo>
                    <a:cubicBezTo>
                      <a:pt x="969" y="289"/>
                      <a:pt x="970" y="258"/>
                      <a:pt x="974" y="239"/>
                    </a:cubicBezTo>
                    <a:cubicBezTo>
                      <a:pt x="967" y="239"/>
                      <a:pt x="961" y="239"/>
                      <a:pt x="954" y="239"/>
                    </a:cubicBezTo>
                    <a:close/>
                    <a:moveTo>
                      <a:pt x="985" y="285"/>
                    </a:moveTo>
                    <a:cubicBezTo>
                      <a:pt x="985" y="276"/>
                      <a:pt x="993" y="264"/>
                      <a:pt x="987" y="256"/>
                    </a:cubicBezTo>
                    <a:cubicBezTo>
                      <a:pt x="985" y="263"/>
                      <a:pt x="981" y="278"/>
                      <a:pt x="985" y="285"/>
                    </a:cubicBezTo>
                    <a:close/>
                    <a:moveTo>
                      <a:pt x="706" y="410"/>
                    </a:moveTo>
                    <a:cubicBezTo>
                      <a:pt x="710" y="418"/>
                      <a:pt x="709" y="416"/>
                      <a:pt x="702" y="419"/>
                    </a:cubicBezTo>
                    <a:cubicBezTo>
                      <a:pt x="728" y="419"/>
                      <a:pt x="746" y="417"/>
                      <a:pt x="772" y="419"/>
                    </a:cubicBezTo>
                    <a:cubicBezTo>
                      <a:pt x="761" y="399"/>
                      <a:pt x="733" y="416"/>
                      <a:pt x="706" y="410"/>
                    </a:cubicBezTo>
                    <a:close/>
                    <a:moveTo>
                      <a:pt x="714" y="437"/>
                    </a:moveTo>
                    <a:cubicBezTo>
                      <a:pt x="704" y="487"/>
                      <a:pt x="689" y="524"/>
                      <a:pt x="681" y="565"/>
                    </a:cubicBezTo>
                    <a:cubicBezTo>
                      <a:pt x="687" y="572"/>
                      <a:pt x="695" y="577"/>
                      <a:pt x="702" y="582"/>
                    </a:cubicBezTo>
                    <a:cubicBezTo>
                      <a:pt x="726" y="582"/>
                      <a:pt x="757" y="588"/>
                      <a:pt x="770" y="573"/>
                    </a:cubicBezTo>
                    <a:cubicBezTo>
                      <a:pt x="775" y="529"/>
                      <a:pt x="764" y="471"/>
                      <a:pt x="758" y="431"/>
                    </a:cubicBezTo>
                    <a:cubicBezTo>
                      <a:pt x="743" y="429"/>
                      <a:pt x="729" y="434"/>
                      <a:pt x="714" y="437"/>
                    </a:cubicBezTo>
                    <a:close/>
                    <a:moveTo>
                      <a:pt x="958" y="448"/>
                    </a:moveTo>
                    <a:cubicBezTo>
                      <a:pt x="966" y="463"/>
                      <a:pt x="1002" y="461"/>
                      <a:pt x="1013" y="456"/>
                    </a:cubicBezTo>
                    <a:cubicBezTo>
                      <a:pt x="1002" y="438"/>
                      <a:pt x="978" y="447"/>
                      <a:pt x="958" y="448"/>
                    </a:cubicBezTo>
                    <a:close/>
                    <a:moveTo>
                      <a:pt x="902" y="617"/>
                    </a:moveTo>
                    <a:cubicBezTo>
                      <a:pt x="905" y="623"/>
                      <a:pt x="911" y="625"/>
                      <a:pt x="916" y="629"/>
                    </a:cubicBezTo>
                    <a:cubicBezTo>
                      <a:pt x="922" y="619"/>
                      <a:pt x="927" y="598"/>
                      <a:pt x="939" y="600"/>
                    </a:cubicBezTo>
                    <a:cubicBezTo>
                      <a:pt x="948" y="610"/>
                      <a:pt x="946" y="630"/>
                      <a:pt x="953" y="643"/>
                    </a:cubicBezTo>
                    <a:cubicBezTo>
                      <a:pt x="968" y="640"/>
                      <a:pt x="976" y="643"/>
                      <a:pt x="987" y="639"/>
                    </a:cubicBezTo>
                    <a:cubicBezTo>
                      <a:pt x="996" y="584"/>
                      <a:pt x="994" y="527"/>
                      <a:pt x="997" y="476"/>
                    </a:cubicBezTo>
                    <a:cubicBezTo>
                      <a:pt x="987" y="474"/>
                      <a:pt x="964" y="474"/>
                      <a:pt x="953" y="468"/>
                    </a:cubicBezTo>
                    <a:cubicBezTo>
                      <a:pt x="936" y="518"/>
                      <a:pt x="913" y="568"/>
                      <a:pt x="902" y="617"/>
                    </a:cubicBezTo>
                    <a:close/>
                    <a:moveTo>
                      <a:pt x="415" y="480"/>
                    </a:moveTo>
                    <a:cubicBezTo>
                      <a:pt x="421" y="480"/>
                      <a:pt x="425" y="483"/>
                      <a:pt x="432" y="481"/>
                    </a:cubicBezTo>
                    <a:cubicBezTo>
                      <a:pt x="432" y="476"/>
                      <a:pt x="433" y="470"/>
                      <a:pt x="427" y="470"/>
                    </a:cubicBezTo>
                    <a:cubicBezTo>
                      <a:pt x="424" y="474"/>
                      <a:pt x="416" y="474"/>
                      <a:pt x="415" y="480"/>
                    </a:cubicBezTo>
                    <a:close/>
                    <a:moveTo>
                      <a:pt x="471" y="1023"/>
                    </a:moveTo>
                    <a:cubicBezTo>
                      <a:pt x="465" y="1024"/>
                      <a:pt x="468" y="1019"/>
                      <a:pt x="469" y="1017"/>
                    </a:cubicBezTo>
                    <a:cubicBezTo>
                      <a:pt x="475" y="1013"/>
                      <a:pt x="463" y="1020"/>
                      <a:pt x="469" y="1013"/>
                    </a:cubicBezTo>
                    <a:cubicBezTo>
                      <a:pt x="496" y="1004"/>
                      <a:pt x="509" y="984"/>
                      <a:pt x="526" y="967"/>
                    </a:cubicBezTo>
                    <a:cubicBezTo>
                      <a:pt x="532" y="960"/>
                      <a:pt x="543" y="958"/>
                      <a:pt x="549" y="951"/>
                    </a:cubicBezTo>
                    <a:cubicBezTo>
                      <a:pt x="554" y="946"/>
                      <a:pt x="560" y="934"/>
                      <a:pt x="564" y="926"/>
                    </a:cubicBezTo>
                    <a:cubicBezTo>
                      <a:pt x="577" y="902"/>
                      <a:pt x="582" y="872"/>
                      <a:pt x="582" y="846"/>
                    </a:cubicBezTo>
                    <a:cubicBezTo>
                      <a:pt x="581" y="779"/>
                      <a:pt x="569" y="697"/>
                      <a:pt x="543" y="643"/>
                    </a:cubicBezTo>
                    <a:cubicBezTo>
                      <a:pt x="535" y="599"/>
                      <a:pt x="509" y="575"/>
                      <a:pt x="495" y="538"/>
                    </a:cubicBezTo>
                    <a:cubicBezTo>
                      <a:pt x="466" y="519"/>
                      <a:pt x="433" y="485"/>
                      <a:pt x="388" y="493"/>
                    </a:cubicBezTo>
                    <a:cubicBezTo>
                      <a:pt x="367" y="497"/>
                      <a:pt x="361" y="515"/>
                      <a:pt x="339" y="520"/>
                    </a:cubicBezTo>
                    <a:cubicBezTo>
                      <a:pt x="302" y="557"/>
                      <a:pt x="275" y="596"/>
                      <a:pt x="273" y="652"/>
                    </a:cubicBezTo>
                    <a:cubicBezTo>
                      <a:pt x="272" y="686"/>
                      <a:pt x="281" y="726"/>
                      <a:pt x="291" y="761"/>
                    </a:cubicBezTo>
                    <a:cubicBezTo>
                      <a:pt x="304" y="809"/>
                      <a:pt x="321" y="854"/>
                      <a:pt x="334" y="893"/>
                    </a:cubicBezTo>
                    <a:cubicBezTo>
                      <a:pt x="336" y="901"/>
                      <a:pt x="339" y="911"/>
                      <a:pt x="341" y="918"/>
                    </a:cubicBezTo>
                    <a:cubicBezTo>
                      <a:pt x="358" y="982"/>
                      <a:pt x="386" y="1044"/>
                      <a:pt x="411" y="1102"/>
                    </a:cubicBezTo>
                    <a:cubicBezTo>
                      <a:pt x="411" y="1111"/>
                      <a:pt x="416" y="1115"/>
                      <a:pt x="415" y="1124"/>
                    </a:cubicBezTo>
                    <a:cubicBezTo>
                      <a:pt x="416" y="1127"/>
                      <a:pt x="421" y="1127"/>
                      <a:pt x="423" y="1130"/>
                    </a:cubicBezTo>
                    <a:cubicBezTo>
                      <a:pt x="432" y="1171"/>
                      <a:pt x="441" y="1213"/>
                      <a:pt x="467" y="1238"/>
                    </a:cubicBezTo>
                    <a:cubicBezTo>
                      <a:pt x="473" y="1232"/>
                      <a:pt x="485" y="1234"/>
                      <a:pt x="498" y="1230"/>
                    </a:cubicBezTo>
                    <a:cubicBezTo>
                      <a:pt x="482" y="1164"/>
                      <a:pt x="431" y="1091"/>
                      <a:pt x="471" y="1023"/>
                    </a:cubicBezTo>
                    <a:close/>
                    <a:moveTo>
                      <a:pt x="679" y="575"/>
                    </a:moveTo>
                    <a:cubicBezTo>
                      <a:pt x="674" y="581"/>
                      <a:pt x="668" y="586"/>
                      <a:pt x="665" y="594"/>
                    </a:cubicBezTo>
                    <a:cubicBezTo>
                      <a:pt x="666" y="602"/>
                      <a:pt x="673" y="602"/>
                      <a:pt x="675" y="608"/>
                    </a:cubicBezTo>
                    <a:cubicBezTo>
                      <a:pt x="712" y="610"/>
                      <a:pt x="760" y="623"/>
                      <a:pt x="784" y="596"/>
                    </a:cubicBezTo>
                    <a:cubicBezTo>
                      <a:pt x="748" y="588"/>
                      <a:pt x="703" y="607"/>
                      <a:pt x="679" y="575"/>
                    </a:cubicBezTo>
                    <a:close/>
                    <a:moveTo>
                      <a:pt x="411" y="1170"/>
                    </a:moveTo>
                    <a:cubicBezTo>
                      <a:pt x="401" y="1089"/>
                      <a:pt x="351" y="1033"/>
                      <a:pt x="337" y="953"/>
                    </a:cubicBezTo>
                    <a:cubicBezTo>
                      <a:pt x="329" y="941"/>
                      <a:pt x="323" y="926"/>
                      <a:pt x="322" y="906"/>
                    </a:cubicBezTo>
                    <a:cubicBezTo>
                      <a:pt x="297" y="842"/>
                      <a:pt x="270" y="780"/>
                      <a:pt x="264" y="697"/>
                    </a:cubicBezTo>
                    <a:cubicBezTo>
                      <a:pt x="244" y="682"/>
                      <a:pt x="236" y="655"/>
                      <a:pt x="221" y="635"/>
                    </a:cubicBezTo>
                    <a:cubicBezTo>
                      <a:pt x="193" y="604"/>
                      <a:pt x="151" y="585"/>
                      <a:pt x="101" y="600"/>
                    </a:cubicBezTo>
                    <a:cubicBezTo>
                      <a:pt x="2" y="637"/>
                      <a:pt x="8" y="773"/>
                      <a:pt x="31" y="885"/>
                    </a:cubicBezTo>
                    <a:cubicBezTo>
                      <a:pt x="34" y="900"/>
                      <a:pt x="41" y="919"/>
                      <a:pt x="46" y="936"/>
                    </a:cubicBezTo>
                    <a:cubicBezTo>
                      <a:pt x="68" y="999"/>
                      <a:pt x="118" y="1049"/>
                      <a:pt x="182" y="1071"/>
                    </a:cubicBezTo>
                    <a:cubicBezTo>
                      <a:pt x="215" y="1050"/>
                      <a:pt x="254" y="1063"/>
                      <a:pt x="297" y="1067"/>
                    </a:cubicBezTo>
                    <a:cubicBezTo>
                      <a:pt x="329" y="1090"/>
                      <a:pt x="353" y="1122"/>
                      <a:pt x="374" y="1155"/>
                    </a:cubicBezTo>
                    <a:cubicBezTo>
                      <a:pt x="376" y="1174"/>
                      <a:pt x="392" y="1196"/>
                      <a:pt x="401" y="1215"/>
                    </a:cubicBezTo>
                    <a:cubicBezTo>
                      <a:pt x="392" y="1229"/>
                      <a:pt x="407" y="1247"/>
                      <a:pt x="415" y="1256"/>
                    </a:cubicBezTo>
                    <a:cubicBezTo>
                      <a:pt x="424" y="1249"/>
                      <a:pt x="435" y="1253"/>
                      <a:pt x="440" y="1240"/>
                    </a:cubicBezTo>
                    <a:cubicBezTo>
                      <a:pt x="433" y="1225"/>
                      <a:pt x="426" y="1189"/>
                      <a:pt x="411" y="1170"/>
                    </a:cubicBezTo>
                    <a:close/>
                    <a:moveTo>
                      <a:pt x="912" y="668"/>
                    </a:moveTo>
                    <a:cubicBezTo>
                      <a:pt x="922" y="668"/>
                      <a:pt x="927" y="673"/>
                      <a:pt x="935" y="676"/>
                    </a:cubicBezTo>
                    <a:cubicBezTo>
                      <a:pt x="939" y="671"/>
                      <a:pt x="936" y="661"/>
                      <a:pt x="945" y="662"/>
                    </a:cubicBezTo>
                    <a:cubicBezTo>
                      <a:pt x="939" y="650"/>
                      <a:pt x="940" y="630"/>
                      <a:pt x="933" y="619"/>
                    </a:cubicBezTo>
                    <a:cubicBezTo>
                      <a:pt x="925" y="635"/>
                      <a:pt x="920" y="652"/>
                      <a:pt x="912" y="668"/>
                    </a:cubicBezTo>
                    <a:close/>
                    <a:moveTo>
                      <a:pt x="675" y="644"/>
                    </a:moveTo>
                    <a:cubicBezTo>
                      <a:pt x="659" y="678"/>
                      <a:pt x="664" y="716"/>
                      <a:pt x="658" y="751"/>
                    </a:cubicBezTo>
                    <a:cubicBezTo>
                      <a:pt x="656" y="760"/>
                      <a:pt x="651" y="769"/>
                      <a:pt x="650" y="778"/>
                    </a:cubicBezTo>
                    <a:cubicBezTo>
                      <a:pt x="648" y="791"/>
                      <a:pt x="652" y="804"/>
                      <a:pt x="652" y="817"/>
                    </a:cubicBezTo>
                    <a:cubicBezTo>
                      <a:pt x="651" y="834"/>
                      <a:pt x="643" y="850"/>
                      <a:pt x="642" y="868"/>
                    </a:cubicBezTo>
                    <a:cubicBezTo>
                      <a:pt x="642" y="872"/>
                      <a:pt x="646" y="878"/>
                      <a:pt x="646" y="883"/>
                    </a:cubicBezTo>
                    <a:cubicBezTo>
                      <a:pt x="645" y="889"/>
                      <a:pt x="641" y="896"/>
                      <a:pt x="640" y="903"/>
                    </a:cubicBezTo>
                    <a:cubicBezTo>
                      <a:pt x="637" y="937"/>
                      <a:pt x="634" y="980"/>
                      <a:pt x="638" y="1013"/>
                    </a:cubicBezTo>
                    <a:cubicBezTo>
                      <a:pt x="627" y="1120"/>
                      <a:pt x="627" y="1212"/>
                      <a:pt x="625" y="1324"/>
                    </a:cubicBezTo>
                    <a:cubicBezTo>
                      <a:pt x="624" y="1334"/>
                      <a:pt x="619" y="1343"/>
                      <a:pt x="619" y="1353"/>
                    </a:cubicBezTo>
                    <a:cubicBezTo>
                      <a:pt x="617" y="1388"/>
                      <a:pt x="625" y="1422"/>
                      <a:pt x="627" y="1456"/>
                    </a:cubicBezTo>
                    <a:cubicBezTo>
                      <a:pt x="646" y="1460"/>
                      <a:pt x="675" y="1448"/>
                      <a:pt x="692" y="1450"/>
                    </a:cubicBezTo>
                    <a:cubicBezTo>
                      <a:pt x="697" y="1418"/>
                      <a:pt x="694" y="1400"/>
                      <a:pt x="694" y="1376"/>
                    </a:cubicBezTo>
                    <a:cubicBezTo>
                      <a:pt x="696" y="1250"/>
                      <a:pt x="689" y="1090"/>
                      <a:pt x="692" y="972"/>
                    </a:cubicBezTo>
                    <a:cubicBezTo>
                      <a:pt x="682" y="964"/>
                      <a:pt x="692" y="946"/>
                      <a:pt x="687" y="937"/>
                    </a:cubicBezTo>
                    <a:cubicBezTo>
                      <a:pt x="703" y="913"/>
                      <a:pt x="716" y="853"/>
                      <a:pt x="731" y="815"/>
                    </a:cubicBezTo>
                    <a:cubicBezTo>
                      <a:pt x="735" y="806"/>
                      <a:pt x="741" y="800"/>
                      <a:pt x="743" y="794"/>
                    </a:cubicBezTo>
                    <a:cubicBezTo>
                      <a:pt x="748" y="778"/>
                      <a:pt x="744" y="763"/>
                      <a:pt x="760" y="763"/>
                    </a:cubicBezTo>
                    <a:cubicBezTo>
                      <a:pt x="773" y="763"/>
                      <a:pt x="774" y="778"/>
                      <a:pt x="782" y="784"/>
                    </a:cubicBezTo>
                    <a:cubicBezTo>
                      <a:pt x="782" y="729"/>
                      <a:pt x="777" y="678"/>
                      <a:pt x="774" y="625"/>
                    </a:cubicBezTo>
                    <a:cubicBezTo>
                      <a:pt x="733" y="634"/>
                      <a:pt x="705" y="626"/>
                      <a:pt x="673" y="623"/>
                    </a:cubicBezTo>
                    <a:cubicBezTo>
                      <a:pt x="676" y="630"/>
                      <a:pt x="669" y="636"/>
                      <a:pt x="675" y="644"/>
                    </a:cubicBezTo>
                    <a:close/>
                    <a:moveTo>
                      <a:pt x="881" y="635"/>
                    </a:moveTo>
                    <a:cubicBezTo>
                      <a:pt x="882" y="641"/>
                      <a:pt x="879" y="642"/>
                      <a:pt x="879" y="646"/>
                    </a:cubicBezTo>
                    <a:cubicBezTo>
                      <a:pt x="885" y="654"/>
                      <a:pt x="892" y="660"/>
                      <a:pt x="904" y="662"/>
                    </a:cubicBezTo>
                    <a:cubicBezTo>
                      <a:pt x="903" y="652"/>
                      <a:pt x="914" y="643"/>
                      <a:pt x="910" y="637"/>
                    </a:cubicBezTo>
                    <a:cubicBezTo>
                      <a:pt x="904" y="638"/>
                      <a:pt x="891" y="625"/>
                      <a:pt x="881" y="635"/>
                    </a:cubicBezTo>
                    <a:close/>
                    <a:moveTo>
                      <a:pt x="956" y="656"/>
                    </a:moveTo>
                    <a:cubicBezTo>
                      <a:pt x="951" y="659"/>
                      <a:pt x="959" y="664"/>
                      <a:pt x="956" y="670"/>
                    </a:cubicBezTo>
                    <a:cubicBezTo>
                      <a:pt x="970" y="665"/>
                      <a:pt x="995" y="672"/>
                      <a:pt x="999" y="656"/>
                    </a:cubicBezTo>
                    <a:cubicBezTo>
                      <a:pt x="985" y="652"/>
                      <a:pt x="966" y="656"/>
                      <a:pt x="956" y="656"/>
                    </a:cubicBezTo>
                    <a:close/>
                    <a:moveTo>
                      <a:pt x="875" y="714"/>
                    </a:moveTo>
                    <a:cubicBezTo>
                      <a:pt x="880" y="698"/>
                      <a:pt x="893" y="690"/>
                      <a:pt x="896" y="672"/>
                    </a:cubicBezTo>
                    <a:cubicBezTo>
                      <a:pt x="890" y="673"/>
                      <a:pt x="887" y="670"/>
                      <a:pt x="883" y="670"/>
                    </a:cubicBezTo>
                    <a:cubicBezTo>
                      <a:pt x="877" y="684"/>
                      <a:pt x="875" y="701"/>
                      <a:pt x="875" y="714"/>
                    </a:cubicBezTo>
                    <a:close/>
                    <a:moveTo>
                      <a:pt x="960" y="681"/>
                    </a:moveTo>
                    <a:cubicBezTo>
                      <a:pt x="967" y="703"/>
                      <a:pt x="970" y="723"/>
                      <a:pt x="978" y="741"/>
                    </a:cubicBezTo>
                    <a:cubicBezTo>
                      <a:pt x="980" y="711"/>
                      <a:pt x="988" y="704"/>
                      <a:pt x="991" y="677"/>
                    </a:cubicBezTo>
                    <a:cubicBezTo>
                      <a:pt x="980" y="678"/>
                      <a:pt x="973" y="683"/>
                      <a:pt x="960" y="681"/>
                    </a:cubicBezTo>
                    <a:close/>
                    <a:moveTo>
                      <a:pt x="933" y="695"/>
                    </a:moveTo>
                    <a:cubicBezTo>
                      <a:pt x="928" y="687"/>
                      <a:pt x="915" y="687"/>
                      <a:pt x="906" y="683"/>
                    </a:cubicBezTo>
                    <a:cubicBezTo>
                      <a:pt x="902" y="711"/>
                      <a:pt x="877" y="724"/>
                      <a:pt x="877" y="749"/>
                    </a:cubicBezTo>
                    <a:cubicBezTo>
                      <a:pt x="900" y="748"/>
                      <a:pt x="889" y="780"/>
                      <a:pt x="900" y="790"/>
                    </a:cubicBezTo>
                    <a:cubicBezTo>
                      <a:pt x="904" y="775"/>
                      <a:pt x="905" y="756"/>
                      <a:pt x="925" y="757"/>
                    </a:cubicBezTo>
                    <a:cubicBezTo>
                      <a:pt x="935" y="762"/>
                      <a:pt x="933" y="780"/>
                      <a:pt x="945" y="784"/>
                    </a:cubicBezTo>
                    <a:cubicBezTo>
                      <a:pt x="974" y="762"/>
                      <a:pt x="960" y="712"/>
                      <a:pt x="947" y="681"/>
                    </a:cubicBezTo>
                    <a:cubicBezTo>
                      <a:pt x="948" y="692"/>
                      <a:pt x="940" y="692"/>
                      <a:pt x="933" y="695"/>
                    </a:cubicBezTo>
                    <a:close/>
                    <a:moveTo>
                      <a:pt x="943" y="811"/>
                    </a:moveTo>
                    <a:cubicBezTo>
                      <a:pt x="924" y="812"/>
                      <a:pt x="933" y="788"/>
                      <a:pt x="918" y="782"/>
                    </a:cubicBezTo>
                    <a:cubicBezTo>
                      <a:pt x="908" y="792"/>
                      <a:pt x="910" y="815"/>
                      <a:pt x="892" y="817"/>
                    </a:cubicBezTo>
                    <a:cubicBezTo>
                      <a:pt x="881" y="800"/>
                      <a:pt x="883" y="769"/>
                      <a:pt x="869" y="755"/>
                    </a:cubicBezTo>
                    <a:cubicBezTo>
                      <a:pt x="859" y="798"/>
                      <a:pt x="848" y="844"/>
                      <a:pt x="844" y="899"/>
                    </a:cubicBezTo>
                    <a:cubicBezTo>
                      <a:pt x="843" y="906"/>
                      <a:pt x="831" y="902"/>
                      <a:pt x="832" y="910"/>
                    </a:cubicBezTo>
                    <a:cubicBezTo>
                      <a:pt x="842" y="926"/>
                      <a:pt x="843" y="940"/>
                      <a:pt x="842" y="955"/>
                    </a:cubicBezTo>
                    <a:cubicBezTo>
                      <a:pt x="829" y="1070"/>
                      <a:pt x="842" y="1216"/>
                      <a:pt x="834" y="1331"/>
                    </a:cubicBezTo>
                    <a:cubicBezTo>
                      <a:pt x="854" y="1277"/>
                      <a:pt x="868" y="1213"/>
                      <a:pt x="871" y="1149"/>
                    </a:cubicBezTo>
                    <a:cubicBezTo>
                      <a:pt x="882" y="1132"/>
                      <a:pt x="892" y="1115"/>
                      <a:pt x="902" y="1097"/>
                    </a:cubicBezTo>
                    <a:cubicBezTo>
                      <a:pt x="911" y="1080"/>
                      <a:pt x="926" y="1063"/>
                      <a:pt x="933" y="1044"/>
                    </a:cubicBezTo>
                    <a:cubicBezTo>
                      <a:pt x="941" y="1023"/>
                      <a:pt x="935" y="993"/>
                      <a:pt x="939" y="963"/>
                    </a:cubicBezTo>
                    <a:cubicBezTo>
                      <a:pt x="947" y="899"/>
                      <a:pt x="953" y="837"/>
                      <a:pt x="964" y="780"/>
                    </a:cubicBezTo>
                    <a:cubicBezTo>
                      <a:pt x="958" y="794"/>
                      <a:pt x="955" y="811"/>
                      <a:pt x="943" y="811"/>
                    </a:cubicBezTo>
                    <a:close/>
                    <a:moveTo>
                      <a:pt x="737" y="848"/>
                    </a:moveTo>
                    <a:cubicBezTo>
                      <a:pt x="743" y="848"/>
                      <a:pt x="743" y="853"/>
                      <a:pt x="749" y="852"/>
                    </a:cubicBezTo>
                    <a:cubicBezTo>
                      <a:pt x="757" y="845"/>
                      <a:pt x="759" y="829"/>
                      <a:pt x="776" y="835"/>
                    </a:cubicBezTo>
                    <a:cubicBezTo>
                      <a:pt x="779" y="838"/>
                      <a:pt x="778" y="845"/>
                      <a:pt x="782" y="846"/>
                    </a:cubicBezTo>
                    <a:cubicBezTo>
                      <a:pt x="778" y="824"/>
                      <a:pt x="770" y="806"/>
                      <a:pt x="758" y="792"/>
                    </a:cubicBezTo>
                    <a:cubicBezTo>
                      <a:pt x="753" y="815"/>
                      <a:pt x="742" y="831"/>
                      <a:pt x="737" y="848"/>
                    </a:cubicBezTo>
                    <a:close/>
                    <a:moveTo>
                      <a:pt x="1018" y="829"/>
                    </a:moveTo>
                    <a:cubicBezTo>
                      <a:pt x="1025" y="833"/>
                      <a:pt x="1039" y="828"/>
                      <a:pt x="1048" y="823"/>
                    </a:cubicBezTo>
                    <a:cubicBezTo>
                      <a:pt x="1045" y="812"/>
                      <a:pt x="1043" y="801"/>
                      <a:pt x="1040" y="792"/>
                    </a:cubicBezTo>
                    <a:cubicBezTo>
                      <a:pt x="1035" y="806"/>
                      <a:pt x="1022" y="812"/>
                      <a:pt x="1018" y="829"/>
                    </a:cubicBezTo>
                    <a:close/>
                    <a:moveTo>
                      <a:pt x="1011" y="840"/>
                    </a:moveTo>
                    <a:cubicBezTo>
                      <a:pt x="997" y="862"/>
                      <a:pt x="989" y="890"/>
                      <a:pt x="962" y="899"/>
                    </a:cubicBezTo>
                    <a:cubicBezTo>
                      <a:pt x="962" y="905"/>
                      <a:pt x="962" y="912"/>
                      <a:pt x="962" y="918"/>
                    </a:cubicBezTo>
                    <a:cubicBezTo>
                      <a:pt x="973" y="915"/>
                      <a:pt x="970" y="926"/>
                      <a:pt x="978" y="926"/>
                    </a:cubicBezTo>
                    <a:cubicBezTo>
                      <a:pt x="986" y="921"/>
                      <a:pt x="987" y="909"/>
                      <a:pt x="999" y="908"/>
                    </a:cubicBezTo>
                    <a:cubicBezTo>
                      <a:pt x="1009" y="915"/>
                      <a:pt x="1011" y="930"/>
                      <a:pt x="1020" y="937"/>
                    </a:cubicBezTo>
                    <a:cubicBezTo>
                      <a:pt x="1031" y="928"/>
                      <a:pt x="1025" y="913"/>
                      <a:pt x="1038" y="910"/>
                    </a:cubicBezTo>
                    <a:cubicBezTo>
                      <a:pt x="1052" y="907"/>
                      <a:pt x="1052" y="924"/>
                      <a:pt x="1067" y="926"/>
                    </a:cubicBezTo>
                    <a:cubicBezTo>
                      <a:pt x="1063" y="900"/>
                      <a:pt x="1058" y="863"/>
                      <a:pt x="1048" y="838"/>
                    </a:cubicBezTo>
                    <a:cubicBezTo>
                      <a:pt x="1038" y="842"/>
                      <a:pt x="1020" y="848"/>
                      <a:pt x="1011" y="840"/>
                    </a:cubicBezTo>
                    <a:close/>
                    <a:moveTo>
                      <a:pt x="790" y="873"/>
                    </a:moveTo>
                    <a:cubicBezTo>
                      <a:pt x="776" y="872"/>
                      <a:pt x="777" y="857"/>
                      <a:pt x="766" y="854"/>
                    </a:cubicBezTo>
                    <a:cubicBezTo>
                      <a:pt x="764" y="872"/>
                      <a:pt x="742" y="872"/>
                      <a:pt x="733" y="860"/>
                    </a:cubicBezTo>
                    <a:cubicBezTo>
                      <a:pt x="727" y="885"/>
                      <a:pt x="709" y="909"/>
                      <a:pt x="708" y="934"/>
                    </a:cubicBezTo>
                    <a:cubicBezTo>
                      <a:pt x="719" y="932"/>
                      <a:pt x="716" y="933"/>
                      <a:pt x="727" y="934"/>
                    </a:cubicBezTo>
                    <a:cubicBezTo>
                      <a:pt x="731" y="939"/>
                      <a:pt x="733" y="945"/>
                      <a:pt x="737" y="949"/>
                    </a:cubicBezTo>
                    <a:cubicBezTo>
                      <a:pt x="754" y="934"/>
                      <a:pt x="771" y="949"/>
                      <a:pt x="778" y="965"/>
                    </a:cubicBezTo>
                    <a:cubicBezTo>
                      <a:pt x="778" y="948"/>
                      <a:pt x="800" y="934"/>
                      <a:pt x="815" y="951"/>
                    </a:cubicBezTo>
                    <a:cubicBezTo>
                      <a:pt x="809" y="936"/>
                      <a:pt x="821" y="923"/>
                      <a:pt x="821" y="914"/>
                    </a:cubicBezTo>
                    <a:cubicBezTo>
                      <a:pt x="820" y="897"/>
                      <a:pt x="799" y="883"/>
                      <a:pt x="799" y="866"/>
                    </a:cubicBezTo>
                    <a:cubicBezTo>
                      <a:pt x="797" y="869"/>
                      <a:pt x="795" y="873"/>
                      <a:pt x="790" y="873"/>
                    </a:cubicBezTo>
                    <a:close/>
                    <a:moveTo>
                      <a:pt x="954" y="994"/>
                    </a:moveTo>
                    <a:cubicBezTo>
                      <a:pt x="960" y="982"/>
                      <a:pt x="973" y="955"/>
                      <a:pt x="989" y="972"/>
                    </a:cubicBezTo>
                    <a:cubicBezTo>
                      <a:pt x="984" y="1037"/>
                      <a:pt x="991" y="1106"/>
                      <a:pt x="1007" y="1170"/>
                    </a:cubicBezTo>
                    <a:cubicBezTo>
                      <a:pt x="973" y="1262"/>
                      <a:pt x="969" y="1346"/>
                      <a:pt x="945" y="1436"/>
                    </a:cubicBezTo>
                    <a:cubicBezTo>
                      <a:pt x="961" y="1438"/>
                      <a:pt x="978" y="1424"/>
                      <a:pt x="995" y="1421"/>
                    </a:cubicBezTo>
                    <a:cubicBezTo>
                      <a:pt x="1022" y="1274"/>
                      <a:pt x="1042" y="1103"/>
                      <a:pt x="1067" y="945"/>
                    </a:cubicBezTo>
                    <a:cubicBezTo>
                      <a:pt x="1057" y="946"/>
                      <a:pt x="1047" y="934"/>
                      <a:pt x="1040" y="926"/>
                    </a:cubicBezTo>
                    <a:cubicBezTo>
                      <a:pt x="1046" y="961"/>
                      <a:pt x="997" y="955"/>
                      <a:pt x="1001" y="926"/>
                    </a:cubicBezTo>
                    <a:cubicBezTo>
                      <a:pt x="994" y="932"/>
                      <a:pt x="987" y="939"/>
                      <a:pt x="978" y="939"/>
                    </a:cubicBezTo>
                    <a:cubicBezTo>
                      <a:pt x="968" y="940"/>
                      <a:pt x="965" y="932"/>
                      <a:pt x="958" y="932"/>
                    </a:cubicBezTo>
                    <a:cubicBezTo>
                      <a:pt x="961" y="952"/>
                      <a:pt x="952" y="980"/>
                      <a:pt x="954" y="994"/>
                    </a:cubicBezTo>
                    <a:close/>
                    <a:moveTo>
                      <a:pt x="555" y="970"/>
                    </a:moveTo>
                    <a:cubicBezTo>
                      <a:pt x="563" y="969"/>
                      <a:pt x="571" y="967"/>
                      <a:pt x="574" y="961"/>
                    </a:cubicBezTo>
                    <a:cubicBezTo>
                      <a:pt x="568" y="960"/>
                      <a:pt x="573" y="949"/>
                      <a:pt x="568" y="947"/>
                    </a:cubicBezTo>
                    <a:cubicBezTo>
                      <a:pt x="563" y="954"/>
                      <a:pt x="557" y="960"/>
                      <a:pt x="555" y="970"/>
                    </a:cubicBezTo>
                    <a:close/>
                    <a:moveTo>
                      <a:pt x="718" y="953"/>
                    </a:moveTo>
                    <a:cubicBezTo>
                      <a:pt x="717" y="956"/>
                      <a:pt x="713" y="955"/>
                      <a:pt x="712" y="957"/>
                    </a:cubicBezTo>
                    <a:cubicBezTo>
                      <a:pt x="705" y="1015"/>
                      <a:pt x="713" y="1113"/>
                      <a:pt x="714" y="1201"/>
                    </a:cubicBezTo>
                    <a:cubicBezTo>
                      <a:pt x="714" y="1273"/>
                      <a:pt x="708" y="1343"/>
                      <a:pt x="710" y="1405"/>
                    </a:cubicBezTo>
                    <a:cubicBezTo>
                      <a:pt x="758" y="1387"/>
                      <a:pt x="807" y="1404"/>
                      <a:pt x="805" y="1440"/>
                    </a:cubicBezTo>
                    <a:cubicBezTo>
                      <a:pt x="814" y="1418"/>
                      <a:pt x="826" y="1394"/>
                      <a:pt x="828" y="1368"/>
                    </a:cubicBezTo>
                    <a:cubicBezTo>
                      <a:pt x="831" y="1344"/>
                      <a:pt x="820" y="1319"/>
                      <a:pt x="821" y="1296"/>
                    </a:cubicBezTo>
                    <a:cubicBezTo>
                      <a:pt x="821" y="1290"/>
                      <a:pt x="824" y="1283"/>
                      <a:pt x="824" y="1277"/>
                    </a:cubicBezTo>
                    <a:cubicBezTo>
                      <a:pt x="833" y="1180"/>
                      <a:pt x="813" y="1061"/>
                      <a:pt x="824" y="970"/>
                    </a:cubicBezTo>
                    <a:cubicBezTo>
                      <a:pt x="813" y="969"/>
                      <a:pt x="806" y="965"/>
                      <a:pt x="799" y="959"/>
                    </a:cubicBezTo>
                    <a:cubicBezTo>
                      <a:pt x="797" y="989"/>
                      <a:pt x="761" y="987"/>
                      <a:pt x="757" y="959"/>
                    </a:cubicBezTo>
                    <a:cubicBezTo>
                      <a:pt x="748" y="964"/>
                      <a:pt x="745" y="973"/>
                      <a:pt x="733" y="970"/>
                    </a:cubicBezTo>
                    <a:cubicBezTo>
                      <a:pt x="726" y="967"/>
                      <a:pt x="728" y="954"/>
                      <a:pt x="718" y="953"/>
                    </a:cubicBezTo>
                    <a:close/>
                    <a:moveTo>
                      <a:pt x="559" y="984"/>
                    </a:moveTo>
                    <a:cubicBezTo>
                      <a:pt x="563" y="988"/>
                      <a:pt x="561" y="999"/>
                      <a:pt x="568" y="1002"/>
                    </a:cubicBezTo>
                    <a:cubicBezTo>
                      <a:pt x="571" y="998"/>
                      <a:pt x="575" y="997"/>
                      <a:pt x="580" y="996"/>
                    </a:cubicBezTo>
                    <a:cubicBezTo>
                      <a:pt x="579" y="988"/>
                      <a:pt x="583" y="986"/>
                      <a:pt x="582" y="978"/>
                    </a:cubicBezTo>
                    <a:cubicBezTo>
                      <a:pt x="577" y="976"/>
                      <a:pt x="563" y="979"/>
                      <a:pt x="559" y="984"/>
                    </a:cubicBezTo>
                    <a:close/>
                    <a:moveTo>
                      <a:pt x="491" y="1044"/>
                    </a:moveTo>
                    <a:cubicBezTo>
                      <a:pt x="497" y="1056"/>
                      <a:pt x="503" y="1066"/>
                      <a:pt x="506" y="1077"/>
                    </a:cubicBezTo>
                    <a:cubicBezTo>
                      <a:pt x="533" y="1171"/>
                      <a:pt x="570" y="1249"/>
                      <a:pt x="605" y="1337"/>
                    </a:cubicBezTo>
                    <a:cubicBezTo>
                      <a:pt x="608" y="1299"/>
                      <a:pt x="608" y="1247"/>
                      <a:pt x="611" y="1203"/>
                    </a:cubicBezTo>
                    <a:cubicBezTo>
                      <a:pt x="608" y="1201"/>
                      <a:pt x="604" y="1198"/>
                      <a:pt x="603" y="1194"/>
                    </a:cubicBezTo>
                    <a:cubicBezTo>
                      <a:pt x="581" y="1120"/>
                      <a:pt x="565" y="1047"/>
                      <a:pt x="541" y="978"/>
                    </a:cubicBezTo>
                    <a:cubicBezTo>
                      <a:pt x="524" y="1000"/>
                      <a:pt x="506" y="1021"/>
                      <a:pt x="491" y="1044"/>
                    </a:cubicBezTo>
                    <a:close/>
                    <a:moveTo>
                      <a:pt x="949" y="1033"/>
                    </a:moveTo>
                    <a:cubicBezTo>
                      <a:pt x="951" y="1043"/>
                      <a:pt x="954" y="1052"/>
                      <a:pt x="964" y="1054"/>
                    </a:cubicBezTo>
                    <a:cubicBezTo>
                      <a:pt x="962" y="1048"/>
                      <a:pt x="970" y="1051"/>
                      <a:pt x="972" y="1048"/>
                    </a:cubicBezTo>
                    <a:cubicBezTo>
                      <a:pt x="970" y="1034"/>
                      <a:pt x="969" y="1010"/>
                      <a:pt x="966" y="1003"/>
                    </a:cubicBezTo>
                    <a:cubicBezTo>
                      <a:pt x="960" y="1013"/>
                      <a:pt x="955" y="1023"/>
                      <a:pt x="949" y="1033"/>
                    </a:cubicBezTo>
                    <a:close/>
                    <a:moveTo>
                      <a:pt x="570" y="1013"/>
                    </a:moveTo>
                    <a:cubicBezTo>
                      <a:pt x="570" y="1024"/>
                      <a:pt x="574" y="1029"/>
                      <a:pt x="576" y="1036"/>
                    </a:cubicBezTo>
                    <a:cubicBezTo>
                      <a:pt x="591" y="1036"/>
                      <a:pt x="596" y="1016"/>
                      <a:pt x="586" y="1005"/>
                    </a:cubicBezTo>
                    <a:cubicBezTo>
                      <a:pt x="582" y="1010"/>
                      <a:pt x="577" y="1012"/>
                      <a:pt x="570" y="1013"/>
                    </a:cubicBezTo>
                    <a:close/>
                    <a:moveTo>
                      <a:pt x="580" y="1048"/>
                    </a:moveTo>
                    <a:cubicBezTo>
                      <a:pt x="580" y="1056"/>
                      <a:pt x="580" y="1065"/>
                      <a:pt x="586" y="1067"/>
                    </a:cubicBezTo>
                    <a:cubicBezTo>
                      <a:pt x="591" y="1064"/>
                      <a:pt x="597" y="1062"/>
                      <a:pt x="603" y="1060"/>
                    </a:cubicBezTo>
                    <a:cubicBezTo>
                      <a:pt x="601" y="1052"/>
                      <a:pt x="599" y="1046"/>
                      <a:pt x="595" y="1040"/>
                    </a:cubicBezTo>
                    <a:cubicBezTo>
                      <a:pt x="593" y="1045"/>
                      <a:pt x="585" y="1046"/>
                      <a:pt x="580" y="1048"/>
                    </a:cubicBezTo>
                    <a:close/>
                    <a:moveTo>
                      <a:pt x="914" y="1174"/>
                    </a:moveTo>
                    <a:cubicBezTo>
                      <a:pt x="932" y="1172"/>
                      <a:pt x="925" y="1148"/>
                      <a:pt x="939" y="1145"/>
                    </a:cubicBezTo>
                    <a:cubicBezTo>
                      <a:pt x="961" y="1140"/>
                      <a:pt x="950" y="1170"/>
                      <a:pt x="970" y="1176"/>
                    </a:cubicBezTo>
                    <a:cubicBezTo>
                      <a:pt x="993" y="1148"/>
                      <a:pt x="972" y="1103"/>
                      <a:pt x="974" y="1071"/>
                    </a:cubicBezTo>
                    <a:cubicBezTo>
                      <a:pt x="955" y="1073"/>
                      <a:pt x="950" y="1062"/>
                      <a:pt x="937" y="1058"/>
                    </a:cubicBezTo>
                    <a:cubicBezTo>
                      <a:pt x="926" y="1093"/>
                      <a:pt x="872" y="1139"/>
                      <a:pt x="914" y="1174"/>
                    </a:cubicBezTo>
                    <a:close/>
                    <a:moveTo>
                      <a:pt x="588" y="1079"/>
                    </a:moveTo>
                    <a:cubicBezTo>
                      <a:pt x="590" y="1091"/>
                      <a:pt x="595" y="1100"/>
                      <a:pt x="597" y="1112"/>
                    </a:cubicBezTo>
                    <a:cubicBezTo>
                      <a:pt x="620" y="1108"/>
                      <a:pt x="611" y="1084"/>
                      <a:pt x="609" y="1073"/>
                    </a:cubicBezTo>
                    <a:cubicBezTo>
                      <a:pt x="597" y="1075"/>
                      <a:pt x="597" y="1076"/>
                      <a:pt x="588" y="1079"/>
                    </a:cubicBezTo>
                    <a:close/>
                    <a:moveTo>
                      <a:pt x="516" y="1221"/>
                    </a:moveTo>
                    <a:cubicBezTo>
                      <a:pt x="531" y="1233"/>
                      <a:pt x="538" y="1258"/>
                      <a:pt x="545" y="1283"/>
                    </a:cubicBezTo>
                    <a:cubicBezTo>
                      <a:pt x="561" y="1338"/>
                      <a:pt x="580" y="1405"/>
                      <a:pt x="594" y="1458"/>
                    </a:cubicBezTo>
                    <a:cubicBezTo>
                      <a:pt x="594" y="1453"/>
                      <a:pt x="602" y="1457"/>
                      <a:pt x="605" y="1456"/>
                    </a:cubicBezTo>
                    <a:cubicBezTo>
                      <a:pt x="603" y="1437"/>
                      <a:pt x="609" y="1423"/>
                      <a:pt x="607" y="1405"/>
                    </a:cubicBezTo>
                    <a:cubicBezTo>
                      <a:pt x="606" y="1396"/>
                      <a:pt x="600" y="1389"/>
                      <a:pt x="597" y="1380"/>
                    </a:cubicBezTo>
                    <a:cubicBezTo>
                      <a:pt x="592" y="1359"/>
                      <a:pt x="582" y="1331"/>
                      <a:pt x="570" y="1304"/>
                    </a:cubicBezTo>
                    <a:cubicBezTo>
                      <a:pt x="561" y="1283"/>
                      <a:pt x="548" y="1261"/>
                      <a:pt x="543" y="1240"/>
                    </a:cubicBezTo>
                    <a:cubicBezTo>
                      <a:pt x="534" y="1205"/>
                      <a:pt x="520" y="1187"/>
                      <a:pt x="510" y="1157"/>
                    </a:cubicBezTo>
                    <a:cubicBezTo>
                      <a:pt x="501" y="1131"/>
                      <a:pt x="491" y="1101"/>
                      <a:pt x="481" y="1081"/>
                    </a:cubicBezTo>
                    <a:cubicBezTo>
                      <a:pt x="478" y="1136"/>
                      <a:pt x="507" y="1172"/>
                      <a:pt x="516" y="1221"/>
                    </a:cubicBezTo>
                    <a:close/>
                    <a:moveTo>
                      <a:pt x="611" y="1157"/>
                    </a:moveTo>
                    <a:cubicBezTo>
                      <a:pt x="611" y="1144"/>
                      <a:pt x="611" y="1132"/>
                      <a:pt x="611" y="1120"/>
                    </a:cubicBezTo>
                    <a:cubicBezTo>
                      <a:pt x="592" y="1122"/>
                      <a:pt x="606" y="1147"/>
                      <a:pt x="611" y="1157"/>
                    </a:cubicBezTo>
                    <a:close/>
                    <a:moveTo>
                      <a:pt x="312" y="1153"/>
                    </a:moveTo>
                    <a:cubicBezTo>
                      <a:pt x="313" y="1182"/>
                      <a:pt x="295" y="1219"/>
                      <a:pt x="306" y="1240"/>
                    </a:cubicBezTo>
                    <a:cubicBezTo>
                      <a:pt x="322" y="1244"/>
                      <a:pt x="325" y="1219"/>
                      <a:pt x="341" y="1217"/>
                    </a:cubicBezTo>
                    <a:cubicBezTo>
                      <a:pt x="351" y="1220"/>
                      <a:pt x="356" y="1236"/>
                      <a:pt x="366" y="1232"/>
                    </a:cubicBezTo>
                    <a:cubicBezTo>
                      <a:pt x="378" y="1199"/>
                      <a:pt x="345" y="1178"/>
                      <a:pt x="339" y="1149"/>
                    </a:cubicBezTo>
                    <a:cubicBezTo>
                      <a:pt x="328" y="1148"/>
                      <a:pt x="320" y="1150"/>
                      <a:pt x="312" y="1153"/>
                    </a:cubicBezTo>
                    <a:close/>
                    <a:moveTo>
                      <a:pt x="821" y="1454"/>
                    </a:moveTo>
                    <a:cubicBezTo>
                      <a:pt x="845" y="1456"/>
                      <a:pt x="842" y="1454"/>
                      <a:pt x="873" y="1454"/>
                    </a:cubicBezTo>
                    <a:cubicBezTo>
                      <a:pt x="900" y="1378"/>
                      <a:pt x="906" y="1263"/>
                      <a:pt x="931" y="1180"/>
                    </a:cubicBezTo>
                    <a:cubicBezTo>
                      <a:pt x="923" y="1181"/>
                      <a:pt x="919" y="1186"/>
                      <a:pt x="910" y="1186"/>
                    </a:cubicBezTo>
                    <a:cubicBezTo>
                      <a:pt x="900" y="1182"/>
                      <a:pt x="896" y="1161"/>
                      <a:pt x="887" y="1163"/>
                    </a:cubicBezTo>
                    <a:cubicBezTo>
                      <a:pt x="874" y="1252"/>
                      <a:pt x="839" y="1370"/>
                      <a:pt x="821" y="1454"/>
                    </a:cubicBezTo>
                    <a:close/>
                    <a:moveTo>
                      <a:pt x="896" y="1450"/>
                    </a:moveTo>
                    <a:cubicBezTo>
                      <a:pt x="908" y="1447"/>
                      <a:pt x="921" y="1446"/>
                      <a:pt x="931" y="1442"/>
                    </a:cubicBezTo>
                    <a:cubicBezTo>
                      <a:pt x="945" y="1351"/>
                      <a:pt x="969" y="1276"/>
                      <a:pt x="985" y="1184"/>
                    </a:cubicBezTo>
                    <a:cubicBezTo>
                      <a:pt x="977" y="1186"/>
                      <a:pt x="974" y="1194"/>
                      <a:pt x="960" y="1192"/>
                    </a:cubicBezTo>
                    <a:cubicBezTo>
                      <a:pt x="956" y="1188"/>
                      <a:pt x="955" y="1181"/>
                      <a:pt x="951" y="1178"/>
                    </a:cubicBezTo>
                    <a:cubicBezTo>
                      <a:pt x="926" y="1271"/>
                      <a:pt x="910" y="1350"/>
                      <a:pt x="896" y="1450"/>
                    </a:cubicBezTo>
                    <a:close/>
                    <a:moveTo>
                      <a:pt x="353" y="1246"/>
                    </a:moveTo>
                    <a:cubicBezTo>
                      <a:pt x="372" y="1314"/>
                      <a:pt x="402" y="1376"/>
                      <a:pt x="413" y="1446"/>
                    </a:cubicBezTo>
                    <a:cubicBezTo>
                      <a:pt x="418" y="1448"/>
                      <a:pt x="428" y="1452"/>
                      <a:pt x="434" y="1448"/>
                    </a:cubicBezTo>
                    <a:cubicBezTo>
                      <a:pt x="428" y="1422"/>
                      <a:pt x="427" y="1402"/>
                      <a:pt x="415" y="1384"/>
                    </a:cubicBezTo>
                    <a:cubicBezTo>
                      <a:pt x="424" y="1363"/>
                      <a:pt x="408" y="1327"/>
                      <a:pt x="401" y="1300"/>
                    </a:cubicBezTo>
                    <a:cubicBezTo>
                      <a:pt x="399" y="1292"/>
                      <a:pt x="401" y="1281"/>
                      <a:pt x="398" y="1277"/>
                    </a:cubicBezTo>
                    <a:cubicBezTo>
                      <a:pt x="396" y="1275"/>
                      <a:pt x="391" y="1276"/>
                      <a:pt x="390" y="1273"/>
                    </a:cubicBezTo>
                    <a:cubicBezTo>
                      <a:pt x="384" y="1260"/>
                      <a:pt x="390" y="1243"/>
                      <a:pt x="378" y="1236"/>
                    </a:cubicBezTo>
                    <a:cubicBezTo>
                      <a:pt x="375" y="1247"/>
                      <a:pt x="364" y="1252"/>
                      <a:pt x="353" y="1246"/>
                    </a:cubicBezTo>
                    <a:close/>
                    <a:moveTo>
                      <a:pt x="308" y="1256"/>
                    </a:moveTo>
                    <a:cubicBezTo>
                      <a:pt x="330" y="1303"/>
                      <a:pt x="337" y="1357"/>
                      <a:pt x="365" y="1401"/>
                    </a:cubicBezTo>
                    <a:cubicBezTo>
                      <a:pt x="356" y="1407"/>
                      <a:pt x="372" y="1416"/>
                      <a:pt x="366" y="1430"/>
                    </a:cubicBezTo>
                    <a:cubicBezTo>
                      <a:pt x="381" y="1432"/>
                      <a:pt x="386" y="1442"/>
                      <a:pt x="399" y="1444"/>
                    </a:cubicBezTo>
                    <a:cubicBezTo>
                      <a:pt x="381" y="1372"/>
                      <a:pt x="363" y="1304"/>
                      <a:pt x="335" y="1238"/>
                    </a:cubicBezTo>
                    <a:cubicBezTo>
                      <a:pt x="331" y="1249"/>
                      <a:pt x="320" y="1253"/>
                      <a:pt x="308" y="1256"/>
                    </a:cubicBezTo>
                    <a:close/>
                    <a:moveTo>
                      <a:pt x="415" y="1281"/>
                    </a:moveTo>
                    <a:cubicBezTo>
                      <a:pt x="430" y="1311"/>
                      <a:pt x="418" y="1344"/>
                      <a:pt x="438" y="1366"/>
                    </a:cubicBezTo>
                    <a:cubicBezTo>
                      <a:pt x="454" y="1383"/>
                      <a:pt x="487" y="1389"/>
                      <a:pt x="506" y="1403"/>
                    </a:cubicBezTo>
                    <a:cubicBezTo>
                      <a:pt x="523" y="1416"/>
                      <a:pt x="531" y="1433"/>
                      <a:pt x="541" y="1452"/>
                    </a:cubicBezTo>
                    <a:cubicBezTo>
                      <a:pt x="552" y="1456"/>
                      <a:pt x="558" y="1455"/>
                      <a:pt x="574" y="1456"/>
                    </a:cubicBezTo>
                    <a:cubicBezTo>
                      <a:pt x="558" y="1391"/>
                      <a:pt x="543" y="1318"/>
                      <a:pt x="512" y="1250"/>
                    </a:cubicBezTo>
                    <a:cubicBezTo>
                      <a:pt x="474" y="1262"/>
                      <a:pt x="443" y="1261"/>
                      <a:pt x="415" y="1281"/>
                    </a:cubicBezTo>
                    <a:close/>
                    <a:moveTo>
                      <a:pt x="450" y="1450"/>
                    </a:moveTo>
                    <a:cubicBezTo>
                      <a:pt x="480" y="1451"/>
                      <a:pt x="495" y="1451"/>
                      <a:pt x="524" y="1450"/>
                    </a:cubicBezTo>
                    <a:cubicBezTo>
                      <a:pt x="508" y="1416"/>
                      <a:pt x="477" y="1398"/>
                      <a:pt x="440" y="1386"/>
                    </a:cubicBezTo>
                    <a:cubicBezTo>
                      <a:pt x="437" y="1407"/>
                      <a:pt x="460" y="1433"/>
                      <a:pt x="450" y="1450"/>
                    </a:cubicBezTo>
                    <a:close/>
                    <a:moveTo>
                      <a:pt x="786" y="1537"/>
                    </a:moveTo>
                    <a:cubicBezTo>
                      <a:pt x="775" y="1579"/>
                      <a:pt x="810" y="1625"/>
                      <a:pt x="772" y="1653"/>
                    </a:cubicBezTo>
                    <a:cubicBezTo>
                      <a:pt x="757" y="1652"/>
                      <a:pt x="733" y="1678"/>
                      <a:pt x="724" y="1655"/>
                    </a:cubicBezTo>
                    <a:cubicBezTo>
                      <a:pt x="722" y="1631"/>
                      <a:pt x="724" y="1601"/>
                      <a:pt x="722" y="1574"/>
                    </a:cubicBezTo>
                    <a:cubicBezTo>
                      <a:pt x="719" y="1539"/>
                      <a:pt x="747" y="1534"/>
                      <a:pt x="764" y="1562"/>
                    </a:cubicBezTo>
                    <a:cubicBezTo>
                      <a:pt x="757" y="1586"/>
                      <a:pt x="751" y="1617"/>
                      <a:pt x="762" y="1640"/>
                    </a:cubicBezTo>
                    <a:cubicBezTo>
                      <a:pt x="778" y="1618"/>
                      <a:pt x="765" y="1573"/>
                      <a:pt x="770" y="1539"/>
                    </a:cubicBezTo>
                    <a:cubicBezTo>
                      <a:pt x="762" y="1527"/>
                      <a:pt x="744" y="1524"/>
                      <a:pt x="725" y="1522"/>
                    </a:cubicBezTo>
                    <a:cubicBezTo>
                      <a:pt x="721" y="1529"/>
                      <a:pt x="715" y="1536"/>
                      <a:pt x="708" y="1541"/>
                    </a:cubicBezTo>
                    <a:cubicBezTo>
                      <a:pt x="710" y="1571"/>
                      <a:pt x="702" y="1637"/>
                      <a:pt x="710" y="1661"/>
                    </a:cubicBezTo>
                    <a:cubicBezTo>
                      <a:pt x="720" y="1691"/>
                      <a:pt x="774" y="1683"/>
                      <a:pt x="790" y="1663"/>
                    </a:cubicBezTo>
                    <a:cubicBezTo>
                      <a:pt x="794" y="1644"/>
                      <a:pt x="797" y="1608"/>
                      <a:pt x="790" y="1589"/>
                    </a:cubicBezTo>
                    <a:cubicBezTo>
                      <a:pt x="797" y="1583"/>
                      <a:pt x="792" y="1574"/>
                      <a:pt x="791" y="1566"/>
                    </a:cubicBezTo>
                    <a:cubicBezTo>
                      <a:pt x="790" y="1513"/>
                      <a:pt x="802" y="1458"/>
                      <a:pt x="776" y="1419"/>
                    </a:cubicBezTo>
                    <a:cubicBezTo>
                      <a:pt x="761" y="1419"/>
                      <a:pt x="746" y="1409"/>
                      <a:pt x="729" y="1413"/>
                    </a:cubicBezTo>
                    <a:cubicBezTo>
                      <a:pt x="711" y="1417"/>
                      <a:pt x="711" y="1434"/>
                      <a:pt x="704" y="1452"/>
                    </a:cubicBezTo>
                    <a:cubicBezTo>
                      <a:pt x="714" y="1451"/>
                      <a:pt x="716" y="1458"/>
                      <a:pt x="727" y="1456"/>
                    </a:cubicBezTo>
                    <a:cubicBezTo>
                      <a:pt x="730" y="1429"/>
                      <a:pt x="745" y="1423"/>
                      <a:pt x="764" y="1428"/>
                    </a:cubicBezTo>
                    <a:cubicBezTo>
                      <a:pt x="757" y="1435"/>
                      <a:pt x="766" y="1431"/>
                      <a:pt x="770" y="1436"/>
                    </a:cubicBezTo>
                    <a:cubicBezTo>
                      <a:pt x="766" y="1445"/>
                      <a:pt x="777" y="1452"/>
                      <a:pt x="780" y="1459"/>
                    </a:cubicBezTo>
                    <a:cubicBezTo>
                      <a:pt x="770" y="1481"/>
                      <a:pt x="786" y="1505"/>
                      <a:pt x="776" y="1527"/>
                    </a:cubicBezTo>
                    <a:cubicBezTo>
                      <a:pt x="780" y="1530"/>
                      <a:pt x="784" y="1532"/>
                      <a:pt x="786" y="1537"/>
                    </a:cubicBezTo>
                    <a:close/>
                    <a:moveTo>
                      <a:pt x="564" y="1510"/>
                    </a:moveTo>
                    <a:cubicBezTo>
                      <a:pt x="617" y="1499"/>
                      <a:pt x="637" y="1553"/>
                      <a:pt x="656" y="1589"/>
                    </a:cubicBezTo>
                    <a:cubicBezTo>
                      <a:pt x="651" y="1595"/>
                      <a:pt x="655" y="1596"/>
                      <a:pt x="650" y="1601"/>
                    </a:cubicBezTo>
                    <a:cubicBezTo>
                      <a:pt x="650" y="1602"/>
                      <a:pt x="650" y="1603"/>
                      <a:pt x="652" y="1603"/>
                    </a:cubicBezTo>
                    <a:cubicBezTo>
                      <a:pt x="664" y="1593"/>
                      <a:pt x="675" y="1576"/>
                      <a:pt x="692" y="1578"/>
                    </a:cubicBezTo>
                    <a:cubicBezTo>
                      <a:pt x="687" y="1529"/>
                      <a:pt x="711" y="1501"/>
                      <a:pt x="760" y="1514"/>
                    </a:cubicBezTo>
                    <a:cubicBezTo>
                      <a:pt x="760" y="1496"/>
                      <a:pt x="763" y="1493"/>
                      <a:pt x="758" y="1475"/>
                    </a:cubicBezTo>
                    <a:cubicBezTo>
                      <a:pt x="724" y="1467"/>
                      <a:pt x="675" y="1473"/>
                      <a:pt x="623" y="1471"/>
                    </a:cubicBezTo>
                    <a:cubicBezTo>
                      <a:pt x="561" y="1469"/>
                      <a:pt x="494" y="1461"/>
                      <a:pt x="440" y="1463"/>
                    </a:cubicBezTo>
                    <a:cubicBezTo>
                      <a:pt x="412" y="1460"/>
                      <a:pt x="373" y="1450"/>
                      <a:pt x="343" y="1438"/>
                    </a:cubicBezTo>
                    <a:cubicBezTo>
                      <a:pt x="334" y="1478"/>
                      <a:pt x="342" y="1522"/>
                      <a:pt x="347" y="1568"/>
                    </a:cubicBezTo>
                    <a:cubicBezTo>
                      <a:pt x="351" y="1606"/>
                      <a:pt x="356" y="1646"/>
                      <a:pt x="361" y="1686"/>
                    </a:cubicBezTo>
                    <a:cubicBezTo>
                      <a:pt x="369" y="1755"/>
                      <a:pt x="366" y="1834"/>
                      <a:pt x="380" y="1894"/>
                    </a:cubicBezTo>
                    <a:cubicBezTo>
                      <a:pt x="373" y="1914"/>
                      <a:pt x="384" y="1934"/>
                      <a:pt x="386" y="1952"/>
                    </a:cubicBezTo>
                    <a:cubicBezTo>
                      <a:pt x="394" y="2021"/>
                      <a:pt x="395" y="2086"/>
                      <a:pt x="407" y="2160"/>
                    </a:cubicBezTo>
                    <a:cubicBezTo>
                      <a:pt x="432" y="2174"/>
                      <a:pt x="464" y="2176"/>
                      <a:pt x="485" y="2189"/>
                    </a:cubicBezTo>
                    <a:cubicBezTo>
                      <a:pt x="539" y="2194"/>
                      <a:pt x="591" y="2207"/>
                      <a:pt x="646" y="2208"/>
                    </a:cubicBezTo>
                    <a:cubicBezTo>
                      <a:pt x="679" y="2210"/>
                      <a:pt x="712" y="2216"/>
                      <a:pt x="745" y="2214"/>
                    </a:cubicBezTo>
                    <a:cubicBezTo>
                      <a:pt x="807" y="2210"/>
                      <a:pt x="863" y="2184"/>
                      <a:pt x="929" y="2170"/>
                    </a:cubicBezTo>
                    <a:cubicBezTo>
                      <a:pt x="943" y="2159"/>
                      <a:pt x="959" y="2150"/>
                      <a:pt x="972" y="2139"/>
                    </a:cubicBezTo>
                    <a:cubicBezTo>
                      <a:pt x="983" y="2073"/>
                      <a:pt x="986" y="1997"/>
                      <a:pt x="995" y="1935"/>
                    </a:cubicBezTo>
                    <a:cubicBezTo>
                      <a:pt x="1001" y="1898"/>
                      <a:pt x="999" y="1861"/>
                      <a:pt x="1003" y="1824"/>
                    </a:cubicBezTo>
                    <a:cubicBezTo>
                      <a:pt x="1005" y="1808"/>
                      <a:pt x="1001" y="1792"/>
                      <a:pt x="1001" y="1776"/>
                    </a:cubicBezTo>
                    <a:cubicBezTo>
                      <a:pt x="1001" y="1767"/>
                      <a:pt x="1006" y="1758"/>
                      <a:pt x="1007" y="1749"/>
                    </a:cubicBezTo>
                    <a:cubicBezTo>
                      <a:pt x="1010" y="1702"/>
                      <a:pt x="1004" y="1644"/>
                      <a:pt x="1009" y="1584"/>
                    </a:cubicBezTo>
                    <a:cubicBezTo>
                      <a:pt x="1010" y="1565"/>
                      <a:pt x="1016" y="1549"/>
                      <a:pt x="1018" y="1535"/>
                    </a:cubicBezTo>
                    <a:cubicBezTo>
                      <a:pt x="1024" y="1499"/>
                      <a:pt x="1018" y="1462"/>
                      <a:pt x="1026" y="1425"/>
                    </a:cubicBezTo>
                    <a:cubicBezTo>
                      <a:pt x="979" y="1444"/>
                      <a:pt x="936" y="1454"/>
                      <a:pt x="883" y="1469"/>
                    </a:cubicBezTo>
                    <a:cubicBezTo>
                      <a:pt x="864" y="1464"/>
                      <a:pt x="828" y="1468"/>
                      <a:pt x="809" y="1469"/>
                    </a:cubicBezTo>
                    <a:cubicBezTo>
                      <a:pt x="804" y="1514"/>
                      <a:pt x="807" y="1541"/>
                      <a:pt x="807" y="1582"/>
                    </a:cubicBezTo>
                    <a:cubicBezTo>
                      <a:pt x="845" y="1604"/>
                      <a:pt x="862" y="1633"/>
                      <a:pt x="873" y="1671"/>
                    </a:cubicBezTo>
                    <a:cubicBezTo>
                      <a:pt x="868" y="1672"/>
                      <a:pt x="868" y="1677"/>
                      <a:pt x="873" y="1673"/>
                    </a:cubicBezTo>
                    <a:cubicBezTo>
                      <a:pt x="869" y="1702"/>
                      <a:pt x="866" y="1726"/>
                      <a:pt x="859" y="1754"/>
                    </a:cubicBezTo>
                    <a:cubicBezTo>
                      <a:pt x="842" y="1831"/>
                      <a:pt x="805" y="1870"/>
                      <a:pt x="762" y="1915"/>
                    </a:cubicBezTo>
                    <a:cubicBezTo>
                      <a:pt x="736" y="1944"/>
                      <a:pt x="701" y="1968"/>
                      <a:pt x="685" y="2001"/>
                    </a:cubicBezTo>
                    <a:cubicBezTo>
                      <a:pt x="677" y="2017"/>
                      <a:pt x="681" y="2044"/>
                      <a:pt x="659" y="2051"/>
                    </a:cubicBezTo>
                    <a:cubicBezTo>
                      <a:pt x="627" y="2024"/>
                      <a:pt x="593" y="1991"/>
                      <a:pt x="564" y="1954"/>
                    </a:cubicBezTo>
                    <a:cubicBezTo>
                      <a:pt x="556" y="1943"/>
                      <a:pt x="542" y="1927"/>
                      <a:pt x="535" y="1914"/>
                    </a:cubicBezTo>
                    <a:cubicBezTo>
                      <a:pt x="523" y="1886"/>
                      <a:pt x="530" y="1845"/>
                      <a:pt x="531" y="1815"/>
                    </a:cubicBezTo>
                    <a:cubicBezTo>
                      <a:pt x="532" y="1805"/>
                      <a:pt x="529" y="1795"/>
                      <a:pt x="529" y="1785"/>
                    </a:cubicBezTo>
                    <a:cubicBezTo>
                      <a:pt x="535" y="1715"/>
                      <a:pt x="582" y="1656"/>
                      <a:pt x="630" y="1624"/>
                    </a:cubicBezTo>
                    <a:cubicBezTo>
                      <a:pt x="616" y="1586"/>
                      <a:pt x="583" y="1563"/>
                      <a:pt x="551" y="1549"/>
                    </a:cubicBezTo>
                    <a:cubicBezTo>
                      <a:pt x="553" y="1534"/>
                      <a:pt x="564" y="1527"/>
                      <a:pt x="564" y="1510"/>
                    </a:cubicBezTo>
                    <a:close/>
                    <a:moveTo>
                      <a:pt x="570" y="1539"/>
                    </a:moveTo>
                    <a:cubicBezTo>
                      <a:pt x="595" y="1555"/>
                      <a:pt x="617" y="1574"/>
                      <a:pt x="634" y="1597"/>
                    </a:cubicBezTo>
                    <a:cubicBezTo>
                      <a:pt x="640" y="1573"/>
                      <a:pt x="601" y="1527"/>
                      <a:pt x="576" y="1522"/>
                    </a:cubicBezTo>
                    <a:cubicBezTo>
                      <a:pt x="577" y="1530"/>
                      <a:pt x="569" y="1530"/>
                      <a:pt x="570" y="1539"/>
                    </a:cubicBezTo>
                    <a:close/>
                    <a:moveTo>
                      <a:pt x="743" y="1615"/>
                    </a:moveTo>
                    <a:cubicBezTo>
                      <a:pt x="745" y="1600"/>
                      <a:pt x="750" y="1577"/>
                      <a:pt x="739" y="1568"/>
                    </a:cubicBezTo>
                    <a:cubicBezTo>
                      <a:pt x="744" y="1586"/>
                      <a:pt x="735" y="1600"/>
                      <a:pt x="743" y="1615"/>
                    </a:cubicBezTo>
                    <a:close/>
                    <a:moveTo>
                      <a:pt x="809" y="1653"/>
                    </a:moveTo>
                    <a:cubicBezTo>
                      <a:pt x="800" y="1671"/>
                      <a:pt x="788" y="1691"/>
                      <a:pt x="762" y="1694"/>
                    </a:cubicBezTo>
                    <a:cubicBezTo>
                      <a:pt x="694" y="1703"/>
                      <a:pt x="689" y="1650"/>
                      <a:pt x="694" y="1591"/>
                    </a:cubicBezTo>
                    <a:cubicBezTo>
                      <a:pt x="692" y="1591"/>
                      <a:pt x="692" y="1589"/>
                      <a:pt x="689" y="1589"/>
                    </a:cubicBezTo>
                    <a:cubicBezTo>
                      <a:pt x="615" y="1651"/>
                      <a:pt x="631" y="1766"/>
                      <a:pt x="656" y="1859"/>
                    </a:cubicBezTo>
                    <a:cubicBezTo>
                      <a:pt x="638" y="1845"/>
                      <a:pt x="627" y="1813"/>
                      <a:pt x="623" y="1789"/>
                    </a:cubicBezTo>
                    <a:cubicBezTo>
                      <a:pt x="613" y="1739"/>
                      <a:pt x="619" y="1691"/>
                      <a:pt x="630" y="1646"/>
                    </a:cubicBezTo>
                    <a:cubicBezTo>
                      <a:pt x="610" y="1650"/>
                      <a:pt x="595" y="1667"/>
                      <a:pt x="595" y="1685"/>
                    </a:cubicBezTo>
                    <a:cubicBezTo>
                      <a:pt x="554" y="1729"/>
                      <a:pt x="538" y="1814"/>
                      <a:pt x="549" y="1881"/>
                    </a:cubicBezTo>
                    <a:cubicBezTo>
                      <a:pt x="547" y="1885"/>
                      <a:pt x="543" y="1886"/>
                      <a:pt x="543" y="1892"/>
                    </a:cubicBezTo>
                    <a:cubicBezTo>
                      <a:pt x="572" y="1950"/>
                      <a:pt x="615" y="1994"/>
                      <a:pt x="663" y="2032"/>
                    </a:cubicBezTo>
                    <a:cubicBezTo>
                      <a:pt x="679" y="1931"/>
                      <a:pt x="779" y="1908"/>
                      <a:pt x="815" y="1830"/>
                    </a:cubicBezTo>
                    <a:cubicBezTo>
                      <a:pt x="837" y="1781"/>
                      <a:pt x="869" y="1708"/>
                      <a:pt x="846" y="1636"/>
                    </a:cubicBezTo>
                    <a:cubicBezTo>
                      <a:pt x="831" y="1628"/>
                      <a:pt x="830" y="1606"/>
                      <a:pt x="807" y="1607"/>
                    </a:cubicBezTo>
                    <a:cubicBezTo>
                      <a:pt x="810" y="1627"/>
                      <a:pt x="805" y="1638"/>
                      <a:pt x="809" y="16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8" name="组合 7"/>
            <p:cNvGrpSpPr/>
            <p:nvPr userDrawn="1"/>
          </p:nvGrpSpPr>
          <p:grpSpPr>
            <a:xfrm>
              <a:off x="604431" y="5861306"/>
              <a:ext cx="776288" cy="847725"/>
              <a:chOff x="3394075" y="4440238"/>
              <a:chExt cx="776288" cy="847725"/>
            </a:xfrm>
            <a:grpFill/>
          </p:grpSpPr>
          <p:sp>
            <p:nvSpPr>
              <p:cNvPr id="300" name="Freeform 25"/>
              <p:cNvSpPr/>
              <p:nvPr/>
            </p:nvSpPr>
            <p:spPr bwMode="auto">
              <a:xfrm>
                <a:off x="3465513" y="4691063"/>
                <a:ext cx="200025" cy="187325"/>
              </a:xfrm>
              <a:custGeom>
                <a:avLst/>
                <a:gdLst>
                  <a:gd name="T0" fmla="*/ 134 w 309"/>
                  <a:gd name="T1" fmla="*/ 54 h 289"/>
                  <a:gd name="T2" fmla="*/ 49 w 309"/>
                  <a:gd name="T3" fmla="*/ 185 h 289"/>
                  <a:gd name="T4" fmla="*/ 272 w 309"/>
                  <a:gd name="T5" fmla="*/ 123 h 289"/>
                  <a:gd name="T6" fmla="*/ 252 w 309"/>
                  <a:gd name="T7" fmla="*/ 31 h 289"/>
                  <a:gd name="T8" fmla="*/ 242 w 309"/>
                  <a:gd name="T9" fmla="*/ 25 h 289"/>
                  <a:gd name="T10" fmla="*/ 167 w 309"/>
                  <a:gd name="T11" fmla="*/ 48 h 289"/>
                  <a:gd name="T12" fmla="*/ 249 w 309"/>
                  <a:gd name="T13" fmla="*/ 8 h 289"/>
                  <a:gd name="T14" fmla="*/ 272 w 309"/>
                  <a:gd name="T15" fmla="*/ 182 h 289"/>
                  <a:gd name="T16" fmla="*/ 49 w 309"/>
                  <a:gd name="T17" fmla="*/ 234 h 289"/>
                  <a:gd name="T18" fmla="*/ 134 w 309"/>
                  <a:gd name="T19" fmla="*/ 54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09" h="289">
                    <a:moveTo>
                      <a:pt x="134" y="54"/>
                    </a:moveTo>
                    <a:cubicBezTo>
                      <a:pt x="86" y="80"/>
                      <a:pt x="33" y="112"/>
                      <a:pt x="49" y="185"/>
                    </a:cubicBezTo>
                    <a:cubicBezTo>
                      <a:pt x="72" y="289"/>
                      <a:pt x="259" y="205"/>
                      <a:pt x="272" y="123"/>
                    </a:cubicBezTo>
                    <a:cubicBezTo>
                      <a:pt x="276" y="91"/>
                      <a:pt x="262" y="67"/>
                      <a:pt x="252" y="31"/>
                    </a:cubicBezTo>
                    <a:cubicBezTo>
                      <a:pt x="246" y="31"/>
                      <a:pt x="244" y="29"/>
                      <a:pt x="242" y="25"/>
                    </a:cubicBezTo>
                    <a:cubicBezTo>
                      <a:pt x="203" y="17"/>
                      <a:pt x="186" y="47"/>
                      <a:pt x="167" y="48"/>
                    </a:cubicBezTo>
                    <a:cubicBezTo>
                      <a:pt x="169" y="22"/>
                      <a:pt x="213" y="0"/>
                      <a:pt x="249" y="8"/>
                    </a:cubicBezTo>
                    <a:cubicBezTo>
                      <a:pt x="290" y="49"/>
                      <a:pt x="309" y="127"/>
                      <a:pt x="272" y="182"/>
                    </a:cubicBezTo>
                    <a:cubicBezTo>
                      <a:pt x="236" y="234"/>
                      <a:pt x="105" y="283"/>
                      <a:pt x="49" y="234"/>
                    </a:cubicBezTo>
                    <a:cubicBezTo>
                      <a:pt x="0" y="166"/>
                      <a:pt x="49" y="40"/>
                      <a:pt x="134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26"/>
              <p:cNvSpPr/>
              <p:nvPr/>
            </p:nvSpPr>
            <p:spPr bwMode="auto">
              <a:xfrm>
                <a:off x="3459163" y="4911725"/>
                <a:ext cx="111125" cy="88900"/>
              </a:xfrm>
              <a:custGeom>
                <a:avLst/>
                <a:gdLst>
                  <a:gd name="T0" fmla="*/ 104 w 171"/>
                  <a:gd name="T1" fmla="*/ 0 h 136"/>
                  <a:gd name="T2" fmla="*/ 133 w 171"/>
                  <a:gd name="T3" fmla="*/ 112 h 136"/>
                  <a:gd name="T4" fmla="*/ 51 w 171"/>
                  <a:gd name="T5" fmla="*/ 128 h 136"/>
                  <a:gd name="T6" fmla="*/ 81 w 171"/>
                  <a:gd name="T7" fmla="*/ 17 h 136"/>
                  <a:gd name="T8" fmla="*/ 45 w 171"/>
                  <a:gd name="T9" fmla="*/ 69 h 136"/>
                  <a:gd name="T10" fmla="*/ 48 w 171"/>
                  <a:gd name="T11" fmla="*/ 99 h 136"/>
                  <a:gd name="T12" fmla="*/ 136 w 171"/>
                  <a:gd name="T13" fmla="*/ 69 h 136"/>
                  <a:gd name="T14" fmla="*/ 104 w 171"/>
                  <a:gd name="T15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1" h="136">
                    <a:moveTo>
                      <a:pt x="104" y="0"/>
                    </a:moveTo>
                    <a:cubicBezTo>
                      <a:pt x="158" y="4"/>
                      <a:pt x="171" y="83"/>
                      <a:pt x="133" y="112"/>
                    </a:cubicBezTo>
                    <a:cubicBezTo>
                      <a:pt x="118" y="124"/>
                      <a:pt x="71" y="136"/>
                      <a:pt x="51" y="128"/>
                    </a:cubicBezTo>
                    <a:cubicBezTo>
                      <a:pt x="0" y="109"/>
                      <a:pt x="27" y="25"/>
                      <a:pt x="81" y="17"/>
                    </a:cubicBezTo>
                    <a:cubicBezTo>
                      <a:pt x="94" y="34"/>
                      <a:pt x="50" y="45"/>
                      <a:pt x="45" y="69"/>
                    </a:cubicBezTo>
                    <a:cubicBezTo>
                      <a:pt x="42" y="82"/>
                      <a:pt x="53" y="85"/>
                      <a:pt x="48" y="99"/>
                    </a:cubicBezTo>
                    <a:cubicBezTo>
                      <a:pt x="80" y="123"/>
                      <a:pt x="130" y="101"/>
                      <a:pt x="136" y="69"/>
                    </a:cubicBezTo>
                    <a:cubicBezTo>
                      <a:pt x="143" y="38"/>
                      <a:pt x="112" y="29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2" name="Freeform 27"/>
              <p:cNvSpPr>
                <a:spLocks noEditPoints="1"/>
              </p:cNvSpPr>
              <p:nvPr/>
            </p:nvSpPr>
            <p:spPr bwMode="auto">
              <a:xfrm>
                <a:off x="3394075" y="4440238"/>
                <a:ext cx="776288" cy="847725"/>
              </a:xfrm>
              <a:custGeom>
                <a:avLst/>
                <a:gdLst>
                  <a:gd name="T0" fmla="*/ 554 w 1200"/>
                  <a:gd name="T1" fmla="*/ 1203 h 1312"/>
                  <a:gd name="T2" fmla="*/ 289 w 1200"/>
                  <a:gd name="T3" fmla="*/ 1187 h 1312"/>
                  <a:gd name="T4" fmla="*/ 10 w 1200"/>
                  <a:gd name="T5" fmla="*/ 656 h 1312"/>
                  <a:gd name="T6" fmla="*/ 82 w 1200"/>
                  <a:gd name="T7" fmla="*/ 456 h 1312"/>
                  <a:gd name="T8" fmla="*/ 577 w 1200"/>
                  <a:gd name="T9" fmla="*/ 279 h 1312"/>
                  <a:gd name="T10" fmla="*/ 780 w 1200"/>
                  <a:gd name="T11" fmla="*/ 63 h 1312"/>
                  <a:gd name="T12" fmla="*/ 882 w 1200"/>
                  <a:gd name="T13" fmla="*/ 171 h 1312"/>
                  <a:gd name="T14" fmla="*/ 1170 w 1200"/>
                  <a:gd name="T15" fmla="*/ 194 h 1312"/>
                  <a:gd name="T16" fmla="*/ 1079 w 1200"/>
                  <a:gd name="T17" fmla="*/ 410 h 1312"/>
                  <a:gd name="T18" fmla="*/ 1170 w 1200"/>
                  <a:gd name="T19" fmla="*/ 587 h 1312"/>
                  <a:gd name="T20" fmla="*/ 1036 w 1200"/>
                  <a:gd name="T21" fmla="*/ 1053 h 1312"/>
                  <a:gd name="T22" fmla="*/ 636 w 1200"/>
                  <a:gd name="T23" fmla="*/ 1229 h 1312"/>
                  <a:gd name="T24" fmla="*/ 551 w 1200"/>
                  <a:gd name="T25" fmla="*/ 1246 h 1312"/>
                  <a:gd name="T26" fmla="*/ 735 w 1200"/>
                  <a:gd name="T27" fmla="*/ 60 h 1312"/>
                  <a:gd name="T28" fmla="*/ 669 w 1200"/>
                  <a:gd name="T29" fmla="*/ 76 h 1312"/>
                  <a:gd name="T30" fmla="*/ 630 w 1200"/>
                  <a:gd name="T31" fmla="*/ 197 h 1312"/>
                  <a:gd name="T32" fmla="*/ 603 w 1200"/>
                  <a:gd name="T33" fmla="*/ 296 h 1312"/>
                  <a:gd name="T34" fmla="*/ 735 w 1200"/>
                  <a:gd name="T35" fmla="*/ 86 h 1312"/>
                  <a:gd name="T36" fmla="*/ 1039 w 1200"/>
                  <a:gd name="T37" fmla="*/ 210 h 1312"/>
                  <a:gd name="T38" fmla="*/ 754 w 1200"/>
                  <a:gd name="T39" fmla="*/ 266 h 1312"/>
                  <a:gd name="T40" fmla="*/ 807 w 1200"/>
                  <a:gd name="T41" fmla="*/ 305 h 1312"/>
                  <a:gd name="T42" fmla="*/ 833 w 1200"/>
                  <a:gd name="T43" fmla="*/ 302 h 1312"/>
                  <a:gd name="T44" fmla="*/ 938 w 1200"/>
                  <a:gd name="T45" fmla="*/ 220 h 1312"/>
                  <a:gd name="T46" fmla="*/ 970 w 1200"/>
                  <a:gd name="T47" fmla="*/ 286 h 1312"/>
                  <a:gd name="T48" fmla="*/ 1079 w 1200"/>
                  <a:gd name="T49" fmla="*/ 260 h 1312"/>
                  <a:gd name="T50" fmla="*/ 993 w 1200"/>
                  <a:gd name="T51" fmla="*/ 404 h 1312"/>
                  <a:gd name="T52" fmla="*/ 918 w 1200"/>
                  <a:gd name="T53" fmla="*/ 440 h 1312"/>
                  <a:gd name="T54" fmla="*/ 790 w 1200"/>
                  <a:gd name="T55" fmla="*/ 348 h 1312"/>
                  <a:gd name="T56" fmla="*/ 875 w 1200"/>
                  <a:gd name="T57" fmla="*/ 446 h 1312"/>
                  <a:gd name="T58" fmla="*/ 1161 w 1200"/>
                  <a:gd name="T59" fmla="*/ 227 h 1312"/>
                  <a:gd name="T60" fmla="*/ 417 w 1200"/>
                  <a:gd name="T61" fmla="*/ 296 h 1312"/>
                  <a:gd name="T62" fmla="*/ 158 w 1200"/>
                  <a:gd name="T63" fmla="*/ 410 h 1312"/>
                  <a:gd name="T64" fmla="*/ 112 w 1200"/>
                  <a:gd name="T65" fmla="*/ 463 h 1312"/>
                  <a:gd name="T66" fmla="*/ 46 w 1200"/>
                  <a:gd name="T67" fmla="*/ 784 h 1312"/>
                  <a:gd name="T68" fmla="*/ 197 w 1200"/>
                  <a:gd name="T69" fmla="*/ 1059 h 1312"/>
                  <a:gd name="T70" fmla="*/ 499 w 1200"/>
                  <a:gd name="T71" fmla="*/ 1190 h 1312"/>
                  <a:gd name="T72" fmla="*/ 518 w 1200"/>
                  <a:gd name="T73" fmla="*/ 1174 h 1312"/>
                  <a:gd name="T74" fmla="*/ 662 w 1200"/>
                  <a:gd name="T75" fmla="*/ 1075 h 1312"/>
                  <a:gd name="T76" fmla="*/ 767 w 1200"/>
                  <a:gd name="T77" fmla="*/ 1213 h 1312"/>
                  <a:gd name="T78" fmla="*/ 990 w 1200"/>
                  <a:gd name="T79" fmla="*/ 1062 h 1312"/>
                  <a:gd name="T80" fmla="*/ 1144 w 1200"/>
                  <a:gd name="T81" fmla="*/ 676 h 1312"/>
                  <a:gd name="T82" fmla="*/ 1046 w 1200"/>
                  <a:gd name="T83" fmla="*/ 437 h 1312"/>
                  <a:gd name="T84" fmla="*/ 682 w 1200"/>
                  <a:gd name="T85" fmla="*/ 453 h 1312"/>
                  <a:gd name="T86" fmla="*/ 548 w 1200"/>
                  <a:gd name="T87" fmla="*/ 377 h 1312"/>
                  <a:gd name="T88" fmla="*/ 607 w 1200"/>
                  <a:gd name="T89" fmla="*/ 437 h 1312"/>
                  <a:gd name="T90" fmla="*/ 417 w 1200"/>
                  <a:gd name="T91" fmla="*/ 296 h 1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00" h="1312">
                    <a:moveTo>
                      <a:pt x="551" y="1246"/>
                    </a:moveTo>
                    <a:cubicBezTo>
                      <a:pt x="547" y="1231"/>
                      <a:pt x="547" y="1216"/>
                      <a:pt x="554" y="1203"/>
                    </a:cubicBezTo>
                    <a:cubicBezTo>
                      <a:pt x="521" y="1217"/>
                      <a:pt x="492" y="1242"/>
                      <a:pt x="453" y="1259"/>
                    </a:cubicBezTo>
                    <a:cubicBezTo>
                      <a:pt x="382" y="1264"/>
                      <a:pt x="341" y="1224"/>
                      <a:pt x="289" y="1187"/>
                    </a:cubicBezTo>
                    <a:cubicBezTo>
                      <a:pt x="211" y="1131"/>
                      <a:pt x="152" y="1067"/>
                      <a:pt x="102" y="977"/>
                    </a:cubicBezTo>
                    <a:cubicBezTo>
                      <a:pt x="49" y="882"/>
                      <a:pt x="0" y="799"/>
                      <a:pt x="10" y="656"/>
                    </a:cubicBezTo>
                    <a:cubicBezTo>
                      <a:pt x="14" y="608"/>
                      <a:pt x="29" y="584"/>
                      <a:pt x="40" y="535"/>
                    </a:cubicBezTo>
                    <a:cubicBezTo>
                      <a:pt x="60" y="514"/>
                      <a:pt x="70" y="484"/>
                      <a:pt x="82" y="456"/>
                    </a:cubicBezTo>
                    <a:cubicBezTo>
                      <a:pt x="157" y="389"/>
                      <a:pt x="214" y="306"/>
                      <a:pt x="332" y="283"/>
                    </a:cubicBezTo>
                    <a:cubicBezTo>
                      <a:pt x="395" y="237"/>
                      <a:pt x="514" y="255"/>
                      <a:pt x="577" y="279"/>
                    </a:cubicBezTo>
                    <a:cubicBezTo>
                      <a:pt x="585" y="211"/>
                      <a:pt x="620" y="120"/>
                      <a:pt x="643" y="47"/>
                    </a:cubicBezTo>
                    <a:cubicBezTo>
                      <a:pt x="681" y="16"/>
                      <a:pt x="762" y="0"/>
                      <a:pt x="780" y="63"/>
                    </a:cubicBezTo>
                    <a:cubicBezTo>
                      <a:pt x="729" y="147"/>
                      <a:pt x="691" y="210"/>
                      <a:pt x="666" y="315"/>
                    </a:cubicBezTo>
                    <a:cubicBezTo>
                      <a:pt x="707" y="253"/>
                      <a:pt x="781" y="176"/>
                      <a:pt x="882" y="171"/>
                    </a:cubicBezTo>
                    <a:cubicBezTo>
                      <a:pt x="909" y="170"/>
                      <a:pt x="932" y="180"/>
                      <a:pt x="957" y="168"/>
                    </a:cubicBezTo>
                    <a:cubicBezTo>
                      <a:pt x="1030" y="188"/>
                      <a:pt x="1116" y="216"/>
                      <a:pt x="1170" y="194"/>
                    </a:cubicBezTo>
                    <a:cubicBezTo>
                      <a:pt x="1183" y="197"/>
                      <a:pt x="1192" y="203"/>
                      <a:pt x="1200" y="210"/>
                    </a:cubicBezTo>
                    <a:cubicBezTo>
                      <a:pt x="1175" y="280"/>
                      <a:pt x="1149" y="376"/>
                      <a:pt x="1079" y="410"/>
                    </a:cubicBezTo>
                    <a:cubicBezTo>
                      <a:pt x="1106" y="429"/>
                      <a:pt x="1118" y="455"/>
                      <a:pt x="1138" y="486"/>
                    </a:cubicBezTo>
                    <a:cubicBezTo>
                      <a:pt x="1161" y="523"/>
                      <a:pt x="1167" y="532"/>
                      <a:pt x="1170" y="587"/>
                    </a:cubicBezTo>
                    <a:cubicBezTo>
                      <a:pt x="1178" y="729"/>
                      <a:pt x="1151" y="832"/>
                      <a:pt x="1095" y="941"/>
                    </a:cubicBezTo>
                    <a:cubicBezTo>
                      <a:pt x="1076" y="979"/>
                      <a:pt x="1047" y="1016"/>
                      <a:pt x="1036" y="1053"/>
                    </a:cubicBezTo>
                    <a:cubicBezTo>
                      <a:pt x="942" y="1153"/>
                      <a:pt x="806" y="1312"/>
                      <a:pt x="636" y="1207"/>
                    </a:cubicBezTo>
                    <a:cubicBezTo>
                      <a:pt x="626" y="1212"/>
                      <a:pt x="648" y="1221"/>
                      <a:pt x="636" y="1229"/>
                    </a:cubicBezTo>
                    <a:cubicBezTo>
                      <a:pt x="616" y="1232"/>
                      <a:pt x="605" y="1226"/>
                      <a:pt x="603" y="1210"/>
                    </a:cubicBezTo>
                    <a:cubicBezTo>
                      <a:pt x="596" y="1210"/>
                      <a:pt x="589" y="1255"/>
                      <a:pt x="551" y="1246"/>
                    </a:cubicBezTo>
                    <a:close/>
                    <a:moveTo>
                      <a:pt x="685" y="53"/>
                    </a:moveTo>
                    <a:cubicBezTo>
                      <a:pt x="693" y="64"/>
                      <a:pt x="719" y="66"/>
                      <a:pt x="735" y="60"/>
                    </a:cubicBezTo>
                    <a:cubicBezTo>
                      <a:pt x="723" y="40"/>
                      <a:pt x="701" y="54"/>
                      <a:pt x="685" y="53"/>
                    </a:cubicBezTo>
                    <a:close/>
                    <a:moveTo>
                      <a:pt x="669" y="76"/>
                    </a:moveTo>
                    <a:cubicBezTo>
                      <a:pt x="656" y="87"/>
                      <a:pt x="629" y="163"/>
                      <a:pt x="626" y="181"/>
                    </a:cubicBezTo>
                    <a:cubicBezTo>
                      <a:pt x="626" y="185"/>
                      <a:pt x="631" y="194"/>
                      <a:pt x="630" y="197"/>
                    </a:cubicBezTo>
                    <a:cubicBezTo>
                      <a:pt x="628" y="201"/>
                      <a:pt x="618" y="204"/>
                      <a:pt x="617" y="207"/>
                    </a:cubicBezTo>
                    <a:cubicBezTo>
                      <a:pt x="604" y="234"/>
                      <a:pt x="619" y="275"/>
                      <a:pt x="603" y="296"/>
                    </a:cubicBezTo>
                    <a:cubicBezTo>
                      <a:pt x="610" y="332"/>
                      <a:pt x="607" y="378"/>
                      <a:pt x="633" y="414"/>
                    </a:cubicBezTo>
                    <a:cubicBezTo>
                      <a:pt x="629" y="280"/>
                      <a:pt x="680" y="178"/>
                      <a:pt x="735" y="86"/>
                    </a:cubicBezTo>
                    <a:cubicBezTo>
                      <a:pt x="711" y="94"/>
                      <a:pt x="692" y="85"/>
                      <a:pt x="669" y="76"/>
                    </a:cubicBezTo>
                    <a:close/>
                    <a:moveTo>
                      <a:pt x="1039" y="210"/>
                    </a:moveTo>
                    <a:cubicBezTo>
                      <a:pt x="1012" y="217"/>
                      <a:pt x="991" y="203"/>
                      <a:pt x="967" y="201"/>
                    </a:cubicBezTo>
                    <a:cubicBezTo>
                      <a:pt x="892" y="193"/>
                      <a:pt x="818" y="241"/>
                      <a:pt x="754" y="266"/>
                    </a:cubicBezTo>
                    <a:cubicBezTo>
                      <a:pt x="735" y="301"/>
                      <a:pt x="685" y="336"/>
                      <a:pt x="676" y="384"/>
                    </a:cubicBezTo>
                    <a:cubicBezTo>
                      <a:pt x="712" y="350"/>
                      <a:pt x="763" y="323"/>
                      <a:pt x="807" y="305"/>
                    </a:cubicBezTo>
                    <a:cubicBezTo>
                      <a:pt x="813" y="286"/>
                      <a:pt x="807" y="276"/>
                      <a:pt x="823" y="266"/>
                    </a:cubicBezTo>
                    <a:cubicBezTo>
                      <a:pt x="830" y="282"/>
                      <a:pt x="826" y="287"/>
                      <a:pt x="833" y="302"/>
                    </a:cubicBezTo>
                    <a:cubicBezTo>
                      <a:pt x="841" y="301"/>
                      <a:pt x="844" y="293"/>
                      <a:pt x="853" y="292"/>
                    </a:cubicBezTo>
                    <a:cubicBezTo>
                      <a:pt x="910" y="298"/>
                      <a:pt x="912" y="247"/>
                      <a:pt x="938" y="220"/>
                    </a:cubicBezTo>
                    <a:cubicBezTo>
                      <a:pt x="942" y="235"/>
                      <a:pt x="936" y="263"/>
                      <a:pt x="934" y="283"/>
                    </a:cubicBezTo>
                    <a:cubicBezTo>
                      <a:pt x="944" y="273"/>
                      <a:pt x="956" y="283"/>
                      <a:pt x="970" y="286"/>
                    </a:cubicBezTo>
                    <a:cubicBezTo>
                      <a:pt x="1006" y="277"/>
                      <a:pt x="1038" y="266"/>
                      <a:pt x="1066" y="250"/>
                    </a:cubicBezTo>
                    <a:cubicBezTo>
                      <a:pt x="1066" y="256"/>
                      <a:pt x="1080" y="250"/>
                      <a:pt x="1079" y="260"/>
                    </a:cubicBezTo>
                    <a:cubicBezTo>
                      <a:pt x="1055" y="308"/>
                      <a:pt x="996" y="323"/>
                      <a:pt x="948" y="322"/>
                    </a:cubicBezTo>
                    <a:cubicBezTo>
                      <a:pt x="961" y="349"/>
                      <a:pt x="994" y="374"/>
                      <a:pt x="993" y="404"/>
                    </a:cubicBezTo>
                    <a:cubicBezTo>
                      <a:pt x="953" y="373"/>
                      <a:pt x="911" y="294"/>
                      <a:pt x="849" y="335"/>
                    </a:cubicBezTo>
                    <a:cubicBezTo>
                      <a:pt x="882" y="360"/>
                      <a:pt x="929" y="400"/>
                      <a:pt x="918" y="440"/>
                    </a:cubicBezTo>
                    <a:cubicBezTo>
                      <a:pt x="886" y="415"/>
                      <a:pt x="870" y="375"/>
                      <a:pt x="830" y="358"/>
                    </a:cubicBezTo>
                    <a:cubicBezTo>
                      <a:pt x="824" y="369"/>
                      <a:pt x="796" y="356"/>
                      <a:pt x="790" y="348"/>
                    </a:cubicBezTo>
                    <a:cubicBezTo>
                      <a:pt x="750" y="373"/>
                      <a:pt x="708" y="396"/>
                      <a:pt x="689" y="427"/>
                    </a:cubicBezTo>
                    <a:cubicBezTo>
                      <a:pt x="744" y="416"/>
                      <a:pt x="815" y="440"/>
                      <a:pt x="875" y="446"/>
                    </a:cubicBezTo>
                    <a:cubicBezTo>
                      <a:pt x="936" y="453"/>
                      <a:pt x="1004" y="445"/>
                      <a:pt x="1049" y="407"/>
                    </a:cubicBezTo>
                    <a:cubicBezTo>
                      <a:pt x="1102" y="362"/>
                      <a:pt x="1149" y="306"/>
                      <a:pt x="1161" y="227"/>
                    </a:cubicBezTo>
                    <a:cubicBezTo>
                      <a:pt x="1116" y="229"/>
                      <a:pt x="1080" y="232"/>
                      <a:pt x="1039" y="210"/>
                    </a:cubicBezTo>
                    <a:close/>
                    <a:moveTo>
                      <a:pt x="417" y="296"/>
                    </a:moveTo>
                    <a:cubicBezTo>
                      <a:pt x="341" y="301"/>
                      <a:pt x="306" y="316"/>
                      <a:pt x="259" y="348"/>
                    </a:cubicBezTo>
                    <a:cubicBezTo>
                      <a:pt x="227" y="370"/>
                      <a:pt x="186" y="388"/>
                      <a:pt x="158" y="410"/>
                    </a:cubicBezTo>
                    <a:cubicBezTo>
                      <a:pt x="143" y="422"/>
                      <a:pt x="142" y="437"/>
                      <a:pt x="132" y="450"/>
                    </a:cubicBezTo>
                    <a:cubicBezTo>
                      <a:pt x="127" y="455"/>
                      <a:pt x="116" y="457"/>
                      <a:pt x="112" y="463"/>
                    </a:cubicBezTo>
                    <a:cubicBezTo>
                      <a:pt x="75" y="506"/>
                      <a:pt x="63" y="564"/>
                      <a:pt x="43" y="607"/>
                    </a:cubicBezTo>
                    <a:cubicBezTo>
                      <a:pt x="40" y="666"/>
                      <a:pt x="31" y="727"/>
                      <a:pt x="46" y="784"/>
                    </a:cubicBezTo>
                    <a:cubicBezTo>
                      <a:pt x="53" y="809"/>
                      <a:pt x="68" y="836"/>
                      <a:pt x="79" y="862"/>
                    </a:cubicBezTo>
                    <a:cubicBezTo>
                      <a:pt x="113" y="943"/>
                      <a:pt x="142" y="997"/>
                      <a:pt x="197" y="1059"/>
                    </a:cubicBezTo>
                    <a:cubicBezTo>
                      <a:pt x="264" y="1134"/>
                      <a:pt x="336" y="1197"/>
                      <a:pt x="433" y="1223"/>
                    </a:cubicBezTo>
                    <a:cubicBezTo>
                      <a:pt x="459" y="1216"/>
                      <a:pt x="483" y="1207"/>
                      <a:pt x="499" y="1190"/>
                    </a:cubicBezTo>
                    <a:cubicBezTo>
                      <a:pt x="463" y="1178"/>
                      <a:pt x="425" y="1150"/>
                      <a:pt x="427" y="1112"/>
                    </a:cubicBezTo>
                    <a:cubicBezTo>
                      <a:pt x="454" y="1133"/>
                      <a:pt x="475" y="1171"/>
                      <a:pt x="518" y="1174"/>
                    </a:cubicBezTo>
                    <a:cubicBezTo>
                      <a:pt x="561" y="1177"/>
                      <a:pt x="594" y="1150"/>
                      <a:pt x="626" y="1131"/>
                    </a:cubicBezTo>
                    <a:cubicBezTo>
                      <a:pt x="638" y="1112"/>
                      <a:pt x="635" y="1079"/>
                      <a:pt x="662" y="1075"/>
                    </a:cubicBezTo>
                    <a:cubicBezTo>
                      <a:pt x="677" y="1108"/>
                      <a:pt x="645" y="1146"/>
                      <a:pt x="626" y="1167"/>
                    </a:cubicBezTo>
                    <a:cubicBezTo>
                      <a:pt x="674" y="1186"/>
                      <a:pt x="719" y="1219"/>
                      <a:pt x="767" y="1213"/>
                    </a:cubicBezTo>
                    <a:cubicBezTo>
                      <a:pt x="823" y="1206"/>
                      <a:pt x="880" y="1170"/>
                      <a:pt x="921" y="1134"/>
                    </a:cubicBezTo>
                    <a:cubicBezTo>
                      <a:pt x="939" y="1120"/>
                      <a:pt x="978" y="1082"/>
                      <a:pt x="990" y="1062"/>
                    </a:cubicBezTo>
                    <a:cubicBezTo>
                      <a:pt x="1055" y="957"/>
                      <a:pt x="1132" y="853"/>
                      <a:pt x="1131" y="695"/>
                    </a:cubicBezTo>
                    <a:cubicBezTo>
                      <a:pt x="1133" y="686"/>
                      <a:pt x="1142" y="685"/>
                      <a:pt x="1144" y="676"/>
                    </a:cubicBezTo>
                    <a:cubicBezTo>
                      <a:pt x="1135" y="604"/>
                      <a:pt x="1138" y="558"/>
                      <a:pt x="1111" y="492"/>
                    </a:cubicBezTo>
                    <a:cubicBezTo>
                      <a:pt x="1090" y="473"/>
                      <a:pt x="1069" y="453"/>
                      <a:pt x="1046" y="437"/>
                    </a:cubicBezTo>
                    <a:cubicBezTo>
                      <a:pt x="1005" y="473"/>
                      <a:pt x="929" y="475"/>
                      <a:pt x="853" y="476"/>
                    </a:cubicBezTo>
                    <a:cubicBezTo>
                      <a:pt x="810" y="452"/>
                      <a:pt x="726" y="455"/>
                      <a:pt x="682" y="453"/>
                    </a:cubicBezTo>
                    <a:cubicBezTo>
                      <a:pt x="646" y="489"/>
                      <a:pt x="580" y="466"/>
                      <a:pt x="541" y="450"/>
                    </a:cubicBezTo>
                    <a:cubicBezTo>
                      <a:pt x="525" y="428"/>
                      <a:pt x="502" y="385"/>
                      <a:pt x="548" y="377"/>
                    </a:cubicBezTo>
                    <a:cubicBezTo>
                      <a:pt x="559" y="389"/>
                      <a:pt x="543" y="406"/>
                      <a:pt x="554" y="423"/>
                    </a:cubicBezTo>
                    <a:cubicBezTo>
                      <a:pt x="568" y="432"/>
                      <a:pt x="589" y="433"/>
                      <a:pt x="607" y="437"/>
                    </a:cubicBezTo>
                    <a:cubicBezTo>
                      <a:pt x="586" y="398"/>
                      <a:pt x="580" y="353"/>
                      <a:pt x="574" y="309"/>
                    </a:cubicBezTo>
                    <a:cubicBezTo>
                      <a:pt x="527" y="268"/>
                      <a:pt x="474" y="292"/>
                      <a:pt x="417" y="2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9" name="组合 8"/>
            <p:cNvGrpSpPr/>
            <p:nvPr userDrawn="1"/>
          </p:nvGrpSpPr>
          <p:grpSpPr>
            <a:xfrm>
              <a:off x="4164890" y="134080"/>
              <a:ext cx="1541998" cy="1160496"/>
              <a:chOff x="5541963" y="495300"/>
              <a:chExt cx="1071563" cy="806450"/>
            </a:xfrm>
            <a:grpFill/>
          </p:grpSpPr>
          <p:sp>
            <p:nvSpPr>
              <p:cNvPr id="235" name="Freeform 28"/>
              <p:cNvSpPr/>
              <p:nvPr/>
            </p:nvSpPr>
            <p:spPr bwMode="auto">
              <a:xfrm>
                <a:off x="6230938" y="571500"/>
                <a:ext cx="17463" cy="44450"/>
              </a:xfrm>
              <a:custGeom>
                <a:avLst/>
                <a:gdLst>
                  <a:gd name="T0" fmla="*/ 2 w 29"/>
                  <a:gd name="T1" fmla="*/ 2 h 68"/>
                  <a:gd name="T2" fmla="*/ 15 w 29"/>
                  <a:gd name="T3" fmla="*/ 6 h 68"/>
                  <a:gd name="T4" fmla="*/ 25 w 29"/>
                  <a:gd name="T5" fmla="*/ 68 h 68"/>
                  <a:gd name="T6" fmla="*/ 0 w 29"/>
                  <a:gd name="T7" fmla="*/ 10 h 68"/>
                  <a:gd name="T8" fmla="*/ 2 w 29"/>
                  <a:gd name="T9" fmla="*/ 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8">
                    <a:moveTo>
                      <a:pt x="2" y="2"/>
                    </a:moveTo>
                    <a:cubicBezTo>
                      <a:pt x="10" y="0"/>
                      <a:pt x="9" y="6"/>
                      <a:pt x="15" y="6"/>
                    </a:cubicBezTo>
                    <a:cubicBezTo>
                      <a:pt x="15" y="28"/>
                      <a:pt x="29" y="54"/>
                      <a:pt x="25" y="68"/>
                    </a:cubicBezTo>
                    <a:cubicBezTo>
                      <a:pt x="8" y="57"/>
                      <a:pt x="13" y="25"/>
                      <a:pt x="0" y="10"/>
                    </a:cubicBezTo>
                    <a:cubicBezTo>
                      <a:pt x="0" y="6"/>
                      <a:pt x="2" y="6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29"/>
              <p:cNvSpPr/>
              <p:nvPr/>
            </p:nvSpPr>
            <p:spPr bwMode="auto">
              <a:xfrm>
                <a:off x="6257925" y="573088"/>
                <a:ext cx="14288" cy="34925"/>
              </a:xfrm>
              <a:custGeom>
                <a:avLst/>
                <a:gdLst>
                  <a:gd name="T0" fmla="*/ 15 w 22"/>
                  <a:gd name="T1" fmla="*/ 6 h 55"/>
                  <a:gd name="T2" fmla="*/ 14 w 22"/>
                  <a:gd name="T3" fmla="*/ 55 h 55"/>
                  <a:gd name="T4" fmla="*/ 0 w 22"/>
                  <a:gd name="T5" fmla="*/ 4 h 55"/>
                  <a:gd name="T6" fmla="*/ 15 w 22"/>
                  <a:gd name="T7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5">
                    <a:moveTo>
                      <a:pt x="15" y="6"/>
                    </a:moveTo>
                    <a:cubicBezTo>
                      <a:pt x="14" y="26"/>
                      <a:pt x="22" y="41"/>
                      <a:pt x="14" y="55"/>
                    </a:cubicBezTo>
                    <a:cubicBezTo>
                      <a:pt x="1" y="46"/>
                      <a:pt x="7" y="19"/>
                      <a:pt x="0" y="4"/>
                    </a:cubicBezTo>
                    <a:cubicBezTo>
                      <a:pt x="5" y="0"/>
                      <a:pt x="13" y="2"/>
                      <a:pt x="1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30"/>
              <p:cNvSpPr/>
              <p:nvPr/>
            </p:nvSpPr>
            <p:spPr bwMode="auto">
              <a:xfrm>
                <a:off x="6323013" y="581025"/>
                <a:ext cx="15875" cy="33338"/>
              </a:xfrm>
              <a:custGeom>
                <a:avLst/>
                <a:gdLst>
                  <a:gd name="T0" fmla="*/ 12 w 24"/>
                  <a:gd name="T1" fmla="*/ 0 h 52"/>
                  <a:gd name="T2" fmla="*/ 19 w 24"/>
                  <a:gd name="T3" fmla="*/ 0 h 52"/>
                  <a:gd name="T4" fmla="*/ 17 w 24"/>
                  <a:gd name="T5" fmla="*/ 52 h 52"/>
                  <a:gd name="T6" fmla="*/ 12 w 24"/>
                  <a:gd name="T7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52">
                    <a:moveTo>
                      <a:pt x="12" y="0"/>
                    </a:moveTo>
                    <a:cubicBezTo>
                      <a:pt x="14" y="0"/>
                      <a:pt x="17" y="0"/>
                      <a:pt x="19" y="0"/>
                    </a:cubicBezTo>
                    <a:cubicBezTo>
                      <a:pt x="24" y="20"/>
                      <a:pt x="19" y="33"/>
                      <a:pt x="17" y="52"/>
                    </a:cubicBezTo>
                    <a:cubicBezTo>
                      <a:pt x="0" y="50"/>
                      <a:pt x="13" y="15"/>
                      <a:pt x="1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31"/>
              <p:cNvSpPr/>
              <p:nvPr/>
            </p:nvSpPr>
            <p:spPr bwMode="auto">
              <a:xfrm>
                <a:off x="6208713" y="582613"/>
                <a:ext cx="20638" cy="34925"/>
              </a:xfrm>
              <a:custGeom>
                <a:avLst/>
                <a:gdLst>
                  <a:gd name="T0" fmla="*/ 2 w 32"/>
                  <a:gd name="T1" fmla="*/ 0 h 53"/>
                  <a:gd name="T2" fmla="*/ 10 w 32"/>
                  <a:gd name="T3" fmla="*/ 0 h 53"/>
                  <a:gd name="T4" fmla="*/ 26 w 32"/>
                  <a:gd name="T5" fmla="*/ 53 h 53"/>
                  <a:gd name="T6" fmla="*/ 23 w 32"/>
                  <a:gd name="T7" fmla="*/ 53 h 53"/>
                  <a:gd name="T8" fmla="*/ 2 w 32"/>
                  <a:gd name="T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3">
                    <a:moveTo>
                      <a:pt x="2" y="0"/>
                    </a:moveTo>
                    <a:cubicBezTo>
                      <a:pt x="5" y="0"/>
                      <a:pt x="7" y="0"/>
                      <a:pt x="10" y="0"/>
                    </a:cubicBezTo>
                    <a:cubicBezTo>
                      <a:pt x="14" y="17"/>
                      <a:pt x="32" y="38"/>
                      <a:pt x="26" y="53"/>
                    </a:cubicBezTo>
                    <a:cubicBezTo>
                      <a:pt x="25" y="52"/>
                      <a:pt x="23" y="51"/>
                      <a:pt x="23" y="53"/>
                    </a:cubicBezTo>
                    <a:cubicBezTo>
                      <a:pt x="15" y="38"/>
                      <a:pt x="0" y="19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32"/>
              <p:cNvSpPr/>
              <p:nvPr/>
            </p:nvSpPr>
            <p:spPr bwMode="auto">
              <a:xfrm>
                <a:off x="6346825" y="584200"/>
                <a:ext cx="12700" cy="33338"/>
              </a:xfrm>
              <a:custGeom>
                <a:avLst/>
                <a:gdLst>
                  <a:gd name="T0" fmla="*/ 11 w 22"/>
                  <a:gd name="T1" fmla="*/ 0 h 51"/>
                  <a:gd name="T2" fmla="*/ 21 w 22"/>
                  <a:gd name="T3" fmla="*/ 0 h 51"/>
                  <a:gd name="T4" fmla="*/ 2 w 22"/>
                  <a:gd name="T5" fmla="*/ 51 h 51"/>
                  <a:gd name="T6" fmla="*/ 11 w 22"/>
                  <a:gd name="T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1">
                    <a:moveTo>
                      <a:pt x="11" y="0"/>
                    </a:moveTo>
                    <a:cubicBezTo>
                      <a:pt x="14" y="0"/>
                      <a:pt x="18" y="0"/>
                      <a:pt x="21" y="0"/>
                    </a:cubicBezTo>
                    <a:cubicBezTo>
                      <a:pt x="22" y="19"/>
                      <a:pt x="20" y="46"/>
                      <a:pt x="2" y="51"/>
                    </a:cubicBezTo>
                    <a:cubicBezTo>
                      <a:pt x="0" y="36"/>
                      <a:pt x="13" y="21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33"/>
              <p:cNvSpPr/>
              <p:nvPr/>
            </p:nvSpPr>
            <p:spPr bwMode="auto">
              <a:xfrm>
                <a:off x="6191250" y="590550"/>
                <a:ext cx="23813" cy="26988"/>
              </a:xfrm>
              <a:custGeom>
                <a:avLst/>
                <a:gdLst>
                  <a:gd name="T0" fmla="*/ 3 w 37"/>
                  <a:gd name="T1" fmla="*/ 0 h 40"/>
                  <a:gd name="T2" fmla="*/ 6 w 37"/>
                  <a:gd name="T3" fmla="*/ 0 h 40"/>
                  <a:gd name="T4" fmla="*/ 18 w 37"/>
                  <a:gd name="T5" fmla="*/ 40 h 40"/>
                  <a:gd name="T6" fmla="*/ 3 w 37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40">
                    <a:moveTo>
                      <a:pt x="3" y="0"/>
                    </a:moveTo>
                    <a:cubicBezTo>
                      <a:pt x="4" y="0"/>
                      <a:pt x="5" y="0"/>
                      <a:pt x="6" y="0"/>
                    </a:cubicBezTo>
                    <a:cubicBezTo>
                      <a:pt x="15" y="9"/>
                      <a:pt x="37" y="33"/>
                      <a:pt x="18" y="40"/>
                    </a:cubicBezTo>
                    <a:cubicBezTo>
                      <a:pt x="10" y="30"/>
                      <a:pt x="0" y="15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1" name="Freeform 34"/>
              <p:cNvSpPr/>
              <p:nvPr/>
            </p:nvSpPr>
            <p:spPr bwMode="auto">
              <a:xfrm>
                <a:off x="6367463" y="592138"/>
                <a:ext cx="15875" cy="30163"/>
              </a:xfrm>
              <a:custGeom>
                <a:avLst/>
                <a:gdLst>
                  <a:gd name="T0" fmla="*/ 19 w 25"/>
                  <a:gd name="T1" fmla="*/ 0 h 47"/>
                  <a:gd name="T2" fmla="*/ 0 w 25"/>
                  <a:gd name="T3" fmla="*/ 47 h 47"/>
                  <a:gd name="T4" fmla="*/ 19 w 25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7">
                    <a:moveTo>
                      <a:pt x="19" y="0"/>
                    </a:moveTo>
                    <a:cubicBezTo>
                      <a:pt x="25" y="14"/>
                      <a:pt x="19" y="46"/>
                      <a:pt x="0" y="47"/>
                    </a:cubicBezTo>
                    <a:cubicBezTo>
                      <a:pt x="8" y="34"/>
                      <a:pt x="8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35"/>
              <p:cNvSpPr/>
              <p:nvPr/>
            </p:nvSpPr>
            <p:spPr bwMode="auto">
              <a:xfrm>
                <a:off x="6388100" y="600075"/>
                <a:ext cx="19050" cy="30163"/>
              </a:xfrm>
              <a:custGeom>
                <a:avLst/>
                <a:gdLst>
                  <a:gd name="T0" fmla="*/ 30 w 30"/>
                  <a:gd name="T1" fmla="*/ 0 h 47"/>
                  <a:gd name="T2" fmla="*/ 0 w 30"/>
                  <a:gd name="T3" fmla="*/ 47 h 47"/>
                  <a:gd name="T4" fmla="*/ 30 w 3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" h="47">
                    <a:moveTo>
                      <a:pt x="30" y="0"/>
                    </a:moveTo>
                    <a:cubicBezTo>
                      <a:pt x="27" y="22"/>
                      <a:pt x="17" y="37"/>
                      <a:pt x="0" y="47"/>
                    </a:cubicBezTo>
                    <a:cubicBezTo>
                      <a:pt x="5" y="28"/>
                      <a:pt x="15" y="3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36"/>
              <p:cNvSpPr/>
              <p:nvPr/>
            </p:nvSpPr>
            <p:spPr bwMode="auto">
              <a:xfrm>
                <a:off x="6134100" y="600075"/>
                <a:ext cx="23813" cy="33338"/>
              </a:xfrm>
              <a:custGeom>
                <a:avLst/>
                <a:gdLst>
                  <a:gd name="T0" fmla="*/ 13 w 38"/>
                  <a:gd name="T1" fmla="*/ 1 h 50"/>
                  <a:gd name="T2" fmla="*/ 38 w 38"/>
                  <a:gd name="T3" fmla="*/ 50 h 50"/>
                  <a:gd name="T4" fmla="*/ 0 w 38"/>
                  <a:gd name="T5" fmla="*/ 6 h 50"/>
                  <a:gd name="T6" fmla="*/ 13 w 38"/>
                  <a:gd name="T7" fmla="*/ 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50">
                    <a:moveTo>
                      <a:pt x="13" y="1"/>
                    </a:moveTo>
                    <a:cubicBezTo>
                      <a:pt x="21" y="16"/>
                      <a:pt x="37" y="33"/>
                      <a:pt x="38" y="50"/>
                    </a:cubicBezTo>
                    <a:cubicBezTo>
                      <a:pt x="20" y="40"/>
                      <a:pt x="12" y="21"/>
                      <a:pt x="0" y="6"/>
                    </a:cubicBezTo>
                    <a:cubicBezTo>
                      <a:pt x="0" y="0"/>
                      <a:pt x="7" y="1"/>
                      <a:pt x="13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37"/>
              <p:cNvSpPr/>
              <p:nvPr/>
            </p:nvSpPr>
            <p:spPr bwMode="auto">
              <a:xfrm>
                <a:off x="6116638" y="608013"/>
                <a:ext cx="22225" cy="31750"/>
              </a:xfrm>
              <a:custGeom>
                <a:avLst/>
                <a:gdLst>
                  <a:gd name="T0" fmla="*/ 32 w 34"/>
                  <a:gd name="T1" fmla="*/ 49 h 49"/>
                  <a:gd name="T2" fmla="*/ 0 w 34"/>
                  <a:gd name="T3" fmla="*/ 24 h 49"/>
                  <a:gd name="T4" fmla="*/ 32 w 34"/>
                  <a:gd name="T5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49">
                    <a:moveTo>
                      <a:pt x="32" y="49"/>
                    </a:moveTo>
                    <a:cubicBezTo>
                      <a:pt x="22" y="49"/>
                      <a:pt x="0" y="33"/>
                      <a:pt x="0" y="24"/>
                    </a:cubicBezTo>
                    <a:cubicBezTo>
                      <a:pt x="0" y="0"/>
                      <a:pt x="34" y="39"/>
                      <a:pt x="32" y="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38"/>
              <p:cNvSpPr/>
              <p:nvPr/>
            </p:nvSpPr>
            <p:spPr bwMode="auto">
              <a:xfrm>
                <a:off x="6099175" y="623888"/>
                <a:ext cx="25400" cy="30163"/>
              </a:xfrm>
              <a:custGeom>
                <a:avLst/>
                <a:gdLst>
                  <a:gd name="T0" fmla="*/ 39 w 39"/>
                  <a:gd name="T1" fmla="*/ 46 h 47"/>
                  <a:gd name="T2" fmla="*/ 0 w 39"/>
                  <a:gd name="T3" fmla="*/ 15 h 47"/>
                  <a:gd name="T4" fmla="*/ 39 w 39"/>
                  <a:gd name="T5" fmla="*/ 46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7">
                    <a:moveTo>
                      <a:pt x="39" y="46"/>
                    </a:moveTo>
                    <a:cubicBezTo>
                      <a:pt x="22" y="47"/>
                      <a:pt x="10" y="27"/>
                      <a:pt x="0" y="15"/>
                    </a:cubicBezTo>
                    <a:cubicBezTo>
                      <a:pt x="17" y="0"/>
                      <a:pt x="31" y="32"/>
                      <a:pt x="39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39"/>
              <p:cNvSpPr/>
              <p:nvPr/>
            </p:nvSpPr>
            <p:spPr bwMode="auto">
              <a:xfrm>
                <a:off x="6429375" y="631825"/>
                <a:ext cx="25400" cy="30163"/>
              </a:xfrm>
              <a:custGeom>
                <a:avLst/>
                <a:gdLst>
                  <a:gd name="T0" fmla="*/ 36 w 40"/>
                  <a:gd name="T1" fmla="*/ 0 h 47"/>
                  <a:gd name="T2" fmla="*/ 0 w 40"/>
                  <a:gd name="T3" fmla="*/ 47 h 47"/>
                  <a:gd name="T4" fmla="*/ 36 w 4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47">
                    <a:moveTo>
                      <a:pt x="36" y="0"/>
                    </a:moveTo>
                    <a:cubicBezTo>
                      <a:pt x="40" y="20"/>
                      <a:pt x="16" y="35"/>
                      <a:pt x="0" y="47"/>
                    </a:cubicBezTo>
                    <a:cubicBezTo>
                      <a:pt x="5" y="31"/>
                      <a:pt x="14" y="4"/>
                      <a:pt x="3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40"/>
              <p:cNvSpPr/>
              <p:nvPr/>
            </p:nvSpPr>
            <p:spPr bwMode="auto">
              <a:xfrm>
                <a:off x="6086475" y="639763"/>
                <a:ext cx="26988" cy="25400"/>
              </a:xfrm>
              <a:custGeom>
                <a:avLst/>
                <a:gdLst>
                  <a:gd name="T0" fmla="*/ 41 w 41"/>
                  <a:gd name="T1" fmla="*/ 38 h 38"/>
                  <a:gd name="T2" fmla="*/ 0 w 41"/>
                  <a:gd name="T3" fmla="*/ 4 h 38"/>
                  <a:gd name="T4" fmla="*/ 5 w 41"/>
                  <a:gd name="T5" fmla="*/ 0 h 38"/>
                  <a:gd name="T6" fmla="*/ 41 w 41"/>
                  <a:gd name="T7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38">
                    <a:moveTo>
                      <a:pt x="41" y="38"/>
                    </a:moveTo>
                    <a:cubicBezTo>
                      <a:pt x="26" y="35"/>
                      <a:pt x="8" y="19"/>
                      <a:pt x="0" y="4"/>
                    </a:cubicBezTo>
                    <a:cubicBezTo>
                      <a:pt x="1" y="2"/>
                      <a:pt x="5" y="2"/>
                      <a:pt x="5" y="0"/>
                    </a:cubicBezTo>
                    <a:cubicBezTo>
                      <a:pt x="23" y="5"/>
                      <a:pt x="37" y="24"/>
                      <a:pt x="4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41"/>
              <p:cNvSpPr/>
              <p:nvPr/>
            </p:nvSpPr>
            <p:spPr bwMode="auto">
              <a:xfrm>
                <a:off x="6448425" y="650875"/>
                <a:ext cx="25400" cy="28575"/>
              </a:xfrm>
              <a:custGeom>
                <a:avLst/>
                <a:gdLst>
                  <a:gd name="T0" fmla="*/ 40 w 40"/>
                  <a:gd name="T1" fmla="*/ 7 h 43"/>
                  <a:gd name="T2" fmla="*/ 0 w 40"/>
                  <a:gd name="T3" fmla="*/ 43 h 43"/>
                  <a:gd name="T4" fmla="*/ 30 w 40"/>
                  <a:gd name="T5" fmla="*/ 0 h 43"/>
                  <a:gd name="T6" fmla="*/ 40 w 40"/>
                  <a:gd name="T7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43">
                    <a:moveTo>
                      <a:pt x="40" y="7"/>
                    </a:moveTo>
                    <a:cubicBezTo>
                      <a:pt x="32" y="24"/>
                      <a:pt x="18" y="43"/>
                      <a:pt x="0" y="43"/>
                    </a:cubicBezTo>
                    <a:cubicBezTo>
                      <a:pt x="5" y="30"/>
                      <a:pt x="21" y="14"/>
                      <a:pt x="30" y="0"/>
                    </a:cubicBezTo>
                    <a:cubicBezTo>
                      <a:pt x="36" y="0"/>
                      <a:pt x="37" y="4"/>
                      <a:pt x="40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42"/>
              <p:cNvSpPr>
                <a:spLocks noEditPoints="1"/>
              </p:cNvSpPr>
              <p:nvPr/>
            </p:nvSpPr>
            <p:spPr bwMode="auto">
              <a:xfrm>
                <a:off x="6118225" y="655638"/>
                <a:ext cx="349250" cy="260350"/>
              </a:xfrm>
              <a:custGeom>
                <a:avLst/>
                <a:gdLst>
                  <a:gd name="T0" fmla="*/ 484 w 541"/>
                  <a:gd name="T1" fmla="*/ 402 h 402"/>
                  <a:gd name="T2" fmla="*/ 405 w 541"/>
                  <a:gd name="T3" fmla="*/ 362 h 402"/>
                  <a:gd name="T4" fmla="*/ 263 w 541"/>
                  <a:gd name="T5" fmla="*/ 294 h 402"/>
                  <a:gd name="T6" fmla="*/ 165 w 541"/>
                  <a:gd name="T7" fmla="*/ 243 h 402"/>
                  <a:gd name="T8" fmla="*/ 100 w 541"/>
                  <a:gd name="T9" fmla="*/ 209 h 402"/>
                  <a:gd name="T10" fmla="*/ 49 w 541"/>
                  <a:gd name="T11" fmla="*/ 183 h 402"/>
                  <a:gd name="T12" fmla="*/ 20 w 541"/>
                  <a:gd name="T13" fmla="*/ 164 h 402"/>
                  <a:gd name="T14" fmla="*/ 2 w 541"/>
                  <a:gd name="T15" fmla="*/ 164 h 402"/>
                  <a:gd name="T16" fmla="*/ 24 w 541"/>
                  <a:gd name="T17" fmla="*/ 125 h 402"/>
                  <a:gd name="T18" fmla="*/ 237 w 541"/>
                  <a:gd name="T19" fmla="*/ 6 h 402"/>
                  <a:gd name="T20" fmla="*/ 245 w 541"/>
                  <a:gd name="T21" fmla="*/ 0 h 402"/>
                  <a:gd name="T22" fmla="*/ 393 w 541"/>
                  <a:gd name="T23" fmla="*/ 30 h 402"/>
                  <a:gd name="T24" fmla="*/ 399 w 541"/>
                  <a:gd name="T25" fmla="*/ 40 h 402"/>
                  <a:gd name="T26" fmla="*/ 527 w 541"/>
                  <a:gd name="T27" fmla="*/ 266 h 402"/>
                  <a:gd name="T28" fmla="*/ 484 w 541"/>
                  <a:gd name="T29" fmla="*/ 402 h 402"/>
                  <a:gd name="T30" fmla="*/ 499 w 541"/>
                  <a:gd name="T31" fmla="*/ 309 h 402"/>
                  <a:gd name="T32" fmla="*/ 508 w 541"/>
                  <a:gd name="T33" fmla="*/ 200 h 402"/>
                  <a:gd name="T34" fmla="*/ 499 w 541"/>
                  <a:gd name="T35" fmla="*/ 185 h 402"/>
                  <a:gd name="T36" fmla="*/ 490 w 541"/>
                  <a:gd name="T37" fmla="*/ 155 h 402"/>
                  <a:gd name="T38" fmla="*/ 426 w 541"/>
                  <a:gd name="T39" fmla="*/ 79 h 402"/>
                  <a:gd name="T40" fmla="*/ 388 w 541"/>
                  <a:gd name="T41" fmla="*/ 61 h 402"/>
                  <a:gd name="T42" fmla="*/ 354 w 541"/>
                  <a:gd name="T43" fmla="*/ 38 h 402"/>
                  <a:gd name="T44" fmla="*/ 230 w 541"/>
                  <a:gd name="T45" fmla="*/ 25 h 402"/>
                  <a:gd name="T46" fmla="*/ 83 w 541"/>
                  <a:gd name="T47" fmla="*/ 78 h 402"/>
                  <a:gd name="T48" fmla="*/ 24 w 541"/>
                  <a:gd name="T49" fmla="*/ 155 h 402"/>
                  <a:gd name="T50" fmla="*/ 173 w 541"/>
                  <a:gd name="T51" fmla="*/ 223 h 402"/>
                  <a:gd name="T52" fmla="*/ 241 w 541"/>
                  <a:gd name="T53" fmla="*/ 258 h 402"/>
                  <a:gd name="T54" fmla="*/ 294 w 541"/>
                  <a:gd name="T55" fmla="*/ 290 h 402"/>
                  <a:gd name="T56" fmla="*/ 352 w 541"/>
                  <a:gd name="T57" fmla="*/ 317 h 402"/>
                  <a:gd name="T58" fmla="*/ 365 w 541"/>
                  <a:gd name="T59" fmla="*/ 328 h 402"/>
                  <a:gd name="T60" fmla="*/ 392 w 541"/>
                  <a:gd name="T61" fmla="*/ 336 h 402"/>
                  <a:gd name="T62" fmla="*/ 410 w 541"/>
                  <a:gd name="T63" fmla="*/ 351 h 402"/>
                  <a:gd name="T64" fmla="*/ 426 w 541"/>
                  <a:gd name="T65" fmla="*/ 355 h 402"/>
                  <a:gd name="T66" fmla="*/ 478 w 541"/>
                  <a:gd name="T67" fmla="*/ 383 h 402"/>
                  <a:gd name="T68" fmla="*/ 499 w 541"/>
                  <a:gd name="T69" fmla="*/ 309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41" h="402">
                    <a:moveTo>
                      <a:pt x="484" y="402"/>
                    </a:moveTo>
                    <a:cubicBezTo>
                      <a:pt x="453" y="396"/>
                      <a:pt x="431" y="376"/>
                      <a:pt x="405" y="362"/>
                    </a:cubicBezTo>
                    <a:cubicBezTo>
                      <a:pt x="359" y="339"/>
                      <a:pt x="310" y="319"/>
                      <a:pt x="263" y="294"/>
                    </a:cubicBezTo>
                    <a:cubicBezTo>
                      <a:pt x="231" y="277"/>
                      <a:pt x="202" y="252"/>
                      <a:pt x="165" y="243"/>
                    </a:cubicBezTo>
                    <a:cubicBezTo>
                      <a:pt x="151" y="224"/>
                      <a:pt x="121" y="222"/>
                      <a:pt x="100" y="209"/>
                    </a:cubicBezTo>
                    <a:cubicBezTo>
                      <a:pt x="83" y="200"/>
                      <a:pt x="70" y="184"/>
                      <a:pt x="49" y="183"/>
                    </a:cubicBezTo>
                    <a:cubicBezTo>
                      <a:pt x="43" y="174"/>
                      <a:pt x="28" y="172"/>
                      <a:pt x="20" y="164"/>
                    </a:cubicBezTo>
                    <a:cubicBezTo>
                      <a:pt x="12" y="163"/>
                      <a:pt x="8" y="168"/>
                      <a:pt x="2" y="164"/>
                    </a:cubicBezTo>
                    <a:cubicBezTo>
                      <a:pt x="0" y="148"/>
                      <a:pt x="14" y="134"/>
                      <a:pt x="24" y="125"/>
                    </a:cubicBezTo>
                    <a:cubicBezTo>
                      <a:pt x="67" y="56"/>
                      <a:pt x="140" y="4"/>
                      <a:pt x="237" y="6"/>
                    </a:cubicBezTo>
                    <a:cubicBezTo>
                      <a:pt x="241" y="5"/>
                      <a:pt x="241" y="1"/>
                      <a:pt x="245" y="0"/>
                    </a:cubicBezTo>
                    <a:cubicBezTo>
                      <a:pt x="303" y="2"/>
                      <a:pt x="346" y="9"/>
                      <a:pt x="393" y="30"/>
                    </a:cubicBezTo>
                    <a:cubicBezTo>
                      <a:pt x="396" y="33"/>
                      <a:pt x="396" y="38"/>
                      <a:pt x="399" y="40"/>
                    </a:cubicBezTo>
                    <a:cubicBezTo>
                      <a:pt x="473" y="83"/>
                      <a:pt x="541" y="171"/>
                      <a:pt x="527" y="266"/>
                    </a:cubicBezTo>
                    <a:cubicBezTo>
                      <a:pt x="521" y="310"/>
                      <a:pt x="507" y="361"/>
                      <a:pt x="484" y="402"/>
                    </a:cubicBezTo>
                    <a:close/>
                    <a:moveTo>
                      <a:pt x="499" y="309"/>
                    </a:moveTo>
                    <a:cubicBezTo>
                      <a:pt x="510" y="278"/>
                      <a:pt x="520" y="236"/>
                      <a:pt x="508" y="200"/>
                    </a:cubicBezTo>
                    <a:cubicBezTo>
                      <a:pt x="507" y="195"/>
                      <a:pt x="501" y="190"/>
                      <a:pt x="499" y="185"/>
                    </a:cubicBezTo>
                    <a:cubicBezTo>
                      <a:pt x="495" y="175"/>
                      <a:pt x="494" y="164"/>
                      <a:pt x="490" y="155"/>
                    </a:cubicBezTo>
                    <a:cubicBezTo>
                      <a:pt x="476" y="128"/>
                      <a:pt x="449" y="96"/>
                      <a:pt x="426" y="79"/>
                    </a:cubicBezTo>
                    <a:cubicBezTo>
                      <a:pt x="415" y="72"/>
                      <a:pt x="400" y="68"/>
                      <a:pt x="388" y="61"/>
                    </a:cubicBezTo>
                    <a:cubicBezTo>
                      <a:pt x="376" y="54"/>
                      <a:pt x="365" y="43"/>
                      <a:pt x="354" y="38"/>
                    </a:cubicBezTo>
                    <a:cubicBezTo>
                      <a:pt x="325" y="26"/>
                      <a:pt x="268" y="22"/>
                      <a:pt x="230" y="25"/>
                    </a:cubicBezTo>
                    <a:cubicBezTo>
                      <a:pt x="173" y="29"/>
                      <a:pt x="129" y="59"/>
                      <a:pt x="83" y="78"/>
                    </a:cubicBezTo>
                    <a:cubicBezTo>
                      <a:pt x="59" y="100"/>
                      <a:pt x="40" y="125"/>
                      <a:pt x="24" y="155"/>
                    </a:cubicBezTo>
                    <a:cubicBezTo>
                      <a:pt x="77" y="173"/>
                      <a:pt x="122" y="208"/>
                      <a:pt x="173" y="223"/>
                    </a:cubicBezTo>
                    <a:cubicBezTo>
                      <a:pt x="190" y="243"/>
                      <a:pt x="217" y="247"/>
                      <a:pt x="241" y="258"/>
                    </a:cubicBezTo>
                    <a:cubicBezTo>
                      <a:pt x="258" y="267"/>
                      <a:pt x="275" y="280"/>
                      <a:pt x="294" y="290"/>
                    </a:cubicBezTo>
                    <a:cubicBezTo>
                      <a:pt x="313" y="301"/>
                      <a:pt x="334" y="307"/>
                      <a:pt x="352" y="317"/>
                    </a:cubicBezTo>
                    <a:cubicBezTo>
                      <a:pt x="357" y="319"/>
                      <a:pt x="360" y="326"/>
                      <a:pt x="365" y="328"/>
                    </a:cubicBezTo>
                    <a:cubicBezTo>
                      <a:pt x="374" y="332"/>
                      <a:pt x="383" y="331"/>
                      <a:pt x="392" y="336"/>
                    </a:cubicBezTo>
                    <a:cubicBezTo>
                      <a:pt x="399" y="339"/>
                      <a:pt x="403" y="347"/>
                      <a:pt x="410" y="351"/>
                    </a:cubicBezTo>
                    <a:cubicBezTo>
                      <a:pt x="415" y="353"/>
                      <a:pt x="421" y="353"/>
                      <a:pt x="426" y="355"/>
                    </a:cubicBezTo>
                    <a:cubicBezTo>
                      <a:pt x="444" y="363"/>
                      <a:pt x="459" y="377"/>
                      <a:pt x="478" y="383"/>
                    </a:cubicBezTo>
                    <a:cubicBezTo>
                      <a:pt x="487" y="360"/>
                      <a:pt x="503" y="337"/>
                      <a:pt x="499" y="30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43"/>
              <p:cNvSpPr/>
              <p:nvPr/>
            </p:nvSpPr>
            <p:spPr bwMode="auto">
              <a:xfrm>
                <a:off x="6049963" y="669925"/>
                <a:ext cx="25400" cy="19050"/>
              </a:xfrm>
              <a:custGeom>
                <a:avLst/>
                <a:gdLst>
                  <a:gd name="T0" fmla="*/ 0 w 38"/>
                  <a:gd name="T1" fmla="*/ 0 h 30"/>
                  <a:gd name="T2" fmla="*/ 38 w 38"/>
                  <a:gd name="T3" fmla="*/ 23 h 30"/>
                  <a:gd name="T4" fmla="*/ 0 w 38"/>
                  <a:gd name="T5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" h="30">
                    <a:moveTo>
                      <a:pt x="0" y="0"/>
                    </a:moveTo>
                    <a:cubicBezTo>
                      <a:pt x="18" y="2"/>
                      <a:pt x="28" y="13"/>
                      <a:pt x="38" y="23"/>
                    </a:cubicBezTo>
                    <a:cubicBezTo>
                      <a:pt x="25" y="30"/>
                      <a:pt x="8" y="1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44"/>
              <p:cNvSpPr/>
              <p:nvPr/>
            </p:nvSpPr>
            <p:spPr bwMode="auto">
              <a:xfrm>
                <a:off x="6467475" y="669925"/>
                <a:ext cx="22225" cy="23813"/>
              </a:xfrm>
              <a:custGeom>
                <a:avLst/>
                <a:gdLst>
                  <a:gd name="T0" fmla="*/ 35 w 35"/>
                  <a:gd name="T1" fmla="*/ 6 h 39"/>
                  <a:gd name="T2" fmla="*/ 0 w 35"/>
                  <a:gd name="T3" fmla="*/ 38 h 39"/>
                  <a:gd name="T4" fmla="*/ 26 w 35"/>
                  <a:gd name="T5" fmla="*/ 2 h 39"/>
                  <a:gd name="T6" fmla="*/ 35 w 35"/>
                  <a:gd name="T7" fmla="*/ 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39">
                    <a:moveTo>
                      <a:pt x="35" y="6"/>
                    </a:moveTo>
                    <a:cubicBezTo>
                      <a:pt x="32" y="24"/>
                      <a:pt x="16" y="39"/>
                      <a:pt x="0" y="38"/>
                    </a:cubicBezTo>
                    <a:cubicBezTo>
                      <a:pt x="5" y="23"/>
                      <a:pt x="17" y="14"/>
                      <a:pt x="26" y="2"/>
                    </a:cubicBezTo>
                    <a:cubicBezTo>
                      <a:pt x="32" y="0"/>
                      <a:pt x="32" y="5"/>
                      <a:pt x="3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45"/>
              <p:cNvSpPr/>
              <p:nvPr/>
            </p:nvSpPr>
            <p:spPr bwMode="auto">
              <a:xfrm>
                <a:off x="6045200" y="684213"/>
                <a:ext cx="23813" cy="14288"/>
              </a:xfrm>
              <a:custGeom>
                <a:avLst/>
                <a:gdLst>
                  <a:gd name="T0" fmla="*/ 0 w 35"/>
                  <a:gd name="T1" fmla="*/ 0 h 22"/>
                  <a:gd name="T2" fmla="*/ 35 w 35"/>
                  <a:gd name="T3" fmla="*/ 20 h 22"/>
                  <a:gd name="T4" fmla="*/ 0 w 35"/>
                  <a:gd name="T5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22">
                    <a:moveTo>
                      <a:pt x="0" y="0"/>
                    </a:moveTo>
                    <a:cubicBezTo>
                      <a:pt x="16" y="2"/>
                      <a:pt x="30" y="7"/>
                      <a:pt x="35" y="20"/>
                    </a:cubicBezTo>
                    <a:cubicBezTo>
                      <a:pt x="22" y="22"/>
                      <a:pt x="6" y="1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6"/>
              <p:cNvSpPr/>
              <p:nvPr/>
            </p:nvSpPr>
            <p:spPr bwMode="auto">
              <a:xfrm>
                <a:off x="6043613" y="690563"/>
                <a:ext cx="20638" cy="17463"/>
              </a:xfrm>
              <a:custGeom>
                <a:avLst/>
                <a:gdLst>
                  <a:gd name="T0" fmla="*/ 32 w 33"/>
                  <a:gd name="T1" fmla="*/ 26 h 26"/>
                  <a:gd name="T2" fmla="*/ 0 w 33"/>
                  <a:gd name="T3" fmla="*/ 9 h 26"/>
                  <a:gd name="T4" fmla="*/ 32 w 33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2" y="26"/>
                    </a:moveTo>
                    <a:cubicBezTo>
                      <a:pt x="16" y="26"/>
                      <a:pt x="12" y="14"/>
                      <a:pt x="0" y="9"/>
                    </a:cubicBezTo>
                    <a:cubicBezTo>
                      <a:pt x="7" y="0"/>
                      <a:pt x="33" y="10"/>
                      <a:pt x="32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7"/>
              <p:cNvSpPr/>
              <p:nvPr/>
            </p:nvSpPr>
            <p:spPr bwMode="auto">
              <a:xfrm>
                <a:off x="6500813" y="725488"/>
                <a:ext cx="25400" cy="22225"/>
              </a:xfrm>
              <a:custGeom>
                <a:avLst/>
                <a:gdLst>
                  <a:gd name="T0" fmla="*/ 40 w 40"/>
                  <a:gd name="T1" fmla="*/ 16 h 35"/>
                  <a:gd name="T2" fmla="*/ 0 w 40"/>
                  <a:gd name="T3" fmla="*/ 35 h 35"/>
                  <a:gd name="T4" fmla="*/ 40 w 40"/>
                  <a:gd name="T5" fmla="*/ 16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35">
                    <a:moveTo>
                      <a:pt x="40" y="16"/>
                    </a:moveTo>
                    <a:cubicBezTo>
                      <a:pt x="34" y="30"/>
                      <a:pt x="17" y="32"/>
                      <a:pt x="0" y="35"/>
                    </a:cubicBezTo>
                    <a:cubicBezTo>
                      <a:pt x="7" y="24"/>
                      <a:pt x="30" y="0"/>
                      <a:pt x="40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8"/>
              <p:cNvSpPr/>
              <p:nvPr/>
            </p:nvSpPr>
            <p:spPr bwMode="auto">
              <a:xfrm>
                <a:off x="6507163" y="739775"/>
                <a:ext cx="25400" cy="26988"/>
              </a:xfrm>
              <a:custGeom>
                <a:avLst/>
                <a:gdLst>
                  <a:gd name="T0" fmla="*/ 39 w 39"/>
                  <a:gd name="T1" fmla="*/ 25 h 41"/>
                  <a:gd name="T2" fmla="*/ 0 w 39"/>
                  <a:gd name="T3" fmla="*/ 32 h 41"/>
                  <a:gd name="T4" fmla="*/ 39 w 39"/>
                  <a:gd name="T5" fmla="*/ 25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1">
                    <a:moveTo>
                      <a:pt x="39" y="25"/>
                    </a:moveTo>
                    <a:cubicBezTo>
                      <a:pt x="29" y="28"/>
                      <a:pt x="10" y="41"/>
                      <a:pt x="0" y="32"/>
                    </a:cubicBezTo>
                    <a:cubicBezTo>
                      <a:pt x="10" y="26"/>
                      <a:pt x="33" y="0"/>
                      <a:pt x="39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49"/>
              <p:cNvSpPr/>
              <p:nvPr/>
            </p:nvSpPr>
            <p:spPr bwMode="auto">
              <a:xfrm>
                <a:off x="6510338" y="765175"/>
                <a:ext cx="26988" cy="19050"/>
              </a:xfrm>
              <a:custGeom>
                <a:avLst/>
                <a:gdLst>
                  <a:gd name="T0" fmla="*/ 42 w 42"/>
                  <a:gd name="T1" fmla="*/ 4 h 28"/>
                  <a:gd name="T2" fmla="*/ 0 w 42"/>
                  <a:gd name="T3" fmla="*/ 28 h 28"/>
                  <a:gd name="T4" fmla="*/ 42 w 42"/>
                  <a:gd name="T5" fmla="*/ 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8">
                    <a:moveTo>
                      <a:pt x="42" y="4"/>
                    </a:moveTo>
                    <a:cubicBezTo>
                      <a:pt x="41" y="25"/>
                      <a:pt x="14" y="20"/>
                      <a:pt x="0" y="28"/>
                    </a:cubicBezTo>
                    <a:cubicBezTo>
                      <a:pt x="8" y="15"/>
                      <a:pt x="24" y="0"/>
                      <a:pt x="4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50"/>
              <p:cNvSpPr/>
              <p:nvPr/>
            </p:nvSpPr>
            <p:spPr bwMode="auto">
              <a:xfrm>
                <a:off x="5970588" y="771525"/>
                <a:ext cx="38100" cy="71438"/>
              </a:xfrm>
              <a:custGeom>
                <a:avLst/>
                <a:gdLst>
                  <a:gd name="T0" fmla="*/ 53 w 59"/>
                  <a:gd name="T1" fmla="*/ 0 h 110"/>
                  <a:gd name="T2" fmla="*/ 48 w 59"/>
                  <a:gd name="T3" fmla="*/ 40 h 110"/>
                  <a:gd name="T4" fmla="*/ 5 w 59"/>
                  <a:gd name="T5" fmla="*/ 110 h 110"/>
                  <a:gd name="T6" fmla="*/ 18 w 59"/>
                  <a:gd name="T7" fmla="*/ 79 h 110"/>
                  <a:gd name="T8" fmla="*/ 46 w 59"/>
                  <a:gd name="T9" fmla="*/ 0 h 110"/>
                  <a:gd name="T10" fmla="*/ 53 w 59"/>
                  <a:gd name="T11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" h="110">
                    <a:moveTo>
                      <a:pt x="53" y="0"/>
                    </a:moveTo>
                    <a:cubicBezTo>
                      <a:pt x="59" y="13"/>
                      <a:pt x="41" y="26"/>
                      <a:pt x="48" y="40"/>
                    </a:cubicBezTo>
                    <a:cubicBezTo>
                      <a:pt x="30" y="63"/>
                      <a:pt x="36" y="104"/>
                      <a:pt x="5" y="110"/>
                    </a:cubicBezTo>
                    <a:cubicBezTo>
                      <a:pt x="0" y="97"/>
                      <a:pt x="11" y="86"/>
                      <a:pt x="18" y="79"/>
                    </a:cubicBezTo>
                    <a:cubicBezTo>
                      <a:pt x="27" y="53"/>
                      <a:pt x="39" y="29"/>
                      <a:pt x="46" y="0"/>
                    </a:cubicBezTo>
                    <a:cubicBezTo>
                      <a:pt x="48" y="0"/>
                      <a:pt x="51" y="0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51"/>
              <p:cNvSpPr/>
              <p:nvPr/>
            </p:nvSpPr>
            <p:spPr bwMode="auto">
              <a:xfrm>
                <a:off x="6516688" y="779463"/>
                <a:ext cx="26988" cy="19050"/>
              </a:xfrm>
              <a:custGeom>
                <a:avLst/>
                <a:gdLst>
                  <a:gd name="T0" fmla="*/ 43 w 43"/>
                  <a:gd name="T1" fmla="*/ 20 h 31"/>
                  <a:gd name="T2" fmla="*/ 0 w 43"/>
                  <a:gd name="T3" fmla="*/ 28 h 31"/>
                  <a:gd name="T4" fmla="*/ 43 w 43"/>
                  <a:gd name="T5" fmla="*/ 2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31">
                    <a:moveTo>
                      <a:pt x="43" y="20"/>
                    </a:moveTo>
                    <a:cubicBezTo>
                      <a:pt x="36" y="28"/>
                      <a:pt x="15" y="31"/>
                      <a:pt x="0" y="28"/>
                    </a:cubicBezTo>
                    <a:cubicBezTo>
                      <a:pt x="8" y="18"/>
                      <a:pt x="37" y="0"/>
                      <a:pt x="43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52"/>
              <p:cNvSpPr/>
              <p:nvPr/>
            </p:nvSpPr>
            <p:spPr bwMode="auto">
              <a:xfrm>
                <a:off x="5951538" y="804863"/>
                <a:ext cx="20638" cy="25400"/>
              </a:xfrm>
              <a:custGeom>
                <a:avLst/>
                <a:gdLst>
                  <a:gd name="T0" fmla="*/ 15 w 32"/>
                  <a:gd name="T1" fmla="*/ 0 h 40"/>
                  <a:gd name="T2" fmla="*/ 24 w 32"/>
                  <a:gd name="T3" fmla="*/ 0 h 40"/>
                  <a:gd name="T4" fmla="*/ 0 w 32"/>
                  <a:gd name="T5" fmla="*/ 28 h 40"/>
                  <a:gd name="T6" fmla="*/ 15 w 32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0">
                    <a:moveTo>
                      <a:pt x="15" y="0"/>
                    </a:moveTo>
                    <a:cubicBezTo>
                      <a:pt x="18" y="0"/>
                      <a:pt x="21" y="0"/>
                      <a:pt x="24" y="0"/>
                    </a:cubicBezTo>
                    <a:cubicBezTo>
                      <a:pt x="32" y="8"/>
                      <a:pt x="16" y="40"/>
                      <a:pt x="0" y="28"/>
                    </a:cubicBezTo>
                    <a:cubicBezTo>
                      <a:pt x="6" y="20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53"/>
              <p:cNvSpPr/>
              <p:nvPr/>
            </p:nvSpPr>
            <p:spPr bwMode="auto">
              <a:xfrm>
                <a:off x="6072188" y="828675"/>
                <a:ext cx="34925" cy="68263"/>
              </a:xfrm>
              <a:custGeom>
                <a:avLst/>
                <a:gdLst>
                  <a:gd name="T0" fmla="*/ 53 w 53"/>
                  <a:gd name="T1" fmla="*/ 0 h 105"/>
                  <a:gd name="T2" fmla="*/ 17 w 53"/>
                  <a:gd name="T3" fmla="*/ 102 h 105"/>
                  <a:gd name="T4" fmla="*/ 0 w 53"/>
                  <a:gd name="T5" fmla="*/ 98 h 105"/>
                  <a:gd name="T6" fmla="*/ 53 w 53"/>
                  <a:gd name="T7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105">
                    <a:moveTo>
                      <a:pt x="53" y="0"/>
                    </a:moveTo>
                    <a:cubicBezTo>
                      <a:pt x="42" y="33"/>
                      <a:pt x="32" y="70"/>
                      <a:pt x="17" y="102"/>
                    </a:cubicBezTo>
                    <a:cubicBezTo>
                      <a:pt x="11" y="105"/>
                      <a:pt x="2" y="104"/>
                      <a:pt x="0" y="98"/>
                    </a:cubicBezTo>
                    <a:cubicBezTo>
                      <a:pt x="27" y="75"/>
                      <a:pt x="18" y="4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54"/>
              <p:cNvSpPr/>
              <p:nvPr/>
            </p:nvSpPr>
            <p:spPr bwMode="auto">
              <a:xfrm>
                <a:off x="5997575" y="833438"/>
                <a:ext cx="15875" cy="23813"/>
              </a:xfrm>
              <a:custGeom>
                <a:avLst/>
                <a:gdLst>
                  <a:gd name="T0" fmla="*/ 25 w 25"/>
                  <a:gd name="T1" fmla="*/ 0 h 36"/>
                  <a:gd name="T2" fmla="*/ 13 w 25"/>
                  <a:gd name="T3" fmla="*/ 34 h 36"/>
                  <a:gd name="T4" fmla="*/ 0 w 25"/>
                  <a:gd name="T5" fmla="*/ 36 h 36"/>
                  <a:gd name="T6" fmla="*/ 25 w 25"/>
                  <a:gd name="T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36">
                    <a:moveTo>
                      <a:pt x="25" y="0"/>
                    </a:moveTo>
                    <a:cubicBezTo>
                      <a:pt x="25" y="16"/>
                      <a:pt x="18" y="24"/>
                      <a:pt x="13" y="34"/>
                    </a:cubicBezTo>
                    <a:cubicBezTo>
                      <a:pt x="7" y="33"/>
                      <a:pt x="5" y="36"/>
                      <a:pt x="0" y="36"/>
                    </a:cubicBezTo>
                    <a:cubicBezTo>
                      <a:pt x="2" y="25"/>
                      <a:pt x="10" y="5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55"/>
              <p:cNvSpPr/>
              <p:nvPr/>
            </p:nvSpPr>
            <p:spPr bwMode="auto">
              <a:xfrm>
                <a:off x="6508750" y="838200"/>
                <a:ext cx="36513" cy="15875"/>
              </a:xfrm>
              <a:custGeom>
                <a:avLst/>
                <a:gdLst>
                  <a:gd name="T0" fmla="*/ 57 w 57"/>
                  <a:gd name="T1" fmla="*/ 11 h 23"/>
                  <a:gd name="T2" fmla="*/ 0 w 57"/>
                  <a:gd name="T3" fmla="*/ 15 h 23"/>
                  <a:gd name="T4" fmla="*/ 57 w 57"/>
                  <a:gd name="T5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23">
                    <a:moveTo>
                      <a:pt x="57" y="11"/>
                    </a:moveTo>
                    <a:cubicBezTo>
                      <a:pt x="46" y="23"/>
                      <a:pt x="16" y="12"/>
                      <a:pt x="0" y="15"/>
                    </a:cubicBezTo>
                    <a:cubicBezTo>
                      <a:pt x="13" y="5"/>
                      <a:pt x="43" y="0"/>
                      <a:pt x="57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56"/>
              <p:cNvSpPr/>
              <p:nvPr/>
            </p:nvSpPr>
            <p:spPr bwMode="auto">
              <a:xfrm>
                <a:off x="6016625" y="836613"/>
                <a:ext cx="19050" cy="30163"/>
              </a:xfrm>
              <a:custGeom>
                <a:avLst/>
                <a:gdLst>
                  <a:gd name="T0" fmla="*/ 31 w 31"/>
                  <a:gd name="T1" fmla="*/ 16 h 46"/>
                  <a:gd name="T2" fmla="*/ 0 w 31"/>
                  <a:gd name="T3" fmla="*/ 46 h 46"/>
                  <a:gd name="T4" fmla="*/ 31 w 31"/>
                  <a:gd name="T5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46">
                    <a:moveTo>
                      <a:pt x="31" y="16"/>
                    </a:moveTo>
                    <a:cubicBezTo>
                      <a:pt x="23" y="29"/>
                      <a:pt x="20" y="45"/>
                      <a:pt x="0" y="46"/>
                    </a:cubicBezTo>
                    <a:cubicBezTo>
                      <a:pt x="6" y="33"/>
                      <a:pt x="13" y="0"/>
                      <a:pt x="31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57"/>
              <p:cNvSpPr/>
              <p:nvPr/>
            </p:nvSpPr>
            <p:spPr bwMode="auto">
              <a:xfrm>
                <a:off x="6032500" y="847725"/>
                <a:ext cx="17463" cy="26988"/>
              </a:xfrm>
              <a:custGeom>
                <a:avLst/>
                <a:gdLst>
                  <a:gd name="T0" fmla="*/ 23 w 26"/>
                  <a:gd name="T1" fmla="*/ 6 h 41"/>
                  <a:gd name="T2" fmla="*/ 5 w 26"/>
                  <a:gd name="T3" fmla="*/ 41 h 41"/>
                  <a:gd name="T4" fmla="*/ 23 w 26"/>
                  <a:gd name="T5" fmla="*/ 6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23" y="6"/>
                    </a:moveTo>
                    <a:cubicBezTo>
                      <a:pt x="26" y="22"/>
                      <a:pt x="18" y="36"/>
                      <a:pt x="5" y="41"/>
                    </a:cubicBezTo>
                    <a:cubicBezTo>
                      <a:pt x="0" y="32"/>
                      <a:pt x="8" y="0"/>
                      <a:pt x="2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58"/>
              <p:cNvSpPr/>
              <p:nvPr/>
            </p:nvSpPr>
            <p:spPr bwMode="auto">
              <a:xfrm>
                <a:off x="6507163" y="855663"/>
                <a:ext cx="31750" cy="17463"/>
              </a:xfrm>
              <a:custGeom>
                <a:avLst/>
                <a:gdLst>
                  <a:gd name="T0" fmla="*/ 49 w 49"/>
                  <a:gd name="T1" fmla="*/ 14 h 27"/>
                  <a:gd name="T2" fmla="*/ 0 w 49"/>
                  <a:gd name="T3" fmla="*/ 15 h 27"/>
                  <a:gd name="T4" fmla="*/ 49 w 49"/>
                  <a:gd name="T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27">
                    <a:moveTo>
                      <a:pt x="49" y="14"/>
                    </a:moveTo>
                    <a:cubicBezTo>
                      <a:pt x="40" y="27"/>
                      <a:pt x="16" y="16"/>
                      <a:pt x="0" y="15"/>
                    </a:cubicBezTo>
                    <a:cubicBezTo>
                      <a:pt x="11" y="5"/>
                      <a:pt x="39" y="0"/>
                      <a:pt x="4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59"/>
              <p:cNvSpPr/>
              <p:nvPr/>
            </p:nvSpPr>
            <p:spPr bwMode="auto">
              <a:xfrm>
                <a:off x="6051550" y="857250"/>
                <a:ext cx="15875" cy="28575"/>
              </a:xfrm>
              <a:custGeom>
                <a:avLst/>
                <a:gdLst>
                  <a:gd name="T0" fmla="*/ 25 w 25"/>
                  <a:gd name="T1" fmla="*/ 5 h 43"/>
                  <a:gd name="T2" fmla="*/ 0 w 25"/>
                  <a:gd name="T3" fmla="*/ 39 h 43"/>
                  <a:gd name="T4" fmla="*/ 25 w 25"/>
                  <a:gd name="T5" fmla="*/ 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3">
                    <a:moveTo>
                      <a:pt x="25" y="5"/>
                    </a:moveTo>
                    <a:cubicBezTo>
                      <a:pt x="22" y="20"/>
                      <a:pt x="21" y="43"/>
                      <a:pt x="0" y="39"/>
                    </a:cubicBezTo>
                    <a:cubicBezTo>
                      <a:pt x="8" y="28"/>
                      <a:pt x="7" y="0"/>
                      <a:pt x="2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60"/>
              <p:cNvSpPr/>
              <p:nvPr/>
            </p:nvSpPr>
            <p:spPr bwMode="auto">
              <a:xfrm>
                <a:off x="6173788" y="874713"/>
                <a:ext cx="30163" cy="65088"/>
              </a:xfrm>
              <a:custGeom>
                <a:avLst/>
                <a:gdLst>
                  <a:gd name="T0" fmla="*/ 48 w 48"/>
                  <a:gd name="T1" fmla="*/ 6 h 101"/>
                  <a:gd name="T2" fmla="*/ 13 w 48"/>
                  <a:gd name="T3" fmla="*/ 100 h 101"/>
                  <a:gd name="T4" fmla="*/ 0 w 48"/>
                  <a:gd name="T5" fmla="*/ 95 h 101"/>
                  <a:gd name="T6" fmla="*/ 32 w 48"/>
                  <a:gd name="T7" fmla="*/ 6 h 101"/>
                  <a:gd name="T8" fmla="*/ 48 w 48"/>
                  <a:gd name="T9" fmla="*/ 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01">
                    <a:moveTo>
                      <a:pt x="48" y="6"/>
                    </a:moveTo>
                    <a:cubicBezTo>
                      <a:pt x="33" y="38"/>
                      <a:pt x="33" y="74"/>
                      <a:pt x="13" y="100"/>
                    </a:cubicBezTo>
                    <a:cubicBezTo>
                      <a:pt x="6" y="101"/>
                      <a:pt x="4" y="97"/>
                      <a:pt x="0" y="95"/>
                    </a:cubicBezTo>
                    <a:cubicBezTo>
                      <a:pt x="16" y="72"/>
                      <a:pt x="25" y="32"/>
                      <a:pt x="32" y="6"/>
                    </a:cubicBezTo>
                    <a:cubicBezTo>
                      <a:pt x="37" y="3"/>
                      <a:pt x="44" y="0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61"/>
              <p:cNvSpPr/>
              <p:nvPr/>
            </p:nvSpPr>
            <p:spPr bwMode="auto">
              <a:xfrm>
                <a:off x="6099175" y="877888"/>
                <a:ext cx="17463" cy="26988"/>
              </a:xfrm>
              <a:custGeom>
                <a:avLst/>
                <a:gdLst>
                  <a:gd name="T0" fmla="*/ 24 w 28"/>
                  <a:gd name="T1" fmla="*/ 0 h 42"/>
                  <a:gd name="T2" fmla="*/ 0 w 28"/>
                  <a:gd name="T3" fmla="*/ 42 h 42"/>
                  <a:gd name="T4" fmla="*/ 24 w 28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42">
                    <a:moveTo>
                      <a:pt x="24" y="0"/>
                    </a:moveTo>
                    <a:cubicBezTo>
                      <a:pt x="28" y="18"/>
                      <a:pt x="20" y="35"/>
                      <a:pt x="0" y="42"/>
                    </a:cubicBezTo>
                    <a:cubicBezTo>
                      <a:pt x="0" y="27"/>
                      <a:pt x="7" y="5"/>
                      <a:pt x="2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62"/>
              <p:cNvSpPr/>
              <p:nvPr/>
            </p:nvSpPr>
            <p:spPr bwMode="auto">
              <a:xfrm>
                <a:off x="6499225" y="874713"/>
                <a:ext cx="34925" cy="15875"/>
              </a:xfrm>
              <a:custGeom>
                <a:avLst/>
                <a:gdLst>
                  <a:gd name="T0" fmla="*/ 49 w 54"/>
                  <a:gd name="T1" fmla="*/ 7 h 26"/>
                  <a:gd name="T2" fmla="*/ 53 w 54"/>
                  <a:gd name="T3" fmla="*/ 22 h 26"/>
                  <a:gd name="T4" fmla="*/ 0 w 54"/>
                  <a:gd name="T5" fmla="*/ 11 h 26"/>
                  <a:gd name="T6" fmla="*/ 49 w 54"/>
                  <a:gd name="T7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26">
                    <a:moveTo>
                      <a:pt x="49" y="7"/>
                    </a:moveTo>
                    <a:cubicBezTo>
                      <a:pt x="53" y="10"/>
                      <a:pt x="54" y="15"/>
                      <a:pt x="53" y="22"/>
                    </a:cubicBezTo>
                    <a:cubicBezTo>
                      <a:pt x="34" y="26"/>
                      <a:pt x="19" y="13"/>
                      <a:pt x="0" y="11"/>
                    </a:cubicBezTo>
                    <a:cubicBezTo>
                      <a:pt x="12" y="0"/>
                      <a:pt x="31" y="13"/>
                      <a:pt x="49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63"/>
              <p:cNvSpPr/>
              <p:nvPr/>
            </p:nvSpPr>
            <p:spPr bwMode="auto">
              <a:xfrm>
                <a:off x="6115050" y="890588"/>
                <a:ext cx="26988" cy="26988"/>
              </a:xfrm>
              <a:custGeom>
                <a:avLst/>
                <a:gdLst>
                  <a:gd name="T0" fmla="*/ 18 w 41"/>
                  <a:gd name="T1" fmla="*/ 0 h 41"/>
                  <a:gd name="T2" fmla="*/ 1 w 41"/>
                  <a:gd name="T3" fmla="*/ 41 h 41"/>
                  <a:gd name="T4" fmla="*/ 18 w 41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41">
                    <a:moveTo>
                      <a:pt x="18" y="0"/>
                    </a:moveTo>
                    <a:cubicBezTo>
                      <a:pt x="41" y="9"/>
                      <a:pt x="19" y="39"/>
                      <a:pt x="1" y="41"/>
                    </a:cubicBezTo>
                    <a:cubicBezTo>
                      <a:pt x="0" y="29"/>
                      <a:pt x="16" y="17"/>
                      <a:pt x="1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64"/>
              <p:cNvSpPr/>
              <p:nvPr/>
            </p:nvSpPr>
            <p:spPr bwMode="auto">
              <a:xfrm>
                <a:off x="6132513" y="895350"/>
                <a:ext cx="19050" cy="26988"/>
              </a:xfrm>
              <a:custGeom>
                <a:avLst/>
                <a:gdLst>
                  <a:gd name="T0" fmla="*/ 17 w 30"/>
                  <a:gd name="T1" fmla="*/ 0 h 41"/>
                  <a:gd name="T2" fmla="*/ 14 w 30"/>
                  <a:gd name="T3" fmla="*/ 40 h 41"/>
                  <a:gd name="T4" fmla="*/ 0 w 30"/>
                  <a:gd name="T5" fmla="*/ 33 h 41"/>
                  <a:gd name="T6" fmla="*/ 17 w 30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41">
                    <a:moveTo>
                      <a:pt x="17" y="0"/>
                    </a:moveTo>
                    <a:cubicBezTo>
                      <a:pt x="30" y="11"/>
                      <a:pt x="24" y="31"/>
                      <a:pt x="14" y="40"/>
                    </a:cubicBezTo>
                    <a:cubicBezTo>
                      <a:pt x="6" y="41"/>
                      <a:pt x="4" y="36"/>
                      <a:pt x="0" y="33"/>
                    </a:cubicBezTo>
                    <a:cubicBezTo>
                      <a:pt x="14" y="30"/>
                      <a:pt x="8" y="7"/>
                      <a:pt x="1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65"/>
              <p:cNvSpPr/>
              <p:nvPr/>
            </p:nvSpPr>
            <p:spPr bwMode="auto">
              <a:xfrm>
                <a:off x="6497638" y="895350"/>
                <a:ext cx="31750" cy="22225"/>
              </a:xfrm>
              <a:custGeom>
                <a:avLst/>
                <a:gdLst>
                  <a:gd name="T0" fmla="*/ 49 w 49"/>
                  <a:gd name="T1" fmla="*/ 13 h 36"/>
                  <a:gd name="T2" fmla="*/ 0 w 49"/>
                  <a:gd name="T3" fmla="*/ 3 h 36"/>
                  <a:gd name="T4" fmla="*/ 49 w 49"/>
                  <a:gd name="T5" fmla="*/ 1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36">
                    <a:moveTo>
                      <a:pt x="49" y="13"/>
                    </a:moveTo>
                    <a:cubicBezTo>
                      <a:pt x="40" y="36"/>
                      <a:pt x="12" y="11"/>
                      <a:pt x="0" y="3"/>
                    </a:cubicBezTo>
                    <a:cubicBezTo>
                      <a:pt x="15" y="0"/>
                      <a:pt x="36" y="7"/>
                      <a:pt x="49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66"/>
              <p:cNvSpPr/>
              <p:nvPr/>
            </p:nvSpPr>
            <p:spPr bwMode="auto">
              <a:xfrm>
                <a:off x="6153150" y="908050"/>
                <a:ext cx="14288" cy="22225"/>
              </a:xfrm>
              <a:custGeom>
                <a:avLst/>
                <a:gdLst>
                  <a:gd name="T0" fmla="*/ 21 w 21"/>
                  <a:gd name="T1" fmla="*/ 4 h 36"/>
                  <a:gd name="T2" fmla="*/ 0 w 21"/>
                  <a:gd name="T3" fmla="*/ 29 h 36"/>
                  <a:gd name="T4" fmla="*/ 21 w 21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36">
                    <a:moveTo>
                      <a:pt x="21" y="4"/>
                    </a:moveTo>
                    <a:cubicBezTo>
                      <a:pt x="19" y="16"/>
                      <a:pt x="16" y="36"/>
                      <a:pt x="0" y="29"/>
                    </a:cubicBezTo>
                    <a:cubicBezTo>
                      <a:pt x="6" y="20"/>
                      <a:pt x="9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67"/>
              <p:cNvSpPr/>
              <p:nvPr/>
            </p:nvSpPr>
            <p:spPr bwMode="auto">
              <a:xfrm>
                <a:off x="6276975" y="920750"/>
                <a:ext cx="31750" cy="68263"/>
              </a:xfrm>
              <a:custGeom>
                <a:avLst/>
                <a:gdLst>
                  <a:gd name="T0" fmla="*/ 51 w 51"/>
                  <a:gd name="T1" fmla="*/ 8 h 104"/>
                  <a:gd name="T2" fmla="*/ 42 w 51"/>
                  <a:gd name="T3" fmla="*/ 26 h 104"/>
                  <a:gd name="T4" fmla="*/ 44 w 51"/>
                  <a:gd name="T5" fmla="*/ 38 h 104"/>
                  <a:gd name="T6" fmla="*/ 35 w 51"/>
                  <a:gd name="T7" fmla="*/ 70 h 104"/>
                  <a:gd name="T8" fmla="*/ 6 w 51"/>
                  <a:gd name="T9" fmla="*/ 104 h 104"/>
                  <a:gd name="T10" fmla="*/ 35 w 51"/>
                  <a:gd name="T11" fmla="*/ 2 h 104"/>
                  <a:gd name="T12" fmla="*/ 51 w 51"/>
                  <a:gd name="T13" fmla="*/ 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104">
                    <a:moveTo>
                      <a:pt x="51" y="8"/>
                    </a:moveTo>
                    <a:cubicBezTo>
                      <a:pt x="50" y="15"/>
                      <a:pt x="45" y="20"/>
                      <a:pt x="42" y="26"/>
                    </a:cubicBezTo>
                    <a:cubicBezTo>
                      <a:pt x="41" y="32"/>
                      <a:pt x="44" y="33"/>
                      <a:pt x="44" y="38"/>
                    </a:cubicBezTo>
                    <a:cubicBezTo>
                      <a:pt x="41" y="47"/>
                      <a:pt x="36" y="54"/>
                      <a:pt x="35" y="70"/>
                    </a:cubicBezTo>
                    <a:cubicBezTo>
                      <a:pt x="22" y="78"/>
                      <a:pt x="24" y="100"/>
                      <a:pt x="6" y="104"/>
                    </a:cubicBezTo>
                    <a:cubicBezTo>
                      <a:pt x="0" y="69"/>
                      <a:pt x="34" y="43"/>
                      <a:pt x="35" y="2"/>
                    </a:cubicBezTo>
                    <a:cubicBezTo>
                      <a:pt x="44" y="0"/>
                      <a:pt x="46" y="6"/>
                      <a:pt x="51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68"/>
              <p:cNvSpPr/>
              <p:nvPr/>
            </p:nvSpPr>
            <p:spPr bwMode="auto">
              <a:xfrm>
                <a:off x="6191250" y="927100"/>
                <a:ext cx="22225" cy="22225"/>
              </a:xfrm>
              <a:custGeom>
                <a:avLst/>
                <a:gdLst>
                  <a:gd name="T0" fmla="*/ 19 w 35"/>
                  <a:gd name="T1" fmla="*/ 0 h 35"/>
                  <a:gd name="T2" fmla="*/ 7 w 35"/>
                  <a:gd name="T3" fmla="*/ 35 h 35"/>
                  <a:gd name="T4" fmla="*/ 19 w 35"/>
                  <a:gd name="T5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35">
                    <a:moveTo>
                      <a:pt x="19" y="0"/>
                    </a:moveTo>
                    <a:cubicBezTo>
                      <a:pt x="35" y="8"/>
                      <a:pt x="26" y="33"/>
                      <a:pt x="7" y="35"/>
                    </a:cubicBezTo>
                    <a:cubicBezTo>
                      <a:pt x="0" y="24"/>
                      <a:pt x="15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69"/>
              <p:cNvSpPr/>
              <p:nvPr/>
            </p:nvSpPr>
            <p:spPr bwMode="auto">
              <a:xfrm>
                <a:off x="6211888" y="935038"/>
                <a:ext cx="17463" cy="23813"/>
              </a:xfrm>
              <a:custGeom>
                <a:avLst/>
                <a:gdLst>
                  <a:gd name="T0" fmla="*/ 15 w 27"/>
                  <a:gd name="T1" fmla="*/ 0 h 36"/>
                  <a:gd name="T2" fmla="*/ 5 w 27"/>
                  <a:gd name="T3" fmla="*/ 36 h 36"/>
                  <a:gd name="T4" fmla="*/ 15 w 27"/>
                  <a:gd name="T5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36">
                    <a:moveTo>
                      <a:pt x="15" y="0"/>
                    </a:moveTo>
                    <a:cubicBezTo>
                      <a:pt x="27" y="8"/>
                      <a:pt x="25" y="33"/>
                      <a:pt x="5" y="36"/>
                    </a:cubicBezTo>
                    <a:cubicBezTo>
                      <a:pt x="0" y="27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70"/>
              <p:cNvSpPr/>
              <p:nvPr/>
            </p:nvSpPr>
            <p:spPr bwMode="auto">
              <a:xfrm>
                <a:off x="6489700" y="938213"/>
                <a:ext cx="33338" cy="20638"/>
              </a:xfrm>
              <a:custGeom>
                <a:avLst/>
                <a:gdLst>
                  <a:gd name="T0" fmla="*/ 51 w 51"/>
                  <a:gd name="T1" fmla="*/ 29 h 33"/>
                  <a:gd name="T2" fmla="*/ 0 w 51"/>
                  <a:gd name="T3" fmla="*/ 0 h 33"/>
                  <a:gd name="T4" fmla="*/ 51 w 51"/>
                  <a:gd name="T5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33">
                    <a:moveTo>
                      <a:pt x="51" y="29"/>
                    </a:moveTo>
                    <a:cubicBezTo>
                      <a:pt x="34" y="33"/>
                      <a:pt x="16" y="10"/>
                      <a:pt x="0" y="0"/>
                    </a:cubicBezTo>
                    <a:cubicBezTo>
                      <a:pt x="18" y="2"/>
                      <a:pt x="44" y="10"/>
                      <a:pt x="5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71"/>
              <p:cNvSpPr/>
              <p:nvPr/>
            </p:nvSpPr>
            <p:spPr bwMode="auto">
              <a:xfrm>
                <a:off x="6229350" y="942975"/>
                <a:ext cx="17463" cy="26988"/>
              </a:xfrm>
              <a:custGeom>
                <a:avLst/>
                <a:gdLst>
                  <a:gd name="T0" fmla="*/ 27 w 27"/>
                  <a:gd name="T1" fmla="*/ 4 h 41"/>
                  <a:gd name="T2" fmla="*/ 8 w 27"/>
                  <a:gd name="T3" fmla="*/ 41 h 41"/>
                  <a:gd name="T4" fmla="*/ 0 w 27"/>
                  <a:gd name="T5" fmla="*/ 38 h 41"/>
                  <a:gd name="T6" fmla="*/ 27 w 27"/>
                  <a:gd name="T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41">
                    <a:moveTo>
                      <a:pt x="27" y="4"/>
                    </a:moveTo>
                    <a:cubicBezTo>
                      <a:pt x="25" y="21"/>
                      <a:pt x="18" y="33"/>
                      <a:pt x="8" y="41"/>
                    </a:cubicBezTo>
                    <a:cubicBezTo>
                      <a:pt x="5" y="40"/>
                      <a:pt x="3" y="39"/>
                      <a:pt x="0" y="38"/>
                    </a:cubicBezTo>
                    <a:cubicBezTo>
                      <a:pt x="7" y="25"/>
                      <a:pt x="10" y="0"/>
                      <a:pt x="2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72"/>
              <p:cNvSpPr/>
              <p:nvPr/>
            </p:nvSpPr>
            <p:spPr bwMode="auto">
              <a:xfrm>
                <a:off x="6248400" y="949325"/>
                <a:ext cx="19050" cy="34925"/>
              </a:xfrm>
              <a:custGeom>
                <a:avLst/>
                <a:gdLst>
                  <a:gd name="T0" fmla="*/ 29 w 29"/>
                  <a:gd name="T1" fmla="*/ 6 h 55"/>
                  <a:gd name="T2" fmla="*/ 0 w 29"/>
                  <a:gd name="T3" fmla="*/ 42 h 55"/>
                  <a:gd name="T4" fmla="*/ 29 w 29"/>
                  <a:gd name="T5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" h="55">
                    <a:moveTo>
                      <a:pt x="29" y="6"/>
                    </a:moveTo>
                    <a:cubicBezTo>
                      <a:pt x="21" y="18"/>
                      <a:pt x="21" y="55"/>
                      <a:pt x="0" y="42"/>
                    </a:cubicBezTo>
                    <a:cubicBezTo>
                      <a:pt x="10" y="31"/>
                      <a:pt x="9" y="0"/>
                      <a:pt x="2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73"/>
              <p:cNvSpPr/>
              <p:nvPr/>
            </p:nvSpPr>
            <p:spPr bwMode="auto">
              <a:xfrm>
                <a:off x="6302375" y="981075"/>
                <a:ext cx="15875" cy="28575"/>
              </a:xfrm>
              <a:custGeom>
                <a:avLst/>
                <a:gdLst>
                  <a:gd name="T0" fmla="*/ 25 w 25"/>
                  <a:gd name="T1" fmla="*/ 4 h 44"/>
                  <a:gd name="T2" fmla="*/ 0 w 25"/>
                  <a:gd name="T3" fmla="*/ 40 h 44"/>
                  <a:gd name="T4" fmla="*/ 10 w 25"/>
                  <a:gd name="T5" fmla="*/ 2 h 44"/>
                  <a:gd name="T6" fmla="*/ 25 w 25"/>
                  <a:gd name="T7" fmla="*/ 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44">
                    <a:moveTo>
                      <a:pt x="25" y="4"/>
                    </a:moveTo>
                    <a:cubicBezTo>
                      <a:pt x="15" y="14"/>
                      <a:pt x="18" y="44"/>
                      <a:pt x="0" y="40"/>
                    </a:cubicBezTo>
                    <a:cubicBezTo>
                      <a:pt x="5" y="29"/>
                      <a:pt x="4" y="13"/>
                      <a:pt x="10" y="2"/>
                    </a:cubicBezTo>
                    <a:cubicBezTo>
                      <a:pt x="17" y="1"/>
                      <a:pt x="19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74"/>
              <p:cNvSpPr/>
              <p:nvPr/>
            </p:nvSpPr>
            <p:spPr bwMode="auto">
              <a:xfrm>
                <a:off x="6319838" y="982663"/>
                <a:ext cx="15875" cy="28575"/>
              </a:xfrm>
              <a:custGeom>
                <a:avLst/>
                <a:gdLst>
                  <a:gd name="T0" fmla="*/ 25 w 25"/>
                  <a:gd name="T1" fmla="*/ 8 h 44"/>
                  <a:gd name="T2" fmla="*/ 0 w 25"/>
                  <a:gd name="T3" fmla="*/ 42 h 44"/>
                  <a:gd name="T4" fmla="*/ 25 w 25"/>
                  <a:gd name="T5" fmla="*/ 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4">
                    <a:moveTo>
                      <a:pt x="25" y="8"/>
                    </a:moveTo>
                    <a:cubicBezTo>
                      <a:pt x="22" y="23"/>
                      <a:pt x="15" y="44"/>
                      <a:pt x="0" y="42"/>
                    </a:cubicBezTo>
                    <a:cubicBezTo>
                      <a:pt x="2" y="32"/>
                      <a:pt x="6" y="0"/>
                      <a:pt x="2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75"/>
              <p:cNvSpPr/>
              <p:nvPr/>
            </p:nvSpPr>
            <p:spPr bwMode="auto">
              <a:xfrm>
                <a:off x="6338888" y="989013"/>
                <a:ext cx="14288" cy="31750"/>
              </a:xfrm>
              <a:custGeom>
                <a:avLst/>
                <a:gdLst>
                  <a:gd name="T0" fmla="*/ 22 w 22"/>
                  <a:gd name="T1" fmla="*/ 12 h 50"/>
                  <a:gd name="T2" fmla="*/ 2 w 22"/>
                  <a:gd name="T3" fmla="*/ 50 h 50"/>
                  <a:gd name="T4" fmla="*/ 22 w 22"/>
                  <a:gd name="T5" fmla="*/ 12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50">
                    <a:moveTo>
                      <a:pt x="22" y="12"/>
                    </a:moveTo>
                    <a:cubicBezTo>
                      <a:pt x="20" y="29"/>
                      <a:pt x="15" y="44"/>
                      <a:pt x="2" y="50"/>
                    </a:cubicBezTo>
                    <a:cubicBezTo>
                      <a:pt x="0" y="37"/>
                      <a:pt x="6" y="0"/>
                      <a:pt x="22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76"/>
              <p:cNvSpPr/>
              <p:nvPr/>
            </p:nvSpPr>
            <p:spPr bwMode="auto">
              <a:xfrm>
                <a:off x="6359525" y="1003300"/>
                <a:ext cx="17463" cy="28575"/>
              </a:xfrm>
              <a:custGeom>
                <a:avLst/>
                <a:gdLst>
                  <a:gd name="T0" fmla="*/ 26 w 26"/>
                  <a:gd name="T1" fmla="*/ 10 h 46"/>
                  <a:gd name="T2" fmla="*/ 0 w 26"/>
                  <a:gd name="T3" fmla="*/ 46 h 46"/>
                  <a:gd name="T4" fmla="*/ 26 w 26"/>
                  <a:gd name="T5" fmla="*/ 1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6">
                    <a:moveTo>
                      <a:pt x="26" y="10"/>
                    </a:moveTo>
                    <a:cubicBezTo>
                      <a:pt x="20" y="25"/>
                      <a:pt x="20" y="45"/>
                      <a:pt x="0" y="46"/>
                    </a:cubicBezTo>
                    <a:cubicBezTo>
                      <a:pt x="6" y="31"/>
                      <a:pt x="8" y="0"/>
                      <a:pt x="26" y="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77"/>
              <p:cNvSpPr/>
              <p:nvPr/>
            </p:nvSpPr>
            <p:spPr bwMode="auto">
              <a:xfrm>
                <a:off x="6478588" y="1027113"/>
                <a:ext cx="31750" cy="66675"/>
              </a:xfrm>
              <a:custGeom>
                <a:avLst/>
                <a:gdLst>
                  <a:gd name="T0" fmla="*/ 48 w 50"/>
                  <a:gd name="T1" fmla="*/ 3 h 102"/>
                  <a:gd name="T2" fmla="*/ 26 w 50"/>
                  <a:gd name="T3" fmla="*/ 74 h 102"/>
                  <a:gd name="T4" fmla="*/ 0 w 50"/>
                  <a:gd name="T5" fmla="*/ 101 h 102"/>
                  <a:gd name="T6" fmla="*/ 43 w 50"/>
                  <a:gd name="T7" fmla="*/ 1 h 102"/>
                  <a:gd name="T8" fmla="*/ 48 w 50"/>
                  <a:gd name="T9" fmla="*/ 3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102">
                    <a:moveTo>
                      <a:pt x="48" y="3"/>
                    </a:moveTo>
                    <a:cubicBezTo>
                      <a:pt x="50" y="28"/>
                      <a:pt x="25" y="49"/>
                      <a:pt x="26" y="74"/>
                    </a:cubicBezTo>
                    <a:cubicBezTo>
                      <a:pt x="13" y="79"/>
                      <a:pt x="19" y="102"/>
                      <a:pt x="0" y="101"/>
                    </a:cubicBezTo>
                    <a:cubicBezTo>
                      <a:pt x="13" y="67"/>
                      <a:pt x="25" y="31"/>
                      <a:pt x="43" y="1"/>
                    </a:cubicBezTo>
                    <a:cubicBezTo>
                      <a:pt x="46" y="0"/>
                      <a:pt x="46" y="3"/>
                      <a:pt x="48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78"/>
              <p:cNvSpPr/>
              <p:nvPr/>
            </p:nvSpPr>
            <p:spPr bwMode="auto">
              <a:xfrm>
                <a:off x="6413500" y="1031875"/>
                <a:ext cx="15875" cy="23813"/>
              </a:xfrm>
              <a:custGeom>
                <a:avLst/>
                <a:gdLst>
                  <a:gd name="T0" fmla="*/ 25 w 25"/>
                  <a:gd name="T1" fmla="*/ 4 h 36"/>
                  <a:gd name="T2" fmla="*/ 1 w 25"/>
                  <a:gd name="T3" fmla="*/ 36 h 36"/>
                  <a:gd name="T4" fmla="*/ 25 w 25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36">
                    <a:moveTo>
                      <a:pt x="25" y="4"/>
                    </a:moveTo>
                    <a:cubicBezTo>
                      <a:pt x="22" y="20"/>
                      <a:pt x="16" y="33"/>
                      <a:pt x="1" y="36"/>
                    </a:cubicBezTo>
                    <a:cubicBezTo>
                      <a:pt x="0" y="27"/>
                      <a:pt x="7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79"/>
              <p:cNvSpPr/>
              <p:nvPr/>
            </p:nvSpPr>
            <p:spPr bwMode="auto">
              <a:xfrm>
                <a:off x="6427788" y="1041400"/>
                <a:ext cx="17463" cy="23813"/>
              </a:xfrm>
              <a:custGeom>
                <a:avLst/>
                <a:gdLst>
                  <a:gd name="T0" fmla="*/ 26 w 26"/>
                  <a:gd name="T1" fmla="*/ 11 h 37"/>
                  <a:gd name="T2" fmla="*/ 3 w 26"/>
                  <a:gd name="T3" fmla="*/ 37 h 37"/>
                  <a:gd name="T4" fmla="*/ 26 w 26"/>
                  <a:gd name="T5" fmla="*/ 1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37">
                    <a:moveTo>
                      <a:pt x="26" y="11"/>
                    </a:moveTo>
                    <a:cubicBezTo>
                      <a:pt x="24" y="25"/>
                      <a:pt x="19" y="37"/>
                      <a:pt x="3" y="37"/>
                    </a:cubicBezTo>
                    <a:cubicBezTo>
                      <a:pt x="0" y="26"/>
                      <a:pt x="12" y="0"/>
                      <a:pt x="26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80"/>
              <p:cNvSpPr/>
              <p:nvPr/>
            </p:nvSpPr>
            <p:spPr bwMode="auto">
              <a:xfrm>
                <a:off x="6440488" y="1050925"/>
                <a:ext cx="19050" cy="22225"/>
              </a:xfrm>
              <a:custGeom>
                <a:avLst/>
                <a:gdLst>
                  <a:gd name="T0" fmla="*/ 19 w 28"/>
                  <a:gd name="T1" fmla="*/ 2 h 34"/>
                  <a:gd name="T2" fmla="*/ 28 w 28"/>
                  <a:gd name="T3" fmla="*/ 4 h 34"/>
                  <a:gd name="T4" fmla="*/ 6 w 28"/>
                  <a:gd name="T5" fmla="*/ 34 h 34"/>
                  <a:gd name="T6" fmla="*/ 19 w 28"/>
                  <a:gd name="T7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34">
                    <a:moveTo>
                      <a:pt x="19" y="2"/>
                    </a:moveTo>
                    <a:cubicBezTo>
                      <a:pt x="24" y="0"/>
                      <a:pt x="24" y="4"/>
                      <a:pt x="28" y="4"/>
                    </a:cubicBezTo>
                    <a:cubicBezTo>
                      <a:pt x="24" y="16"/>
                      <a:pt x="23" y="34"/>
                      <a:pt x="6" y="34"/>
                    </a:cubicBezTo>
                    <a:cubicBezTo>
                      <a:pt x="0" y="20"/>
                      <a:pt x="17" y="14"/>
                      <a:pt x="19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81"/>
              <p:cNvSpPr/>
              <p:nvPr/>
            </p:nvSpPr>
            <p:spPr bwMode="auto">
              <a:xfrm>
                <a:off x="6454775" y="1050925"/>
                <a:ext cx="22225" cy="31750"/>
              </a:xfrm>
              <a:custGeom>
                <a:avLst/>
                <a:gdLst>
                  <a:gd name="T0" fmla="*/ 33 w 33"/>
                  <a:gd name="T1" fmla="*/ 12 h 48"/>
                  <a:gd name="T2" fmla="*/ 10 w 33"/>
                  <a:gd name="T3" fmla="*/ 48 h 48"/>
                  <a:gd name="T4" fmla="*/ 33 w 33"/>
                  <a:gd name="T5" fmla="*/ 12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48">
                    <a:moveTo>
                      <a:pt x="33" y="12"/>
                    </a:moveTo>
                    <a:cubicBezTo>
                      <a:pt x="27" y="25"/>
                      <a:pt x="19" y="37"/>
                      <a:pt x="10" y="48"/>
                    </a:cubicBezTo>
                    <a:cubicBezTo>
                      <a:pt x="0" y="40"/>
                      <a:pt x="17" y="0"/>
                      <a:pt x="33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82"/>
              <p:cNvSpPr/>
              <p:nvPr/>
            </p:nvSpPr>
            <p:spPr bwMode="auto">
              <a:xfrm>
                <a:off x="6496050" y="1065213"/>
                <a:ext cx="20638" cy="39688"/>
              </a:xfrm>
              <a:custGeom>
                <a:avLst/>
                <a:gdLst>
                  <a:gd name="T0" fmla="*/ 18 w 33"/>
                  <a:gd name="T1" fmla="*/ 33 h 62"/>
                  <a:gd name="T2" fmla="*/ 5 w 33"/>
                  <a:gd name="T3" fmla="*/ 46 h 62"/>
                  <a:gd name="T4" fmla="*/ 14 w 33"/>
                  <a:gd name="T5" fmla="*/ 1 h 62"/>
                  <a:gd name="T6" fmla="*/ 23 w 33"/>
                  <a:gd name="T7" fmla="*/ 5 h 62"/>
                  <a:gd name="T8" fmla="*/ 20 w 33"/>
                  <a:gd name="T9" fmla="*/ 26 h 62"/>
                  <a:gd name="T10" fmla="*/ 29 w 33"/>
                  <a:gd name="T11" fmla="*/ 18 h 62"/>
                  <a:gd name="T12" fmla="*/ 12 w 33"/>
                  <a:gd name="T13" fmla="*/ 62 h 62"/>
                  <a:gd name="T14" fmla="*/ 18 w 33"/>
                  <a:gd name="T15" fmla="*/ 3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" h="62">
                    <a:moveTo>
                      <a:pt x="18" y="33"/>
                    </a:moveTo>
                    <a:cubicBezTo>
                      <a:pt x="11" y="35"/>
                      <a:pt x="14" y="47"/>
                      <a:pt x="5" y="46"/>
                    </a:cubicBezTo>
                    <a:cubicBezTo>
                      <a:pt x="0" y="36"/>
                      <a:pt x="11" y="16"/>
                      <a:pt x="14" y="1"/>
                    </a:cubicBezTo>
                    <a:cubicBezTo>
                      <a:pt x="20" y="0"/>
                      <a:pt x="20" y="4"/>
                      <a:pt x="23" y="5"/>
                    </a:cubicBezTo>
                    <a:cubicBezTo>
                      <a:pt x="23" y="13"/>
                      <a:pt x="17" y="15"/>
                      <a:pt x="20" y="26"/>
                    </a:cubicBezTo>
                    <a:cubicBezTo>
                      <a:pt x="23" y="24"/>
                      <a:pt x="23" y="17"/>
                      <a:pt x="29" y="18"/>
                    </a:cubicBezTo>
                    <a:cubicBezTo>
                      <a:pt x="33" y="30"/>
                      <a:pt x="31" y="58"/>
                      <a:pt x="12" y="62"/>
                    </a:cubicBezTo>
                    <a:cubicBezTo>
                      <a:pt x="7" y="52"/>
                      <a:pt x="17" y="43"/>
                      <a:pt x="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83"/>
              <p:cNvSpPr/>
              <p:nvPr/>
            </p:nvSpPr>
            <p:spPr bwMode="auto">
              <a:xfrm>
                <a:off x="6518275" y="1085850"/>
                <a:ext cx="12700" cy="20638"/>
              </a:xfrm>
              <a:custGeom>
                <a:avLst/>
                <a:gdLst>
                  <a:gd name="T0" fmla="*/ 13 w 19"/>
                  <a:gd name="T1" fmla="*/ 0 h 32"/>
                  <a:gd name="T2" fmla="*/ 19 w 19"/>
                  <a:gd name="T3" fmla="*/ 2 h 32"/>
                  <a:gd name="T4" fmla="*/ 11 w 19"/>
                  <a:gd name="T5" fmla="*/ 32 h 32"/>
                  <a:gd name="T6" fmla="*/ 0 w 19"/>
                  <a:gd name="T7" fmla="*/ 32 h 32"/>
                  <a:gd name="T8" fmla="*/ 13 w 19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32">
                    <a:moveTo>
                      <a:pt x="13" y="0"/>
                    </a:moveTo>
                    <a:cubicBezTo>
                      <a:pt x="16" y="0"/>
                      <a:pt x="16" y="2"/>
                      <a:pt x="19" y="2"/>
                    </a:cubicBezTo>
                    <a:cubicBezTo>
                      <a:pt x="18" y="14"/>
                      <a:pt x="17" y="23"/>
                      <a:pt x="11" y="32"/>
                    </a:cubicBezTo>
                    <a:cubicBezTo>
                      <a:pt x="7" y="32"/>
                      <a:pt x="3" y="32"/>
                      <a:pt x="0" y="32"/>
                    </a:cubicBezTo>
                    <a:cubicBezTo>
                      <a:pt x="3" y="20"/>
                      <a:pt x="8" y="11"/>
                      <a:pt x="1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84"/>
              <p:cNvSpPr/>
              <p:nvPr/>
            </p:nvSpPr>
            <p:spPr bwMode="auto">
              <a:xfrm>
                <a:off x="5786438" y="1116013"/>
                <a:ext cx="239713" cy="71438"/>
              </a:xfrm>
              <a:custGeom>
                <a:avLst/>
                <a:gdLst>
                  <a:gd name="T0" fmla="*/ 373 w 373"/>
                  <a:gd name="T1" fmla="*/ 21 h 112"/>
                  <a:gd name="T2" fmla="*/ 373 w 373"/>
                  <a:gd name="T3" fmla="*/ 25 h 112"/>
                  <a:gd name="T4" fmla="*/ 332 w 373"/>
                  <a:gd name="T5" fmla="*/ 57 h 112"/>
                  <a:gd name="T6" fmla="*/ 145 w 373"/>
                  <a:gd name="T7" fmla="*/ 110 h 112"/>
                  <a:gd name="T8" fmla="*/ 53 w 373"/>
                  <a:gd name="T9" fmla="*/ 98 h 112"/>
                  <a:gd name="T10" fmla="*/ 0 w 373"/>
                  <a:gd name="T11" fmla="*/ 82 h 112"/>
                  <a:gd name="T12" fmla="*/ 206 w 373"/>
                  <a:gd name="T13" fmla="*/ 91 h 112"/>
                  <a:gd name="T14" fmla="*/ 232 w 373"/>
                  <a:gd name="T15" fmla="*/ 85 h 112"/>
                  <a:gd name="T16" fmla="*/ 258 w 373"/>
                  <a:gd name="T17" fmla="*/ 70 h 112"/>
                  <a:gd name="T18" fmla="*/ 289 w 373"/>
                  <a:gd name="T19" fmla="*/ 65 h 112"/>
                  <a:gd name="T20" fmla="*/ 353 w 373"/>
                  <a:gd name="T21" fmla="*/ 31 h 112"/>
                  <a:gd name="T22" fmla="*/ 309 w 373"/>
                  <a:gd name="T23" fmla="*/ 6 h 112"/>
                  <a:gd name="T24" fmla="*/ 311 w 373"/>
                  <a:gd name="T25" fmla="*/ 4 h 112"/>
                  <a:gd name="T26" fmla="*/ 373 w 373"/>
                  <a:gd name="T27" fmla="*/ 2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73" h="112">
                    <a:moveTo>
                      <a:pt x="373" y="21"/>
                    </a:moveTo>
                    <a:cubicBezTo>
                      <a:pt x="372" y="23"/>
                      <a:pt x="371" y="25"/>
                      <a:pt x="373" y="25"/>
                    </a:cubicBezTo>
                    <a:cubicBezTo>
                      <a:pt x="367" y="39"/>
                      <a:pt x="348" y="49"/>
                      <a:pt x="332" y="57"/>
                    </a:cubicBezTo>
                    <a:cubicBezTo>
                      <a:pt x="279" y="85"/>
                      <a:pt x="214" y="105"/>
                      <a:pt x="145" y="110"/>
                    </a:cubicBezTo>
                    <a:cubicBezTo>
                      <a:pt x="111" y="112"/>
                      <a:pt x="83" y="104"/>
                      <a:pt x="53" y="98"/>
                    </a:cubicBezTo>
                    <a:cubicBezTo>
                      <a:pt x="35" y="95"/>
                      <a:pt x="15" y="92"/>
                      <a:pt x="0" y="82"/>
                    </a:cubicBezTo>
                    <a:cubicBezTo>
                      <a:pt x="73" y="92"/>
                      <a:pt x="142" y="100"/>
                      <a:pt x="206" y="91"/>
                    </a:cubicBezTo>
                    <a:cubicBezTo>
                      <a:pt x="214" y="90"/>
                      <a:pt x="225" y="88"/>
                      <a:pt x="232" y="85"/>
                    </a:cubicBezTo>
                    <a:cubicBezTo>
                      <a:pt x="242" y="82"/>
                      <a:pt x="249" y="74"/>
                      <a:pt x="258" y="70"/>
                    </a:cubicBezTo>
                    <a:cubicBezTo>
                      <a:pt x="268" y="67"/>
                      <a:pt x="278" y="68"/>
                      <a:pt x="289" y="65"/>
                    </a:cubicBezTo>
                    <a:cubicBezTo>
                      <a:pt x="312" y="58"/>
                      <a:pt x="332" y="40"/>
                      <a:pt x="353" y="31"/>
                    </a:cubicBezTo>
                    <a:cubicBezTo>
                      <a:pt x="345" y="15"/>
                      <a:pt x="327" y="12"/>
                      <a:pt x="309" y="6"/>
                    </a:cubicBezTo>
                    <a:cubicBezTo>
                      <a:pt x="309" y="5"/>
                      <a:pt x="310" y="4"/>
                      <a:pt x="311" y="4"/>
                    </a:cubicBezTo>
                    <a:cubicBezTo>
                      <a:pt x="334" y="0"/>
                      <a:pt x="354" y="15"/>
                      <a:pt x="37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85"/>
              <p:cNvSpPr/>
              <p:nvPr/>
            </p:nvSpPr>
            <p:spPr bwMode="auto">
              <a:xfrm>
                <a:off x="5740400" y="1149350"/>
                <a:ext cx="33338" cy="30163"/>
              </a:xfrm>
              <a:custGeom>
                <a:avLst/>
                <a:gdLst>
                  <a:gd name="T0" fmla="*/ 51 w 51"/>
                  <a:gd name="T1" fmla="*/ 19 h 46"/>
                  <a:gd name="T2" fmla="*/ 0 w 51"/>
                  <a:gd name="T3" fmla="*/ 13 h 46"/>
                  <a:gd name="T4" fmla="*/ 51 w 51"/>
                  <a:gd name="T5" fmla="*/ 19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46">
                    <a:moveTo>
                      <a:pt x="51" y="19"/>
                    </a:moveTo>
                    <a:cubicBezTo>
                      <a:pt x="43" y="46"/>
                      <a:pt x="18" y="11"/>
                      <a:pt x="0" y="13"/>
                    </a:cubicBezTo>
                    <a:cubicBezTo>
                      <a:pt x="11" y="0"/>
                      <a:pt x="39" y="14"/>
                      <a:pt x="51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86"/>
              <p:cNvSpPr/>
              <p:nvPr/>
            </p:nvSpPr>
            <p:spPr bwMode="auto">
              <a:xfrm>
                <a:off x="6338888" y="1235075"/>
                <a:ext cx="14288" cy="14288"/>
              </a:xfrm>
              <a:custGeom>
                <a:avLst/>
                <a:gdLst>
                  <a:gd name="T0" fmla="*/ 20 w 21"/>
                  <a:gd name="T1" fmla="*/ 9 h 23"/>
                  <a:gd name="T2" fmla="*/ 19 w 21"/>
                  <a:gd name="T3" fmla="*/ 20 h 23"/>
                  <a:gd name="T4" fmla="*/ 20 w 21"/>
                  <a:gd name="T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23">
                    <a:moveTo>
                      <a:pt x="20" y="9"/>
                    </a:moveTo>
                    <a:cubicBezTo>
                      <a:pt x="21" y="13"/>
                      <a:pt x="21" y="18"/>
                      <a:pt x="19" y="20"/>
                    </a:cubicBezTo>
                    <a:cubicBezTo>
                      <a:pt x="0" y="23"/>
                      <a:pt x="5" y="0"/>
                      <a:pt x="2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87"/>
              <p:cNvSpPr/>
              <p:nvPr/>
            </p:nvSpPr>
            <p:spPr bwMode="auto">
              <a:xfrm>
                <a:off x="6323013" y="1247775"/>
                <a:ext cx="12700" cy="12700"/>
              </a:xfrm>
              <a:custGeom>
                <a:avLst/>
                <a:gdLst>
                  <a:gd name="T0" fmla="*/ 20 w 20"/>
                  <a:gd name="T1" fmla="*/ 6 h 19"/>
                  <a:gd name="T2" fmla="*/ 5 w 20"/>
                  <a:gd name="T3" fmla="*/ 17 h 19"/>
                  <a:gd name="T4" fmla="*/ 1 w 20"/>
                  <a:gd name="T5" fmla="*/ 4 h 19"/>
                  <a:gd name="T6" fmla="*/ 20 w 20"/>
                  <a:gd name="T7" fmla="*/ 6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9">
                    <a:moveTo>
                      <a:pt x="20" y="6"/>
                    </a:moveTo>
                    <a:cubicBezTo>
                      <a:pt x="19" y="13"/>
                      <a:pt x="15" y="19"/>
                      <a:pt x="5" y="17"/>
                    </a:cubicBezTo>
                    <a:cubicBezTo>
                      <a:pt x="2" y="14"/>
                      <a:pt x="0" y="11"/>
                      <a:pt x="1" y="4"/>
                    </a:cubicBezTo>
                    <a:cubicBezTo>
                      <a:pt x="6" y="0"/>
                      <a:pt x="17" y="1"/>
                      <a:pt x="20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88"/>
              <p:cNvSpPr/>
              <p:nvPr/>
            </p:nvSpPr>
            <p:spPr bwMode="auto">
              <a:xfrm>
                <a:off x="6340475" y="1254125"/>
                <a:ext cx="12700" cy="11113"/>
              </a:xfrm>
              <a:custGeom>
                <a:avLst/>
                <a:gdLst>
                  <a:gd name="T0" fmla="*/ 19 w 19"/>
                  <a:gd name="T1" fmla="*/ 8 h 19"/>
                  <a:gd name="T2" fmla="*/ 17 w 19"/>
                  <a:gd name="T3" fmla="*/ 17 h 19"/>
                  <a:gd name="T4" fmla="*/ 6 w 19"/>
                  <a:gd name="T5" fmla="*/ 19 h 19"/>
                  <a:gd name="T6" fmla="*/ 0 w 19"/>
                  <a:gd name="T7" fmla="*/ 12 h 19"/>
                  <a:gd name="T8" fmla="*/ 19 w 19"/>
                  <a:gd name="T9" fmla="*/ 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9">
                    <a:moveTo>
                      <a:pt x="19" y="8"/>
                    </a:moveTo>
                    <a:cubicBezTo>
                      <a:pt x="18" y="10"/>
                      <a:pt x="17" y="13"/>
                      <a:pt x="17" y="17"/>
                    </a:cubicBezTo>
                    <a:cubicBezTo>
                      <a:pt x="13" y="19"/>
                      <a:pt x="13" y="18"/>
                      <a:pt x="6" y="19"/>
                    </a:cubicBezTo>
                    <a:cubicBezTo>
                      <a:pt x="4" y="17"/>
                      <a:pt x="3" y="14"/>
                      <a:pt x="0" y="12"/>
                    </a:cubicBezTo>
                    <a:cubicBezTo>
                      <a:pt x="1" y="0"/>
                      <a:pt x="14" y="1"/>
                      <a:pt x="19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89"/>
              <p:cNvSpPr>
                <a:spLocks noEditPoints="1"/>
              </p:cNvSpPr>
              <p:nvPr/>
            </p:nvSpPr>
            <p:spPr bwMode="auto">
              <a:xfrm>
                <a:off x="5541963" y="495300"/>
                <a:ext cx="1071563" cy="806450"/>
              </a:xfrm>
              <a:custGeom>
                <a:avLst/>
                <a:gdLst>
                  <a:gd name="T0" fmla="*/ 235 w 1658"/>
                  <a:gd name="T1" fmla="*/ 146 h 1248"/>
                  <a:gd name="T2" fmla="*/ 597 w 1658"/>
                  <a:gd name="T3" fmla="*/ 246 h 1248"/>
                  <a:gd name="T4" fmla="*/ 944 w 1658"/>
                  <a:gd name="T5" fmla="*/ 121 h 1248"/>
                  <a:gd name="T6" fmla="*/ 1077 w 1658"/>
                  <a:gd name="T7" fmla="*/ 93 h 1248"/>
                  <a:gd name="T8" fmla="*/ 1401 w 1658"/>
                  <a:gd name="T9" fmla="*/ 174 h 1248"/>
                  <a:gd name="T10" fmla="*/ 1577 w 1658"/>
                  <a:gd name="T11" fmla="*/ 434 h 1248"/>
                  <a:gd name="T12" fmla="*/ 1658 w 1658"/>
                  <a:gd name="T13" fmla="*/ 786 h 1248"/>
                  <a:gd name="T14" fmla="*/ 1332 w 1658"/>
                  <a:gd name="T15" fmla="*/ 907 h 1248"/>
                  <a:gd name="T16" fmla="*/ 962 w 1658"/>
                  <a:gd name="T17" fmla="*/ 720 h 1248"/>
                  <a:gd name="T18" fmla="*/ 814 w 1658"/>
                  <a:gd name="T19" fmla="*/ 641 h 1248"/>
                  <a:gd name="T20" fmla="*/ 955 w 1658"/>
                  <a:gd name="T21" fmla="*/ 815 h 1248"/>
                  <a:gd name="T22" fmla="*/ 1196 w 1658"/>
                  <a:gd name="T23" fmla="*/ 1046 h 1248"/>
                  <a:gd name="T24" fmla="*/ 1156 w 1658"/>
                  <a:gd name="T25" fmla="*/ 1188 h 1248"/>
                  <a:gd name="T26" fmla="*/ 1023 w 1658"/>
                  <a:gd name="T27" fmla="*/ 1052 h 1248"/>
                  <a:gd name="T28" fmla="*/ 435 w 1658"/>
                  <a:gd name="T29" fmla="*/ 506 h 1248"/>
                  <a:gd name="T30" fmla="*/ 297 w 1658"/>
                  <a:gd name="T31" fmla="*/ 379 h 1248"/>
                  <a:gd name="T32" fmla="*/ 54 w 1658"/>
                  <a:gd name="T33" fmla="*/ 89 h 1248"/>
                  <a:gd name="T34" fmla="*/ 697 w 1658"/>
                  <a:gd name="T35" fmla="*/ 575 h 1248"/>
                  <a:gd name="T36" fmla="*/ 1010 w 1658"/>
                  <a:gd name="T37" fmla="*/ 724 h 1248"/>
                  <a:gd name="T38" fmla="*/ 1543 w 1658"/>
                  <a:gd name="T39" fmla="*/ 984 h 1248"/>
                  <a:gd name="T40" fmla="*/ 1441 w 1658"/>
                  <a:gd name="T41" fmla="*/ 637 h 1248"/>
                  <a:gd name="T42" fmla="*/ 1558 w 1658"/>
                  <a:gd name="T43" fmla="*/ 496 h 1248"/>
                  <a:gd name="T44" fmla="*/ 1518 w 1658"/>
                  <a:gd name="T45" fmla="*/ 321 h 1248"/>
                  <a:gd name="T46" fmla="*/ 1313 w 1658"/>
                  <a:gd name="T47" fmla="*/ 266 h 1248"/>
                  <a:gd name="T48" fmla="*/ 1173 w 1658"/>
                  <a:gd name="T49" fmla="*/ 229 h 1248"/>
                  <a:gd name="T50" fmla="*/ 996 w 1658"/>
                  <a:gd name="T51" fmla="*/ 219 h 1248"/>
                  <a:gd name="T52" fmla="*/ 789 w 1658"/>
                  <a:gd name="T53" fmla="*/ 257 h 1248"/>
                  <a:gd name="T54" fmla="*/ 861 w 1658"/>
                  <a:gd name="T55" fmla="*/ 393 h 1248"/>
                  <a:gd name="T56" fmla="*/ 725 w 1658"/>
                  <a:gd name="T57" fmla="*/ 328 h 1248"/>
                  <a:gd name="T58" fmla="*/ 559 w 1658"/>
                  <a:gd name="T59" fmla="*/ 379 h 1248"/>
                  <a:gd name="T60" fmla="*/ 574 w 1658"/>
                  <a:gd name="T61" fmla="*/ 457 h 1248"/>
                  <a:gd name="T62" fmla="*/ 631 w 1658"/>
                  <a:gd name="T63" fmla="*/ 460 h 1248"/>
                  <a:gd name="T64" fmla="*/ 132 w 1658"/>
                  <a:gd name="T65" fmla="*/ 210 h 1248"/>
                  <a:gd name="T66" fmla="*/ 105 w 1658"/>
                  <a:gd name="T67" fmla="*/ 102 h 1248"/>
                  <a:gd name="T68" fmla="*/ 137 w 1658"/>
                  <a:gd name="T69" fmla="*/ 99 h 1248"/>
                  <a:gd name="T70" fmla="*/ 282 w 1658"/>
                  <a:gd name="T71" fmla="*/ 232 h 1248"/>
                  <a:gd name="T72" fmla="*/ 621 w 1658"/>
                  <a:gd name="T73" fmla="*/ 549 h 1248"/>
                  <a:gd name="T74" fmla="*/ 983 w 1658"/>
                  <a:gd name="T75" fmla="*/ 877 h 1248"/>
                  <a:gd name="T76" fmla="*/ 1055 w 1658"/>
                  <a:gd name="T77" fmla="*/ 948 h 1248"/>
                  <a:gd name="T78" fmla="*/ 1068 w 1658"/>
                  <a:gd name="T79" fmla="*/ 939 h 1248"/>
                  <a:gd name="T80" fmla="*/ 544 w 1658"/>
                  <a:gd name="T81" fmla="*/ 449 h 1248"/>
                  <a:gd name="T82" fmla="*/ 218 w 1658"/>
                  <a:gd name="T83" fmla="*/ 178 h 1248"/>
                  <a:gd name="T84" fmla="*/ 371 w 1658"/>
                  <a:gd name="T85" fmla="*/ 379 h 1248"/>
                  <a:gd name="T86" fmla="*/ 910 w 1658"/>
                  <a:gd name="T87" fmla="*/ 882 h 1248"/>
                  <a:gd name="T88" fmla="*/ 627 w 1658"/>
                  <a:gd name="T89" fmla="*/ 577 h 1248"/>
                  <a:gd name="T90" fmla="*/ 190 w 1658"/>
                  <a:gd name="T91" fmla="*/ 212 h 1248"/>
                  <a:gd name="T92" fmla="*/ 567 w 1658"/>
                  <a:gd name="T93" fmla="*/ 588 h 1248"/>
                  <a:gd name="T94" fmla="*/ 141 w 1658"/>
                  <a:gd name="T95" fmla="*/ 219 h 1248"/>
                  <a:gd name="T96" fmla="*/ 327 w 1658"/>
                  <a:gd name="T97" fmla="*/ 383 h 1248"/>
                  <a:gd name="T98" fmla="*/ 985 w 1658"/>
                  <a:gd name="T99" fmla="*/ 995 h 1248"/>
                  <a:gd name="T100" fmla="*/ 1030 w 1658"/>
                  <a:gd name="T101" fmla="*/ 1056 h 1248"/>
                  <a:gd name="T102" fmla="*/ 1124 w 1658"/>
                  <a:gd name="T103" fmla="*/ 977 h 1248"/>
                  <a:gd name="T104" fmla="*/ 1100 w 1658"/>
                  <a:gd name="T105" fmla="*/ 1097 h 1248"/>
                  <a:gd name="T106" fmla="*/ 1068 w 1658"/>
                  <a:gd name="T107" fmla="*/ 1076 h 1248"/>
                  <a:gd name="T108" fmla="*/ 1175 w 1658"/>
                  <a:gd name="T109" fmla="*/ 1048 h 1248"/>
                  <a:gd name="T110" fmla="*/ 1204 w 1658"/>
                  <a:gd name="T111" fmla="*/ 1073 h 1248"/>
                  <a:gd name="T112" fmla="*/ 1138 w 1658"/>
                  <a:gd name="T113" fmla="*/ 1165 h 1248"/>
                  <a:gd name="T114" fmla="*/ 1226 w 1658"/>
                  <a:gd name="T115" fmla="*/ 1133 h 1248"/>
                  <a:gd name="T116" fmla="*/ 1243 w 1658"/>
                  <a:gd name="T117" fmla="*/ 1108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658" h="1248">
                    <a:moveTo>
                      <a:pt x="34" y="3"/>
                    </a:moveTo>
                    <a:cubicBezTo>
                      <a:pt x="47" y="15"/>
                      <a:pt x="56" y="33"/>
                      <a:pt x="77" y="38"/>
                    </a:cubicBezTo>
                    <a:cubicBezTo>
                      <a:pt x="106" y="85"/>
                      <a:pt x="180" y="112"/>
                      <a:pt x="233" y="134"/>
                    </a:cubicBezTo>
                    <a:cubicBezTo>
                      <a:pt x="235" y="137"/>
                      <a:pt x="235" y="141"/>
                      <a:pt x="235" y="146"/>
                    </a:cubicBezTo>
                    <a:cubicBezTo>
                      <a:pt x="260" y="157"/>
                      <a:pt x="267" y="185"/>
                      <a:pt x="294" y="195"/>
                    </a:cubicBezTo>
                    <a:cubicBezTo>
                      <a:pt x="289" y="199"/>
                      <a:pt x="296" y="198"/>
                      <a:pt x="295" y="204"/>
                    </a:cubicBezTo>
                    <a:cubicBezTo>
                      <a:pt x="375" y="269"/>
                      <a:pt x="449" y="346"/>
                      <a:pt x="525" y="413"/>
                    </a:cubicBezTo>
                    <a:cubicBezTo>
                      <a:pt x="541" y="356"/>
                      <a:pt x="575" y="302"/>
                      <a:pt x="597" y="246"/>
                    </a:cubicBezTo>
                    <a:cubicBezTo>
                      <a:pt x="606" y="242"/>
                      <a:pt x="616" y="249"/>
                      <a:pt x="621" y="255"/>
                    </a:cubicBezTo>
                    <a:cubicBezTo>
                      <a:pt x="658" y="270"/>
                      <a:pt x="691" y="285"/>
                      <a:pt x="727" y="304"/>
                    </a:cubicBezTo>
                    <a:cubicBezTo>
                      <a:pt x="773" y="247"/>
                      <a:pt x="839" y="161"/>
                      <a:pt x="930" y="131"/>
                    </a:cubicBezTo>
                    <a:cubicBezTo>
                      <a:pt x="936" y="129"/>
                      <a:pt x="937" y="124"/>
                      <a:pt x="944" y="121"/>
                    </a:cubicBezTo>
                    <a:cubicBezTo>
                      <a:pt x="961" y="113"/>
                      <a:pt x="996" y="103"/>
                      <a:pt x="1015" y="97"/>
                    </a:cubicBezTo>
                    <a:cubicBezTo>
                      <a:pt x="1023" y="94"/>
                      <a:pt x="1029" y="98"/>
                      <a:pt x="1038" y="97"/>
                    </a:cubicBezTo>
                    <a:cubicBezTo>
                      <a:pt x="1045" y="96"/>
                      <a:pt x="1052" y="92"/>
                      <a:pt x="1060" y="91"/>
                    </a:cubicBezTo>
                    <a:cubicBezTo>
                      <a:pt x="1066" y="90"/>
                      <a:pt x="1070" y="93"/>
                      <a:pt x="1077" y="93"/>
                    </a:cubicBezTo>
                    <a:cubicBezTo>
                      <a:pt x="1106" y="93"/>
                      <a:pt x="1137" y="79"/>
                      <a:pt x="1158" y="91"/>
                    </a:cubicBezTo>
                    <a:cubicBezTo>
                      <a:pt x="1218" y="87"/>
                      <a:pt x="1263" y="106"/>
                      <a:pt x="1307" y="112"/>
                    </a:cubicBezTo>
                    <a:cubicBezTo>
                      <a:pt x="1314" y="120"/>
                      <a:pt x="1327" y="121"/>
                      <a:pt x="1330" y="133"/>
                    </a:cubicBezTo>
                    <a:cubicBezTo>
                      <a:pt x="1360" y="138"/>
                      <a:pt x="1377" y="158"/>
                      <a:pt x="1401" y="174"/>
                    </a:cubicBezTo>
                    <a:cubicBezTo>
                      <a:pt x="1411" y="180"/>
                      <a:pt x="1424" y="182"/>
                      <a:pt x="1433" y="189"/>
                    </a:cubicBezTo>
                    <a:cubicBezTo>
                      <a:pt x="1444" y="197"/>
                      <a:pt x="1456" y="214"/>
                      <a:pt x="1471" y="229"/>
                    </a:cubicBezTo>
                    <a:cubicBezTo>
                      <a:pt x="1501" y="257"/>
                      <a:pt x="1520" y="283"/>
                      <a:pt x="1539" y="325"/>
                    </a:cubicBezTo>
                    <a:cubicBezTo>
                      <a:pt x="1553" y="356"/>
                      <a:pt x="1571" y="396"/>
                      <a:pt x="1577" y="434"/>
                    </a:cubicBezTo>
                    <a:cubicBezTo>
                      <a:pt x="1578" y="447"/>
                      <a:pt x="1576" y="460"/>
                      <a:pt x="1579" y="474"/>
                    </a:cubicBezTo>
                    <a:cubicBezTo>
                      <a:pt x="1590" y="551"/>
                      <a:pt x="1569" y="637"/>
                      <a:pt x="1545" y="718"/>
                    </a:cubicBezTo>
                    <a:cubicBezTo>
                      <a:pt x="1575" y="739"/>
                      <a:pt x="1611" y="756"/>
                      <a:pt x="1650" y="773"/>
                    </a:cubicBezTo>
                    <a:cubicBezTo>
                      <a:pt x="1652" y="778"/>
                      <a:pt x="1655" y="782"/>
                      <a:pt x="1658" y="786"/>
                    </a:cubicBezTo>
                    <a:cubicBezTo>
                      <a:pt x="1615" y="850"/>
                      <a:pt x="1579" y="938"/>
                      <a:pt x="1539" y="1010"/>
                    </a:cubicBezTo>
                    <a:cubicBezTo>
                      <a:pt x="1533" y="1009"/>
                      <a:pt x="1523" y="1009"/>
                      <a:pt x="1522" y="997"/>
                    </a:cubicBezTo>
                    <a:cubicBezTo>
                      <a:pt x="1474" y="976"/>
                      <a:pt x="1430" y="942"/>
                      <a:pt x="1379" y="929"/>
                    </a:cubicBezTo>
                    <a:cubicBezTo>
                      <a:pt x="1365" y="920"/>
                      <a:pt x="1354" y="908"/>
                      <a:pt x="1332" y="907"/>
                    </a:cubicBezTo>
                    <a:cubicBezTo>
                      <a:pt x="1282" y="873"/>
                      <a:pt x="1219" y="851"/>
                      <a:pt x="1168" y="818"/>
                    </a:cubicBezTo>
                    <a:cubicBezTo>
                      <a:pt x="1144" y="817"/>
                      <a:pt x="1113" y="796"/>
                      <a:pt x="1091" y="783"/>
                    </a:cubicBezTo>
                    <a:cubicBezTo>
                      <a:pt x="1078" y="775"/>
                      <a:pt x="1060" y="774"/>
                      <a:pt x="1049" y="767"/>
                    </a:cubicBezTo>
                    <a:cubicBezTo>
                      <a:pt x="1023" y="753"/>
                      <a:pt x="991" y="736"/>
                      <a:pt x="962" y="720"/>
                    </a:cubicBezTo>
                    <a:cubicBezTo>
                      <a:pt x="941" y="708"/>
                      <a:pt x="919" y="702"/>
                      <a:pt x="902" y="690"/>
                    </a:cubicBezTo>
                    <a:cubicBezTo>
                      <a:pt x="891" y="682"/>
                      <a:pt x="874" y="671"/>
                      <a:pt x="861" y="664"/>
                    </a:cubicBezTo>
                    <a:cubicBezTo>
                      <a:pt x="849" y="658"/>
                      <a:pt x="835" y="657"/>
                      <a:pt x="823" y="651"/>
                    </a:cubicBezTo>
                    <a:cubicBezTo>
                      <a:pt x="820" y="649"/>
                      <a:pt x="817" y="643"/>
                      <a:pt x="814" y="641"/>
                    </a:cubicBezTo>
                    <a:cubicBezTo>
                      <a:pt x="788" y="626"/>
                      <a:pt x="759" y="617"/>
                      <a:pt x="733" y="602"/>
                    </a:cubicBezTo>
                    <a:cubicBezTo>
                      <a:pt x="756" y="636"/>
                      <a:pt x="796" y="654"/>
                      <a:pt x="819" y="688"/>
                    </a:cubicBezTo>
                    <a:cubicBezTo>
                      <a:pt x="829" y="691"/>
                      <a:pt x="832" y="700"/>
                      <a:pt x="844" y="702"/>
                    </a:cubicBezTo>
                    <a:cubicBezTo>
                      <a:pt x="877" y="743"/>
                      <a:pt x="922" y="773"/>
                      <a:pt x="955" y="815"/>
                    </a:cubicBezTo>
                    <a:cubicBezTo>
                      <a:pt x="960" y="816"/>
                      <a:pt x="963" y="819"/>
                      <a:pt x="968" y="820"/>
                    </a:cubicBezTo>
                    <a:cubicBezTo>
                      <a:pt x="1012" y="871"/>
                      <a:pt x="1069" y="907"/>
                      <a:pt x="1111" y="960"/>
                    </a:cubicBezTo>
                    <a:cubicBezTo>
                      <a:pt x="1139" y="957"/>
                      <a:pt x="1155" y="973"/>
                      <a:pt x="1151" y="997"/>
                    </a:cubicBezTo>
                    <a:cubicBezTo>
                      <a:pt x="1164" y="1014"/>
                      <a:pt x="1181" y="1035"/>
                      <a:pt x="1196" y="1046"/>
                    </a:cubicBezTo>
                    <a:cubicBezTo>
                      <a:pt x="1210" y="1057"/>
                      <a:pt x="1229" y="1046"/>
                      <a:pt x="1243" y="1059"/>
                    </a:cubicBezTo>
                    <a:cubicBezTo>
                      <a:pt x="1244" y="1071"/>
                      <a:pt x="1253" y="1074"/>
                      <a:pt x="1251" y="1090"/>
                    </a:cubicBezTo>
                    <a:cubicBezTo>
                      <a:pt x="1271" y="1101"/>
                      <a:pt x="1276" y="1122"/>
                      <a:pt x="1298" y="1135"/>
                    </a:cubicBezTo>
                    <a:cubicBezTo>
                      <a:pt x="1312" y="1228"/>
                      <a:pt x="1184" y="1248"/>
                      <a:pt x="1156" y="1188"/>
                    </a:cubicBezTo>
                    <a:cubicBezTo>
                      <a:pt x="1135" y="1192"/>
                      <a:pt x="1109" y="1177"/>
                      <a:pt x="1117" y="1152"/>
                    </a:cubicBezTo>
                    <a:cubicBezTo>
                      <a:pt x="1088" y="1125"/>
                      <a:pt x="1068" y="1088"/>
                      <a:pt x="1021" y="1080"/>
                    </a:cubicBezTo>
                    <a:cubicBezTo>
                      <a:pt x="1020" y="1073"/>
                      <a:pt x="1016" y="1069"/>
                      <a:pt x="1013" y="1063"/>
                    </a:cubicBezTo>
                    <a:cubicBezTo>
                      <a:pt x="1014" y="1057"/>
                      <a:pt x="1018" y="1054"/>
                      <a:pt x="1023" y="1052"/>
                    </a:cubicBezTo>
                    <a:cubicBezTo>
                      <a:pt x="1016" y="1045"/>
                      <a:pt x="1011" y="1036"/>
                      <a:pt x="1000" y="1033"/>
                    </a:cubicBezTo>
                    <a:cubicBezTo>
                      <a:pt x="1001" y="1029"/>
                      <a:pt x="999" y="1028"/>
                      <a:pt x="998" y="1026"/>
                    </a:cubicBezTo>
                    <a:cubicBezTo>
                      <a:pt x="926" y="958"/>
                      <a:pt x="853" y="894"/>
                      <a:pt x="782" y="826"/>
                    </a:cubicBezTo>
                    <a:cubicBezTo>
                      <a:pt x="669" y="719"/>
                      <a:pt x="545" y="617"/>
                      <a:pt x="435" y="506"/>
                    </a:cubicBezTo>
                    <a:cubicBezTo>
                      <a:pt x="426" y="497"/>
                      <a:pt x="416" y="488"/>
                      <a:pt x="407" y="479"/>
                    </a:cubicBezTo>
                    <a:cubicBezTo>
                      <a:pt x="392" y="466"/>
                      <a:pt x="378" y="453"/>
                      <a:pt x="363" y="440"/>
                    </a:cubicBezTo>
                    <a:cubicBezTo>
                      <a:pt x="349" y="426"/>
                      <a:pt x="331" y="417"/>
                      <a:pt x="316" y="404"/>
                    </a:cubicBezTo>
                    <a:cubicBezTo>
                      <a:pt x="309" y="397"/>
                      <a:pt x="305" y="387"/>
                      <a:pt x="297" y="379"/>
                    </a:cubicBezTo>
                    <a:cubicBezTo>
                      <a:pt x="281" y="363"/>
                      <a:pt x="257" y="348"/>
                      <a:pt x="239" y="330"/>
                    </a:cubicBezTo>
                    <a:cubicBezTo>
                      <a:pt x="204" y="298"/>
                      <a:pt x="170" y="260"/>
                      <a:pt x="130" y="230"/>
                    </a:cubicBezTo>
                    <a:cubicBezTo>
                      <a:pt x="113" y="240"/>
                      <a:pt x="100" y="222"/>
                      <a:pt x="107" y="206"/>
                    </a:cubicBezTo>
                    <a:cubicBezTo>
                      <a:pt x="92" y="161"/>
                      <a:pt x="77" y="127"/>
                      <a:pt x="54" y="89"/>
                    </a:cubicBezTo>
                    <a:cubicBezTo>
                      <a:pt x="33" y="76"/>
                      <a:pt x="26" y="48"/>
                      <a:pt x="7" y="33"/>
                    </a:cubicBezTo>
                    <a:cubicBezTo>
                      <a:pt x="13" y="25"/>
                      <a:pt x="0" y="25"/>
                      <a:pt x="5" y="19"/>
                    </a:cubicBezTo>
                    <a:cubicBezTo>
                      <a:pt x="11" y="12"/>
                      <a:pt x="19" y="0"/>
                      <a:pt x="34" y="3"/>
                    </a:cubicBezTo>
                    <a:close/>
                    <a:moveTo>
                      <a:pt x="697" y="575"/>
                    </a:moveTo>
                    <a:cubicBezTo>
                      <a:pt x="724" y="576"/>
                      <a:pt x="753" y="596"/>
                      <a:pt x="770" y="607"/>
                    </a:cubicBezTo>
                    <a:cubicBezTo>
                      <a:pt x="796" y="615"/>
                      <a:pt x="820" y="625"/>
                      <a:pt x="840" y="636"/>
                    </a:cubicBezTo>
                    <a:cubicBezTo>
                      <a:pt x="870" y="652"/>
                      <a:pt x="901" y="677"/>
                      <a:pt x="942" y="683"/>
                    </a:cubicBezTo>
                    <a:cubicBezTo>
                      <a:pt x="957" y="704"/>
                      <a:pt x="985" y="710"/>
                      <a:pt x="1010" y="724"/>
                    </a:cubicBezTo>
                    <a:cubicBezTo>
                      <a:pt x="1028" y="734"/>
                      <a:pt x="1046" y="746"/>
                      <a:pt x="1066" y="750"/>
                    </a:cubicBezTo>
                    <a:cubicBezTo>
                      <a:pt x="1085" y="764"/>
                      <a:pt x="1105" y="777"/>
                      <a:pt x="1130" y="784"/>
                    </a:cubicBezTo>
                    <a:cubicBezTo>
                      <a:pt x="1245" y="849"/>
                      <a:pt x="1373" y="903"/>
                      <a:pt x="1488" y="965"/>
                    </a:cubicBezTo>
                    <a:cubicBezTo>
                      <a:pt x="1504" y="974"/>
                      <a:pt x="1523" y="987"/>
                      <a:pt x="1543" y="984"/>
                    </a:cubicBezTo>
                    <a:cubicBezTo>
                      <a:pt x="1571" y="916"/>
                      <a:pt x="1605" y="854"/>
                      <a:pt x="1637" y="790"/>
                    </a:cubicBezTo>
                    <a:cubicBezTo>
                      <a:pt x="1601" y="769"/>
                      <a:pt x="1560" y="743"/>
                      <a:pt x="1516" y="724"/>
                    </a:cubicBezTo>
                    <a:cubicBezTo>
                      <a:pt x="1522" y="714"/>
                      <a:pt x="1529" y="706"/>
                      <a:pt x="1531" y="692"/>
                    </a:cubicBezTo>
                    <a:cubicBezTo>
                      <a:pt x="1503" y="674"/>
                      <a:pt x="1458" y="662"/>
                      <a:pt x="1441" y="637"/>
                    </a:cubicBezTo>
                    <a:cubicBezTo>
                      <a:pt x="1479" y="643"/>
                      <a:pt x="1499" y="666"/>
                      <a:pt x="1537" y="671"/>
                    </a:cubicBezTo>
                    <a:cubicBezTo>
                      <a:pt x="1556" y="619"/>
                      <a:pt x="1554" y="570"/>
                      <a:pt x="1558" y="513"/>
                    </a:cubicBezTo>
                    <a:cubicBezTo>
                      <a:pt x="1531" y="492"/>
                      <a:pt x="1477" y="531"/>
                      <a:pt x="1456" y="511"/>
                    </a:cubicBezTo>
                    <a:cubicBezTo>
                      <a:pt x="1488" y="506"/>
                      <a:pt x="1521" y="484"/>
                      <a:pt x="1558" y="496"/>
                    </a:cubicBezTo>
                    <a:cubicBezTo>
                      <a:pt x="1560" y="441"/>
                      <a:pt x="1553" y="384"/>
                      <a:pt x="1526" y="340"/>
                    </a:cubicBezTo>
                    <a:cubicBezTo>
                      <a:pt x="1512" y="349"/>
                      <a:pt x="1496" y="363"/>
                      <a:pt x="1481" y="377"/>
                    </a:cubicBezTo>
                    <a:cubicBezTo>
                      <a:pt x="1469" y="388"/>
                      <a:pt x="1449" y="419"/>
                      <a:pt x="1435" y="398"/>
                    </a:cubicBezTo>
                    <a:cubicBezTo>
                      <a:pt x="1461" y="378"/>
                      <a:pt x="1493" y="348"/>
                      <a:pt x="1518" y="321"/>
                    </a:cubicBezTo>
                    <a:cubicBezTo>
                      <a:pt x="1510" y="312"/>
                      <a:pt x="1501" y="301"/>
                      <a:pt x="1501" y="289"/>
                    </a:cubicBezTo>
                    <a:cubicBezTo>
                      <a:pt x="1469" y="246"/>
                      <a:pt x="1430" y="210"/>
                      <a:pt x="1381" y="185"/>
                    </a:cubicBezTo>
                    <a:cubicBezTo>
                      <a:pt x="1370" y="197"/>
                      <a:pt x="1360" y="215"/>
                      <a:pt x="1351" y="232"/>
                    </a:cubicBezTo>
                    <a:cubicBezTo>
                      <a:pt x="1343" y="248"/>
                      <a:pt x="1332" y="273"/>
                      <a:pt x="1313" y="266"/>
                    </a:cubicBezTo>
                    <a:cubicBezTo>
                      <a:pt x="1332" y="237"/>
                      <a:pt x="1347" y="203"/>
                      <a:pt x="1367" y="176"/>
                    </a:cubicBezTo>
                    <a:cubicBezTo>
                      <a:pt x="1319" y="135"/>
                      <a:pt x="1252" y="116"/>
                      <a:pt x="1173" y="110"/>
                    </a:cubicBezTo>
                    <a:cubicBezTo>
                      <a:pt x="1173" y="131"/>
                      <a:pt x="1167" y="168"/>
                      <a:pt x="1173" y="202"/>
                    </a:cubicBezTo>
                    <a:cubicBezTo>
                      <a:pt x="1175" y="212"/>
                      <a:pt x="1187" y="223"/>
                      <a:pt x="1173" y="229"/>
                    </a:cubicBezTo>
                    <a:cubicBezTo>
                      <a:pt x="1153" y="201"/>
                      <a:pt x="1165" y="143"/>
                      <a:pt x="1158" y="110"/>
                    </a:cubicBezTo>
                    <a:cubicBezTo>
                      <a:pt x="1077" y="109"/>
                      <a:pt x="1034" y="114"/>
                      <a:pt x="966" y="134"/>
                    </a:cubicBezTo>
                    <a:cubicBezTo>
                      <a:pt x="976" y="177"/>
                      <a:pt x="1006" y="201"/>
                      <a:pt x="1019" y="240"/>
                    </a:cubicBezTo>
                    <a:cubicBezTo>
                      <a:pt x="1005" y="243"/>
                      <a:pt x="1001" y="227"/>
                      <a:pt x="996" y="219"/>
                    </a:cubicBezTo>
                    <a:cubicBezTo>
                      <a:pt x="980" y="192"/>
                      <a:pt x="965" y="163"/>
                      <a:pt x="944" y="142"/>
                    </a:cubicBezTo>
                    <a:cubicBezTo>
                      <a:pt x="888" y="167"/>
                      <a:pt x="836" y="197"/>
                      <a:pt x="800" y="242"/>
                    </a:cubicBezTo>
                    <a:cubicBezTo>
                      <a:pt x="826" y="264"/>
                      <a:pt x="871" y="278"/>
                      <a:pt x="887" y="304"/>
                    </a:cubicBezTo>
                    <a:cubicBezTo>
                      <a:pt x="851" y="292"/>
                      <a:pt x="820" y="268"/>
                      <a:pt x="789" y="257"/>
                    </a:cubicBezTo>
                    <a:cubicBezTo>
                      <a:pt x="772" y="276"/>
                      <a:pt x="753" y="293"/>
                      <a:pt x="744" y="319"/>
                    </a:cubicBezTo>
                    <a:cubicBezTo>
                      <a:pt x="750" y="316"/>
                      <a:pt x="752" y="320"/>
                      <a:pt x="761" y="319"/>
                    </a:cubicBezTo>
                    <a:cubicBezTo>
                      <a:pt x="781" y="328"/>
                      <a:pt x="798" y="340"/>
                      <a:pt x="815" y="353"/>
                    </a:cubicBezTo>
                    <a:cubicBezTo>
                      <a:pt x="832" y="365"/>
                      <a:pt x="853" y="374"/>
                      <a:pt x="861" y="393"/>
                    </a:cubicBezTo>
                    <a:cubicBezTo>
                      <a:pt x="833" y="399"/>
                      <a:pt x="817" y="363"/>
                      <a:pt x="787" y="359"/>
                    </a:cubicBezTo>
                    <a:cubicBezTo>
                      <a:pt x="784" y="356"/>
                      <a:pt x="785" y="351"/>
                      <a:pt x="780" y="351"/>
                    </a:cubicBezTo>
                    <a:cubicBezTo>
                      <a:pt x="767" y="345"/>
                      <a:pt x="755" y="338"/>
                      <a:pt x="744" y="330"/>
                    </a:cubicBezTo>
                    <a:cubicBezTo>
                      <a:pt x="735" y="332"/>
                      <a:pt x="733" y="328"/>
                      <a:pt x="725" y="328"/>
                    </a:cubicBezTo>
                    <a:cubicBezTo>
                      <a:pt x="691" y="300"/>
                      <a:pt x="648" y="281"/>
                      <a:pt x="603" y="264"/>
                    </a:cubicBezTo>
                    <a:cubicBezTo>
                      <a:pt x="602" y="278"/>
                      <a:pt x="594" y="286"/>
                      <a:pt x="589" y="298"/>
                    </a:cubicBezTo>
                    <a:cubicBezTo>
                      <a:pt x="581" y="319"/>
                      <a:pt x="571" y="341"/>
                      <a:pt x="563" y="360"/>
                    </a:cubicBezTo>
                    <a:cubicBezTo>
                      <a:pt x="561" y="366"/>
                      <a:pt x="562" y="374"/>
                      <a:pt x="559" y="379"/>
                    </a:cubicBezTo>
                    <a:cubicBezTo>
                      <a:pt x="558" y="381"/>
                      <a:pt x="553" y="381"/>
                      <a:pt x="552" y="383"/>
                    </a:cubicBezTo>
                    <a:cubicBezTo>
                      <a:pt x="550" y="386"/>
                      <a:pt x="552" y="392"/>
                      <a:pt x="550" y="396"/>
                    </a:cubicBezTo>
                    <a:cubicBezTo>
                      <a:pt x="546" y="406"/>
                      <a:pt x="535" y="412"/>
                      <a:pt x="540" y="426"/>
                    </a:cubicBezTo>
                    <a:cubicBezTo>
                      <a:pt x="548" y="430"/>
                      <a:pt x="562" y="454"/>
                      <a:pt x="574" y="457"/>
                    </a:cubicBezTo>
                    <a:cubicBezTo>
                      <a:pt x="587" y="457"/>
                      <a:pt x="583" y="440"/>
                      <a:pt x="599" y="443"/>
                    </a:cubicBezTo>
                    <a:cubicBezTo>
                      <a:pt x="600" y="459"/>
                      <a:pt x="589" y="461"/>
                      <a:pt x="582" y="468"/>
                    </a:cubicBezTo>
                    <a:cubicBezTo>
                      <a:pt x="592" y="474"/>
                      <a:pt x="599" y="485"/>
                      <a:pt x="610" y="490"/>
                    </a:cubicBezTo>
                    <a:cubicBezTo>
                      <a:pt x="619" y="482"/>
                      <a:pt x="617" y="463"/>
                      <a:pt x="631" y="460"/>
                    </a:cubicBezTo>
                    <a:cubicBezTo>
                      <a:pt x="642" y="473"/>
                      <a:pt x="624" y="485"/>
                      <a:pt x="620" y="498"/>
                    </a:cubicBezTo>
                    <a:cubicBezTo>
                      <a:pt x="644" y="525"/>
                      <a:pt x="670" y="550"/>
                      <a:pt x="697" y="575"/>
                    </a:cubicBezTo>
                    <a:close/>
                    <a:moveTo>
                      <a:pt x="73" y="91"/>
                    </a:moveTo>
                    <a:cubicBezTo>
                      <a:pt x="98" y="128"/>
                      <a:pt x="120" y="181"/>
                      <a:pt x="132" y="210"/>
                    </a:cubicBezTo>
                    <a:cubicBezTo>
                      <a:pt x="132" y="200"/>
                      <a:pt x="139" y="198"/>
                      <a:pt x="143" y="191"/>
                    </a:cubicBezTo>
                    <a:cubicBezTo>
                      <a:pt x="134" y="179"/>
                      <a:pt x="119" y="163"/>
                      <a:pt x="118" y="149"/>
                    </a:cubicBezTo>
                    <a:cubicBezTo>
                      <a:pt x="145" y="161"/>
                      <a:pt x="147" y="196"/>
                      <a:pt x="181" y="200"/>
                    </a:cubicBezTo>
                    <a:cubicBezTo>
                      <a:pt x="186" y="147"/>
                      <a:pt x="127" y="139"/>
                      <a:pt x="105" y="102"/>
                    </a:cubicBezTo>
                    <a:cubicBezTo>
                      <a:pt x="147" y="113"/>
                      <a:pt x="161" y="152"/>
                      <a:pt x="203" y="163"/>
                    </a:cubicBezTo>
                    <a:cubicBezTo>
                      <a:pt x="208" y="153"/>
                      <a:pt x="205" y="148"/>
                      <a:pt x="209" y="138"/>
                    </a:cubicBezTo>
                    <a:cubicBezTo>
                      <a:pt x="189" y="126"/>
                      <a:pt x="168" y="124"/>
                      <a:pt x="148" y="112"/>
                    </a:cubicBezTo>
                    <a:cubicBezTo>
                      <a:pt x="144" y="109"/>
                      <a:pt x="142" y="103"/>
                      <a:pt x="137" y="99"/>
                    </a:cubicBezTo>
                    <a:cubicBezTo>
                      <a:pt x="118" y="84"/>
                      <a:pt x="97" y="73"/>
                      <a:pt x="77" y="68"/>
                    </a:cubicBezTo>
                    <a:cubicBezTo>
                      <a:pt x="78" y="81"/>
                      <a:pt x="73" y="83"/>
                      <a:pt x="73" y="91"/>
                    </a:cubicBezTo>
                    <a:close/>
                    <a:moveTo>
                      <a:pt x="218" y="178"/>
                    </a:moveTo>
                    <a:cubicBezTo>
                      <a:pt x="243" y="192"/>
                      <a:pt x="253" y="222"/>
                      <a:pt x="282" y="232"/>
                    </a:cubicBezTo>
                    <a:cubicBezTo>
                      <a:pt x="291" y="256"/>
                      <a:pt x="321" y="264"/>
                      <a:pt x="335" y="281"/>
                    </a:cubicBezTo>
                    <a:cubicBezTo>
                      <a:pt x="336" y="283"/>
                      <a:pt x="335" y="287"/>
                      <a:pt x="337" y="289"/>
                    </a:cubicBezTo>
                    <a:cubicBezTo>
                      <a:pt x="343" y="295"/>
                      <a:pt x="351" y="298"/>
                      <a:pt x="358" y="304"/>
                    </a:cubicBezTo>
                    <a:cubicBezTo>
                      <a:pt x="441" y="387"/>
                      <a:pt x="532" y="471"/>
                      <a:pt x="621" y="549"/>
                    </a:cubicBezTo>
                    <a:cubicBezTo>
                      <a:pt x="636" y="574"/>
                      <a:pt x="666" y="584"/>
                      <a:pt x="680" y="609"/>
                    </a:cubicBezTo>
                    <a:cubicBezTo>
                      <a:pt x="713" y="633"/>
                      <a:pt x="743" y="662"/>
                      <a:pt x="776" y="686"/>
                    </a:cubicBezTo>
                    <a:cubicBezTo>
                      <a:pt x="832" y="751"/>
                      <a:pt x="903" y="799"/>
                      <a:pt x="959" y="864"/>
                    </a:cubicBezTo>
                    <a:cubicBezTo>
                      <a:pt x="972" y="865"/>
                      <a:pt x="973" y="878"/>
                      <a:pt x="983" y="877"/>
                    </a:cubicBezTo>
                    <a:cubicBezTo>
                      <a:pt x="984" y="882"/>
                      <a:pt x="985" y="883"/>
                      <a:pt x="989" y="888"/>
                    </a:cubicBezTo>
                    <a:cubicBezTo>
                      <a:pt x="1006" y="895"/>
                      <a:pt x="1021" y="915"/>
                      <a:pt x="1034" y="928"/>
                    </a:cubicBezTo>
                    <a:cubicBezTo>
                      <a:pt x="1038" y="931"/>
                      <a:pt x="1046" y="934"/>
                      <a:pt x="1049" y="937"/>
                    </a:cubicBezTo>
                    <a:cubicBezTo>
                      <a:pt x="1052" y="940"/>
                      <a:pt x="1052" y="946"/>
                      <a:pt x="1055" y="948"/>
                    </a:cubicBezTo>
                    <a:cubicBezTo>
                      <a:pt x="1057" y="951"/>
                      <a:pt x="1066" y="954"/>
                      <a:pt x="1070" y="958"/>
                    </a:cubicBezTo>
                    <a:cubicBezTo>
                      <a:pt x="1085" y="973"/>
                      <a:pt x="1104" y="1009"/>
                      <a:pt x="1108" y="969"/>
                    </a:cubicBezTo>
                    <a:cubicBezTo>
                      <a:pt x="1099" y="966"/>
                      <a:pt x="1096" y="957"/>
                      <a:pt x="1085" y="956"/>
                    </a:cubicBezTo>
                    <a:cubicBezTo>
                      <a:pt x="1086" y="950"/>
                      <a:pt x="1076" y="942"/>
                      <a:pt x="1068" y="939"/>
                    </a:cubicBezTo>
                    <a:cubicBezTo>
                      <a:pt x="1026" y="891"/>
                      <a:pt x="977" y="850"/>
                      <a:pt x="929" y="809"/>
                    </a:cubicBezTo>
                    <a:cubicBezTo>
                      <a:pt x="921" y="795"/>
                      <a:pt x="909" y="785"/>
                      <a:pt x="895" y="779"/>
                    </a:cubicBezTo>
                    <a:cubicBezTo>
                      <a:pt x="875" y="754"/>
                      <a:pt x="851" y="734"/>
                      <a:pt x="827" y="715"/>
                    </a:cubicBezTo>
                    <a:cubicBezTo>
                      <a:pt x="736" y="623"/>
                      <a:pt x="637" y="539"/>
                      <a:pt x="544" y="449"/>
                    </a:cubicBezTo>
                    <a:cubicBezTo>
                      <a:pt x="535" y="447"/>
                      <a:pt x="525" y="445"/>
                      <a:pt x="522" y="438"/>
                    </a:cubicBezTo>
                    <a:cubicBezTo>
                      <a:pt x="521" y="432"/>
                      <a:pt x="528" y="433"/>
                      <a:pt x="523" y="428"/>
                    </a:cubicBezTo>
                    <a:cubicBezTo>
                      <a:pt x="421" y="337"/>
                      <a:pt x="324" y="243"/>
                      <a:pt x="224" y="155"/>
                    </a:cubicBezTo>
                    <a:cubicBezTo>
                      <a:pt x="223" y="164"/>
                      <a:pt x="222" y="168"/>
                      <a:pt x="218" y="178"/>
                    </a:cubicBezTo>
                    <a:close/>
                    <a:moveTo>
                      <a:pt x="190" y="212"/>
                    </a:moveTo>
                    <a:cubicBezTo>
                      <a:pt x="226" y="239"/>
                      <a:pt x="256" y="275"/>
                      <a:pt x="288" y="304"/>
                    </a:cubicBezTo>
                    <a:cubicBezTo>
                      <a:pt x="302" y="317"/>
                      <a:pt x="325" y="332"/>
                      <a:pt x="333" y="342"/>
                    </a:cubicBezTo>
                    <a:cubicBezTo>
                      <a:pt x="344" y="356"/>
                      <a:pt x="358" y="367"/>
                      <a:pt x="371" y="379"/>
                    </a:cubicBezTo>
                    <a:cubicBezTo>
                      <a:pt x="422" y="430"/>
                      <a:pt x="476" y="476"/>
                      <a:pt x="527" y="524"/>
                    </a:cubicBezTo>
                    <a:cubicBezTo>
                      <a:pt x="550" y="546"/>
                      <a:pt x="584" y="572"/>
                      <a:pt x="601" y="590"/>
                    </a:cubicBezTo>
                    <a:cubicBezTo>
                      <a:pt x="627" y="620"/>
                      <a:pt x="660" y="653"/>
                      <a:pt x="691" y="675"/>
                    </a:cubicBezTo>
                    <a:cubicBezTo>
                      <a:pt x="759" y="749"/>
                      <a:pt x="845" y="805"/>
                      <a:pt x="910" y="882"/>
                    </a:cubicBezTo>
                    <a:cubicBezTo>
                      <a:pt x="965" y="922"/>
                      <a:pt x="1019" y="979"/>
                      <a:pt x="1072" y="1027"/>
                    </a:cubicBezTo>
                    <a:cubicBezTo>
                      <a:pt x="1078" y="1018"/>
                      <a:pt x="1089" y="1014"/>
                      <a:pt x="1092" y="1003"/>
                    </a:cubicBezTo>
                    <a:cubicBezTo>
                      <a:pt x="986" y="909"/>
                      <a:pt x="887" y="809"/>
                      <a:pt x="778" y="718"/>
                    </a:cubicBezTo>
                    <a:cubicBezTo>
                      <a:pt x="733" y="665"/>
                      <a:pt x="674" y="627"/>
                      <a:pt x="627" y="577"/>
                    </a:cubicBezTo>
                    <a:cubicBezTo>
                      <a:pt x="507" y="466"/>
                      <a:pt x="390" y="350"/>
                      <a:pt x="265" y="244"/>
                    </a:cubicBezTo>
                    <a:cubicBezTo>
                      <a:pt x="246" y="220"/>
                      <a:pt x="224" y="199"/>
                      <a:pt x="199" y="181"/>
                    </a:cubicBezTo>
                    <a:cubicBezTo>
                      <a:pt x="199" y="180"/>
                      <a:pt x="198" y="179"/>
                      <a:pt x="196" y="180"/>
                    </a:cubicBezTo>
                    <a:cubicBezTo>
                      <a:pt x="198" y="194"/>
                      <a:pt x="195" y="201"/>
                      <a:pt x="190" y="212"/>
                    </a:cubicBezTo>
                    <a:close/>
                    <a:moveTo>
                      <a:pt x="927" y="916"/>
                    </a:moveTo>
                    <a:cubicBezTo>
                      <a:pt x="928" y="910"/>
                      <a:pt x="924" y="909"/>
                      <a:pt x="923" y="905"/>
                    </a:cubicBezTo>
                    <a:cubicBezTo>
                      <a:pt x="875" y="861"/>
                      <a:pt x="826" y="820"/>
                      <a:pt x="780" y="777"/>
                    </a:cubicBezTo>
                    <a:cubicBezTo>
                      <a:pt x="710" y="712"/>
                      <a:pt x="641" y="647"/>
                      <a:pt x="567" y="588"/>
                    </a:cubicBezTo>
                    <a:cubicBezTo>
                      <a:pt x="567" y="585"/>
                      <a:pt x="567" y="581"/>
                      <a:pt x="567" y="577"/>
                    </a:cubicBezTo>
                    <a:cubicBezTo>
                      <a:pt x="435" y="457"/>
                      <a:pt x="305" y="335"/>
                      <a:pt x="175" y="214"/>
                    </a:cubicBezTo>
                    <a:cubicBezTo>
                      <a:pt x="161" y="220"/>
                      <a:pt x="156" y="206"/>
                      <a:pt x="148" y="208"/>
                    </a:cubicBezTo>
                    <a:cubicBezTo>
                      <a:pt x="149" y="212"/>
                      <a:pt x="141" y="216"/>
                      <a:pt x="141" y="219"/>
                    </a:cubicBezTo>
                    <a:cubicBezTo>
                      <a:pt x="141" y="221"/>
                      <a:pt x="176" y="253"/>
                      <a:pt x="179" y="255"/>
                    </a:cubicBezTo>
                    <a:cubicBezTo>
                      <a:pt x="192" y="269"/>
                      <a:pt x="205" y="277"/>
                      <a:pt x="218" y="289"/>
                    </a:cubicBezTo>
                    <a:cubicBezTo>
                      <a:pt x="243" y="312"/>
                      <a:pt x="269" y="342"/>
                      <a:pt x="295" y="357"/>
                    </a:cubicBezTo>
                    <a:cubicBezTo>
                      <a:pt x="299" y="371"/>
                      <a:pt x="318" y="376"/>
                      <a:pt x="327" y="383"/>
                    </a:cubicBezTo>
                    <a:cubicBezTo>
                      <a:pt x="338" y="391"/>
                      <a:pt x="346" y="407"/>
                      <a:pt x="358" y="419"/>
                    </a:cubicBezTo>
                    <a:cubicBezTo>
                      <a:pt x="412" y="475"/>
                      <a:pt x="473" y="527"/>
                      <a:pt x="529" y="579"/>
                    </a:cubicBezTo>
                    <a:cubicBezTo>
                      <a:pt x="554" y="602"/>
                      <a:pt x="586" y="626"/>
                      <a:pt x="604" y="651"/>
                    </a:cubicBezTo>
                    <a:cubicBezTo>
                      <a:pt x="729" y="756"/>
                      <a:pt x="861" y="883"/>
                      <a:pt x="985" y="995"/>
                    </a:cubicBezTo>
                    <a:cubicBezTo>
                      <a:pt x="992" y="1002"/>
                      <a:pt x="1003" y="1008"/>
                      <a:pt x="1013" y="1018"/>
                    </a:cubicBezTo>
                    <a:cubicBezTo>
                      <a:pt x="1030" y="1034"/>
                      <a:pt x="1037" y="1053"/>
                      <a:pt x="1055" y="1035"/>
                    </a:cubicBezTo>
                    <a:cubicBezTo>
                      <a:pt x="1015" y="992"/>
                      <a:pt x="973" y="953"/>
                      <a:pt x="927" y="916"/>
                    </a:cubicBezTo>
                    <a:close/>
                    <a:moveTo>
                      <a:pt x="1030" y="1056"/>
                    </a:moveTo>
                    <a:cubicBezTo>
                      <a:pt x="1034" y="1088"/>
                      <a:pt x="1079" y="1064"/>
                      <a:pt x="1096" y="1050"/>
                    </a:cubicBezTo>
                    <a:cubicBezTo>
                      <a:pt x="1115" y="1035"/>
                      <a:pt x="1126" y="1011"/>
                      <a:pt x="1134" y="999"/>
                    </a:cubicBezTo>
                    <a:cubicBezTo>
                      <a:pt x="1127" y="996"/>
                      <a:pt x="1131" y="986"/>
                      <a:pt x="1136" y="984"/>
                    </a:cubicBezTo>
                    <a:cubicBezTo>
                      <a:pt x="1130" y="983"/>
                      <a:pt x="1133" y="974"/>
                      <a:pt x="1124" y="977"/>
                    </a:cubicBezTo>
                    <a:cubicBezTo>
                      <a:pt x="1112" y="1016"/>
                      <a:pt x="1076" y="1050"/>
                      <a:pt x="1030" y="1056"/>
                    </a:cubicBezTo>
                    <a:close/>
                    <a:moveTo>
                      <a:pt x="1068" y="1076"/>
                    </a:moveTo>
                    <a:cubicBezTo>
                      <a:pt x="1078" y="1084"/>
                      <a:pt x="1077" y="1103"/>
                      <a:pt x="1091" y="1105"/>
                    </a:cubicBezTo>
                    <a:cubicBezTo>
                      <a:pt x="1093" y="1105"/>
                      <a:pt x="1094" y="1099"/>
                      <a:pt x="1100" y="1097"/>
                    </a:cubicBezTo>
                    <a:cubicBezTo>
                      <a:pt x="1129" y="1086"/>
                      <a:pt x="1152" y="1071"/>
                      <a:pt x="1160" y="1048"/>
                    </a:cubicBezTo>
                    <a:cubicBezTo>
                      <a:pt x="1160" y="1041"/>
                      <a:pt x="1150" y="1034"/>
                      <a:pt x="1158" y="1029"/>
                    </a:cubicBezTo>
                    <a:cubicBezTo>
                      <a:pt x="1152" y="1024"/>
                      <a:pt x="1150" y="1016"/>
                      <a:pt x="1141" y="1012"/>
                    </a:cubicBezTo>
                    <a:cubicBezTo>
                      <a:pt x="1127" y="1044"/>
                      <a:pt x="1102" y="1064"/>
                      <a:pt x="1068" y="1076"/>
                    </a:cubicBezTo>
                    <a:close/>
                    <a:moveTo>
                      <a:pt x="1140" y="1095"/>
                    </a:moveTo>
                    <a:cubicBezTo>
                      <a:pt x="1128" y="1104"/>
                      <a:pt x="1106" y="1103"/>
                      <a:pt x="1098" y="1116"/>
                    </a:cubicBezTo>
                    <a:cubicBezTo>
                      <a:pt x="1106" y="1121"/>
                      <a:pt x="1123" y="1114"/>
                      <a:pt x="1132" y="1108"/>
                    </a:cubicBezTo>
                    <a:cubicBezTo>
                      <a:pt x="1155" y="1095"/>
                      <a:pt x="1177" y="1074"/>
                      <a:pt x="1175" y="1048"/>
                    </a:cubicBezTo>
                    <a:cubicBezTo>
                      <a:pt x="1166" y="1067"/>
                      <a:pt x="1153" y="1081"/>
                      <a:pt x="1140" y="1095"/>
                    </a:cubicBezTo>
                    <a:close/>
                    <a:moveTo>
                      <a:pt x="1115" y="1129"/>
                    </a:moveTo>
                    <a:cubicBezTo>
                      <a:pt x="1121" y="1136"/>
                      <a:pt x="1128" y="1143"/>
                      <a:pt x="1134" y="1150"/>
                    </a:cubicBezTo>
                    <a:cubicBezTo>
                      <a:pt x="1162" y="1129"/>
                      <a:pt x="1189" y="1107"/>
                      <a:pt x="1204" y="1073"/>
                    </a:cubicBezTo>
                    <a:cubicBezTo>
                      <a:pt x="1197" y="1072"/>
                      <a:pt x="1194" y="1072"/>
                      <a:pt x="1188" y="1067"/>
                    </a:cubicBezTo>
                    <a:cubicBezTo>
                      <a:pt x="1174" y="1097"/>
                      <a:pt x="1146" y="1115"/>
                      <a:pt x="1115" y="1129"/>
                    </a:cubicBezTo>
                    <a:close/>
                    <a:moveTo>
                      <a:pt x="1224" y="1075"/>
                    </a:moveTo>
                    <a:cubicBezTo>
                      <a:pt x="1203" y="1112"/>
                      <a:pt x="1172" y="1140"/>
                      <a:pt x="1138" y="1165"/>
                    </a:cubicBezTo>
                    <a:cubicBezTo>
                      <a:pt x="1164" y="1170"/>
                      <a:pt x="1181" y="1150"/>
                      <a:pt x="1200" y="1140"/>
                    </a:cubicBezTo>
                    <a:cubicBezTo>
                      <a:pt x="1210" y="1120"/>
                      <a:pt x="1241" y="1109"/>
                      <a:pt x="1234" y="1076"/>
                    </a:cubicBezTo>
                    <a:cubicBezTo>
                      <a:pt x="1228" y="1078"/>
                      <a:pt x="1229" y="1074"/>
                      <a:pt x="1224" y="1075"/>
                    </a:cubicBezTo>
                    <a:close/>
                    <a:moveTo>
                      <a:pt x="1226" y="1133"/>
                    </a:moveTo>
                    <a:cubicBezTo>
                      <a:pt x="1217" y="1150"/>
                      <a:pt x="1189" y="1159"/>
                      <a:pt x="1188" y="1169"/>
                    </a:cubicBezTo>
                    <a:cubicBezTo>
                      <a:pt x="1188" y="1174"/>
                      <a:pt x="1211" y="1189"/>
                      <a:pt x="1204" y="1193"/>
                    </a:cubicBezTo>
                    <a:cubicBezTo>
                      <a:pt x="1225" y="1228"/>
                      <a:pt x="1278" y="1192"/>
                      <a:pt x="1283" y="1156"/>
                    </a:cubicBezTo>
                    <a:cubicBezTo>
                      <a:pt x="1277" y="1138"/>
                      <a:pt x="1263" y="1117"/>
                      <a:pt x="1243" y="1108"/>
                    </a:cubicBezTo>
                    <a:cubicBezTo>
                      <a:pt x="1237" y="1115"/>
                      <a:pt x="1231" y="1125"/>
                      <a:pt x="1226" y="1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90"/>
              <p:cNvSpPr/>
              <p:nvPr/>
            </p:nvSpPr>
            <p:spPr bwMode="auto">
              <a:xfrm>
                <a:off x="6383338" y="973138"/>
                <a:ext cx="36513" cy="71438"/>
              </a:xfrm>
              <a:custGeom>
                <a:avLst/>
                <a:gdLst>
                  <a:gd name="T0" fmla="*/ 46 w 55"/>
                  <a:gd name="T1" fmla="*/ 2 h 111"/>
                  <a:gd name="T2" fmla="*/ 55 w 55"/>
                  <a:gd name="T3" fmla="*/ 4 h 111"/>
                  <a:gd name="T4" fmla="*/ 17 w 55"/>
                  <a:gd name="T5" fmla="*/ 104 h 111"/>
                  <a:gd name="T6" fmla="*/ 0 w 55"/>
                  <a:gd name="T7" fmla="*/ 107 h 111"/>
                  <a:gd name="T8" fmla="*/ 21 w 55"/>
                  <a:gd name="T9" fmla="*/ 66 h 111"/>
                  <a:gd name="T10" fmla="*/ 21 w 55"/>
                  <a:gd name="T11" fmla="*/ 64 h 111"/>
                  <a:gd name="T12" fmla="*/ 46 w 55"/>
                  <a:gd name="T13" fmla="*/ 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111">
                    <a:moveTo>
                      <a:pt x="46" y="2"/>
                    </a:moveTo>
                    <a:cubicBezTo>
                      <a:pt x="51" y="0"/>
                      <a:pt x="51" y="5"/>
                      <a:pt x="55" y="4"/>
                    </a:cubicBezTo>
                    <a:cubicBezTo>
                      <a:pt x="41" y="40"/>
                      <a:pt x="31" y="69"/>
                      <a:pt x="17" y="104"/>
                    </a:cubicBezTo>
                    <a:cubicBezTo>
                      <a:pt x="10" y="106"/>
                      <a:pt x="9" y="111"/>
                      <a:pt x="0" y="107"/>
                    </a:cubicBezTo>
                    <a:cubicBezTo>
                      <a:pt x="9" y="96"/>
                      <a:pt x="18" y="74"/>
                      <a:pt x="21" y="66"/>
                    </a:cubicBezTo>
                    <a:cubicBezTo>
                      <a:pt x="21" y="67"/>
                      <a:pt x="18" y="54"/>
                      <a:pt x="21" y="64"/>
                    </a:cubicBezTo>
                    <a:cubicBezTo>
                      <a:pt x="27" y="47"/>
                      <a:pt x="33" y="17"/>
                      <a:pt x="4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91"/>
              <p:cNvSpPr/>
              <p:nvPr/>
            </p:nvSpPr>
            <p:spPr bwMode="auto">
              <a:xfrm>
                <a:off x="6480175" y="687388"/>
                <a:ext cx="26988" cy="23813"/>
              </a:xfrm>
              <a:custGeom>
                <a:avLst/>
                <a:gdLst>
                  <a:gd name="T0" fmla="*/ 42 w 42"/>
                  <a:gd name="T1" fmla="*/ 5 h 39"/>
                  <a:gd name="T2" fmla="*/ 0 w 42"/>
                  <a:gd name="T3" fmla="*/ 39 h 39"/>
                  <a:gd name="T4" fmla="*/ 34 w 42"/>
                  <a:gd name="T5" fmla="*/ 1 h 39"/>
                  <a:gd name="T6" fmla="*/ 42 w 42"/>
                  <a:gd name="T7" fmla="*/ 5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39">
                    <a:moveTo>
                      <a:pt x="42" y="5"/>
                    </a:moveTo>
                    <a:cubicBezTo>
                      <a:pt x="37" y="25"/>
                      <a:pt x="18" y="38"/>
                      <a:pt x="0" y="39"/>
                    </a:cubicBezTo>
                    <a:cubicBezTo>
                      <a:pt x="10" y="25"/>
                      <a:pt x="23" y="14"/>
                      <a:pt x="34" y="1"/>
                    </a:cubicBezTo>
                    <a:cubicBezTo>
                      <a:pt x="39" y="0"/>
                      <a:pt x="38" y="5"/>
                      <a:pt x="4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9" name="Freeform 92"/>
              <p:cNvSpPr>
                <a:spLocks noEditPoints="1"/>
              </p:cNvSpPr>
              <p:nvPr/>
            </p:nvSpPr>
            <p:spPr bwMode="auto">
              <a:xfrm>
                <a:off x="5554663" y="1020763"/>
                <a:ext cx="508000" cy="247650"/>
              </a:xfrm>
              <a:custGeom>
                <a:avLst/>
                <a:gdLst>
                  <a:gd name="T0" fmla="*/ 781 w 787"/>
                  <a:gd name="T1" fmla="*/ 246 h 384"/>
                  <a:gd name="T2" fmla="*/ 770 w 787"/>
                  <a:gd name="T3" fmla="*/ 286 h 384"/>
                  <a:gd name="T4" fmla="*/ 454 w 787"/>
                  <a:gd name="T5" fmla="*/ 384 h 384"/>
                  <a:gd name="T6" fmla="*/ 378 w 787"/>
                  <a:gd name="T7" fmla="*/ 367 h 384"/>
                  <a:gd name="T8" fmla="*/ 327 w 787"/>
                  <a:gd name="T9" fmla="*/ 360 h 384"/>
                  <a:gd name="T10" fmla="*/ 301 w 787"/>
                  <a:gd name="T11" fmla="*/ 348 h 384"/>
                  <a:gd name="T12" fmla="*/ 203 w 787"/>
                  <a:gd name="T13" fmla="*/ 327 h 384"/>
                  <a:gd name="T14" fmla="*/ 109 w 787"/>
                  <a:gd name="T15" fmla="*/ 301 h 384"/>
                  <a:gd name="T16" fmla="*/ 52 w 787"/>
                  <a:gd name="T17" fmla="*/ 256 h 384"/>
                  <a:gd name="T18" fmla="*/ 5 w 787"/>
                  <a:gd name="T19" fmla="*/ 133 h 384"/>
                  <a:gd name="T20" fmla="*/ 3 w 787"/>
                  <a:gd name="T21" fmla="*/ 94 h 384"/>
                  <a:gd name="T22" fmla="*/ 39 w 787"/>
                  <a:gd name="T23" fmla="*/ 58 h 384"/>
                  <a:gd name="T24" fmla="*/ 135 w 787"/>
                  <a:gd name="T25" fmla="*/ 35 h 384"/>
                  <a:gd name="T26" fmla="*/ 160 w 787"/>
                  <a:gd name="T27" fmla="*/ 26 h 384"/>
                  <a:gd name="T28" fmla="*/ 177 w 787"/>
                  <a:gd name="T29" fmla="*/ 24 h 384"/>
                  <a:gd name="T30" fmla="*/ 207 w 787"/>
                  <a:gd name="T31" fmla="*/ 11 h 384"/>
                  <a:gd name="T32" fmla="*/ 324 w 787"/>
                  <a:gd name="T33" fmla="*/ 19 h 384"/>
                  <a:gd name="T34" fmla="*/ 363 w 787"/>
                  <a:gd name="T35" fmla="*/ 32 h 384"/>
                  <a:gd name="T36" fmla="*/ 405 w 787"/>
                  <a:gd name="T37" fmla="*/ 43 h 384"/>
                  <a:gd name="T38" fmla="*/ 433 w 787"/>
                  <a:gd name="T39" fmla="*/ 62 h 384"/>
                  <a:gd name="T40" fmla="*/ 572 w 787"/>
                  <a:gd name="T41" fmla="*/ 101 h 384"/>
                  <a:gd name="T42" fmla="*/ 627 w 787"/>
                  <a:gd name="T43" fmla="*/ 111 h 384"/>
                  <a:gd name="T44" fmla="*/ 653 w 787"/>
                  <a:gd name="T45" fmla="*/ 122 h 384"/>
                  <a:gd name="T46" fmla="*/ 742 w 787"/>
                  <a:gd name="T47" fmla="*/ 135 h 384"/>
                  <a:gd name="T48" fmla="*/ 781 w 787"/>
                  <a:gd name="T49" fmla="*/ 246 h 384"/>
                  <a:gd name="T50" fmla="*/ 471 w 787"/>
                  <a:gd name="T51" fmla="*/ 369 h 384"/>
                  <a:gd name="T52" fmla="*/ 604 w 787"/>
                  <a:gd name="T53" fmla="*/ 348 h 384"/>
                  <a:gd name="T54" fmla="*/ 759 w 787"/>
                  <a:gd name="T55" fmla="*/ 275 h 384"/>
                  <a:gd name="T56" fmla="*/ 747 w 787"/>
                  <a:gd name="T57" fmla="*/ 154 h 384"/>
                  <a:gd name="T58" fmla="*/ 670 w 787"/>
                  <a:gd name="T59" fmla="*/ 137 h 384"/>
                  <a:gd name="T60" fmla="*/ 499 w 787"/>
                  <a:gd name="T61" fmla="*/ 103 h 384"/>
                  <a:gd name="T62" fmla="*/ 374 w 787"/>
                  <a:gd name="T63" fmla="*/ 54 h 384"/>
                  <a:gd name="T64" fmla="*/ 320 w 787"/>
                  <a:gd name="T65" fmla="*/ 35 h 384"/>
                  <a:gd name="T66" fmla="*/ 58 w 787"/>
                  <a:gd name="T67" fmla="*/ 69 h 384"/>
                  <a:gd name="T68" fmla="*/ 18 w 787"/>
                  <a:gd name="T69" fmla="*/ 86 h 384"/>
                  <a:gd name="T70" fmla="*/ 54 w 787"/>
                  <a:gd name="T71" fmla="*/ 139 h 384"/>
                  <a:gd name="T72" fmla="*/ 118 w 787"/>
                  <a:gd name="T73" fmla="*/ 162 h 384"/>
                  <a:gd name="T74" fmla="*/ 171 w 787"/>
                  <a:gd name="T75" fmla="*/ 173 h 384"/>
                  <a:gd name="T76" fmla="*/ 218 w 787"/>
                  <a:gd name="T77" fmla="*/ 190 h 384"/>
                  <a:gd name="T78" fmla="*/ 267 w 787"/>
                  <a:gd name="T79" fmla="*/ 205 h 384"/>
                  <a:gd name="T80" fmla="*/ 26 w 787"/>
                  <a:gd name="T81" fmla="*/ 141 h 384"/>
                  <a:gd name="T82" fmla="*/ 47 w 787"/>
                  <a:gd name="T83" fmla="*/ 220 h 384"/>
                  <a:gd name="T84" fmla="*/ 88 w 787"/>
                  <a:gd name="T85" fmla="*/ 269 h 384"/>
                  <a:gd name="T86" fmla="*/ 113 w 787"/>
                  <a:gd name="T87" fmla="*/ 284 h 384"/>
                  <a:gd name="T88" fmla="*/ 214 w 787"/>
                  <a:gd name="T89" fmla="*/ 316 h 384"/>
                  <a:gd name="T90" fmla="*/ 295 w 787"/>
                  <a:gd name="T91" fmla="*/ 329 h 384"/>
                  <a:gd name="T92" fmla="*/ 378 w 787"/>
                  <a:gd name="T93" fmla="*/ 352 h 384"/>
                  <a:gd name="T94" fmla="*/ 380 w 787"/>
                  <a:gd name="T95" fmla="*/ 297 h 384"/>
                  <a:gd name="T96" fmla="*/ 471 w 787"/>
                  <a:gd name="T97" fmla="*/ 369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787" h="384">
                    <a:moveTo>
                      <a:pt x="781" y="246"/>
                    </a:moveTo>
                    <a:cubicBezTo>
                      <a:pt x="787" y="260"/>
                      <a:pt x="771" y="267"/>
                      <a:pt x="770" y="286"/>
                    </a:cubicBezTo>
                    <a:cubicBezTo>
                      <a:pt x="686" y="341"/>
                      <a:pt x="574" y="383"/>
                      <a:pt x="454" y="384"/>
                    </a:cubicBezTo>
                    <a:cubicBezTo>
                      <a:pt x="425" y="384"/>
                      <a:pt x="404" y="373"/>
                      <a:pt x="378" y="367"/>
                    </a:cubicBezTo>
                    <a:cubicBezTo>
                      <a:pt x="362" y="363"/>
                      <a:pt x="343" y="364"/>
                      <a:pt x="327" y="360"/>
                    </a:cubicBezTo>
                    <a:cubicBezTo>
                      <a:pt x="318" y="357"/>
                      <a:pt x="310" y="351"/>
                      <a:pt x="301" y="348"/>
                    </a:cubicBezTo>
                    <a:cubicBezTo>
                      <a:pt x="268" y="340"/>
                      <a:pt x="235" y="337"/>
                      <a:pt x="203" y="327"/>
                    </a:cubicBezTo>
                    <a:cubicBezTo>
                      <a:pt x="171" y="318"/>
                      <a:pt x="140" y="307"/>
                      <a:pt x="109" y="301"/>
                    </a:cubicBezTo>
                    <a:cubicBezTo>
                      <a:pt x="88" y="288"/>
                      <a:pt x="68" y="276"/>
                      <a:pt x="52" y="256"/>
                    </a:cubicBezTo>
                    <a:cubicBezTo>
                      <a:pt x="26" y="223"/>
                      <a:pt x="20" y="178"/>
                      <a:pt x="5" y="133"/>
                    </a:cubicBezTo>
                    <a:cubicBezTo>
                      <a:pt x="10" y="118"/>
                      <a:pt x="0" y="109"/>
                      <a:pt x="3" y="94"/>
                    </a:cubicBezTo>
                    <a:cubicBezTo>
                      <a:pt x="5" y="83"/>
                      <a:pt x="27" y="65"/>
                      <a:pt x="39" y="58"/>
                    </a:cubicBezTo>
                    <a:cubicBezTo>
                      <a:pt x="65" y="44"/>
                      <a:pt x="103" y="42"/>
                      <a:pt x="135" y="35"/>
                    </a:cubicBezTo>
                    <a:cubicBezTo>
                      <a:pt x="144" y="34"/>
                      <a:pt x="152" y="28"/>
                      <a:pt x="160" y="26"/>
                    </a:cubicBezTo>
                    <a:cubicBezTo>
                      <a:pt x="166" y="25"/>
                      <a:pt x="172" y="25"/>
                      <a:pt x="177" y="24"/>
                    </a:cubicBezTo>
                    <a:cubicBezTo>
                      <a:pt x="188" y="21"/>
                      <a:pt x="199" y="13"/>
                      <a:pt x="207" y="11"/>
                    </a:cubicBezTo>
                    <a:cubicBezTo>
                      <a:pt x="247" y="1"/>
                      <a:pt x="285" y="14"/>
                      <a:pt x="324" y="19"/>
                    </a:cubicBezTo>
                    <a:cubicBezTo>
                      <a:pt x="338" y="20"/>
                      <a:pt x="351" y="27"/>
                      <a:pt x="363" y="32"/>
                    </a:cubicBezTo>
                    <a:cubicBezTo>
                      <a:pt x="375" y="36"/>
                      <a:pt x="395" y="39"/>
                      <a:pt x="405" y="43"/>
                    </a:cubicBezTo>
                    <a:cubicBezTo>
                      <a:pt x="415" y="48"/>
                      <a:pt x="422" y="57"/>
                      <a:pt x="433" y="62"/>
                    </a:cubicBezTo>
                    <a:cubicBezTo>
                      <a:pt x="472" y="79"/>
                      <a:pt x="523" y="92"/>
                      <a:pt x="572" y="101"/>
                    </a:cubicBezTo>
                    <a:cubicBezTo>
                      <a:pt x="591" y="105"/>
                      <a:pt x="610" y="106"/>
                      <a:pt x="627" y="111"/>
                    </a:cubicBezTo>
                    <a:cubicBezTo>
                      <a:pt x="634" y="113"/>
                      <a:pt x="640" y="121"/>
                      <a:pt x="653" y="122"/>
                    </a:cubicBezTo>
                    <a:cubicBezTo>
                      <a:pt x="689" y="126"/>
                      <a:pt x="724" y="119"/>
                      <a:pt x="742" y="135"/>
                    </a:cubicBezTo>
                    <a:cubicBezTo>
                      <a:pt x="776" y="156"/>
                      <a:pt x="782" y="213"/>
                      <a:pt x="781" y="246"/>
                    </a:cubicBezTo>
                    <a:close/>
                    <a:moveTo>
                      <a:pt x="471" y="369"/>
                    </a:moveTo>
                    <a:cubicBezTo>
                      <a:pt x="517" y="368"/>
                      <a:pt x="562" y="360"/>
                      <a:pt x="604" y="348"/>
                    </a:cubicBezTo>
                    <a:cubicBezTo>
                      <a:pt x="667" y="330"/>
                      <a:pt x="713" y="301"/>
                      <a:pt x="759" y="275"/>
                    </a:cubicBezTo>
                    <a:cubicBezTo>
                      <a:pt x="782" y="243"/>
                      <a:pt x="767" y="181"/>
                      <a:pt x="747" y="154"/>
                    </a:cubicBezTo>
                    <a:cubicBezTo>
                      <a:pt x="725" y="138"/>
                      <a:pt x="701" y="138"/>
                      <a:pt x="670" y="137"/>
                    </a:cubicBezTo>
                    <a:cubicBezTo>
                      <a:pt x="613" y="136"/>
                      <a:pt x="546" y="99"/>
                      <a:pt x="499" y="103"/>
                    </a:cubicBezTo>
                    <a:cubicBezTo>
                      <a:pt x="460" y="84"/>
                      <a:pt x="416" y="70"/>
                      <a:pt x="374" y="54"/>
                    </a:cubicBezTo>
                    <a:cubicBezTo>
                      <a:pt x="359" y="45"/>
                      <a:pt x="345" y="35"/>
                      <a:pt x="320" y="35"/>
                    </a:cubicBezTo>
                    <a:cubicBezTo>
                      <a:pt x="227" y="0"/>
                      <a:pt x="144" y="56"/>
                      <a:pt x="58" y="69"/>
                    </a:cubicBezTo>
                    <a:cubicBezTo>
                      <a:pt x="42" y="82"/>
                      <a:pt x="32" y="82"/>
                      <a:pt x="18" y="86"/>
                    </a:cubicBezTo>
                    <a:cubicBezTo>
                      <a:pt x="17" y="114"/>
                      <a:pt x="31" y="131"/>
                      <a:pt x="54" y="139"/>
                    </a:cubicBezTo>
                    <a:cubicBezTo>
                      <a:pt x="77" y="147"/>
                      <a:pt x="93" y="155"/>
                      <a:pt x="118" y="162"/>
                    </a:cubicBezTo>
                    <a:cubicBezTo>
                      <a:pt x="135" y="166"/>
                      <a:pt x="155" y="167"/>
                      <a:pt x="171" y="173"/>
                    </a:cubicBezTo>
                    <a:cubicBezTo>
                      <a:pt x="184" y="178"/>
                      <a:pt x="206" y="187"/>
                      <a:pt x="218" y="190"/>
                    </a:cubicBezTo>
                    <a:cubicBezTo>
                      <a:pt x="237" y="194"/>
                      <a:pt x="259" y="189"/>
                      <a:pt x="267" y="205"/>
                    </a:cubicBezTo>
                    <a:cubicBezTo>
                      <a:pt x="181" y="201"/>
                      <a:pt x="105" y="172"/>
                      <a:pt x="26" y="141"/>
                    </a:cubicBezTo>
                    <a:cubicBezTo>
                      <a:pt x="34" y="169"/>
                      <a:pt x="39" y="195"/>
                      <a:pt x="47" y="220"/>
                    </a:cubicBezTo>
                    <a:cubicBezTo>
                      <a:pt x="61" y="236"/>
                      <a:pt x="71" y="256"/>
                      <a:pt x="88" y="269"/>
                    </a:cubicBezTo>
                    <a:cubicBezTo>
                      <a:pt x="100" y="268"/>
                      <a:pt x="104" y="279"/>
                      <a:pt x="113" y="284"/>
                    </a:cubicBezTo>
                    <a:cubicBezTo>
                      <a:pt x="139" y="299"/>
                      <a:pt x="187" y="308"/>
                      <a:pt x="214" y="316"/>
                    </a:cubicBezTo>
                    <a:cubicBezTo>
                      <a:pt x="241" y="324"/>
                      <a:pt x="269" y="323"/>
                      <a:pt x="295" y="329"/>
                    </a:cubicBezTo>
                    <a:cubicBezTo>
                      <a:pt x="325" y="336"/>
                      <a:pt x="348" y="355"/>
                      <a:pt x="378" y="352"/>
                    </a:cubicBezTo>
                    <a:cubicBezTo>
                      <a:pt x="375" y="340"/>
                      <a:pt x="370" y="310"/>
                      <a:pt x="380" y="297"/>
                    </a:cubicBezTo>
                    <a:cubicBezTo>
                      <a:pt x="369" y="361"/>
                      <a:pt x="424" y="370"/>
                      <a:pt x="471" y="3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0" name="组合 9"/>
            <p:cNvGrpSpPr/>
            <p:nvPr userDrawn="1"/>
          </p:nvGrpSpPr>
          <p:grpSpPr>
            <a:xfrm>
              <a:off x="3100631" y="2861107"/>
              <a:ext cx="276759" cy="1532452"/>
              <a:chOff x="6881813" y="2139950"/>
              <a:chExt cx="277813" cy="1538288"/>
            </a:xfrm>
            <a:grpFill/>
          </p:grpSpPr>
          <p:sp>
            <p:nvSpPr>
              <p:cNvPr id="228" name="Freeform 93"/>
              <p:cNvSpPr/>
              <p:nvPr/>
            </p:nvSpPr>
            <p:spPr bwMode="auto">
              <a:xfrm>
                <a:off x="6975475" y="2171700"/>
                <a:ext cx="158750" cy="46038"/>
              </a:xfrm>
              <a:custGeom>
                <a:avLst/>
                <a:gdLst>
                  <a:gd name="T0" fmla="*/ 245 w 245"/>
                  <a:gd name="T1" fmla="*/ 48 h 72"/>
                  <a:gd name="T2" fmla="*/ 189 w 245"/>
                  <a:gd name="T3" fmla="*/ 54 h 72"/>
                  <a:gd name="T4" fmla="*/ 144 w 245"/>
                  <a:gd name="T5" fmla="*/ 51 h 72"/>
                  <a:gd name="T6" fmla="*/ 87 w 245"/>
                  <a:gd name="T7" fmla="*/ 34 h 72"/>
                  <a:gd name="T8" fmla="*/ 0 w 245"/>
                  <a:gd name="T9" fmla="*/ 31 h 72"/>
                  <a:gd name="T10" fmla="*/ 110 w 245"/>
                  <a:gd name="T11" fmla="*/ 12 h 72"/>
                  <a:gd name="T12" fmla="*/ 175 w 245"/>
                  <a:gd name="T13" fmla="*/ 31 h 72"/>
                  <a:gd name="T14" fmla="*/ 245 w 245"/>
                  <a:gd name="T15" fmla="*/ 48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5" h="72">
                    <a:moveTo>
                      <a:pt x="245" y="48"/>
                    </a:moveTo>
                    <a:cubicBezTo>
                      <a:pt x="231" y="72"/>
                      <a:pt x="208" y="57"/>
                      <a:pt x="189" y="54"/>
                    </a:cubicBezTo>
                    <a:cubicBezTo>
                      <a:pt x="174" y="51"/>
                      <a:pt x="157" y="54"/>
                      <a:pt x="144" y="51"/>
                    </a:cubicBezTo>
                    <a:cubicBezTo>
                      <a:pt x="125" y="46"/>
                      <a:pt x="111" y="36"/>
                      <a:pt x="87" y="34"/>
                    </a:cubicBezTo>
                    <a:cubicBezTo>
                      <a:pt x="51" y="31"/>
                      <a:pt x="30" y="44"/>
                      <a:pt x="0" y="31"/>
                    </a:cubicBezTo>
                    <a:cubicBezTo>
                      <a:pt x="25" y="0"/>
                      <a:pt x="76" y="3"/>
                      <a:pt x="110" y="12"/>
                    </a:cubicBezTo>
                    <a:cubicBezTo>
                      <a:pt x="132" y="8"/>
                      <a:pt x="158" y="14"/>
                      <a:pt x="175" y="31"/>
                    </a:cubicBezTo>
                    <a:cubicBezTo>
                      <a:pt x="201" y="36"/>
                      <a:pt x="223" y="35"/>
                      <a:pt x="245" y="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94"/>
              <p:cNvSpPr/>
              <p:nvPr/>
            </p:nvSpPr>
            <p:spPr bwMode="auto">
              <a:xfrm>
                <a:off x="7029450" y="2347913"/>
                <a:ext cx="19050" cy="15875"/>
              </a:xfrm>
              <a:custGeom>
                <a:avLst/>
                <a:gdLst>
                  <a:gd name="T0" fmla="*/ 22 w 29"/>
                  <a:gd name="T1" fmla="*/ 1 h 24"/>
                  <a:gd name="T2" fmla="*/ 28 w 29"/>
                  <a:gd name="T3" fmla="*/ 18 h 24"/>
                  <a:gd name="T4" fmla="*/ 0 w 29"/>
                  <a:gd name="T5" fmla="*/ 18 h 24"/>
                  <a:gd name="T6" fmla="*/ 0 w 29"/>
                  <a:gd name="T7" fmla="*/ 4 h 24"/>
                  <a:gd name="T8" fmla="*/ 22 w 29"/>
                  <a:gd name="T9" fmla="*/ 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24">
                    <a:moveTo>
                      <a:pt x="22" y="1"/>
                    </a:moveTo>
                    <a:cubicBezTo>
                      <a:pt x="24" y="7"/>
                      <a:pt x="29" y="10"/>
                      <a:pt x="28" y="18"/>
                    </a:cubicBezTo>
                    <a:cubicBezTo>
                      <a:pt x="19" y="24"/>
                      <a:pt x="11" y="23"/>
                      <a:pt x="0" y="18"/>
                    </a:cubicBezTo>
                    <a:cubicBezTo>
                      <a:pt x="0" y="14"/>
                      <a:pt x="0" y="9"/>
                      <a:pt x="0" y="4"/>
                    </a:cubicBezTo>
                    <a:cubicBezTo>
                      <a:pt x="4" y="0"/>
                      <a:pt x="14" y="2"/>
                      <a:pt x="2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95"/>
              <p:cNvSpPr/>
              <p:nvPr/>
            </p:nvSpPr>
            <p:spPr bwMode="auto">
              <a:xfrm>
                <a:off x="7027863" y="2401888"/>
                <a:ext cx="20638" cy="19050"/>
              </a:xfrm>
              <a:custGeom>
                <a:avLst/>
                <a:gdLst>
                  <a:gd name="T0" fmla="*/ 30 w 31"/>
                  <a:gd name="T1" fmla="*/ 9 h 29"/>
                  <a:gd name="T2" fmla="*/ 24 w 31"/>
                  <a:gd name="T3" fmla="*/ 26 h 29"/>
                  <a:gd name="T4" fmla="*/ 2 w 31"/>
                  <a:gd name="T5" fmla="*/ 7 h 29"/>
                  <a:gd name="T6" fmla="*/ 30 w 31"/>
                  <a:gd name="T7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29">
                    <a:moveTo>
                      <a:pt x="30" y="9"/>
                    </a:moveTo>
                    <a:cubicBezTo>
                      <a:pt x="31" y="18"/>
                      <a:pt x="24" y="18"/>
                      <a:pt x="24" y="26"/>
                    </a:cubicBezTo>
                    <a:cubicBezTo>
                      <a:pt x="8" y="29"/>
                      <a:pt x="0" y="22"/>
                      <a:pt x="2" y="7"/>
                    </a:cubicBezTo>
                    <a:cubicBezTo>
                      <a:pt x="12" y="0"/>
                      <a:pt x="23" y="0"/>
                      <a:pt x="3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96"/>
              <p:cNvSpPr>
                <a:spLocks noEditPoints="1"/>
              </p:cNvSpPr>
              <p:nvPr/>
            </p:nvSpPr>
            <p:spPr bwMode="auto">
              <a:xfrm>
                <a:off x="7005638" y="2524125"/>
                <a:ext cx="60325" cy="404813"/>
              </a:xfrm>
              <a:custGeom>
                <a:avLst/>
                <a:gdLst>
                  <a:gd name="T0" fmla="*/ 47 w 94"/>
                  <a:gd name="T1" fmla="*/ 628 h 628"/>
                  <a:gd name="T2" fmla="*/ 27 w 94"/>
                  <a:gd name="T3" fmla="*/ 529 h 628"/>
                  <a:gd name="T4" fmla="*/ 25 w 94"/>
                  <a:gd name="T5" fmla="*/ 448 h 628"/>
                  <a:gd name="T6" fmla="*/ 19 w 94"/>
                  <a:gd name="T7" fmla="*/ 290 h 628"/>
                  <a:gd name="T8" fmla="*/ 30 w 94"/>
                  <a:gd name="T9" fmla="*/ 3 h 628"/>
                  <a:gd name="T10" fmla="*/ 56 w 94"/>
                  <a:gd name="T11" fmla="*/ 3 h 628"/>
                  <a:gd name="T12" fmla="*/ 75 w 94"/>
                  <a:gd name="T13" fmla="*/ 31 h 628"/>
                  <a:gd name="T14" fmla="*/ 70 w 94"/>
                  <a:gd name="T15" fmla="*/ 158 h 628"/>
                  <a:gd name="T16" fmla="*/ 87 w 94"/>
                  <a:gd name="T17" fmla="*/ 307 h 628"/>
                  <a:gd name="T18" fmla="*/ 84 w 94"/>
                  <a:gd name="T19" fmla="*/ 355 h 628"/>
                  <a:gd name="T20" fmla="*/ 92 w 94"/>
                  <a:gd name="T21" fmla="*/ 400 h 628"/>
                  <a:gd name="T22" fmla="*/ 72 w 94"/>
                  <a:gd name="T23" fmla="*/ 608 h 628"/>
                  <a:gd name="T24" fmla="*/ 47 w 94"/>
                  <a:gd name="T25" fmla="*/ 628 h 628"/>
                  <a:gd name="T26" fmla="*/ 30 w 94"/>
                  <a:gd name="T27" fmla="*/ 160 h 628"/>
                  <a:gd name="T28" fmla="*/ 47 w 94"/>
                  <a:gd name="T29" fmla="*/ 349 h 628"/>
                  <a:gd name="T30" fmla="*/ 47 w 94"/>
                  <a:gd name="T31" fmla="*/ 603 h 628"/>
                  <a:gd name="T32" fmla="*/ 72 w 94"/>
                  <a:gd name="T33" fmla="*/ 327 h 628"/>
                  <a:gd name="T34" fmla="*/ 50 w 94"/>
                  <a:gd name="T35" fmla="*/ 177 h 628"/>
                  <a:gd name="T36" fmla="*/ 47 w 94"/>
                  <a:gd name="T37" fmla="*/ 31 h 628"/>
                  <a:gd name="T38" fmla="*/ 30 w 94"/>
                  <a:gd name="T39" fmla="*/ 160 h 6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4" h="628">
                    <a:moveTo>
                      <a:pt x="47" y="628"/>
                    </a:moveTo>
                    <a:cubicBezTo>
                      <a:pt x="0" y="628"/>
                      <a:pt x="24" y="569"/>
                      <a:pt x="27" y="529"/>
                    </a:cubicBezTo>
                    <a:cubicBezTo>
                      <a:pt x="30" y="505"/>
                      <a:pt x="26" y="477"/>
                      <a:pt x="25" y="448"/>
                    </a:cubicBezTo>
                    <a:cubicBezTo>
                      <a:pt x="22" y="384"/>
                      <a:pt x="34" y="332"/>
                      <a:pt x="19" y="290"/>
                    </a:cubicBezTo>
                    <a:cubicBezTo>
                      <a:pt x="23" y="194"/>
                      <a:pt x="0" y="97"/>
                      <a:pt x="30" y="3"/>
                    </a:cubicBezTo>
                    <a:cubicBezTo>
                      <a:pt x="42" y="0"/>
                      <a:pt x="43" y="2"/>
                      <a:pt x="56" y="3"/>
                    </a:cubicBezTo>
                    <a:cubicBezTo>
                      <a:pt x="63" y="11"/>
                      <a:pt x="66" y="24"/>
                      <a:pt x="75" y="31"/>
                    </a:cubicBezTo>
                    <a:cubicBezTo>
                      <a:pt x="78" y="75"/>
                      <a:pt x="67" y="116"/>
                      <a:pt x="70" y="158"/>
                    </a:cubicBezTo>
                    <a:cubicBezTo>
                      <a:pt x="72" y="203"/>
                      <a:pt x="83" y="252"/>
                      <a:pt x="87" y="307"/>
                    </a:cubicBezTo>
                    <a:cubicBezTo>
                      <a:pt x="88" y="323"/>
                      <a:pt x="83" y="339"/>
                      <a:pt x="84" y="355"/>
                    </a:cubicBezTo>
                    <a:cubicBezTo>
                      <a:pt x="84" y="370"/>
                      <a:pt x="92" y="385"/>
                      <a:pt x="92" y="400"/>
                    </a:cubicBezTo>
                    <a:cubicBezTo>
                      <a:pt x="94" y="473"/>
                      <a:pt x="94" y="538"/>
                      <a:pt x="72" y="608"/>
                    </a:cubicBezTo>
                    <a:cubicBezTo>
                      <a:pt x="60" y="610"/>
                      <a:pt x="60" y="626"/>
                      <a:pt x="47" y="628"/>
                    </a:cubicBezTo>
                    <a:close/>
                    <a:moveTo>
                      <a:pt x="30" y="160"/>
                    </a:moveTo>
                    <a:cubicBezTo>
                      <a:pt x="32" y="221"/>
                      <a:pt x="47" y="283"/>
                      <a:pt x="47" y="349"/>
                    </a:cubicBezTo>
                    <a:cubicBezTo>
                      <a:pt x="47" y="430"/>
                      <a:pt x="42" y="518"/>
                      <a:pt x="47" y="603"/>
                    </a:cubicBezTo>
                    <a:cubicBezTo>
                      <a:pt x="85" y="525"/>
                      <a:pt x="77" y="423"/>
                      <a:pt x="72" y="327"/>
                    </a:cubicBezTo>
                    <a:cubicBezTo>
                      <a:pt x="70" y="279"/>
                      <a:pt x="57" y="228"/>
                      <a:pt x="50" y="177"/>
                    </a:cubicBezTo>
                    <a:cubicBezTo>
                      <a:pt x="43" y="127"/>
                      <a:pt x="62" y="67"/>
                      <a:pt x="47" y="31"/>
                    </a:cubicBezTo>
                    <a:cubicBezTo>
                      <a:pt x="36" y="67"/>
                      <a:pt x="29" y="112"/>
                      <a:pt x="30" y="1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97"/>
              <p:cNvSpPr/>
              <p:nvPr/>
            </p:nvSpPr>
            <p:spPr bwMode="auto">
              <a:xfrm>
                <a:off x="7046913" y="3459163"/>
                <a:ext cx="28575" cy="38100"/>
              </a:xfrm>
              <a:custGeom>
                <a:avLst/>
                <a:gdLst>
                  <a:gd name="T0" fmla="*/ 25 w 43"/>
                  <a:gd name="T1" fmla="*/ 0 h 59"/>
                  <a:gd name="T2" fmla="*/ 0 w 43"/>
                  <a:gd name="T3" fmla="*/ 59 h 59"/>
                  <a:gd name="T4" fmla="*/ 25 w 43"/>
                  <a:gd name="T5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59">
                    <a:moveTo>
                      <a:pt x="25" y="0"/>
                    </a:moveTo>
                    <a:cubicBezTo>
                      <a:pt x="43" y="16"/>
                      <a:pt x="16" y="50"/>
                      <a:pt x="0" y="59"/>
                    </a:cubicBezTo>
                    <a:cubicBezTo>
                      <a:pt x="4" y="34"/>
                      <a:pt x="11" y="14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98"/>
              <p:cNvSpPr>
                <a:spLocks noEditPoints="1"/>
              </p:cNvSpPr>
              <p:nvPr/>
            </p:nvSpPr>
            <p:spPr bwMode="auto">
              <a:xfrm>
                <a:off x="6881813" y="2139950"/>
                <a:ext cx="277813" cy="1538288"/>
              </a:xfrm>
              <a:custGeom>
                <a:avLst/>
                <a:gdLst>
                  <a:gd name="T0" fmla="*/ 48 w 429"/>
                  <a:gd name="T1" fmla="*/ 464 h 2380"/>
                  <a:gd name="T2" fmla="*/ 39 w 429"/>
                  <a:gd name="T3" fmla="*/ 278 h 2380"/>
                  <a:gd name="T4" fmla="*/ 121 w 429"/>
                  <a:gd name="T5" fmla="*/ 25 h 2380"/>
                  <a:gd name="T6" fmla="*/ 386 w 429"/>
                  <a:gd name="T7" fmla="*/ 273 h 2380"/>
                  <a:gd name="T8" fmla="*/ 366 w 429"/>
                  <a:gd name="T9" fmla="*/ 495 h 2380"/>
                  <a:gd name="T10" fmla="*/ 349 w 429"/>
                  <a:gd name="T11" fmla="*/ 602 h 2380"/>
                  <a:gd name="T12" fmla="*/ 366 w 429"/>
                  <a:gd name="T13" fmla="*/ 1560 h 2380"/>
                  <a:gd name="T14" fmla="*/ 338 w 429"/>
                  <a:gd name="T15" fmla="*/ 2059 h 2380"/>
                  <a:gd name="T16" fmla="*/ 160 w 429"/>
                  <a:gd name="T17" fmla="*/ 2374 h 2380"/>
                  <a:gd name="T18" fmla="*/ 28 w 429"/>
                  <a:gd name="T19" fmla="*/ 2005 h 2380"/>
                  <a:gd name="T20" fmla="*/ 33 w 429"/>
                  <a:gd name="T21" fmla="*/ 1366 h 2380"/>
                  <a:gd name="T22" fmla="*/ 28 w 429"/>
                  <a:gd name="T23" fmla="*/ 1000 h 2380"/>
                  <a:gd name="T24" fmla="*/ 253 w 429"/>
                  <a:gd name="T25" fmla="*/ 1974 h 2380"/>
                  <a:gd name="T26" fmla="*/ 202 w 429"/>
                  <a:gd name="T27" fmla="*/ 2185 h 2380"/>
                  <a:gd name="T28" fmla="*/ 152 w 429"/>
                  <a:gd name="T29" fmla="*/ 2132 h 2380"/>
                  <a:gd name="T30" fmla="*/ 141 w 429"/>
                  <a:gd name="T31" fmla="*/ 2264 h 2380"/>
                  <a:gd name="T32" fmla="*/ 186 w 429"/>
                  <a:gd name="T33" fmla="*/ 2242 h 2380"/>
                  <a:gd name="T34" fmla="*/ 233 w 429"/>
                  <a:gd name="T35" fmla="*/ 2233 h 2380"/>
                  <a:gd name="T36" fmla="*/ 290 w 429"/>
                  <a:gd name="T37" fmla="*/ 2039 h 2380"/>
                  <a:gd name="T38" fmla="*/ 281 w 429"/>
                  <a:gd name="T39" fmla="*/ 1974 h 2380"/>
                  <a:gd name="T40" fmla="*/ 146 w 429"/>
                  <a:gd name="T41" fmla="*/ 45 h 2380"/>
                  <a:gd name="T42" fmla="*/ 388 w 429"/>
                  <a:gd name="T43" fmla="*/ 81 h 2380"/>
                  <a:gd name="T44" fmla="*/ 380 w 429"/>
                  <a:gd name="T45" fmla="*/ 295 h 2380"/>
                  <a:gd name="T46" fmla="*/ 67 w 429"/>
                  <a:gd name="T47" fmla="*/ 278 h 2380"/>
                  <a:gd name="T48" fmla="*/ 104 w 429"/>
                  <a:gd name="T49" fmla="*/ 340 h 2380"/>
                  <a:gd name="T50" fmla="*/ 276 w 429"/>
                  <a:gd name="T51" fmla="*/ 307 h 2380"/>
                  <a:gd name="T52" fmla="*/ 321 w 429"/>
                  <a:gd name="T53" fmla="*/ 473 h 2380"/>
                  <a:gd name="T54" fmla="*/ 301 w 429"/>
                  <a:gd name="T55" fmla="*/ 473 h 2380"/>
                  <a:gd name="T56" fmla="*/ 36 w 429"/>
                  <a:gd name="T57" fmla="*/ 532 h 2380"/>
                  <a:gd name="T58" fmla="*/ 346 w 429"/>
                  <a:gd name="T59" fmla="*/ 560 h 2380"/>
                  <a:gd name="T60" fmla="*/ 346 w 429"/>
                  <a:gd name="T61" fmla="*/ 507 h 2380"/>
                  <a:gd name="T62" fmla="*/ 332 w 429"/>
                  <a:gd name="T63" fmla="*/ 1763 h 2380"/>
                  <a:gd name="T64" fmla="*/ 332 w 429"/>
                  <a:gd name="T65" fmla="*/ 1149 h 2380"/>
                  <a:gd name="T66" fmla="*/ 315 w 429"/>
                  <a:gd name="T67" fmla="*/ 732 h 2380"/>
                  <a:gd name="T68" fmla="*/ 62 w 429"/>
                  <a:gd name="T69" fmla="*/ 766 h 2380"/>
                  <a:gd name="T70" fmla="*/ 53 w 429"/>
                  <a:gd name="T71" fmla="*/ 1352 h 2380"/>
                  <a:gd name="T72" fmla="*/ 45 w 429"/>
                  <a:gd name="T73" fmla="*/ 1768 h 2380"/>
                  <a:gd name="T74" fmla="*/ 157 w 429"/>
                  <a:gd name="T75" fmla="*/ 1980 h 2380"/>
                  <a:gd name="T76" fmla="*/ 304 w 429"/>
                  <a:gd name="T77" fmla="*/ 1999 h 2380"/>
                  <a:gd name="T78" fmla="*/ 321 w 429"/>
                  <a:gd name="T79" fmla="*/ 569 h 2380"/>
                  <a:gd name="T80" fmla="*/ 163 w 429"/>
                  <a:gd name="T81" fmla="*/ 2259 h 2380"/>
                  <a:gd name="T82" fmla="*/ 205 w 429"/>
                  <a:gd name="T83" fmla="*/ 2253 h 2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29" h="2380">
                    <a:moveTo>
                      <a:pt x="36" y="566"/>
                    </a:moveTo>
                    <a:cubicBezTo>
                      <a:pt x="26" y="552"/>
                      <a:pt x="9" y="544"/>
                      <a:pt x="0" y="529"/>
                    </a:cubicBezTo>
                    <a:cubicBezTo>
                      <a:pt x="4" y="487"/>
                      <a:pt x="31" y="492"/>
                      <a:pt x="48" y="464"/>
                    </a:cubicBezTo>
                    <a:cubicBezTo>
                      <a:pt x="64" y="437"/>
                      <a:pt x="58" y="370"/>
                      <a:pt x="53" y="329"/>
                    </a:cubicBezTo>
                    <a:cubicBezTo>
                      <a:pt x="52" y="320"/>
                      <a:pt x="51" y="302"/>
                      <a:pt x="50" y="298"/>
                    </a:cubicBezTo>
                    <a:cubicBezTo>
                      <a:pt x="47" y="288"/>
                      <a:pt x="39" y="288"/>
                      <a:pt x="39" y="278"/>
                    </a:cubicBezTo>
                    <a:cubicBezTo>
                      <a:pt x="40" y="263"/>
                      <a:pt x="55" y="250"/>
                      <a:pt x="62" y="239"/>
                    </a:cubicBezTo>
                    <a:cubicBezTo>
                      <a:pt x="68" y="180"/>
                      <a:pt x="36" y="124"/>
                      <a:pt x="62" y="81"/>
                    </a:cubicBezTo>
                    <a:cubicBezTo>
                      <a:pt x="76" y="57"/>
                      <a:pt x="99" y="47"/>
                      <a:pt x="121" y="25"/>
                    </a:cubicBezTo>
                    <a:cubicBezTo>
                      <a:pt x="192" y="7"/>
                      <a:pt x="254" y="0"/>
                      <a:pt x="321" y="14"/>
                    </a:cubicBezTo>
                    <a:cubicBezTo>
                      <a:pt x="358" y="41"/>
                      <a:pt x="405" y="59"/>
                      <a:pt x="425" y="104"/>
                    </a:cubicBezTo>
                    <a:cubicBezTo>
                      <a:pt x="429" y="172"/>
                      <a:pt x="394" y="209"/>
                      <a:pt x="386" y="273"/>
                    </a:cubicBezTo>
                    <a:cubicBezTo>
                      <a:pt x="403" y="291"/>
                      <a:pt x="415" y="317"/>
                      <a:pt x="405" y="340"/>
                    </a:cubicBezTo>
                    <a:cubicBezTo>
                      <a:pt x="400" y="347"/>
                      <a:pt x="385" y="344"/>
                      <a:pt x="377" y="349"/>
                    </a:cubicBezTo>
                    <a:cubicBezTo>
                      <a:pt x="364" y="394"/>
                      <a:pt x="374" y="446"/>
                      <a:pt x="366" y="495"/>
                    </a:cubicBezTo>
                    <a:cubicBezTo>
                      <a:pt x="382" y="504"/>
                      <a:pt x="392" y="518"/>
                      <a:pt x="400" y="535"/>
                    </a:cubicBezTo>
                    <a:cubicBezTo>
                      <a:pt x="390" y="556"/>
                      <a:pt x="380" y="577"/>
                      <a:pt x="346" y="574"/>
                    </a:cubicBezTo>
                    <a:cubicBezTo>
                      <a:pt x="345" y="585"/>
                      <a:pt x="343" y="593"/>
                      <a:pt x="349" y="602"/>
                    </a:cubicBezTo>
                    <a:cubicBezTo>
                      <a:pt x="330" y="665"/>
                      <a:pt x="345" y="725"/>
                      <a:pt x="349" y="791"/>
                    </a:cubicBezTo>
                    <a:cubicBezTo>
                      <a:pt x="357" y="947"/>
                      <a:pt x="354" y="1104"/>
                      <a:pt x="352" y="1256"/>
                    </a:cubicBezTo>
                    <a:cubicBezTo>
                      <a:pt x="351" y="1361"/>
                      <a:pt x="359" y="1466"/>
                      <a:pt x="366" y="1560"/>
                    </a:cubicBezTo>
                    <a:cubicBezTo>
                      <a:pt x="354" y="1582"/>
                      <a:pt x="364" y="1632"/>
                      <a:pt x="349" y="1647"/>
                    </a:cubicBezTo>
                    <a:cubicBezTo>
                      <a:pt x="363" y="1766"/>
                      <a:pt x="339" y="1917"/>
                      <a:pt x="352" y="2008"/>
                    </a:cubicBezTo>
                    <a:cubicBezTo>
                      <a:pt x="337" y="2022"/>
                      <a:pt x="343" y="2041"/>
                      <a:pt x="338" y="2059"/>
                    </a:cubicBezTo>
                    <a:cubicBezTo>
                      <a:pt x="330" y="2083"/>
                      <a:pt x="312" y="2107"/>
                      <a:pt x="301" y="2132"/>
                    </a:cubicBezTo>
                    <a:cubicBezTo>
                      <a:pt x="267" y="2209"/>
                      <a:pt x="230" y="2290"/>
                      <a:pt x="194" y="2368"/>
                    </a:cubicBezTo>
                    <a:cubicBezTo>
                      <a:pt x="180" y="2370"/>
                      <a:pt x="175" y="2380"/>
                      <a:pt x="160" y="2374"/>
                    </a:cubicBezTo>
                    <a:cubicBezTo>
                      <a:pt x="148" y="2349"/>
                      <a:pt x="148" y="2321"/>
                      <a:pt x="126" y="2298"/>
                    </a:cubicBezTo>
                    <a:cubicBezTo>
                      <a:pt x="126" y="2292"/>
                      <a:pt x="127" y="2287"/>
                      <a:pt x="129" y="2284"/>
                    </a:cubicBezTo>
                    <a:cubicBezTo>
                      <a:pt x="85" y="2203"/>
                      <a:pt x="64" y="2099"/>
                      <a:pt x="28" y="2005"/>
                    </a:cubicBezTo>
                    <a:cubicBezTo>
                      <a:pt x="45" y="1913"/>
                      <a:pt x="19" y="1813"/>
                      <a:pt x="19" y="1715"/>
                    </a:cubicBezTo>
                    <a:cubicBezTo>
                      <a:pt x="19" y="1642"/>
                      <a:pt x="30" y="1570"/>
                      <a:pt x="31" y="1498"/>
                    </a:cubicBezTo>
                    <a:cubicBezTo>
                      <a:pt x="31" y="1453"/>
                      <a:pt x="19" y="1406"/>
                      <a:pt x="33" y="1366"/>
                    </a:cubicBezTo>
                    <a:cubicBezTo>
                      <a:pt x="16" y="1302"/>
                      <a:pt x="26" y="1275"/>
                      <a:pt x="25" y="1202"/>
                    </a:cubicBezTo>
                    <a:cubicBezTo>
                      <a:pt x="24" y="1156"/>
                      <a:pt x="33" y="1109"/>
                      <a:pt x="33" y="1064"/>
                    </a:cubicBezTo>
                    <a:cubicBezTo>
                      <a:pt x="34" y="1044"/>
                      <a:pt x="28" y="1022"/>
                      <a:pt x="28" y="1000"/>
                    </a:cubicBezTo>
                    <a:cubicBezTo>
                      <a:pt x="28" y="865"/>
                      <a:pt x="20" y="691"/>
                      <a:pt x="36" y="566"/>
                    </a:cubicBezTo>
                    <a:close/>
                    <a:moveTo>
                      <a:pt x="281" y="1974"/>
                    </a:moveTo>
                    <a:cubicBezTo>
                      <a:pt x="270" y="1967"/>
                      <a:pt x="268" y="1972"/>
                      <a:pt x="253" y="1974"/>
                    </a:cubicBezTo>
                    <a:cubicBezTo>
                      <a:pt x="248" y="1988"/>
                      <a:pt x="240" y="1998"/>
                      <a:pt x="231" y="2008"/>
                    </a:cubicBezTo>
                    <a:cubicBezTo>
                      <a:pt x="236" y="2021"/>
                      <a:pt x="226" y="2033"/>
                      <a:pt x="222" y="2042"/>
                    </a:cubicBezTo>
                    <a:cubicBezTo>
                      <a:pt x="205" y="2085"/>
                      <a:pt x="214" y="2142"/>
                      <a:pt x="202" y="2185"/>
                    </a:cubicBezTo>
                    <a:cubicBezTo>
                      <a:pt x="201" y="2192"/>
                      <a:pt x="199" y="2201"/>
                      <a:pt x="188" y="2202"/>
                    </a:cubicBezTo>
                    <a:cubicBezTo>
                      <a:pt x="184" y="2133"/>
                      <a:pt x="216" y="2062"/>
                      <a:pt x="191" y="1994"/>
                    </a:cubicBezTo>
                    <a:cubicBezTo>
                      <a:pt x="132" y="2010"/>
                      <a:pt x="189" y="2096"/>
                      <a:pt x="152" y="2132"/>
                    </a:cubicBezTo>
                    <a:cubicBezTo>
                      <a:pt x="147" y="2072"/>
                      <a:pt x="147" y="2004"/>
                      <a:pt x="115" y="1963"/>
                    </a:cubicBezTo>
                    <a:cubicBezTo>
                      <a:pt x="78" y="1958"/>
                      <a:pt x="74" y="2005"/>
                      <a:pt x="62" y="2033"/>
                    </a:cubicBezTo>
                    <a:cubicBezTo>
                      <a:pt x="87" y="2101"/>
                      <a:pt x="103" y="2199"/>
                      <a:pt x="141" y="2264"/>
                    </a:cubicBezTo>
                    <a:cubicBezTo>
                      <a:pt x="154" y="2237"/>
                      <a:pt x="135" y="2203"/>
                      <a:pt x="141" y="2183"/>
                    </a:cubicBezTo>
                    <a:cubicBezTo>
                      <a:pt x="174" y="2182"/>
                      <a:pt x="155" y="2210"/>
                      <a:pt x="160" y="2230"/>
                    </a:cubicBezTo>
                    <a:cubicBezTo>
                      <a:pt x="170" y="2233"/>
                      <a:pt x="176" y="2239"/>
                      <a:pt x="186" y="2242"/>
                    </a:cubicBezTo>
                    <a:cubicBezTo>
                      <a:pt x="193" y="2232"/>
                      <a:pt x="201" y="2224"/>
                      <a:pt x="214" y="2219"/>
                    </a:cubicBezTo>
                    <a:cubicBezTo>
                      <a:pt x="223" y="2198"/>
                      <a:pt x="213" y="2162"/>
                      <a:pt x="239" y="2152"/>
                    </a:cubicBezTo>
                    <a:cubicBezTo>
                      <a:pt x="257" y="2175"/>
                      <a:pt x="218" y="2212"/>
                      <a:pt x="233" y="2233"/>
                    </a:cubicBezTo>
                    <a:cubicBezTo>
                      <a:pt x="261" y="2177"/>
                      <a:pt x="279" y="2111"/>
                      <a:pt x="310" y="2059"/>
                    </a:cubicBezTo>
                    <a:cubicBezTo>
                      <a:pt x="322" y="2055"/>
                      <a:pt x="325" y="2042"/>
                      <a:pt x="324" y="2025"/>
                    </a:cubicBezTo>
                    <a:cubicBezTo>
                      <a:pt x="312" y="2029"/>
                      <a:pt x="306" y="2039"/>
                      <a:pt x="290" y="2039"/>
                    </a:cubicBezTo>
                    <a:cubicBezTo>
                      <a:pt x="290" y="2030"/>
                      <a:pt x="278" y="2032"/>
                      <a:pt x="279" y="2022"/>
                    </a:cubicBezTo>
                    <a:cubicBezTo>
                      <a:pt x="284" y="2005"/>
                      <a:pt x="281" y="1987"/>
                      <a:pt x="279" y="1977"/>
                    </a:cubicBezTo>
                    <a:cubicBezTo>
                      <a:pt x="279" y="1980"/>
                      <a:pt x="282" y="1979"/>
                      <a:pt x="281" y="1974"/>
                    </a:cubicBezTo>
                    <a:close/>
                    <a:moveTo>
                      <a:pt x="388" y="81"/>
                    </a:moveTo>
                    <a:cubicBezTo>
                      <a:pt x="352" y="47"/>
                      <a:pt x="287" y="23"/>
                      <a:pt x="225" y="28"/>
                    </a:cubicBezTo>
                    <a:cubicBezTo>
                      <a:pt x="207" y="29"/>
                      <a:pt x="160" y="37"/>
                      <a:pt x="146" y="45"/>
                    </a:cubicBezTo>
                    <a:cubicBezTo>
                      <a:pt x="83" y="81"/>
                      <a:pt x="117" y="147"/>
                      <a:pt x="107" y="222"/>
                    </a:cubicBezTo>
                    <a:cubicBezTo>
                      <a:pt x="210" y="224"/>
                      <a:pt x="288" y="214"/>
                      <a:pt x="357" y="256"/>
                    </a:cubicBezTo>
                    <a:cubicBezTo>
                      <a:pt x="371" y="201"/>
                      <a:pt x="429" y="142"/>
                      <a:pt x="388" y="81"/>
                    </a:cubicBezTo>
                    <a:close/>
                    <a:moveTo>
                      <a:pt x="84" y="290"/>
                    </a:moveTo>
                    <a:cubicBezTo>
                      <a:pt x="176" y="247"/>
                      <a:pt x="297" y="289"/>
                      <a:pt x="383" y="323"/>
                    </a:cubicBezTo>
                    <a:cubicBezTo>
                      <a:pt x="387" y="311"/>
                      <a:pt x="383" y="307"/>
                      <a:pt x="380" y="295"/>
                    </a:cubicBezTo>
                    <a:cubicBezTo>
                      <a:pt x="360" y="298"/>
                      <a:pt x="340" y="293"/>
                      <a:pt x="343" y="270"/>
                    </a:cubicBezTo>
                    <a:cubicBezTo>
                      <a:pt x="302" y="242"/>
                      <a:pt x="242" y="238"/>
                      <a:pt x="186" y="236"/>
                    </a:cubicBezTo>
                    <a:cubicBezTo>
                      <a:pt x="136" y="235"/>
                      <a:pt x="77" y="242"/>
                      <a:pt x="67" y="278"/>
                    </a:cubicBezTo>
                    <a:cubicBezTo>
                      <a:pt x="79" y="282"/>
                      <a:pt x="78" y="284"/>
                      <a:pt x="84" y="290"/>
                    </a:cubicBezTo>
                    <a:close/>
                    <a:moveTo>
                      <a:pt x="87" y="323"/>
                    </a:moveTo>
                    <a:cubicBezTo>
                      <a:pt x="95" y="326"/>
                      <a:pt x="104" y="329"/>
                      <a:pt x="104" y="340"/>
                    </a:cubicBezTo>
                    <a:cubicBezTo>
                      <a:pt x="93" y="372"/>
                      <a:pt x="95" y="414"/>
                      <a:pt x="95" y="450"/>
                    </a:cubicBezTo>
                    <a:cubicBezTo>
                      <a:pt x="143" y="445"/>
                      <a:pt x="227" y="441"/>
                      <a:pt x="264" y="459"/>
                    </a:cubicBezTo>
                    <a:cubicBezTo>
                      <a:pt x="278" y="417"/>
                      <a:pt x="272" y="350"/>
                      <a:pt x="276" y="307"/>
                    </a:cubicBezTo>
                    <a:cubicBezTo>
                      <a:pt x="213" y="292"/>
                      <a:pt x="130" y="277"/>
                      <a:pt x="87" y="323"/>
                    </a:cubicBezTo>
                    <a:close/>
                    <a:moveTo>
                      <a:pt x="301" y="473"/>
                    </a:moveTo>
                    <a:cubicBezTo>
                      <a:pt x="310" y="469"/>
                      <a:pt x="317" y="481"/>
                      <a:pt x="321" y="473"/>
                    </a:cubicBezTo>
                    <a:cubicBezTo>
                      <a:pt x="336" y="435"/>
                      <a:pt x="330" y="378"/>
                      <a:pt x="341" y="329"/>
                    </a:cubicBezTo>
                    <a:cubicBezTo>
                      <a:pt x="327" y="320"/>
                      <a:pt x="316" y="325"/>
                      <a:pt x="304" y="318"/>
                    </a:cubicBezTo>
                    <a:cubicBezTo>
                      <a:pt x="299" y="377"/>
                      <a:pt x="292" y="426"/>
                      <a:pt x="301" y="473"/>
                    </a:cubicBezTo>
                    <a:close/>
                    <a:moveTo>
                      <a:pt x="98" y="476"/>
                    </a:moveTo>
                    <a:cubicBezTo>
                      <a:pt x="93" y="480"/>
                      <a:pt x="92" y="489"/>
                      <a:pt x="84" y="490"/>
                    </a:cubicBezTo>
                    <a:cubicBezTo>
                      <a:pt x="62" y="477"/>
                      <a:pt x="27" y="505"/>
                      <a:pt x="36" y="532"/>
                    </a:cubicBezTo>
                    <a:cubicBezTo>
                      <a:pt x="41" y="527"/>
                      <a:pt x="50" y="540"/>
                      <a:pt x="59" y="540"/>
                    </a:cubicBezTo>
                    <a:cubicBezTo>
                      <a:pt x="148" y="511"/>
                      <a:pt x="246" y="509"/>
                      <a:pt x="343" y="543"/>
                    </a:cubicBezTo>
                    <a:cubicBezTo>
                      <a:pt x="337" y="549"/>
                      <a:pt x="344" y="554"/>
                      <a:pt x="346" y="560"/>
                    </a:cubicBezTo>
                    <a:cubicBezTo>
                      <a:pt x="373" y="560"/>
                      <a:pt x="378" y="528"/>
                      <a:pt x="363" y="515"/>
                    </a:cubicBezTo>
                    <a:cubicBezTo>
                      <a:pt x="357" y="520"/>
                      <a:pt x="359" y="531"/>
                      <a:pt x="346" y="529"/>
                    </a:cubicBezTo>
                    <a:cubicBezTo>
                      <a:pt x="339" y="523"/>
                      <a:pt x="347" y="515"/>
                      <a:pt x="346" y="507"/>
                    </a:cubicBezTo>
                    <a:cubicBezTo>
                      <a:pt x="267" y="473"/>
                      <a:pt x="190" y="451"/>
                      <a:pt x="98" y="476"/>
                    </a:cubicBezTo>
                    <a:close/>
                    <a:moveTo>
                      <a:pt x="324" y="1791"/>
                    </a:moveTo>
                    <a:cubicBezTo>
                      <a:pt x="325" y="1781"/>
                      <a:pt x="331" y="1773"/>
                      <a:pt x="332" y="1763"/>
                    </a:cubicBezTo>
                    <a:cubicBezTo>
                      <a:pt x="338" y="1690"/>
                      <a:pt x="332" y="1605"/>
                      <a:pt x="326" y="1521"/>
                    </a:cubicBezTo>
                    <a:cubicBezTo>
                      <a:pt x="324" y="1490"/>
                      <a:pt x="326" y="1455"/>
                      <a:pt x="338" y="1436"/>
                    </a:cubicBezTo>
                    <a:cubicBezTo>
                      <a:pt x="321" y="1347"/>
                      <a:pt x="339" y="1238"/>
                      <a:pt x="332" y="1149"/>
                    </a:cubicBezTo>
                    <a:cubicBezTo>
                      <a:pt x="327" y="1076"/>
                      <a:pt x="337" y="996"/>
                      <a:pt x="338" y="932"/>
                    </a:cubicBezTo>
                    <a:cubicBezTo>
                      <a:pt x="338" y="895"/>
                      <a:pt x="327" y="868"/>
                      <a:pt x="324" y="839"/>
                    </a:cubicBezTo>
                    <a:cubicBezTo>
                      <a:pt x="319" y="798"/>
                      <a:pt x="329" y="762"/>
                      <a:pt x="315" y="732"/>
                    </a:cubicBezTo>
                    <a:cubicBezTo>
                      <a:pt x="319" y="692"/>
                      <a:pt x="319" y="634"/>
                      <a:pt x="321" y="585"/>
                    </a:cubicBezTo>
                    <a:cubicBezTo>
                      <a:pt x="277" y="544"/>
                      <a:pt x="158" y="533"/>
                      <a:pt x="90" y="560"/>
                    </a:cubicBezTo>
                    <a:cubicBezTo>
                      <a:pt x="72" y="613"/>
                      <a:pt x="73" y="698"/>
                      <a:pt x="62" y="766"/>
                    </a:cubicBezTo>
                    <a:cubicBezTo>
                      <a:pt x="42" y="885"/>
                      <a:pt x="53" y="1039"/>
                      <a:pt x="53" y="1169"/>
                    </a:cubicBezTo>
                    <a:cubicBezTo>
                      <a:pt x="53" y="1229"/>
                      <a:pt x="60" y="1285"/>
                      <a:pt x="62" y="1332"/>
                    </a:cubicBezTo>
                    <a:cubicBezTo>
                      <a:pt x="51" y="1337"/>
                      <a:pt x="54" y="1344"/>
                      <a:pt x="53" y="1352"/>
                    </a:cubicBezTo>
                    <a:cubicBezTo>
                      <a:pt x="50" y="1382"/>
                      <a:pt x="51" y="1407"/>
                      <a:pt x="50" y="1436"/>
                    </a:cubicBezTo>
                    <a:cubicBezTo>
                      <a:pt x="50" y="1456"/>
                      <a:pt x="54" y="1474"/>
                      <a:pt x="53" y="1495"/>
                    </a:cubicBezTo>
                    <a:cubicBezTo>
                      <a:pt x="51" y="1582"/>
                      <a:pt x="38" y="1681"/>
                      <a:pt x="45" y="1768"/>
                    </a:cubicBezTo>
                    <a:cubicBezTo>
                      <a:pt x="50" y="1840"/>
                      <a:pt x="54" y="1912"/>
                      <a:pt x="59" y="1980"/>
                    </a:cubicBezTo>
                    <a:cubicBezTo>
                      <a:pt x="69" y="1948"/>
                      <a:pt x="100" y="1931"/>
                      <a:pt x="126" y="1946"/>
                    </a:cubicBezTo>
                    <a:cubicBezTo>
                      <a:pt x="142" y="1955"/>
                      <a:pt x="139" y="1974"/>
                      <a:pt x="157" y="1980"/>
                    </a:cubicBezTo>
                    <a:cubicBezTo>
                      <a:pt x="184" y="1964"/>
                      <a:pt x="197" y="1991"/>
                      <a:pt x="214" y="1991"/>
                    </a:cubicBezTo>
                    <a:cubicBezTo>
                      <a:pt x="224" y="1964"/>
                      <a:pt x="259" y="1937"/>
                      <a:pt x="293" y="1952"/>
                    </a:cubicBezTo>
                    <a:cubicBezTo>
                      <a:pt x="299" y="1969"/>
                      <a:pt x="304" y="1981"/>
                      <a:pt x="304" y="1999"/>
                    </a:cubicBezTo>
                    <a:cubicBezTo>
                      <a:pt x="314" y="1998"/>
                      <a:pt x="311" y="1998"/>
                      <a:pt x="324" y="1997"/>
                    </a:cubicBezTo>
                    <a:cubicBezTo>
                      <a:pt x="336" y="1923"/>
                      <a:pt x="316" y="1859"/>
                      <a:pt x="324" y="1791"/>
                    </a:cubicBezTo>
                    <a:close/>
                    <a:moveTo>
                      <a:pt x="321" y="569"/>
                    </a:moveTo>
                    <a:cubicBezTo>
                      <a:pt x="313" y="569"/>
                      <a:pt x="301" y="559"/>
                      <a:pt x="295" y="566"/>
                    </a:cubicBezTo>
                    <a:cubicBezTo>
                      <a:pt x="304" y="565"/>
                      <a:pt x="314" y="577"/>
                      <a:pt x="321" y="569"/>
                    </a:cubicBezTo>
                    <a:close/>
                    <a:moveTo>
                      <a:pt x="163" y="2259"/>
                    </a:moveTo>
                    <a:cubicBezTo>
                      <a:pt x="141" y="2292"/>
                      <a:pt x="162" y="2335"/>
                      <a:pt x="180" y="2352"/>
                    </a:cubicBezTo>
                    <a:cubicBezTo>
                      <a:pt x="194" y="2322"/>
                      <a:pt x="209" y="2292"/>
                      <a:pt x="222" y="2261"/>
                    </a:cubicBezTo>
                    <a:cubicBezTo>
                      <a:pt x="216" y="2254"/>
                      <a:pt x="205" y="2268"/>
                      <a:pt x="205" y="2253"/>
                    </a:cubicBezTo>
                    <a:cubicBezTo>
                      <a:pt x="205" y="2251"/>
                      <a:pt x="205" y="2250"/>
                      <a:pt x="202" y="2250"/>
                    </a:cubicBezTo>
                    <a:cubicBezTo>
                      <a:pt x="205" y="2284"/>
                      <a:pt x="173" y="2276"/>
                      <a:pt x="163" y="22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4" name="Freeform 99"/>
              <p:cNvSpPr>
                <a:spLocks noEditPoints="1"/>
              </p:cNvSpPr>
              <p:nvPr/>
            </p:nvSpPr>
            <p:spPr bwMode="auto">
              <a:xfrm>
                <a:off x="7000875" y="2973388"/>
                <a:ext cx="60325" cy="333375"/>
              </a:xfrm>
              <a:custGeom>
                <a:avLst/>
                <a:gdLst>
                  <a:gd name="T0" fmla="*/ 83 w 93"/>
                  <a:gd name="T1" fmla="*/ 10 h 515"/>
                  <a:gd name="T2" fmla="*/ 86 w 93"/>
                  <a:gd name="T3" fmla="*/ 359 h 515"/>
                  <a:gd name="T4" fmla="*/ 78 w 93"/>
                  <a:gd name="T5" fmla="*/ 449 h 515"/>
                  <a:gd name="T6" fmla="*/ 66 w 93"/>
                  <a:gd name="T7" fmla="*/ 503 h 515"/>
                  <a:gd name="T8" fmla="*/ 24 w 93"/>
                  <a:gd name="T9" fmla="*/ 503 h 515"/>
                  <a:gd name="T10" fmla="*/ 33 w 93"/>
                  <a:gd name="T11" fmla="*/ 432 h 515"/>
                  <a:gd name="T12" fmla="*/ 16 w 93"/>
                  <a:gd name="T13" fmla="*/ 182 h 515"/>
                  <a:gd name="T14" fmla="*/ 33 w 93"/>
                  <a:gd name="T15" fmla="*/ 10 h 515"/>
                  <a:gd name="T16" fmla="*/ 72 w 93"/>
                  <a:gd name="T17" fmla="*/ 1 h 515"/>
                  <a:gd name="T18" fmla="*/ 83 w 93"/>
                  <a:gd name="T19" fmla="*/ 10 h 515"/>
                  <a:gd name="T20" fmla="*/ 52 w 93"/>
                  <a:gd name="T21" fmla="*/ 35 h 515"/>
                  <a:gd name="T22" fmla="*/ 44 w 93"/>
                  <a:gd name="T23" fmla="*/ 41 h 515"/>
                  <a:gd name="T24" fmla="*/ 52 w 93"/>
                  <a:gd name="T25" fmla="*/ 463 h 515"/>
                  <a:gd name="T26" fmla="*/ 72 w 93"/>
                  <a:gd name="T27" fmla="*/ 280 h 515"/>
                  <a:gd name="T28" fmla="*/ 66 w 93"/>
                  <a:gd name="T29" fmla="*/ 207 h 515"/>
                  <a:gd name="T30" fmla="*/ 69 w 93"/>
                  <a:gd name="T31" fmla="*/ 131 h 515"/>
                  <a:gd name="T32" fmla="*/ 58 w 93"/>
                  <a:gd name="T33" fmla="*/ 92 h 515"/>
                  <a:gd name="T34" fmla="*/ 58 w 93"/>
                  <a:gd name="T35" fmla="*/ 35 h 515"/>
                  <a:gd name="T36" fmla="*/ 52 w 93"/>
                  <a:gd name="T37" fmla="*/ 35 h 5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93" h="515">
                    <a:moveTo>
                      <a:pt x="83" y="10"/>
                    </a:moveTo>
                    <a:cubicBezTo>
                      <a:pt x="84" y="99"/>
                      <a:pt x="93" y="242"/>
                      <a:pt x="86" y="359"/>
                    </a:cubicBezTo>
                    <a:cubicBezTo>
                      <a:pt x="84" y="392"/>
                      <a:pt x="77" y="421"/>
                      <a:pt x="78" y="449"/>
                    </a:cubicBezTo>
                    <a:cubicBezTo>
                      <a:pt x="78" y="469"/>
                      <a:pt x="87" y="489"/>
                      <a:pt x="66" y="503"/>
                    </a:cubicBezTo>
                    <a:cubicBezTo>
                      <a:pt x="49" y="515"/>
                      <a:pt x="37" y="511"/>
                      <a:pt x="24" y="503"/>
                    </a:cubicBezTo>
                    <a:cubicBezTo>
                      <a:pt x="32" y="472"/>
                      <a:pt x="20" y="449"/>
                      <a:pt x="33" y="432"/>
                    </a:cubicBezTo>
                    <a:cubicBezTo>
                      <a:pt x="15" y="358"/>
                      <a:pt x="33" y="261"/>
                      <a:pt x="16" y="182"/>
                    </a:cubicBezTo>
                    <a:cubicBezTo>
                      <a:pt x="40" y="123"/>
                      <a:pt x="0" y="56"/>
                      <a:pt x="33" y="10"/>
                    </a:cubicBezTo>
                    <a:cubicBezTo>
                      <a:pt x="53" y="9"/>
                      <a:pt x="55" y="0"/>
                      <a:pt x="72" y="1"/>
                    </a:cubicBezTo>
                    <a:cubicBezTo>
                      <a:pt x="74" y="6"/>
                      <a:pt x="76" y="10"/>
                      <a:pt x="83" y="10"/>
                    </a:cubicBezTo>
                    <a:close/>
                    <a:moveTo>
                      <a:pt x="52" y="35"/>
                    </a:moveTo>
                    <a:cubicBezTo>
                      <a:pt x="51" y="39"/>
                      <a:pt x="49" y="41"/>
                      <a:pt x="44" y="41"/>
                    </a:cubicBezTo>
                    <a:cubicBezTo>
                      <a:pt x="41" y="169"/>
                      <a:pt x="50" y="318"/>
                      <a:pt x="52" y="463"/>
                    </a:cubicBezTo>
                    <a:cubicBezTo>
                      <a:pt x="62" y="397"/>
                      <a:pt x="68" y="335"/>
                      <a:pt x="72" y="280"/>
                    </a:cubicBezTo>
                    <a:cubicBezTo>
                      <a:pt x="74" y="257"/>
                      <a:pt x="66" y="231"/>
                      <a:pt x="66" y="207"/>
                    </a:cubicBezTo>
                    <a:cubicBezTo>
                      <a:pt x="67" y="182"/>
                      <a:pt x="72" y="155"/>
                      <a:pt x="69" y="131"/>
                    </a:cubicBezTo>
                    <a:cubicBezTo>
                      <a:pt x="67" y="117"/>
                      <a:pt x="59" y="105"/>
                      <a:pt x="58" y="92"/>
                    </a:cubicBezTo>
                    <a:cubicBezTo>
                      <a:pt x="57" y="74"/>
                      <a:pt x="70" y="47"/>
                      <a:pt x="58" y="35"/>
                    </a:cubicBezTo>
                    <a:cubicBezTo>
                      <a:pt x="56" y="35"/>
                      <a:pt x="54" y="35"/>
                      <a:pt x="52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" name="组合 10"/>
            <p:cNvGrpSpPr/>
            <p:nvPr userDrawn="1"/>
          </p:nvGrpSpPr>
          <p:grpSpPr>
            <a:xfrm>
              <a:off x="8599519" y="1766555"/>
              <a:ext cx="1532893" cy="1523741"/>
              <a:chOff x="6543675" y="663575"/>
              <a:chExt cx="1063625" cy="1057275"/>
            </a:xfrm>
            <a:grpFill/>
          </p:grpSpPr>
          <p:sp>
            <p:nvSpPr>
              <p:cNvPr id="226" name="Freeform 100"/>
              <p:cNvSpPr/>
              <p:nvPr/>
            </p:nvSpPr>
            <p:spPr bwMode="auto">
              <a:xfrm>
                <a:off x="7107238" y="1377950"/>
                <a:ext cx="17463" cy="80963"/>
              </a:xfrm>
              <a:custGeom>
                <a:avLst/>
                <a:gdLst>
                  <a:gd name="T0" fmla="*/ 27 w 27"/>
                  <a:gd name="T1" fmla="*/ 0 h 125"/>
                  <a:gd name="T2" fmla="*/ 15 w 27"/>
                  <a:gd name="T3" fmla="*/ 77 h 125"/>
                  <a:gd name="T4" fmla="*/ 0 w 27"/>
                  <a:gd name="T5" fmla="*/ 125 h 125"/>
                  <a:gd name="T6" fmla="*/ 20 w 27"/>
                  <a:gd name="T7" fmla="*/ 0 h 125"/>
                  <a:gd name="T8" fmla="*/ 27 w 27"/>
                  <a:gd name="T9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25">
                    <a:moveTo>
                      <a:pt x="27" y="0"/>
                    </a:moveTo>
                    <a:cubicBezTo>
                      <a:pt x="26" y="17"/>
                      <a:pt x="19" y="48"/>
                      <a:pt x="15" y="77"/>
                    </a:cubicBezTo>
                    <a:cubicBezTo>
                      <a:pt x="12" y="95"/>
                      <a:pt x="11" y="115"/>
                      <a:pt x="0" y="125"/>
                    </a:cubicBezTo>
                    <a:cubicBezTo>
                      <a:pt x="3" y="84"/>
                      <a:pt x="9" y="38"/>
                      <a:pt x="20" y="0"/>
                    </a:cubicBezTo>
                    <a:cubicBezTo>
                      <a:pt x="22" y="0"/>
                      <a:pt x="24" y="0"/>
                      <a:pt x="2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7" name="Freeform 101"/>
              <p:cNvSpPr>
                <a:spLocks noEditPoints="1"/>
              </p:cNvSpPr>
              <p:nvPr/>
            </p:nvSpPr>
            <p:spPr bwMode="auto">
              <a:xfrm>
                <a:off x="6543675" y="663575"/>
                <a:ext cx="1063625" cy="1057275"/>
              </a:xfrm>
              <a:custGeom>
                <a:avLst/>
                <a:gdLst>
                  <a:gd name="T0" fmla="*/ 1483 w 1645"/>
                  <a:gd name="T1" fmla="*/ 1284 h 1635"/>
                  <a:gd name="T2" fmla="*/ 1241 w 1645"/>
                  <a:gd name="T3" fmla="*/ 1522 h 1635"/>
                  <a:gd name="T4" fmla="*/ 944 w 1645"/>
                  <a:gd name="T5" fmla="*/ 1623 h 1635"/>
                  <a:gd name="T6" fmla="*/ 52 w 1645"/>
                  <a:gd name="T7" fmla="*/ 1435 h 1635"/>
                  <a:gd name="T8" fmla="*/ 318 w 1645"/>
                  <a:gd name="T9" fmla="*/ 836 h 1635"/>
                  <a:gd name="T10" fmla="*/ 537 w 1645"/>
                  <a:gd name="T11" fmla="*/ 436 h 1635"/>
                  <a:gd name="T12" fmla="*/ 754 w 1645"/>
                  <a:gd name="T13" fmla="*/ 14 h 1635"/>
                  <a:gd name="T14" fmla="*/ 1621 w 1645"/>
                  <a:gd name="T15" fmla="*/ 291 h 1635"/>
                  <a:gd name="T16" fmla="*/ 1397 w 1645"/>
                  <a:gd name="T17" fmla="*/ 1145 h 1635"/>
                  <a:gd name="T18" fmla="*/ 832 w 1645"/>
                  <a:gd name="T19" fmla="*/ 1601 h 1635"/>
                  <a:gd name="T20" fmla="*/ 1307 w 1645"/>
                  <a:gd name="T21" fmla="*/ 1410 h 1635"/>
                  <a:gd name="T22" fmla="*/ 1450 w 1645"/>
                  <a:gd name="T23" fmla="*/ 877 h 1635"/>
                  <a:gd name="T24" fmla="*/ 1618 w 1645"/>
                  <a:gd name="T25" fmla="*/ 107 h 1635"/>
                  <a:gd name="T26" fmla="*/ 1520 w 1645"/>
                  <a:gd name="T27" fmla="*/ 514 h 1635"/>
                  <a:gd name="T28" fmla="*/ 1232 w 1645"/>
                  <a:gd name="T29" fmla="*/ 1485 h 1635"/>
                  <a:gd name="T30" fmla="*/ 907 w 1645"/>
                  <a:gd name="T31" fmla="*/ 1581 h 1635"/>
                  <a:gd name="T32" fmla="*/ 47 w 1645"/>
                  <a:gd name="T33" fmla="*/ 1493 h 1635"/>
                  <a:gd name="T34" fmla="*/ 1329 w 1645"/>
                  <a:gd name="T35" fmla="*/ 1188 h 1635"/>
                  <a:gd name="T36" fmla="*/ 1473 w 1645"/>
                  <a:gd name="T37" fmla="*/ 655 h 1635"/>
                  <a:gd name="T38" fmla="*/ 1541 w 1645"/>
                  <a:gd name="T39" fmla="*/ 363 h 1635"/>
                  <a:gd name="T40" fmla="*/ 1257 w 1645"/>
                  <a:gd name="T41" fmla="*/ 26 h 1635"/>
                  <a:gd name="T42" fmla="*/ 522 w 1645"/>
                  <a:gd name="T43" fmla="*/ 515 h 1635"/>
                  <a:gd name="T44" fmla="*/ 1144 w 1645"/>
                  <a:gd name="T45" fmla="*/ 454 h 1635"/>
                  <a:gd name="T46" fmla="*/ 1128 w 1645"/>
                  <a:gd name="T47" fmla="*/ 867 h 1635"/>
                  <a:gd name="T48" fmla="*/ 1037 w 1645"/>
                  <a:gd name="T49" fmla="*/ 1221 h 1635"/>
                  <a:gd name="T50" fmla="*/ 945 w 1645"/>
                  <a:gd name="T51" fmla="*/ 1422 h 1635"/>
                  <a:gd name="T52" fmla="*/ 590 w 1645"/>
                  <a:gd name="T53" fmla="*/ 1397 h 1635"/>
                  <a:gd name="T54" fmla="*/ 188 w 1645"/>
                  <a:gd name="T55" fmla="*/ 1370 h 1635"/>
                  <a:gd name="T56" fmla="*/ 587 w 1645"/>
                  <a:gd name="T57" fmla="*/ 1546 h 1635"/>
                  <a:gd name="T58" fmla="*/ 1111 w 1645"/>
                  <a:gd name="T59" fmla="*/ 1553 h 1635"/>
                  <a:gd name="T60" fmla="*/ 1277 w 1645"/>
                  <a:gd name="T61" fmla="*/ 1385 h 1635"/>
                  <a:gd name="T62" fmla="*/ 1035 w 1645"/>
                  <a:gd name="T63" fmla="*/ 431 h 1635"/>
                  <a:gd name="T64" fmla="*/ 995 w 1645"/>
                  <a:gd name="T65" fmla="*/ 1000 h 1635"/>
                  <a:gd name="T66" fmla="*/ 939 w 1645"/>
                  <a:gd name="T67" fmla="*/ 562 h 1635"/>
                  <a:gd name="T68" fmla="*/ 585 w 1645"/>
                  <a:gd name="T69" fmla="*/ 532 h 1635"/>
                  <a:gd name="T70" fmla="*/ 246 w 1645"/>
                  <a:gd name="T71" fmla="*/ 1339 h 1635"/>
                  <a:gd name="T72" fmla="*/ 779 w 1645"/>
                  <a:gd name="T73" fmla="*/ 558 h 1635"/>
                  <a:gd name="T74" fmla="*/ 434 w 1645"/>
                  <a:gd name="T75" fmla="*/ 535 h 1635"/>
                  <a:gd name="T76" fmla="*/ 206 w 1645"/>
                  <a:gd name="T77" fmla="*/ 1336 h 1635"/>
                  <a:gd name="T78" fmla="*/ 1030 w 1645"/>
                  <a:gd name="T79" fmla="*/ 671 h 1635"/>
                  <a:gd name="T80" fmla="*/ 997 w 1645"/>
                  <a:gd name="T81" fmla="*/ 627 h 1635"/>
                  <a:gd name="T82" fmla="*/ 829 w 1645"/>
                  <a:gd name="T83" fmla="*/ 1276 h 1635"/>
                  <a:gd name="T84" fmla="*/ 841 w 1645"/>
                  <a:gd name="T85" fmla="*/ 1307 h 1635"/>
                  <a:gd name="T86" fmla="*/ 925 w 1645"/>
                  <a:gd name="T87" fmla="*/ 1072 h 1635"/>
                  <a:gd name="T88" fmla="*/ 949 w 1645"/>
                  <a:gd name="T89" fmla="*/ 924 h 1635"/>
                  <a:gd name="T90" fmla="*/ 993 w 1645"/>
                  <a:gd name="T91" fmla="*/ 645 h 1635"/>
                  <a:gd name="T92" fmla="*/ 927 w 1645"/>
                  <a:gd name="T93" fmla="*/ 1050 h 1635"/>
                  <a:gd name="T94" fmla="*/ 1010 w 1645"/>
                  <a:gd name="T95" fmla="*/ 1093 h 1635"/>
                  <a:gd name="T96" fmla="*/ 915 w 1645"/>
                  <a:gd name="T97" fmla="*/ 1236 h 1635"/>
                  <a:gd name="T98" fmla="*/ 1037 w 1645"/>
                  <a:gd name="T99" fmla="*/ 1158 h 1635"/>
                  <a:gd name="T100" fmla="*/ 1025 w 1645"/>
                  <a:gd name="T101" fmla="*/ 1199 h 1635"/>
                  <a:gd name="T102" fmla="*/ 1349 w 1645"/>
                  <a:gd name="T103" fmla="*/ 1312 h 1635"/>
                  <a:gd name="T104" fmla="*/ 1417 w 1645"/>
                  <a:gd name="T105" fmla="*/ 1284 h 1635"/>
                  <a:gd name="T106" fmla="*/ 1535 w 1645"/>
                  <a:gd name="T107" fmla="*/ 1239 h 1635"/>
                  <a:gd name="T108" fmla="*/ 952 w 1645"/>
                  <a:gd name="T109" fmla="*/ 1397 h 16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645" h="1635">
                    <a:moveTo>
                      <a:pt x="1397" y="1145"/>
                    </a:moveTo>
                    <a:cubicBezTo>
                      <a:pt x="1411" y="1146"/>
                      <a:pt x="1430" y="1138"/>
                      <a:pt x="1443" y="1133"/>
                    </a:cubicBezTo>
                    <a:cubicBezTo>
                      <a:pt x="1474" y="1130"/>
                      <a:pt x="1532" y="1130"/>
                      <a:pt x="1558" y="1141"/>
                    </a:cubicBezTo>
                    <a:cubicBezTo>
                      <a:pt x="1568" y="1159"/>
                      <a:pt x="1595" y="1172"/>
                      <a:pt x="1589" y="1196"/>
                    </a:cubicBezTo>
                    <a:cubicBezTo>
                      <a:pt x="1586" y="1212"/>
                      <a:pt x="1547" y="1247"/>
                      <a:pt x="1533" y="1256"/>
                    </a:cubicBezTo>
                    <a:cubicBezTo>
                      <a:pt x="1518" y="1266"/>
                      <a:pt x="1500" y="1275"/>
                      <a:pt x="1483" y="1284"/>
                    </a:cubicBezTo>
                    <a:cubicBezTo>
                      <a:pt x="1453" y="1301"/>
                      <a:pt x="1421" y="1322"/>
                      <a:pt x="1387" y="1341"/>
                    </a:cubicBezTo>
                    <a:cubicBezTo>
                      <a:pt x="1370" y="1350"/>
                      <a:pt x="1353" y="1360"/>
                      <a:pt x="1335" y="1362"/>
                    </a:cubicBezTo>
                    <a:cubicBezTo>
                      <a:pt x="1331" y="1374"/>
                      <a:pt x="1327" y="1386"/>
                      <a:pt x="1324" y="1399"/>
                    </a:cubicBezTo>
                    <a:cubicBezTo>
                      <a:pt x="1321" y="1410"/>
                      <a:pt x="1317" y="1421"/>
                      <a:pt x="1314" y="1432"/>
                    </a:cubicBezTo>
                    <a:cubicBezTo>
                      <a:pt x="1311" y="1445"/>
                      <a:pt x="1313" y="1457"/>
                      <a:pt x="1307" y="1468"/>
                    </a:cubicBezTo>
                    <a:cubicBezTo>
                      <a:pt x="1297" y="1490"/>
                      <a:pt x="1261" y="1504"/>
                      <a:pt x="1241" y="1522"/>
                    </a:cubicBezTo>
                    <a:cubicBezTo>
                      <a:pt x="1236" y="1526"/>
                      <a:pt x="1233" y="1533"/>
                      <a:pt x="1227" y="1538"/>
                    </a:cubicBezTo>
                    <a:cubicBezTo>
                      <a:pt x="1223" y="1542"/>
                      <a:pt x="1215" y="1544"/>
                      <a:pt x="1209" y="1548"/>
                    </a:cubicBezTo>
                    <a:cubicBezTo>
                      <a:pt x="1195" y="1559"/>
                      <a:pt x="1180" y="1573"/>
                      <a:pt x="1164" y="1585"/>
                    </a:cubicBezTo>
                    <a:cubicBezTo>
                      <a:pt x="1155" y="1591"/>
                      <a:pt x="1142" y="1598"/>
                      <a:pt x="1131" y="1606"/>
                    </a:cubicBezTo>
                    <a:cubicBezTo>
                      <a:pt x="1116" y="1617"/>
                      <a:pt x="1106" y="1627"/>
                      <a:pt x="1091" y="1629"/>
                    </a:cubicBezTo>
                    <a:cubicBezTo>
                      <a:pt x="1045" y="1635"/>
                      <a:pt x="988" y="1631"/>
                      <a:pt x="944" y="1623"/>
                    </a:cubicBezTo>
                    <a:cubicBezTo>
                      <a:pt x="839" y="1625"/>
                      <a:pt x="692" y="1607"/>
                      <a:pt x="557" y="1591"/>
                    </a:cubicBezTo>
                    <a:cubicBezTo>
                      <a:pt x="500" y="1585"/>
                      <a:pt x="443" y="1580"/>
                      <a:pt x="389" y="1571"/>
                    </a:cubicBezTo>
                    <a:cubicBezTo>
                      <a:pt x="275" y="1553"/>
                      <a:pt x="163" y="1546"/>
                      <a:pt x="75" y="1531"/>
                    </a:cubicBezTo>
                    <a:cubicBezTo>
                      <a:pt x="56" y="1528"/>
                      <a:pt x="46" y="1521"/>
                      <a:pt x="32" y="1515"/>
                    </a:cubicBezTo>
                    <a:cubicBezTo>
                      <a:pt x="19" y="1509"/>
                      <a:pt x="6" y="1505"/>
                      <a:pt x="4" y="1493"/>
                    </a:cubicBezTo>
                    <a:cubicBezTo>
                      <a:pt x="0" y="1472"/>
                      <a:pt x="34" y="1446"/>
                      <a:pt x="52" y="1435"/>
                    </a:cubicBezTo>
                    <a:cubicBezTo>
                      <a:pt x="63" y="1428"/>
                      <a:pt x="77" y="1425"/>
                      <a:pt x="88" y="1419"/>
                    </a:cubicBezTo>
                    <a:cubicBezTo>
                      <a:pt x="127" y="1399"/>
                      <a:pt x="163" y="1369"/>
                      <a:pt x="198" y="1354"/>
                    </a:cubicBezTo>
                    <a:cubicBezTo>
                      <a:pt x="202" y="1348"/>
                      <a:pt x="188" y="1348"/>
                      <a:pt x="190" y="1339"/>
                    </a:cubicBezTo>
                    <a:cubicBezTo>
                      <a:pt x="198" y="1306"/>
                      <a:pt x="208" y="1260"/>
                      <a:pt x="216" y="1219"/>
                    </a:cubicBezTo>
                    <a:cubicBezTo>
                      <a:pt x="227" y="1170"/>
                      <a:pt x="246" y="1102"/>
                      <a:pt x="259" y="1045"/>
                    </a:cubicBezTo>
                    <a:cubicBezTo>
                      <a:pt x="277" y="972"/>
                      <a:pt x="302" y="900"/>
                      <a:pt x="318" y="836"/>
                    </a:cubicBezTo>
                    <a:cubicBezTo>
                      <a:pt x="338" y="746"/>
                      <a:pt x="357" y="642"/>
                      <a:pt x="377" y="562"/>
                    </a:cubicBezTo>
                    <a:cubicBezTo>
                      <a:pt x="391" y="545"/>
                      <a:pt x="417" y="510"/>
                      <a:pt x="445" y="519"/>
                    </a:cubicBezTo>
                    <a:cubicBezTo>
                      <a:pt x="450" y="515"/>
                      <a:pt x="456" y="512"/>
                      <a:pt x="460" y="509"/>
                    </a:cubicBezTo>
                    <a:cubicBezTo>
                      <a:pt x="475" y="513"/>
                      <a:pt x="487" y="512"/>
                      <a:pt x="509" y="514"/>
                    </a:cubicBezTo>
                    <a:cubicBezTo>
                      <a:pt x="519" y="496"/>
                      <a:pt x="519" y="472"/>
                      <a:pt x="527" y="452"/>
                    </a:cubicBezTo>
                    <a:cubicBezTo>
                      <a:pt x="529" y="446"/>
                      <a:pt x="535" y="441"/>
                      <a:pt x="537" y="436"/>
                    </a:cubicBezTo>
                    <a:cubicBezTo>
                      <a:pt x="554" y="390"/>
                      <a:pt x="568" y="341"/>
                      <a:pt x="585" y="293"/>
                    </a:cubicBezTo>
                    <a:cubicBezTo>
                      <a:pt x="598" y="257"/>
                      <a:pt x="607" y="221"/>
                      <a:pt x="621" y="185"/>
                    </a:cubicBezTo>
                    <a:cubicBezTo>
                      <a:pt x="631" y="161"/>
                      <a:pt x="634" y="134"/>
                      <a:pt x="646" y="109"/>
                    </a:cubicBezTo>
                    <a:cubicBezTo>
                      <a:pt x="649" y="104"/>
                      <a:pt x="655" y="101"/>
                      <a:pt x="658" y="95"/>
                    </a:cubicBezTo>
                    <a:cubicBezTo>
                      <a:pt x="665" y="84"/>
                      <a:pt x="667" y="75"/>
                      <a:pt x="676" y="65"/>
                    </a:cubicBezTo>
                    <a:cubicBezTo>
                      <a:pt x="699" y="41"/>
                      <a:pt x="726" y="26"/>
                      <a:pt x="754" y="14"/>
                    </a:cubicBezTo>
                    <a:cubicBezTo>
                      <a:pt x="907" y="0"/>
                      <a:pt x="1096" y="14"/>
                      <a:pt x="1254" y="14"/>
                    </a:cubicBezTo>
                    <a:cubicBezTo>
                      <a:pt x="1324" y="14"/>
                      <a:pt x="1372" y="20"/>
                      <a:pt x="1452" y="34"/>
                    </a:cubicBezTo>
                    <a:cubicBezTo>
                      <a:pt x="1498" y="42"/>
                      <a:pt x="1554" y="44"/>
                      <a:pt x="1594" y="65"/>
                    </a:cubicBezTo>
                    <a:cubicBezTo>
                      <a:pt x="1614" y="76"/>
                      <a:pt x="1638" y="101"/>
                      <a:pt x="1643" y="120"/>
                    </a:cubicBezTo>
                    <a:cubicBezTo>
                      <a:pt x="1645" y="132"/>
                      <a:pt x="1643" y="147"/>
                      <a:pt x="1643" y="160"/>
                    </a:cubicBezTo>
                    <a:cubicBezTo>
                      <a:pt x="1642" y="203"/>
                      <a:pt x="1635" y="252"/>
                      <a:pt x="1621" y="291"/>
                    </a:cubicBezTo>
                    <a:cubicBezTo>
                      <a:pt x="1616" y="306"/>
                      <a:pt x="1608" y="318"/>
                      <a:pt x="1603" y="339"/>
                    </a:cubicBezTo>
                    <a:cubicBezTo>
                      <a:pt x="1598" y="357"/>
                      <a:pt x="1593" y="374"/>
                      <a:pt x="1588" y="394"/>
                    </a:cubicBezTo>
                    <a:cubicBezTo>
                      <a:pt x="1578" y="432"/>
                      <a:pt x="1568" y="474"/>
                      <a:pt x="1560" y="515"/>
                    </a:cubicBezTo>
                    <a:cubicBezTo>
                      <a:pt x="1553" y="546"/>
                      <a:pt x="1541" y="576"/>
                      <a:pt x="1535" y="607"/>
                    </a:cubicBezTo>
                    <a:cubicBezTo>
                      <a:pt x="1522" y="667"/>
                      <a:pt x="1505" y="726"/>
                      <a:pt x="1490" y="786"/>
                    </a:cubicBezTo>
                    <a:cubicBezTo>
                      <a:pt x="1459" y="907"/>
                      <a:pt x="1432" y="1028"/>
                      <a:pt x="1397" y="1145"/>
                    </a:cubicBezTo>
                    <a:close/>
                    <a:moveTo>
                      <a:pt x="39" y="1507"/>
                    </a:moveTo>
                    <a:cubicBezTo>
                      <a:pt x="54" y="1512"/>
                      <a:pt x="77" y="1515"/>
                      <a:pt x="98" y="1518"/>
                    </a:cubicBezTo>
                    <a:cubicBezTo>
                      <a:pt x="121" y="1522"/>
                      <a:pt x="144" y="1526"/>
                      <a:pt x="163" y="1528"/>
                    </a:cubicBezTo>
                    <a:cubicBezTo>
                      <a:pt x="212" y="1533"/>
                      <a:pt x="257" y="1541"/>
                      <a:pt x="308" y="1548"/>
                    </a:cubicBezTo>
                    <a:cubicBezTo>
                      <a:pt x="443" y="1567"/>
                      <a:pt x="593" y="1578"/>
                      <a:pt x="718" y="1590"/>
                    </a:cubicBezTo>
                    <a:cubicBezTo>
                      <a:pt x="745" y="1588"/>
                      <a:pt x="791" y="1597"/>
                      <a:pt x="832" y="1601"/>
                    </a:cubicBezTo>
                    <a:cubicBezTo>
                      <a:pt x="859" y="1604"/>
                      <a:pt x="888" y="1602"/>
                      <a:pt x="917" y="1603"/>
                    </a:cubicBezTo>
                    <a:cubicBezTo>
                      <a:pt x="945" y="1603"/>
                      <a:pt x="973" y="1609"/>
                      <a:pt x="1002" y="1613"/>
                    </a:cubicBezTo>
                    <a:cubicBezTo>
                      <a:pt x="1030" y="1616"/>
                      <a:pt x="1064" y="1621"/>
                      <a:pt x="1085" y="1616"/>
                    </a:cubicBezTo>
                    <a:cubicBezTo>
                      <a:pt x="1097" y="1613"/>
                      <a:pt x="1101" y="1599"/>
                      <a:pt x="1118" y="1603"/>
                    </a:cubicBezTo>
                    <a:cubicBezTo>
                      <a:pt x="1175" y="1555"/>
                      <a:pt x="1240" y="1515"/>
                      <a:pt x="1294" y="1463"/>
                    </a:cubicBezTo>
                    <a:cubicBezTo>
                      <a:pt x="1295" y="1444"/>
                      <a:pt x="1303" y="1428"/>
                      <a:pt x="1307" y="1410"/>
                    </a:cubicBezTo>
                    <a:cubicBezTo>
                      <a:pt x="1317" y="1371"/>
                      <a:pt x="1329" y="1336"/>
                      <a:pt x="1339" y="1299"/>
                    </a:cubicBezTo>
                    <a:cubicBezTo>
                      <a:pt x="1351" y="1250"/>
                      <a:pt x="1371" y="1203"/>
                      <a:pt x="1384" y="1155"/>
                    </a:cubicBezTo>
                    <a:cubicBezTo>
                      <a:pt x="1389" y="1134"/>
                      <a:pt x="1392" y="1113"/>
                      <a:pt x="1398" y="1091"/>
                    </a:cubicBezTo>
                    <a:cubicBezTo>
                      <a:pt x="1410" y="1053"/>
                      <a:pt x="1417" y="1017"/>
                      <a:pt x="1427" y="980"/>
                    </a:cubicBezTo>
                    <a:cubicBezTo>
                      <a:pt x="1434" y="954"/>
                      <a:pt x="1441" y="916"/>
                      <a:pt x="1450" y="897"/>
                    </a:cubicBezTo>
                    <a:cubicBezTo>
                      <a:pt x="1448" y="890"/>
                      <a:pt x="1448" y="887"/>
                      <a:pt x="1450" y="877"/>
                    </a:cubicBezTo>
                    <a:cubicBezTo>
                      <a:pt x="1462" y="824"/>
                      <a:pt x="1484" y="764"/>
                      <a:pt x="1493" y="710"/>
                    </a:cubicBezTo>
                    <a:cubicBezTo>
                      <a:pt x="1518" y="661"/>
                      <a:pt x="1522" y="606"/>
                      <a:pt x="1535" y="554"/>
                    </a:cubicBezTo>
                    <a:cubicBezTo>
                      <a:pt x="1542" y="524"/>
                      <a:pt x="1553" y="492"/>
                      <a:pt x="1556" y="462"/>
                    </a:cubicBezTo>
                    <a:cubicBezTo>
                      <a:pt x="1560" y="431"/>
                      <a:pt x="1570" y="396"/>
                      <a:pt x="1576" y="363"/>
                    </a:cubicBezTo>
                    <a:cubicBezTo>
                      <a:pt x="1582" y="331"/>
                      <a:pt x="1585" y="302"/>
                      <a:pt x="1596" y="265"/>
                    </a:cubicBezTo>
                    <a:cubicBezTo>
                      <a:pt x="1606" y="230"/>
                      <a:pt x="1637" y="144"/>
                      <a:pt x="1618" y="107"/>
                    </a:cubicBezTo>
                    <a:cubicBezTo>
                      <a:pt x="1611" y="94"/>
                      <a:pt x="1596" y="84"/>
                      <a:pt x="1584" y="79"/>
                    </a:cubicBezTo>
                    <a:cubicBezTo>
                      <a:pt x="1615" y="111"/>
                      <a:pt x="1588" y="171"/>
                      <a:pt x="1584" y="206"/>
                    </a:cubicBezTo>
                    <a:cubicBezTo>
                      <a:pt x="1584" y="211"/>
                      <a:pt x="1587" y="217"/>
                      <a:pt x="1586" y="221"/>
                    </a:cubicBezTo>
                    <a:cubicBezTo>
                      <a:pt x="1585" y="228"/>
                      <a:pt x="1579" y="234"/>
                      <a:pt x="1578" y="241"/>
                    </a:cubicBezTo>
                    <a:cubicBezTo>
                      <a:pt x="1570" y="287"/>
                      <a:pt x="1560" y="334"/>
                      <a:pt x="1553" y="382"/>
                    </a:cubicBezTo>
                    <a:cubicBezTo>
                      <a:pt x="1546" y="427"/>
                      <a:pt x="1528" y="471"/>
                      <a:pt x="1520" y="514"/>
                    </a:cubicBezTo>
                    <a:cubicBezTo>
                      <a:pt x="1514" y="542"/>
                      <a:pt x="1514" y="571"/>
                      <a:pt x="1500" y="595"/>
                    </a:cubicBezTo>
                    <a:cubicBezTo>
                      <a:pt x="1502" y="603"/>
                      <a:pt x="1498" y="611"/>
                      <a:pt x="1501" y="620"/>
                    </a:cubicBezTo>
                    <a:cubicBezTo>
                      <a:pt x="1460" y="737"/>
                      <a:pt x="1442" y="884"/>
                      <a:pt x="1392" y="1003"/>
                    </a:cubicBezTo>
                    <a:cubicBezTo>
                      <a:pt x="1384" y="1057"/>
                      <a:pt x="1375" y="1088"/>
                      <a:pt x="1355" y="1135"/>
                    </a:cubicBezTo>
                    <a:cubicBezTo>
                      <a:pt x="1332" y="1243"/>
                      <a:pt x="1311" y="1335"/>
                      <a:pt x="1277" y="1434"/>
                    </a:cubicBezTo>
                    <a:cubicBezTo>
                      <a:pt x="1287" y="1457"/>
                      <a:pt x="1253" y="1470"/>
                      <a:pt x="1232" y="1485"/>
                    </a:cubicBezTo>
                    <a:cubicBezTo>
                      <a:pt x="1204" y="1505"/>
                      <a:pt x="1185" y="1521"/>
                      <a:pt x="1159" y="1538"/>
                    </a:cubicBezTo>
                    <a:cubicBezTo>
                      <a:pt x="1150" y="1544"/>
                      <a:pt x="1143" y="1551"/>
                      <a:pt x="1133" y="1560"/>
                    </a:cubicBezTo>
                    <a:cubicBezTo>
                      <a:pt x="1119" y="1571"/>
                      <a:pt x="1090" y="1595"/>
                      <a:pt x="1075" y="1596"/>
                    </a:cubicBezTo>
                    <a:cubicBezTo>
                      <a:pt x="1067" y="1597"/>
                      <a:pt x="1059" y="1592"/>
                      <a:pt x="1051" y="1591"/>
                    </a:cubicBezTo>
                    <a:cubicBezTo>
                      <a:pt x="1018" y="1587"/>
                      <a:pt x="983" y="1589"/>
                      <a:pt x="942" y="1586"/>
                    </a:cubicBezTo>
                    <a:cubicBezTo>
                      <a:pt x="930" y="1586"/>
                      <a:pt x="919" y="1582"/>
                      <a:pt x="907" y="1581"/>
                    </a:cubicBezTo>
                    <a:cubicBezTo>
                      <a:pt x="873" y="1578"/>
                      <a:pt x="836" y="1583"/>
                      <a:pt x="801" y="1578"/>
                    </a:cubicBezTo>
                    <a:cubicBezTo>
                      <a:pt x="771" y="1574"/>
                      <a:pt x="735" y="1571"/>
                      <a:pt x="701" y="1570"/>
                    </a:cubicBezTo>
                    <a:cubicBezTo>
                      <a:pt x="647" y="1567"/>
                      <a:pt x="591" y="1556"/>
                      <a:pt x="560" y="1553"/>
                    </a:cubicBezTo>
                    <a:cubicBezTo>
                      <a:pt x="451" y="1541"/>
                      <a:pt x="334" y="1545"/>
                      <a:pt x="236" y="1528"/>
                    </a:cubicBezTo>
                    <a:cubicBezTo>
                      <a:pt x="198" y="1521"/>
                      <a:pt x="160" y="1511"/>
                      <a:pt x="123" y="1507"/>
                    </a:cubicBezTo>
                    <a:cubicBezTo>
                      <a:pt x="93" y="1503"/>
                      <a:pt x="70" y="1501"/>
                      <a:pt x="47" y="1493"/>
                    </a:cubicBezTo>
                    <a:cubicBezTo>
                      <a:pt x="36" y="1490"/>
                      <a:pt x="26" y="1482"/>
                      <a:pt x="19" y="1483"/>
                    </a:cubicBezTo>
                    <a:cubicBezTo>
                      <a:pt x="13" y="1497"/>
                      <a:pt x="31" y="1503"/>
                      <a:pt x="39" y="1507"/>
                    </a:cubicBezTo>
                    <a:close/>
                    <a:moveTo>
                      <a:pt x="1277" y="1385"/>
                    </a:moveTo>
                    <a:cubicBezTo>
                      <a:pt x="1290" y="1367"/>
                      <a:pt x="1291" y="1340"/>
                      <a:pt x="1297" y="1317"/>
                    </a:cubicBezTo>
                    <a:cubicBezTo>
                      <a:pt x="1305" y="1289"/>
                      <a:pt x="1315" y="1261"/>
                      <a:pt x="1322" y="1233"/>
                    </a:cubicBezTo>
                    <a:cubicBezTo>
                      <a:pt x="1326" y="1218"/>
                      <a:pt x="1325" y="1203"/>
                      <a:pt x="1329" y="1188"/>
                    </a:cubicBezTo>
                    <a:cubicBezTo>
                      <a:pt x="1338" y="1149"/>
                      <a:pt x="1353" y="1111"/>
                      <a:pt x="1364" y="1072"/>
                    </a:cubicBezTo>
                    <a:cubicBezTo>
                      <a:pt x="1380" y="1010"/>
                      <a:pt x="1393" y="956"/>
                      <a:pt x="1413" y="896"/>
                    </a:cubicBezTo>
                    <a:cubicBezTo>
                      <a:pt x="1420" y="876"/>
                      <a:pt x="1426" y="857"/>
                      <a:pt x="1430" y="837"/>
                    </a:cubicBezTo>
                    <a:cubicBezTo>
                      <a:pt x="1439" y="796"/>
                      <a:pt x="1452" y="755"/>
                      <a:pt x="1460" y="715"/>
                    </a:cubicBezTo>
                    <a:cubicBezTo>
                      <a:pt x="1462" y="704"/>
                      <a:pt x="1461" y="692"/>
                      <a:pt x="1463" y="681"/>
                    </a:cubicBezTo>
                    <a:cubicBezTo>
                      <a:pt x="1465" y="672"/>
                      <a:pt x="1471" y="664"/>
                      <a:pt x="1473" y="655"/>
                    </a:cubicBezTo>
                    <a:cubicBezTo>
                      <a:pt x="1476" y="645"/>
                      <a:pt x="1475" y="633"/>
                      <a:pt x="1478" y="623"/>
                    </a:cubicBezTo>
                    <a:cubicBezTo>
                      <a:pt x="1481" y="615"/>
                      <a:pt x="1486" y="608"/>
                      <a:pt x="1488" y="600"/>
                    </a:cubicBezTo>
                    <a:cubicBezTo>
                      <a:pt x="1502" y="556"/>
                      <a:pt x="1509" y="512"/>
                      <a:pt x="1520" y="469"/>
                    </a:cubicBezTo>
                    <a:cubicBezTo>
                      <a:pt x="1522" y="458"/>
                      <a:pt x="1524" y="447"/>
                      <a:pt x="1526" y="436"/>
                    </a:cubicBezTo>
                    <a:cubicBezTo>
                      <a:pt x="1531" y="415"/>
                      <a:pt x="1541" y="396"/>
                      <a:pt x="1543" y="379"/>
                    </a:cubicBezTo>
                    <a:cubicBezTo>
                      <a:pt x="1544" y="374"/>
                      <a:pt x="1541" y="367"/>
                      <a:pt x="1541" y="363"/>
                    </a:cubicBezTo>
                    <a:cubicBezTo>
                      <a:pt x="1542" y="344"/>
                      <a:pt x="1549" y="320"/>
                      <a:pt x="1555" y="299"/>
                    </a:cubicBezTo>
                    <a:cubicBezTo>
                      <a:pt x="1564" y="268"/>
                      <a:pt x="1573" y="233"/>
                      <a:pt x="1579" y="208"/>
                    </a:cubicBezTo>
                    <a:cubicBezTo>
                      <a:pt x="1574" y="171"/>
                      <a:pt x="1598" y="120"/>
                      <a:pt x="1576" y="89"/>
                    </a:cubicBezTo>
                    <a:cubicBezTo>
                      <a:pt x="1570" y="80"/>
                      <a:pt x="1557" y="78"/>
                      <a:pt x="1560" y="65"/>
                    </a:cubicBezTo>
                    <a:cubicBezTo>
                      <a:pt x="1528" y="57"/>
                      <a:pt x="1497" y="50"/>
                      <a:pt x="1462" y="45"/>
                    </a:cubicBezTo>
                    <a:cubicBezTo>
                      <a:pt x="1398" y="36"/>
                      <a:pt x="1326" y="25"/>
                      <a:pt x="1257" y="26"/>
                    </a:cubicBezTo>
                    <a:cubicBezTo>
                      <a:pt x="1102" y="26"/>
                      <a:pt x="981" y="13"/>
                      <a:pt x="842" y="21"/>
                    </a:cubicBezTo>
                    <a:cubicBezTo>
                      <a:pt x="822" y="22"/>
                      <a:pt x="801" y="20"/>
                      <a:pt x="782" y="22"/>
                    </a:cubicBezTo>
                    <a:cubicBezTo>
                      <a:pt x="731" y="28"/>
                      <a:pt x="702" y="62"/>
                      <a:pt x="668" y="95"/>
                    </a:cubicBezTo>
                    <a:cubicBezTo>
                      <a:pt x="639" y="149"/>
                      <a:pt x="631" y="206"/>
                      <a:pt x="606" y="268"/>
                    </a:cubicBezTo>
                    <a:cubicBezTo>
                      <a:pt x="593" y="301"/>
                      <a:pt x="583" y="335"/>
                      <a:pt x="575" y="363"/>
                    </a:cubicBezTo>
                    <a:cubicBezTo>
                      <a:pt x="561" y="408"/>
                      <a:pt x="537" y="467"/>
                      <a:pt x="522" y="515"/>
                    </a:cubicBezTo>
                    <a:cubicBezTo>
                      <a:pt x="560" y="514"/>
                      <a:pt x="596" y="526"/>
                      <a:pt x="633" y="530"/>
                    </a:cubicBezTo>
                    <a:cubicBezTo>
                      <a:pt x="707" y="539"/>
                      <a:pt x="796" y="543"/>
                      <a:pt x="880" y="555"/>
                    </a:cubicBezTo>
                    <a:cubicBezTo>
                      <a:pt x="893" y="514"/>
                      <a:pt x="921" y="494"/>
                      <a:pt x="947" y="464"/>
                    </a:cubicBezTo>
                    <a:cubicBezTo>
                      <a:pt x="987" y="418"/>
                      <a:pt x="1043" y="388"/>
                      <a:pt x="1100" y="399"/>
                    </a:cubicBezTo>
                    <a:cubicBezTo>
                      <a:pt x="1110" y="408"/>
                      <a:pt x="1117" y="415"/>
                      <a:pt x="1126" y="422"/>
                    </a:cubicBezTo>
                    <a:cubicBezTo>
                      <a:pt x="1140" y="434"/>
                      <a:pt x="1135" y="438"/>
                      <a:pt x="1144" y="454"/>
                    </a:cubicBezTo>
                    <a:cubicBezTo>
                      <a:pt x="1149" y="463"/>
                      <a:pt x="1157" y="468"/>
                      <a:pt x="1159" y="475"/>
                    </a:cubicBezTo>
                    <a:cubicBezTo>
                      <a:pt x="1165" y="495"/>
                      <a:pt x="1165" y="513"/>
                      <a:pt x="1168" y="535"/>
                    </a:cubicBezTo>
                    <a:cubicBezTo>
                      <a:pt x="1172" y="568"/>
                      <a:pt x="1174" y="603"/>
                      <a:pt x="1171" y="637"/>
                    </a:cubicBezTo>
                    <a:cubicBezTo>
                      <a:pt x="1167" y="687"/>
                      <a:pt x="1153" y="746"/>
                      <a:pt x="1151" y="791"/>
                    </a:cubicBezTo>
                    <a:cubicBezTo>
                      <a:pt x="1141" y="806"/>
                      <a:pt x="1141" y="827"/>
                      <a:pt x="1136" y="846"/>
                    </a:cubicBezTo>
                    <a:cubicBezTo>
                      <a:pt x="1134" y="854"/>
                      <a:pt x="1130" y="860"/>
                      <a:pt x="1128" y="867"/>
                    </a:cubicBezTo>
                    <a:cubicBezTo>
                      <a:pt x="1127" y="872"/>
                      <a:pt x="1130" y="876"/>
                      <a:pt x="1129" y="881"/>
                    </a:cubicBezTo>
                    <a:cubicBezTo>
                      <a:pt x="1129" y="886"/>
                      <a:pt x="1123" y="894"/>
                      <a:pt x="1121" y="901"/>
                    </a:cubicBezTo>
                    <a:cubicBezTo>
                      <a:pt x="1115" y="921"/>
                      <a:pt x="1112" y="944"/>
                      <a:pt x="1103" y="964"/>
                    </a:cubicBezTo>
                    <a:cubicBezTo>
                      <a:pt x="1096" y="1019"/>
                      <a:pt x="1061" y="1079"/>
                      <a:pt x="1068" y="1136"/>
                    </a:cubicBezTo>
                    <a:cubicBezTo>
                      <a:pt x="1064" y="1143"/>
                      <a:pt x="1056" y="1139"/>
                      <a:pt x="1053" y="1140"/>
                    </a:cubicBezTo>
                    <a:cubicBezTo>
                      <a:pt x="1050" y="1168"/>
                      <a:pt x="1034" y="1193"/>
                      <a:pt x="1037" y="1221"/>
                    </a:cubicBezTo>
                    <a:cubicBezTo>
                      <a:pt x="1022" y="1238"/>
                      <a:pt x="1021" y="1264"/>
                      <a:pt x="1012" y="1289"/>
                    </a:cubicBezTo>
                    <a:cubicBezTo>
                      <a:pt x="1005" y="1309"/>
                      <a:pt x="993" y="1327"/>
                      <a:pt x="992" y="1347"/>
                    </a:cubicBezTo>
                    <a:cubicBezTo>
                      <a:pt x="979" y="1365"/>
                      <a:pt x="972" y="1392"/>
                      <a:pt x="967" y="1412"/>
                    </a:cubicBezTo>
                    <a:cubicBezTo>
                      <a:pt x="1007" y="1412"/>
                      <a:pt x="1069" y="1424"/>
                      <a:pt x="1105" y="1425"/>
                    </a:cubicBezTo>
                    <a:cubicBezTo>
                      <a:pt x="1113" y="1425"/>
                      <a:pt x="1129" y="1423"/>
                      <a:pt x="1133" y="1435"/>
                    </a:cubicBezTo>
                    <a:cubicBezTo>
                      <a:pt x="1070" y="1445"/>
                      <a:pt x="1011" y="1420"/>
                      <a:pt x="945" y="1422"/>
                    </a:cubicBezTo>
                    <a:cubicBezTo>
                      <a:pt x="932" y="1422"/>
                      <a:pt x="926" y="1431"/>
                      <a:pt x="914" y="1424"/>
                    </a:cubicBezTo>
                    <a:cubicBezTo>
                      <a:pt x="886" y="1472"/>
                      <a:pt x="828" y="1426"/>
                      <a:pt x="784" y="1427"/>
                    </a:cubicBezTo>
                    <a:cubicBezTo>
                      <a:pt x="768" y="1434"/>
                      <a:pt x="753" y="1425"/>
                      <a:pt x="731" y="1420"/>
                    </a:cubicBezTo>
                    <a:cubicBezTo>
                      <a:pt x="713" y="1417"/>
                      <a:pt x="691" y="1413"/>
                      <a:pt x="670" y="1410"/>
                    </a:cubicBezTo>
                    <a:cubicBezTo>
                      <a:pt x="650" y="1408"/>
                      <a:pt x="628" y="1409"/>
                      <a:pt x="610" y="1405"/>
                    </a:cubicBezTo>
                    <a:cubicBezTo>
                      <a:pt x="603" y="1404"/>
                      <a:pt x="597" y="1398"/>
                      <a:pt x="590" y="1397"/>
                    </a:cubicBezTo>
                    <a:cubicBezTo>
                      <a:pt x="574" y="1394"/>
                      <a:pt x="556" y="1392"/>
                      <a:pt x="538" y="1389"/>
                    </a:cubicBezTo>
                    <a:cubicBezTo>
                      <a:pt x="521" y="1386"/>
                      <a:pt x="503" y="1384"/>
                      <a:pt x="485" y="1382"/>
                    </a:cubicBezTo>
                    <a:cubicBezTo>
                      <a:pt x="414" y="1375"/>
                      <a:pt x="340" y="1364"/>
                      <a:pt x="276" y="1360"/>
                    </a:cubicBezTo>
                    <a:cubicBezTo>
                      <a:pt x="269" y="1360"/>
                      <a:pt x="261" y="1362"/>
                      <a:pt x="254" y="1360"/>
                    </a:cubicBezTo>
                    <a:cubicBezTo>
                      <a:pt x="247" y="1359"/>
                      <a:pt x="240" y="1351"/>
                      <a:pt x="231" y="1350"/>
                    </a:cubicBezTo>
                    <a:cubicBezTo>
                      <a:pt x="214" y="1350"/>
                      <a:pt x="204" y="1369"/>
                      <a:pt x="188" y="1370"/>
                    </a:cubicBezTo>
                    <a:cubicBezTo>
                      <a:pt x="185" y="1376"/>
                      <a:pt x="182" y="1380"/>
                      <a:pt x="178" y="1384"/>
                    </a:cubicBezTo>
                    <a:cubicBezTo>
                      <a:pt x="130" y="1412"/>
                      <a:pt x="76" y="1435"/>
                      <a:pt x="32" y="1468"/>
                    </a:cubicBezTo>
                    <a:cubicBezTo>
                      <a:pt x="56" y="1490"/>
                      <a:pt x="106" y="1494"/>
                      <a:pt x="140" y="1493"/>
                    </a:cubicBezTo>
                    <a:cubicBezTo>
                      <a:pt x="224" y="1505"/>
                      <a:pt x="307" y="1519"/>
                      <a:pt x="381" y="1526"/>
                    </a:cubicBezTo>
                    <a:cubicBezTo>
                      <a:pt x="440" y="1532"/>
                      <a:pt x="499" y="1534"/>
                      <a:pt x="558" y="1540"/>
                    </a:cubicBezTo>
                    <a:cubicBezTo>
                      <a:pt x="569" y="1541"/>
                      <a:pt x="577" y="1544"/>
                      <a:pt x="587" y="1546"/>
                    </a:cubicBezTo>
                    <a:cubicBezTo>
                      <a:pt x="624" y="1554"/>
                      <a:pt x="668" y="1554"/>
                      <a:pt x="704" y="1560"/>
                    </a:cubicBezTo>
                    <a:cubicBezTo>
                      <a:pt x="726" y="1563"/>
                      <a:pt x="746" y="1558"/>
                      <a:pt x="769" y="1558"/>
                    </a:cubicBezTo>
                    <a:cubicBezTo>
                      <a:pt x="791" y="1558"/>
                      <a:pt x="814" y="1565"/>
                      <a:pt x="836" y="1566"/>
                    </a:cubicBezTo>
                    <a:cubicBezTo>
                      <a:pt x="850" y="1567"/>
                      <a:pt x="866" y="1568"/>
                      <a:pt x="880" y="1568"/>
                    </a:cubicBezTo>
                    <a:cubicBezTo>
                      <a:pt x="918" y="1569"/>
                      <a:pt x="953" y="1571"/>
                      <a:pt x="993" y="1575"/>
                    </a:cubicBezTo>
                    <a:cubicBezTo>
                      <a:pt x="1033" y="1578"/>
                      <a:pt x="1091" y="1588"/>
                      <a:pt x="1111" y="1553"/>
                    </a:cubicBezTo>
                    <a:cubicBezTo>
                      <a:pt x="1150" y="1530"/>
                      <a:pt x="1187" y="1502"/>
                      <a:pt x="1222" y="1478"/>
                    </a:cubicBezTo>
                    <a:cubicBezTo>
                      <a:pt x="1235" y="1470"/>
                      <a:pt x="1250" y="1463"/>
                      <a:pt x="1256" y="1448"/>
                    </a:cubicBezTo>
                    <a:cubicBezTo>
                      <a:pt x="1236" y="1448"/>
                      <a:pt x="1216" y="1445"/>
                      <a:pt x="1198" y="1443"/>
                    </a:cubicBezTo>
                    <a:cubicBezTo>
                      <a:pt x="1188" y="1442"/>
                      <a:pt x="1174" y="1445"/>
                      <a:pt x="1171" y="1437"/>
                    </a:cubicBezTo>
                    <a:cubicBezTo>
                      <a:pt x="1197" y="1425"/>
                      <a:pt x="1225" y="1439"/>
                      <a:pt x="1261" y="1435"/>
                    </a:cubicBezTo>
                    <a:cubicBezTo>
                      <a:pt x="1265" y="1418"/>
                      <a:pt x="1276" y="1406"/>
                      <a:pt x="1277" y="1385"/>
                    </a:cubicBezTo>
                    <a:close/>
                    <a:moveTo>
                      <a:pt x="1051" y="417"/>
                    </a:moveTo>
                    <a:cubicBezTo>
                      <a:pt x="1026" y="425"/>
                      <a:pt x="1003" y="430"/>
                      <a:pt x="982" y="447"/>
                    </a:cubicBezTo>
                    <a:cubicBezTo>
                      <a:pt x="949" y="474"/>
                      <a:pt x="927" y="513"/>
                      <a:pt x="904" y="547"/>
                    </a:cubicBezTo>
                    <a:cubicBezTo>
                      <a:pt x="898" y="542"/>
                      <a:pt x="895" y="552"/>
                      <a:pt x="894" y="557"/>
                    </a:cubicBezTo>
                    <a:cubicBezTo>
                      <a:pt x="905" y="556"/>
                      <a:pt x="911" y="560"/>
                      <a:pt x="922" y="558"/>
                    </a:cubicBezTo>
                    <a:cubicBezTo>
                      <a:pt x="954" y="510"/>
                      <a:pt x="986" y="462"/>
                      <a:pt x="1035" y="431"/>
                    </a:cubicBezTo>
                    <a:cubicBezTo>
                      <a:pt x="1045" y="435"/>
                      <a:pt x="1058" y="421"/>
                      <a:pt x="1068" y="416"/>
                    </a:cubicBezTo>
                    <a:cubicBezTo>
                      <a:pt x="1059" y="416"/>
                      <a:pt x="1056" y="416"/>
                      <a:pt x="1051" y="417"/>
                    </a:cubicBezTo>
                    <a:close/>
                    <a:moveTo>
                      <a:pt x="1066" y="627"/>
                    </a:moveTo>
                    <a:cubicBezTo>
                      <a:pt x="1088" y="642"/>
                      <a:pt x="1067" y="683"/>
                      <a:pt x="1060" y="713"/>
                    </a:cubicBezTo>
                    <a:cubicBezTo>
                      <a:pt x="1037" y="804"/>
                      <a:pt x="1016" y="905"/>
                      <a:pt x="1000" y="997"/>
                    </a:cubicBezTo>
                    <a:cubicBezTo>
                      <a:pt x="997" y="997"/>
                      <a:pt x="999" y="1001"/>
                      <a:pt x="995" y="1000"/>
                    </a:cubicBezTo>
                    <a:cubicBezTo>
                      <a:pt x="1014" y="1033"/>
                      <a:pt x="1043" y="1057"/>
                      <a:pt x="1058" y="1088"/>
                    </a:cubicBezTo>
                    <a:cubicBezTo>
                      <a:pt x="1097" y="928"/>
                      <a:pt x="1159" y="749"/>
                      <a:pt x="1158" y="595"/>
                    </a:cubicBezTo>
                    <a:cubicBezTo>
                      <a:pt x="1157" y="559"/>
                      <a:pt x="1152" y="525"/>
                      <a:pt x="1148" y="490"/>
                    </a:cubicBezTo>
                    <a:cubicBezTo>
                      <a:pt x="1134" y="471"/>
                      <a:pt x="1130" y="442"/>
                      <a:pt x="1111" y="427"/>
                    </a:cubicBezTo>
                    <a:cubicBezTo>
                      <a:pt x="1073" y="420"/>
                      <a:pt x="1040" y="448"/>
                      <a:pt x="1015" y="475"/>
                    </a:cubicBezTo>
                    <a:cubicBezTo>
                      <a:pt x="975" y="490"/>
                      <a:pt x="965" y="534"/>
                      <a:pt x="939" y="562"/>
                    </a:cubicBezTo>
                    <a:cubicBezTo>
                      <a:pt x="954" y="563"/>
                      <a:pt x="965" y="567"/>
                      <a:pt x="980" y="568"/>
                    </a:cubicBezTo>
                    <a:cubicBezTo>
                      <a:pt x="986" y="570"/>
                      <a:pt x="987" y="580"/>
                      <a:pt x="993" y="577"/>
                    </a:cubicBezTo>
                    <a:cubicBezTo>
                      <a:pt x="988" y="582"/>
                      <a:pt x="990" y="585"/>
                      <a:pt x="988" y="592"/>
                    </a:cubicBezTo>
                    <a:cubicBezTo>
                      <a:pt x="1012" y="606"/>
                      <a:pt x="1037" y="619"/>
                      <a:pt x="1066" y="627"/>
                    </a:cubicBezTo>
                    <a:close/>
                    <a:moveTo>
                      <a:pt x="779" y="558"/>
                    </a:moveTo>
                    <a:cubicBezTo>
                      <a:pt x="713" y="555"/>
                      <a:pt x="648" y="540"/>
                      <a:pt x="585" y="532"/>
                    </a:cubicBezTo>
                    <a:cubicBezTo>
                      <a:pt x="578" y="531"/>
                      <a:pt x="572" y="533"/>
                      <a:pt x="565" y="532"/>
                    </a:cubicBezTo>
                    <a:cubicBezTo>
                      <a:pt x="523" y="527"/>
                      <a:pt x="473" y="511"/>
                      <a:pt x="447" y="539"/>
                    </a:cubicBezTo>
                    <a:cubicBezTo>
                      <a:pt x="410" y="628"/>
                      <a:pt x="404" y="743"/>
                      <a:pt x="364" y="822"/>
                    </a:cubicBezTo>
                    <a:cubicBezTo>
                      <a:pt x="342" y="931"/>
                      <a:pt x="311" y="1044"/>
                      <a:pt x="283" y="1155"/>
                    </a:cubicBezTo>
                    <a:cubicBezTo>
                      <a:pt x="273" y="1193"/>
                      <a:pt x="259" y="1236"/>
                      <a:pt x="258" y="1269"/>
                    </a:cubicBezTo>
                    <a:cubicBezTo>
                      <a:pt x="251" y="1285"/>
                      <a:pt x="236" y="1316"/>
                      <a:pt x="246" y="1339"/>
                    </a:cubicBezTo>
                    <a:cubicBezTo>
                      <a:pt x="278" y="1353"/>
                      <a:pt x="333" y="1353"/>
                      <a:pt x="379" y="1359"/>
                    </a:cubicBezTo>
                    <a:cubicBezTo>
                      <a:pt x="417" y="1363"/>
                      <a:pt x="457" y="1365"/>
                      <a:pt x="495" y="1369"/>
                    </a:cubicBezTo>
                    <a:cubicBezTo>
                      <a:pt x="543" y="1373"/>
                      <a:pt x="586" y="1387"/>
                      <a:pt x="631" y="1394"/>
                    </a:cubicBezTo>
                    <a:cubicBezTo>
                      <a:pt x="679" y="1401"/>
                      <a:pt x="726" y="1404"/>
                      <a:pt x="773" y="1412"/>
                    </a:cubicBezTo>
                    <a:cubicBezTo>
                      <a:pt x="848" y="1165"/>
                      <a:pt x="915" y="862"/>
                      <a:pt x="973" y="582"/>
                    </a:cubicBezTo>
                    <a:cubicBezTo>
                      <a:pt x="910" y="569"/>
                      <a:pt x="845" y="562"/>
                      <a:pt x="779" y="558"/>
                    </a:cubicBezTo>
                    <a:close/>
                    <a:moveTo>
                      <a:pt x="228" y="1306"/>
                    </a:moveTo>
                    <a:cubicBezTo>
                      <a:pt x="246" y="1241"/>
                      <a:pt x="263" y="1176"/>
                      <a:pt x="281" y="1113"/>
                    </a:cubicBezTo>
                    <a:cubicBezTo>
                      <a:pt x="295" y="1066"/>
                      <a:pt x="302" y="1018"/>
                      <a:pt x="314" y="970"/>
                    </a:cubicBezTo>
                    <a:cubicBezTo>
                      <a:pt x="326" y="922"/>
                      <a:pt x="342" y="874"/>
                      <a:pt x="352" y="822"/>
                    </a:cubicBezTo>
                    <a:cubicBezTo>
                      <a:pt x="352" y="816"/>
                      <a:pt x="355" y="815"/>
                      <a:pt x="352" y="809"/>
                    </a:cubicBezTo>
                    <a:cubicBezTo>
                      <a:pt x="391" y="727"/>
                      <a:pt x="404" y="615"/>
                      <a:pt x="434" y="535"/>
                    </a:cubicBezTo>
                    <a:cubicBezTo>
                      <a:pt x="433" y="535"/>
                      <a:pt x="432" y="535"/>
                      <a:pt x="430" y="535"/>
                    </a:cubicBezTo>
                    <a:cubicBezTo>
                      <a:pt x="430" y="534"/>
                      <a:pt x="430" y="533"/>
                      <a:pt x="429" y="534"/>
                    </a:cubicBezTo>
                    <a:cubicBezTo>
                      <a:pt x="407" y="540"/>
                      <a:pt x="394" y="564"/>
                      <a:pt x="389" y="580"/>
                    </a:cubicBezTo>
                    <a:cubicBezTo>
                      <a:pt x="378" y="613"/>
                      <a:pt x="374" y="643"/>
                      <a:pt x="367" y="676"/>
                    </a:cubicBezTo>
                    <a:cubicBezTo>
                      <a:pt x="357" y="726"/>
                      <a:pt x="341" y="776"/>
                      <a:pt x="341" y="816"/>
                    </a:cubicBezTo>
                    <a:cubicBezTo>
                      <a:pt x="288" y="972"/>
                      <a:pt x="241" y="1158"/>
                      <a:pt x="206" y="1336"/>
                    </a:cubicBezTo>
                    <a:cubicBezTo>
                      <a:pt x="215" y="1338"/>
                      <a:pt x="218" y="1338"/>
                      <a:pt x="226" y="1339"/>
                    </a:cubicBezTo>
                    <a:cubicBezTo>
                      <a:pt x="227" y="1329"/>
                      <a:pt x="231" y="1315"/>
                      <a:pt x="228" y="1306"/>
                    </a:cubicBezTo>
                    <a:close/>
                    <a:moveTo>
                      <a:pt x="997" y="627"/>
                    </a:moveTo>
                    <a:cubicBezTo>
                      <a:pt x="999" y="629"/>
                      <a:pt x="1002" y="625"/>
                      <a:pt x="1008" y="627"/>
                    </a:cubicBezTo>
                    <a:cubicBezTo>
                      <a:pt x="1015" y="639"/>
                      <a:pt x="1029" y="645"/>
                      <a:pt x="1040" y="653"/>
                    </a:cubicBezTo>
                    <a:cubicBezTo>
                      <a:pt x="1038" y="661"/>
                      <a:pt x="1034" y="666"/>
                      <a:pt x="1030" y="671"/>
                    </a:cubicBezTo>
                    <a:cubicBezTo>
                      <a:pt x="1012" y="768"/>
                      <a:pt x="988" y="861"/>
                      <a:pt x="968" y="960"/>
                    </a:cubicBezTo>
                    <a:cubicBezTo>
                      <a:pt x="977" y="968"/>
                      <a:pt x="979" y="983"/>
                      <a:pt x="988" y="990"/>
                    </a:cubicBezTo>
                    <a:cubicBezTo>
                      <a:pt x="1003" y="903"/>
                      <a:pt x="1031" y="792"/>
                      <a:pt x="1045" y="705"/>
                    </a:cubicBezTo>
                    <a:cubicBezTo>
                      <a:pt x="1048" y="689"/>
                      <a:pt x="1067" y="661"/>
                      <a:pt x="1060" y="645"/>
                    </a:cubicBezTo>
                    <a:cubicBezTo>
                      <a:pt x="1052" y="629"/>
                      <a:pt x="998" y="616"/>
                      <a:pt x="982" y="605"/>
                    </a:cubicBezTo>
                    <a:cubicBezTo>
                      <a:pt x="977" y="617"/>
                      <a:pt x="999" y="613"/>
                      <a:pt x="997" y="627"/>
                    </a:cubicBezTo>
                    <a:close/>
                    <a:moveTo>
                      <a:pt x="970" y="670"/>
                    </a:moveTo>
                    <a:cubicBezTo>
                      <a:pt x="967" y="710"/>
                      <a:pt x="952" y="752"/>
                      <a:pt x="944" y="794"/>
                    </a:cubicBezTo>
                    <a:cubicBezTo>
                      <a:pt x="923" y="894"/>
                      <a:pt x="892" y="995"/>
                      <a:pt x="872" y="1093"/>
                    </a:cubicBezTo>
                    <a:cubicBezTo>
                      <a:pt x="876" y="1093"/>
                      <a:pt x="874" y="1099"/>
                      <a:pt x="874" y="1103"/>
                    </a:cubicBezTo>
                    <a:cubicBezTo>
                      <a:pt x="872" y="1117"/>
                      <a:pt x="869" y="1131"/>
                      <a:pt x="865" y="1145"/>
                    </a:cubicBezTo>
                    <a:cubicBezTo>
                      <a:pt x="855" y="1188"/>
                      <a:pt x="841" y="1233"/>
                      <a:pt x="829" y="1276"/>
                    </a:cubicBezTo>
                    <a:cubicBezTo>
                      <a:pt x="827" y="1283"/>
                      <a:pt x="822" y="1289"/>
                      <a:pt x="821" y="1296"/>
                    </a:cubicBezTo>
                    <a:cubicBezTo>
                      <a:pt x="819" y="1304"/>
                      <a:pt x="820" y="1313"/>
                      <a:pt x="817" y="1321"/>
                    </a:cubicBezTo>
                    <a:cubicBezTo>
                      <a:pt x="815" y="1330"/>
                      <a:pt x="808" y="1336"/>
                      <a:pt x="806" y="1346"/>
                    </a:cubicBezTo>
                    <a:cubicBezTo>
                      <a:pt x="801" y="1364"/>
                      <a:pt x="799" y="1387"/>
                      <a:pt x="796" y="1405"/>
                    </a:cubicBezTo>
                    <a:cubicBezTo>
                      <a:pt x="800" y="1401"/>
                      <a:pt x="807" y="1394"/>
                      <a:pt x="814" y="1397"/>
                    </a:cubicBezTo>
                    <a:cubicBezTo>
                      <a:pt x="822" y="1366"/>
                      <a:pt x="829" y="1337"/>
                      <a:pt x="841" y="1307"/>
                    </a:cubicBezTo>
                    <a:cubicBezTo>
                      <a:pt x="842" y="1346"/>
                      <a:pt x="824" y="1371"/>
                      <a:pt x="826" y="1410"/>
                    </a:cubicBezTo>
                    <a:cubicBezTo>
                      <a:pt x="849" y="1403"/>
                      <a:pt x="846" y="1358"/>
                      <a:pt x="861" y="1337"/>
                    </a:cubicBezTo>
                    <a:cubicBezTo>
                      <a:pt x="860" y="1361"/>
                      <a:pt x="858" y="1385"/>
                      <a:pt x="849" y="1404"/>
                    </a:cubicBezTo>
                    <a:cubicBezTo>
                      <a:pt x="856" y="1404"/>
                      <a:pt x="860" y="1413"/>
                      <a:pt x="865" y="1410"/>
                    </a:cubicBezTo>
                    <a:cubicBezTo>
                      <a:pt x="890" y="1304"/>
                      <a:pt x="915" y="1196"/>
                      <a:pt x="935" y="1085"/>
                    </a:cubicBezTo>
                    <a:cubicBezTo>
                      <a:pt x="930" y="1082"/>
                      <a:pt x="931" y="1074"/>
                      <a:pt x="925" y="1072"/>
                    </a:cubicBezTo>
                    <a:cubicBezTo>
                      <a:pt x="926" y="1080"/>
                      <a:pt x="928" y="1100"/>
                      <a:pt x="915" y="1100"/>
                    </a:cubicBezTo>
                    <a:cubicBezTo>
                      <a:pt x="912" y="1064"/>
                      <a:pt x="922" y="1028"/>
                      <a:pt x="927" y="1005"/>
                    </a:cubicBezTo>
                    <a:cubicBezTo>
                      <a:pt x="929" y="997"/>
                      <a:pt x="927" y="989"/>
                      <a:pt x="929" y="980"/>
                    </a:cubicBezTo>
                    <a:cubicBezTo>
                      <a:pt x="931" y="966"/>
                      <a:pt x="937" y="950"/>
                      <a:pt x="939" y="932"/>
                    </a:cubicBezTo>
                    <a:cubicBezTo>
                      <a:pt x="940" y="914"/>
                      <a:pt x="934" y="889"/>
                      <a:pt x="952" y="887"/>
                    </a:cubicBezTo>
                    <a:cubicBezTo>
                      <a:pt x="957" y="899"/>
                      <a:pt x="947" y="911"/>
                      <a:pt x="949" y="924"/>
                    </a:cubicBezTo>
                    <a:cubicBezTo>
                      <a:pt x="949" y="932"/>
                      <a:pt x="957" y="935"/>
                      <a:pt x="960" y="944"/>
                    </a:cubicBezTo>
                    <a:cubicBezTo>
                      <a:pt x="965" y="892"/>
                      <a:pt x="989" y="824"/>
                      <a:pt x="993" y="766"/>
                    </a:cubicBezTo>
                    <a:cubicBezTo>
                      <a:pt x="994" y="772"/>
                      <a:pt x="982" y="779"/>
                      <a:pt x="983" y="771"/>
                    </a:cubicBezTo>
                    <a:cubicBezTo>
                      <a:pt x="990" y="730"/>
                      <a:pt x="1013" y="683"/>
                      <a:pt x="1005" y="646"/>
                    </a:cubicBezTo>
                    <a:cubicBezTo>
                      <a:pt x="989" y="687"/>
                      <a:pt x="984" y="739"/>
                      <a:pt x="967" y="778"/>
                    </a:cubicBezTo>
                    <a:cubicBezTo>
                      <a:pt x="967" y="737"/>
                      <a:pt x="985" y="688"/>
                      <a:pt x="993" y="645"/>
                    </a:cubicBezTo>
                    <a:cubicBezTo>
                      <a:pt x="984" y="643"/>
                      <a:pt x="984" y="630"/>
                      <a:pt x="980" y="625"/>
                    </a:cubicBezTo>
                    <a:cubicBezTo>
                      <a:pt x="973" y="637"/>
                      <a:pt x="971" y="656"/>
                      <a:pt x="970" y="670"/>
                    </a:cubicBezTo>
                    <a:close/>
                    <a:moveTo>
                      <a:pt x="1008" y="718"/>
                    </a:moveTo>
                    <a:cubicBezTo>
                      <a:pt x="1012" y="709"/>
                      <a:pt x="1016" y="690"/>
                      <a:pt x="1013" y="686"/>
                    </a:cubicBezTo>
                    <a:cubicBezTo>
                      <a:pt x="1011" y="696"/>
                      <a:pt x="1007" y="708"/>
                      <a:pt x="1008" y="718"/>
                    </a:cubicBezTo>
                    <a:close/>
                    <a:moveTo>
                      <a:pt x="927" y="1050"/>
                    </a:moveTo>
                    <a:cubicBezTo>
                      <a:pt x="942" y="1069"/>
                      <a:pt x="948" y="1098"/>
                      <a:pt x="972" y="1108"/>
                    </a:cubicBezTo>
                    <a:cubicBezTo>
                      <a:pt x="976" y="1112"/>
                      <a:pt x="968" y="1112"/>
                      <a:pt x="970" y="1118"/>
                    </a:cubicBezTo>
                    <a:cubicBezTo>
                      <a:pt x="985" y="1131"/>
                      <a:pt x="1003" y="1146"/>
                      <a:pt x="1015" y="1161"/>
                    </a:cubicBezTo>
                    <a:cubicBezTo>
                      <a:pt x="1018" y="1166"/>
                      <a:pt x="1020" y="1175"/>
                      <a:pt x="1027" y="1174"/>
                    </a:cubicBezTo>
                    <a:cubicBezTo>
                      <a:pt x="1024" y="1150"/>
                      <a:pt x="1006" y="1121"/>
                      <a:pt x="1003" y="1096"/>
                    </a:cubicBezTo>
                    <a:cubicBezTo>
                      <a:pt x="1006" y="1096"/>
                      <a:pt x="1007" y="1094"/>
                      <a:pt x="1010" y="1093"/>
                    </a:cubicBezTo>
                    <a:cubicBezTo>
                      <a:pt x="1024" y="1100"/>
                      <a:pt x="1037" y="1109"/>
                      <a:pt x="1051" y="1116"/>
                    </a:cubicBezTo>
                    <a:cubicBezTo>
                      <a:pt x="1046" y="1062"/>
                      <a:pt x="995" y="1040"/>
                      <a:pt x="978" y="992"/>
                    </a:cubicBezTo>
                    <a:cubicBezTo>
                      <a:pt x="964" y="981"/>
                      <a:pt x="960" y="959"/>
                      <a:pt x="945" y="949"/>
                    </a:cubicBezTo>
                    <a:cubicBezTo>
                      <a:pt x="942" y="982"/>
                      <a:pt x="935" y="1013"/>
                      <a:pt x="927" y="1050"/>
                    </a:cubicBezTo>
                    <a:close/>
                    <a:moveTo>
                      <a:pt x="927" y="1204"/>
                    </a:moveTo>
                    <a:cubicBezTo>
                      <a:pt x="924" y="1215"/>
                      <a:pt x="918" y="1225"/>
                      <a:pt x="915" y="1236"/>
                    </a:cubicBezTo>
                    <a:cubicBezTo>
                      <a:pt x="899" y="1303"/>
                      <a:pt x="889" y="1364"/>
                      <a:pt x="875" y="1427"/>
                    </a:cubicBezTo>
                    <a:cubicBezTo>
                      <a:pt x="884" y="1423"/>
                      <a:pt x="888" y="1415"/>
                      <a:pt x="897" y="1412"/>
                    </a:cubicBezTo>
                    <a:cubicBezTo>
                      <a:pt x="910" y="1328"/>
                      <a:pt x="926" y="1238"/>
                      <a:pt x="942" y="1156"/>
                    </a:cubicBezTo>
                    <a:cubicBezTo>
                      <a:pt x="946" y="1137"/>
                      <a:pt x="965" y="1116"/>
                      <a:pt x="945" y="1103"/>
                    </a:cubicBezTo>
                    <a:cubicBezTo>
                      <a:pt x="931" y="1133"/>
                      <a:pt x="935" y="1170"/>
                      <a:pt x="927" y="1204"/>
                    </a:cubicBezTo>
                    <a:close/>
                    <a:moveTo>
                      <a:pt x="1037" y="1158"/>
                    </a:moveTo>
                    <a:cubicBezTo>
                      <a:pt x="1036" y="1146"/>
                      <a:pt x="1043" y="1138"/>
                      <a:pt x="1041" y="1121"/>
                    </a:cubicBezTo>
                    <a:cubicBezTo>
                      <a:pt x="1035" y="1118"/>
                      <a:pt x="1025" y="1108"/>
                      <a:pt x="1018" y="1110"/>
                    </a:cubicBezTo>
                    <a:cubicBezTo>
                      <a:pt x="1025" y="1128"/>
                      <a:pt x="1029" y="1144"/>
                      <a:pt x="1037" y="1158"/>
                    </a:cubicBezTo>
                    <a:close/>
                    <a:moveTo>
                      <a:pt x="945" y="1238"/>
                    </a:moveTo>
                    <a:cubicBezTo>
                      <a:pt x="972" y="1232"/>
                      <a:pt x="994" y="1218"/>
                      <a:pt x="1020" y="1216"/>
                    </a:cubicBezTo>
                    <a:cubicBezTo>
                      <a:pt x="1021" y="1210"/>
                      <a:pt x="1024" y="1206"/>
                      <a:pt x="1025" y="1199"/>
                    </a:cubicBezTo>
                    <a:cubicBezTo>
                      <a:pt x="1012" y="1171"/>
                      <a:pt x="989" y="1144"/>
                      <a:pt x="965" y="1131"/>
                    </a:cubicBezTo>
                    <a:cubicBezTo>
                      <a:pt x="959" y="1164"/>
                      <a:pt x="946" y="1204"/>
                      <a:pt x="945" y="1238"/>
                    </a:cubicBezTo>
                    <a:close/>
                    <a:moveTo>
                      <a:pt x="1536" y="1151"/>
                    </a:moveTo>
                    <a:cubicBezTo>
                      <a:pt x="1492" y="1141"/>
                      <a:pt x="1440" y="1144"/>
                      <a:pt x="1400" y="1165"/>
                    </a:cubicBezTo>
                    <a:cubicBezTo>
                      <a:pt x="1398" y="1163"/>
                      <a:pt x="1396" y="1162"/>
                      <a:pt x="1392" y="1163"/>
                    </a:cubicBezTo>
                    <a:cubicBezTo>
                      <a:pt x="1378" y="1217"/>
                      <a:pt x="1357" y="1265"/>
                      <a:pt x="1349" y="1312"/>
                    </a:cubicBezTo>
                    <a:cubicBezTo>
                      <a:pt x="1398" y="1291"/>
                      <a:pt x="1453" y="1254"/>
                      <a:pt x="1498" y="1223"/>
                    </a:cubicBezTo>
                    <a:cubicBezTo>
                      <a:pt x="1503" y="1219"/>
                      <a:pt x="1510" y="1218"/>
                      <a:pt x="1515" y="1214"/>
                    </a:cubicBezTo>
                    <a:cubicBezTo>
                      <a:pt x="1519" y="1211"/>
                      <a:pt x="1521" y="1204"/>
                      <a:pt x="1526" y="1199"/>
                    </a:cubicBezTo>
                    <a:cubicBezTo>
                      <a:pt x="1541" y="1187"/>
                      <a:pt x="1555" y="1184"/>
                      <a:pt x="1556" y="1163"/>
                    </a:cubicBezTo>
                    <a:cubicBezTo>
                      <a:pt x="1550" y="1159"/>
                      <a:pt x="1540" y="1158"/>
                      <a:pt x="1536" y="1151"/>
                    </a:cubicBezTo>
                    <a:close/>
                    <a:moveTo>
                      <a:pt x="1417" y="1284"/>
                    </a:moveTo>
                    <a:cubicBezTo>
                      <a:pt x="1405" y="1297"/>
                      <a:pt x="1389" y="1305"/>
                      <a:pt x="1372" y="1312"/>
                    </a:cubicBezTo>
                    <a:cubicBezTo>
                      <a:pt x="1363" y="1320"/>
                      <a:pt x="1357" y="1331"/>
                      <a:pt x="1342" y="1332"/>
                    </a:cubicBezTo>
                    <a:cubicBezTo>
                      <a:pt x="1345" y="1339"/>
                      <a:pt x="1334" y="1342"/>
                      <a:pt x="1340" y="1347"/>
                    </a:cubicBezTo>
                    <a:cubicBezTo>
                      <a:pt x="1365" y="1345"/>
                      <a:pt x="1385" y="1323"/>
                      <a:pt x="1410" y="1316"/>
                    </a:cubicBezTo>
                    <a:cubicBezTo>
                      <a:pt x="1422" y="1303"/>
                      <a:pt x="1453" y="1289"/>
                      <a:pt x="1468" y="1279"/>
                    </a:cubicBezTo>
                    <a:cubicBezTo>
                      <a:pt x="1492" y="1264"/>
                      <a:pt x="1515" y="1254"/>
                      <a:pt x="1535" y="1239"/>
                    </a:cubicBezTo>
                    <a:cubicBezTo>
                      <a:pt x="1552" y="1226"/>
                      <a:pt x="1588" y="1196"/>
                      <a:pt x="1566" y="1179"/>
                    </a:cubicBezTo>
                    <a:cubicBezTo>
                      <a:pt x="1529" y="1221"/>
                      <a:pt x="1472" y="1256"/>
                      <a:pt x="1417" y="1284"/>
                    </a:cubicBezTo>
                    <a:close/>
                    <a:moveTo>
                      <a:pt x="939" y="1256"/>
                    </a:moveTo>
                    <a:cubicBezTo>
                      <a:pt x="926" y="1295"/>
                      <a:pt x="925" y="1353"/>
                      <a:pt x="912" y="1402"/>
                    </a:cubicBezTo>
                    <a:cubicBezTo>
                      <a:pt x="929" y="1407"/>
                      <a:pt x="929" y="1409"/>
                      <a:pt x="952" y="1410"/>
                    </a:cubicBezTo>
                    <a:cubicBezTo>
                      <a:pt x="949" y="1405"/>
                      <a:pt x="951" y="1403"/>
                      <a:pt x="952" y="1397"/>
                    </a:cubicBezTo>
                    <a:cubicBezTo>
                      <a:pt x="980" y="1347"/>
                      <a:pt x="996" y="1285"/>
                      <a:pt x="1018" y="1229"/>
                    </a:cubicBezTo>
                    <a:cubicBezTo>
                      <a:pt x="1018" y="1227"/>
                      <a:pt x="1018" y="1225"/>
                      <a:pt x="1015" y="1226"/>
                    </a:cubicBezTo>
                    <a:cubicBezTo>
                      <a:pt x="992" y="1238"/>
                      <a:pt x="960" y="1242"/>
                      <a:pt x="939" y="12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2" name="组合 11"/>
            <p:cNvGrpSpPr/>
            <p:nvPr userDrawn="1"/>
          </p:nvGrpSpPr>
          <p:grpSpPr>
            <a:xfrm>
              <a:off x="3711143" y="2189537"/>
              <a:ext cx="1137783" cy="1087438"/>
              <a:chOff x="5734050" y="1673225"/>
              <a:chExt cx="896938" cy="857250"/>
            </a:xfrm>
            <a:grpFill/>
          </p:grpSpPr>
          <p:sp>
            <p:nvSpPr>
              <p:cNvPr id="217" name="Freeform 102"/>
              <p:cNvSpPr/>
              <p:nvPr/>
            </p:nvSpPr>
            <p:spPr bwMode="auto">
              <a:xfrm>
                <a:off x="5789613" y="1949450"/>
                <a:ext cx="49213" cy="200025"/>
              </a:xfrm>
              <a:custGeom>
                <a:avLst/>
                <a:gdLst>
                  <a:gd name="T0" fmla="*/ 59 w 77"/>
                  <a:gd name="T1" fmla="*/ 35 h 310"/>
                  <a:gd name="T2" fmla="*/ 34 w 77"/>
                  <a:gd name="T3" fmla="*/ 310 h 310"/>
                  <a:gd name="T4" fmla="*/ 39 w 77"/>
                  <a:gd name="T5" fmla="*/ 41 h 310"/>
                  <a:gd name="T6" fmla="*/ 76 w 77"/>
                  <a:gd name="T7" fmla="*/ 25 h 310"/>
                  <a:gd name="T8" fmla="*/ 59 w 77"/>
                  <a:gd name="T9" fmla="*/ 3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310">
                    <a:moveTo>
                      <a:pt x="59" y="35"/>
                    </a:moveTo>
                    <a:cubicBezTo>
                      <a:pt x="4" y="98"/>
                      <a:pt x="23" y="213"/>
                      <a:pt x="34" y="310"/>
                    </a:cubicBezTo>
                    <a:cubicBezTo>
                      <a:pt x="12" y="244"/>
                      <a:pt x="0" y="104"/>
                      <a:pt x="39" y="41"/>
                    </a:cubicBezTo>
                    <a:cubicBezTo>
                      <a:pt x="41" y="38"/>
                      <a:pt x="77" y="0"/>
                      <a:pt x="76" y="25"/>
                    </a:cubicBezTo>
                    <a:cubicBezTo>
                      <a:pt x="76" y="33"/>
                      <a:pt x="69" y="33"/>
                      <a:pt x="59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103"/>
              <p:cNvSpPr>
                <a:spLocks noEditPoints="1"/>
              </p:cNvSpPr>
              <p:nvPr/>
            </p:nvSpPr>
            <p:spPr bwMode="auto">
              <a:xfrm>
                <a:off x="6280150" y="2005013"/>
                <a:ext cx="90488" cy="93663"/>
              </a:xfrm>
              <a:custGeom>
                <a:avLst/>
                <a:gdLst>
                  <a:gd name="T0" fmla="*/ 36 w 138"/>
                  <a:gd name="T1" fmla="*/ 1 h 145"/>
                  <a:gd name="T2" fmla="*/ 119 w 138"/>
                  <a:gd name="T3" fmla="*/ 61 h 145"/>
                  <a:gd name="T4" fmla="*/ 129 w 138"/>
                  <a:gd name="T5" fmla="*/ 122 h 145"/>
                  <a:gd name="T6" fmla="*/ 85 w 138"/>
                  <a:gd name="T7" fmla="*/ 144 h 145"/>
                  <a:gd name="T8" fmla="*/ 33 w 138"/>
                  <a:gd name="T9" fmla="*/ 111 h 145"/>
                  <a:gd name="T10" fmla="*/ 7 w 138"/>
                  <a:gd name="T11" fmla="*/ 57 h 145"/>
                  <a:gd name="T12" fmla="*/ 0 w 138"/>
                  <a:gd name="T13" fmla="*/ 39 h 145"/>
                  <a:gd name="T14" fmla="*/ 17 w 138"/>
                  <a:gd name="T15" fmla="*/ 3 h 145"/>
                  <a:gd name="T16" fmla="*/ 36 w 138"/>
                  <a:gd name="T17" fmla="*/ 1 h 145"/>
                  <a:gd name="T18" fmla="*/ 23 w 138"/>
                  <a:gd name="T19" fmla="*/ 23 h 145"/>
                  <a:gd name="T20" fmla="*/ 96 w 138"/>
                  <a:gd name="T21" fmla="*/ 124 h 145"/>
                  <a:gd name="T22" fmla="*/ 23 w 138"/>
                  <a:gd name="T23" fmla="*/ 23 h 145"/>
                  <a:gd name="T24" fmla="*/ 106 w 138"/>
                  <a:gd name="T25" fmla="*/ 111 h 145"/>
                  <a:gd name="T26" fmla="*/ 55 w 138"/>
                  <a:gd name="T27" fmla="*/ 26 h 145"/>
                  <a:gd name="T28" fmla="*/ 106 w 138"/>
                  <a:gd name="T29" fmla="*/ 111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8" h="145">
                    <a:moveTo>
                      <a:pt x="36" y="1"/>
                    </a:moveTo>
                    <a:cubicBezTo>
                      <a:pt x="71" y="7"/>
                      <a:pt x="102" y="32"/>
                      <a:pt x="119" y="61"/>
                    </a:cubicBezTo>
                    <a:cubicBezTo>
                      <a:pt x="121" y="85"/>
                      <a:pt x="138" y="100"/>
                      <a:pt x="129" y="122"/>
                    </a:cubicBezTo>
                    <a:cubicBezTo>
                      <a:pt x="124" y="136"/>
                      <a:pt x="95" y="145"/>
                      <a:pt x="85" y="144"/>
                    </a:cubicBezTo>
                    <a:cubicBezTo>
                      <a:pt x="72" y="142"/>
                      <a:pt x="46" y="125"/>
                      <a:pt x="33" y="111"/>
                    </a:cubicBezTo>
                    <a:cubicBezTo>
                      <a:pt x="18" y="93"/>
                      <a:pt x="10" y="76"/>
                      <a:pt x="7" y="57"/>
                    </a:cubicBezTo>
                    <a:cubicBezTo>
                      <a:pt x="5" y="49"/>
                      <a:pt x="0" y="43"/>
                      <a:pt x="0" y="39"/>
                    </a:cubicBezTo>
                    <a:cubicBezTo>
                      <a:pt x="0" y="27"/>
                      <a:pt x="9" y="13"/>
                      <a:pt x="17" y="3"/>
                    </a:cubicBezTo>
                    <a:cubicBezTo>
                      <a:pt x="25" y="6"/>
                      <a:pt x="26" y="0"/>
                      <a:pt x="36" y="1"/>
                    </a:cubicBezTo>
                    <a:close/>
                    <a:moveTo>
                      <a:pt x="23" y="23"/>
                    </a:moveTo>
                    <a:cubicBezTo>
                      <a:pt x="9" y="57"/>
                      <a:pt x="52" y="130"/>
                      <a:pt x="96" y="124"/>
                    </a:cubicBezTo>
                    <a:cubicBezTo>
                      <a:pt x="81" y="82"/>
                      <a:pt x="62" y="35"/>
                      <a:pt x="23" y="23"/>
                    </a:cubicBezTo>
                    <a:close/>
                    <a:moveTo>
                      <a:pt x="106" y="111"/>
                    </a:moveTo>
                    <a:cubicBezTo>
                      <a:pt x="112" y="77"/>
                      <a:pt x="86" y="33"/>
                      <a:pt x="55" y="26"/>
                    </a:cubicBezTo>
                    <a:cubicBezTo>
                      <a:pt x="78" y="48"/>
                      <a:pt x="91" y="80"/>
                      <a:pt x="106" y="1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104"/>
              <p:cNvSpPr/>
              <p:nvPr/>
            </p:nvSpPr>
            <p:spPr bwMode="auto">
              <a:xfrm>
                <a:off x="5818188" y="2017713"/>
                <a:ext cx="15875" cy="95250"/>
              </a:xfrm>
              <a:custGeom>
                <a:avLst/>
                <a:gdLst>
                  <a:gd name="T0" fmla="*/ 21 w 26"/>
                  <a:gd name="T1" fmla="*/ 0 h 146"/>
                  <a:gd name="T2" fmla="*/ 25 w 26"/>
                  <a:gd name="T3" fmla="*/ 2 h 146"/>
                  <a:gd name="T4" fmla="*/ 15 w 26"/>
                  <a:gd name="T5" fmla="*/ 75 h 146"/>
                  <a:gd name="T6" fmla="*/ 26 w 26"/>
                  <a:gd name="T7" fmla="*/ 146 h 146"/>
                  <a:gd name="T8" fmla="*/ 21 w 26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146">
                    <a:moveTo>
                      <a:pt x="21" y="0"/>
                    </a:moveTo>
                    <a:cubicBezTo>
                      <a:pt x="23" y="0"/>
                      <a:pt x="24" y="0"/>
                      <a:pt x="25" y="2"/>
                    </a:cubicBezTo>
                    <a:cubicBezTo>
                      <a:pt x="22" y="25"/>
                      <a:pt x="14" y="48"/>
                      <a:pt x="15" y="75"/>
                    </a:cubicBezTo>
                    <a:cubicBezTo>
                      <a:pt x="15" y="102"/>
                      <a:pt x="24" y="121"/>
                      <a:pt x="26" y="146"/>
                    </a:cubicBezTo>
                    <a:cubicBezTo>
                      <a:pt x="0" y="121"/>
                      <a:pt x="0" y="40"/>
                      <a:pt x="2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105"/>
              <p:cNvSpPr/>
              <p:nvPr/>
            </p:nvSpPr>
            <p:spPr bwMode="auto">
              <a:xfrm>
                <a:off x="5843588" y="2068513"/>
                <a:ext cx="7938" cy="44450"/>
              </a:xfrm>
              <a:custGeom>
                <a:avLst/>
                <a:gdLst>
                  <a:gd name="T0" fmla="*/ 3 w 13"/>
                  <a:gd name="T1" fmla="*/ 0 h 70"/>
                  <a:gd name="T2" fmla="*/ 6 w 13"/>
                  <a:gd name="T3" fmla="*/ 2 h 70"/>
                  <a:gd name="T4" fmla="*/ 13 w 13"/>
                  <a:gd name="T5" fmla="*/ 70 h 70"/>
                  <a:gd name="T6" fmla="*/ 3 w 13"/>
                  <a:gd name="T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70">
                    <a:moveTo>
                      <a:pt x="3" y="0"/>
                    </a:moveTo>
                    <a:cubicBezTo>
                      <a:pt x="5" y="0"/>
                      <a:pt x="6" y="0"/>
                      <a:pt x="6" y="2"/>
                    </a:cubicBezTo>
                    <a:cubicBezTo>
                      <a:pt x="11" y="20"/>
                      <a:pt x="12" y="49"/>
                      <a:pt x="13" y="70"/>
                    </a:cubicBezTo>
                    <a:cubicBezTo>
                      <a:pt x="0" y="56"/>
                      <a:pt x="0" y="23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106"/>
              <p:cNvSpPr/>
              <p:nvPr/>
            </p:nvSpPr>
            <p:spPr bwMode="auto">
              <a:xfrm>
                <a:off x="5902325" y="2300288"/>
                <a:ext cx="88900" cy="77788"/>
              </a:xfrm>
              <a:custGeom>
                <a:avLst/>
                <a:gdLst>
                  <a:gd name="T0" fmla="*/ 0 w 138"/>
                  <a:gd name="T1" fmla="*/ 0 h 119"/>
                  <a:gd name="T2" fmla="*/ 9 w 138"/>
                  <a:gd name="T3" fmla="*/ 3 h 119"/>
                  <a:gd name="T4" fmla="*/ 102 w 138"/>
                  <a:gd name="T5" fmla="*/ 94 h 119"/>
                  <a:gd name="T6" fmla="*/ 138 w 138"/>
                  <a:gd name="T7" fmla="*/ 119 h 119"/>
                  <a:gd name="T8" fmla="*/ 27 w 138"/>
                  <a:gd name="T9" fmla="*/ 38 h 119"/>
                  <a:gd name="T10" fmla="*/ 0 w 138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19">
                    <a:moveTo>
                      <a:pt x="0" y="0"/>
                    </a:moveTo>
                    <a:cubicBezTo>
                      <a:pt x="4" y="0"/>
                      <a:pt x="3" y="4"/>
                      <a:pt x="9" y="3"/>
                    </a:cubicBezTo>
                    <a:cubicBezTo>
                      <a:pt x="36" y="37"/>
                      <a:pt x="65" y="69"/>
                      <a:pt x="102" y="94"/>
                    </a:cubicBezTo>
                    <a:cubicBezTo>
                      <a:pt x="114" y="103"/>
                      <a:pt x="129" y="106"/>
                      <a:pt x="138" y="119"/>
                    </a:cubicBezTo>
                    <a:cubicBezTo>
                      <a:pt x="91" y="109"/>
                      <a:pt x="62" y="66"/>
                      <a:pt x="27" y="38"/>
                    </a:cubicBezTo>
                    <a:cubicBezTo>
                      <a:pt x="21" y="22"/>
                      <a:pt x="6" y="16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107"/>
              <p:cNvSpPr/>
              <p:nvPr/>
            </p:nvSpPr>
            <p:spPr bwMode="auto">
              <a:xfrm>
                <a:off x="6038850" y="2401888"/>
                <a:ext cx="249238" cy="77788"/>
              </a:xfrm>
              <a:custGeom>
                <a:avLst/>
                <a:gdLst>
                  <a:gd name="T0" fmla="*/ 0 w 386"/>
                  <a:gd name="T1" fmla="*/ 2 h 119"/>
                  <a:gd name="T2" fmla="*/ 4 w 386"/>
                  <a:gd name="T3" fmla="*/ 0 h 119"/>
                  <a:gd name="T4" fmla="*/ 311 w 386"/>
                  <a:gd name="T5" fmla="*/ 97 h 119"/>
                  <a:gd name="T6" fmla="*/ 386 w 386"/>
                  <a:gd name="T7" fmla="*/ 103 h 119"/>
                  <a:gd name="T8" fmla="*/ 0 w 386"/>
                  <a:gd name="T9" fmla="*/ 2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6" h="119">
                    <a:moveTo>
                      <a:pt x="0" y="2"/>
                    </a:moveTo>
                    <a:cubicBezTo>
                      <a:pt x="0" y="0"/>
                      <a:pt x="2" y="1"/>
                      <a:pt x="4" y="0"/>
                    </a:cubicBezTo>
                    <a:cubicBezTo>
                      <a:pt x="94" y="43"/>
                      <a:pt x="186" y="92"/>
                      <a:pt x="311" y="97"/>
                    </a:cubicBezTo>
                    <a:cubicBezTo>
                      <a:pt x="336" y="98"/>
                      <a:pt x="366" y="89"/>
                      <a:pt x="386" y="103"/>
                    </a:cubicBezTo>
                    <a:cubicBezTo>
                      <a:pt x="241" y="119"/>
                      <a:pt x="100" y="63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108"/>
              <p:cNvSpPr/>
              <p:nvPr/>
            </p:nvSpPr>
            <p:spPr bwMode="auto">
              <a:xfrm>
                <a:off x="6097588" y="2405063"/>
                <a:ext cx="133350" cy="39688"/>
              </a:xfrm>
              <a:custGeom>
                <a:avLst/>
                <a:gdLst>
                  <a:gd name="T0" fmla="*/ 208 w 208"/>
                  <a:gd name="T1" fmla="*/ 51 h 62"/>
                  <a:gd name="T2" fmla="*/ 154 w 208"/>
                  <a:gd name="T3" fmla="*/ 49 h 62"/>
                  <a:gd name="T4" fmla="*/ 0 w 208"/>
                  <a:gd name="T5" fmla="*/ 0 h 62"/>
                  <a:gd name="T6" fmla="*/ 65 w 208"/>
                  <a:gd name="T7" fmla="*/ 23 h 62"/>
                  <a:gd name="T8" fmla="*/ 181 w 208"/>
                  <a:gd name="T9" fmla="*/ 46 h 62"/>
                  <a:gd name="T10" fmla="*/ 208 w 208"/>
                  <a:gd name="T11" fmla="*/ 5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8" h="62">
                    <a:moveTo>
                      <a:pt x="208" y="51"/>
                    </a:moveTo>
                    <a:cubicBezTo>
                      <a:pt x="192" y="62"/>
                      <a:pt x="171" y="53"/>
                      <a:pt x="154" y="49"/>
                    </a:cubicBezTo>
                    <a:cubicBezTo>
                      <a:pt x="99" y="39"/>
                      <a:pt x="40" y="25"/>
                      <a:pt x="0" y="0"/>
                    </a:cubicBezTo>
                    <a:cubicBezTo>
                      <a:pt x="23" y="1"/>
                      <a:pt x="43" y="16"/>
                      <a:pt x="65" y="23"/>
                    </a:cubicBezTo>
                    <a:cubicBezTo>
                      <a:pt x="96" y="32"/>
                      <a:pt x="140" y="43"/>
                      <a:pt x="181" y="46"/>
                    </a:cubicBezTo>
                    <a:cubicBezTo>
                      <a:pt x="189" y="47"/>
                      <a:pt x="201" y="42"/>
                      <a:pt x="208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109"/>
              <p:cNvSpPr>
                <a:spLocks noEditPoints="1"/>
              </p:cNvSpPr>
              <p:nvPr/>
            </p:nvSpPr>
            <p:spPr bwMode="auto">
              <a:xfrm>
                <a:off x="5734050" y="1673225"/>
                <a:ext cx="896938" cy="857250"/>
              </a:xfrm>
              <a:custGeom>
                <a:avLst/>
                <a:gdLst>
                  <a:gd name="T0" fmla="*/ 371 w 1387"/>
                  <a:gd name="T1" fmla="*/ 189 h 1326"/>
                  <a:gd name="T2" fmla="*/ 461 w 1387"/>
                  <a:gd name="T3" fmla="*/ 68 h 1326"/>
                  <a:gd name="T4" fmla="*/ 665 w 1387"/>
                  <a:gd name="T5" fmla="*/ 3 h 1326"/>
                  <a:gd name="T6" fmla="*/ 877 w 1387"/>
                  <a:gd name="T7" fmla="*/ 80 h 1326"/>
                  <a:gd name="T8" fmla="*/ 1190 w 1387"/>
                  <a:gd name="T9" fmla="*/ 329 h 1326"/>
                  <a:gd name="T10" fmla="*/ 1372 w 1387"/>
                  <a:gd name="T11" fmla="*/ 699 h 1326"/>
                  <a:gd name="T12" fmla="*/ 1362 w 1387"/>
                  <a:gd name="T13" fmla="*/ 1003 h 1326"/>
                  <a:gd name="T14" fmla="*/ 1176 w 1387"/>
                  <a:gd name="T15" fmla="*/ 1219 h 1326"/>
                  <a:gd name="T16" fmla="*/ 517 w 1387"/>
                  <a:gd name="T17" fmla="*/ 1262 h 1326"/>
                  <a:gd name="T18" fmla="*/ 364 w 1387"/>
                  <a:gd name="T19" fmla="*/ 1179 h 1326"/>
                  <a:gd name="T20" fmla="*/ 169 w 1387"/>
                  <a:gd name="T21" fmla="*/ 1033 h 1326"/>
                  <a:gd name="T22" fmla="*/ 7 w 1387"/>
                  <a:gd name="T23" fmla="*/ 742 h 1326"/>
                  <a:gd name="T24" fmla="*/ 62 w 1387"/>
                  <a:gd name="T25" fmla="*/ 460 h 1326"/>
                  <a:gd name="T26" fmla="*/ 1231 w 1387"/>
                  <a:gd name="T27" fmla="*/ 1142 h 1326"/>
                  <a:gd name="T28" fmla="*/ 1317 w 1387"/>
                  <a:gd name="T29" fmla="*/ 1069 h 1326"/>
                  <a:gd name="T30" fmla="*/ 1371 w 1387"/>
                  <a:gd name="T31" fmla="*/ 828 h 1326"/>
                  <a:gd name="T32" fmla="*/ 1337 w 1387"/>
                  <a:gd name="T33" fmla="*/ 631 h 1326"/>
                  <a:gd name="T34" fmla="*/ 1130 w 1387"/>
                  <a:gd name="T35" fmla="*/ 282 h 1326"/>
                  <a:gd name="T36" fmla="*/ 952 w 1387"/>
                  <a:gd name="T37" fmla="*/ 134 h 1326"/>
                  <a:gd name="T38" fmla="*/ 783 w 1387"/>
                  <a:gd name="T39" fmla="*/ 51 h 1326"/>
                  <a:gd name="T40" fmla="*/ 607 w 1387"/>
                  <a:gd name="T41" fmla="*/ 18 h 1326"/>
                  <a:gd name="T42" fmla="*/ 354 w 1387"/>
                  <a:gd name="T43" fmla="*/ 319 h 1326"/>
                  <a:gd name="T44" fmla="*/ 539 w 1387"/>
                  <a:gd name="T45" fmla="*/ 882 h 1326"/>
                  <a:gd name="T46" fmla="*/ 652 w 1387"/>
                  <a:gd name="T47" fmla="*/ 998 h 1326"/>
                  <a:gd name="T48" fmla="*/ 331 w 1387"/>
                  <a:gd name="T49" fmla="*/ 334 h 1326"/>
                  <a:gd name="T50" fmla="*/ 331 w 1387"/>
                  <a:gd name="T51" fmla="*/ 334 h 1326"/>
                  <a:gd name="T52" fmla="*/ 760 w 1387"/>
                  <a:gd name="T53" fmla="*/ 1139 h 1326"/>
                  <a:gd name="T54" fmla="*/ 550 w 1387"/>
                  <a:gd name="T55" fmla="*/ 971 h 1326"/>
                  <a:gd name="T56" fmla="*/ 409 w 1387"/>
                  <a:gd name="T57" fmla="*/ 767 h 1326"/>
                  <a:gd name="T58" fmla="*/ 353 w 1387"/>
                  <a:gd name="T59" fmla="*/ 623 h 1326"/>
                  <a:gd name="T60" fmla="*/ 343 w 1387"/>
                  <a:gd name="T61" fmla="*/ 569 h 1326"/>
                  <a:gd name="T62" fmla="*/ 39 w 1387"/>
                  <a:gd name="T63" fmla="*/ 626 h 1326"/>
                  <a:gd name="T64" fmla="*/ 218 w 1387"/>
                  <a:gd name="T65" fmla="*/ 1004 h 1326"/>
                  <a:gd name="T66" fmla="*/ 278 w 1387"/>
                  <a:gd name="T67" fmla="*/ 1063 h 1326"/>
                  <a:gd name="T68" fmla="*/ 376 w 1387"/>
                  <a:gd name="T69" fmla="*/ 1136 h 1326"/>
                  <a:gd name="T70" fmla="*/ 549 w 1387"/>
                  <a:gd name="T71" fmla="*/ 1220 h 1326"/>
                  <a:gd name="T72" fmla="*/ 662 w 1387"/>
                  <a:gd name="T73" fmla="*/ 1262 h 1326"/>
                  <a:gd name="T74" fmla="*/ 813 w 1387"/>
                  <a:gd name="T75" fmla="*/ 1278 h 1326"/>
                  <a:gd name="T76" fmla="*/ 1044 w 1387"/>
                  <a:gd name="T77" fmla="*/ 1244 h 1326"/>
                  <a:gd name="T78" fmla="*/ 336 w 1387"/>
                  <a:gd name="T79" fmla="*/ 467 h 1326"/>
                  <a:gd name="T80" fmla="*/ 341 w 1387"/>
                  <a:gd name="T81" fmla="*/ 501 h 1326"/>
                  <a:gd name="T82" fmla="*/ 413 w 1387"/>
                  <a:gd name="T83" fmla="*/ 745 h 1326"/>
                  <a:gd name="T84" fmla="*/ 781 w 1387"/>
                  <a:gd name="T85" fmla="*/ 1137 h 1326"/>
                  <a:gd name="T86" fmla="*/ 1014 w 1387"/>
                  <a:gd name="T87" fmla="*/ 1185 h 1326"/>
                  <a:gd name="T88" fmla="*/ 575 w 1387"/>
                  <a:gd name="T89" fmla="*/ 941 h 1326"/>
                  <a:gd name="T90" fmla="*/ 340 w 1387"/>
                  <a:gd name="T91" fmla="*/ 478 h 1326"/>
                  <a:gd name="T92" fmla="*/ 37 w 1387"/>
                  <a:gd name="T93" fmla="*/ 540 h 1326"/>
                  <a:gd name="T94" fmla="*/ 16 w 1387"/>
                  <a:gd name="T95" fmla="*/ 679 h 1326"/>
                  <a:gd name="T96" fmla="*/ 99 w 1387"/>
                  <a:gd name="T97" fmla="*/ 920 h 1326"/>
                  <a:gd name="T98" fmla="*/ 129 w 1387"/>
                  <a:gd name="T99" fmla="*/ 963 h 1326"/>
                  <a:gd name="T100" fmla="*/ 333 w 1387"/>
                  <a:gd name="T101" fmla="*/ 1147 h 1326"/>
                  <a:gd name="T102" fmla="*/ 587 w 1387"/>
                  <a:gd name="T103" fmla="*/ 1270 h 1326"/>
                  <a:gd name="T104" fmla="*/ 1135 w 1387"/>
                  <a:gd name="T105" fmla="*/ 1229 h 1326"/>
                  <a:gd name="T106" fmla="*/ 1125 w 1387"/>
                  <a:gd name="T107" fmla="*/ 1230 h 1326"/>
                  <a:gd name="T108" fmla="*/ 897 w 1387"/>
                  <a:gd name="T109" fmla="*/ 1292 h 1326"/>
                  <a:gd name="T110" fmla="*/ 532 w 1387"/>
                  <a:gd name="T111" fmla="*/ 1230 h 1326"/>
                  <a:gd name="T112" fmla="*/ 129 w 1387"/>
                  <a:gd name="T113" fmla="*/ 938 h 1326"/>
                  <a:gd name="T114" fmla="*/ 56 w 1387"/>
                  <a:gd name="T115" fmla="*/ 804 h 13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87" h="1326">
                    <a:moveTo>
                      <a:pt x="318" y="312"/>
                    </a:moveTo>
                    <a:cubicBezTo>
                      <a:pt x="330" y="283"/>
                      <a:pt x="333" y="253"/>
                      <a:pt x="346" y="226"/>
                    </a:cubicBezTo>
                    <a:cubicBezTo>
                      <a:pt x="353" y="212"/>
                      <a:pt x="365" y="202"/>
                      <a:pt x="371" y="189"/>
                    </a:cubicBezTo>
                    <a:cubicBezTo>
                      <a:pt x="375" y="182"/>
                      <a:pt x="375" y="174"/>
                      <a:pt x="379" y="166"/>
                    </a:cubicBezTo>
                    <a:cubicBezTo>
                      <a:pt x="394" y="139"/>
                      <a:pt x="413" y="109"/>
                      <a:pt x="433" y="90"/>
                    </a:cubicBezTo>
                    <a:cubicBezTo>
                      <a:pt x="440" y="82"/>
                      <a:pt x="452" y="76"/>
                      <a:pt x="461" y="68"/>
                    </a:cubicBezTo>
                    <a:cubicBezTo>
                      <a:pt x="481" y="50"/>
                      <a:pt x="506" y="28"/>
                      <a:pt x="534" y="17"/>
                    </a:cubicBezTo>
                    <a:cubicBezTo>
                      <a:pt x="554" y="8"/>
                      <a:pt x="592" y="2"/>
                      <a:pt x="615" y="2"/>
                    </a:cubicBezTo>
                    <a:cubicBezTo>
                      <a:pt x="632" y="1"/>
                      <a:pt x="650" y="0"/>
                      <a:pt x="665" y="3"/>
                    </a:cubicBezTo>
                    <a:cubicBezTo>
                      <a:pt x="677" y="6"/>
                      <a:pt x="689" y="14"/>
                      <a:pt x="701" y="17"/>
                    </a:cubicBezTo>
                    <a:cubicBezTo>
                      <a:pt x="729" y="22"/>
                      <a:pt x="756" y="27"/>
                      <a:pt x="781" y="36"/>
                    </a:cubicBezTo>
                    <a:cubicBezTo>
                      <a:pt x="814" y="49"/>
                      <a:pt x="846" y="65"/>
                      <a:pt x="877" y="80"/>
                    </a:cubicBezTo>
                    <a:cubicBezTo>
                      <a:pt x="894" y="87"/>
                      <a:pt x="906" y="96"/>
                      <a:pt x="927" y="101"/>
                    </a:cubicBezTo>
                    <a:cubicBezTo>
                      <a:pt x="970" y="128"/>
                      <a:pt x="1012" y="157"/>
                      <a:pt x="1053" y="188"/>
                    </a:cubicBezTo>
                    <a:cubicBezTo>
                      <a:pt x="1104" y="225"/>
                      <a:pt x="1148" y="280"/>
                      <a:pt x="1190" y="329"/>
                    </a:cubicBezTo>
                    <a:cubicBezTo>
                      <a:pt x="1209" y="351"/>
                      <a:pt x="1226" y="375"/>
                      <a:pt x="1243" y="398"/>
                    </a:cubicBezTo>
                    <a:cubicBezTo>
                      <a:pt x="1260" y="423"/>
                      <a:pt x="1274" y="448"/>
                      <a:pt x="1293" y="472"/>
                    </a:cubicBezTo>
                    <a:cubicBezTo>
                      <a:pt x="1315" y="545"/>
                      <a:pt x="1357" y="617"/>
                      <a:pt x="1372" y="699"/>
                    </a:cubicBezTo>
                    <a:cubicBezTo>
                      <a:pt x="1381" y="744"/>
                      <a:pt x="1387" y="786"/>
                      <a:pt x="1386" y="832"/>
                    </a:cubicBezTo>
                    <a:cubicBezTo>
                      <a:pt x="1384" y="873"/>
                      <a:pt x="1381" y="913"/>
                      <a:pt x="1372" y="955"/>
                    </a:cubicBezTo>
                    <a:cubicBezTo>
                      <a:pt x="1369" y="970"/>
                      <a:pt x="1362" y="987"/>
                      <a:pt x="1362" y="1003"/>
                    </a:cubicBezTo>
                    <a:cubicBezTo>
                      <a:pt x="1345" y="1066"/>
                      <a:pt x="1307" y="1121"/>
                      <a:pt x="1246" y="1151"/>
                    </a:cubicBezTo>
                    <a:cubicBezTo>
                      <a:pt x="1237" y="1164"/>
                      <a:pt x="1220" y="1170"/>
                      <a:pt x="1203" y="1176"/>
                    </a:cubicBezTo>
                    <a:cubicBezTo>
                      <a:pt x="1195" y="1190"/>
                      <a:pt x="1183" y="1202"/>
                      <a:pt x="1176" y="1219"/>
                    </a:cubicBezTo>
                    <a:cubicBezTo>
                      <a:pt x="1090" y="1298"/>
                      <a:pt x="931" y="1326"/>
                      <a:pt x="793" y="1322"/>
                    </a:cubicBezTo>
                    <a:cubicBezTo>
                      <a:pt x="746" y="1320"/>
                      <a:pt x="697" y="1308"/>
                      <a:pt x="648" y="1298"/>
                    </a:cubicBezTo>
                    <a:cubicBezTo>
                      <a:pt x="602" y="1289"/>
                      <a:pt x="556" y="1278"/>
                      <a:pt x="517" y="1262"/>
                    </a:cubicBezTo>
                    <a:cubicBezTo>
                      <a:pt x="512" y="1260"/>
                      <a:pt x="507" y="1254"/>
                      <a:pt x="501" y="1252"/>
                    </a:cubicBezTo>
                    <a:cubicBezTo>
                      <a:pt x="464" y="1237"/>
                      <a:pt x="431" y="1221"/>
                      <a:pt x="398" y="1202"/>
                    </a:cubicBezTo>
                    <a:cubicBezTo>
                      <a:pt x="386" y="1195"/>
                      <a:pt x="376" y="1186"/>
                      <a:pt x="364" y="1179"/>
                    </a:cubicBezTo>
                    <a:cubicBezTo>
                      <a:pt x="354" y="1172"/>
                      <a:pt x="341" y="1169"/>
                      <a:pt x="331" y="1162"/>
                    </a:cubicBezTo>
                    <a:cubicBezTo>
                      <a:pt x="285" y="1130"/>
                      <a:pt x="236" y="1093"/>
                      <a:pt x="193" y="1056"/>
                    </a:cubicBezTo>
                    <a:cubicBezTo>
                      <a:pt x="185" y="1048"/>
                      <a:pt x="176" y="1041"/>
                      <a:pt x="169" y="1033"/>
                    </a:cubicBezTo>
                    <a:cubicBezTo>
                      <a:pt x="157" y="1020"/>
                      <a:pt x="146" y="1010"/>
                      <a:pt x="134" y="995"/>
                    </a:cubicBezTo>
                    <a:cubicBezTo>
                      <a:pt x="82" y="930"/>
                      <a:pt x="33" y="849"/>
                      <a:pt x="14" y="755"/>
                    </a:cubicBezTo>
                    <a:cubicBezTo>
                      <a:pt x="13" y="750"/>
                      <a:pt x="10" y="746"/>
                      <a:pt x="7" y="742"/>
                    </a:cubicBezTo>
                    <a:cubicBezTo>
                      <a:pt x="1" y="693"/>
                      <a:pt x="0" y="651"/>
                      <a:pt x="6" y="604"/>
                    </a:cubicBezTo>
                    <a:cubicBezTo>
                      <a:pt x="11" y="562"/>
                      <a:pt x="19" y="526"/>
                      <a:pt x="39" y="491"/>
                    </a:cubicBezTo>
                    <a:cubicBezTo>
                      <a:pt x="45" y="481"/>
                      <a:pt x="55" y="471"/>
                      <a:pt x="62" y="460"/>
                    </a:cubicBezTo>
                    <a:cubicBezTo>
                      <a:pt x="97" y="404"/>
                      <a:pt x="153" y="366"/>
                      <a:pt x="210" y="334"/>
                    </a:cubicBezTo>
                    <a:cubicBezTo>
                      <a:pt x="252" y="325"/>
                      <a:pt x="273" y="315"/>
                      <a:pt x="318" y="312"/>
                    </a:cubicBezTo>
                    <a:close/>
                    <a:moveTo>
                      <a:pt x="1231" y="1142"/>
                    </a:moveTo>
                    <a:cubicBezTo>
                      <a:pt x="1255" y="1130"/>
                      <a:pt x="1278" y="1120"/>
                      <a:pt x="1291" y="1104"/>
                    </a:cubicBezTo>
                    <a:cubicBezTo>
                      <a:pt x="1295" y="1099"/>
                      <a:pt x="1296" y="1090"/>
                      <a:pt x="1299" y="1086"/>
                    </a:cubicBezTo>
                    <a:cubicBezTo>
                      <a:pt x="1304" y="1080"/>
                      <a:pt x="1312" y="1077"/>
                      <a:pt x="1317" y="1069"/>
                    </a:cubicBezTo>
                    <a:cubicBezTo>
                      <a:pt x="1333" y="1048"/>
                      <a:pt x="1344" y="1018"/>
                      <a:pt x="1349" y="995"/>
                    </a:cubicBezTo>
                    <a:cubicBezTo>
                      <a:pt x="1352" y="983"/>
                      <a:pt x="1350" y="970"/>
                      <a:pt x="1352" y="958"/>
                    </a:cubicBezTo>
                    <a:cubicBezTo>
                      <a:pt x="1361" y="913"/>
                      <a:pt x="1370" y="872"/>
                      <a:pt x="1371" y="828"/>
                    </a:cubicBezTo>
                    <a:cubicBezTo>
                      <a:pt x="1371" y="780"/>
                      <a:pt x="1368" y="733"/>
                      <a:pt x="1356" y="687"/>
                    </a:cubicBezTo>
                    <a:cubicBezTo>
                      <a:pt x="1353" y="679"/>
                      <a:pt x="1350" y="670"/>
                      <a:pt x="1347" y="661"/>
                    </a:cubicBezTo>
                    <a:cubicBezTo>
                      <a:pt x="1345" y="651"/>
                      <a:pt x="1341" y="641"/>
                      <a:pt x="1337" y="631"/>
                    </a:cubicBezTo>
                    <a:cubicBezTo>
                      <a:pt x="1316" y="575"/>
                      <a:pt x="1293" y="503"/>
                      <a:pt x="1261" y="455"/>
                    </a:cubicBezTo>
                    <a:cubicBezTo>
                      <a:pt x="1242" y="425"/>
                      <a:pt x="1223" y="400"/>
                      <a:pt x="1203" y="372"/>
                    </a:cubicBezTo>
                    <a:cubicBezTo>
                      <a:pt x="1180" y="341"/>
                      <a:pt x="1155" y="309"/>
                      <a:pt x="1130" y="282"/>
                    </a:cubicBezTo>
                    <a:cubicBezTo>
                      <a:pt x="1103" y="254"/>
                      <a:pt x="1077" y="225"/>
                      <a:pt x="1047" y="203"/>
                    </a:cubicBezTo>
                    <a:cubicBezTo>
                      <a:pt x="1023" y="185"/>
                      <a:pt x="999" y="168"/>
                      <a:pt x="975" y="153"/>
                    </a:cubicBezTo>
                    <a:cubicBezTo>
                      <a:pt x="967" y="147"/>
                      <a:pt x="960" y="140"/>
                      <a:pt x="952" y="134"/>
                    </a:cubicBezTo>
                    <a:cubicBezTo>
                      <a:pt x="922" y="114"/>
                      <a:pt x="876" y="94"/>
                      <a:pt x="843" y="80"/>
                    </a:cubicBezTo>
                    <a:cubicBezTo>
                      <a:pt x="830" y="74"/>
                      <a:pt x="815" y="71"/>
                      <a:pt x="803" y="65"/>
                    </a:cubicBezTo>
                    <a:cubicBezTo>
                      <a:pt x="795" y="61"/>
                      <a:pt x="790" y="55"/>
                      <a:pt x="783" y="51"/>
                    </a:cubicBezTo>
                    <a:cubicBezTo>
                      <a:pt x="751" y="37"/>
                      <a:pt x="715" y="34"/>
                      <a:pt x="685" y="27"/>
                    </a:cubicBezTo>
                    <a:cubicBezTo>
                      <a:pt x="679" y="25"/>
                      <a:pt x="674" y="21"/>
                      <a:pt x="668" y="20"/>
                    </a:cubicBezTo>
                    <a:cubicBezTo>
                      <a:pt x="651" y="16"/>
                      <a:pt x="626" y="17"/>
                      <a:pt x="607" y="18"/>
                    </a:cubicBezTo>
                    <a:cubicBezTo>
                      <a:pt x="568" y="21"/>
                      <a:pt x="535" y="34"/>
                      <a:pt x="507" y="51"/>
                    </a:cubicBezTo>
                    <a:cubicBezTo>
                      <a:pt x="440" y="95"/>
                      <a:pt x="392" y="157"/>
                      <a:pt x="364" y="237"/>
                    </a:cubicBezTo>
                    <a:cubicBezTo>
                      <a:pt x="357" y="261"/>
                      <a:pt x="357" y="291"/>
                      <a:pt x="354" y="319"/>
                    </a:cubicBezTo>
                    <a:cubicBezTo>
                      <a:pt x="347" y="397"/>
                      <a:pt x="354" y="463"/>
                      <a:pt x="373" y="543"/>
                    </a:cubicBezTo>
                    <a:cubicBezTo>
                      <a:pt x="393" y="631"/>
                      <a:pt x="431" y="715"/>
                      <a:pt x="472" y="779"/>
                    </a:cubicBezTo>
                    <a:cubicBezTo>
                      <a:pt x="496" y="815"/>
                      <a:pt x="515" y="851"/>
                      <a:pt x="539" y="882"/>
                    </a:cubicBezTo>
                    <a:cubicBezTo>
                      <a:pt x="545" y="890"/>
                      <a:pt x="555" y="897"/>
                      <a:pt x="562" y="907"/>
                    </a:cubicBezTo>
                    <a:cubicBezTo>
                      <a:pt x="579" y="928"/>
                      <a:pt x="591" y="936"/>
                      <a:pt x="607" y="953"/>
                    </a:cubicBezTo>
                    <a:cubicBezTo>
                      <a:pt x="622" y="969"/>
                      <a:pt x="634" y="985"/>
                      <a:pt x="652" y="998"/>
                    </a:cubicBezTo>
                    <a:cubicBezTo>
                      <a:pt x="669" y="1011"/>
                      <a:pt x="686" y="1024"/>
                      <a:pt x="700" y="1041"/>
                    </a:cubicBezTo>
                    <a:cubicBezTo>
                      <a:pt x="819" y="1129"/>
                      <a:pt x="1056" y="1234"/>
                      <a:pt x="1231" y="1142"/>
                    </a:cubicBezTo>
                    <a:close/>
                    <a:moveTo>
                      <a:pt x="331" y="334"/>
                    </a:moveTo>
                    <a:cubicBezTo>
                      <a:pt x="326" y="371"/>
                      <a:pt x="328" y="416"/>
                      <a:pt x="336" y="450"/>
                    </a:cubicBezTo>
                    <a:cubicBezTo>
                      <a:pt x="333" y="409"/>
                      <a:pt x="334" y="357"/>
                      <a:pt x="340" y="314"/>
                    </a:cubicBezTo>
                    <a:cubicBezTo>
                      <a:pt x="331" y="317"/>
                      <a:pt x="332" y="327"/>
                      <a:pt x="331" y="334"/>
                    </a:cubicBezTo>
                    <a:close/>
                    <a:moveTo>
                      <a:pt x="1062" y="1212"/>
                    </a:moveTo>
                    <a:cubicBezTo>
                      <a:pt x="967" y="1226"/>
                      <a:pt x="888" y="1197"/>
                      <a:pt x="813" y="1167"/>
                    </a:cubicBezTo>
                    <a:cubicBezTo>
                      <a:pt x="793" y="1160"/>
                      <a:pt x="777" y="1148"/>
                      <a:pt x="760" y="1139"/>
                    </a:cubicBezTo>
                    <a:cubicBezTo>
                      <a:pt x="739" y="1128"/>
                      <a:pt x="716" y="1120"/>
                      <a:pt x="698" y="1107"/>
                    </a:cubicBezTo>
                    <a:cubicBezTo>
                      <a:pt x="672" y="1089"/>
                      <a:pt x="647" y="1065"/>
                      <a:pt x="622" y="1043"/>
                    </a:cubicBezTo>
                    <a:cubicBezTo>
                      <a:pt x="597" y="1020"/>
                      <a:pt x="572" y="996"/>
                      <a:pt x="550" y="971"/>
                    </a:cubicBezTo>
                    <a:cubicBezTo>
                      <a:pt x="505" y="921"/>
                      <a:pt x="468" y="861"/>
                      <a:pt x="431" y="805"/>
                    </a:cubicBezTo>
                    <a:cubicBezTo>
                      <a:pt x="425" y="797"/>
                      <a:pt x="415" y="791"/>
                      <a:pt x="411" y="782"/>
                    </a:cubicBezTo>
                    <a:cubicBezTo>
                      <a:pt x="409" y="778"/>
                      <a:pt x="411" y="771"/>
                      <a:pt x="409" y="767"/>
                    </a:cubicBezTo>
                    <a:cubicBezTo>
                      <a:pt x="407" y="762"/>
                      <a:pt x="402" y="757"/>
                      <a:pt x="399" y="752"/>
                    </a:cubicBezTo>
                    <a:cubicBezTo>
                      <a:pt x="386" y="722"/>
                      <a:pt x="375" y="688"/>
                      <a:pt x="366" y="656"/>
                    </a:cubicBezTo>
                    <a:cubicBezTo>
                      <a:pt x="362" y="643"/>
                      <a:pt x="355" y="634"/>
                      <a:pt x="353" y="623"/>
                    </a:cubicBezTo>
                    <a:cubicBezTo>
                      <a:pt x="352" y="617"/>
                      <a:pt x="354" y="609"/>
                      <a:pt x="353" y="603"/>
                    </a:cubicBezTo>
                    <a:cubicBezTo>
                      <a:pt x="351" y="596"/>
                      <a:pt x="345" y="590"/>
                      <a:pt x="343" y="583"/>
                    </a:cubicBezTo>
                    <a:cubicBezTo>
                      <a:pt x="342" y="579"/>
                      <a:pt x="344" y="574"/>
                      <a:pt x="343" y="569"/>
                    </a:cubicBezTo>
                    <a:cubicBezTo>
                      <a:pt x="323" y="496"/>
                      <a:pt x="309" y="408"/>
                      <a:pt x="316" y="330"/>
                    </a:cubicBezTo>
                    <a:cubicBezTo>
                      <a:pt x="205" y="336"/>
                      <a:pt x="115" y="401"/>
                      <a:pt x="62" y="485"/>
                    </a:cubicBezTo>
                    <a:cubicBezTo>
                      <a:pt x="58" y="530"/>
                      <a:pt x="38" y="582"/>
                      <a:pt x="39" y="626"/>
                    </a:cubicBezTo>
                    <a:cubicBezTo>
                      <a:pt x="39" y="659"/>
                      <a:pt x="45" y="699"/>
                      <a:pt x="47" y="719"/>
                    </a:cubicBezTo>
                    <a:cubicBezTo>
                      <a:pt x="55" y="778"/>
                      <a:pt x="82" y="831"/>
                      <a:pt x="104" y="880"/>
                    </a:cubicBezTo>
                    <a:cubicBezTo>
                      <a:pt x="134" y="930"/>
                      <a:pt x="179" y="966"/>
                      <a:pt x="218" y="1004"/>
                    </a:cubicBezTo>
                    <a:cubicBezTo>
                      <a:pt x="225" y="1011"/>
                      <a:pt x="229" y="1020"/>
                      <a:pt x="235" y="1026"/>
                    </a:cubicBezTo>
                    <a:cubicBezTo>
                      <a:pt x="242" y="1033"/>
                      <a:pt x="250" y="1037"/>
                      <a:pt x="257" y="1044"/>
                    </a:cubicBezTo>
                    <a:cubicBezTo>
                      <a:pt x="263" y="1051"/>
                      <a:pt x="268" y="1061"/>
                      <a:pt x="278" y="1063"/>
                    </a:cubicBezTo>
                    <a:cubicBezTo>
                      <a:pt x="279" y="1070"/>
                      <a:pt x="287" y="1070"/>
                      <a:pt x="288" y="1078"/>
                    </a:cubicBezTo>
                    <a:cubicBezTo>
                      <a:pt x="306" y="1091"/>
                      <a:pt x="325" y="1101"/>
                      <a:pt x="345" y="1114"/>
                    </a:cubicBezTo>
                    <a:cubicBezTo>
                      <a:pt x="355" y="1121"/>
                      <a:pt x="365" y="1129"/>
                      <a:pt x="376" y="1136"/>
                    </a:cubicBezTo>
                    <a:cubicBezTo>
                      <a:pt x="387" y="1142"/>
                      <a:pt x="401" y="1146"/>
                      <a:pt x="413" y="1152"/>
                    </a:cubicBezTo>
                    <a:cubicBezTo>
                      <a:pt x="436" y="1164"/>
                      <a:pt x="455" y="1179"/>
                      <a:pt x="477" y="1192"/>
                    </a:cubicBezTo>
                    <a:cubicBezTo>
                      <a:pt x="502" y="1207"/>
                      <a:pt x="523" y="1210"/>
                      <a:pt x="549" y="1220"/>
                    </a:cubicBezTo>
                    <a:cubicBezTo>
                      <a:pt x="565" y="1227"/>
                      <a:pt x="580" y="1238"/>
                      <a:pt x="595" y="1242"/>
                    </a:cubicBezTo>
                    <a:cubicBezTo>
                      <a:pt x="601" y="1244"/>
                      <a:pt x="609" y="1242"/>
                      <a:pt x="615" y="1244"/>
                    </a:cubicBezTo>
                    <a:cubicBezTo>
                      <a:pt x="632" y="1248"/>
                      <a:pt x="645" y="1258"/>
                      <a:pt x="662" y="1262"/>
                    </a:cubicBezTo>
                    <a:cubicBezTo>
                      <a:pt x="678" y="1266"/>
                      <a:pt x="704" y="1269"/>
                      <a:pt x="723" y="1270"/>
                    </a:cubicBezTo>
                    <a:cubicBezTo>
                      <a:pt x="729" y="1270"/>
                      <a:pt x="734" y="1267"/>
                      <a:pt x="740" y="1267"/>
                    </a:cubicBezTo>
                    <a:cubicBezTo>
                      <a:pt x="764" y="1267"/>
                      <a:pt x="789" y="1278"/>
                      <a:pt x="813" y="1278"/>
                    </a:cubicBezTo>
                    <a:cubicBezTo>
                      <a:pt x="845" y="1279"/>
                      <a:pt x="880" y="1279"/>
                      <a:pt x="911" y="1275"/>
                    </a:cubicBezTo>
                    <a:cubicBezTo>
                      <a:pt x="930" y="1273"/>
                      <a:pt x="952" y="1266"/>
                      <a:pt x="964" y="1265"/>
                    </a:cubicBezTo>
                    <a:cubicBezTo>
                      <a:pt x="996" y="1262"/>
                      <a:pt x="1019" y="1251"/>
                      <a:pt x="1044" y="1244"/>
                    </a:cubicBezTo>
                    <a:cubicBezTo>
                      <a:pt x="1084" y="1232"/>
                      <a:pt x="1118" y="1219"/>
                      <a:pt x="1143" y="1197"/>
                    </a:cubicBezTo>
                    <a:cubicBezTo>
                      <a:pt x="1121" y="1208"/>
                      <a:pt x="1093" y="1207"/>
                      <a:pt x="1062" y="1212"/>
                    </a:cubicBezTo>
                    <a:close/>
                    <a:moveTo>
                      <a:pt x="336" y="467"/>
                    </a:moveTo>
                    <a:cubicBezTo>
                      <a:pt x="343" y="467"/>
                      <a:pt x="339" y="454"/>
                      <a:pt x="336" y="453"/>
                    </a:cubicBezTo>
                    <a:cubicBezTo>
                      <a:pt x="338" y="460"/>
                      <a:pt x="336" y="459"/>
                      <a:pt x="336" y="467"/>
                    </a:cubicBezTo>
                    <a:close/>
                    <a:moveTo>
                      <a:pt x="341" y="501"/>
                    </a:moveTo>
                    <a:cubicBezTo>
                      <a:pt x="347" y="533"/>
                      <a:pt x="357" y="570"/>
                      <a:pt x="364" y="599"/>
                    </a:cubicBezTo>
                    <a:cubicBezTo>
                      <a:pt x="371" y="626"/>
                      <a:pt x="380" y="647"/>
                      <a:pt x="388" y="671"/>
                    </a:cubicBezTo>
                    <a:cubicBezTo>
                      <a:pt x="396" y="700"/>
                      <a:pt x="403" y="722"/>
                      <a:pt x="413" y="745"/>
                    </a:cubicBezTo>
                    <a:cubicBezTo>
                      <a:pt x="426" y="776"/>
                      <a:pt x="442" y="805"/>
                      <a:pt x="459" y="830"/>
                    </a:cubicBezTo>
                    <a:cubicBezTo>
                      <a:pt x="507" y="901"/>
                      <a:pt x="557" y="966"/>
                      <a:pt x="618" y="1023"/>
                    </a:cubicBezTo>
                    <a:cubicBezTo>
                      <a:pt x="669" y="1069"/>
                      <a:pt x="718" y="1106"/>
                      <a:pt x="781" y="1137"/>
                    </a:cubicBezTo>
                    <a:cubicBezTo>
                      <a:pt x="815" y="1154"/>
                      <a:pt x="850" y="1171"/>
                      <a:pt x="889" y="1180"/>
                    </a:cubicBezTo>
                    <a:cubicBezTo>
                      <a:pt x="955" y="1197"/>
                      <a:pt x="1017" y="1209"/>
                      <a:pt x="1083" y="1194"/>
                    </a:cubicBezTo>
                    <a:cubicBezTo>
                      <a:pt x="1058" y="1193"/>
                      <a:pt x="1036" y="1188"/>
                      <a:pt x="1014" y="1185"/>
                    </a:cubicBezTo>
                    <a:cubicBezTo>
                      <a:pt x="970" y="1180"/>
                      <a:pt x="925" y="1175"/>
                      <a:pt x="877" y="1157"/>
                    </a:cubicBezTo>
                    <a:cubicBezTo>
                      <a:pt x="848" y="1146"/>
                      <a:pt x="819" y="1130"/>
                      <a:pt x="791" y="1114"/>
                    </a:cubicBezTo>
                    <a:cubicBezTo>
                      <a:pt x="709" y="1068"/>
                      <a:pt x="635" y="1009"/>
                      <a:pt x="575" y="941"/>
                    </a:cubicBezTo>
                    <a:cubicBezTo>
                      <a:pt x="555" y="919"/>
                      <a:pt x="535" y="898"/>
                      <a:pt x="517" y="873"/>
                    </a:cubicBezTo>
                    <a:cubicBezTo>
                      <a:pt x="463" y="797"/>
                      <a:pt x="418" y="710"/>
                      <a:pt x="379" y="621"/>
                    </a:cubicBezTo>
                    <a:cubicBezTo>
                      <a:pt x="360" y="571"/>
                      <a:pt x="355" y="519"/>
                      <a:pt x="340" y="478"/>
                    </a:cubicBezTo>
                    <a:cubicBezTo>
                      <a:pt x="340" y="487"/>
                      <a:pt x="340" y="494"/>
                      <a:pt x="341" y="501"/>
                    </a:cubicBezTo>
                    <a:close/>
                    <a:moveTo>
                      <a:pt x="34" y="551"/>
                    </a:moveTo>
                    <a:cubicBezTo>
                      <a:pt x="39" y="552"/>
                      <a:pt x="39" y="540"/>
                      <a:pt x="37" y="540"/>
                    </a:cubicBezTo>
                    <a:cubicBezTo>
                      <a:pt x="36" y="543"/>
                      <a:pt x="35" y="547"/>
                      <a:pt x="34" y="551"/>
                    </a:cubicBezTo>
                    <a:close/>
                    <a:moveTo>
                      <a:pt x="21" y="667"/>
                    </a:moveTo>
                    <a:cubicBezTo>
                      <a:pt x="20" y="672"/>
                      <a:pt x="16" y="675"/>
                      <a:pt x="16" y="679"/>
                    </a:cubicBezTo>
                    <a:cubicBezTo>
                      <a:pt x="14" y="700"/>
                      <a:pt x="20" y="718"/>
                      <a:pt x="26" y="737"/>
                    </a:cubicBezTo>
                    <a:cubicBezTo>
                      <a:pt x="26" y="742"/>
                      <a:pt x="21" y="733"/>
                      <a:pt x="22" y="740"/>
                    </a:cubicBezTo>
                    <a:cubicBezTo>
                      <a:pt x="42" y="814"/>
                      <a:pt x="62" y="864"/>
                      <a:pt x="99" y="920"/>
                    </a:cubicBezTo>
                    <a:cubicBezTo>
                      <a:pt x="101" y="922"/>
                      <a:pt x="107" y="921"/>
                      <a:pt x="109" y="925"/>
                    </a:cubicBezTo>
                    <a:cubicBezTo>
                      <a:pt x="113" y="937"/>
                      <a:pt x="120" y="946"/>
                      <a:pt x="129" y="953"/>
                    </a:cubicBezTo>
                    <a:cubicBezTo>
                      <a:pt x="130" y="959"/>
                      <a:pt x="126" y="960"/>
                      <a:pt x="129" y="963"/>
                    </a:cubicBezTo>
                    <a:cubicBezTo>
                      <a:pt x="150" y="989"/>
                      <a:pt x="173" y="1013"/>
                      <a:pt x="198" y="1034"/>
                    </a:cubicBezTo>
                    <a:cubicBezTo>
                      <a:pt x="220" y="1063"/>
                      <a:pt x="247" y="1086"/>
                      <a:pt x="280" y="1104"/>
                    </a:cubicBezTo>
                    <a:cubicBezTo>
                      <a:pt x="289" y="1127"/>
                      <a:pt x="322" y="1126"/>
                      <a:pt x="333" y="1147"/>
                    </a:cubicBezTo>
                    <a:cubicBezTo>
                      <a:pt x="365" y="1162"/>
                      <a:pt x="388" y="1181"/>
                      <a:pt x="418" y="1195"/>
                    </a:cubicBezTo>
                    <a:cubicBezTo>
                      <a:pt x="451" y="1212"/>
                      <a:pt x="481" y="1226"/>
                      <a:pt x="516" y="1242"/>
                    </a:cubicBezTo>
                    <a:cubicBezTo>
                      <a:pt x="538" y="1252"/>
                      <a:pt x="563" y="1263"/>
                      <a:pt x="587" y="1270"/>
                    </a:cubicBezTo>
                    <a:cubicBezTo>
                      <a:pt x="698" y="1304"/>
                      <a:pt x="823" y="1311"/>
                      <a:pt x="937" y="1297"/>
                    </a:cubicBezTo>
                    <a:cubicBezTo>
                      <a:pt x="1006" y="1288"/>
                      <a:pt x="1072" y="1269"/>
                      <a:pt x="1128" y="1237"/>
                    </a:cubicBezTo>
                    <a:cubicBezTo>
                      <a:pt x="1131" y="1234"/>
                      <a:pt x="1131" y="1230"/>
                      <a:pt x="1135" y="1229"/>
                    </a:cubicBezTo>
                    <a:cubicBezTo>
                      <a:pt x="1139" y="1225"/>
                      <a:pt x="1146" y="1225"/>
                      <a:pt x="1151" y="1222"/>
                    </a:cubicBezTo>
                    <a:cubicBezTo>
                      <a:pt x="1162" y="1215"/>
                      <a:pt x="1180" y="1193"/>
                      <a:pt x="1178" y="1185"/>
                    </a:cubicBezTo>
                    <a:cubicBezTo>
                      <a:pt x="1167" y="1207"/>
                      <a:pt x="1141" y="1214"/>
                      <a:pt x="1125" y="1230"/>
                    </a:cubicBezTo>
                    <a:cubicBezTo>
                      <a:pt x="1107" y="1233"/>
                      <a:pt x="1099" y="1242"/>
                      <a:pt x="1087" y="1247"/>
                    </a:cubicBezTo>
                    <a:cubicBezTo>
                      <a:pt x="1069" y="1254"/>
                      <a:pt x="1055" y="1258"/>
                      <a:pt x="1044" y="1262"/>
                    </a:cubicBezTo>
                    <a:cubicBezTo>
                      <a:pt x="998" y="1279"/>
                      <a:pt x="948" y="1281"/>
                      <a:pt x="897" y="1292"/>
                    </a:cubicBezTo>
                    <a:cubicBezTo>
                      <a:pt x="886" y="1288"/>
                      <a:pt x="866" y="1290"/>
                      <a:pt x="853" y="1293"/>
                    </a:cubicBezTo>
                    <a:cubicBezTo>
                      <a:pt x="783" y="1290"/>
                      <a:pt x="710" y="1288"/>
                      <a:pt x="643" y="1268"/>
                    </a:cubicBezTo>
                    <a:cubicBezTo>
                      <a:pt x="612" y="1260"/>
                      <a:pt x="572" y="1251"/>
                      <a:pt x="532" y="1230"/>
                    </a:cubicBezTo>
                    <a:cubicBezTo>
                      <a:pt x="527" y="1228"/>
                      <a:pt x="527" y="1231"/>
                      <a:pt x="521" y="1230"/>
                    </a:cubicBezTo>
                    <a:cubicBezTo>
                      <a:pt x="480" y="1210"/>
                      <a:pt x="445" y="1185"/>
                      <a:pt x="404" y="1166"/>
                    </a:cubicBezTo>
                    <a:cubicBezTo>
                      <a:pt x="289" y="1111"/>
                      <a:pt x="211" y="1022"/>
                      <a:pt x="129" y="938"/>
                    </a:cubicBezTo>
                    <a:cubicBezTo>
                      <a:pt x="108" y="908"/>
                      <a:pt x="88" y="877"/>
                      <a:pt x="69" y="845"/>
                    </a:cubicBezTo>
                    <a:cubicBezTo>
                      <a:pt x="66" y="833"/>
                      <a:pt x="62" y="823"/>
                      <a:pt x="56" y="815"/>
                    </a:cubicBezTo>
                    <a:cubicBezTo>
                      <a:pt x="53" y="810"/>
                      <a:pt x="56" y="810"/>
                      <a:pt x="56" y="804"/>
                    </a:cubicBezTo>
                    <a:cubicBezTo>
                      <a:pt x="23" y="737"/>
                      <a:pt x="25" y="668"/>
                      <a:pt x="29" y="586"/>
                    </a:cubicBezTo>
                    <a:cubicBezTo>
                      <a:pt x="17" y="611"/>
                      <a:pt x="26" y="642"/>
                      <a:pt x="21" y="6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5" name="Freeform 110"/>
              <p:cNvSpPr>
                <a:spLocks noEditPoints="1"/>
              </p:cNvSpPr>
              <p:nvPr/>
            </p:nvSpPr>
            <p:spPr bwMode="auto">
              <a:xfrm>
                <a:off x="6215063" y="1930400"/>
                <a:ext cx="209550" cy="255588"/>
              </a:xfrm>
              <a:custGeom>
                <a:avLst/>
                <a:gdLst>
                  <a:gd name="T0" fmla="*/ 111 w 324"/>
                  <a:gd name="T1" fmla="*/ 0 h 396"/>
                  <a:gd name="T2" fmla="*/ 317 w 324"/>
                  <a:gd name="T3" fmla="*/ 239 h 396"/>
                  <a:gd name="T4" fmla="*/ 275 w 324"/>
                  <a:gd name="T5" fmla="*/ 368 h 396"/>
                  <a:gd name="T6" fmla="*/ 249 w 324"/>
                  <a:gd name="T7" fmla="*/ 380 h 396"/>
                  <a:gd name="T8" fmla="*/ 6 w 324"/>
                  <a:gd name="T9" fmla="*/ 129 h 396"/>
                  <a:gd name="T10" fmla="*/ 8 w 324"/>
                  <a:gd name="T11" fmla="*/ 60 h 396"/>
                  <a:gd name="T12" fmla="*/ 36 w 324"/>
                  <a:gd name="T13" fmla="*/ 16 h 396"/>
                  <a:gd name="T14" fmla="*/ 111 w 324"/>
                  <a:gd name="T15" fmla="*/ 0 h 396"/>
                  <a:gd name="T16" fmla="*/ 114 w 324"/>
                  <a:gd name="T17" fmla="*/ 20 h 396"/>
                  <a:gd name="T18" fmla="*/ 48 w 324"/>
                  <a:gd name="T19" fmla="*/ 35 h 396"/>
                  <a:gd name="T20" fmla="*/ 61 w 324"/>
                  <a:gd name="T21" fmla="*/ 224 h 396"/>
                  <a:gd name="T22" fmla="*/ 101 w 324"/>
                  <a:gd name="T23" fmla="*/ 290 h 396"/>
                  <a:gd name="T24" fmla="*/ 144 w 324"/>
                  <a:gd name="T25" fmla="*/ 337 h 396"/>
                  <a:gd name="T26" fmla="*/ 196 w 324"/>
                  <a:gd name="T27" fmla="*/ 362 h 396"/>
                  <a:gd name="T28" fmla="*/ 282 w 324"/>
                  <a:gd name="T29" fmla="*/ 345 h 396"/>
                  <a:gd name="T30" fmla="*/ 289 w 324"/>
                  <a:gd name="T31" fmla="*/ 194 h 396"/>
                  <a:gd name="T32" fmla="*/ 242 w 324"/>
                  <a:gd name="T33" fmla="*/ 111 h 396"/>
                  <a:gd name="T34" fmla="*/ 239 w 324"/>
                  <a:gd name="T35" fmla="*/ 99 h 396"/>
                  <a:gd name="T36" fmla="*/ 114 w 324"/>
                  <a:gd name="T37" fmla="*/ 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24" h="396">
                    <a:moveTo>
                      <a:pt x="111" y="0"/>
                    </a:moveTo>
                    <a:cubicBezTo>
                      <a:pt x="226" y="31"/>
                      <a:pt x="287" y="128"/>
                      <a:pt x="317" y="239"/>
                    </a:cubicBezTo>
                    <a:cubicBezTo>
                      <a:pt x="324" y="294"/>
                      <a:pt x="318" y="344"/>
                      <a:pt x="275" y="368"/>
                    </a:cubicBezTo>
                    <a:cubicBezTo>
                      <a:pt x="267" y="373"/>
                      <a:pt x="260" y="378"/>
                      <a:pt x="249" y="380"/>
                    </a:cubicBezTo>
                    <a:cubicBezTo>
                      <a:pt x="138" y="396"/>
                      <a:pt x="24" y="252"/>
                      <a:pt x="6" y="129"/>
                    </a:cubicBezTo>
                    <a:cubicBezTo>
                      <a:pt x="2" y="101"/>
                      <a:pt x="0" y="85"/>
                      <a:pt x="8" y="60"/>
                    </a:cubicBezTo>
                    <a:cubicBezTo>
                      <a:pt x="13" y="46"/>
                      <a:pt x="26" y="23"/>
                      <a:pt x="36" y="16"/>
                    </a:cubicBezTo>
                    <a:cubicBezTo>
                      <a:pt x="54" y="5"/>
                      <a:pt x="87" y="3"/>
                      <a:pt x="111" y="0"/>
                    </a:cubicBezTo>
                    <a:close/>
                    <a:moveTo>
                      <a:pt x="114" y="20"/>
                    </a:moveTo>
                    <a:cubicBezTo>
                      <a:pt x="90" y="20"/>
                      <a:pt x="65" y="17"/>
                      <a:pt x="48" y="35"/>
                    </a:cubicBezTo>
                    <a:cubicBezTo>
                      <a:pt x="15" y="87"/>
                      <a:pt x="28" y="183"/>
                      <a:pt x="61" y="224"/>
                    </a:cubicBezTo>
                    <a:cubicBezTo>
                      <a:pt x="68" y="252"/>
                      <a:pt x="83" y="268"/>
                      <a:pt x="101" y="290"/>
                    </a:cubicBezTo>
                    <a:cubicBezTo>
                      <a:pt x="115" y="308"/>
                      <a:pt x="129" y="327"/>
                      <a:pt x="144" y="337"/>
                    </a:cubicBezTo>
                    <a:cubicBezTo>
                      <a:pt x="154" y="344"/>
                      <a:pt x="179" y="356"/>
                      <a:pt x="196" y="362"/>
                    </a:cubicBezTo>
                    <a:cubicBezTo>
                      <a:pt x="230" y="374"/>
                      <a:pt x="263" y="363"/>
                      <a:pt x="282" y="345"/>
                    </a:cubicBezTo>
                    <a:cubicBezTo>
                      <a:pt x="319" y="312"/>
                      <a:pt x="297" y="239"/>
                      <a:pt x="289" y="194"/>
                    </a:cubicBezTo>
                    <a:cubicBezTo>
                      <a:pt x="275" y="164"/>
                      <a:pt x="265" y="135"/>
                      <a:pt x="242" y="111"/>
                    </a:cubicBezTo>
                    <a:cubicBezTo>
                      <a:pt x="240" y="108"/>
                      <a:pt x="240" y="103"/>
                      <a:pt x="239" y="99"/>
                    </a:cubicBezTo>
                    <a:cubicBezTo>
                      <a:pt x="207" y="69"/>
                      <a:pt x="167" y="19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3" name="组合 12"/>
            <p:cNvGrpSpPr/>
            <p:nvPr userDrawn="1"/>
          </p:nvGrpSpPr>
          <p:grpSpPr>
            <a:xfrm>
              <a:off x="9015628" y="3627665"/>
              <a:ext cx="965200" cy="960690"/>
              <a:chOff x="8181975" y="1892300"/>
              <a:chExt cx="679451" cy="676276"/>
            </a:xfrm>
            <a:grpFill/>
          </p:grpSpPr>
          <p:sp>
            <p:nvSpPr>
              <p:cNvPr id="213" name="Freeform 111"/>
              <p:cNvSpPr/>
              <p:nvPr/>
            </p:nvSpPr>
            <p:spPr bwMode="auto">
              <a:xfrm>
                <a:off x="8723313" y="2473325"/>
                <a:ext cx="15875" cy="39688"/>
              </a:xfrm>
              <a:custGeom>
                <a:avLst/>
                <a:gdLst>
                  <a:gd name="T0" fmla="*/ 4 w 23"/>
                  <a:gd name="T1" fmla="*/ 0 h 62"/>
                  <a:gd name="T2" fmla="*/ 14 w 23"/>
                  <a:gd name="T3" fmla="*/ 3 h 62"/>
                  <a:gd name="T4" fmla="*/ 15 w 23"/>
                  <a:gd name="T5" fmla="*/ 62 h 62"/>
                  <a:gd name="T6" fmla="*/ 4 w 23"/>
                  <a:gd name="T7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62">
                    <a:moveTo>
                      <a:pt x="4" y="0"/>
                    </a:moveTo>
                    <a:cubicBezTo>
                      <a:pt x="8" y="1"/>
                      <a:pt x="11" y="2"/>
                      <a:pt x="14" y="3"/>
                    </a:cubicBezTo>
                    <a:cubicBezTo>
                      <a:pt x="10" y="29"/>
                      <a:pt x="23" y="44"/>
                      <a:pt x="15" y="62"/>
                    </a:cubicBezTo>
                    <a:cubicBezTo>
                      <a:pt x="0" y="49"/>
                      <a:pt x="1" y="2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112"/>
              <p:cNvSpPr>
                <a:spLocks noEditPoints="1"/>
              </p:cNvSpPr>
              <p:nvPr/>
            </p:nvSpPr>
            <p:spPr bwMode="auto">
              <a:xfrm>
                <a:off x="8181975" y="1892300"/>
                <a:ext cx="177800" cy="655638"/>
              </a:xfrm>
              <a:custGeom>
                <a:avLst/>
                <a:gdLst>
                  <a:gd name="T0" fmla="*/ 200 w 276"/>
                  <a:gd name="T1" fmla="*/ 596 h 1013"/>
                  <a:gd name="T2" fmla="*/ 172 w 276"/>
                  <a:gd name="T3" fmla="*/ 641 h 1013"/>
                  <a:gd name="T4" fmla="*/ 170 w 276"/>
                  <a:gd name="T5" fmla="*/ 697 h 1013"/>
                  <a:gd name="T6" fmla="*/ 149 w 276"/>
                  <a:gd name="T7" fmla="*/ 989 h 1013"/>
                  <a:gd name="T8" fmla="*/ 77 w 276"/>
                  <a:gd name="T9" fmla="*/ 1003 h 1013"/>
                  <a:gd name="T10" fmla="*/ 64 w 276"/>
                  <a:gd name="T11" fmla="*/ 945 h 1013"/>
                  <a:gd name="T12" fmla="*/ 69 w 276"/>
                  <a:gd name="T13" fmla="*/ 697 h 1013"/>
                  <a:gd name="T14" fmla="*/ 51 w 276"/>
                  <a:gd name="T15" fmla="*/ 656 h 1013"/>
                  <a:gd name="T16" fmla="*/ 77 w 276"/>
                  <a:gd name="T17" fmla="*/ 618 h 1013"/>
                  <a:gd name="T18" fmla="*/ 77 w 276"/>
                  <a:gd name="T19" fmla="*/ 558 h 1013"/>
                  <a:gd name="T20" fmla="*/ 21 w 276"/>
                  <a:gd name="T21" fmla="*/ 456 h 1013"/>
                  <a:gd name="T22" fmla="*/ 49 w 276"/>
                  <a:gd name="T23" fmla="*/ 251 h 1013"/>
                  <a:gd name="T24" fmla="*/ 82 w 276"/>
                  <a:gd name="T25" fmla="*/ 184 h 1013"/>
                  <a:gd name="T26" fmla="*/ 82 w 276"/>
                  <a:gd name="T27" fmla="*/ 86 h 1013"/>
                  <a:gd name="T28" fmla="*/ 157 w 276"/>
                  <a:gd name="T29" fmla="*/ 2 h 1013"/>
                  <a:gd name="T30" fmla="*/ 179 w 276"/>
                  <a:gd name="T31" fmla="*/ 124 h 1013"/>
                  <a:gd name="T32" fmla="*/ 240 w 276"/>
                  <a:gd name="T33" fmla="*/ 445 h 1013"/>
                  <a:gd name="T34" fmla="*/ 175 w 276"/>
                  <a:gd name="T35" fmla="*/ 556 h 1013"/>
                  <a:gd name="T36" fmla="*/ 180 w 276"/>
                  <a:gd name="T37" fmla="*/ 329 h 1013"/>
                  <a:gd name="T38" fmla="*/ 135 w 276"/>
                  <a:gd name="T39" fmla="*/ 385 h 1013"/>
                  <a:gd name="T40" fmla="*/ 119 w 276"/>
                  <a:gd name="T41" fmla="*/ 302 h 1013"/>
                  <a:gd name="T42" fmla="*/ 130 w 276"/>
                  <a:gd name="T43" fmla="*/ 294 h 1013"/>
                  <a:gd name="T44" fmla="*/ 130 w 276"/>
                  <a:gd name="T45" fmla="*/ 136 h 1013"/>
                  <a:gd name="T46" fmla="*/ 132 w 276"/>
                  <a:gd name="T47" fmla="*/ 20 h 1013"/>
                  <a:gd name="T48" fmla="*/ 115 w 276"/>
                  <a:gd name="T49" fmla="*/ 126 h 1013"/>
                  <a:gd name="T50" fmla="*/ 79 w 276"/>
                  <a:gd name="T51" fmla="*/ 217 h 1013"/>
                  <a:gd name="T52" fmla="*/ 56 w 276"/>
                  <a:gd name="T53" fmla="*/ 266 h 1013"/>
                  <a:gd name="T54" fmla="*/ 31 w 276"/>
                  <a:gd name="T55" fmla="*/ 327 h 1013"/>
                  <a:gd name="T56" fmla="*/ 92 w 276"/>
                  <a:gd name="T57" fmla="*/ 559 h 1013"/>
                  <a:gd name="T58" fmla="*/ 227 w 276"/>
                  <a:gd name="T59" fmla="*/ 422 h 1013"/>
                  <a:gd name="T60" fmla="*/ 220 w 276"/>
                  <a:gd name="T61" fmla="*/ 294 h 1013"/>
                  <a:gd name="T62" fmla="*/ 180 w 276"/>
                  <a:gd name="T63" fmla="*/ 206 h 1013"/>
                  <a:gd name="T64" fmla="*/ 162 w 276"/>
                  <a:gd name="T65" fmla="*/ 119 h 1013"/>
                  <a:gd name="T66" fmla="*/ 150 w 276"/>
                  <a:gd name="T67" fmla="*/ 16 h 1013"/>
                  <a:gd name="T68" fmla="*/ 155 w 276"/>
                  <a:gd name="T69" fmla="*/ 294 h 1013"/>
                  <a:gd name="T70" fmla="*/ 150 w 276"/>
                  <a:gd name="T71" fmla="*/ 314 h 1013"/>
                  <a:gd name="T72" fmla="*/ 112 w 276"/>
                  <a:gd name="T73" fmla="*/ 335 h 1013"/>
                  <a:gd name="T74" fmla="*/ 135 w 276"/>
                  <a:gd name="T75" fmla="*/ 320 h 1013"/>
                  <a:gd name="T76" fmla="*/ 74 w 276"/>
                  <a:gd name="T77" fmla="*/ 599 h 1013"/>
                  <a:gd name="T78" fmla="*/ 185 w 276"/>
                  <a:gd name="T79" fmla="*/ 594 h 1013"/>
                  <a:gd name="T80" fmla="*/ 74 w 276"/>
                  <a:gd name="T81" fmla="*/ 599 h 1013"/>
                  <a:gd name="T82" fmla="*/ 92 w 276"/>
                  <a:gd name="T83" fmla="*/ 639 h 1013"/>
                  <a:gd name="T84" fmla="*/ 159 w 276"/>
                  <a:gd name="T85" fmla="*/ 616 h 1013"/>
                  <a:gd name="T86" fmla="*/ 162 w 276"/>
                  <a:gd name="T87" fmla="*/ 662 h 1013"/>
                  <a:gd name="T88" fmla="*/ 62 w 276"/>
                  <a:gd name="T89" fmla="*/ 677 h 1013"/>
                  <a:gd name="T90" fmla="*/ 180 w 276"/>
                  <a:gd name="T91" fmla="*/ 667 h 1013"/>
                  <a:gd name="T92" fmla="*/ 89 w 276"/>
                  <a:gd name="T93" fmla="*/ 696 h 1013"/>
                  <a:gd name="T94" fmla="*/ 79 w 276"/>
                  <a:gd name="T95" fmla="*/ 887 h 1013"/>
                  <a:gd name="T96" fmla="*/ 139 w 276"/>
                  <a:gd name="T97" fmla="*/ 960 h 1013"/>
                  <a:gd name="T98" fmla="*/ 152 w 276"/>
                  <a:gd name="T99" fmla="*/ 875 h 1013"/>
                  <a:gd name="T100" fmla="*/ 147 w 276"/>
                  <a:gd name="T101" fmla="*/ 696 h 10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76" h="1013">
                    <a:moveTo>
                      <a:pt x="175" y="556"/>
                    </a:moveTo>
                    <a:cubicBezTo>
                      <a:pt x="185" y="562"/>
                      <a:pt x="204" y="578"/>
                      <a:pt x="200" y="596"/>
                    </a:cubicBezTo>
                    <a:cubicBezTo>
                      <a:pt x="198" y="608"/>
                      <a:pt x="186" y="609"/>
                      <a:pt x="174" y="614"/>
                    </a:cubicBezTo>
                    <a:cubicBezTo>
                      <a:pt x="171" y="625"/>
                      <a:pt x="170" y="633"/>
                      <a:pt x="172" y="641"/>
                    </a:cubicBezTo>
                    <a:cubicBezTo>
                      <a:pt x="179" y="643"/>
                      <a:pt x="184" y="649"/>
                      <a:pt x="189" y="646"/>
                    </a:cubicBezTo>
                    <a:cubicBezTo>
                      <a:pt x="205" y="666"/>
                      <a:pt x="199" y="697"/>
                      <a:pt x="170" y="697"/>
                    </a:cubicBezTo>
                    <a:cubicBezTo>
                      <a:pt x="164" y="762"/>
                      <a:pt x="165" y="844"/>
                      <a:pt x="160" y="913"/>
                    </a:cubicBezTo>
                    <a:cubicBezTo>
                      <a:pt x="158" y="940"/>
                      <a:pt x="159" y="964"/>
                      <a:pt x="149" y="989"/>
                    </a:cubicBezTo>
                    <a:cubicBezTo>
                      <a:pt x="144" y="994"/>
                      <a:pt x="138" y="998"/>
                      <a:pt x="135" y="1004"/>
                    </a:cubicBezTo>
                    <a:cubicBezTo>
                      <a:pt x="116" y="1013"/>
                      <a:pt x="93" y="1008"/>
                      <a:pt x="77" y="1003"/>
                    </a:cubicBezTo>
                    <a:cubicBezTo>
                      <a:pt x="66" y="989"/>
                      <a:pt x="66" y="976"/>
                      <a:pt x="67" y="960"/>
                    </a:cubicBezTo>
                    <a:cubicBezTo>
                      <a:pt x="68" y="954"/>
                      <a:pt x="64" y="949"/>
                      <a:pt x="64" y="945"/>
                    </a:cubicBezTo>
                    <a:cubicBezTo>
                      <a:pt x="64" y="940"/>
                      <a:pt x="67" y="934"/>
                      <a:pt x="67" y="930"/>
                    </a:cubicBezTo>
                    <a:cubicBezTo>
                      <a:pt x="74" y="850"/>
                      <a:pt x="69" y="774"/>
                      <a:pt x="69" y="697"/>
                    </a:cubicBezTo>
                    <a:cubicBezTo>
                      <a:pt x="62" y="694"/>
                      <a:pt x="60" y="694"/>
                      <a:pt x="52" y="691"/>
                    </a:cubicBezTo>
                    <a:cubicBezTo>
                      <a:pt x="50" y="680"/>
                      <a:pt x="47" y="667"/>
                      <a:pt x="51" y="656"/>
                    </a:cubicBezTo>
                    <a:cubicBezTo>
                      <a:pt x="57" y="652"/>
                      <a:pt x="62" y="646"/>
                      <a:pt x="74" y="647"/>
                    </a:cubicBezTo>
                    <a:cubicBezTo>
                      <a:pt x="74" y="637"/>
                      <a:pt x="75" y="627"/>
                      <a:pt x="77" y="618"/>
                    </a:cubicBezTo>
                    <a:cubicBezTo>
                      <a:pt x="72" y="613"/>
                      <a:pt x="61" y="613"/>
                      <a:pt x="57" y="606"/>
                    </a:cubicBezTo>
                    <a:cubicBezTo>
                      <a:pt x="55" y="585"/>
                      <a:pt x="59" y="568"/>
                      <a:pt x="77" y="558"/>
                    </a:cubicBezTo>
                    <a:cubicBezTo>
                      <a:pt x="76" y="549"/>
                      <a:pt x="76" y="539"/>
                      <a:pt x="76" y="526"/>
                    </a:cubicBezTo>
                    <a:cubicBezTo>
                      <a:pt x="61" y="490"/>
                      <a:pt x="36" y="484"/>
                      <a:pt x="21" y="456"/>
                    </a:cubicBezTo>
                    <a:cubicBezTo>
                      <a:pt x="0" y="418"/>
                      <a:pt x="0" y="362"/>
                      <a:pt x="13" y="327"/>
                    </a:cubicBezTo>
                    <a:cubicBezTo>
                      <a:pt x="21" y="302"/>
                      <a:pt x="37" y="276"/>
                      <a:pt x="49" y="251"/>
                    </a:cubicBezTo>
                    <a:cubicBezTo>
                      <a:pt x="55" y="238"/>
                      <a:pt x="58" y="224"/>
                      <a:pt x="64" y="212"/>
                    </a:cubicBezTo>
                    <a:cubicBezTo>
                      <a:pt x="69" y="203"/>
                      <a:pt x="77" y="194"/>
                      <a:pt x="82" y="184"/>
                    </a:cubicBezTo>
                    <a:cubicBezTo>
                      <a:pt x="91" y="169"/>
                      <a:pt x="104" y="154"/>
                      <a:pt x="101" y="128"/>
                    </a:cubicBezTo>
                    <a:cubicBezTo>
                      <a:pt x="99" y="111"/>
                      <a:pt x="85" y="101"/>
                      <a:pt x="82" y="86"/>
                    </a:cubicBezTo>
                    <a:cubicBezTo>
                      <a:pt x="79" y="71"/>
                      <a:pt x="86" y="62"/>
                      <a:pt x="86" y="45"/>
                    </a:cubicBezTo>
                    <a:cubicBezTo>
                      <a:pt x="102" y="23"/>
                      <a:pt x="118" y="0"/>
                      <a:pt x="157" y="2"/>
                    </a:cubicBezTo>
                    <a:cubicBezTo>
                      <a:pt x="193" y="19"/>
                      <a:pt x="223" y="64"/>
                      <a:pt x="197" y="106"/>
                    </a:cubicBezTo>
                    <a:cubicBezTo>
                      <a:pt x="193" y="113"/>
                      <a:pt x="182" y="115"/>
                      <a:pt x="179" y="124"/>
                    </a:cubicBezTo>
                    <a:cubicBezTo>
                      <a:pt x="169" y="149"/>
                      <a:pt x="193" y="197"/>
                      <a:pt x="205" y="224"/>
                    </a:cubicBezTo>
                    <a:cubicBezTo>
                      <a:pt x="236" y="291"/>
                      <a:pt x="276" y="369"/>
                      <a:pt x="240" y="445"/>
                    </a:cubicBezTo>
                    <a:cubicBezTo>
                      <a:pt x="230" y="465"/>
                      <a:pt x="218" y="480"/>
                      <a:pt x="203" y="498"/>
                    </a:cubicBezTo>
                    <a:cubicBezTo>
                      <a:pt x="191" y="514"/>
                      <a:pt x="174" y="525"/>
                      <a:pt x="175" y="556"/>
                    </a:cubicBezTo>
                    <a:close/>
                    <a:moveTo>
                      <a:pt x="155" y="294"/>
                    </a:moveTo>
                    <a:cubicBezTo>
                      <a:pt x="158" y="307"/>
                      <a:pt x="177" y="313"/>
                      <a:pt x="180" y="329"/>
                    </a:cubicBezTo>
                    <a:cubicBezTo>
                      <a:pt x="183" y="340"/>
                      <a:pt x="180" y="349"/>
                      <a:pt x="175" y="359"/>
                    </a:cubicBezTo>
                    <a:cubicBezTo>
                      <a:pt x="171" y="366"/>
                      <a:pt x="155" y="386"/>
                      <a:pt x="135" y="385"/>
                    </a:cubicBezTo>
                    <a:cubicBezTo>
                      <a:pt x="119" y="385"/>
                      <a:pt x="109" y="371"/>
                      <a:pt x="97" y="364"/>
                    </a:cubicBezTo>
                    <a:cubicBezTo>
                      <a:pt x="82" y="340"/>
                      <a:pt x="103" y="314"/>
                      <a:pt x="119" y="302"/>
                    </a:cubicBezTo>
                    <a:cubicBezTo>
                      <a:pt x="123" y="302"/>
                      <a:pt x="126" y="300"/>
                      <a:pt x="127" y="297"/>
                    </a:cubicBezTo>
                    <a:cubicBezTo>
                      <a:pt x="129" y="297"/>
                      <a:pt x="130" y="295"/>
                      <a:pt x="130" y="294"/>
                    </a:cubicBezTo>
                    <a:cubicBezTo>
                      <a:pt x="130" y="292"/>
                      <a:pt x="128" y="292"/>
                      <a:pt x="129" y="295"/>
                    </a:cubicBezTo>
                    <a:cubicBezTo>
                      <a:pt x="138" y="257"/>
                      <a:pt x="139" y="186"/>
                      <a:pt x="130" y="136"/>
                    </a:cubicBezTo>
                    <a:cubicBezTo>
                      <a:pt x="140" y="126"/>
                      <a:pt x="133" y="113"/>
                      <a:pt x="132" y="100"/>
                    </a:cubicBezTo>
                    <a:cubicBezTo>
                      <a:pt x="129" y="71"/>
                      <a:pt x="136" y="41"/>
                      <a:pt x="132" y="20"/>
                    </a:cubicBezTo>
                    <a:cubicBezTo>
                      <a:pt x="116" y="24"/>
                      <a:pt x="108" y="37"/>
                      <a:pt x="99" y="50"/>
                    </a:cubicBezTo>
                    <a:cubicBezTo>
                      <a:pt x="94" y="79"/>
                      <a:pt x="99" y="105"/>
                      <a:pt x="115" y="126"/>
                    </a:cubicBezTo>
                    <a:cubicBezTo>
                      <a:pt x="121" y="151"/>
                      <a:pt x="98" y="174"/>
                      <a:pt x="84" y="199"/>
                    </a:cubicBezTo>
                    <a:cubicBezTo>
                      <a:pt x="83" y="201"/>
                      <a:pt x="81" y="214"/>
                      <a:pt x="79" y="217"/>
                    </a:cubicBezTo>
                    <a:cubicBezTo>
                      <a:pt x="76" y="222"/>
                      <a:pt x="70" y="228"/>
                      <a:pt x="67" y="232"/>
                    </a:cubicBezTo>
                    <a:cubicBezTo>
                      <a:pt x="62" y="243"/>
                      <a:pt x="61" y="255"/>
                      <a:pt x="56" y="266"/>
                    </a:cubicBezTo>
                    <a:cubicBezTo>
                      <a:pt x="47" y="284"/>
                      <a:pt x="33" y="298"/>
                      <a:pt x="29" y="319"/>
                    </a:cubicBezTo>
                    <a:cubicBezTo>
                      <a:pt x="25" y="320"/>
                      <a:pt x="34" y="322"/>
                      <a:pt x="31" y="327"/>
                    </a:cubicBezTo>
                    <a:cubicBezTo>
                      <a:pt x="10" y="374"/>
                      <a:pt x="23" y="426"/>
                      <a:pt x="39" y="461"/>
                    </a:cubicBezTo>
                    <a:cubicBezTo>
                      <a:pt x="65" y="486"/>
                      <a:pt x="94" y="507"/>
                      <a:pt x="92" y="559"/>
                    </a:cubicBezTo>
                    <a:cubicBezTo>
                      <a:pt x="118" y="559"/>
                      <a:pt x="136" y="566"/>
                      <a:pt x="164" y="559"/>
                    </a:cubicBezTo>
                    <a:cubicBezTo>
                      <a:pt x="157" y="497"/>
                      <a:pt x="215" y="477"/>
                      <a:pt x="227" y="422"/>
                    </a:cubicBezTo>
                    <a:cubicBezTo>
                      <a:pt x="245" y="405"/>
                      <a:pt x="236" y="380"/>
                      <a:pt x="240" y="354"/>
                    </a:cubicBezTo>
                    <a:cubicBezTo>
                      <a:pt x="232" y="331"/>
                      <a:pt x="227" y="314"/>
                      <a:pt x="220" y="294"/>
                    </a:cubicBezTo>
                    <a:cubicBezTo>
                      <a:pt x="216" y="281"/>
                      <a:pt x="213" y="269"/>
                      <a:pt x="208" y="257"/>
                    </a:cubicBezTo>
                    <a:cubicBezTo>
                      <a:pt x="201" y="240"/>
                      <a:pt x="187" y="224"/>
                      <a:pt x="180" y="206"/>
                    </a:cubicBezTo>
                    <a:cubicBezTo>
                      <a:pt x="179" y="201"/>
                      <a:pt x="180" y="195"/>
                      <a:pt x="179" y="189"/>
                    </a:cubicBezTo>
                    <a:cubicBezTo>
                      <a:pt x="172" y="167"/>
                      <a:pt x="156" y="146"/>
                      <a:pt x="162" y="119"/>
                    </a:cubicBezTo>
                    <a:cubicBezTo>
                      <a:pt x="170" y="106"/>
                      <a:pt x="186" y="94"/>
                      <a:pt x="190" y="76"/>
                    </a:cubicBezTo>
                    <a:cubicBezTo>
                      <a:pt x="196" y="51"/>
                      <a:pt x="176" y="25"/>
                      <a:pt x="150" y="16"/>
                    </a:cubicBezTo>
                    <a:cubicBezTo>
                      <a:pt x="141" y="105"/>
                      <a:pt x="155" y="217"/>
                      <a:pt x="147" y="295"/>
                    </a:cubicBezTo>
                    <a:cubicBezTo>
                      <a:pt x="152" y="297"/>
                      <a:pt x="151" y="293"/>
                      <a:pt x="155" y="294"/>
                    </a:cubicBezTo>
                    <a:close/>
                    <a:moveTo>
                      <a:pt x="145" y="368"/>
                    </a:moveTo>
                    <a:cubicBezTo>
                      <a:pt x="170" y="360"/>
                      <a:pt x="171" y="325"/>
                      <a:pt x="150" y="314"/>
                    </a:cubicBezTo>
                    <a:cubicBezTo>
                      <a:pt x="147" y="326"/>
                      <a:pt x="153" y="350"/>
                      <a:pt x="145" y="368"/>
                    </a:cubicBezTo>
                    <a:close/>
                    <a:moveTo>
                      <a:pt x="112" y="335"/>
                    </a:moveTo>
                    <a:cubicBezTo>
                      <a:pt x="115" y="352"/>
                      <a:pt x="118" y="366"/>
                      <a:pt x="130" y="367"/>
                    </a:cubicBezTo>
                    <a:cubicBezTo>
                      <a:pt x="135" y="361"/>
                      <a:pt x="146" y="333"/>
                      <a:pt x="135" y="320"/>
                    </a:cubicBezTo>
                    <a:cubicBezTo>
                      <a:pt x="127" y="320"/>
                      <a:pt x="121" y="329"/>
                      <a:pt x="112" y="335"/>
                    </a:cubicBezTo>
                    <a:close/>
                    <a:moveTo>
                      <a:pt x="74" y="599"/>
                    </a:moveTo>
                    <a:cubicBezTo>
                      <a:pt x="107" y="603"/>
                      <a:pt x="133" y="611"/>
                      <a:pt x="167" y="606"/>
                    </a:cubicBezTo>
                    <a:cubicBezTo>
                      <a:pt x="174" y="605"/>
                      <a:pt x="181" y="600"/>
                      <a:pt x="185" y="594"/>
                    </a:cubicBezTo>
                    <a:cubicBezTo>
                      <a:pt x="184" y="585"/>
                      <a:pt x="179" y="578"/>
                      <a:pt x="174" y="573"/>
                    </a:cubicBezTo>
                    <a:cubicBezTo>
                      <a:pt x="149" y="582"/>
                      <a:pt x="58" y="560"/>
                      <a:pt x="74" y="599"/>
                    </a:cubicBezTo>
                    <a:close/>
                    <a:moveTo>
                      <a:pt x="96" y="616"/>
                    </a:moveTo>
                    <a:cubicBezTo>
                      <a:pt x="89" y="621"/>
                      <a:pt x="95" y="632"/>
                      <a:pt x="92" y="639"/>
                    </a:cubicBezTo>
                    <a:cubicBezTo>
                      <a:pt x="111" y="645"/>
                      <a:pt x="135" y="644"/>
                      <a:pt x="157" y="641"/>
                    </a:cubicBezTo>
                    <a:cubicBezTo>
                      <a:pt x="157" y="630"/>
                      <a:pt x="157" y="622"/>
                      <a:pt x="159" y="616"/>
                    </a:cubicBezTo>
                    <a:cubicBezTo>
                      <a:pt x="133" y="616"/>
                      <a:pt x="122" y="613"/>
                      <a:pt x="96" y="616"/>
                    </a:cubicBezTo>
                    <a:close/>
                    <a:moveTo>
                      <a:pt x="162" y="662"/>
                    </a:moveTo>
                    <a:cubicBezTo>
                      <a:pt x="132" y="656"/>
                      <a:pt x="100" y="650"/>
                      <a:pt x="66" y="657"/>
                    </a:cubicBezTo>
                    <a:cubicBezTo>
                      <a:pt x="61" y="666"/>
                      <a:pt x="60" y="669"/>
                      <a:pt x="62" y="677"/>
                    </a:cubicBezTo>
                    <a:cubicBezTo>
                      <a:pt x="82" y="683"/>
                      <a:pt x="121" y="686"/>
                      <a:pt x="149" y="684"/>
                    </a:cubicBezTo>
                    <a:cubicBezTo>
                      <a:pt x="162" y="683"/>
                      <a:pt x="178" y="680"/>
                      <a:pt x="180" y="667"/>
                    </a:cubicBezTo>
                    <a:cubicBezTo>
                      <a:pt x="176" y="660"/>
                      <a:pt x="172" y="661"/>
                      <a:pt x="162" y="662"/>
                    </a:cubicBezTo>
                    <a:close/>
                    <a:moveTo>
                      <a:pt x="89" y="696"/>
                    </a:moveTo>
                    <a:cubicBezTo>
                      <a:pt x="82" y="765"/>
                      <a:pt x="85" y="819"/>
                      <a:pt x="82" y="883"/>
                    </a:cubicBezTo>
                    <a:cubicBezTo>
                      <a:pt x="82" y="888"/>
                      <a:pt x="78" y="879"/>
                      <a:pt x="79" y="887"/>
                    </a:cubicBezTo>
                    <a:cubicBezTo>
                      <a:pt x="86" y="912"/>
                      <a:pt x="60" y="988"/>
                      <a:pt x="120" y="975"/>
                    </a:cubicBezTo>
                    <a:cubicBezTo>
                      <a:pt x="127" y="970"/>
                      <a:pt x="132" y="964"/>
                      <a:pt x="139" y="960"/>
                    </a:cubicBezTo>
                    <a:cubicBezTo>
                      <a:pt x="137" y="949"/>
                      <a:pt x="146" y="940"/>
                      <a:pt x="147" y="936"/>
                    </a:cubicBezTo>
                    <a:cubicBezTo>
                      <a:pt x="151" y="922"/>
                      <a:pt x="151" y="896"/>
                      <a:pt x="152" y="875"/>
                    </a:cubicBezTo>
                    <a:cubicBezTo>
                      <a:pt x="154" y="840"/>
                      <a:pt x="153" y="800"/>
                      <a:pt x="152" y="764"/>
                    </a:cubicBezTo>
                    <a:cubicBezTo>
                      <a:pt x="151" y="732"/>
                      <a:pt x="152" y="716"/>
                      <a:pt x="147" y="696"/>
                    </a:cubicBezTo>
                    <a:cubicBezTo>
                      <a:pt x="124" y="694"/>
                      <a:pt x="110" y="698"/>
                      <a:pt x="89" y="6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113"/>
              <p:cNvSpPr>
                <a:spLocks noEditPoints="1"/>
              </p:cNvSpPr>
              <p:nvPr/>
            </p:nvSpPr>
            <p:spPr bwMode="auto">
              <a:xfrm>
                <a:off x="8682038" y="1897063"/>
                <a:ext cx="179388" cy="671513"/>
              </a:xfrm>
              <a:custGeom>
                <a:avLst/>
                <a:gdLst>
                  <a:gd name="T0" fmla="*/ 197 w 276"/>
                  <a:gd name="T1" fmla="*/ 574 h 1039"/>
                  <a:gd name="T2" fmla="*/ 199 w 276"/>
                  <a:gd name="T3" fmla="*/ 629 h 1039"/>
                  <a:gd name="T4" fmla="*/ 192 w 276"/>
                  <a:gd name="T5" fmla="*/ 715 h 1039"/>
                  <a:gd name="T6" fmla="*/ 179 w 276"/>
                  <a:gd name="T7" fmla="*/ 891 h 1039"/>
                  <a:gd name="T8" fmla="*/ 129 w 276"/>
                  <a:gd name="T9" fmla="*/ 1016 h 1039"/>
                  <a:gd name="T10" fmla="*/ 44 w 276"/>
                  <a:gd name="T11" fmla="*/ 924 h 1039"/>
                  <a:gd name="T12" fmla="*/ 44 w 276"/>
                  <a:gd name="T13" fmla="*/ 717 h 1039"/>
                  <a:gd name="T14" fmla="*/ 66 w 276"/>
                  <a:gd name="T15" fmla="*/ 657 h 1039"/>
                  <a:gd name="T16" fmla="*/ 89 w 276"/>
                  <a:gd name="T17" fmla="*/ 614 h 1039"/>
                  <a:gd name="T18" fmla="*/ 74 w 276"/>
                  <a:gd name="T19" fmla="*/ 547 h 1039"/>
                  <a:gd name="T20" fmla="*/ 13 w 276"/>
                  <a:gd name="T21" fmla="*/ 479 h 1039"/>
                  <a:gd name="T22" fmla="*/ 40 w 276"/>
                  <a:gd name="T23" fmla="*/ 245 h 1039"/>
                  <a:gd name="T24" fmla="*/ 98 w 276"/>
                  <a:gd name="T25" fmla="*/ 84 h 1039"/>
                  <a:gd name="T26" fmla="*/ 144 w 276"/>
                  <a:gd name="T27" fmla="*/ 3 h 1039"/>
                  <a:gd name="T28" fmla="*/ 211 w 276"/>
                  <a:gd name="T29" fmla="*/ 164 h 1039"/>
                  <a:gd name="T30" fmla="*/ 257 w 276"/>
                  <a:gd name="T31" fmla="*/ 330 h 1039"/>
                  <a:gd name="T32" fmla="*/ 149 w 276"/>
                  <a:gd name="T33" fmla="*/ 242 h 1039"/>
                  <a:gd name="T34" fmla="*/ 171 w 276"/>
                  <a:gd name="T35" fmla="*/ 307 h 1039"/>
                  <a:gd name="T36" fmla="*/ 103 w 276"/>
                  <a:gd name="T37" fmla="*/ 353 h 1039"/>
                  <a:gd name="T38" fmla="*/ 128 w 276"/>
                  <a:gd name="T39" fmla="*/ 38 h 1039"/>
                  <a:gd name="T40" fmla="*/ 36 w 276"/>
                  <a:gd name="T41" fmla="*/ 307 h 1039"/>
                  <a:gd name="T42" fmla="*/ 23 w 276"/>
                  <a:gd name="T43" fmla="*/ 464 h 1039"/>
                  <a:gd name="T44" fmla="*/ 214 w 276"/>
                  <a:gd name="T45" fmla="*/ 499 h 1039"/>
                  <a:gd name="T46" fmla="*/ 234 w 276"/>
                  <a:gd name="T47" fmla="*/ 283 h 1039"/>
                  <a:gd name="T48" fmla="*/ 144 w 276"/>
                  <a:gd name="T49" fmla="*/ 31 h 1039"/>
                  <a:gd name="T50" fmla="*/ 142 w 276"/>
                  <a:gd name="T51" fmla="*/ 352 h 1039"/>
                  <a:gd name="T52" fmla="*/ 142 w 276"/>
                  <a:gd name="T53" fmla="*/ 352 h 1039"/>
                  <a:gd name="T54" fmla="*/ 131 w 276"/>
                  <a:gd name="T55" fmla="*/ 305 h 1039"/>
                  <a:gd name="T56" fmla="*/ 94 w 276"/>
                  <a:gd name="T57" fmla="*/ 557 h 1039"/>
                  <a:gd name="T58" fmla="*/ 113 w 276"/>
                  <a:gd name="T59" fmla="*/ 574 h 1039"/>
                  <a:gd name="T60" fmla="*/ 94 w 276"/>
                  <a:gd name="T61" fmla="*/ 557 h 1039"/>
                  <a:gd name="T62" fmla="*/ 101 w 276"/>
                  <a:gd name="T63" fmla="*/ 617 h 1039"/>
                  <a:gd name="T64" fmla="*/ 162 w 276"/>
                  <a:gd name="T65" fmla="*/ 592 h 1039"/>
                  <a:gd name="T66" fmla="*/ 81 w 276"/>
                  <a:gd name="T67" fmla="*/ 642 h 1039"/>
                  <a:gd name="T68" fmla="*/ 177 w 276"/>
                  <a:gd name="T69" fmla="*/ 639 h 1039"/>
                  <a:gd name="T70" fmla="*/ 106 w 276"/>
                  <a:gd name="T71" fmla="*/ 672 h 1039"/>
                  <a:gd name="T72" fmla="*/ 167 w 276"/>
                  <a:gd name="T73" fmla="*/ 722 h 1039"/>
                  <a:gd name="T74" fmla="*/ 106 w 276"/>
                  <a:gd name="T75" fmla="*/ 672 h 1039"/>
                  <a:gd name="T76" fmla="*/ 56 w 276"/>
                  <a:gd name="T77" fmla="*/ 974 h 1039"/>
                  <a:gd name="T78" fmla="*/ 166 w 276"/>
                  <a:gd name="T79" fmla="*/ 878 h 1039"/>
                  <a:gd name="T80" fmla="*/ 167 w 276"/>
                  <a:gd name="T81" fmla="*/ 767 h 1039"/>
                  <a:gd name="T82" fmla="*/ 174 w 276"/>
                  <a:gd name="T83" fmla="*/ 733 h 1039"/>
                  <a:gd name="T84" fmla="*/ 96 w 276"/>
                  <a:gd name="T85" fmla="*/ 795 h 1039"/>
                  <a:gd name="T86" fmla="*/ 78 w 276"/>
                  <a:gd name="T87" fmla="*/ 866 h 1039"/>
                  <a:gd name="T88" fmla="*/ 59 w 276"/>
                  <a:gd name="T89" fmla="*/ 733 h 10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76" h="1039">
                    <a:moveTo>
                      <a:pt x="189" y="544"/>
                    </a:moveTo>
                    <a:cubicBezTo>
                      <a:pt x="192" y="556"/>
                      <a:pt x="195" y="560"/>
                      <a:pt x="197" y="574"/>
                    </a:cubicBezTo>
                    <a:cubicBezTo>
                      <a:pt x="188" y="586"/>
                      <a:pt x="168" y="592"/>
                      <a:pt x="174" y="614"/>
                    </a:cubicBezTo>
                    <a:cubicBezTo>
                      <a:pt x="183" y="618"/>
                      <a:pt x="194" y="621"/>
                      <a:pt x="199" y="629"/>
                    </a:cubicBezTo>
                    <a:cubicBezTo>
                      <a:pt x="198" y="644"/>
                      <a:pt x="182" y="665"/>
                      <a:pt x="164" y="674"/>
                    </a:cubicBezTo>
                    <a:cubicBezTo>
                      <a:pt x="167" y="695"/>
                      <a:pt x="175" y="712"/>
                      <a:pt x="192" y="715"/>
                    </a:cubicBezTo>
                    <a:cubicBezTo>
                      <a:pt x="188" y="758"/>
                      <a:pt x="181" y="828"/>
                      <a:pt x="182" y="883"/>
                    </a:cubicBezTo>
                    <a:cubicBezTo>
                      <a:pt x="182" y="886"/>
                      <a:pt x="179" y="889"/>
                      <a:pt x="179" y="891"/>
                    </a:cubicBezTo>
                    <a:cubicBezTo>
                      <a:pt x="182" y="926"/>
                      <a:pt x="176" y="966"/>
                      <a:pt x="157" y="994"/>
                    </a:cubicBezTo>
                    <a:cubicBezTo>
                      <a:pt x="145" y="998"/>
                      <a:pt x="140" y="1010"/>
                      <a:pt x="129" y="1016"/>
                    </a:cubicBezTo>
                    <a:cubicBezTo>
                      <a:pt x="87" y="1037"/>
                      <a:pt x="44" y="1002"/>
                      <a:pt x="40" y="961"/>
                    </a:cubicBezTo>
                    <a:cubicBezTo>
                      <a:pt x="38" y="948"/>
                      <a:pt x="44" y="938"/>
                      <a:pt x="44" y="924"/>
                    </a:cubicBezTo>
                    <a:cubicBezTo>
                      <a:pt x="47" y="881"/>
                      <a:pt x="40" y="833"/>
                      <a:pt x="41" y="787"/>
                    </a:cubicBezTo>
                    <a:cubicBezTo>
                      <a:pt x="42" y="762"/>
                      <a:pt x="47" y="740"/>
                      <a:pt x="44" y="717"/>
                    </a:cubicBezTo>
                    <a:cubicBezTo>
                      <a:pt x="63" y="709"/>
                      <a:pt x="80" y="692"/>
                      <a:pt x="88" y="669"/>
                    </a:cubicBezTo>
                    <a:cubicBezTo>
                      <a:pt x="81" y="664"/>
                      <a:pt x="73" y="662"/>
                      <a:pt x="66" y="657"/>
                    </a:cubicBezTo>
                    <a:cubicBezTo>
                      <a:pt x="63" y="651"/>
                      <a:pt x="63" y="644"/>
                      <a:pt x="61" y="637"/>
                    </a:cubicBezTo>
                    <a:cubicBezTo>
                      <a:pt x="69" y="628"/>
                      <a:pt x="73" y="615"/>
                      <a:pt x="89" y="614"/>
                    </a:cubicBezTo>
                    <a:cubicBezTo>
                      <a:pt x="91" y="595"/>
                      <a:pt x="81" y="586"/>
                      <a:pt x="69" y="581"/>
                    </a:cubicBezTo>
                    <a:cubicBezTo>
                      <a:pt x="67" y="566"/>
                      <a:pt x="65" y="555"/>
                      <a:pt x="74" y="547"/>
                    </a:cubicBezTo>
                    <a:cubicBezTo>
                      <a:pt x="54" y="538"/>
                      <a:pt x="47" y="516"/>
                      <a:pt x="28" y="506"/>
                    </a:cubicBezTo>
                    <a:cubicBezTo>
                      <a:pt x="24" y="496"/>
                      <a:pt x="20" y="487"/>
                      <a:pt x="13" y="479"/>
                    </a:cubicBezTo>
                    <a:cubicBezTo>
                      <a:pt x="3" y="433"/>
                      <a:pt x="0" y="390"/>
                      <a:pt x="10" y="347"/>
                    </a:cubicBezTo>
                    <a:cubicBezTo>
                      <a:pt x="17" y="313"/>
                      <a:pt x="33" y="279"/>
                      <a:pt x="40" y="245"/>
                    </a:cubicBezTo>
                    <a:cubicBezTo>
                      <a:pt x="44" y="224"/>
                      <a:pt x="50" y="208"/>
                      <a:pt x="58" y="187"/>
                    </a:cubicBezTo>
                    <a:cubicBezTo>
                      <a:pt x="71" y="152"/>
                      <a:pt x="84" y="120"/>
                      <a:pt x="98" y="84"/>
                    </a:cubicBezTo>
                    <a:cubicBezTo>
                      <a:pt x="107" y="59"/>
                      <a:pt x="119" y="37"/>
                      <a:pt x="121" y="9"/>
                    </a:cubicBezTo>
                    <a:cubicBezTo>
                      <a:pt x="128" y="4"/>
                      <a:pt x="136" y="0"/>
                      <a:pt x="144" y="3"/>
                    </a:cubicBezTo>
                    <a:cubicBezTo>
                      <a:pt x="159" y="35"/>
                      <a:pt x="180" y="69"/>
                      <a:pt x="194" y="106"/>
                    </a:cubicBezTo>
                    <a:cubicBezTo>
                      <a:pt x="201" y="125"/>
                      <a:pt x="204" y="145"/>
                      <a:pt x="211" y="164"/>
                    </a:cubicBezTo>
                    <a:cubicBezTo>
                      <a:pt x="219" y="189"/>
                      <a:pt x="229" y="216"/>
                      <a:pt x="239" y="242"/>
                    </a:cubicBezTo>
                    <a:cubicBezTo>
                      <a:pt x="249" y="270"/>
                      <a:pt x="250" y="301"/>
                      <a:pt x="257" y="330"/>
                    </a:cubicBezTo>
                    <a:cubicBezTo>
                      <a:pt x="276" y="411"/>
                      <a:pt x="253" y="508"/>
                      <a:pt x="189" y="544"/>
                    </a:cubicBezTo>
                    <a:close/>
                    <a:moveTo>
                      <a:pt x="149" y="242"/>
                    </a:moveTo>
                    <a:cubicBezTo>
                      <a:pt x="150" y="258"/>
                      <a:pt x="144" y="273"/>
                      <a:pt x="149" y="285"/>
                    </a:cubicBezTo>
                    <a:cubicBezTo>
                      <a:pt x="153" y="295"/>
                      <a:pt x="165" y="297"/>
                      <a:pt x="171" y="307"/>
                    </a:cubicBezTo>
                    <a:cubicBezTo>
                      <a:pt x="178" y="320"/>
                      <a:pt x="175" y="330"/>
                      <a:pt x="174" y="347"/>
                    </a:cubicBezTo>
                    <a:cubicBezTo>
                      <a:pt x="157" y="367"/>
                      <a:pt x="121" y="379"/>
                      <a:pt x="103" y="353"/>
                    </a:cubicBezTo>
                    <a:cubicBezTo>
                      <a:pt x="94" y="315"/>
                      <a:pt x="116" y="297"/>
                      <a:pt x="134" y="280"/>
                    </a:cubicBezTo>
                    <a:cubicBezTo>
                      <a:pt x="139" y="206"/>
                      <a:pt x="126" y="113"/>
                      <a:pt x="128" y="38"/>
                    </a:cubicBezTo>
                    <a:cubicBezTo>
                      <a:pt x="115" y="91"/>
                      <a:pt x="88" y="129"/>
                      <a:pt x="76" y="182"/>
                    </a:cubicBezTo>
                    <a:cubicBezTo>
                      <a:pt x="54" y="216"/>
                      <a:pt x="46" y="267"/>
                      <a:pt x="36" y="307"/>
                    </a:cubicBezTo>
                    <a:cubicBezTo>
                      <a:pt x="33" y="321"/>
                      <a:pt x="26" y="333"/>
                      <a:pt x="23" y="347"/>
                    </a:cubicBezTo>
                    <a:cubicBezTo>
                      <a:pt x="13" y="387"/>
                      <a:pt x="16" y="424"/>
                      <a:pt x="23" y="464"/>
                    </a:cubicBezTo>
                    <a:cubicBezTo>
                      <a:pt x="45" y="522"/>
                      <a:pt x="95" y="557"/>
                      <a:pt x="169" y="546"/>
                    </a:cubicBezTo>
                    <a:cubicBezTo>
                      <a:pt x="189" y="531"/>
                      <a:pt x="200" y="517"/>
                      <a:pt x="214" y="499"/>
                    </a:cubicBezTo>
                    <a:cubicBezTo>
                      <a:pt x="220" y="492"/>
                      <a:pt x="227" y="486"/>
                      <a:pt x="230" y="479"/>
                    </a:cubicBezTo>
                    <a:cubicBezTo>
                      <a:pt x="260" y="417"/>
                      <a:pt x="247" y="350"/>
                      <a:pt x="234" y="283"/>
                    </a:cubicBezTo>
                    <a:cubicBezTo>
                      <a:pt x="228" y="253"/>
                      <a:pt x="218" y="223"/>
                      <a:pt x="209" y="195"/>
                    </a:cubicBezTo>
                    <a:cubicBezTo>
                      <a:pt x="190" y="139"/>
                      <a:pt x="169" y="75"/>
                      <a:pt x="144" y="31"/>
                    </a:cubicBezTo>
                    <a:cubicBezTo>
                      <a:pt x="140" y="87"/>
                      <a:pt x="147" y="174"/>
                      <a:pt x="149" y="242"/>
                    </a:cubicBezTo>
                    <a:close/>
                    <a:moveTo>
                      <a:pt x="142" y="352"/>
                    </a:moveTo>
                    <a:cubicBezTo>
                      <a:pt x="168" y="350"/>
                      <a:pt x="166" y="308"/>
                      <a:pt x="144" y="303"/>
                    </a:cubicBezTo>
                    <a:cubicBezTo>
                      <a:pt x="146" y="320"/>
                      <a:pt x="151" y="337"/>
                      <a:pt x="142" y="352"/>
                    </a:cubicBezTo>
                    <a:close/>
                    <a:moveTo>
                      <a:pt x="126" y="350"/>
                    </a:moveTo>
                    <a:cubicBezTo>
                      <a:pt x="142" y="346"/>
                      <a:pt x="137" y="318"/>
                      <a:pt x="131" y="305"/>
                    </a:cubicBezTo>
                    <a:cubicBezTo>
                      <a:pt x="111" y="307"/>
                      <a:pt x="111" y="345"/>
                      <a:pt x="126" y="350"/>
                    </a:cubicBezTo>
                    <a:close/>
                    <a:moveTo>
                      <a:pt x="94" y="557"/>
                    </a:moveTo>
                    <a:cubicBezTo>
                      <a:pt x="93" y="556"/>
                      <a:pt x="83" y="560"/>
                      <a:pt x="84" y="567"/>
                    </a:cubicBezTo>
                    <a:cubicBezTo>
                      <a:pt x="91" y="577"/>
                      <a:pt x="103" y="574"/>
                      <a:pt x="113" y="574"/>
                    </a:cubicBezTo>
                    <a:cubicBezTo>
                      <a:pt x="138" y="575"/>
                      <a:pt x="164" y="590"/>
                      <a:pt x="181" y="571"/>
                    </a:cubicBezTo>
                    <a:cubicBezTo>
                      <a:pt x="169" y="547"/>
                      <a:pt x="116" y="568"/>
                      <a:pt x="94" y="557"/>
                    </a:cubicBezTo>
                    <a:close/>
                    <a:moveTo>
                      <a:pt x="103" y="594"/>
                    </a:moveTo>
                    <a:cubicBezTo>
                      <a:pt x="102" y="602"/>
                      <a:pt x="104" y="611"/>
                      <a:pt x="101" y="617"/>
                    </a:cubicBezTo>
                    <a:cubicBezTo>
                      <a:pt x="128" y="622"/>
                      <a:pt x="140" y="618"/>
                      <a:pt x="162" y="621"/>
                    </a:cubicBezTo>
                    <a:cubicBezTo>
                      <a:pt x="159" y="611"/>
                      <a:pt x="158" y="603"/>
                      <a:pt x="162" y="592"/>
                    </a:cubicBezTo>
                    <a:cubicBezTo>
                      <a:pt x="140" y="592"/>
                      <a:pt x="128" y="593"/>
                      <a:pt x="103" y="594"/>
                    </a:cubicBezTo>
                    <a:close/>
                    <a:moveTo>
                      <a:pt x="81" y="642"/>
                    </a:moveTo>
                    <a:cubicBezTo>
                      <a:pt x="103" y="665"/>
                      <a:pt x="150" y="660"/>
                      <a:pt x="176" y="649"/>
                    </a:cubicBezTo>
                    <a:cubicBezTo>
                      <a:pt x="174" y="644"/>
                      <a:pt x="179" y="644"/>
                      <a:pt x="177" y="639"/>
                    </a:cubicBezTo>
                    <a:cubicBezTo>
                      <a:pt x="144" y="640"/>
                      <a:pt x="105" y="623"/>
                      <a:pt x="81" y="642"/>
                    </a:cubicBezTo>
                    <a:close/>
                    <a:moveTo>
                      <a:pt x="106" y="672"/>
                    </a:moveTo>
                    <a:cubicBezTo>
                      <a:pt x="100" y="694"/>
                      <a:pt x="83" y="706"/>
                      <a:pt x="68" y="718"/>
                    </a:cubicBezTo>
                    <a:cubicBezTo>
                      <a:pt x="99" y="730"/>
                      <a:pt x="135" y="737"/>
                      <a:pt x="167" y="722"/>
                    </a:cubicBezTo>
                    <a:cubicBezTo>
                      <a:pt x="161" y="704"/>
                      <a:pt x="151" y="687"/>
                      <a:pt x="144" y="674"/>
                    </a:cubicBezTo>
                    <a:cubicBezTo>
                      <a:pt x="130" y="676"/>
                      <a:pt x="121" y="669"/>
                      <a:pt x="106" y="672"/>
                    </a:cubicBezTo>
                    <a:close/>
                    <a:moveTo>
                      <a:pt x="59" y="848"/>
                    </a:moveTo>
                    <a:cubicBezTo>
                      <a:pt x="53" y="881"/>
                      <a:pt x="60" y="939"/>
                      <a:pt x="56" y="974"/>
                    </a:cubicBezTo>
                    <a:cubicBezTo>
                      <a:pt x="60" y="978"/>
                      <a:pt x="62" y="985"/>
                      <a:pt x="64" y="991"/>
                    </a:cubicBezTo>
                    <a:cubicBezTo>
                      <a:pt x="134" y="1039"/>
                      <a:pt x="174" y="943"/>
                      <a:pt x="166" y="878"/>
                    </a:cubicBezTo>
                    <a:cubicBezTo>
                      <a:pt x="166" y="871"/>
                      <a:pt x="163" y="850"/>
                      <a:pt x="169" y="838"/>
                    </a:cubicBezTo>
                    <a:cubicBezTo>
                      <a:pt x="168" y="815"/>
                      <a:pt x="169" y="789"/>
                      <a:pt x="167" y="767"/>
                    </a:cubicBezTo>
                    <a:cubicBezTo>
                      <a:pt x="170" y="762"/>
                      <a:pt x="173" y="759"/>
                      <a:pt x="176" y="755"/>
                    </a:cubicBezTo>
                    <a:cubicBezTo>
                      <a:pt x="176" y="746"/>
                      <a:pt x="171" y="742"/>
                      <a:pt x="174" y="733"/>
                    </a:cubicBezTo>
                    <a:cubicBezTo>
                      <a:pt x="151" y="745"/>
                      <a:pt x="131" y="748"/>
                      <a:pt x="103" y="745"/>
                    </a:cubicBezTo>
                    <a:cubicBezTo>
                      <a:pt x="98" y="763"/>
                      <a:pt x="107" y="786"/>
                      <a:pt x="96" y="795"/>
                    </a:cubicBezTo>
                    <a:cubicBezTo>
                      <a:pt x="85" y="784"/>
                      <a:pt x="97" y="751"/>
                      <a:pt x="88" y="743"/>
                    </a:cubicBezTo>
                    <a:cubicBezTo>
                      <a:pt x="73" y="782"/>
                      <a:pt x="86" y="828"/>
                      <a:pt x="78" y="866"/>
                    </a:cubicBezTo>
                    <a:cubicBezTo>
                      <a:pt x="67" y="827"/>
                      <a:pt x="67" y="786"/>
                      <a:pt x="73" y="737"/>
                    </a:cubicBezTo>
                    <a:cubicBezTo>
                      <a:pt x="67" y="737"/>
                      <a:pt x="66" y="732"/>
                      <a:pt x="59" y="733"/>
                    </a:cubicBezTo>
                    <a:cubicBezTo>
                      <a:pt x="56" y="777"/>
                      <a:pt x="54" y="812"/>
                      <a:pt x="59" y="8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6" name="Freeform 114"/>
              <p:cNvSpPr>
                <a:spLocks noEditPoints="1"/>
              </p:cNvSpPr>
              <p:nvPr/>
            </p:nvSpPr>
            <p:spPr bwMode="auto">
              <a:xfrm>
                <a:off x="8467725" y="2076450"/>
                <a:ext cx="103188" cy="487363"/>
              </a:xfrm>
              <a:custGeom>
                <a:avLst/>
                <a:gdLst>
                  <a:gd name="T0" fmla="*/ 73 w 158"/>
                  <a:gd name="T1" fmla="*/ 0 h 754"/>
                  <a:gd name="T2" fmla="*/ 75 w 158"/>
                  <a:gd name="T3" fmla="*/ 1 h 754"/>
                  <a:gd name="T4" fmla="*/ 87 w 158"/>
                  <a:gd name="T5" fmla="*/ 30 h 754"/>
                  <a:gd name="T6" fmla="*/ 158 w 158"/>
                  <a:gd name="T7" fmla="*/ 229 h 754"/>
                  <a:gd name="T8" fmla="*/ 143 w 158"/>
                  <a:gd name="T9" fmla="*/ 539 h 754"/>
                  <a:gd name="T10" fmla="*/ 146 w 158"/>
                  <a:gd name="T11" fmla="*/ 604 h 754"/>
                  <a:gd name="T12" fmla="*/ 95 w 158"/>
                  <a:gd name="T13" fmla="*/ 750 h 754"/>
                  <a:gd name="T14" fmla="*/ 37 w 158"/>
                  <a:gd name="T15" fmla="*/ 747 h 754"/>
                  <a:gd name="T16" fmla="*/ 10 w 158"/>
                  <a:gd name="T17" fmla="*/ 715 h 754"/>
                  <a:gd name="T18" fmla="*/ 5 w 158"/>
                  <a:gd name="T19" fmla="*/ 674 h 754"/>
                  <a:gd name="T20" fmla="*/ 0 w 158"/>
                  <a:gd name="T21" fmla="*/ 594 h 754"/>
                  <a:gd name="T22" fmla="*/ 4 w 158"/>
                  <a:gd name="T23" fmla="*/ 511 h 754"/>
                  <a:gd name="T24" fmla="*/ 5 w 158"/>
                  <a:gd name="T25" fmla="*/ 455 h 754"/>
                  <a:gd name="T26" fmla="*/ 0 w 158"/>
                  <a:gd name="T27" fmla="*/ 239 h 754"/>
                  <a:gd name="T28" fmla="*/ 38 w 158"/>
                  <a:gd name="T29" fmla="*/ 96 h 754"/>
                  <a:gd name="T30" fmla="*/ 73 w 158"/>
                  <a:gd name="T31" fmla="*/ 0 h 754"/>
                  <a:gd name="T32" fmla="*/ 82 w 158"/>
                  <a:gd name="T33" fmla="*/ 181 h 754"/>
                  <a:gd name="T34" fmla="*/ 115 w 158"/>
                  <a:gd name="T35" fmla="*/ 232 h 754"/>
                  <a:gd name="T36" fmla="*/ 93 w 158"/>
                  <a:gd name="T37" fmla="*/ 257 h 754"/>
                  <a:gd name="T38" fmla="*/ 68 w 158"/>
                  <a:gd name="T39" fmla="*/ 182 h 754"/>
                  <a:gd name="T40" fmla="*/ 65 w 158"/>
                  <a:gd name="T41" fmla="*/ 55 h 754"/>
                  <a:gd name="T42" fmla="*/ 33 w 158"/>
                  <a:gd name="T43" fmla="*/ 149 h 754"/>
                  <a:gd name="T44" fmla="*/ 28 w 158"/>
                  <a:gd name="T45" fmla="*/ 177 h 754"/>
                  <a:gd name="T46" fmla="*/ 19 w 158"/>
                  <a:gd name="T47" fmla="*/ 260 h 754"/>
                  <a:gd name="T48" fmla="*/ 15 w 158"/>
                  <a:gd name="T49" fmla="*/ 345 h 754"/>
                  <a:gd name="T50" fmla="*/ 17 w 158"/>
                  <a:gd name="T51" fmla="*/ 388 h 754"/>
                  <a:gd name="T52" fmla="*/ 15 w 158"/>
                  <a:gd name="T53" fmla="*/ 539 h 754"/>
                  <a:gd name="T54" fmla="*/ 14 w 158"/>
                  <a:gd name="T55" fmla="*/ 599 h 754"/>
                  <a:gd name="T56" fmla="*/ 38 w 158"/>
                  <a:gd name="T57" fmla="*/ 729 h 754"/>
                  <a:gd name="T58" fmla="*/ 92 w 158"/>
                  <a:gd name="T59" fmla="*/ 734 h 754"/>
                  <a:gd name="T60" fmla="*/ 118 w 158"/>
                  <a:gd name="T61" fmla="*/ 702 h 754"/>
                  <a:gd name="T62" fmla="*/ 120 w 158"/>
                  <a:gd name="T63" fmla="*/ 679 h 754"/>
                  <a:gd name="T64" fmla="*/ 128 w 158"/>
                  <a:gd name="T65" fmla="*/ 667 h 754"/>
                  <a:gd name="T66" fmla="*/ 131 w 158"/>
                  <a:gd name="T67" fmla="*/ 594 h 754"/>
                  <a:gd name="T68" fmla="*/ 138 w 158"/>
                  <a:gd name="T69" fmla="*/ 405 h 754"/>
                  <a:gd name="T70" fmla="*/ 143 w 158"/>
                  <a:gd name="T71" fmla="*/ 270 h 754"/>
                  <a:gd name="T72" fmla="*/ 136 w 158"/>
                  <a:gd name="T73" fmla="*/ 211 h 754"/>
                  <a:gd name="T74" fmla="*/ 128 w 158"/>
                  <a:gd name="T75" fmla="*/ 191 h 754"/>
                  <a:gd name="T76" fmla="*/ 126 w 158"/>
                  <a:gd name="T77" fmla="*/ 171 h 754"/>
                  <a:gd name="T78" fmla="*/ 102 w 158"/>
                  <a:gd name="T79" fmla="*/ 114 h 754"/>
                  <a:gd name="T80" fmla="*/ 78 w 158"/>
                  <a:gd name="T81" fmla="*/ 51 h 754"/>
                  <a:gd name="T82" fmla="*/ 82 w 158"/>
                  <a:gd name="T83" fmla="*/ 181 h 754"/>
                  <a:gd name="T84" fmla="*/ 83 w 158"/>
                  <a:gd name="T85" fmla="*/ 207 h 754"/>
                  <a:gd name="T86" fmla="*/ 75 w 158"/>
                  <a:gd name="T87" fmla="*/ 249 h 754"/>
                  <a:gd name="T88" fmla="*/ 83 w 158"/>
                  <a:gd name="T89" fmla="*/ 207 h 754"/>
                  <a:gd name="T90" fmla="*/ 90 w 158"/>
                  <a:gd name="T91" fmla="*/ 244 h 754"/>
                  <a:gd name="T92" fmla="*/ 90 w 158"/>
                  <a:gd name="T93" fmla="*/ 204 h 754"/>
                  <a:gd name="T94" fmla="*/ 90 w 158"/>
                  <a:gd name="T95" fmla="*/ 244 h 7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58" h="754">
                    <a:moveTo>
                      <a:pt x="73" y="0"/>
                    </a:moveTo>
                    <a:cubicBezTo>
                      <a:pt x="75" y="0"/>
                      <a:pt x="75" y="0"/>
                      <a:pt x="75" y="1"/>
                    </a:cubicBezTo>
                    <a:cubicBezTo>
                      <a:pt x="84" y="8"/>
                      <a:pt x="84" y="20"/>
                      <a:pt x="87" y="30"/>
                    </a:cubicBezTo>
                    <a:cubicBezTo>
                      <a:pt x="107" y="96"/>
                      <a:pt x="139" y="154"/>
                      <a:pt x="158" y="229"/>
                    </a:cubicBezTo>
                    <a:cubicBezTo>
                      <a:pt x="155" y="318"/>
                      <a:pt x="146" y="444"/>
                      <a:pt x="143" y="539"/>
                    </a:cubicBezTo>
                    <a:cubicBezTo>
                      <a:pt x="142" y="562"/>
                      <a:pt x="141" y="580"/>
                      <a:pt x="146" y="604"/>
                    </a:cubicBezTo>
                    <a:cubicBezTo>
                      <a:pt x="141" y="655"/>
                      <a:pt x="140" y="734"/>
                      <a:pt x="95" y="750"/>
                    </a:cubicBezTo>
                    <a:cubicBezTo>
                      <a:pt x="84" y="754"/>
                      <a:pt x="49" y="754"/>
                      <a:pt x="37" y="747"/>
                    </a:cubicBezTo>
                    <a:cubicBezTo>
                      <a:pt x="32" y="744"/>
                      <a:pt x="14" y="724"/>
                      <a:pt x="10" y="715"/>
                    </a:cubicBezTo>
                    <a:cubicBezTo>
                      <a:pt x="6" y="705"/>
                      <a:pt x="5" y="687"/>
                      <a:pt x="5" y="674"/>
                    </a:cubicBezTo>
                    <a:cubicBezTo>
                      <a:pt x="5" y="657"/>
                      <a:pt x="0" y="626"/>
                      <a:pt x="0" y="594"/>
                    </a:cubicBezTo>
                    <a:cubicBezTo>
                      <a:pt x="0" y="566"/>
                      <a:pt x="1" y="544"/>
                      <a:pt x="4" y="511"/>
                    </a:cubicBezTo>
                    <a:cubicBezTo>
                      <a:pt x="5" y="494"/>
                      <a:pt x="6" y="473"/>
                      <a:pt x="5" y="455"/>
                    </a:cubicBezTo>
                    <a:cubicBezTo>
                      <a:pt x="3" y="380"/>
                      <a:pt x="1" y="299"/>
                      <a:pt x="0" y="239"/>
                    </a:cubicBezTo>
                    <a:cubicBezTo>
                      <a:pt x="0" y="183"/>
                      <a:pt x="27" y="145"/>
                      <a:pt x="38" y="96"/>
                    </a:cubicBezTo>
                    <a:cubicBezTo>
                      <a:pt x="46" y="63"/>
                      <a:pt x="54" y="12"/>
                      <a:pt x="73" y="0"/>
                    </a:cubicBezTo>
                    <a:close/>
                    <a:moveTo>
                      <a:pt x="82" y="181"/>
                    </a:moveTo>
                    <a:cubicBezTo>
                      <a:pt x="96" y="195"/>
                      <a:pt x="119" y="207"/>
                      <a:pt x="115" y="232"/>
                    </a:cubicBezTo>
                    <a:cubicBezTo>
                      <a:pt x="113" y="244"/>
                      <a:pt x="99" y="255"/>
                      <a:pt x="93" y="257"/>
                    </a:cubicBezTo>
                    <a:cubicBezTo>
                      <a:pt x="49" y="274"/>
                      <a:pt x="23" y="204"/>
                      <a:pt x="68" y="182"/>
                    </a:cubicBezTo>
                    <a:cubicBezTo>
                      <a:pt x="66" y="127"/>
                      <a:pt x="74" y="111"/>
                      <a:pt x="65" y="55"/>
                    </a:cubicBezTo>
                    <a:cubicBezTo>
                      <a:pt x="59" y="87"/>
                      <a:pt x="50" y="123"/>
                      <a:pt x="33" y="149"/>
                    </a:cubicBezTo>
                    <a:cubicBezTo>
                      <a:pt x="34" y="166"/>
                      <a:pt x="28" y="165"/>
                      <a:pt x="28" y="177"/>
                    </a:cubicBezTo>
                    <a:cubicBezTo>
                      <a:pt x="13" y="202"/>
                      <a:pt x="18" y="233"/>
                      <a:pt x="19" y="260"/>
                    </a:cubicBezTo>
                    <a:cubicBezTo>
                      <a:pt x="19" y="289"/>
                      <a:pt x="16" y="317"/>
                      <a:pt x="15" y="345"/>
                    </a:cubicBezTo>
                    <a:cubicBezTo>
                      <a:pt x="15" y="359"/>
                      <a:pt x="17" y="374"/>
                      <a:pt x="17" y="388"/>
                    </a:cubicBezTo>
                    <a:cubicBezTo>
                      <a:pt x="17" y="437"/>
                      <a:pt x="14" y="490"/>
                      <a:pt x="15" y="539"/>
                    </a:cubicBezTo>
                    <a:cubicBezTo>
                      <a:pt x="16" y="560"/>
                      <a:pt x="20" y="581"/>
                      <a:pt x="14" y="599"/>
                    </a:cubicBezTo>
                    <a:cubicBezTo>
                      <a:pt x="20" y="643"/>
                      <a:pt x="9" y="696"/>
                      <a:pt x="38" y="729"/>
                    </a:cubicBezTo>
                    <a:cubicBezTo>
                      <a:pt x="52" y="736"/>
                      <a:pt x="70" y="739"/>
                      <a:pt x="92" y="734"/>
                    </a:cubicBezTo>
                    <a:cubicBezTo>
                      <a:pt x="101" y="724"/>
                      <a:pt x="112" y="717"/>
                      <a:pt x="118" y="702"/>
                    </a:cubicBezTo>
                    <a:cubicBezTo>
                      <a:pt x="120" y="697"/>
                      <a:pt x="117" y="686"/>
                      <a:pt x="120" y="679"/>
                    </a:cubicBezTo>
                    <a:cubicBezTo>
                      <a:pt x="122" y="674"/>
                      <a:pt x="127" y="672"/>
                      <a:pt x="128" y="667"/>
                    </a:cubicBezTo>
                    <a:cubicBezTo>
                      <a:pt x="134" y="647"/>
                      <a:pt x="132" y="620"/>
                      <a:pt x="131" y="594"/>
                    </a:cubicBezTo>
                    <a:cubicBezTo>
                      <a:pt x="131" y="533"/>
                      <a:pt x="136" y="462"/>
                      <a:pt x="138" y="405"/>
                    </a:cubicBezTo>
                    <a:cubicBezTo>
                      <a:pt x="140" y="357"/>
                      <a:pt x="136" y="310"/>
                      <a:pt x="143" y="270"/>
                    </a:cubicBezTo>
                    <a:cubicBezTo>
                      <a:pt x="136" y="251"/>
                      <a:pt x="140" y="230"/>
                      <a:pt x="136" y="211"/>
                    </a:cubicBezTo>
                    <a:cubicBezTo>
                      <a:pt x="135" y="204"/>
                      <a:pt x="130" y="198"/>
                      <a:pt x="128" y="191"/>
                    </a:cubicBezTo>
                    <a:cubicBezTo>
                      <a:pt x="127" y="184"/>
                      <a:pt x="128" y="178"/>
                      <a:pt x="126" y="171"/>
                    </a:cubicBezTo>
                    <a:cubicBezTo>
                      <a:pt x="121" y="152"/>
                      <a:pt x="109" y="133"/>
                      <a:pt x="102" y="114"/>
                    </a:cubicBezTo>
                    <a:cubicBezTo>
                      <a:pt x="93" y="93"/>
                      <a:pt x="90" y="71"/>
                      <a:pt x="78" y="51"/>
                    </a:cubicBezTo>
                    <a:cubicBezTo>
                      <a:pt x="83" y="96"/>
                      <a:pt x="81" y="137"/>
                      <a:pt x="82" y="181"/>
                    </a:cubicBezTo>
                    <a:close/>
                    <a:moveTo>
                      <a:pt x="83" y="207"/>
                    </a:moveTo>
                    <a:cubicBezTo>
                      <a:pt x="56" y="177"/>
                      <a:pt x="39" y="250"/>
                      <a:pt x="75" y="249"/>
                    </a:cubicBezTo>
                    <a:cubicBezTo>
                      <a:pt x="87" y="244"/>
                      <a:pt x="86" y="222"/>
                      <a:pt x="83" y="207"/>
                    </a:cubicBezTo>
                    <a:close/>
                    <a:moveTo>
                      <a:pt x="90" y="244"/>
                    </a:moveTo>
                    <a:cubicBezTo>
                      <a:pt x="108" y="237"/>
                      <a:pt x="102" y="214"/>
                      <a:pt x="90" y="204"/>
                    </a:cubicBezTo>
                    <a:cubicBezTo>
                      <a:pt x="98" y="218"/>
                      <a:pt x="93" y="231"/>
                      <a:pt x="90" y="2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4" name="组合 13"/>
            <p:cNvGrpSpPr/>
            <p:nvPr userDrawn="1"/>
          </p:nvGrpSpPr>
          <p:grpSpPr>
            <a:xfrm>
              <a:off x="4959961" y="5209919"/>
              <a:ext cx="500063" cy="1219200"/>
              <a:chOff x="4560888" y="5092700"/>
              <a:chExt cx="500063" cy="1219200"/>
            </a:xfrm>
            <a:grpFill/>
          </p:grpSpPr>
          <p:sp>
            <p:nvSpPr>
              <p:cNvPr id="209" name="Freeform 115"/>
              <p:cNvSpPr/>
              <p:nvPr/>
            </p:nvSpPr>
            <p:spPr bwMode="auto">
              <a:xfrm>
                <a:off x="4905375" y="5153025"/>
                <a:ext cx="11113" cy="28575"/>
              </a:xfrm>
              <a:custGeom>
                <a:avLst/>
                <a:gdLst>
                  <a:gd name="T0" fmla="*/ 19 w 19"/>
                  <a:gd name="T1" fmla="*/ 0 h 45"/>
                  <a:gd name="T2" fmla="*/ 9 w 19"/>
                  <a:gd name="T3" fmla="*/ 45 h 45"/>
                  <a:gd name="T4" fmla="*/ 0 w 19"/>
                  <a:gd name="T5" fmla="*/ 39 h 45"/>
                  <a:gd name="T6" fmla="*/ 19 w 19"/>
                  <a:gd name="T7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45">
                    <a:moveTo>
                      <a:pt x="19" y="0"/>
                    </a:moveTo>
                    <a:cubicBezTo>
                      <a:pt x="19" y="18"/>
                      <a:pt x="17" y="34"/>
                      <a:pt x="9" y="45"/>
                    </a:cubicBezTo>
                    <a:cubicBezTo>
                      <a:pt x="4" y="45"/>
                      <a:pt x="2" y="41"/>
                      <a:pt x="0" y="39"/>
                    </a:cubicBezTo>
                    <a:cubicBezTo>
                      <a:pt x="8" y="27"/>
                      <a:pt x="8" y="9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116"/>
              <p:cNvSpPr/>
              <p:nvPr/>
            </p:nvSpPr>
            <p:spPr bwMode="auto">
              <a:xfrm>
                <a:off x="4614863" y="5184775"/>
                <a:ext cx="22225" cy="38100"/>
              </a:xfrm>
              <a:custGeom>
                <a:avLst/>
                <a:gdLst>
                  <a:gd name="T0" fmla="*/ 31 w 34"/>
                  <a:gd name="T1" fmla="*/ 59 h 59"/>
                  <a:gd name="T2" fmla="*/ 0 w 34"/>
                  <a:gd name="T3" fmla="*/ 0 h 59"/>
                  <a:gd name="T4" fmla="*/ 31 w 34"/>
                  <a:gd name="T5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59">
                    <a:moveTo>
                      <a:pt x="31" y="59"/>
                    </a:moveTo>
                    <a:cubicBezTo>
                      <a:pt x="14" y="48"/>
                      <a:pt x="10" y="20"/>
                      <a:pt x="0" y="0"/>
                    </a:cubicBezTo>
                    <a:cubicBezTo>
                      <a:pt x="14" y="6"/>
                      <a:pt x="34" y="40"/>
                      <a:pt x="3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117"/>
              <p:cNvSpPr>
                <a:spLocks noEditPoints="1"/>
              </p:cNvSpPr>
              <p:nvPr/>
            </p:nvSpPr>
            <p:spPr bwMode="auto">
              <a:xfrm>
                <a:off x="4846638" y="5092700"/>
                <a:ext cx="214313" cy="1201738"/>
              </a:xfrm>
              <a:custGeom>
                <a:avLst/>
                <a:gdLst>
                  <a:gd name="T0" fmla="*/ 150 w 333"/>
                  <a:gd name="T1" fmla="*/ 1832 h 1859"/>
                  <a:gd name="T2" fmla="*/ 112 w 333"/>
                  <a:gd name="T3" fmla="*/ 1801 h 1859"/>
                  <a:gd name="T4" fmla="*/ 105 w 333"/>
                  <a:gd name="T5" fmla="*/ 1725 h 1859"/>
                  <a:gd name="T6" fmla="*/ 80 w 333"/>
                  <a:gd name="T7" fmla="*/ 1383 h 1859"/>
                  <a:gd name="T8" fmla="*/ 60 w 333"/>
                  <a:gd name="T9" fmla="*/ 1035 h 1859"/>
                  <a:gd name="T10" fmla="*/ 53 w 333"/>
                  <a:gd name="T11" fmla="*/ 929 h 1859"/>
                  <a:gd name="T12" fmla="*/ 51 w 333"/>
                  <a:gd name="T13" fmla="*/ 865 h 1859"/>
                  <a:gd name="T14" fmla="*/ 10 w 333"/>
                  <a:gd name="T15" fmla="*/ 362 h 1859"/>
                  <a:gd name="T16" fmla="*/ 27 w 333"/>
                  <a:gd name="T17" fmla="*/ 265 h 1859"/>
                  <a:gd name="T18" fmla="*/ 100 w 333"/>
                  <a:gd name="T19" fmla="*/ 7 h 1859"/>
                  <a:gd name="T20" fmla="*/ 167 w 333"/>
                  <a:gd name="T21" fmla="*/ 131 h 1859"/>
                  <a:gd name="T22" fmla="*/ 212 w 333"/>
                  <a:gd name="T23" fmla="*/ 266 h 1859"/>
                  <a:gd name="T24" fmla="*/ 247 w 333"/>
                  <a:gd name="T25" fmla="*/ 481 h 1859"/>
                  <a:gd name="T26" fmla="*/ 253 w 333"/>
                  <a:gd name="T27" fmla="*/ 577 h 1859"/>
                  <a:gd name="T28" fmla="*/ 293 w 333"/>
                  <a:gd name="T29" fmla="*/ 1061 h 1859"/>
                  <a:gd name="T30" fmla="*/ 307 w 333"/>
                  <a:gd name="T31" fmla="*/ 1161 h 1859"/>
                  <a:gd name="T32" fmla="*/ 310 w 333"/>
                  <a:gd name="T33" fmla="*/ 1313 h 1859"/>
                  <a:gd name="T34" fmla="*/ 332 w 333"/>
                  <a:gd name="T35" fmla="*/ 1642 h 1859"/>
                  <a:gd name="T36" fmla="*/ 330 w 333"/>
                  <a:gd name="T37" fmla="*/ 1763 h 1859"/>
                  <a:gd name="T38" fmla="*/ 216 w 333"/>
                  <a:gd name="T39" fmla="*/ 301 h 1859"/>
                  <a:gd name="T40" fmla="*/ 24 w 333"/>
                  <a:gd name="T41" fmla="*/ 304 h 1859"/>
                  <a:gd name="T42" fmla="*/ 31 w 333"/>
                  <a:gd name="T43" fmla="*/ 479 h 1859"/>
                  <a:gd name="T44" fmla="*/ 49 w 333"/>
                  <a:gd name="T45" fmla="*/ 650 h 1859"/>
                  <a:gd name="T46" fmla="*/ 81 w 333"/>
                  <a:gd name="T47" fmla="*/ 1084 h 1859"/>
                  <a:gd name="T48" fmla="*/ 95 w 333"/>
                  <a:gd name="T49" fmla="*/ 1205 h 1859"/>
                  <a:gd name="T50" fmla="*/ 122 w 333"/>
                  <a:gd name="T51" fmla="*/ 1596 h 1859"/>
                  <a:gd name="T52" fmla="*/ 131 w 333"/>
                  <a:gd name="T53" fmla="*/ 1795 h 1859"/>
                  <a:gd name="T54" fmla="*/ 308 w 333"/>
                  <a:gd name="T55" fmla="*/ 1792 h 1859"/>
                  <a:gd name="T56" fmla="*/ 308 w 333"/>
                  <a:gd name="T57" fmla="*/ 1572 h 1859"/>
                  <a:gd name="T58" fmla="*/ 297 w 333"/>
                  <a:gd name="T59" fmla="*/ 1331 h 1859"/>
                  <a:gd name="T60" fmla="*/ 165 w 333"/>
                  <a:gd name="T61" fmla="*/ 1258 h 1859"/>
                  <a:gd name="T62" fmla="*/ 150 w 333"/>
                  <a:gd name="T63" fmla="*/ 962 h 1859"/>
                  <a:gd name="T64" fmla="*/ 115 w 333"/>
                  <a:gd name="T65" fmla="*/ 550 h 1859"/>
                  <a:gd name="T66" fmla="*/ 111 w 333"/>
                  <a:gd name="T67" fmla="*/ 414 h 1859"/>
                  <a:gd name="T68" fmla="*/ 221 w 333"/>
                  <a:gd name="T69" fmla="*/ 399 h 1859"/>
                  <a:gd name="T70" fmla="*/ 216 w 333"/>
                  <a:gd name="T71" fmla="*/ 301 h 1859"/>
                  <a:gd name="T72" fmla="*/ 89 w 333"/>
                  <a:gd name="T73" fmla="*/ 296 h 1859"/>
                  <a:gd name="T74" fmla="*/ 158 w 333"/>
                  <a:gd name="T75" fmla="*/ 290 h 1859"/>
                  <a:gd name="T76" fmla="*/ 278 w 333"/>
                  <a:gd name="T77" fmla="*/ 1039 h 1859"/>
                  <a:gd name="T78" fmla="*/ 267 w 333"/>
                  <a:gd name="T79" fmla="*/ 963 h 1859"/>
                  <a:gd name="T80" fmla="*/ 248 w 333"/>
                  <a:gd name="T81" fmla="*/ 733 h 1859"/>
                  <a:gd name="T82" fmla="*/ 244 w 333"/>
                  <a:gd name="T83" fmla="*/ 618 h 1859"/>
                  <a:gd name="T84" fmla="*/ 222 w 333"/>
                  <a:gd name="T85" fmla="*/ 425 h 1859"/>
                  <a:gd name="T86" fmla="*/ 136 w 333"/>
                  <a:gd name="T87" fmla="*/ 605 h 1859"/>
                  <a:gd name="T88" fmla="*/ 180 w 333"/>
                  <a:gd name="T89" fmla="*/ 1323 h 1859"/>
                  <a:gd name="T90" fmla="*/ 282 w 333"/>
                  <a:gd name="T91" fmla="*/ 1080 h 1859"/>
                  <a:gd name="T92" fmla="*/ 111 w 333"/>
                  <a:gd name="T93" fmla="*/ 28 h 1859"/>
                  <a:gd name="T94" fmla="*/ 61 w 333"/>
                  <a:gd name="T95" fmla="*/ 238 h 1859"/>
                  <a:gd name="T96" fmla="*/ 64 w 333"/>
                  <a:gd name="T97" fmla="*/ 270 h 1859"/>
                  <a:gd name="T98" fmla="*/ 151 w 333"/>
                  <a:gd name="T99" fmla="*/ 121 h 1859"/>
                  <a:gd name="T100" fmla="*/ 147 w 333"/>
                  <a:gd name="T101" fmla="*/ 119 h 1859"/>
                  <a:gd name="T102" fmla="*/ 39 w 333"/>
                  <a:gd name="T103" fmla="*/ 281 h 1859"/>
                  <a:gd name="T104" fmla="*/ 85 w 333"/>
                  <a:gd name="T105" fmla="*/ 293 h 18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33" h="1859">
                    <a:moveTo>
                      <a:pt x="324" y="1804"/>
                    </a:moveTo>
                    <a:cubicBezTo>
                      <a:pt x="274" y="1841"/>
                      <a:pt x="205" y="1859"/>
                      <a:pt x="150" y="1832"/>
                    </a:cubicBezTo>
                    <a:cubicBezTo>
                      <a:pt x="146" y="1830"/>
                      <a:pt x="149" y="1828"/>
                      <a:pt x="145" y="1827"/>
                    </a:cubicBezTo>
                    <a:cubicBezTo>
                      <a:pt x="135" y="1825"/>
                      <a:pt x="117" y="1814"/>
                      <a:pt x="112" y="1801"/>
                    </a:cubicBezTo>
                    <a:cubicBezTo>
                      <a:pt x="109" y="1794"/>
                      <a:pt x="113" y="1786"/>
                      <a:pt x="112" y="1776"/>
                    </a:cubicBezTo>
                    <a:cubicBezTo>
                      <a:pt x="112" y="1759"/>
                      <a:pt x="106" y="1739"/>
                      <a:pt x="105" y="1725"/>
                    </a:cubicBezTo>
                    <a:cubicBezTo>
                      <a:pt x="105" y="1706"/>
                      <a:pt x="107" y="1675"/>
                      <a:pt x="107" y="1658"/>
                    </a:cubicBezTo>
                    <a:cubicBezTo>
                      <a:pt x="106" y="1562"/>
                      <a:pt x="91" y="1469"/>
                      <a:pt x="80" y="1383"/>
                    </a:cubicBezTo>
                    <a:cubicBezTo>
                      <a:pt x="78" y="1368"/>
                      <a:pt x="73" y="1352"/>
                      <a:pt x="80" y="1338"/>
                    </a:cubicBezTo>
                    <a:cubicBezTo>
                      <a:pt x="83" y="1242"/>
                      <a:pt x="63" y="1145"/>
                      <a:pt x="60" y="1035"/>
                    </a:cubicBezTo>
                    <a:cubicBezTo>
                      <a:pt x="60" y="1019"/>
                      <a:pt x="60" y="1005"/>
                      <a:pt x="59" y="990"/>
                    </a:cubicBezTo>
                    <a:cubicBezTo>
                      <a:pt x="57" y="970"/>
                      <a:pt x="53" y="949"/>
                      <a:pt x="53" y="929"/>
                    </a:cubicBezTo>
                    <a:cubicBezTo>
                      <a:pt x="53" y="918"/>
                      <a:pt x="56" y="907"/>
                      <a:pt x="56" y="897"/>
                    </a:cubicBezTo>
                    <a:cubicBezTo>
                      <a:pt x="56" y="886"/>
                      <a:pt x="52" y="876"/>
                      <a:pt x="51" y="865"/>
                    </a:cubicBezTo>
                    <a:cubicBezTo>
                      <a:pt x="50" y="845"/>
                      <a:pt x="51" y="824"/>
                      <a:pt x="50" y="804"/>
                    </a:cubicBezTo>
                    <a:cubicBezTo>
                      <a:pt x="38" y="661"/>
                      <a:pt x="13" y="517"/>
                      <a:pt x="10" y="362"/>
                    </a:cubicBezTo>
                    <a:cubicBezTo>
                      <a:pt x="10" y="332"/>
                      <a:pt x="14" y="303"/>
                      <a:pt x="0" y="281"/>
                    </a:cubicBezTo>
                    <a:cubicBezTo>
                      <a:pt x="3" y="271"/>
                      <a:pt x="17" y="270"/>
                      <a:pt x="27" y="265"/>
                    </a:cubicBezTo>
                    <a:cubicBezTo>
                      <a:pt x="46" y="200"/>
                      <a:pt x="61" y="115"/>
                      <a:pt x="86" y="44"/>
                    </a:cubicBezTo>
                    <a:cubicBezTo>
                      <a:pt x="90" y="32"/>
                      <a:pt x="94" y="12"/>
                      <a:pt x="100" y="7"/>
                    </a:cubicBezTo>
                    <a:cubicBezTo>
                      <a:pt x="110" y="0"/>
                      <a:pt x="118" y="6"/>
                      <a:pt x="127" y="5"/>
                    </a:cubicBezTo>
                    <a:cubicBezTo>
                      <a:pt x="152" y="32"/>
                      <a:pt x="155" y="85"/>
                      <a:pt x="167" y="131"/>
                    </a:cubicBezTo>
                    <a:cubicBezTo>
                      <a:pt x="171" y="149"/>
                      <a:pt x="181" y="167"/>
                      <a:pt x="186" y="185"/>
                    </a:cubicBezTo>
                    <a:cubicBezTo>
                      <a:pt x="193" y="216"/>
                      <a:pt x="196" y="244"/>
                      <a:pt x="212" y="266"/>
                    </a:cubicBezTo>
                    <a:cubicBezTo>
                      <a:pt x="220" y="268"/>
                      <a:pt x="231" y="274"/>
                      <a:pt x="232" y="277"/>
                    </a:cubicBezTo>
                    <a:cubicBezTo>
                      <a:pt x="230" y="329"/>
                      <a:pt x="238" y="404"/>
                      <a:pt x="247" y="481"/>
                    </a:cubicBezTo>
                    <a:cubicBezTo>
                      <a:pt x="248" y="492"/>
                      <a:pt x="252" y="503"/>
                      <a:pt x="253" y="514"/>
                    </a:cubicBezTo>
                    <a:cubicBezTo>
                      <a:pt x="255" y="534"/>
                      <a:pt x="252" y="555"/>
                      <a:pt x="253" y="577"/>
                    </a:cubicBezTo>
                    <a:cubicBezTo>
                      <a:pt x="258" y="682"/>
                      <a:pt x="278" y="837"/>
                      <a:pt x="285" y="966"/>
                    </a:cubicBezTo>
                    <a:cubicBezTo>
                      <a:pt x="287" y="997"/>
                      <a:pt x="289" y="1029"/>
                      <a:pt x="293" y="1061"/>
                    </a:cubicBezTo>
                    <a:cubicBezTo>
                      <a:pt x="298" y="1088"/>
                      <a:pt x="295" y="1116"/>
                      <a:pt x="300" y="1140"/>
                    </a:cubicBezTo>
                    <a:cubicBezTo>
                      <a:pt x="301" y="1147"/>
                      <a:pt x="306" y="1154"/>
                      <a:pt x="307" y="1161"/>
                    </a:cubicBezTo>
                    <a:cubicBezTo>
                      <a:pt x="310" y="1174"/>
                      <a:pt x="306" y="1187"/>
                      <a:pt x="306" y="1199"/>
                    </a:cubicBezTo>
                    <a:cubicBezTo>
                      <a:pt x="307" y="1236"/>
                      <a:pt x="309" y="1274"/>
                      <a:pt x="310" y="1313"/>
                    </a:cubicBezTo>
                    <a:cubicBezTo>
                      <a:pt x="311" y="1390"/>
                      <a:pt x="326" y="1461"/>
                      <a:pt x="326" y="1535"/>
                    </a:cubicBezTo>
                    <a:cubicBezTo>
                      <a:pt x="326" y="1570"/>
                      <a:pt x="333" y="1606"/>
                      <a:pt x="332" y="1642"/>
                    </a:cubicBezTo>
                    <a:cubicBezTo>
                      <a:pt x="332" y="1684"/>
                      <a:pt x="332" y="1709"/>
                      <a:pt x="330" y="1750"/>
                    </a:cubicBezTo>
                    <a:cubicBezTo>
                      <a:pt x="330" y="1754"/>
                      <a:pt x="331" y="1758"/>
                      <a:pt x="330" y="1763"/>
                    </a:cubicBezTo>
                    <a:cubicBezTo>
                      <a:pt x="329" y="1771"/>
                      <a:pt x="328" y="1790"/>
                      <a:pt x="324" y="1804"/>
                    </a:cubicBezTo>
                    <a:close/>
                    <a:moveTo>
                      <a:pt x="216" y="301"/>
                    </a:moveTo>
                    <a:cubicBezTo>
                      <a:pt x="195" y="302"/>
                      <a:pt x="175" y="314"/>
                      <a:pt x="151" y="316"/>
                    </a:cubicBezTo>
                    <a:cubicBezTo>
                      <a:pt x="108" y="318"/>
                      <a:pt x="60" y="307"/>
                      <a:pt x="24" y="304"/>
                    </a:cubicBezTo>
                    <a:cubicBezTo>
                      <a:pt x="18" y="350"/>
                      <a:pt x="32" y="397"/>
                      <a:pt x="34" y="445"/>
                    </a:cubicBezTo>
                    <a:cubicBezTo>
                      <a:pt x="35" y="456"/>
                      <a:pt x="30" y="467"/>
                      <a:pt x="31" y="479"/>
                    </a:cubicBezTo>
                    <a:cubicBezTo>
                      <a:pt x="32" y="505"/>
                      <a:pt x="39" y="533"/>
                      <a:pt x="41" y="561"/>
                    </a:cubicBezTo>
                    <a:cubicBezTo>
                      <a:pt x="43" y="591"/>
                      <a:pt x="45" y="621"/>
                      <a:pt x="49" y="650"/>
                    </a:cubicBezTo>
                    <a:cubicBezTo>
                      <a:pt x="64" y="782"/>
                      <a:pt x="76" y="916"/>
                      <a:pt x="78" y="1041"/>
                    </a:cubicBezTo>
                    <a:cubicBezTo>
                      <a:pt x="78" y="1055"/>
                      <a:pt x="80" y="1070"/>
                      <a:pt x="81" y="1084"/>
                    </a:cubicBezTo>
                    <a:cubicBezTo>
                      <a:pt x="82" y="1099"/>
                      <a:pt x="86" y="1113"/>
                      <a:pt x="87" y="1127"/>
                    </a:cubicBezTo>
                    <a:cubicBezTo>
                      <a:pt x="89" y="1156"/>
                      <a:pt x="82" y="1186"/>
                      <a:pt x="95" y="1205"/>
                    </a:cubicBezTo>
                    <a:cubicBezTo>
                      <a:pt x="93" y="1264"/>
                      <a:pt x="97" y="1332"/>
                      <a:pt x="102" y="1386"/>
                    </a:cubicBezTo>
                    <a:cubicBezTo>
                      <a:pt x="108" y="1453"/>
                      <a:pt x="119" y="1525"/>
                      <a:pt x="122" y="1596"/>
                    </a:cubicBezTo>
                    <a:cubicBezTo>
                      <a:pt x="123" y="1604"/>
                      <a:pt x="119" y="1613"/>
                      <a:pt x="120" y="1621"/>
                    </a:cubicBezTo>
                    <a:cubicBezTo>
                      <a:pt x="122" y="1675"/>
                      <a:pt x="123" y="1735"/>
                      <a:pt x="131" y="1795"/>
                    </a:cubicBezTo>
                    <a:cubicBezTo>
                      <a:pt x="154" y="1816"/>
                      <a:pt x="187" y="1826"/>
                      <a:pt x="215" y="1830"/>
                    </a:cubicBezTo>
                    <a:cubicBezTo>
                      <a:pt x="250" y="1825"/>
                      <a:pt x="286" y="1812"/>
                      <a:pt x="308" y="1792"/>
                    </a:cubicBezTo>
                    <a:cubicBezTo>
                      <a:pt x="316" y="1734"/>
                      <a:pt x="318" y="1655"/>
                      <a:pt x="301" y="1584"/>
                    </a:cubicBezTo>
                    <a:cubicBezTo>
                      <a:pt x="302" y="1579"/>
                      <a:pt x="307" y="1576"/>
                      <a:pt x="308" y="1572"/>
                    </a:cubicBezTo>
                    <a:cubicBezTo>
                      <a:pt x="302" y="1558"/>
                      <a:pt x="308" y="1545"/>
                      <a:pt x="307" y="1532"/>
                    </a:cubicBezTo>
                    <a:cubicBezTo>
                      <a:pt x="305" y="1467"/>
                      <a:pt x="296" y="1398"/>
                      <a:pt x="297" y="1331"/>
                    </a:cubicBezTo>
                    <a:cubicBezTo>
                      <a:pt x="267" y="1347"/>
                      <a:pt x="199" y="1362"/>
                      <a:pt x="171" y="1332"/>
                    </a:cubicBezTo>
                    <a:cubicBezTo>
                      <a:pt x="156" y="1315"/>
                      <a:pt x="166" y="1285"/>
                      <a:pt x="165" y="1258"/>
                    </a:cubicBezTo>
                    <a:cubicBezTo>
                      <a:pt x="163" y="1196"/>
                      <a:pt x="153" y="1128"/>
                      <a:pt x="152" y="1064"/>
                    </a:cubicBezTo>
                    <a:cubicBezTo>
                      <a:pt x="151" y="1028"/>
                      <a:pt x="152" y="997"/>
                      <a:pt x="150" y="962"/>
                    </a:cubicBezTo>
                    <a:cubicBezTo>
                      <a:pt x="142" y="846"/>
                      <a:pt x="132" y="704"/>
                      <a:pt x="121" y="588"/>
                    </a:cubicBezTo>
                    <a:cubicBezTo>
                      <a:pt x="119" y="575"/>
                      <a:pt x="116" y="562"/>
                      <a:pt x="115" y="550"/>
                    </a:cubicBezTo>
                    <a:cubicBezTo>
                      <a:pt x="115" y="537"/>
                      <a:pt x="117" y="524"/>
                      <a:pt x="116" y="511"/>
                    </a:cubicBezTo>
                    <a:cubicBezTo>
                      <a:pt x="112" y="474"/>
                      <a:pt x="96" y="431"/>
                      <a:pt x="111" y="414"/>
                    </a:cubicBezTo>
                    <a:cubicBezTo>
                      <a:pt x="118" y="413"/>
                      <a:pt x="121" y="421"/>
                      <a:pt x="129" y="423"/>
                    </a:cubicBezTo>
                    <a:cubicBezTo>
                      <a:pt x="155" y="431"/>
                      <a:pt x="215" y="422"/>
                      <a:pt x="221" y="399"/>
                    </a:cubicBezTo>
                    <a:cubicBezTo>
                      <a:pt x="219" y="367"/>
                      <a:pt x="218" y="328"/>
                      <a:pt x="221" y="300"/>
                    </a:cubicBezTo>
                    <a:cubicBezTo>
                      <a:pt x="219" y="300"/>
                      <a:pt x="218" y="301"/>
                      <a:pt x="216" y="301"/>
                    </a:cubicBezTo>
                    <a:close/>
                    <a:moveTo>
                      <a:pt x="158" y="290"/>
                    </a:moveTo>
                    <a:cubicBezTo>
                      <a:pt x="132" y="294"/>
                      <a:pt x="103" y="287"/>
                      <a:pt x="89" y="296"/>
                    </a:cubicBezTo>
                    <a:cubicBezTo>
                      <a:pt x="131" y="299"/>
                      <a:pt x="180" y="304"/>
                      <a:pt x="211" y="283"/>
                    </a:cubicBezTo>
                    <a:cubicBezTo>
                      <a:pt x="192" y="272"/>
                      <a:pt x="179" y="287"/>
                      <a:pt x="158" y="290"/>
                    </a:cubicBezTo>
                    <a:close/>
                    <a:moveTo>
                      <a:pt x="282" y="1080"/>
                    </a:moveTo>
                    <a:cubicBezTo>
                      <a:pt x="282" y="1067"/>
                      <a:pt x="279" y="1053"/>
                      <a:pt x="278" y="1039"/>
                    </a:cubicBezTo>
                    <a:cubicBezTo>
                      <a:pt x="275" y="1016"/>
                      <a:pt x="276" y="998"/>
                      <a:pt x="274" y="986"/>
                    </a:cubicBezTo>
                    <a:cubicBezTo>
                      <a:pt x="272" y="978"/>
                      <a:pt x="268" y="971"/>
                      <a:pt x="267" y="963"/>
                    </a:cubicBezTo>
                    <a:cubicBezTo>
                      <a:pt x="264" y="949"/>
                      <a:pt x="266" y="933"/>
                      <a:pt x="265" y="917"/>
                    </a:cubicBezTo>
                    <a:cubicBezTo>
                      <a:pt x="260" y="852"/>
                      <a:pt x="255" y="806"/>
                      <a:pt x="248" y="733"/>
                    </a:cubicBezTo>
                    <a:cubicBezTo>
                      <a:pt x="245" y="712"/>
                      <a:pt x="241" y="691"/>
                      <a:pt x="240" y="672"/>
                    </a:cubicBezTo>
                    <a:cubicBezTo>
                      <a:pt x="238" y="652"/>
                      <a:pt x="243" y="634"/>
                      <a:pt x="244" y="618"/>
                    </a:cubicBezTo>
                    <a:cubicBezTo>
                      <a:pt x="246" y="598"/>
                      <a:pt x="237" y="574"/>
                      <a:pt x="235" y="551"/>
                    </a:cubicBezTo>
                    <a:cubicBezTo>
                      <a:pt x="231" y="500"/>
                      <a:pt x="230" y="459"/>
                      <a:pt x="222" y="425"/>
                    </a:cubicBezTo>
                    <a:cubicBezTo>
                      <a:pt x="192" y="441"/>
                      <a:pt x="150" y="440"/>
                      <a:pt x="120" y="439"/>
                    </a:cubicBezTo>
                    <a:cubicBezTo>
                      <a:pt x="123" y="485"/>
                      <a:pt x="132" y="550"/>
                      <a:pt x="136" y="605"/>
                    </a:cubicBezTo>
                    <a:cubicBezTo>
                      <a:pt x="142" y="682"/>
                      <a:pt x="155" y="767"/>
                      <a:pt x="157" y="824"/>
                    </a:cubicBezTo>
                    <a:cubicBezTo>
                      <a:pt x="163" y="984"/>
                      <a:pt x="171" y="1179"/>
                      <a:pt x="180" y="1323"/>
                    </a:cubicBezTo>
                    <a:cubicBezTo>
                      <a:pt x="216" y="1341"/>
                      <a:pt x="265" y="1334"/>
                      <a:pt x="296" y="1311"/>
                    </a:cubicBezTo>
                    <a:cubicBezTo>
                      <a:pt x="296" y="1225"/>
                      <a:pt x="284" y="1142"/>
                      <a:pt x="282" y="1080"/>
                    </a:cubicBezTo>
                    <a:close/>
                    <a:moveTo>
                      <a:pt x="147" y="119"/>
                    </a:moveTo>
                    <a:cubicBezTo>
                      <a:pt x="136" y="82"/>
                      <a:pt x="138" y="43"/>
                      <a:pt x="111" y="28"/>
                    </a:cubicBezTo>
                    <a:cubicBezTo>
                      <a:pt x="81" y="99"/>
                      <a:pt x="63" y="188"/>
                      <a:pt x="47" y="265"/>
                    </a:cubicBezTo>
                    <a:cubicBezTo>
                      <a:pt x="57" y="260"/>
                      <a:pt x="53" y="245"/>
                      <a:pt x="61" y="238"/>
                    </a:cubicBezTo>
                    <a:cubicBezTo>
                      <a:pt x="66" y="220"/>
                      <a:pt x="64" y="197"/>
                      <a:pt x="77" y="185"/>
                    </a:cubicBezTo>
                    <a:cubicBezTo>
                      <a:pt x="76" y="215"/>
                      <a:pt x="63" y="242"/>
                      <a:pt x="64" y="270"/>
                    </a:cubicBezTo>
                    <a:cubicBezTo>
                      <a:pt x="98" y="274"/>
                      <a:pt x="146" y="279"/>
                      <a:pt x="187" y="264"/>
                    </a:cubicBezTo>
                    <a:cubicBezTo>
                      <a:pt x="184" y="212"/>
                      <a:pt x="159" y="175"/>
                      <a:pt x="151" y="121"/>
                    </a:cubicBezTo>
                    <a:cubicBezTo>
                      <a:pt x="151" y="121"/>
                      <a:pt x="152" y="122"/>
                      <a:pt x="152" y="120"/>
                    </a:cubicBezTo>
                    <a:cubicBezTo>
                      <a:pt x="150" y="121"/>
                      <a:pt x="150" y="119"/>
                      <a:pt x="147" y="119"/>
                    </a:cubicBezTo>
                    <a:close/>
                    <a:moveTo>
                      <a:pt x="41" y="286"/>
                    </a:moveTo>
                    <a:cubicBezTo>
                      <a:pt x="40" y="284"/>
                      <a:pt x="41" y="281"/>
                      <a:pt x="39" y="281"/>
                    </a:cubicBezTo>
                    <a:cubicBezTo>
                      <a:pt x="35" y="287"/>
                      <a:pt x="27" y="273"/>
                      <a:pt x="24" y="282"/>
                    </a:cubicBezTo>
                    <a:cubicBezTo>
                      <a:pt x="42" y="291"/>
                      <a:pt x="68" y="294"/>
                      <a:pt x="85" y="293"/>
                    </a:cubicBezTo>
                    <a:cubicBezTo>
                      <a:pt x="67" y="291"/>
                      <a:pt x="53" y="281"/>
                      <a:pt x="41" y="2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2" name="Freeform 118"/>
              <p:cNvSpPr>
                <a:spLocks noEditPoints="1"/>
              </p:cNvSpPr>
              <p:nvPr/>
            </p:nvSpPr>
            <p:spPr bwMode="auto">
              <a:xfrm>
                <a:off x="4560888" y="5137150"/>
                <a:ext cx="355600" cy="1174750"/>
              </a:xfrm>
              <a:custGeom>
                <a:avLst/>
                <a:gdLst>
                  <a:gd name="T0" fmla="*/ 35 w 552"/>
                  <a:gd name="T1" fmla="*/ 287 h 1817"/>
                  <a:gd name="T2" fmla="*/ 40 w 552"/>
                  <a:gd name="T3" fmla="*/ 54 h 1817"/>
                  <a:gd name="T4" fmla="*/ 85 w 552"/>
                  <a:gd name="T5" fmla="*/ 28 h 1817"/>
                  <a:gd name="T6" fmla="*/ 189 w 552"/>
                  <a:gd name="T7" fmla="*/ 190 h 1817"/>
                  <a:gd name="T8" fmla="*/ 240 w 552"/>
                  <a:gd name="T9" fmla="*/ 244 h 1817"/>
                  <a:gd name="T10" fmla="*/ 268 w 552"/>
                  <a:gd name="T11" fmla="*/ 321 h 1817"/>
                  <a:gd name="T12" fmla="*/ 302 w 552"/>
                  <a:gd name="T13" fmla="*/ 479 h 1817"/>
                  <a:gd name="T14" fmla="*/ 426 w 552"/>
                  <a:gd name="T15" fmla="*/ 955 h 1817"/>
                  <a:gd name="T16" fmla="*/ 485 w 552"/>
                  <a:gd name="T17" fmla="*/ 1305 h 1817"/>
                  <a:gd name="T18" fmla="*/ 535 w 552"/>
                  <a:gd name="T19" fmla="*/ 1595 h 1817"/>
                  <a:gd name="T20" fmla="*/ 533 w 552"/>
                  <a:gd name="T21" fmla="*/ 1752 h 1817"/>
                  <a:gd name="T22" fmla="*/ 368 w 552"/>
                  <a:gd name="T23" fmla="*/ 1803 h 1817"/>
                  <a:gd name="T24" fmla="*/ 320 w 552"/>
                  <a:gd name="T25" fmla="*/ 1789 h 1817"/>
                  <a:gd name="T26" fmla="*/ 290 w 552"/>
                  <a:gd name="T27" fmla="*/ 1542 h 1817"/>
                  <a:gd name="T28" fmla="*/ 249 w 552"/>
                  <a:gd name="T29" fmla="*/ 1324 h 1817"/>
                  <a:gd name="T30" fmla="*/ 169 w 552"/>
                  <a:gd name="T31" fmla="*/ 977 h 1817"/>
                  <a:gd name="T32" fmla="*/ 99 w 552"/>
                  <a:gd name="T33" fmla="*/ 706 h 1817"/>
                  <a:gd name="T34" fmla="*/ 49 w 552"/>
                  <a:gd name="T35" fmla="*/ 484 h 1817"/>
                  <a:gd name="T36" fmla="*/ 12 w 552"/>
                  <a:gd name="T37" fmla="*/ 346 h 1817"/>
                  <a:gd name="T38" fmla="*/ 92 w 552"/>
                  <a:gd name="T39" fmla="*/ 591 h 1817"/>
                  <a:gd name="T40" fmla="*/ 118 w 552"/>
                  <a:gd name="T41" fmla="*/ 710 h 1817"/>
                  <a:gd name="T42" fmla="*/ 234 w 552"/>
                  <a:gd name="T43" fmla="*/ 1199 h 1817"/>
                  <a:gd name="T44" fmla="*/ 276 w 552"/>
                  <a:gd name="T45" fmla="*/ 1400 h 1817"/>
                  <a:gd name="T46" fmla="*/ 332 w 552"/>
                  <a:gd name="T47" fmla="*/ 1773 h 1817"/>
                  <a:gd name="T48" fmla="*/ 393 w 552"/>
                  <a:gd name="T49" fmla="*/ 1795 h 1817"/>
                  <a:gd name="T50" fmla="*/ 524 w 552"/>
                  <a:gd name="T51" fmla="*/ 1738 h 1817"/>
                  <a:gd name="T52" fmla="*/ 522 w 552"/>
                  <a:gd name="T53" fmla="*/ 1628 h 1817"/>
                  <a:gd name="T54" fmla="*/ 357 w 552"/>
                  <a:gd name="T55" fmla="*/ 1402 h 1817"/>
                  <a:gd name="T56" fmla="*/ 317 w 552"/>
                  <a:gd name="T57" fmla="*/ 1359 h 1817"/>
                  <a:gd name="T58" fmla="*/ 268 w 552"/>
                  <a:gd name="T59" fmla="*/ 1074 h 1817"/>
                  <a:gd name="T60" fmla="*/ 131 w 552"/>
                  <a:gd name="T61" fmla="*/ 545 h 1817"/>
                  <a:gd name="T62" fmla="*/ 94 w 552"/>
                  <a:gd name="T63" fmla="*/ 386 h 1817"/>
                  <a:gd name="T64" fmla="*/ 232 w 552"/>
                  <a:gd name="T65" fmla="*/ 265 h 1817"/>
                  <a:gd name="T66" fmla="*/ 92 w 552"/>
                  <a:gd name="T67" fmla="*/ 591 h 1817"/>
                  <a:gd name="T68" fmla="*/ 237 w 552"/>
                  <a:gd name="T69" fmla="*/ 895 h 1817"/>
                  <a:gd name="T70" fmla="*/ 337 w 552"/>
                  <a:gd name="T71" fmla="*/ 1354 h 1817"/>
                  <a:gd name="T72" fmla="*/ 470 w 552"/>
                  <a:gd name="T73" fmla="*/ 1350 h 1817"/>
                  <a:gd name="T74" fmla="*/ 434 w 552"/>
                  <a:gd name="T75" fmla="*/ 1083 h 1817"/>
                  <a:gd name="T76" fmla="*/ 409 w 552"/>
                  <a:gd name="T77" fmla="*/ 957 h 1817"/>
                  <a:gd name="T78" fmla="*/ 331 w 552"/>
                  <a:gd name="T79" fmla="*/ 661 h 1817"/>
                  <a:gd name="T80" fmla="*/ 229 w 552"/>
                  <a:gd name="T81" fmla="*/ 363 h 1817"/>
                  <a:gd name="T82" fmla="*/ 197 w 552"/>
                  <a:gd name="T83" fmla="*/ 729 h 1817"/>
                  <a:gd name="T84" fmla="*/ 42 w 552"/>
                  <a:gd name="T85" fmla="*/ 301 h 1817"/>
                  <a:gd name="T86" fmla="*/ 220 w 552"/>
                  <a:gd name="T87" fmla="*/ 252 h 1817"/>
                  <a:gd name="T88" fmla="*/ 181 w 552"/>
                  <a:gd name="T89" fmla="*/ 210 h 1817"/>
                  <a:gd name="T90" fmla="*/ 75 w 552"/>
                  <a:gd name="T91" fmla="*/ 37 h 1817"/>
                  <a:gd name="T92" fmla="*/ 51 w 552"/>
                  <a:gd name="T93" fmla="*/ 278 h 1817"/>
                  <a:gd name="T94" fmla="*/ 135 w 552"/>
                  <a:gd name="T95" fmla="*/ 154 h 1817"/>
                  <a:gd name="T96" fmla="*/ 181 w 552"/>
                  <a:gd name="T97" fmla="*/ 210 h 18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552" h="1817">
                    <a:moveTo>
                      <a:pt x="0" y="315"/>
                    </a:moveTo>
                    <a:cubicBezTo>
                      <a:pt x="10" y="304"/>
                      <a:pt x="25" y="297"/>
                      <a:pt x="35" y="287"/>
                    </a:cubicBezTo>
                    <a:cubicBezTo>
                      <a:pt x="42" y="238"/>
                      <a:pt x="38" y="192"/>
                      <a:pt x="36" y="128"/>
                    </a:cubicBezTo>
                    <a:cubicBezTo>
                      <a:pt x="35" y="100"/>
                      <a:pt x="38" y="74"/>
                      <a:pt x="40" y="54"/>
                    </a:cubicBezTo>
                    <a:cubicBezTo>
                      <a:pt x="41" y="35"/>
                      <a:pt x="36" y="9"/>
                      <a:pt x="53" y="4"/>
                    </a:cubicBezTo>
                    <a:cubicBezTo>
                      <a:pt x="68" y="0"/>
                      <a:pt x="77" y="18"/>
                      <a:pt x="85" y="28"/>
                    </a:cubicBezTo>
                    <a:cubicBezTo>
                      <a:pt x="109" y="57"/>
                      <a:pt x="127" y="84"/>
                      <a:pt x="149" y="125"/>
                    </a:cubicBezTo>
                    <a:cubicBezTo>
                      <a:pt x="162" y="149"/>
                      <a:pt x="179" y="172"/>
                      <a:pt x="189" y="190"/>
                    </a:cubicBezTo>
                    <a:cubicBezTo>
                      <a:pt x="195" y="201"/>
                      <a:pt x="194" y="211"/>
                      <a:pt x="200" y="218"/>
                    </a:cubicBezTo>
                    <a:cubicBezTo>
                      <a:pt x="208" y="226"/>
                      <a:pt x="230" y="235"/>
                      <a:pt x="240" y="244"/>
                    </a:cubicBezTo>
                    <a:cubicBezTo>
                      <a:pt x="243" y="247"/>
                      <a:pt x="241" y="255"/>
                      <a:pt x="249" y="254"/>
                    </a:cubicBezTo>
                    <a:cubicBezTo>
                      <a:pt x="253" y="279"/>
                      <a:pt x="254" y="306"/>
                      <a:pt x="268" y="321"/>
                    </a:cubicBezTo>
                    <a:cubicBezTo>
                      <a:pt x="263" y="346"/>
                      <a:pt x="278" y="378"/>
                      <a:pt x="285" y="409"/>
                    </a:cubicBezTo>
                    <a:cubicBezTo>
                      <a:pt x="291" y="432"/>
                      <a:pt x="296" y="456"/>
                      <a:pt x="302" y="479"/>
                    </a:cubicBezTo>
                    <a:cubicBezTo>
                      <a:pt x="314" y="522"/>
                      <a:pt x="329" y="566"/>
                      <a:pt x="338" y="611"/>
                    </a:cubicBezTo>
                    <a:cubicBezTo>
                      <a:pt x="360" y="726"/>
                      <a:pt x="399" y="834"/>
                      <a:pt x="426" y="955"/>
                    </a:cubicBezTo>
                    <a:cubicBezTo>
                      <a:pt x="440" y="1023"/>
                      <a:pt x="452" y="1101"/>
                      <a:pt x="468" y="1183"/>
                    </a:cubicBezTo>
                    <a:cubicBezTo>
                      <a:pt x="475" y="1224"/>
                      <a:pt x="478" y="1265"/>
                      <a:pt x="485" y="1305"/>
                    </a:cubicBezTo>
                    <a:cubicBezTo>
                      <a:pt x="492" y="1343"/>
                      <a:pt x="497" y="1381"/>
                      <a:pt x="504" y="1418"/>
                    </a:cubicBezTo>
                    <a:cubicBezTo>
                      <a:pt x="515" y="1480"/>
                      <a:pt x="527" y="1537"/>
                      <a:pt x="535" y="1595"/>
                    </a:cubicBezTo>
                    <a:cubicBezTo>
                      <a:pt x="541" y="1631"/>
                      <a:pt x="544" y="1672"/>
                      <a:pt x="548" y="1704"/>
                    </a:cubicBezTo>
                    <a:cubicBezTo>
                      <a:pt x="552" y="1728"/>
                      <a:pt x="539" y="1733"/>
                      <a:pt x="533" y="1752"/>
                    </a:cubicBezTo>
                    <a:cubicBezTo>
                      <a:pt x="503" y="1779"/>
                      <a:pt x="453" y="1817"/>
                      <a:pt x="391" y="1810"/>
                    </a:cubicBezTo>
                    <a:cubicBezTo>
                      <a:pt x="384" y="1810"/>
                      <a:pt x="377" y="1804"/>
                      <a:pt x="368" y="1803"/>
                    </a:cubicBezTo>
                    <a:cubicBezTo>
                      <a:pt x="360" y="1801"/>
                      <a:pt x="352" y="1804"/>
                      <a:pt x="345" y="1802"/>
                    </a:cubicBezTo>
                    <a:cubicBezTo>
                      <a:pt x="339" y="1800"/>
                      <a:pt x="325" y="1795"/>
                      <a:pt x="320" y="1789"/>
                    </a:cubicBezTo>
                    <a:cubicBezTo>
                      <a:pt x="314" y="1781"/>
                      <a:pt x="312" y="1745"/>
                      <a:pt x="310" y="1727"/>
                    </a:cubicBezTo>
                    <a:cubicBezTo>
                      <a:pt x="307" y="1683"/>
                      <a:pt x="297" y="1592"/>
                      <a:pt x="290" y="1542"/>
                    </a:cubicBezTo>
                    <a:cubicBezTo>
                      <a:pt x="288" y="1530"/>
                      <a:pt x="283" y="1518"/>
                      <a:pt x="281" y="1506"/>
                    </a:cubicBezTo>
                    <a:cubicBezTo>
                      <a:pt x="270" y="1443"/>
                      <a:pt x="261" y="1384"/>
                      <a:pt x="249" y="1324"/>
                    </a:cubicBezTo>
                    <a:cubicBezTo>
                      <a:pt x="236" y="1266"/>
                      <a:pt x="222" y="1209"/>
                      <a:pt x="212" y="1150"/>
                    </a:cubicBezTo>
                    <a:cubicBezTo>
                      <a:pt x="202" y="1092"/>
                      <a:pt x="188" y="1034"/>
                      <a:pt x="169" y="977"/>
                    </a:cubicBezTo>
                    <a:cubicBezTo>
                      <a:pt x="149" y="917"/>
                      <a:pt x="141" y="852"/>
                      <a:pt x="125" y="791"/>
                    </a:cubicBezTo>
                    <a:cubicBezTo>
                      <a:pt x="117" y="762"/>
                      <a:pt x="106" y="734"/>
                      <a:pt x="99" y="706"/>
                    </a:cubicBezTo>
                    <a:cubicBezTo>
                      <a:pt x="92" y="678"/>
                      <a:pt x="89" y="649"/>
                      <a:pt x="83" y="620"/>
                    </a:cubicBezTo>
                    <a:cubicBezTo>
                      <a:pt x="74" y="574"/>
                      <a:pt x="65" y="524"/>
                      <a:pt x="49" y="484"/>
                    </a:cubicBezTo>
                    <a:cubicBezTo>
                      <a:pt x="38" y="455"/>
                      <a:pt x="30" y="424"/>
                      <a:pt x="22" y="395"/>
                    </a:cubicBezTo>
                    <a:cubicBezTo>
                      <a:pt x="17" y="378"/>
                      <a:pt x="16" y="361"/>
                      <a:pt x="12" y="346"/>
                    </a:cubicBezTo>
                    <a:cubicBezTo>
                      <a:pt x="8" y="333"/>
                      <a:pt x="0" y="329"/>
                      <a:pt x="0" y="315"/>
                    </a:cubicBezTo>
                    <a:close/>
                    <a:moveTo>
                      <a:pt x="92" y="591"/>
                    </a:moveTo>
                    <a:cubicBezTo>
                      <a:pt x="95" y="605"/>
                      <a:pt x="102" y="618"/>
                      <a:pt x="105" y="632"/>
                    </a:cubicBezTo>
                    <a:cubicBezTo>
                      <a:pt x="110" y="658"/>
                      <a:pt x="111" y="685"/>
                      <a:pt x="118" y="710"/>
                    </a:cubicBezTo>
                    <a:cubicBezTo>
                      <a:pt x="137" y="784"/>
                      <a:pt x="160" y="873"/>
                      <a:pt x="180" y="958"/>
                    </a:cubicBezTo>
                    <a:cubicBezTo>
                      <a:pt x="199" y="1037"/>
                      <a:pt x="218" y="1113"/>
                      <a:pt x="234" y="1199"/>
                    </a:cubicBezTo>
                    <a:cubicBezTo>
                      <a:pt x="239" y="1227"/>
                      <a:pt x="246" y="1252"/>
                      <a:pt x="254" y="1279"/>
                    </a:cubicBezTo>
                    <a:cubicBezTo>
                      <a:pt x="265" y="1318"/>
                      <a:pt x="269" y="1360"/>
                      <a:pt x="276" y="1400"/>
                    </a:cubicBezTo>
                    <a:cubicBezTo>
                      <a:pt x="289" y="1462"/>
                      <a:pt x="295" y="1521"/>
                      <a:pt x="308" y="1590"/>
                    </a:cubicBezTo>
                    <a:cubicBezTo>
                      <a:pt x="319" y="1653"/>
                      <a:pt x="322" y="1719"/>
                      <a:pt x="332" y="1773"/>
                    </a:cubicBezTo>
                    <a:cubicBezTo>
                      <a:pt x="339" y="1779"/>
                      <a:pt x="348" y="1783"/>
                      <a:pt x="354" y="1789"/>
                    </a:cubicBezTo>
                    <a:cubicBezTo>
                      <a:pt x="373" y="1785"/>
                      <a:pt x="377" y="1794"/>
                      <a:pt x="393" y="1795"/>
                    </a:cubicBezTo>
                    <a:cubicBezTo>
                      <a:pt x="431" y="1797"/>
                      <a:pt x="464" y="1782"/>
                      <a:pt x="488" y="1767"/>
                    </a:cubicBezTo>
                    <a:cubicBezTo>
                      <a:pt x="500" y="1759"/>
                      <a:pt x="518" y="1748"/>
                      <a:pt x="524" y="1738"/>
                    </a:cubicBezTo>
                    <a:cubicBezTo>
                      <a:pt x="535" y="1719"/>
                      <a:pt x="528" y="1696"/>
                      <a:pt x="525" y="1673"/>
                    </a:cubicBezTo>
                    <a:cubicBezTo>
                      <a:pt x="524" y="1658"/>
                      <a:pt x="523" y="1643"/>
                      <a:pt x="522" y="1628"/>
                    </a:cubicBezTo>
                    <a:cubicBezTo>
                      <a:pt x="515" y="1546"/>
                      <a:pt x="490" y="1453"/>
                      <a:pt x="480" y="1369"/>
                    </a:cubicBezTo>
                    <a:cubicBezTo>
                      <a:pt x="453" y="1381"/>
                      <a:pt x="399" y="1404"/>
                      <a:pt x="357" y="1402"/>
                    </a:cubicBezTo>
                    <a:cubicBezTo>
                      <a:pt x="344" y="1401"/>
                      <a:pt x="319" y="1395"/>
                      <a:pt x="315" y="1386"/>
                    </a:cubicBezTo>
                    <a:cubicBezTo>
                      <a:pt x="312" y="1379"/>
                      <a:pt x="317" y="1367"/>
                      <a:pt x="317" y="1359"/>
                    </a:cubicBezTo>
                    <a:cubicBezTo>
                      <a:pt x="317" y="1324"/>
                      <a:pt x="308" y="1288"/>
                      <a:pt x="303" y="1250"/>
                    </a:cubicBezTo>
                    <a:cubicBezTo>
                      <a:pt x="294" y="1190"/>
                      <a:pt x="280" y="1134"/>
                      <a:pt x="268" y="1074"/>
                    </a:cubicBezTo>
                    <a:cubicBezTo>
                      <a:pt x="238" y="935"/>
                      <a:pt x="208" y="789"/>
                      <a:pt x="160" y="648"/>
                    </a:cubicBezTo>
                    <a:cubicBezTo>
                      <a:pt x="149" y="615"/>
                      <a:pt x="138" y="579"/>
                      <a:pt x="131" y="545"/>
                    </a:cubicBezTo>
                    <a:cubicBezTo>
                      <a:pt x="121" y="504"/>
                      <a:pt x="118" y="462"/>
                      <a:pt x="104" y="428"/>
                    </a:cubicBezTo>
                    <a:cubicBezTo>
                      <a:pt x="98" y="415"/>
                      <a:pt x="84" y="403"/>
                      <a:pt x="94" y="386"/>
                    </a:cubicBezTo>
                    <a:cubicBezTo>
                      <a:pt x="153" y="397"/>
                      <a:pt x="220" y="364"/>
                      <a:pt x="249" y="321"/>
                    </a:cubicBezTo>
                    <a:cubicBezTo>
                      <a:pt x="243" y="304"/>
                      <a:pt x="241" y="283"/>
                      <a:pt x="232" y="265"/>
                    </a:cubicBezTo>
                    <a:cubicBezTo>
                      <a:pt x="173" y="309"/>
                      <a:pt x="103" y="326"/>
                      <a:pt x="24" y="336"/>
                    </a:cubicBezTo>
                    <a:cubicBezTo>
                      <a:pt x="37" y="421"/>
                      <a:pt x="71" y="502"/>
                      <a:pt x="92" y="591"/>
                    </a:cubicBezTo>
                    <a:close/>
                    <a:moveTo>
                      <a:pt x="197" y="729"/>
                    </a:moveTo>
                    <a:cubicBezTo>
                      <a:pt x="214" y="783"/>
                      <a:pt x="223" y="839"/>
                      <a:pt x="237" y="895"/>
                    </a:cubicBezTo>
                    <a:cubicBezTo>
                      <a:pt x="254" y="958"/>
                      <a:pt x="271" y="1026"/>
                      <a:pt x="284" y="1087"/>
                    </a:cubicBezTo>
                    <a:cubicBezTo>
                      <a:pt x="303" y="1176"/>
                      <a:pt x="314" y="1265"/>
                      <a:pt x="337" y="1354"/>
                    </a:cubicBezTo>
                    <a:cubicBezTo>
                      <a:pt x="316" y="1385"/>
                      <a:pt x="366" y="1386"/>
                      <a:pt x="396" y="1383"/>
                    </a:cubicBezTo>
                    <a:cubicBezTo>
                      <a:pt x="419" y="1380"/>
                      <a:pt x="463" y="1367"/>
                      <a:pt x="470" y="1350"/>
                    </a:cubicBezTo>
                    <a:cubicBezTo>
                      <a:pt x="474" y="1339"/>
                      <a:pt x="470" y="1326"/>
                      <a:pt x="468" y="1315"/>
                    </a:cubicBezTo>
                    <a:cubicBezTo>
                      <a:pt x="453" y="1240"/>
                      <a:pt x="445" y="1156"/>
                      <a:pt x="434" y="1083"/>
                    </a:cubicBezTo>
                    <a:cubicBezTo>
                      <a:pt x="431" y="1066"/>
                      <a:pt x="424" y="1050"/>
                      <a:pt x="420" y="1033"/>
                    </a:cubicBezTo>
                    <a:cubicBezTo>
                      <a:pt x="415" y="1008"/>
                      <a:pt x="414" y="982"/>
                      <a:pt x="409" y="957"/>
                    </a:cubicBezTo>
                    <a:cubicBezTo>
                      <a:pt x="393" y="879"/>
                      <a:pt x="373" y="813"/>
                      <a:pt x="350" y="741"/>
                    </a:cubicBezTo>
                    <a:cubicBezTo>
                      <a:pt x="342" y="716"/>
                      <a:pt x="338" y="688"/>
                      <a:pt x="331" y="661"/>
                    </a:cubicBezTo>
                    <a:cubicBezTo>
                      <a:pt x="306" y="562"/>
                      <a:pt x="286" y="446"/>
                      <a:pt x="254" y="346"/>
                    </a:cubicBezTo>
                    <a:cubicBezTo>
                      <a:pt x="244" y="348"/>
                      <a:pt x="237" y="357"/>
                      <a:pt x="229" y="363"/>
                    </a:cubicBezTo>
                    <a:cubicBezTo>
                      <a:pt x="191" y="391"/>
                      <a:pt x="150" y="406"/>
                      <a:pt x="113" y="407"/>
                    </a:cubicBezTo>
                    <a:cubicBezTo>
                      <a:pt x="132" y="511"/>
                      <a:pt x="162" y="622"/>
                      <a:pt x="197" y="729"/>
                    </a:cubicBezTo>
                    <a:close/>
                    <a:moveTo>
                      <a:pt x="191" y="255"/>
                    </a:moveTo>
                    <a:cubicBezTo>
                      <a:pt x="150" y="279"/>
                      <a:pt x="71" y="291"/>
                      <a:pt x="42" y="301"/>
                    </a:cubicBezTo>
                    <a:cubicBezTo>
                      <a:pt x="39" y="309"/>
                      <a:pt x="28" y="308"/>
                      <a:pt x="25" y="319"/>
                    </a:cubicBezTo>
                    <a:cubicBezTo>
                      <a:pt x="98" y="310"/>
                      <a:pt x="169" y="294"/>
                      <a:pt x="220" y="252"/>
                    </a:cubicBezTo>
                    <a:cubicBezTo>
                      <a:pt x="210" y="234"/>
                      <a:pt x="204" y="248"/>
                      <a:pt x="191" y="255"/>
                    </a:cubicBezTo>
                    <a:close/>
                    <a:moveTo>
                      <a:pt x="181" y="210"/>
                    </a:moveTo>
                    <a:cubicBezTo>
                      <a:pt x="162" y="174"/>
                      <a:pt x="135" y="130"/>
                      <a:pt x="121" y="97"/>
                    </a:cubicBezTo>
                    <a:cubicBezTo>
                      <a:pt x="103" y="80"/>
                      <a:pt x="95" y="51"/>
                      <a:pt x="75" y="37"/>
                    </a:cubicBezTo>
                    <a:cubicBezTo>
                      <a:pt x="72" y="27"/>
                      <a:pt x="67" y="22"/>
                      <a:pt x="56" y="22"/>
                    </a:cubicBezTo>
                    <a:cubicBezTo>
                      <a:pt x="37" y="105"/>
                      <a:pt x="59" y="192"/>
                      <a:pt x="51" y="278"/>
                    </a:cubicBezTo>
                    <a:cubicBezTo>
                      <a:pt x="95" y="273"/>
                      <a:pt x="120" y="260"/>
                      <a:pt x="165" y="250"/>
                    </a:cubicBezTo>
                    <a:cubicBezTo>
                      <a:pt x="163" y="210"/>
                      <a:pt x="136" y="188"/>
                      <a:pt x="135" y="154"/>
                    </a:cubicBezTo>
                    <a:cubicBezTo>
                      <a:pt x="152" y="181"/>
                      <a:pt x="167" y="210"/>
                      <a:pt x="178" y="243"/>
                    </a:cubicBezTo>
                    <a:cubicBezTo>
                      <a:pt x="203" y="236"/>
                      <a:pt x="189" y="225"/>
                      <a:pt x="181" y="2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5" name="Freeform 119"/>
            <p:cNvSpPr>
              <a:spLocks noEditPoints="1"/>
            </p:cNvSpPr>
            <p:nvPr userDrawn="1"/>
          </p:nvSpPr>
          <p:spPr bwMode="auto">
            <a:xfrm>
              <a:off x="243884" y="437000"/>
              <a:ext cx="1711461" cy="1058863"/>
            </a:xfrm>
            <a:custGeom>
              <a:avLst/>
              <a:gdLst>
                <a:gd name="T0" fmla="*/ 1935 w 2288"/>
                <a:gd name="T1" fmla="*/ 291 h 1415"/>
                <a:gd name="T2" fmla="*/ 2219 w 2288"/>
                <a:gd name="T3" fmla="*/ 523 h 1415"/>
                <a:gd name="T4" fmla="*/ 1958 w 2288"/>
                <a:gd name="T5" fmla="*/ 1010 h 1415"/>
                <a:gd name="T6" fmla="*/ 1059 w 2288"/>
                <a:gd name="T7" fmla="*/ 1196 h 1415"/>
                <a:gd name="T8" fmla="*/ 919 w 2288"/>
                <a:gd name="T9" fmla="*/ 1219 h 1415"/>
                <a:gd name="T10" fmla="*/ 625 w 2288"/>
                <a:gd name="T11" fmla="*/ 922 h 1415"/>
                <a:gd name="T12" fmla="*/ 85 w 2288"/>
                <a:gd name="T13" fmla="*/ 817 h 1415"/>
                <a:gd name="T14" fmla="*/ 72 w 2288"/>
                <a:gd name="T15" fmla="*/ 608 h 1415"/>
                <a:gd name="T16" fmla="*/ 438 w 2288"/>
                <a:gd name="T17" fmla="*/ 330 h 1415"/>
                <a:gd name="T18" fmla="*/ 1357 w 2288"/>
                <a:gd name="T19" fmla="*/ 69 h 1415"/>
                <a:gd name="T20" fmla="*/ 1393 w 2288"/>
                <a:gd name="T21" fmla="*/ 147 h 1415"/>
                <a:gd name="T22" fmla="*/ 121 w 2288"/>
                <a:gd name="T23" fmla="*/ 595 h 1415"/>
                <a:gd name="T24" fmla="*/ 781 w 2288"/>
                <a:gd name="T25" fmla="*/ 785 h 1415"/>
                <a:gd name="T26" fmla="*/ 2010 w 2288"/>
                <a:gd name="T27" fmla="*/ 392 h 1415"/>
                <a:gd name="T28" fmla="*/ 1376 w 2288"/>
                <a:gd name="T29" fmla="*/ 216 h 1415"/>
                <a:gd name="T30" fmla="*/ 1144 w 2288"/>
                <a:gd name="T31" fmla="*/ 448 h 1415"/>
                <a:gd name="T32" fmla="*/ 1572 w 2288"/>
                <a:gd name="T33" fmla="*/ 1098 h 1415"/>
                <a:gd name="T34" fmla="*/ 2174 w 2288"/>
                <a:gd name="T35" fmla="*/ 409 h 1415"/>
                <a:gd name="T36" fmla="*/ 1782 w 2288"/>
                <a:gd name="T37" fmla="*/ 1049 h 1415"/>
                <a:gd name="T38" fmla="*/ 1736 w 2288"/>
                <a:gd name="T39" fmla="*/ 1147 h 1415"/>
                <a:gd name="T40" fmla="*/ 2112 w 2288"/>
                <a:gd name="T41" fmla="*/ 641 h 1415"/>
                <a:gd name="T42" fmla="*/ 2157 w 2288"/>
                <a:gd name="T43" fmla="*/ 500 h 1415"/>
                <a:gd name="T44" fmla="*/ 2007 w 2288"/>
                <a:gd name="T45" fmla="*/ 667 h 1415"/>
                <a:gd name="T46" fmla="*/ 1566 w 2288"/>
                <a:gd name="T47" fmla="*/ 1265 h 1415"/>
                <a:gd name="T48" fmla="*/ 1768 w 2288"/>
                <a:gd name="T49" fmla="*/ 1157 h 1415"/>
                <a:gd name="T50" fmla="*/ 1445 w 2288"/>
                <a:gd name="T51" fmla="*/ 1294 h 1415"/>
                <a:gd name="T52" fmla="*/ 1255 w 2288"/>
                <a:gd name="T53" fmla="*/ 1259 h 1415"/>
                <a:gd name="T54" fmla="*/ 1667 w 2288"/>
                <a:gd name="T55" fmla="*/ 1314 h 1415"/>
                <a:gd name="T56" fmla="*/ 1981 w 2288"/>
                <a:gd name="T57" fmla="*/ 932 h 1415"/>
                <a:gd name="T58" fmla="*/ 2242 w 2288"/>
                <a:gd name="T59" fmla="*/ 559 h 1415"/>
                <a:gd name="T60" fmla="*/ 327 w 2288"/>
                <a:gd name="T61" fmla="*/ 739 h 1415"/>
                <a:gd name="T62" fmla="*/ 625 w 2288"/>
                <a:gd name="T63" fmla="*/ 853 h 1415"/>
                <a:gd name="T64" fmla="*/ 680 w 2288"/>
                <a:gd name="T65" fmla="*/ 801 h 1415"/>
                <a:gd name="T66" fmla="*/ 752 w 2288"/>
                <a:gd name="T67" fmla="*/ 772 h 1415"/>
                <a:gd name="T68" fmla="*/ 141 w 2288"/>
                <a:gd name="T69" fmla="*/ 660 h 1415"/>
                <a:gd name="T70" fmla="*/ 30 w 2288"/>
                <a:gd name="T71" fmla="*/ 772 h 1415"/>
                <a:gd name="T72" fmla="*/ 540 w 2288"/>
                <a:gd name="T73" fmla="*/ 853 h 1415"/>
                <a:gd name="T74" fmla="*/ 30 w 2288"/>
                <a:gd name="T75" fmla="*/ 772 h 1415"/>
                <a:gd name="T76" fmla="*/ 821 w 2288"/>
                <a:gd name="T77" fmla="*/ 938 h 1415"/>
                <a:gd name="T78" fmla="*/ 1072 w 2288"/>
                <a:gd name="T79" fmla="*/ 909 h 1415"/>
                <a:gd name="T80" fmla="*/ 860 w 2288"/>
                <a:gd name="T81" fmla="*/ 879 h 1415"/>
                <a:gd name="T82" fmla="*/ 1121 w 2288"/>
                <a:gd name="T83" fmla="*/ 1043 h 1415"/>
                <a:gd name="T84" fmla="*/ 1533 w 2288"/>
                <a:gd name="T85" fmla="*/ 1281 h 1415"/>
                <a:gd name="T86" fmla="*/ 1311 w 2288"/>
                <a:gd name="T87" fmla="*/ 1170 h 1415"/>
                <a:gd name="T88" fmla="*/ 1432 w 2288"/>
                <a:gd name="T89" fmla="*/ 1174 h 1415"/>
                <a:gd name="T90" fmla="*/ 785 w 2288"/>
                <a:gd name="T91" fmla="*/ 961 h 1415"/>
                <a:gd name="T92" fmla="*/ 922 w 2288"/>
                <a:gd name="T93" fmla="*/ 1023 h 1415"/>
                <a:gd name="T94" fmla="*/ 906 w 2288"/>
                <a:gd name="T95" fmla="*/ 1193 h 1415"/>
                <a:gd name="T96" fmla="*/ 1027 w 2288"/>
                <a:gd name="T97" fmla="*/ 968 h 1415"/>
                <a:gd name="T98" fmla="*/ 919 w 2288"/>
                <a:gd name="T99" fmla="*/ 1040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88" h="1415">
                  <a:moveTo>
                    <a:pt x="1419" y="131"/>
                  </a:moveTo>
                  <a:cubicBezTo>
                    <a:pt x="1495" y="110"/>
                    <a:pt x="1551" y="76"/>
                    <a:pt x="1644" y="88"/>
                  </a:cubicBezTo>
                  <a:cubicBezTo>
                    <a:pt x="1718" y="98"/>
                    <a:pt x="1795" y="144"/>
                    <a:pt x="1847" y="183"/>
                  </a:cubicBezTo>
                  <a:cubicBezTo>
                    <a:pt x="1882" y="210"/>
                    <a:pt x="1905" y="256"/>
                    <a:pt x="1935" y="291"/>
                  </a:cubicBezTo>
                  <a:cubicBezTo>
                    <a:pt x="1991" y="356"/>
                    <a:pt x="2066" y="392"/>
                    <a:pt x="2184" y="389"/>
                  </a:cubicBezTo>
                  <a:cubicBezTo>
                    <a:pt x="2198" y="386"/>
                    <a:pt x="2197" y="368"/>
                    <a:pt x="2219" y="373"/>
                  </a:cubicBezTo>
                  <a:cubicBezTo>
                    <a:pt x="2219" y="416"/>
                    <a:pt x="2202" y="452"/>
                    <a:pt x="2193" y="494"/>
                  </a:cubicBezTo>
                  <a:cubicBezTo>
                    <a:pt x="2211" y="491"/>
                    <a:pt x="2204" y="512"/>
                    <a:pt x="2219" y="523"/>
                  </a:cubicBezTo>
                  <a:cubicBezTo>
                    <a:pt x="2246" y="543"/>
                    <a:pt x="2288" y="535"/>
                    <a:pt x="2288" y="582"/>
                  </a:cubicBezTo>
                  <a:cubicBezTo>
                    <a:pt x="2288" y="607"/>
                    <a:pt x="2249" y="654"/>
                    <a:pt x="2233" y="677"/>
                  </a:cubicBezTo>
                  <a:cubicBezTo>
                    <a:pt x="2193" y="732"/>
                    <a:pt x="2154" y="777"/>
                    <a:pt x="2112" y="830"/>
                  </a:cubicBezTo>
                  <a:cubicBezTo>
                    <a:pt x="2062" y="893"/>
                    <a:pt x="2008" y="944"/>
                    <a:pt x="1958" y="1010"/>
                  </a:cubicBezTo>
                  <a:cubicBezTo>
                    <a:pt x="1895" y="1094"/>
                    <a:pt x="1813" y="1169"/>
                    <a:pt x="1755" y="1255"/>
                  </a:cubicBezTo>
                  <a:cubicBezTo>
                    <a:pt x="1689" y="1283"/>
                    <a:pt x="1664" y="1415"/>
                    <a:pt x="1569" y="1402"/>
                  </a:cubicBezTo>
                  <a:cubicBezTo>
                    <a:pt x="1552" y="1400"/>
                    <a:pt x="1530" y="1392"/>
                    <a:pt x="1514" y="1386"/>
                  </a:cubicBezTo>
                  <a:cubicBezTo>
                    <a:pt x="1368" y="1337"/>
                    <a:pt x="1189" y="1248"/>
                    <a:pt x="1059" y="1196"/>
                  </a:cubicBezTo>
                  <a:cubicBezTo>
                    <a:pt x="1051" y="1218"/>
                    <a:pt x="1061" y="1249"/>
                    <a:pt x="1056" y="1275"/>
                  </a:cubicBezTo>
                  <a:cubicBezTo>
                    <a:pt x="1036" y="1282"/>
                    <a:pt x="1031" y="1259"/>
                    <a:pt x="1023" y="1242"/>
                  </a:cubicBezTo>
                  <a:cubicBezTo>
                    <a:pt x="1011" y="1216"/>
                    <a:pt x="983" y="1190"/>
                    <a:pt x="974" y="1167"/>
                  </a:cubicBezTo>
                  <a:cubicBezTo>
                    <a:pt x="949" y="1178"/>
                    <a:pt x="942" y="1207"/>
                    <a:pt x="919" y="1219"/>
                  </a:cubicBezTo>
                  <a:cubicBezTo>
                    <a:pt x="918" y="1238"/>
                    <a:pt x="911" y="1259"/>
                    <a:pt x="879" y="1255"/>
                  </a:cubicBezTo>
                  <a:cubicBezTo>
                    <a:pt x="876" y="1212"/>
                    <a:pt x="870" y="1155"/>
                    <a:pt x="893" y="1102"/>
                  </a:cubicBezTo>
                  <a:cubicBezTo>
                    <a:pt x="855" y="1060"/>
                    <a:pt x="802" y="1035"/>
                    <a:pt x="768" y="991"/>
                  </a:cubicBezTo>
                  <a:cubicBezTo>
                    <a:pt x="698" y="1006"/>
                    <a:pt x="651" y="967"/>
                    <a:pt x="625" y="922"/>
                  </a:cubicBezTo>
                  <a:cubicBezTo>
                    <a:pt x="542" y="903"/>
                    <a:pt x="448" y="900"/>
                    <a:pt x="366" y="876"/>
                  </a:cubicBezTo>
                  <a:cubicBezTo>
                    <a:pt x="343" y="869"/>
                    <a:pt x="324" y="856"/>
                    <a:pt x="301" y="853"/>
                  </a:cubicBezTo>
                  <a:cubicBezTo>
                    <a:pt x="289" y="852"/>
                    <a:pt x="277" y="855"/>
                    <a:pt x="265" y="853"/>
                  </a:cubicBezTo>
                  <a:cubicBezTo>
                    <a:pt x="203" y="842"/>
                    <a:pt x="147" y="811"/>
                    <a:pt x="85" y="817"/>
                  </a:cubicBezTo>
                  <a:cubicBezTo>
                    <a:pt x="67" y="806"/>
                    <a:pt x="41" y="803"/>
                    <a:pt x="17" y="798"/>
                  </a:cubicBezTo>
                  <a:cubicBezTo>
                    <a:pt x="6" y="787"/>
                    <a:pt x="9" y="780"/>
                    <a:pt x="0" y="765"/>
                  </a:cubicBezTo>
                  <a:cubicBezTo>
                    <a:pt x="19" y="726"/>
                    <a:pt x="56" y="705"/>
                    <a:pt x="98" y="690"/>
                  </a:cubicBezTo>
                  <a:cubicBezTo>
                    <a:pt x="96" y="656"/>
                    <a:pt x="98" y="635"/>
                    <a:pt x="72" y="608"/>
                  </a:cubicBezTo>
                  <a:cubicBezTo>
                    <a:pt x="101" y="559"/>
                    <a:pt x="154" y="538"/>
                    <a:pt x="200" y="510"/>
                  </a:cubicBezTo>
                  <a:cubicBezTo>
                    <a:pt x="232" y="490"/>
                    <a:pt x="263" y="464"/>
                    <a:pt x="294" y="441"/>
                  </a:cubicBezTo>
                  <a:cubicBezTo>
                    <a:pt x="325" y="419"/>
                    <a:pt x="350" y="390"/>
                    <a:pt x="379" y="366"/>
                  </a:cubicBezTo>
                  <a:cubicBezTo>
                    <a:pt x="397" y="352"/>
                    <a:pt x="421" y="344"/>
                    <a:pt x="438" y="330"/>
                  </a:cubicBezTo>
                  <a:cubicBezTo>
                    <a:pt x="464" y="310"/>
                    <a:pt x="488" y="283"/>
                    <a:pt x="513" y="258"/>
                  </a:cubicBezTo>
                  <a:cubicBezTo>
                    <a:pt x="587" y="189"/>
                    <a:pt x="663" y="113"/>
                    <a:pt x="726" y="30"/>
                  </a:cubicBezTo>
                  <a:cubicBezTo>
                    <a:pt x="753" y="21"/>
                    <a:pt x="780" y="34"/>
                    <a:pt x="804" y="36"/>
                  </a:cubicBezTo>
                  <a:cubicBezTo>
                    <a:pt x="989" y="53"/>
                    <a:pt x="1203" y="0"/>
                    <a:pt x="1357" y="69"/>
                  </a:cubicBezTo>
                  <a:cubicBezTo>
                    <a:pt x="1375" y="92"/>
                    <a:pt x="1407" y="101"/>
                    <a:pt x="1419" y="131"/>
                  </a:cubicBezTo>
                  <a:close/>
                  <a:moveTo>
                    <a:pt x="1268" y="291"/>
                  </a:moveTo>
                  <a:cubicBezTo>
                    <a:pt x="1283" y="278"/>
                    <a:pt x="1293" y="257"/>
                    <a:pt x="1308" y="242"/>
                  </a:cubicBezTo>
                  <a:cubicBezTo>
                    <a:pt x="1328" y="221"/>
                    <a:pt x="1395" y="177"/>
                    <a:pt x="1393" y="147"/>
                  </a:cubicBezTo>
                  <a:cubicBezTo>
                    <a:pt x="1392" y="139"/>
                    <a:pt x="1366" y="113"/>
                    <a:pt x="1353" y="105"/>
                  </a:cubicBezTo>
                  <a:cubicBezTo>
                    <a:pt x="1322" y="83"/>
                    <a:pt x="1266" y="69"/>
                    <a:pt x="1239" y="66"/>
                  </a:cubicBezTo>
                  <a:cubicBezTo>
                    <a:pt x="1107" y="51"/>
                    <a:pt x="894" y="69"/>
                    <a:pt x="745" y="52"/>
                  </a:cubicBezTo>
                  <a:cubicBezTo>
                    <a:pt x="565" y="261"/>
                    <a:pt x="354" y="439"/>
                    <a:pt x="121" y="595"/>
                  </a:cubicBezTo>
                  <a:cubicBezTo>
                    <a:pt x="206" y="626"/>
                    <a:pt x="313" y="604"/>
                    <a:pt x="406" y="611"/>
                  </a:cubicBezTo>
                  <a:cubicBezTo>
                    <a:pt x="444" y="614"/>
                    <a:pt x="487" y="621"/>
                    <a:pt x="526" y="628"/>
                  </a:cubicBezTo>
                  <a:cubicBezTo>
                    <a:pt x="625" y="644"/>
                    <a:pt x="729" y="677"/>
                    <a:pt x="775" y="752"/>
                  </a:cubicBezTo>
                  <a:cubicBezTo>
                    <a:pt x="787" y="760"/>
                    <a:pt x="765" y="784"/>
                    <a:pt x="781" y="785"/>
                  </a:cubicBezTo>
                  <a:cubicBezTo>
                    <a:pt x="806" y="779"/>
                    <a:pt x="814" y="756"/>
                    <a:pt x="827" y="739"/>
                  </a:cubicBezTo>
                  <a:cubicBezTo>
                    <a:pt x="892" y="683"/>
                    <a:pt x="957" y="627"/>
                    <a:pt x="1004" y="553"/>
                  </a:cubicBezTo>
                  <a:cubicBezTo>
                    <a:pt x="1096" y="473"/>
                    <a:pt x="1180" y="370"/>
                    <a:pt x="1268" y="291"/>
                  </a:cubicBezTo>
                  <a:close/>
                  <a:moveTo>
                    <a:pt x="2010" y="392"/>
                  </a:moveTo>
                  <a:cubicBezTo>
                    <a:pt x="1937" y="349"/>
                    <a:pt x="1896" y="268"/>
                    <a:pt x="1837" y="213"/>
                  </a:cubicBezTo>
                  <a:cubicBezTo>
                    <a:pt x="1776" y="156"/>
                    <a:pt x="1674" y="114"/>
                    <a:pt x="1579" y="115"/>
                  </a:cubicBezTo>
                  <a:cubicBezTo>
                    <a:pt x="1544" y="115"/>
                    <a:pt x="1522" y="128"/>
                    <a:pt x="1491" y="137"/>
                  </a:cubicBezTo>
                  <a:cubicBezTo>
                    <a:pt x="1427" y="157"/>
                    <a:pt x="1414" y="181"/>
                    <a:pt x="1376" y="216"/>
                  </a:cubicBezTo>
                  <a:cubicBezTo>
                    <a:pt x="1353" y="238"/>
                    <a:pt x="1331" y="261"/>
                    <a:pt x="1308" y="285"/>
                  </a:cubicBezTo>
                  <a:cubicBezTo>
                    <a:pt x="1285" y="309"/>
                    <a:pt x="1256" y="328"/>
                    <a:pt x="1236" y="350"/>
                  </a:cubicBezTo>
                  <a:cubicBezTo>
                    <a:pt x="1213" y="373"/>
                    <a:pt x="1196" y="405"/>
                    <a:pt x="1177" y="425"/>
                  </a:cubicBezTo>
                  <a:cubicBezTo>
                    <a:pt x="1168" y="434"/>
                    <a:pt x="1154" y="439"/>
                    <a:pt x="1144" y="448"/>
                  </a:cubicBezTo>
                  <a:cubicBezTo>
                    <a:pt x="1080" y="507"/>
                    <a:pt x="1020" y="580"/>
                    <a:pt x="964" y="644"/>
                  </a:cubicBezTo>
                  <a:cubicBezTo>
                    <a:pt x="915" y="702"/>
                    <a:pt x="858" y="746"/>
                    <a:pt x="814" y="801"/>
                  </a:cubicBezTo>
                  <a:cubicBezTo>
                    <a:pt x="926" y="781"/>
                    <a:pt x="1012" y="856"/>
                    <a:pt x="1098" y="892"/>
                  </a:cubicBezTo>
                  <a:cubicBezTo>
                    <a:pt x="1222" y="1004"/>
                    <a:pt x="1373" y="1093"/>
                    <a:pt x="1572" y="1098"/>
                  </a:cubicBezTo>
                  <a:cubicBezTo>
                    <a:pt x="1580" y="1097"/>
                    <a:pt x="1585" y="1111"/>
                    <a:pt x="1595" y="1115"/>
                  </a:cubicBezTo>
                  <a:cubicBezTo>
                    <a:pt x="1630" y="1084"/>
                    <a:pt x="1662" y="1051"/>
                    <a:pt x="1690" y="1013"/>
                  </a:cubicBezTo>
                  <a:cubicBezTo>
                    <a:pt x="1718" y="976"/>
                    <a:pt x="1755" y="943"/>
                    <a:pt x="1772" y="896"/>
                  </a:cubicBezTo>
                  <a:cubicBezTo>
                    <a:pt x="1912" y="739"/>
                    <a:pt x="2051" y="582"/>
                    <a:pt x="2174" y="409"/>
                  </a:cubicBezTo>
                  <a:cubicBezTo>
                    <a:pt x="2112" y="416"/>
                    <a:pt x="2053" y="418"/>
                    <a:pt x="2010" y="392"/>
                  </a:cubicBezTo>
                  <a:close/>
                  <a:moveTo>
                    <a:pt x="1566" y="1265"/>
                  </a:moveTo>
                  <a:cubicBezTo>
                    <a:pt x="1622" y="1214"/>
                    <a:pt x="1683" y="1159"/>
                    <a:pt x="1729" y="1102"/>
                  </a:cubicBezTo>
                  <a:cubicBezTo>
                    <a:pt x="1745" y="1083"/>
                    <a:pt x="1755" y="1054"/>
                    <a:pt x="1782" y="1049"/>
                  </a:cubicBezTo>
                  <a:cubicBezTo>
                    <a:pt x="1747" y="1123"/>
                    <a:pt x="1682" y="1177"/>
                    <a:pt x="1631" y="1232"/>
                  </a:cubicBezTo>
                  <a:cubicBezTo>
                    <a:pt x="1615" y="1250"/>
                    <a:pt x="1591" y="1268"/>
                    <a:pt x="1585" y="1291"/>
                  </a:cubicBezTo>
                  <a:cubicBezTo>
                    <a:pt x="1607" y="1294"/>
                    <a:pt x="1621" y="1272"/>
                    <a:pt x="1634" y="1259"/>
                  </a:cubicBezTo>
                  <a:cubicBezTo>
                    <a:pt x="1671" y="1222"/>
                    <a:pt x="1705" y="1184"/>
                    <a:pt x="1736" y="1147"/>
                  </a:cubicBezTo>
                  <a:cubicBezTo>
                    <a:pt x="1797" y="1096"/>
                    <a:pt x="1846" y="1033"/>
                    <a:pt x="1889" y="964"/>
                  </a:cubicBezTo>
                  <a:cubicBezTo>
                    <a:pt x="1928" y="950"/>
                    <a:pt x="1934" y="902"/>
                    <a:pt x="1971" y="886"/>
                  </a:cubicBezTo>
                  <a:cubicBezTo>
                    <a:pt x="2030" y="778"/>
                    <a:pt x="2131" y="687"/>
                    <a:pt x="2190" y="569"/>
                  </a:cubicBezTo>
                  <a:cubicBezTo>
                    <a:pt x="2159" y="575"/>
                    <a:pt x="2143" y="624"/>
                    <a:pt x="2112" y="641"/>
                  </a:cubicBezTo>
                  <a:cubicBezTo>
                    <a:pt x="2118" y="598"/>
                    <a:pt x="2167" y="570"/>
                    <a:pt x="2184" y="526"/>
                  </a:cubicBezTo>
                  <a:cubicBezTo>
                    <a:pt x="2172" y="522"/>
                    <a:pt x="2161" y="530"/>
                    <a:pt x="2154" y="536"/>
                  </a:cubicBezTo>
                  <a:cubicBezTo>
                    <a:pt x="2101" y="580"/>
                    <a:pt x="2069" y="662"/>
                    <a:pt x="2007" y="700"/>
                  </a:cubicBezTo>
                  <a:cubicBezTo>
                    <a:pt x="2046" y="622"/>
                    <a:pt x="2112" y="571"/>
                    <a:pt x="2157" y="500"/>
                  </a:cubicBezTo>
                  <a:cubicBezTo>
                    <a:pt x="2163" y="500"/>
                    <a:pt x="2168" y="500"/>
                    <a:pt x="2170" y="497"/>
                  </a:cubicBezTo>
                  <a:cubicBezTo>
                    <a:pt x="2174" y="481"/>
                    <a:pt x="2179" y="467"/>
                    <a:pt x="2180" y="448"/>
                  </a:cubicBezTo>
                  <a:cubicBezTo>
                    <a:pt x="2157" y="462"/>
                    <a:pt x="2152" y="494"/>
                    <a:pt x="2128" y="507"/>
                  </a:cubicBezTo>
                  <a:cubicBezTo>
                    <a:pt x="2097" y="570"/>
                    <a:pt x="2037" y="603"/>
                    <a:pt x="2007" y="667"/>
                  </a:cubicBezTo>
                  <a:cubicBezTo>
                    <a:pt x="1852" y="823"/>
                    <a:pt x="1737" y="1018"/>
                    <a:pt x="1572" y="1164"/>
                  </a:cubicBezTo>
                  <a:cubicBezTo>
                    <a:pt x="1575" y="1174"/>
                    <a:pt x="1581" y="1192"/>
                    <a:pt x="1579" y="1196"/>
                  </a:cubicBezTo>
                  <a:cubicBezTo>
                    <a:pt x="1616" y="1177"/>
                    <a:pt x="1641" y="1128"/>
                    <a:pt x="1677" y="1118"/>
                  </a:cubicBezTo>
                  <a:cubicBezTo>
                    <a:pt x="1648" y="1173"/>
                    <a:pt x="1585" y="1211"/>
                    <a:pt x="1566" y="1265"/>
                  </a:cubicBezTo>
                  <a:close/>
                  <a:moveTo>
                    <a:pt x="2190" y="628"/>
                  </a:moveTo>
                  <a:cubicBezTo>
                    <a:pt x="2146" y="685"/>
                    <a:pt x="2092" y="742"/>
                    <a:pt x="2066" y="798"/>
                  </a:cubicBezTo>
                  <a:cubicBezTo>
                    <a:pt x="2036" y="824"/>
                    <a:pt x="2014" y="859"/>
                    <a:pt x="1994" y="896"/>
                  </a:cubicBezTo>
                  <a:cubicBezTo>
                    <a:pt x="1913" y="974"/>
                    <a:pt x="1843" y="1066"/>
                    <a:pt x="1768" y="1157"/>
                  </a:cubicBezTo>
                  <a:cubicBezTo>
                    <a:pt x="1745" y="1186"/>
                    <a:pt x="1711" y="1209"/>
                    <a:pt x="1677" y="1245"/>
                  </a:cubicBezTo>
                  <a:cubicBezTo>
                    <a:pt x="1654" y="1270"/>
                    <a:pt x="1610" y="1324"/>
                    <a:pt x="1579" y="1327"/>
                  </a:cubicBezTo>
                  <a:cubicBezTo>
                    <a:pt x="1558" y="1329"/>
                    <a:pt x="1538" y="1313"/>
                    <a:pt x="1520" y="1308"/>
                  </a:cubicBezTo>
                  <a:cubicBezTo>
                    <a:pt x="1496" y="1301"/>
                    <a:pt x="1469" y="1302"/>
                    <a:pt x="1445" y="1294"/>
                  </a:cubicBezTo>
                  <a:cubicBezTo>
                    <a:pt x="1313" y="1256"/>
                    <a:pt x="1196" y="1176"/>
                    <a:pt x="1072" y="1131"/>
                  </a:cubicBezTo>
                  <a:cubicBezTo>
                    <a:pt x="1068" y="1141"/>
                    <a:pt x="1070" y="1157"/>
                    <a:pt x="1066" y="1167"/>
                  </a:cubicBezTo>
                  <a:cubicBezTo>
                    <a:pt x="1074" y="1167"/>
                    <a:pt x="1083" y="1167"/>
                    <a:pt x="1092" y="1167"/>
                  </a:cubicBezTo>
                  <a:cubicBezTo>
                    <a:pt x="1139" y="1203"/>
                    <a:pt x="1195" y="1232"/>
                    <a:pt x="1255" y="1259"/>
                  </a:cubicBezTo>
                  <a:cubicBezTo>
                    <a:pt x="1289" y="1273"/>
                    <a:pt x="1326" y="1278"/>
                    <a:pt x="1360" y="1291"/>
                  </a:cubicBezTo>
                  <a:cubicBezTo>
                    <a:pt x="1391" y="1303"/>
                    <a:pt x="1422" y="1320"/>
                    <a:pt x="1455" y="1334"/>
                  </a:cubicBezTo>
                  <a:cubicBezTo>
                    <a:pt x="1499" y="1352"/>
                    <a:pt x="1544" y="1372"/>
                    <a:pt x="1582" y="1379"/>
                  </a:cubicBezTo>
                  <a:cubicBezTo>
                    <a:pt x="1617" y="1364"/>
                    <a:pt x="1631" y="1328"/>
                    <a:pt x="1667" y="1314"/>
                  </a:cubicBezTo>
                  <a:cubicBezTo>
                    <a:pt x="1677" y="1277"/>
                    <a:pt x="1712" y="1265"/>
                    <a:pt x="1723" y="1229"/>
                  </a:cubicBezTo>
                  <a:cubicBezTo>
                    <a:pt x="1742" y="1236"/>
                    <a:pt x="1742" y="1199"/>
                    <a:pt x="1765" y="1200"/>
                  </a:cubicBezTo>
                  <a:cubicBezTo>
                    <a:pt x="1782" y="1170"/>
                    <a:pt x="1808" y="1151"/>
                    <a:pt x="1824" y="1121"/>
                  </a:cubicBezTo>
                  <a:cubicBezTo>
                    <a:pt x="1893" y="1075"/>
                    <a:pt x="1927" y="994"/>
                    <a:pt x="1981" y="932"/>
                  </a:cubicBezTo>
                  <a:cubicBezTo>
                    <a:pt x="2010" y="898"/>
                    <a:pt x="2053" y="873"/>
                    <a:pt x="2069" y="830"/>
                  </a:cubicBezTo>
                  <a:cubicBezTo>
                    <a:pt x="2105" y="802"/>
                    <a:pt x="2128" y="762"/>
                    <a:pt x="2161" y="723"/>
                  </a:cubicBezTo>
                  <a:cubicBezTo>
                    <a:pt x="2189" y="688"/>
                    <a:pt x="2211" y="655"/>
                    <a:pt x="2229" y="628"/>
                  </a:cubicBezTo>
                  <a:cubicBezTo>
                    <a:pt x="2246" y="602"/>
                    <a:pt x="2268" y="585"/>
                    <a:pt x="2242" y="559"/>
                  </a:cubicBezTo>
                  <a:cubicBezTo>
                    <a:pt x="2233" y="563"/>
                    <a:pt x="2220" y="554"/>
                    <a:pt x="2219" y="559"/>
                  </a:cubicBezTo>
                  <a:cubicBezTo>
                    <a:pt x="2238" y="575"/>
                    <a:pt x="2204" y="609"/>
                    <a:pt x="2190" y="628"/>
                  </a:cubicBezTo>
                  <a:close/>
                  <a:moveTo>
                    <a:pt x="138" y="700"/>
                  </a:moveTo>
                  <a:cubicBezTo>
                    <a:pt x="193" y="720"/>
                    <a:pt x="280" y="709"/>
                    <a:pt x="327" y="739"/>
                  </a:cubicBezTo>
                  <a:cubicBezTo>
                    <a:pt x="266" y="753"/>
                    <a:pt x="209" y="727"/>
                    <a:pt x="131" y="726"/>
                  </a:cubicBezTo>
                  <a:cubicBezTo>
                    <a:pt x="128" y="750"/>
                    <a:pt x="159" y="749"/>
                    <a:pt x="173" y="752"/>
                  </a:cubicBezTo>
                  <a:cubicBezTo>
                    <a:pt x="267" y="771"/>
                    <a:pt x="351" y="781"/>
                    <a:pt x="428" y="798"/>
                  </a:cubicBezTo>
                  <a:cubicBezTo>
                    <a:pt x="494" y="816"/>
                    <a:pt x="547" y="847"/>
                    <a:pt x="625" y="853"/>
                  </a:cubicBezTo>
                  <a:cubicBezTo>
                    <a:pt x="627" y="839"/>
                    <a:pt x="638" y="834"/>
                    <a:pt x="644" y="824"/>
                  </a:cubicBezTo>
                  <a:cubicBezTo>
                    <a:pt x="614" y="801"/>
                    <a:pt x="565" y="809"/>
                    <a:pt x="523" y="794"/>
                  </a:cubicBezTo>
                  <a:cubicBezTo>
                    <a:pt x="546" y="783"/>
                    <a:pt x="591" y="784"/>
                    <a:pt x="625" y="791"/>
                  </a:cubicBezTo>
                  <a:cubicBezTo>
                    <a:pt x="648" y="796"/>
                    <a:pt x="665" y="818"/>
                    <a:pt x="680" y="801"/>
                  </a:cubicBezTo>
                  <a:cubicBezTo>
                    <a:pt x="639" y="765"/>
                    <a:pt x="575" y="745"/>
                    <a:pt x="510" y="739"/>
                  </a:cubicBezTo>
                  <a:cubicBezTo>
                    <a:pt x="496" y="738"/>
                    <a:pt x="468" y="747"/>
                    <a:pt x="461" y="729"/>
                  </a:cubicBezTo>
                  <a:cubicBezTo>
                    <a:pt x="563" y="714"/>
                    <a:pt x="641" y="752"/>
                    <a:pt x="706" y="785"/>
                  </a:cubicBezTo>
                  <a:cubicBezTo>
                    <a:pt x="720" y="777"/>
                    <a:pt x="747" y="779"/>
                    <a:pt x="752" y="772"/>
                  </a:cubicBezTo>
                  <a:cubicBezTo>
                    <a:pt x="751" y="752"/>
                    <a:pt x="731" y="752"/>
                    <a:pt x="729" y="732"/>
                  </a:cubicBezTo>
                  <a:cubicBezTo>
                    <a:pt x="559" y="618"/>
                    <a:pt x="343" y="653"/>
                    <a:pt x="121" y="624"/>
                  </a:cubicBezTo>
                  <a:cubicBezTo>
                    <a:pt x="127" y="641"/>
                    <a:pt x="129" y="661"/>
                    <a:pt x="131" y="673"/>
                  </a:cubicBezTo>
                  <a:cubicBezTo>
                    <a:pt x="130" y="665"/>
                    <a:pt x="136" y="663"/>
                    <a:pt x="141" y="660"/>
                  </a:cubicBezTo>
                  <a:cubicBezTo>
                    <a:pt x="182" y="681"/>
                    <a:pt x="269" y="679"/>
                    <a:pt x="317" y="703"/>
                  </a:cubicBezTo>
                  <a:cubicBezTo>
                    <a:pt x="262" y="706"/>
                    <a:pt x="170" y="685"/>
                    <a:pt x="134" y="680"/>
                  </a:cubicBezTo>
                  <a:cubicBezTo>
                    <a:pt x="141" y="680"/>
                    <a:pt x="136" y="694"/>
                    <a:pt x="138" y="700"/>
                  </a:cubicBezTo>
                  <a:close/>
                  <a:moveTo>
                    <a:pt x="30" y="772"/>
                  </a:moveTo>
                  <a:cubicBezTo>
                    <a:pt x="106" y="800"/>
                    <a:pt x="238" y="821"/>
                    <a:pt x="321" y="830"/>
                  </a:cubicBezTo>
                  <a:cubicBezTo>
                    <a:pt x="397" y="860"/>
                    <a:pt x="480" y="873"/>
                    <a:pt x="566" y="883"/>
                  </a:cubicBezTo>
                  <a:cubicBezTo>
                    <a:pt x="583" y="885"/>
                    <a:pt x="605" y="894"/>
                    <a:pt x="618" y="879"/>
                  </a:cubicBezTo>
                  <a:cubicBezTo>
                    <a:pt x="598" y="858"/>
                    <a:pt x="566" y="859"/>
                    <a:pt x="540" y="853"/>
                  </a:cubicBezTo>
                  <a:cubicBezTo>
                    <a:pt x="409" y="824"/>
                    <a:pt x="299" y="791"/>
                    <a:pt x="157" y="765"/>
                  </a:cubicBezTo>
                  <a:cubicBezTo>
                    <a:pt x="143" y="772"/>
                    <a:pt x="128" y="765"/>
                    <a:pt x="115" y="762"/>
                  </a:cubicBezTo>
                  <a:cubicBezTo>
                    <a:pt x="111" y="741"/>
                    <a:pt x="105" y="728"/>
                    <a:pt x="98" y="716"/>
                  </a:cubicBezTo>
                  <a:cubicBezTo>
                    <a:pt x="70" y="730"/>
                    <a:pt x="36" y="745"/>
                    <a:pt x="30" y="772"/>
                  </a:cubicBezTo>
                  <a:close/>
                  <a:moveTo>
                    <a:pt x="834" y="889"/>
                  </a:moveTo>
                  <a:cubicBezTo>
                    <a:pt x="828" y="794"/>
                    <a:pt x="687" y="777"/>
                    <a:pt x="654" y="866"/>
                  </a:cubicBezTo>
                  <a:cubicBezTo>
                    <a:pt x="699" y="862"/>
                    <a:pt x="745" y="808"/>
                    <a:pt x="798" y="847"/>
                  </a:cubicBezTo>
                  <a:cubicBezTo>
                    <a:pt x="822" y="873"/>
                    <a:pt x="818" y="911"/>
                    <a:pt x="821" y="938"/>
                  </a:cubicBezTo>
                  <a:cubicBezTo>
                    <a:pt x="822" y="917"/>
                    <a:pt x="835" y="906"/>
                    <a:pt x="834" y="889"/>
                  </a:cubicBezTo>
                  <a:close/>
                  <a:moveTo>
                    <a:pt x="1340" y="1085"/>
                  </a:moveTo>
                  <a:cubicBezTo>
                    <a:pt x="1286" y="1064"/>
                    <a:pt x="1229" y="1022"/>
                    <a:pt x="1183" y="987"/>
                  </a:cubicBezTo>
                  <a:cubicBezTo>
                    <a:pt x="1146" y="959"/>
                    <a:pt x="1110" y="933"/>
                    <a:pt x="1072" y="909"/>
                  </a:cubicBezTo>
                  <a:cubicBezTo>
                    <a:pt x="1010" y="869"/>
                    <a:pt x="924" y="817"/>
                    <a:pt x="843" y="824"/>
                  </a:cubicBezTo>
                  <a:cubicBezTo>
                    <a:pt x="842" y="824"/>
                    <a:pt x="840" y="824"/>
                    <a:pt x="840" y="827"/>
                  </a:cubicBezTo>
                  <a:cubicBezTo>
                    <a:pt x="874" y="859"/>
                    <a:pt x="948" y="850"/>
                    <a:pt x="981" y="883"/>
                  </a:cubicBezTo>
                  <a:cubicBezTo>
                    <a:pt x="950" y="900"/>
                    <a:pt x="886" y="846"/>
                    <a:pt x="860" y="879"/>
                  </a:cubicBezTo>
                  <a:cubicBezTo>
                    <a:pt x="931" y="900"/>
                    <a:pt x="992" y="913"/>
                    <a:pt x="1046" y="948"/>
                  </a:cubicBezTo>
                  <a:cubicBezTo>
                    <a:pt x="1082" y="971"/>
                    <a:pt x="1107" y="1007"/>
                    <a:pt x="1144" y="1026"/>
                  </a:cubicBezTo>
                  <a:cubicBezTo>
                    <a:pt x="1149" y="1040"/>
                    <a:pt x="1169" y="1056"/>
                    <a:pt x="1161" y="1072"/>
                  </a:cubicBezTo>
                  <a:cubicBezTo>
                    <a:pt x="1135" y="1075"/>
                    <a:pt x="1137" y="1050"/>
                    <a:pt x="1121" y="1043"/>
                  </a:cubicBezTo>
                  <a:cubicBezTo>
                    <a:pt x="1106" y="1061"/>
                    <a:pt x="1081" y="1085"/>
                    <a:pt x="1082" y="1108"/>
                  </a:cubicBezTo>
                  <a:cubicBezTo>
                    <a:pt x="1101" y="1104"/>
                    <a:pt x="1118" y="1131"/>
                    <a:pt x="1144" y="1131"/>
                  </a:cubicBezTo>
                  <a:cubicBezTo>
                    <a:pt x="1252" y="1186"/>
                    <a:pt x="1376" y="1254"/>
                    <a:pt x="1504" y="1281"/>
                  </a:cubicBezTo>
                  <a:cubicBezTo>
                    <a:pt x="1517" y="1284"/>
                    <a:pt x="1527" y="1289"/>
                    <a:pt x="1533" y="1281"/>
                  </a:cubicBezTo>
                  <a:cubicBezTo>
                    <a:pt x="1514" y="1255"/>
                    <a:pt x="1477" y="1255"/>
                    <a:pt x="1448" y="1245"/>
                  </a:cubicBezTo>
                  <a:cubicBezTo>
                    <a:pt x="1384" y="1224"/>
                    <a:pt x="1329" y="1197"/>
                    <a:pt x="1278" y="1167"/>
                  </a:cubicBezTo>
                  <a:cubicBezTo>
                    <a:pt x="1252" y="1152"/>
                    <a:pt x="1217" y="1141"/>
                    <a:pt x="1206" y="1111"/>
                  </a:cubicBezTo>
                  <a:cubicBezTo>
                    <a:pt x="1248" y="1117"/>
                    <a:pt x="1275" y="1150"/>
                    <a:pt x="1311" y="1170"/>
                  </a:cubicBezTo>
                  <a:cubicBezTo>
                    <a:pt x="1381" y="1210"/>
                    <a:pt x="1465" y="1238"/>
                    <a:pt x="1549" y="1242"/>
                  </a:cubicBezTo>
                  <a:cubicBezTo>
                    <a:pt x="1551" y="1233"/>
                    <a:pt x="1557" y="1228"/>
                    <a:pt x="1559" y="1219"/>
                  </a:cubicBezTo>
                  <a:cubicBezTo>
                    <a:pt x="1540" y="1215"/>
                    <a:pt x="1519" y="1202"/>
                    <a:pt x="1497" y="1196"/>
                  </a:cubicBezTo>
                  <a:cubicBezTo>
                    <a:pt x="1474" y="1190"/>
                    <a:pt x="1443" y="1196"/>
                    <a:pt x="1432" y="1174"/>
                  </a:cubicBezTo>
                  <a:cubicBezTo>
                    <a:pt x="1476" y="1171"/>
                    <a:pt x="1509" y="1179"/>
                    <a:pt x="1543" y="1187"/>
                  </a:cubicBezTo>
                  <a:cubicBezTo>
                    <a:pt x="1551" y="1161"/>
                    <a:pt x="1545" y="1147"/>
                    <a:pt x="1553" y="1128"/>
                  </a:cubicBezTo>
                  <a:cubicBezTo>
                    <a:pt x="1476" y="1104"/>
                    <a:pt x="1409" y="1113"/>
                    <a:pt x="1340" y="1085"/>
                  </a:cubicBezTo>
                  <a:close/>
                  <a:moveTo>
                    <a:pt x="785" y="961"/>
                  </a:moveTo>
                  <a:cubicBezTo>
                    <a:pt x="724" y="942"/>
                    <a:pt x="683" y="934"/>
                    <a:pt x="644" y="902"/>
                  </a:cubicBezTo>
                  <a:cubicBezTo>
                    <a:pt x="656" y="958"/>
                    <a:pt x="737" y="981"/>
                    <a:pt x="785" y="961"/>
                  </a:cubicBezTo>
                  <a:close/>
                  <a:moveTo>
                    <a:pt x="843" y="958"/>
                  </a:moveTo>
                  <a:cubicBezTo>
                    <a:pt x="865" y="985"/>
                    <a:pt x="897" y="1000"/>
                    <a:pt x="922" y="1023"/>
                  </a:cubicBezTo>
                  <a:cubicBezTo>
                    <a:pt x="949" y="999"/>
                    <a:pt x="976" y="975"/>
                    <a:pt x="1004" y="951"/>
                  </a:cubicBezTo>
                  <a:cubicBezTo>
                    <a:pt x="965" y="934"/>
                    <a:pt x="854" y="878"/>
                    <a:pt x="843" y="958"/>
                  </a:cubicBezTo>
                  <a:close/>
                  <a:moveTo>
                    <a:pt x="932" y="1098"/>
                  </a:moveTo>
                  <a:cubicBezTo>
                    <a:pt x="912" y="1120"/>
                    <a:pt x="892" y="1158"/>
                    <a:pt x="906" y="1193"/>
                  </a:cubicBezTo>
                  <a:cubicBezTo>
                    <a:pt x="933" y="1171"/>
                    <a:pt x="948" y="1137"/>
                    <a:pt x="987" y="1128"/>
                  </a:cubicBezTo>
                  <a:cubicBezTo>
                    <a:pt x="1012" y="1145"/>
                    <a:pt x="997" y="1192"/>
                    <a:pt x="1030" y="1206"/>
                  </a:cubicBezTo>
                  <a:cubicBezTo>
                    <a:pt x="1040" y="1129"/>
                    <a:pt x="1056" y="1069"/>
                    <a:pt x="1102" y="1023"/>
                  </a:cubicBezTo>
                  <a:cubicBezTo>
                    <a:pt x="1076" y="1006"/>
                    <a:pt x="1055" y="982"/>
                    <a:pt x="1027" y="968"/>
                  </a:cubicBezTo>
                  <a:cubicBezTo>
                    <a:pt x="984" y="1006"/>
                    <a:pt x="936" y="1026"/>
                    <a:pt x="932" y="1098"/>
                  </a:cubicBezTo>
                  <a:close/>
                  <a:moveTo>
                    <a:pt x="801" y="981"/>
                  </a:moveTo>
                  <a:cubicBezTo>
                    <a:pt x="830" y="1018"/>
                    <a:pt x="862" y="1052"/>
                    <a:pt x="909" y="1072"/>
                  </a:cubicBezTo>
                  <a:cubicBezTo>
                    <a:pt x="907" y="1056"/>
                    <a:pt x="916" y="1051"/>
                    <a:pt x="919" y="1040"/>
                  </a:cubicBezTo>
                  <a:cubicBezTo>
                    <a:pt x="871" y="1030"/>
                    <a:pt x="849" y="969"/>
                    <a:pt x="801" y="98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25" tIns="45712" rIns="91425" bIns="45712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6" name="组合 15"/>
            <p:cNvGrpSpPr/>
            <p:nvPr userDrawn="1"/>
          </p:nvGrpSpPr>
          <p:grpSpPr>
            <a:xfrm>
              <a:off x="3263269" y="5934707"/>
              <a:ext cx="1235075" cy="863600"/>
              <a:chOff x="3136900" y="5457825"/>
              <a:chExt cx="1235075" cy="863600"/>
            </a:xfrm>
            <a:grpFill/>
          </p:grpSpPr>
          <p:sp>
            <p:nvSpPr>
              <p:cNvPr id="205" name="Freeform 120"/>
              <p:cNvSpPr/>
              <p:nvPr/>
            </p:nvSpPr>
            <p:spPr bwMode="auto">
              <a:xfrm>
                <a:off x="4310063" y="5719763"/>
                <a:ext cx="34925" cy="138113"/>
              </a:xfrm>
              <a:custGeom>
                <a:avLst/>
                <a:gdLst>
                  <a:gd name="T0" fmla="*/ 9 w 55"/>
                  <a:gd name="T1" fmla="*/ 214 h 214"/>
                  <a:gd name="T2" fmla="*/ 12 w 55"/>
                  <a:gd name="T3" fmla="*/ 151 h 214"/>
                  <a:gd name="T4" fmla="*/ 40 w 55"/>
                  <a:gd name="T5" fmla="*/ 63 h 214"/>
                  <a:gd name="T6" fmla="*/ 39 w 55"/>
                  <a:gd name="T7" fmla="*/ 28 h 214"/>
                  <a:gd name="T8" fmla="*/ 29 w 55"/>
                  <a:gd name="T9" fmla="*/ 20 h 214"/>
                  <a:gd name="T10" fmla="*/ 55 w 55"/>
                  <a:gd name="T11" fmla="*/ 20 h 214"/>
                  <a:gd name="T12" fmla="*/ 9 w 55"/>
                  <a:gd name="T13" fmla="*/ 21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214">
                    <a:moveTo>
                      <a:pt x="9" y="214"/>
                    </a:moveTo>
                    <a:cubicBezTo>
                      <a:pt x="0" y="194"/>
                      <a:pt x="8" y="170"/>
                      <a:pt x="12" y="151"/>
                    </a:cubicBezTo>
                    <a:cubicBezTo>
                      <a:pt x="20" y="120"/>
                      <a:pt x="32" y="90"/>
                      <a:pt x="40" y="63"/>
                    </a:cubicBezTo>
                    <a:cubicBezTo>
                      <a:pt x="40" y="56"/>
                      <a:pt x="40" y="37"/>
                      <a:pt x="39" y="28"/>
                    </a:cubicBezTo>
                    <a:cubicBezTo>
                      <a:pt x="37" y="24"/>
                      <a:pt x="30" y="24"/>
                      <a:pt x="29" y="20"/>
                    </a:cubicBezTo>
                    <a:cubicBezTo>
                      <a:pt x="28" y="0"/>
                      <a:pt x="49" y="8"/>
                      <a:pt x="55" y="20"/>
                    </a:cubicBezTo>
                    <a:cubicBezTo>
                      <a:pt x="54" y="94"/>
                      <a:pt x="19" y="144"/>
                      <a:pt x="9" y="2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121"/>
              <p:cNvSpPr/>
              <p:nvPr/>
            </p:nvSpPr>
            <p:spPr bwMode="auto">
              <a:xfrm>
                <a:off x="4165600" y="5883275"/>
                <a:ext cx="142875" cy="325438"/>
              </a:xfrm>
              <a:custGeom>
                <a:avLst/>
                <a:gdLst>
                  <a:gd name="T0" fmla="*/ 216 w 221"/>
                  <a:gd name="T1" fmla="*/ 0 h 504"/>
                  <a:gd name="T2" fmla="*/ 221 w 221"/>
                  <a:gd name="T3" fmla="*/ 4 h 504"/>
                  <a:gd name="T4" fmla="*/ 189 w 221"/>
                  <a:gd name="T5" fmla="*/ 168 h 504"/>
                  <a:gd name="T6" fmla="*/ 151 w 221"/>
                  <a:gd name="T7" fmla="*/ 284 h 504"/>
                  <a:gd name="T8" fmla="*/ 93 w 221"/>
                  <a:gd name="T9" fmla="*/ 469 h 504"/>
                  <a:gd name="T10" fmla="*/ 0 w 221"/>
                  <a:gd name="T11" fmla="*/ 485 h 504"/>
                  <a:gd name="T12" fmla="*/ 80 w 221"/>
                  <a:gd name="T13" fmla="*/ 459 h 504"/>
                  <a:gd name="T14" fmla="*/ 88 w 221"/>
                  <a:gd name="T15" fmla="*/ 425 h 504"/>
                  <a:gd name="T16" fmla="*/ 118 w 221"/>
                  <a:gd name="T17" fmla="*/ 326 h 504"/>
                  <a:gd name="T18" fmla="*/ 164 w 221"/>
                  <a:gd name="T19" fmla="*/ 188 h 504"/>
                  <a:gd name="T20" fmla="*/ 176 w 221"/>
                  <a:gd name="T21" fmla="*/ 166 h 504"/>
                  <a:gd name="T22" fmla="*/ 208 w 221"/>
                  <a:gd name="T23" fmla="*/ 15 h 504"/>
                  <a:gd name="T24" fmla="*/ 213 w 221"/>
                  <a:gd name="T25" fmla="*/ 4 h 504"/>
                  <a:gd name="T26" fmla="*/ 216 w 221"/>
                  <a:gd name="T27" fmla="*/ 0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1" h="504">
                    <a:moveTo>
                      <a:pt x="216" y="0"/>
                    </a:moveTo>
                    <a:cubicBezTo>
                      <a:pt x="218" y="1"/>
                      <a:pt x="218" y="3"/>
                      <a:pt x="221" y="4"/>
                    </a:cubicBezTo>
                    <a:cubicBezTo>
                      <a:pt x="209" y="60"/>
                      <a:pt x="202" y="112"/>
                      <a:pt x="189" y="168"/>
                    </a:cubicBezTo>
                    <a:cubicBezTo>
                      <a:pt x="174" y="204"/>
                      <a:pt x="160" y="242"/>
                      <a:pt x="151" y="284"/>
                    </a:cubicBezTo>
                    <a:cubicBezTo>
                      <a:pt x="121" y="336"/>
                      <a:pt x="116" y="415"/>
                      <a:pt x="93" y="469"/>
                    </a:cubicBezTo>
                    <a:cubicBezTo>
                      <a:pt x="72" y="487"/>
                      <a:pt x="28" y="504"/>
                      <a:pt x="0" y="485"/>
                    </a:cubicBezTo>
                    <a:cubicBezTo>
                      <a:pt x="26" y="482"/>
                      <a:pt x="63" y="481"/>
                      <a:pt x="80" y="459"/>
                    </a:cubicBezTo>
                    <a:cubicBezTo>
                      <a:pt x="86" y="450"/>
                      <a:pt x="84" y="441"/>
                      <a:pt x="88" y="425"/>
                    </a:cubicBezTo>
                    <a:cubicBezTo>
                      <a:pt x="96" y="395"/>
                      <a:pt x="107" y="361"/>
                      <a:pt x="118" y="326"/>
                    </a:cubicBezTo>
                    <a:cubicBezTo>
                      <a:pt x="132" y="279"/>
                      <a:pt x="147" y="232"/>
                      <a:pt x="164" y="188"/>
                    </a:cubicBezTo>
                    <a:cubicBezTo>
                      <a:pt x="167" y="180"/>
                      <a:pt x="173" y="174"/>
                      <a:pt x="176" y="166"/>
                    </a:cubicBezTo>
                    <a:cubicBezTo>
                      <a:pt x="191" y="120"/>
                      <a:pt x="198" y="67"/>
                      <a:pt x="208" y="15"/>
                    </a:cubicBezTo>
                    <a:cubicBezTo>
                      <a:pt x="208" y="12"/>
                      <a:pt x="212" y="4"/>
                      <a:pt x="213" y="4"/>
                    </a:cubicBezTo>
                    <a:cubicBezTo>
                      <a:pt x="213" y="2"/>
                      <a:pt x="216" y="2"/>
                      <a:pt x="21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122"/>
              <p:cNvSpPr/>
              <p:nvPr/>
            </p:nvSpPr>
            <p:spPr bwMode="auto">
              <a:xfrm>
                <a:off x="3163888" y="6216650"/>
                <a:ext cx="41275" cy="90488"/>
              </a:xfrm>
              <a:custGeom>
                <a:avLst/>
                <a:gdLst>
                  <a:gd name="T0" fmla="*/ 50 w 64"/>
                  <a:gd name="T1" fmla="*/ 0 h 138"/>
                  <a:gd name="T2" fmla="*/ 57 w 64"/>
                  <a:gd name="T3" fmla="*/ 0 h 138"/>
                  <a:gd name="T4" fmla="*/ 48 w 64"/>
                  <a:gd name="T5" fmla="*/ 25 h 138"/>
                  <a:gd name="T6" fmla="*/ 13 w 64"/>
                  <a:gd name="T7" fmla="*/ 104 h 138"/>
                  <a:gd name="T8" fmla="*/ 23 w 64"/>
                  <a:gd name="T9" fmla="*/ 126 h 138"/>
                  <a:gd name="T10" fmla="*/ 48 w 64"/>
                  <a:gd name="T11" fmla="*/ 134 h 138"/>
                  <a:gd name="T12" fmla="*/ 0 w 64"/>
                  <a:gd name="T13" fmla="*/ 111 h 138"/>
                  <a:gd name="T14" fmla="*/ 50 w 64"/>
                  <a:gd name="T15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4" h="138">
                    <a:moveTo>
                      <a:pt x="50" y="0"/>
                    </a:moveTo>
                    <a:cubicBezTo>
                      <a:pt x="52" y="0"/>
                      <a:pt x="54" y="0"/>
                      <a:pt x="57" y="0"/>
                    </a:cubicBezTo>
                    <a:cubicBezTo>
                      <a:pt x="64" y="9"/>
                      <a:pt x="52" y="17"/>
                      <a:pt x="48" y="25"/>
                    </a:cubicBezTo>
                    <a:cubicBezTo>
                      <a:pt x="36" y="49"/>
                      <a:pt x="24" y="78"/>
                      <a:pt x="13" y="104"/>
                    </a:cubicBezTo>
                    <a:cubicBezTo>
                      <a:pt x="18" y="110"/>
                      <a:pt x="19" y="120"/>
                      <a:pt x="23" y="126"/>
                    </a:cubicBezTo>
                    <a:cubicBezTo>
                      <a:pt x="30" y="130"/>
                      <a:pt x="46" y="125"/>
                      <a:pt x="48" y="134"/>
                    </a:cubicBezTo>
                    <a:cubicBezTo>
                      <a:pt x="22" y="138"/>
                      <a:pt x="10" y="128"/>
                      <a:pt x="0" y="111"/>
                    </a:cubicBezTo>
                    <a:cubicBezTo>
                      <a:pt x="10" y="68"/>
                      <a:pt x="41" y="38"/>
                      <a:pt x="5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8" name="Freeform 123"/>
              <p:cNvSpPr>
                <a:spLocks noEditPoints="1"/>
              </p:cNvSpPr>
              <p:nvPr/>
            </p:nvSpPr>
            <p:spPr bwMode="auto">
              <a:xfrm>
                <a:off x="3136900" y="5457825"/>
                <a:ext cx="1235075" cy="863600"/>
              </a:xfrm>
              <a:custGeom>
                <a:avLst/>
                <a:gdLst>
                  <a:gd name="T0" fmla="*/ 1104 w 1911"/>
                  <a:gd name="T1" fmla="*/ 78 h 1334"/>
                  <a:gd name="T2" fmla="*/ 1144 w 1911"/>
                  <a:gd name="T3" fmla="*/ 420 h 1334"/>
                  <a:gd name="T4" fmla="*/ 1519 w 1911"/>
                  <a:gd name="T5" fmla="*/ 177 h 1334"/>
                  <a:gd name="T6" fmla="*/ 1652 w 1911"/>
                  <a:gd name="T7" fmla="*/ 118 h 1334"/>
                  <a:gd name="T8" fmla="*/ 1796 w 1911"/>
                  <a:gd name="T9" fmla="*/ 274 h 1334"/>
                  <a:gd name="T10" fmla="*/ 1879 w 1911"/>
                  <a:gd name="T11" fmla="*/ 589 h 1334"/>
                  <a:gd name="T12" fmla="*/ 1504 w 1911"/>
                  <a:gd name="T13" fmla="*/ 1194 h 1334"/>
                  <a:gd name="T14" fmla="*/ 807 w 1911"/>
                  <a:gd name="T15" fmla="*/ 1277 h 1334"/>
                  <a:gd name="T16" fmla="*/ 63 w 1911"/>
                  <a:gd name="T17" fmla="*/ 1328 h 1334"/>
                  <a:gd name="T18" fmla="*/ 28 w 1911"/>
                  <a:gd name="T19" fmla="*/ 1028 h 1334"/>
                  <a:gd name="T20" fmla="*/ 181 w 1911"/>
                  <a:gd name="T21" fmla="*/ 745 h 1334"/>
                  <a:gd name="T22" fmla="*/ 747 w 1911"/>
                  <a:gd name="T23" fmla="*/ 392 h 1334"/>
                  <a:gd name="T24" fmla="*/ 999 w 1911"/>
                  <a:gd name="T25" fmla="*/ 662 h 1334"/>
                  <a:gd name="T26" fmla="*/ 1084 w 1911"/>
                  <a:gd name="T27" fmla="*/ 171 h 1334"/>
                  <a:gd name="T28" fmla="*/ 825 w 1911"/>
                  <a:gd name="T29" fmla="*/ 607 h 1334"/>
                  <a:gd name="T30" fmla="*/ 969 w 1911"/>
                  <a:gd name="T31" fmla="*/ 745 h 1334"/>
                  <a:gd name="T32" fmla="*/ 1074 w 1911"/>
                  <a:gd name="T33" fmla="*/ 539 h 1334"/>
                  <a:gd name="T34" fmla="*/ 1014 w 1911"/>
                  <a:gd name="T35" fmla="*/ 971 h 1334"/>
                  <a:gd name="T36" fmla="*/ 1559 w 1911"/>
                  <a:gd name="T37" fmla="*/ 166 h 1334"/>
                  <a:gd name="T38" fmla="*/ 1091 w 1911"/>
                  <a:gd name="T39" fmla="*/ 915 h 1334"/>
                  <a:gd name="T40" fmla="*/ 949 w 1911"/>
                  <a:gd name="T41" fmla="*/ 1081 h 1334"/>
                  <a:gd name="T42" fmla="*/ 1233 w 1911"/>
                  <a:gd name="T43" fmla="*/ 858 h 1334"/>
                  <a:gd name="T44" fmla="*/ 1632 w 1911"/>
                  <a:gd name="T45" fmla="*/ 166 h 1334"/>
                  <a:gd name="T46" fmla="*/ 1730 w 1911"/>
                  <a:gd name="T47" fmla="*/ 224 h 1334"/>
                  <a:gd name="T48" fmla="*/ 1682 w 1911"/>
                  <a:gd name="T49" fmla="*/ 174 h 1334"/>
                  <a:gd name="T50" fmla="*/ 1489 w 1911"/>
                  <a:gd name="T51" fmla="*/ 798 h 1334"/>
                  <a:gd name="T52" fmla="*/ 1597 w 1911"/>
                  <a:gd name="T53" fmla="*/ 445 h 1334"/>
                  <a:gd name="T54" fmla="*/ 1572 w 1911"/>
                  <a:gd name="T55" fmla="*/ 735 h 1334"/>
                  <a:gd name="T56" fmla="*/ 1625 w 1911"/>
                  <a:gd name="T57" fmla="*/ 694 h 1334"/>
                  <a:gd name="T58" fmla="*/ 1167 w 1911"/>
                  <a:gd name="T59" fmla="*/ 1009 h 1334"/>
                  <a:gd name="T60" fmla="*/ 1712 w 1911"/>
                  <a:gd name="T61" fmla="*/ 533 h 1334"/>
                  <a:gd name="T62" fmla="*/ 1670 w 1911"/>
                  <a:gd name="T63" fmla="*/ 538 h 1334"/>
                  <a:gd name="T64" fmla="*/ 400 w 1911"/>
                  <a:gd name="T65" fmla="*/ 445 h 1334"/>
                  <a:gd name="T66" fmla="*/ 423 w 1911"/>
                  <a:gd name="T67" fmla="*/ 1029 h 1334"/>
                  <a:gd name="T68" fmla="*/ 817 w 1911"/>
                  <a:gd name="T69" fmla="*/ 622 h 1334"/>
                  <a:gd name="T70" fmla="*/ 1821 w 1911"/>
                  <a:gd name="T71" fmla="*/ 421 h 1334"/>
                  <a:gd name="T72" fmla="*/ 1637 w 1911"/>
                  <a:gd name="T73" fmla="*/ 1107 h 1334"/>
                  <a:gd name="T74" fmla="*/ 1149 w 1911"/>
                  <a:gd name="T75" fmla="*/ 1140 h 1334"/>
                  <a:gd name="T76" fmla="*/ 1270 w 1911"/>
                  <a:gd name="T77" fmla="*/ 1172 h 1334"/>
                  <a:gd name="T78" fmla="*/ 1725 w 1911"/>
                  <a:gd name="T79" fmla="*/ 1150 h 1334"/>
                  <a:gd name="T80" fmla="*/ 1884 w 1911"/>
                  <a:gd name="T81" fmla="*/ 498 h 1334"/>
                  <a:gd name="T82" fmla="*/ 1625 w 1911"/>
                  <a:gd name="T83" fmla="*/ 926 h 1334"/>
                  <a:gd name="T84" fmla="*/ 938 w 1911"/>
                  <a:gd name="T85" fmla="*/ 1204 h 1334"/>
                  <a:gd name="T86" fmla="*/ 1736 w 1911"/>
                  <a:gd name="T87" fmla="*/ 722 h 1334"/>
                  <a:gd name="T88" fmla="*/ 1672 w 1911"/>
                  <a:gd name="T89" fmla="*/ 513 h 1334"/>
                  <a:gd name="T90" fmla="*/ 1110 w 1911"/>
                  <a:gd name="T91" fmla="*/ 1031 h 1334"/>
                  <a:gd name="T92" fmla="*/ 1439 w 1911"/>
                  <a:gd name="T93" fmla="*/ 843 h 1334"/>
                  <a:gd name="T94" fmla="*/ 1454 w 1911"/>
                  <a:gd name="T95" fmla="*/ 803 h 1334"/>
                  <a:gd name="T96" fmla="*/ 31 w 1911"/>
                  <a:gd name="T97" fmla="*/ 1009 h 1334"/>
                  <a:gd name="T98" fmla="*/ 553 w 1911"/>
                  <a:gd name="T99" fmla="*/ 1104 h 1334"/>
                  <a:gd name="T100" fmla="*/ 335 w 1911"/>
                  <a:gd name="T101" fmla="*/ 1087 h 1334"/>
                  <a:gd name="T102" fmla="*/ 551 w 1911"/>
                  <a:gd name="T103" fmla="*/ 1087 h 1334"/>
                  <a:gd name="T104" fmla="*/ 88 w 1911"/>
                  <a:gd name="T105" fmla="*/ 1082 h 1334"/>
                  <a:gd name="T106" fmla="*/ 611 w 1911"/>
                  <a:gd name="T107" fmla="*/ 1157 h 1334"/>
                  <a:gd name="T108" fmla="*/ 451 w 1911"/>
                  <a:gd name="T109" fmla="*/ 1145 h 1334"/>
                  <a:gd name="T110" fmla="*/ 78 w 1911"/>
                  <a:gd name="T111" fmla="*/ 1170 h 1334"/>
                  <a:gd name="T112" fmla="*/ 793 w 1911"/>
                  <a:gd name="T113" fmla="*/ 1242 h 1334"/>
                  <a:gd name="T114" fmla="*/ 315 w 1911"/>
                  <a:gd name="T115" fmla="*/ 1260 h 1334"/>
                  <a:gd name="T116" fmla="*/ 123 w 1911"/>
                  <a:gd name="T117" fmla="*/ 1137 h 1334"/>
                  <a:gd name="T118" fmla="*/ 146 w 1911"/>
                  <a:gd name="T119" fmla="*/ 1243 h 1334"/>
                  <a:gd name="T120" fmla="*/ 740 w 1911"/>
                  <a:gd name="T121" fmla="*/ 1213 h 1334"/>
                  <a:gd name="T122" fmla="*/ 928 w 1911"/>
                  <a:gd name="T123" fmla="*/ 1250 h 1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911" h="1334">
                    <a:moveTo>
                      <a:pt x="1011" y="260"/>
                    </a:moveTo>
                    <a:cubicBezTo>
                      <a:pt x="1011" y="259"/>
                      <a:pt x="1011" y="257"/>
                      <a:pt x="1009" y="257"/>
                    </a:cubicBezTo>
                    <a:cubicBezTo>
                      <a:pt x="1009" y="264"/>
                      <a:pt x="1006" y="257"/>
                      <a:pt x="1009" y="255"/>
                    </a:cubicBezTo>
                    <a:cubicBezTo>
                      <a:pt x="1010" y="250"/>
                      <a:pt x="1014" y="256"/>
                      <a:pt x="1014" y="252"/>
                    </a:cubicBezTo>
                    <a:cubicBezTo>
                      <a:pt x="1011" y="249"/>
                      <a:pt x="1018" y="243"/>
                      <a:pt x="1022" y="242"/>
                    </a:cubicBezTo>
                    <a:cubicBezTo>
                      <a:pt x="1026" y="225"/>
                      <a:pt x="1042" y="206"/>
                      <a:pt x="1054" y="192"/>
                    </a:cubicBezTo>
                    <a:cubicBezTo>
                      <a:pt x="1060" y="153"/>
                      <a:pt x="1109" y="124"/>
                      <a:pt x="1104" y="78"/>
                    </a:cubicBezTo>
                    <a:cubicBezTo>
                      <a:pt x="1110" y="79"/>
                      <a:pt x="1119" y="63"/>
                      <a:pt x="1112" y="56"/>
                    </a:cubicBezTo>
                    <a:cubicBezTo>
                      <a:pt x="1127" y="49"/>
                      <a:pt x="1124" y="5"/>
                      <a:pt x="1137" y="0"/>
                    </a:cubicBezTo>
                    <a:cubicBezTo>
                      <a:pt x="1154" y="12"/>
                      <a:pt x="1154" y="42"/>
                      <a:pt x="1159" y="65"/>
                    </a:cubicBezTo>
                    <a:cubicBezTo>
                      <a:pt x="1162" y="79"/>
                      <a:pt x="1168" y="92"/>
                      <a:pt x="1170" y="104"/>
                    </a:cubicBezTo>
                    <a:cubicBezTo>
                      <a:pt x="1174" y="124"/>
                      <a:pt x="1172" y="149"/>
                      <a:pt x="1174" y="174"/>
                    </a:cubicBezTo>
                    <a:cubicBezTo>
                      <a:pt x="1175" y="206"/>
                      <a:pt x="1174" y="238"/>
                      <a:pt x="1179" y="257"/>
                    </a:cubicBezTo>
                    <a:cubicBezTo>
                      <a:pt x="1171" y="314"/>
                      <a:pt x="1161" y="369"/>
                      <a:pt x="1144" y="420"/>
                    </a:cubicBezTo>
                    <a:cubicBezTo>
                      <a:pt x="1178" y="388"/>
                      <a:pt x="1215" y="356"/>
                      <a:pt x="1253" y="325"/>
                    </a:cubicBezTo>
                    <a:cubicBezTo>
                      <a:pt x="1264" y="317"/>
                      <a:pt x="1274" y="306"/>
                      <a:pt x="1285" y="299"/>
                    </a:cubicBezTo>
                    <a:cubicBezTo>
                      <a:pt x="1296" y="291"/>
                      <a:pt x="1312" y="289"/>
                      <a:pt x="1320" y="275"/>
                    </a:cubicBezTo>
                    <a:cubicBezTo>
                      <a:pt x="1322" y="277"/>
                      <a:pt x="1324" y="277"/>
                      <a:pt x="1326" y="275"/>
                    </a:cubicBezTo>
                    <a:cubicBezTo>
                      <a:pt x="1353" y="255"/>
                      <a:pt x="1383" y="248"/>
                      <a:pt x="1409" y="227"/>
                    </a:cubicBezTo>
                    <a:cubicBezTo>
                      <a:pt x="1443" y="217"/>
                      <a:pt x="1470" y="199"/>
                      <a:pt x="1504" y="189"/>
                    </a:cubicBezTo>
                    <a:cubicBezTo>
                      <a:pt x="1508" y="184"/>
                      <a:pt x="1514" y="182"/>
                      <a:pt x="1519" y="177"/>
                    </a:cubicBezTo>
                    <a:cubicBezTo>
                      <a:pt x="1524" y="173"/>
                      <a:pt x="1527" y="166"/>
                      <a:pt x="1531" y="162"/>
                    </a:cubicBezTo>
                    <a:cubicBezTo>
                      <a:pt x="1535" y="159"/>
                      <a:pt x="1541" y="159"/>
                      <a:pt x="1544" y="156"/>
                    </a:cubicBezTo>
                    <a:cubicBezTo>
                      <a:pt x="1560" y="142"/>
                      <a:pt x="1568" y="116"/>
                      <a:pt x="1580" y="96"/>
                    </a:cubicBezTo>
                    <a:cubicBezTo>
                      <a:pt x="1581" y="88"/>
                      <a:pt x="1576" y="81"/>
                      <a:pt x="1582" y="76"/>
                    </a:cubicBezTo>
                    <a:cubicBezTo>
                      <a:pt x="1588" y="76"/>
                      <a:pt x="1587" y="78"/>
                      <a:pt x="1592" y="76"/>
                    </a:cubicBezTo>
                    <a:cubicBezTo>
                      <a:pt x="1595" y="96"/>
                      <a:pt x="1605" y="115"/>
                      <a:pt x="1605" y="133"/>
                    </a:cubicBezTo>
                    <a:cubicBezTo>
                      <a:pt x="1625" y="129"/>
                      <a:pt x="1635" y="121"/>
                      <a:pt x="1652" y="118"/>
                    </a:cubicBezTo>
                    <a:cubicBezTo>
                      <a:pt x="1661" y="130"/>
                      <a:pt x="1671" y="143"/>
                      <a:pt x="1678" y="158"/>
                    </a:cubicBezTo>
                    <a:cubicBezTo>
                      <a:pt x="1686" y="158"/>
                      <a:pt x="1691" y="147"/>
                      <a:pt x="1697" y="151"/>
                    </a:cubicBezTo>
                    <a:cubicBezTo>
                      <a:pt x="1711" y="153"/>
                      <a:pt x="1701" y="180"/>
                      <a:pt x="1713" y="184"/>
                    </a:cubicBezTo>
                    <a:cubicBezTo>
                      <a:pt x="1722" y="180"/>
                      <a:pt x="1735" y="174"/>
                      <a:pt x="1743" y="179"/>
                    </a:cubicBezTo>
                    <a:cubicBezTo>
                      <a:pt x="1758" y="212"/>
                      <a:pt x="1742" y="253"/>
                      <a:pt x="1733" y="285"/>
                    </a:cubicBezTo>
                    <a:cubicBezTo>
                      <a:pt x="1744" y="281"/>
                      <a:pt x="1760" y="285"/>
                      <a:pt x="1773" y="282"/>
                    </a:cubicBezTo>
                    <a:cubicBezTo>
                      <a:pt x="1782" y="280"/>
                      <a:pt x="1788" y="271"/>
                      <a:pt x="1796" y="274"/>
                    </a:cubicBezTo>
                    <a:cubicBezTo>
                      <a:pt x="1801" y="283"/>
                      <a:pt x="1794" y="295"/>
                      <a:pt x="1791" y="305"/>
                    </a:cubicBezTo>
                    <a:cubicBezTo>
                      <a:pt x="1783" y="332"/>
                      <a:pt x="1776" y="362"/>
                      <a:pt x="1768" y="388"/>
                    </a:cubicBezTo>
                    <a:cubicBezTo>
                      <a:pt x="1811" y="388"/>
                      <a:pt x="1846" y="384"/>
                      <a:pt x="1886" y="380"/>
                    </a:cubicBezTo>
                    <a:cubicBezTo>
                      <a:pt x="1905" y="401"/>
                      <a:pt x="1911" y="414"/>
                      <a:pt x="1906" y="448"/>
                    </a:cubicBezTo>
                    <a:cubicBezTo>
                      <a:pt x="1903" y="465"/>
                      <a:pt x="1896" y="485"/>
                      <a:pt x="1893" y="506"/>
                    </a:cubicBezTo>
                    <a:cubicBezTo>
                      <a:pt x="1890" y="522"/>
                      <a:pt x="1892" y="539"/>
                      <a:pt x="1889" y="554"/>
                    </a:cubicBezTo>
                    <a:cubicBezTo>
                      <a:pt x="1887" y="567"/>
                      <a:pt x="1881" y="578"/>
                      <a:pt x="1879" y="589"/>
                    </a:cubicBezTo>
                    <a:cubicBezTo>
                      <a:pt x="1876" y="609"/>
                      <a:pt x="1870" y="626"/>
                      <a:pt x="1864" y="647"/>
                    </a:cubicBezTo>
                    <a:cubicBezTo>
                      <a:pt x="1840" y="739"/>
                      <a:pt x="1819" y="838"/>
                      <a:pt x="1795" y="926"/>
                    </a:cubicBezTo>
                    <a:cubicBezTo>
                      <a:pt x="1787" y="954"/>
                      <a:pt x="1775" y="981"/>
                      <a:pt x="1771" y="1008"/>
                    </a:cubicBezTo>
                    <a:cubicBezTo>
                      <a:pt x="1762" y="1068"/>
                      <a:pt x="1753" y="1121"/>
                      <a:pt x="1731" y="1169"/>
                    </a:cubicBezTo>
                    <a:cubicBezTo>
                      <a:pt x="1726" y="1173"/>
                      <a:pt x="1717" y="1175"/>
                      <a:pt x="1712" y="1179"/>
                    </a:cubicBezTo>
                    <a:cubicBezTo>
                      <a:pt x="1689" y="1183"/>
                      <a:pt x="1666" y="1181"/>
                      <a:pt x="1640" y="1179"/>
                    </a:cubicBezTo>
                    <a:cubicBezTo>
                      <a:pt x="1593" y="1175"/>
                      <a:pt x="1547" y="1191"/>
                      <a:pt x="1504" y="1194"/>
                    </a:cubicBezTo>
                    <a:cubicBezTo>
                      <a:pt x="1487" y="1195"/>
                      <a:pt x="1469" y="1189"/>
                      <a:pt x="1456" y="1200"/>
                    </a:cubicBezTo>
                    <a:cubicBezTo>
                      <a:pt x="1380" y="1205"/>
                      <a:pt x="1296" y="1209"/>
                      <a:pt x="1212" y="1215"/>
                    </a:cubicBezTo>
                    <a:cubicBezTo>
                      <a:pt x="1126" y="1221"/>
                      <a:pt x="1032" y="1231"/>
                      <a:pt x="954" y="1255"/>
                    </a:cubicBezTo>
                    <a:cubicBezTo>
                      <a:pt x="953" y="1256"/>
                      <a:pt x="949" y="1258"/>
                      <a:pt x="948" y="1258"/>
                    </a:cubicBezTo>
                    <a:cubicBezTo>
                      <a:pt x="932" y="1266"/>
                      <a:pt x="919" y="1280"/>
                      <a:pt x="901" y="1283"/>
                    </a:cubicBezTo>
                    <a:cubicBezTo>
                      <a:pt x="883" y="1287"/>
                      <a:pt x="860" y="1286"/>
                      <a:pt x="840" y="1285"/>
                    </a:cubicBezTo>
                    <a:cubicBezTo>
                      <a:pt x="830" y="1284"/>
                      <a:pt x="812" y="1276"/>
                      <a:pt x="807" y="1277"/>
                    </a:cubicBezTo>
                    <a:cubicBezTo>
                      <a:pt x="781" y="1280"/>
                      <a:pt x="751" y="1279"/>
                      <a:pt x="724" y="1280"/>
                    </a:cubicBezTo>
                    <a:cubicBezTo>
                      <a:pt x="685" y="1281"/>
                      <a:pt x="651" y="1287"/>
                      <a:pt x="609" y="1293"/>
                    </a:cubicBezTo>
                    <a:cubicBezTo>
                      <a:pt x="566" y="1300"/>
                      <a:pt x="520" y="1301"/>
                      <a:pt x="476" y="1305"/>
                    </a:cubicBezTo>
                    <a:cubicBezTo>
                      <a:pt x="402" y="1312"/>
                      <a:pt x="329" y="1324"/>
                      <a:pt x="252" y="1325"/>
                    </a:cubicBezTo>
                    <a:cubicBezTo>
                      <a:pt x="243" y="1325"/>
                      <a:pt x="233" y="1322"/>
                      <a:pt x="224" y="1323"/>
                    </a:cubicBezTo>
                    <a:cubicBezTo>
                      <a:pt x="198" y="1325"/>
                      <a:pt x="174" y="1332"/>
                      <a:pt x="149" y="1333"/>
                    </a:cubicBezTo>
                    <a:cubicBezTo>
                      <a:pt x="122" y="1334"/>
                      <a:pt x="91" y="1329"/>
                      <a:pt x="63" y="1328"/>
                    </a:cubicBezTo>
                    <a:cubicBezTo>
                      <a:pt x="45" y="1328"/>
                      <a:pt x="30" y="1323"/>
                      <a:pt x="13" y="1318"/>
                    </a:cubicBezTo>
                    <a:cubicBezTo>
                      <a:pt x="9" y="1309"/>
                      <a:pt x="10" y="1294"/>
                      <a:pt x="3" y="1288"/>
                    </a:cubicBezTo>
                    <a:cubicBezTo>
                      <a:pt x="28" y="1234"/>
                      <a:pt x="58" y="1176"/>
                      <a:pt x="86" y="1130"/>
                    </a:cubicBezTo>
                    <a:cubicBezTo>
                      <a:pt x="62" y="1130"/>
                      <a:pt x="41" y="1136"/>
                      <a:pt x="20" y="1135"/>
                    </a:cubicBezTo>
                    <a:cubicBezTo>
                      <a:pt x="13" y="1116"/>
                      <a:pt x="31" y="1095"/>
                      <a:pt x="38" y="1077"/>
                    </a:cubicBezTo>
                    <a:cubicBezTo>
                      <a:pt x="23" y="1069"/>
                      <a:pt x="12" y="1081"/>
                      <a:pt x="3" y="1072"/>
                    </a:cubicBezTo>
                    <a:cubicBezTo>
                      <a:pt x="0" y="1052"/>
                      <a:pt x="22" y="1045"/>
                      <a:pt x="28" y="1028"/>
                    </a:cubicBezTo>
                    <a:cubicBezTo>
                      <a:pt x="26" y="1028"/>
                      <a:pt x="15" y="1030"/>
                      <a:pt x="13" y="1023"/>
                    </a:cubicBezTo>
                    <a:cubicBezTo>
                      <a:pt x="19" y="1000"/>
                      <a:pt x="36" y="988"/>
                      <a:pt x="45" y="968"/>
                    </a:cubicBezTo>
                    <a:cubicBezTo>
                      <a:pt x="36" y="968"/>
                      <a:pt x="22" y="971"/>
                      <a:pt x="18" y="959"/>
                    </a:cubicBezTo>
                    <a:cubicBezTo>
                      <a:pt x="24" y="940"/>
                      <a:pt x="44" y="936"/>
                      <a:pt x="48" y="915"/>
                    </a:cubicBezTo>
                    <a:cubicBezTo>
                      <a:pt x="53" y="916"/>
                      <a:pt x="53" y="912"/>
                      <a:pt x="56" y="911"/>
                    </a:cubicBezTo>
                    <a:cubicBezTo>
                      <a:pt x="91" y="854"/>
                      <a:pt x="139" y="810"/>
                      <a:pt x="171" y="750"/>
                    </a:cubicBezTo>
                    <a:cubicBezTo>
                      <a:pt x="174" y="749"/>
                      <a:pt x="176" y="745"/>
                      <a:pt x="181" y="745"/>
                    </a:cubicBezTo>
                    <a:cubicBezTo>
                      <a:pt x="193" y="725"/>
                      <a:pt x="203" y="703"/>
                      <a:pt x="222" y="689"/>
                    </a:cubicBezTo>
                    <a:cubicBezTo>
                      <a:pt x="264" y="612"/>
                      <a:pt x="311" y="566"/>
                      <a:pt x="347" y="480"/>
                    </a:cubicBezTo>
                    <a:cubicBezTo>
                      <a:pt x="352" y="477"/>
                      <a:pt x="352" y="477"/>
                      <a:pt x="358" y="478"/>
                    </a:cubicBezTo>
                    <a:cubicBezTo>
                      <a:pt x="380" y="442"/>
                      <a:pt x="405" y="411"/>
                      <a:pt x="426" y="375"/>
                    </a:cubicBezTo>
                    <a:cubicBezTo>
                      <a:pt x="434" y="375"/>
                      <a:pt x="433" y="383"/>
                      <a:pt x="440" y="383"/>
                    </a:cubicBezTo>
                    <a:cubicBezTo>
                      <a:pt x="474" y="375"/>
                      <a:pt x="518" y="378"/>
                      <a:pt x="559" y="382"/>
                    </a:cubicBezTo>
                    <a:cubicBezTo>
                      <a:pt x="622" y="387"/>
                      <a:pt x="688" y="386"/>
                      <a:pt x="747" y="392"/>
                    </a:cubicBezTo>
                    <a:cubicBezTo>
                      <a:pt x="789" y="406"/>
                      <a:pt x="855" y="408"/>
                      <a:pt x="908" y="426"/>
                    </a:cubicBezTo>
                    <a:cubicBezTo>
                      <a:pt x="918" y="409"/>
                      <a:pt x="928" y="392"/>
                      <a:pt x="936" y="373"/>
                    </a:cubicBezTo>
                    <a:cubicBezTo>
                      <a:pt x="941" y="371"/>
                      <a:pt x="941" y="374"/>
                      <a:pt x="944" y="372"/>
                    </a:cubicBezTo>
                    <a:cubicBezTo>
                      <a:pt x="968" y="336"/>
                      <a:pt x="987" y="296"/>
                      <a:pt x="1011" y="260"/>
                    </a:cubicBezTo>
                    <a:close/>
                    <a:moveTo>
                      <a:pt x="976" y="737"/>
                    </a:moveTo>
                    <a:cubicBezTo>
                      <a:pt x="982" y="724"/>
                      <a:pt x="985" y="712"/>
                      <a:pt x="989" y="699"/>
                    </a:cubicBezTo>
                    <a:cubicBezTo>
                      <a:pt x="992" y="691"/>
                      <a:pt x="1001" y="662"/>
                      <a:pt x="999" y="662"/>
                    </a:cubicBezTo>
                    <a:cubicBezTo>
                      <a:pt x="1004" y="661"/>
                      <a:pt x="1008" y="648"/>
                      <a:pt x="1008" y="639"/>
                    </a:cubicBezTo>
                    <a:cubicBezTo>
                      <a:pt x="1032" y="593"/>
                      <a:pt x="1055" y="546"/>
                      <a:pt x="1079" y="500"/>
                    </a:cubicBezTo>
                    <a:cubicBezTo>
                      <a:pt x="1085" y="496"/>
                      <a:pt x="1087" y="498"/>
                      <a:pt x="1092" y="493"/>
                    </a:cubicBezTo>
                    <a:cubicBezTo>
                      <a:pt x="1102" y="470"/>
                      <a:pt x="1117" y="453"/>
                      <a:pt x="1130" y="433"/>
                    </a:cubicBezTo>
                    <a:cubicBezTo>
                      <a:pt x="1162" y="308"/>
                      <a:pt x="1182" y="158"/>
                      <a:pt x="1139" y="38"/>
                    </a:cubicBezTo>
                    <a:cubicBezTo>
                      <a:pt x="1122" y="69"/>
                      <a:pt x="1117" y="103"/>
                      <a:pt x="1106" y="134"/>
                    </a:cubicBezTo>
                    <a:cubicBezTo>
                      <a:pt x="1101" y="147"/>
                      <a:pt x="1090" y="161"/>
                      <a:pt x="1084" y="171"/>
                    </a:cubicBezTo>
                    <a:cubicBezTo>
                      <a:pt x="1081" y="175"/>
                      <a:pt x="1081" y="182"/>
                      <a:pt x="1079" y="186"/>
                    </a:cubicBezTo>
                    <a:cubicBezTo>
                      <a:pt x="1073" y="194"/>
                      <a:pt x="1065" y="201"/>
                      <a:pt x="1059" y="209"/>
                    </a:cubicBezTo>
                    <a:cubicBezTo>
                      <a:pt x="1049" y="224"/>
                      <a:pt x="1039" y="239"/>
                      <a:pt x="1031" y="252"/>
                    </a:cubicBezTo>
                    <a:cubicBezTo>
                      <a:pt x="1019" y="271"/>
                      <a:pt x="1008" y="290"/>
                      <a:pt x="999" y="310"/>
                    </a:cubicBezTo>
                    <a:cubicBezTo>
                      <a:pt x="963" y="349"/>
                      <a:pt x="942" y="404"/>
                      <a:pt x="911" y="448"/>
                    </a:cubicBezTo>
                    <a:cubicBezTo>
                      <a:pt x="915" y="454"/>
                      <a:pt x="908" y="455"/>
                      <a:pt x="910" y="463"/>
                    </a:cubicBezTo>
                    <a:cubicBezTo>
                      <a:pt x="881" y="510"/>
                      <a:pt x="845" y="557"/>
                      <a:pt x="825" y="607"/>
                    </a:cubicBezTo>
                    <a:cubicBezTo>
                      <a:pt x="829" y="632"/>
                      <a:pt x="839" y="651"/>
                      <a:pt x="845" y="672"/>
                    </a:cubicBezTo>
                    <a:cubicBezTo>
                      <a:pt x="887" y="829"/>
                      <a:pt x="832" y="979"/>
                      <a:pt x="856" y="1160"/>
                    </a:cubicBezTo>
                    <a:cubicBezTo>
                      <a:pt x="883" y="1028"/>
                      <a:pt x="910" y="916"/>
                      <a:pt x="951" y="800"/>
                    </a:cubicBezTo>
                    <a:cubicBezTo>
                      <a:pt x="956" y="796"/>
                      <a:pt x="949" y="796"/>
                      <a:pt x="949" y="792"/>
                    </a:cubicBezTo>
                    <a:cubicBezTo>
                      <a:pt x="954" y="793"/>
                      <a:pt x="956" y="795"/>
                      <a:pt x="956" y="788"/>
                    </a:cubicBezTo>
                    <a:cubicBezTo>
                      <a:pt x="961" y="774"/>
                      <a:pt x="968" y="761"/>
                      <a:pt x="973" y="745"/>
                    </a:cubicBezTo>
                    <a:cubicBezTo>
                      <a:pt x="972" y="739"/>
                      <a:pt x="970" y="752"/>
                      <a:pt x="969" y="745"/>
                    </a:cubicBezTo>
                    <a:cubicBezTo>
                      <a:pt x="968" y="739"/>
                      <a:pt x="978" y="744"/>
                      <a:pt x="976" y="737"/>
                    </a:cubicBezTo>
                    <a:close/>
                    <a:moveTo>
                      <a:pt x="1559" y="166"/>
                    </a:moveTo>
                    <a:cubicBezTo>
                      <a:pt x="1540" y="182"/>
                      <a:pt x="1519" y="196"/>
                      <a:pt x="1496" y="207"/>
                    </a:cubicBezTo>
                    <a:cubicBezTo>
                      <a:pt x="1428" y="231"/>
                      <a:pt x="1367" y="262"/>
                      <a:pt x="1315" y="295"/>
                    </a:cubicBezTo>
                    <a:cubicBezTo>
                      <a:pt x="1275" y="321"/>
                      <a:pt x="1241" y="351"/>
                      <a:pt x="1205" y="380"/>
                    </a:cubicBezTo>
                    <a:cubicBezTo>
                      <a:pt x="1169" y="409"/>
                      <a:pt x="1137" y="441"/>
                      <a:pt x="1112" y="481"/>
                    </a:cubicBezTo>
                    <a:cubicBezTo>
                      <a:pt x="1100" y="501"/>
                      <a:pt x="1087" y="520"/>
                      <a:pt x="1074" y="539"/>
                    </a:cubicBezTo>
                    <a:cubicBezTo>
                      <a:pt x="1055" y="567"/>
                      <a:pt x="1042" y="606"/>
                      <a:pt x="1029" y="636"/>
                    </a:cubicBezTo>
                    <a:cubicBezTo>
                      <a:pt x="998" y="709"/>
                      <a:pt x="976" y="783"/>
                      <a:pt x="948" y="857"/>
                    </a:cubicBezTo>
                    <a:cubicBezTo>
                      <a:pt x="915" y="941"/>
                      <a:pt x="896" y="1032"/>
                      <a:pt x="873" y="1124"/>
                    </a:cubicBezTo>
                    <a:cubicBezTo>
                      <a:pt x="879" y="1137"/>
                      <a:pt x="865" y="1155"/>
                      <a:pt x="871" y="1167"/>
                    </a:cubicBezTo>
                    <a:cubicBezTo>
                      <a:pt x="878" y="1150"/>
                      <a:pt x="881" y="1130"/>
                      <a:pt x="896" y="1122"/>
                    </a:cubicBezTo>
                    <a:cubicBezTo>
                      <a:pt x="917" y="1088"/>
                      <a:pt x="943" y="1045"/>
                      <a:pt x="968" y="1018"/>
                    </a:cubicBezTo>
                    <a:cubicBezTo>
                      <a:pt x="981" y="1002"/>
                      <a:pt x="999" y="988"/>
                      <a:pt x="1014" y="971"/>
                    </a:cubicBezTo>
                    <a:cubicBezTo>
                      <a:pt x="1029" y="955"/>
                      <a:pt x="1042" y="936"/>
                      <a:pt x="1057" y="923"/>
                    </a:cubicBezTo>
                    <a:cubicBezTo>
                      <a:pt x="1154" y="842"/>
                      <a:pt x="1261" y="760"/>
                      <a:pt x="1418" y="760"/>
                    </a:cubicBezTo>
                    <a:cubicBezTo>
                      <a:pt x="1426" y="681"/>
                      <a:pt x="1443" y="614"/>
                      <a:pt x="1467" y="534"/>
                    </a:cubicBezTo>
                    <a:cubicBezTo>
                      <a:pt x="1481" y="490"/>
                      <a:pt x="1498" y="445"/>
                      <a:pt x="1514" y="403"/>
                    </a:cubicBezTo>
                    <a:cubicBezTo>
                      <a:pt x="1548" y="310"/>
                      <a:pt x="1619" y="220"/>
                      <a:pt x="1590" y="118"/>
                    </a:cubicBezTo>
                    <a:cubicBezTo>
                      <a:pt x="1590" y="117"/>
                      <a:pt x="1590" y="116"/>
                      <a:pt x="1589" y="116"/>
                    </a:cubicBezTo>
                    <a:cubicBezTo>
                      <a:pt x="1582" y="136"/>
                      <a:pt x="1567" y="147"/>
                      <a:pt x="1559" y="166"/>
                    </a:cubicBezTo>
                    <a:close/>
                    <a:moveTo>
                      <a:pt x="1607" y="141"/>
                    </a:moveTo>
                    <a:cubicBezTo>
                      <a:pt x="1620" y="237"/>
                      <a:pt x="1570" y="305"/>
                      <a:pt x="1536" y="380"/>
                    </a:cubicBezTo>
                    <a:cubicBezTo>
                      <a:pt x="1523" y="408"/>
                      <a:pt x="1514" y="440"/>
                      <a:pt x="1504" y="470"/>
                    </a:cubicBezTo>
                    <a:cubicBezTo>
                      <a:pt x="1472" y="565"/>
                      <a:pt x="1439" y="664"/>
                      <a:pt x="1428" y="774"/>
                    </a:cubicBezTo>
                    <a:cubicBezTo>
                      <a:pt x="1393" y="776"/>
                      <a:pt x="1359" y="777"/>
                      <a:pt x="1326" y="778"/>
                    </a:cubicBezTo>
                    <a:cubicBezTo>
                      <a:pt x="1261" y="798"/>
                      <a:pt x="1199" y="829"/>
                      <a:pt x="1145" y="866"/>
                    </a:cubicBezTo>
                    <a:cubicBezTo>
                      <a:pt x="1124" y="881"/>
                      <a:pt x="1107" y="900"/>
                      <a:pt x="1091" y="915"/>
                    </a:cubicBezTo>
                    <a:cubicBezTo>
                      <a:pt x="1079" y="925"/>
                      <a:pt x="1065" y="932"/>
                      <a:pt x="1054" y="943"/>
                    </a:cubicBezTo>
                    <a:cubicBezTo>
                      <a:pt x="1043" y="954"/>
                      <a:pt x="1034" y="966"/>
                      <a:pt x="1022" y="978"/>
                    </a:cubicBezTo>
                    <a:cubicBezTo>
                      <a:pt x="1001" y="1000"/>
                      <a:pt x="977" y="1021"/>
                      <a:pt x="958" y="1046"/>
                    </a:cubicBezTo>
                    <a:cubicBezTo>
                      <a:pt x="919" y="1096"/>
                      <a:pt x="887" y="1151"/>
                      <a:pt x="860" y="1210"/>
                    </a:cubicBezTo>
                    <a:cubicBezTo>
                      <a:pt x="875" y="1198"/>
                      <a:pt x="882" y="1171"/>
                      <a:pt x="893" y="1152"/>
                    </a:cubicBezTo>
                    <a:cubicBezTo>
                      <a:pt x="900" y="1140"/>
                      <a:pt x="912" y="1132"/>
                      <a:pt x="921" y="1121"/>
                    </a:cubicBezTo>
                    <a:cubicBezTo>
                      <a:pt x="931" y="1108"/>
                      <a:pt x="939" y="1094"/>
                      <a:pt x="949" y="1081"/>
                    </a:cubicBezTo>
                    <a:cubicBezTo>
                      <a:pt x="959" y="1069"/>
                      <a:pt x="966" y="1050"/>
                      <a:pt x="981" y="1047"/>
                    </a:cubicBezTo>
                    <a:cubicBezTo>
                      <a:pt x="958" y="1088"/>
                      <a:pt x="921" y="1123"/>
                      <a:pt x="900" y="1164"/>
                    </a:cubicBezTo>
                    <a:cubicBezTo>
                      <a:pt x="892" y="1178"/>
                      <a:pt x="884" y="1193"/>
                      <a:pt x="881" y="1209"/>
                    </a:cubicBezTo>
                    <a:cubicBezTo>
                      <a:pt x="887" y="1210"/>
                      <a:pt x="894" y="1204"/>
                      <a:pt x="901" y="1205"/>
                    </a:cubicBezTo>
                    <a:cubicBezTo>
                      <a:pt x="964" y="1118"/>
                      <a:pt x="1026" y="1030"/>
                      <a:pt x="1102" y="956"/>
                    </a:cubicBezTo>
                    <a:cubicBezTo>
                      <a:pt x="1107" y="956"/>
                      <a:pt x="1110" y="954"/>
                      <a:pt x="1114" y="953"/>
                    </a:cubicBezTo>
                    <a:cubicBezTo>
                      <a:pt x="1151" y="921"/>
                      <a:pt x="1191" y="887"/>
                      <a:pt x="1233" y="858"/>
                    </a:cubicBezTo>
                    <a:cubicBezTo>
                      <a:pt x="1285" y="823"/>
                      <a:pt x="1338" y="793"/>
                      <a:pt x="1414" y="792"/>
                    </a:cubicBezTo>
                    <a:cubicBezTo>
                      <a:pt x="1432" y="791"/>
                      <a:pt x="1436" y="794"/>
                      <a:pt x="1453" y="792"/>
                    </a:cubicBezTo>
                    <a:cubicBezTo>
                      <a:pt x="1487" y="671"/>
                      <a:pt x="1526" y="557"/>
                      <a:pt x="1550" y="426"/>
                    </a:cubicBezTo>
                    <a:cubicBezTo>
                      <a:pt x="1552" y="420"/>
                      <a:pt x="1558" y="420"/>
                      <a:pt x="1559" y="413"/>
                    </a:cubicBezTo>
                    <a:cubicBezTo>
                      <a:pt x="1577" y="370"/>
                      <a:pt x="1578" y="317"/>
                      <a:pt x="1595" y="275"/>
                    </a:cubicBezTo>
                    <a:cubicBezTo>
                      <a:pt x="1597" y="271"/>
                      <a:pt x="1602" y="268"/>
                      <a:pt x="1604" y="264"/>
                    </a:cubicBezTo>
                    <a:cubicBezTo>
                      <a:pt x="1615" y="232"/>
                      <a:pt x="1622" y="195"/>
                      <a:pt x="1632" y="166"/>
                    </a:cubicBezTo>
                    <a:cubicBezTo>
                      <a:pt x="1635" y="157"/>
                      <a:pt x="1643" y="146"/>
                      <a:pt x="1638" y="136"/>
                    </a:cubicBezTo>
                    <a:cubicBezTo>
                      <a:pt x="1627" y="138"/>
                      <a:pt x="1620" y="144"/>
                      <a:pt x="1607" y="141"/>
                    </a:cubicBezTo>
                    <a:close/>
                    <a:moveTo>
                      <a:pt x="1670" y="538"/>
                    </a:moveTo>
                    <a:cubicBezTo>
                      <a:pt x="1664" y="534"/>
                      <a:pt x="1667" y="542"/>
                      <a:pt x="1662" y="548"/>
                    </a:cubicBezTo>
                    <a:cubicBezTo>
                      <a:pt x="1671" y="473"/>
                      <a:pt x="1691" y="394"/>
                      <a:pt x="1705" y="312"/>
                    </a:cubicBezTo>
                    <a:cubicBezTo>
                      <a:pt x="1708" y="307"/>
                      <a:pt x="1711" y="304"/>
                      <a:pt x="1713" y="299"/>
                    </a:cubicBezTo>
                    <a:cubicBezTo>
                      <a:pt x="1712" y="280"/>
                      <a:pt x="1726" y="248"/>
                      <a:pt x="1730" y="224"/>
                    </a:cubicBezTo>
                    <a:cubicBezTo>
                      <a:pt x="1734" y="220"/>
                      <a:pt x="1737" y="215"/>
                      <a:pt x="1738" y="207"/>
                    </a:cubicBezTo>
                    <a:cubicBezTo>
                      <a:pt x="1733" y="200"/>
                      <a:pt x="1728" y="198"/>
                      <a:pt x="1720" y="196"/>
                    </a:cubicBezTo>
                    <a:cubicBezTo>
                      <a:pt x="1702" y="210"/>
                      <a:pt x="1708" y="249"/>
                      <a:pt x="1693" y="267"/>
                    </a:cubicBezTo>
                    <a:cubicBezTo>
                      <a:pt x="1691" y="251"/>
                      <a:pt x="1700" y="222"/>
                      <a:pt x="1703" y="201"/>
                    </a:cubicBezTo>
                    <a:cubicBezTo>
                      <a:pt x="1696" y="196"/>
                      <a:pt x="1698" y="182"/>
                      <a:pt x="1693" y="174"/>
                    </a:cubicBezTo>
                    <a:cubicBezTo>
                      <a:pt x="1686" y="195"/>
                      <a:pt x="1684" y="222"/>
                      <a:pt x="1672" y="239"/>
                    </a:cubicBezTo>
                    <a:cubicBezTo>
                      <a:pt x="1672" y="215"/>
                      <a:pt x="1682" y="193"/>
                      <a:pt x="1682" y="174"/>
                    </a:cubicBezTo>
                    <a:cubicBezTo>
                      <a:pt x="1672" y="184"/>
                      <a:pt x="1674" y="200"/>
                      <a:pt x="1670" y="214"/>
                    </a:cubicBezTo>
                    <a:cubicBezTo>
                      <a:pt x="1662" y="240"/>
                      <a:pt x="1651" y="268"/>
                      <a:pt x="1647" y="294"/>
                    </a:cubicBezTo>
                    <a:cubicBezTo>
                      <a:pt x="1645" y="308"/>
                      <a:pt x="1645" y="318"/>
                      <a:pt x="1637" y="320"/>
                    </a:cubicBezTo>
                    <a:cubicBezTo>
                      <a:pt x="1642" y="264"/>
                      <a:pt x="1661" y="220"/>
                      <a:pt x="1668" y="162"/>
                    </a:cubicBezTo>
                    <a:cubicBezTo>
                      <a:pt x="1663" y="157"/>
                      <a:pt x="1661" y="149"/>
                      <a:pt x="1653" y="146"/>
                    </a:cubicBezTo>
                    <a:cubicBezTo>
                      <a:pt x="1582" y="349"/>
                      <a:pt x="1535" y="578"/>
                      <a:pt x="1464" y="785"/>
                    </a:cubicBezTo>
                    <a:cubicBezTo>
                      <a:pt x="1470" y="792"/>
                      <a:pt x="1475" y="800"/>
                      <a:pt x="1489" y="798"/>
                    </a:cubicBezTo>
                    <a:cubicBezTo>
                      <a:pt x="1491" y="766"/>
                      <a:pt x="1506" y="738"/>
                      <a:pt x="1514" y="707"/>
                    </a:cubicBezTo>
                    <a:cubicBezTo>
                      <a:pt x="1518" y="691"/>
                      <a:pt x="1515" y="673"/>
                      <a:pt x="1526" y="659"/>
                    </a:cubicBezTo>
                    <a:cubicBezTo>
                      <a:pt x="1523" y="706"/>
                      <a:pt x="1506" y="749"/>
                      <a:pt x="1499" y="797"/>
                    </a:cubicBezTo>
                    <a:cubicBezTo>
                      <a:pt x="1506" y="793"/>
                      <a:pt x="1511" y="799"/>
                      <a:pt x="1516" y="797"/>
                    </a:cubicBezTo>
                    <a:cubicBezTo>
                      <a:pt x="1530" y="722"/>
                      <a:pt x="1557" y="646"/>
                      <a:pt x="1570" y="564"/>
                    </a:cubicBezTo>
                    <a:cubicBezTo>
                      <a:pt x="1580" y="554"/>
                      <a:pt x="1578" y="538"/>
                      <a:pt x="1580" y="521"/>
                    </a:cubicBezTo>
                    <a:cubicBezTo>
                      <a:pt x="1585" y="496"/>
                      <a:pt x="1592" y="471"/>
                      <a:pt x="1597" y="445"/>
                    </a:cubicBezTo>
                    <a:cubicBezTo>
                      <a:pt x="1599" y="432"/>
                      <a:pt x="1604" y="419"/>
                      <a:pt x="1607" y="407"/>
                    </a:cubicBezTo>
                    <a:cubicBezTo>
                      <a:pt x="1610" y="394"/>
                      <a:pt x="1608" y="378"/>
                      <a:pt x="1620" y="372"/>
                    </a:cubicBezTo>
                    <a:cubicBezTo>
                      <a:pt x="1609" y="460"/>
                      <a:pt x="1584" y="561"/>
                      <a:pt x="1560" y="654"/>
                    </a:cubicBezTo>
                    <a:cubicBezTo>
                      <a:pt x="1555" y="674"/>
                      <a:pt x="1554" y="696"/>
                      <a:pt x="1549" y="715"/>
                    </a:cubicBezTo>
                    <a:cubicBezTo>
                      <a:pt x="1540" y="749"/>
                      <a:pt x="1517" y="792"/>
                      <a:pt x="1519" y="825"/>
                    </a:cubicBezTo>
                    <a:cubicBezTo>
                      <a:pt x="1528" y="833"/>
                      <a:pt x="1531" y="831"/>
                      <a:pt x="1544" y="835"/>
                    </a:cubicBezTo>
                    <a:cubicBezTo>
                      <a:pt x="1546" y="798"/>
                      <a:pt x="1563" y="767"/>
                      <a:pt x="1572" y="735"/>
                    </a:cubicBezTo>
                    <a:cubicBezTo>
                      <a:pt x="1580" y="706"/>
                      <a:pt x="1577" y="676"/>
                      <a:pt x="1594" y="651"/>
                    </a:cubicBezTo>
                    <a:cubicBezTo>
                      <a:pt x="1589" y="683"/>
                      <a:pt x="1585" y="740"/>
                      <a:pt x="1565" y="767"/>
                    </a:cubicBezTo>
                    <a:cubicBezTo>
                      <a:pt x="1560" y="789"/>
                      <a:pt x="1555" y="812"/>
                      <a:pt x="1550" y="835"/>
                    </a:cubicBezTo>
                    <a:cubicBezTo>
                      <a:pt x="1559" y="829"/>
                      <a:pt x="1560" y="853"/>
                      <a:pt x="1567" y="858"/>
                    </a:cubicBezTo>
                    <a:cubicBezTo>
                      <a:pt x="1579" y="780"/>
                      <a:pt x="1615" y="707"/>
                      <a:pt x="1630" y="627"/>
                    </a:cubicBezTo>
                    <a:cubicBezTo>
                      <a:pt x="1632" y="620"/>
                      <a:pt x="1627" y="609"/>
                      <a:pt x="1637" y="606"/>
                    </a:cubicBezTo>
                    <a:cubicBezTo>
                      <a:pt x="1638" y="633"/>
                      <a:pt x="1633" y="663"/>
                      <a:pt x="1625" y="694"/>
                    </a:cubicBezTo>
                    <a:cubicBezTo>
                      <a:pt x="1611" y="749"/>
                      <a:pt x="1584" y="813"/>
                      <a:pt x="1574" y="873"/>
                    </a:cubicBezTo>
                    <a:cubicBezTo>
                      <a:pt x="1568" y="875"/>
                      <a:pt x="1565" y="880"/>
                      <a:pt x="1560" y="883"/>
                    </a:cubicBezTo>
                    <a:cubicBezTo>
                      <a:pt x="1541" y="885"/>
                      <a:pt x="1520" y="878"/>
                      <a:pt x="1494" y="883"/>
                    </a:cubicBezTo>
                    <a:cubicBezTo>
                      <a:pt x="1453" y="892"/>
                      <a:pt x="1405" y="907"/>
                      <a:pt x="1363" y="916"/>
                    </a:cubicBezTo>
                    <a:cubicBezTo>
                      <a:pt x="1316" y="927"/>
                      <a:pt x="1277" y="954"/>
                      <a:pt x="1238" y="971"/>
                    </a:cubicBezTo>
                    <a:cubicBezTo>
                      <a:pt x="1219" y="980"/>
                      <a:pt x="1205" y="990"/>
                      <a:pt x="1192" y="998"/>
                    </a:cubicBezTo>
                    <a:cubicBezTo>
                      <a:pt x="1184" y="1002"/>
                      <a:pt x="1174" y="1005"/>
                      <a:pt x="1167" y="1009"/>
                    </a:cubicBezTo>
                    <a:cubicBezTo>
                      <a:pt x="1104" y="1056"/>
                      <a:pt x="1034" y="1096"/>
                      <a:pt x="983" y="1157"/>
                    </a:cubicBezTo>
                    <a:cubicBezTo>
                      <a:pt x="1044" y="1120"/>
                      <a:pt x="1108" y="1087"/>
                      <a:pt x="1174" y="1054"/>
                    </a:cubicBezTo>
                    <a:cubicBezTo>
                      <a:pt x="1180" y="1051"/>
                      <a:pt x="1184" y="1045"/>
                      <a:pt x="1190" y="1042"/>
                    </a:cubicBezTo>
                    <a:cubicBezTo>
                      <a:pt x="1271" y="1006"/>
                      <a:pt x="1368" y="987"/>
                      <a:pt x="1462" y="971"/>
                    </a:cubicBezTo>
                    <a:cubicBezTo>
                      <a:pt x="1509" y="957"/>
                      <a:pt x="1549" y="959"/>
                      <a:pt x="1600" y="953"/>
                    </a:cubicBezTo>
                    <a:cubicBezTo>
                      <a:pt x="1632" y="858"/>
                      <a:pt x="1649" y="770"/>
                      <a:pt x="1672" y="672"/>
                    </a:cubicBezTo>
                    <a:cubicBezTo>
                      <a:pt x="1682" y="627"/>
                      <a:pt x="1701" y="577"/>
                      <a:pt x="1712" y="533"/>
                    </a:cubicBezTo>
                    <a:cubicBezTo>
                      <a:pt x="1718" y="506"/>
                      <a:pt x="1722" y="484"/>
                      <a:pt x="1728" y="456"/>
                    </a:cubicBezTo>
                    <a:cubicBezTo>
                      <a:pt x="1734" y="432"/>
                      <a:pt x="1748" y="410"/>
                      <a:pt x="1750" y="385"/>
                    </a:cubicBezTo>
                    <a:cubicBezTo>
                      <a:pt x="1763" y="362"/>
                      <a:pt x="1769" y="320"/>
                      <a:pt x="1776" y="292"/>
                    </a:cubicBezTo>
                    <a:cubicBezTo>
                      <a:pt x="1760" y="293"/>
                      <a:pt x="1742" y="298"/>
                      <a:pt x="1731" y="300"/>
                    </a:cubicBezTo>
                    <a:cubicBezTo>
                      <a:pt x="1714" y="340"/>
                      <a:pt x="1711" y="395"/>
                      <a:pt x="1695" y="436"/>
                    </a:cubicBezTo>
                    <a:cubicBezTo>
                      <a:pt x="1695" y="435"/>
                      <a:pt x="1694" y="432"/>
                      <a:pt x="1693" y="435"/>
                    </a:cubicBezTo>
                    <a:cubicBezTo>
                      <a:pt x="1691" y="471"/>
                      <a:pt x="1677" y="501"/>
                      <a:pt x="1670" y="538"/>
                    </a:cubicBezTo>
                    <a:close/>
                    <a:moveTo>
                      <a:pt x="745" y="412"/>
                    </a:moveTo>
                    <a:cubicBezTo>
                      <a:pt x="727" y="401"/>
                      <a:pt x="705" y="407"/>
                      <a:pt x="684" y="405"/>
                    </a:cubicBezTo>
                    <a:cubicBezTo>
                      <a:pt x="654" y="402"/>
                      <a:pt x="627" y="392"/>
                      <a:pt x="606" y="397"/>
                    </a:cubicBezTo>
                    <a:cubicBezTo>
                      <a:pt x="607" y="396"/>
                      <a:pt x="608" y="398"/>
                      <a:pt x="606" y="398"/>
                    </a:cubicBezTo>
                    <a:cubicBezTo>
                      <a:pt x="578" y="397"/>
                      <a:pt x="554" y="390"/>
                      <a:pt x="526" y="390"/>
                    </a:cubicBezTo>
                    <a:cubicBezTo>
                      <a:pt x="500" y="390"/>
                      <a:pt x="474" y="390"/>
                      <a:pt x="443" y="390"/>
                    </a:cubicBezTo>
                    <a:cubicBezTo>
                      <a:pt x="425" y="403"/>
                      <a:pt x="413" y="424"/>
                      <a:pt x="400" y="445"/>
                    </a:cubicBezTo>
                    <a:cubicBezTo>
                      <a:pt x="368" y="496"/>
                      <a:pt x="326" y="542"/>
                      <a:pt x="300" y="593"/>
                    </a:cubicBezTo>
                    <a:cubicBezTo>
                      <a:pt x="296" y="597"/>
                      <a:pt x="298" y="588"/>
                      <a:pt x="294" y="593"/>
                    </a:cubicBezTo>
                    <a:cubicBezTo>
                      <a:pt x="271" y="653"/>
                      <a:pt x="218" y="697"/>
                      <a:pt x="191" y="759"/>
                    </a:cubicBezTo>
                    <a:cubicBezTo>
                      <a:pt x="143" y="820"/>
                      <a:pt x="94" y="880"/>
                      <a:pt x="51" y="946"/>
                    </a:cubicBezTo>
                    <a:cubicBezTo>
                      <a:pt x="118" y="950"/>
                      <a:pt x="183" y="967"/>
                      <a:pt x="249" y="984"/>
                    </a:cubicBezTo>
                    <a:cubicBezTo>
                      <a:pt x="276" y="991"/>
                      <a:pt x="302" y="1002"/>
                      <a:pt x="328" y="1009"/>
                    </a:cubicBezTo>
                    <a:cubicBezTo>
                      <a:pt x="362" y="1018"/>
                      <a:pt x="398" y="1028"/>
                      <a:pt x="423" y="1029"/>
                    </a:cubicBezTo>
                    <a:cubicBezTo>
                      <a:pt x="484" y="1047"/>
                      <a:pt x="560" y="1072"/>
                      <a:pt x="629" y="1097"/>
                    </a:cubicBezTo>
                    <a:cubicBezTo>
                      <a:pt x="638" y="1101"/>
                      <a:pt x="646" y="1108"/>
                      <a:pt x="656" y="1112"/>
                    </a:cubicBezTo>
                    <a:cubicBezTo>
                      <a:pt x="690" y="1126"/>
                      <a:pt x="730" y="1126"/>
                      <a:pt x="754" y="1150"/>
                    </a:cubicBezTo>
                    <a:cubicBezTo>
                      <a:pt x="793" y="1158"/>
                      <a:pt x="817" y="1182"/>
                      <a:pt x="848" y="1199"/>
                    </a:cubicBezTo>
                    <a:cubicBezTo>
                      <a:pt x="836" y="1142"/>
                      <a:pt x="837" y="1090"/>
                      <a:pt x="833" y="1041"/>
                    </a:cubicBezTo>
                    <a:cubicBezTo>
                      <a:pt x="843" y="937"/>
                      <a:pt x="846" y="846"/>
                      <a:pt x="843" y="750"/>
                    </a:cubicBezTo>
                    <a:cubicBezTo>
                      <a:pt x="842" y="704"/>
                      <a:pt x="819" y="667"/>
                      <a:pt x="817" y="622"/>
                    </a:cubicBezTo>
                    <a:cubicBezTo>
                      <a:pt x="810" y="613"/>
                      <a:pt x="808" y="606"/>
                      <a:pt x="807" y="598"/>
                    </a:cubicBezTo>
                    <a:cubicBezTo>
                      <a:pt x="843" y="555"/>
                      <a:pt x="872" y="491"/>
                      <a:pt x="903" y="438"/>
                    </a:cubicBezTo>
                    <a:cubicBezTo>
                      <a:pt x="850" y="428"/>
                      <a:pt x="790" y="407"/>
                      <a:pt x="745" y="412"/>
                    </a:cubicBezTo>
                    <a:close/>
                    <a:moveTo>
                      <a:pt x="1831" y="402"/>
                    </a:moveTo>
                    <a:cubicBezTo>
                      <a:pt x="1809" y="402"/>
                      <a:pt x="1795" y="401"/>
                      <a:pt x="1776" y="407"/>
                    </a:cubicBezTo>
                    <a:cubicBezTo>
                      <a:pt x="1768" y="409"/>
                      <a:pt x="1756" y="409"/>
                      <a:pt x="1760" y="421"/>
                    </a:cubicBezTo>
                    <a:cubicBezTo>
                      <a:pt x="1777" y="426"/>
                      <a:pt x="1798" y="427"/>
                      <a:pt x="1821" y="421"/>
                    </a:cubicBezTo>
                    <a:cubicBezTo>
                      <a:pt x="1821" y="425"/>
                      <a:pt x="1823" y="427"/>
                      <a:pt x="1826" y="426"/>
                    </a:cubicBezTo>
                    <a:cubicBezTo>
                      <a:pt x="1825" y="503"/>
                      <a:pt x="1786" y="571"/>
                      <a:pt x="1770" y="637"/>
                    </a:cubicBezTo>
                    <a:cubicBezTo>
                      <a:pt x="1761" y="670"/>
                      <a:pt x="1755" y="705"/>
                      <a:pt x="1746" y="737"/>
                    </a:cubicBezTo>
                    <a:cubicBezTo>
                      <a:pt x="1737" y="772"/>
                      <a:pt x="1725" y="809"/>
                      <a:pt x="1715" y="845"/>
                    </a:cubicBezTo>
                    <a:cubicBezTo>
                      <a:pt x="1705" y="880"/>
                      <a:pt x="1690" y="914"/>
                      <a:pt x="1683" y="948"/>
                    </a:cubicBezTo>
                    <a:cubicBezTo>
                      <a:pt x="1678" y="977"/>
                      <a:pt x="1673" y="1006"/>
                      <a:pt x="1667" y="1034"/>
                    </a:cubicBezTo>
                    <a:cubicBezTo>
                      <a:pt x="1661" y="1059"/>
                      <a:pt x="1655" y="1087"/>
                      <a:pt x="1637" y="1107"/>
                    </a:cubicBezTo>
                    <a:cubicBezTo>
                      <a:pt x="1631" y="1104"/>
                      <a:pt x="1624" y="1103"/>
                      <a:pt x="1619" y="1099"/>
                    </a:cubicBezTo>
                    <a:cubicBezTo>
                      <a:pt x="1570" y="1100"/>
                      <a:pt x="1511" y="1091"/>
                      <a:pt x="1467" y="1101"/>
                    </a:cubicBezTo>
                    <a:cubicBezTo>
                      <a:pt x="1453" y="1090"/>
                      <a:pt x="1446" y="1101"/>
                      <a:pt x="1434" y="1104"/>
                    </a:cubicBezTo>
                    <a:cubicBezTo>
                      <a:pt x="1414" y="1108"/>
                      <a:pt x="1388" y="1107"/>
                      <a:pt x="1366" y="1109"/>
                    </a:cubicBezTo>
                    <a:cubicBezTo>
                      <a:pt x="1347" y="1111"/>
                      <a:pt x="1329" y="1114"/>
                      <a:pt x="1310" y="1116"/>
                    </a:cubicBezTo>
                    <a:cubicBezTo>
                      <a:pt x="1265" y="1120"/>
                      <a:pt x="1217" y="1124"/>
                      <a:pt x="1172" y="1132"/>
                    </a:cubicBezTo>
                    <a:cubicBezTo>
                      <a:pt x="1164" y="1134"/>
                      <a:pt x="1157" y="1139"/>
                      <a:pt x="1149" y="1140"/>
                    </a:cubicBezTo>
                    <a:cubicBezTo>
                      <a:pt x="1095" y="1152"/>
                      <a:pt x="1044" y="1164"/>
                      <a:pt x="1001" y="1194"/>
                    </a:cubicBezTo>
                    <a:cubicBezTo>
                      <a:pt x="1091" y="1180"/>
                      <a:pt x="1183" y="1171"/>
                      <a:pt x="1275" y="1159"/>
                    </a:cubicBezTo>
                    <a:cubicBezTo>
                      <a:pt x="1314" y="1154"/>
                      <a:pt x="1355" y="1143"/>
                      <a:pt x="1396" y="1144"/>
                    </a:cubicBezTo>
                    <a:cubicBezTo>
                      <a:pt x="1423" y="1144"/>
                      <a:pt x="1445" y="1146"/>
                      <a:pt x="1467" y="1145"/>
                    </a:cubicBezTo>
                    <a:cubicBezTo>
                      <a:pt x="1478" y="1145"/>
                      <a:pt x="1498" y="1137"/>
                      <a:pt x="1499" y="1154"/>
                    </a:cubicBezTo>
                    <a:cubicBezTo>
                      <a:pt x="1479" y="1164"/>
                      <a:pt x="1457" y="1156"/>
                      <a:pt x="1436" y="1155"/>
                    </a:cubicBezTo>
                    <a:cubicBezTo>
                      <a:pt x="1377" y="1155"/>
                      <a:pt x="1315" y="1168"/>
                      <a:pt x="1270" y="1172"/>
                    </a:cubicBezTo>
                    <a:cubicBezTo>
                      <a:pt x="1223" y="1176"/>
                      <a:pt x="1190" y="1179"/>
                      <a:pt x="1154" y="1184"/>
                    </a:cubicBezTo>
                    <a:cubicBezTo>
                      <a:pt x="1127" y="1187"/>
                      <a:pt x="1101" y="1196"/>
                      <a:pt x="1076" y="1199"/>
                    </a:cubicBezTo>
                    <a:cubicBezTo>
                      <a:pt x="1021" y="1204"/>
                      <a:pt x="976" y="1207"/>
                      <a:pt x="936" y="1233"/>
                    </a:cubicBezTo>
                    <a:cubicBezTo>
                      <a:pt x="940" y="1235"/>
                      <a:pt x="942" y="1240"/>
                      <a:pt x="941" y="1247"/>
                    </a:cubicBezTo>
                    <a:cubicBezTo>
                      <a:pt x="966" y="1235"/>
                      <a:pt x="995" y="1224"/>
                      <a:pt x="1026" y="1220"/>
                    </a:cubicBezTo>
                    <a:cubicBezTo>
                      <a:pt x="1201" y="1197"/>
                      <a:pt x="1410" y="1192"/>
                      <a:pt x="1597" y="1167"/>
                    </a:cubicBezTo>
                    <a:cubicBezTo>
                      <a:pt x="1642" y="1161"/>
                      <a:pt x="1696" y="1180"/>
                      <a:pt x="1725" y="1150"/>
                    </a:cubicBezTo>
                    <a:cubicBezTo>
                      <a:pt x="1751" y="1082"/>
                      <a:pt x="1756" y="1007"/>
                      <a:pt x="1775" y="935"/>
                    </a:cubicBezTo>
                    <a:cubicBezTo>
                      <a:pt x="1781" y="911"/>
                      <a:pt x="1792" y="889"/>
                      <a:pt x="1798" y="865"/>
                    </a:cubicBezTo>
                    <a:cubicBezTo>
                      <a:pt x="1805" y="839"/>
                      <a:pt x="1812" y="813"/>
                      <a:pt x="1818" y="787"/>
                    </a:cubicBezTo>
                    <a:cubicBezTo>
                      <a:pt x="1823" y="761"/>
                      <a:pt x="1831" y="736"/>
                      <a:pt x="1836" y="710"/>
                    </a:cubicBezTo>
                    <a:cubicBezTo>
                      <a:pt x="1842" y="684"/>
                      <a:pt x="1847" y="656"/>
                      <a:pt x="1854" y="631"/>
                    </a:cubicBezTo>
                    <a:cubicBezTo>
                      <a:pt x="1857" y="621"/>
                      <a:pt x="1864" y="612"/>
                      <a:pt x="1866" y="602"/>
                    </a:cubicBezTo>
                    <a:cubicBezTo>
                      <a:pt x="1874" y="568"/>
                      <a:pt x="1875" y="530"/>
                      <a:pt x="1884" y="498"/>
                    </a:cubicBezTo>
                    <a:cubicBezTo>
                      <a:pt x="1881" y="472"/>
                      <a:pt x="1906" y="427"/>
                      <a:pt x="1886" y="403"/>
                    </a:cubicBezTo>
                    <a:cubicBezTo>
                      <a:pt x="1869" y="396"/>
                      <a:pt x="1850" y="401"/>
                      <a:pt x="1831" y="402"/>
                    </a:cubicBezTo>
                    <a:close/>
                    <a:moveTo>
                      <a:pt x="1755" y="435"/>
                    </a:moveTo>
                    <a:cubicBezTo>
                      <a:pt x="1732" y="509"/>
                      <a:pt x="1720" y="583"/>
                      <a:pt x="1698" y="657"/>
                    </a:cubicBezTo>
                    <a:cubicBezTo>
                      <a:pt x="1692" y="679"/>
                      <a:pt x="1686" y="699"/>
                      <a:pt x="1680" y="720"/>
                    </a:cubicBezTo>
                    <a:cubicBezTo>
                      <a:pt x="1674" y="743"/>
                      <a:pt x="1670" y="765"/>
                      <a:pt x="1665" y="788"/>
                    </a:cubicBezTo>
                    <a:cubicBezTo>
                      <a:pt x="1655" y="835"/>
                      <a:pt x="1637" y="881"/>
                      <a:pt x="1625" y="926"/>
                    </a:cubicBezTo>
                    <a:cubicBezTo>
                      <a:pt x="1623" y="935"/>
                      <a:pt x="1627" y="947"/>
                      <a:pt x="1615" y="953"/>
                    </a:cubicBezTo>
                    <a:cubicBezTo>
                      <a:pt x="1618" y="958"/>
                      <a:pt x="1620" y="963"/>
                      <a:pt x="1615" y="968"/>
                    </a:cubicBezTo>
                    <a:cubicBezTo>
                      <a:pt x="1563" y="969"/>
                      <a:pt x="1506" y="973"/>
                      <a:pt x="1448" y="984"/>
                    </a:cubicBezTo>
                    <a:cubicBezTo>
                      <a:pt x="1360" y="1001"/>
                      <a:pt x="1274" y="1022"/>
                      <a:pt x="1198" y="1056"/>
                    </a:cubicBezTo>
                    <a:cubicBezTo>
                      <a:pt x="1149" y="1078"/>
                      <a:pt x="1103" y="1107"/>
                      <a:pt x="1057" y="1132"/>
                    </a:cubicBezTo>
                    <a:cubicBezTo>
                      <a:pt x="1034" y="1145"/>
                      <a:pt x="1010" y="1158"/>
                      <a:pt x="988" y="1172"/>
                    </a:cubicBezTo>
                    <a:cubicBezTo>
                      <a:pt x="971" y="1183"/>
                      <a:pt x="952" y="1192"/>
                      <a:pt x="938" y="1204"/>
                    </a:cubicBezTo>
                    <a:cubicBezTo>
                      <a:pt x="935" y="1206"/>
                      <a:pt x="927" y="1211"/>
                      <a:pt x="930" y="1217"/>
                    </a:cubicBezTo>
                    <a:cubicBezTo>
                      <a:pt x="937" y="1219"/>
                      <a:pt x="943" y="1208"/>
                      <a:pt x="949" y="1204"/>
                    </a:cubicBezTo>
                    <a:cubicBezTo>
                      <a:pt x="962" y="1195"/>
                      <a:pt x="979" y="1188"/>
                      <a:pt x="994" y="1180"/>
                    </a:cubicBezTo>
                    <a:cubicBezTo>
                      <a:pt x="1009" y="1173"/>
                      <a:pt x="1026" y="1166"/>
                      <a:pt x="1041" y="1159"/>
                    </a:cubicBezTo>
                    <a:cubicBezTo>
                      <a:pt x="1135" y="1115"/>
                      <a:pt x="1249" y="1107"/>
                      <a:pt x="1363" y="1096"/>
                    </a:cubicBezTo>
                    <a:cubicBezTo>
                      <a:pt x="1452" y="1087"/>
                      <a:pt x="1547" y="1072"/>
                      <a:pt x="1638" y="1089"/>
                    </a:cubicBezTo>
                    <a:cubicBezTo>
                      <a:pt x="1666" y="968"/>
                      <a:pt x="1702" y="836"/>
                      <a:pt x="1736" y="722"/>
                    </a:cubicBezTo>
                    <a:cubicBezTo>
                      <a:pt x="1739" y="713"/>
                      <a:pt x="1739" y="704"/>
                      <a:pt x="1741" y="694"/>
                    </a:cubicBezTo>
                    <a:cubicBezTo>
                      <a:pt x="1745" y="681"/>
                      <a:pt x="1753" y="670"/>
                      <a:pt x="1756" y="657"/>
                    </a:cubicBezTo>
                    <a:cubicBezTo>
                      <a:pt x="1761" y="643"/>
                      <a:pt x="1762" y="627"/>
                      <a:pt x="1766" y="612"/>
                    </a:cubicBezTo>
                    <a:cubicBezTo>
                      <a:pt x="1784" y="556"/>
                      <a:pt x="1806" y="496"/>
                      <a:pt x="1811" y="445"/>
                    </a:cubicBezTo>
                    <a:cubicBezTo>
                      <a:pt x="1794" y="440"/>
                      <a:pt x="1773" y="439"/>
                      <a:pt x="1755" y="435"/>
                    </a:cubicBezTo>
                    <a:close/>
                    <a:moveTo>
                      <a:pt x="1668" y="534"/>
                    </a:moveTo>
                    <a:cubicBezTo>
                      <a:pt x="1669" y="528"/>
                      <a:pt x="1675" y="518"/>
                      <a:pt x="1672" y="513"/>
                    </a:cubicBezTo>
                    <a:cubicBezTo>
                      <a:pt x="1670" y="518"/>
                      <a:pt x="1665" y="529"/>
                      <a:pt x="1668" y="534"/>
                    </a:cubicBezTo>
                    <a:close/>
                    <a:moveTo>
                      <a:pt x="1376" y="805"/>
                    </a:moveTo>
                    <a:cubicBezTo>
                      <a:pt x="1316" y="813"/>
                      <a:pt x="1274" y="847"/>
                      <a:pt x="1227" y="875"/>
                    </a:cubicBezTo>
                    <a:cubicBezTo>
                      <a:pt x="1192" y="906"/>
                      <a:pt x="1153" y="931"/>
                      <a:pt x="1117" y="961"/>
                    </a:cubicBezTo>
                    <a:cubicBezTo>
                      <a:pt x="1046" y="1034"/>
                      <a:pt x="974" y="1116"/>
                      <a:pt x="920" y="1200"/>
                    </a:cubicBezTo>
                    <a:cubicBezTo>
                      <a:pt x="963" y="1150"/>
                      <a:pt x="1011" y="1105"/>
                      <a:pt x="1064" y="1064"/>
                    </a:cubicBezTo>
                    <a:cubicBezTo>
                      <a:pt x="1081" y="1060"/>
                      <a:pt x="1096" y="1043"/>
                      <a:pt x="1110" y="1031"/>
                    </a:cubicBezTo>
                    <a:cubicBezTo>
                      <a:pt x="1148" y="1013"/>
                      <a:pt x="1179" y="983"/>
                      <a:pt x="1217" y="963"/>
                    </a:cubicBezTo>
                    <a:cubicBezTo>
                      <a:pt x="1254" y="943"/>
                      <a:pt x="1289" y="921"/>
                      <a:pt x="1333" y="908"/>
                    </a:cubicBezTo>
                    <a:cubicBezTo>
                      <a:pt x="1335" y="904"/>
                      <a:pt x="1341" y="904"/>
                      <a:pt x="1343" y="900"/>
                    </a:cubicBezTo>
                    <a:cubicBezTo>
                      <a:pt x="1400" y="881"/>
                      <a:pt x="1484" y="852"/>
                      <a:pt x="1554" y="868"/>
                    </a:cubicBezTo>
                    <a:cubicBezTo>
                      <a:pt x="1556" y="858"/>
                      <a:pt x="1550" y="857"/>
                      <a:pt x="1549" y="850"/>
                    </a:cubicBezTo>
                    <a:cubicBezTo>
                      <a:pt x="1538" y="849"/>
                      <a:pt x="1529" y="848"/>
                      <a:pt x="1522" y="848"/>
                    </a:cubicBezTo>
                    <a:cubicBezTo>
                      <a:pt x="1500" y="836"/>
                      <a:pt x="1468" y="839"/>
                      <a:pt x="1439" y="843"/>
                    </a:cubicBezTo>
                    <a:cubicBezTo>
                      <a:pt x="1400" y="849"/>
                      <a:pt x="1356" y="862"/>
                      <a:pt x="1326" y="880"/>
                    </a:cubicBezTo>
                    <a:cubicBezTo>
                      <a:pt x="1313" y="888"/>
                      <a:pt x="1303" y="901"/>
                      <a:pt x="1288" y="901"/>
                    </a:cubicBezTo>
                    <a:cubicBezTo>
                      <a:pt x="1293" y="895"/>
                      <a:pt x="1302" y="892"/>
                      <a:pt x="1310" y="888"/>
                    </a:cubicBezTo>
                    <a:cubicBezTo>
                      <a:pt x="1350" y="842"/>
                      <a:pt x="1434" y="832"/>
                      <a:pt x="1509" y="827"/>
                    </a:cubicBezTo>
                    <a:cubicBezTo>
                      <a:pt x="1510" y="820"/>
                      <a:pt x="1509" y="814"/>
                      <a:pt x="1506" y="812"/>
                    </a:cubicBezTo>
                    <a:cubicBezTo>
                      <a:pt x="1447" y="810"/>
                      <a:pt x="1378" y="834"/>
                      <a:pt x="1331" y="850"/>
                    </a:cubicBezTo>
                    <a:cubicBezTo>
                      <a:pt x="1362" y="825"/>
                      <a:pt x="1414" y="814"/>
                      <a:pt x="1454" y="803"/>
                    </a:cubicBezTo>
                    <a:cubicBezTo>
                      <a:pt x="1427" y="803"/>
                      <a:pt x="1401" y="802"/>
                      <a:pt x="1376" y="805"/>
                    </a:cubicBezTo>
                    <a:close/>
                    <a:moveTo>
                      <a:pt x="411" y="1047"/>
                    </a:moveTo>
                    <a:cubicBezTo>
                      <a:pt x="407" y="1046"/>
                      <a:pt x="403" y="1045"/>
                      <a:pt x="398" y="1044"/>
                    </a:cubicBezTo>
                    <a:cubicBezTo>
                      <a:pt x="343" y="1029"/>
                      <a:pt x="290" y="1012"/>
                      <a:pt x="240" y="1001"/>
                    </a:cubicBezTo>
                    <a:cubicBezTo>
                      <a:pt x="184" y="988"/>
                      <a:pt x="124" y="978"/>
                      <a:pt x="74" y="969"/>
                    </a:cubicBezTo>
                    <a:cubicBezTo>
                      <a:pt x="66" y="974"/>
                      <a:pt x="62" y="971"/>
                      <a:pt x="54" y="973"/>
                    </a:cubicBezTo>
                    <a:cubicBezTo>
                      <a:pt x="47" y="986"/>
                      <a:pt x="37" y="995"/>
                      <a:pt x="31" y="1009"/>
                    </a:cubicBezTo>
                    <a:cubicBezTo>
                      <a:pt x="59" y="1010"/>
                      <a:pt x="79" y="1013"/>
                      <a:pt x="103" y="1016"/>
                    </a:cubicBezTo>
                    <a:cubicBezTo>
                      <a:pt x="193" y="1029"/>
                      <a:pt x="282" y="1046"/>
                      <a:pt x="368" y="1057"/>
                    </a:cubicBezTo>
                    <a:cubicBezTo>
                      <a:pt x="405" y="1062"/>
                      <a:pt x="447" y="1065"/>
                      <a:pt x="491" y="1072"/>
                    </a:cubicBezTo>
                    <a:cubicBezTo>
                      <a:pt x="494" y="1073"/>
                      <a:pt x="502" y="1078"/>
                      <a:pt x="504" y="1072"/>
                    </a:cubicBezTo>
                    <a:cubicBezTo>
                      <a:pt x="475" y="1064"/>
                      <a:pt x="441" y="1058"/>
                      <a:pt x="411" y="1047"/>
                    </a:cubicBezTo>
                    <a:close/>
                    <a:moveTo>
                      <a:pt x="617" y="1129"/>
                    </a:moveTo>
                    <a:cubicBezTo>
                      <a:pt x="596" y="1121"/>
                      <a:pt x="576" y="1112"/>
                      <a:pt x="553" y="1104"/>
                    </a:cubicBezTo>
                    <a:cubicBezTo>
                      <a:pt x="543" y="1101"/>
                      <a:pt x="532" y="1096"/>
                      <a:pt x="521" y="1092"/>
                    </a:cubicBezTo>
                    <a:cubicBezTo>
                      <a:pt x="499" y="1086"/>
                      <a:pt x="470" y="1087"/>
                      <a:pt x="445" y="1082"/>
                    </a:cubicBezTo>
                    <a:cubicBezTo>
                      <a:pt x="408" y="1076"/>
                      <a:pt x="366" y="1072"/>
                      <a:pt x="327" y="1067"/>
                    </a:cubicBezTo>
                    <a:cubicBezTo>
                      <a:pt x="229" y="1056"/>
                      <a:pt x="137" y="1030"/>
                      <a:pt x="46" y="1024"/>
                    </a:cubicBezTo>
                    <a:cubicBezTo>
                      <a:pt x="35" y="1032"/>
                      <a:pt x="26" y="1050"/>
                      <a:pt x="23" y="1061"/>
                    </a:cubicBezTo>
                    <a:cubicBezTo>
                      <a:pt x="67" y="1062"/>
                      <a:pt x="112" y="1071"/>
                      <a:pt x="161" y="1076"/>
                    </a:cubicBezTo>
                    <a:cubicBezTo>
                      <a:pt x="214" y="1081"/>
                      <a:pt x="288" y="1081"/>
                      <a:pt x="335" y="1087"/>
                    </a:cubicBezTo>
                    <a:cubicBezTo>
                      <a:pt x="358" y="1091"/>
                      <a:pt x="382" y="1091"/>
                      <a:pt x="402" y="1096"/>
                    </a:cubicBezTo>
                    <a:cubicBezTo>
                      <a:pt x="407" y="1097"/>
                      <a:pt x="412" y="1101"/>
                      <a:pt x="416" y="1102"/>
                    </a:cubicBezTo>
                    <a:cubicBezTo>
                      <a:pt x="446" y="1110"/>
                      <a:pt x="478" y="1107"/>
                      <a:pt x="508" y="1114"/>
                    </a:cubicBezTo>
                    <a:cubicBezTo>
                      <a:pt x="556" y="1126"/>
                      <a:pt x="600" y="1138"/>
                      <a:pt x="642" y="1150"/>
                    </a:cubicBezTo>
                    <a:cubicBezTo>
                      <a:pt x="658" y="1155"/>
                      <a:pt x="674" y="1163"/>
                      <a:pt x="690" y="1160"/>
                    </a:cubicBezTo>
                    <a:cubicBezTo>
                      <a:pt x="662" y="1154"/>
                      <a:pt x="640" y="1137"/>
                      <a:pt x="617" y="1129"/>
                    </a:cubicBezTo>
                    <a:close/>
                    <a:moveTo>
                      <a:pt x="551" y="1087"/>
                    </a:moveTo>
                    <a:cubicBezTo>
                      <a:pt x="537" y="1082"/>
                      <a:pt x="522" y="1077"/>
                      <a:pt x="508" y="1072"/>
                    </a:cubicBezTo>
                    <a:cubicBezTo>
                      <a:pt x="518" y="1080"/>
                      <a:pt x="540" y="1085"/>
                      <a:pt x="551" y="1087"/>
                    </a:cubicBezTo>
                    <a:close/>
                    <a:moveTo>
                      <a:pt x="446" y="1119"/>
                    </a:moveTo>
                    <a:cubicBezTo>
                      <a:pt x="423" y="1116"/>
                      <a:pt x="404" y="1112"/>
                      <a:pt x="378" y="1109"/>
                    </a:cubicBezTo>
                    <a:cubicBezTo>
                      <a:pt x="340" y="1105"/>
                      <a:pt x="301" y="1094"/>
                      <a:pt x="265" y="1092"/>
                    </a:cubicBezTo>
                    <a:cubicBezTo>
                      <a:pt x="211" y="1090"/>
                      <a:pt x="164" y="1092"/>
                      <a:pt x="119" y="1086"/>
                    </a:cubicBezTo>
                    <a:cubicBezTo>
                      <a:pt x="108" y="1084"/>
                      <a:pt x="98" y="1083"/>
                      <a:pt x="88" y="1082"/>
                    </a:cubicBezTo>
                    <a:cubicBezTo>
                      <a:pt x="78" y="1081"/>
                      <a:pt x="60" y="1075"/>
                      <a:pt x="53" y="1077"/>
                    </a:cubicBezTo>
                    <a:cubicBezTo>
                      <a:pt x="38" y="1082"/>
                      <a:pt x="33" y="1108"/>
                      <a:pt x="30" y="1122"/>
                    </a:cubicBezTo>
                    <a:cubicBezTo>
                      <a:pt x="55" y="1116"/>
                      <a:pt x="89" y="1123"/>
                      <a:pt x="101" y="1109"/>
                    </a:cubicBezTo>
                    <a:cubicBezTo>
                      <a:pt x="114" y="1122"/>
                      <a:pt x="141" y="1112"/>
                      <a:pt x="162" y="1112"/>
                    </a:cubicBezTo>
                    <a:cubicBezTo>
                      <a:pt x="171" y="1112"/>
                      <a:pt x="181" y="1117"/>
                      <a:pt x="191" y="1117"/>
                    </a:cubicBezTo>
                    <a:cubicBezTo>
                      <a:pt x="234" y="1119"/>
                      <a:pt x="284" y="1121"/>
                      <a:pt x="332" y="1121"/>
                    </a:cubicBezTo>
                    <a:cubicBezTo>
                      <a:pt x="431" y="1121"/>
                      <a:pt x="525" y="1151"/>
                      <a:pt x="611" y="1157"/>
                    </a:cubicBezTo>
                    <a:cubicBezTo>
                      <a:pt x="563" y="1140"/>
                      <a:pt x="505" y="1126"/>
                      <a:pt x="446" y="1119"/>
                    </a:cubicBezTo>
                    <a:close/>
                    <a:moveTo>
                      <a:pt x="722" y="1155"/>
                    </a:moveTo>
                    <a:cubicBezTo>
                      <a:pt x="755" y="1171"/>
                      <a:pt x="795" y="1189"/>
                      <a:pt x="827" y="1200"/>
                    </a:cubicBezTo>
                    <a:cubicBezTo>
                      <a:pt x="757" y="1159"/>
                      <a:pt x="681" y="1132"/>
                      <a:pt x="597" y="1104"/>
                    </a:cubicBezTo>
                    <a:cubicBezTo>
                      <a:pt x="638" y="1121"/>
                      <a:pt x="680" y="1145"/>
                      <a:pt x="722" y="1155"/>
                    </a:cubicBezTo>
                    <a:close/>
                    <a:moveTo>
                      <a:pt x="519" y="1157"/>
                    </a:moveTo>
                    <a:cubicBezTo>
                      <a:pt x="496" y="1154"/>
                      <a:pt x="474" y="1149"/>
                      <a:pt x="451" y="1145"/>
                    </a:cubicBezTo>
                    <a:cubicBezTo>
                      <a:pt x="358" y="1129"/>
                      <a:pt x="232" y="1131"/>
                      <a:pt x="149" y="1127"/>
                    </a:cubicBezTo>
                    <a:cubicBezTo>
                      <a:pt x="120" y="1147"/>
                      <a:pt x="122" y="1195"/>
                      <a:pt x="101" y="1227"/>
                    </a:cubicBezTo>
                    <a:cubicBezTo>
                      <a:pt x="166" y="1205"/>
                      <a:pt x="245" y="1183"/>
                      <a:pt x="330" y="1177"/>
                    </a:cubicBezTo>
                    <a:cubicBezTo>
                      <a:pt x="472" y="1167"/>
                      <a:pt x="616" y="1184"/>
                      <a:pt x="732" y="1199"/>
                    </a:cubicBezTo>
                    <a:cubicBezTo>
                      <a:pt x="660" y="1178"/>
                      <a:pt x="590" y="1167"/>
                      <a:pt x="519" y="1157"/>
                    </a:cubicBezTo>
                    <a:close/>
                    <a:moveTo>
                      <a:pt x="111" y="1127"/>
                    </a:moveTo>
                    <a:cubicBezTo>
                      <a:pt x="95" y="1138"/>
                      <a:pt x="89" y="1152"/>
                      <a:pt x="78" y="1170"/>
                    </a:cubicBezTo>
                    <a:cubicBezTo>
                      <a:pt x="71" y="1181"/>
                      <a:pt x="64" y="1192"/>
                      <a:pt x="58" y="1204"/>
                    </a:cubicBezTo>
                    <a:cubicBezTo>
                      <a:pt x="38" y="1239"/>
                      <a:pt x="22" y="1266"/>
                      <a:pt x="23" y="1305"/>
                    </a:cubicBezTo>
                    <a:cubicBezTo>
                      <a:pt x="90" y="1333"/>
                      <a:pt x="179" y="1311"/>
                      <a:pt x="244" y="1311"/>
                    </a:cubicBezTo>
                    <a:cubicBezTo>
                      <a:pt x="322" y="1312"/>
                      <a:pt x="402" y="1298"/>
                      <a:pt x="480" y="1292"/>
                    </a:cubicBezTo>
                    <a:cubicBezTo>
                      <a:pt x="522" y="1288"/>
                      <a:pt x="563" y="1283"/>
                      <a:pt x="602" y="1282"/>
                    </a:cubicBezTo>
                    <a:cubicBezTo>
                      <a:pt x="663" y="1264"/>
                      <a:pt x="736" y="1266"/>
                      <a:pt x="800" y="1263"/>
                    </a:cubicBezTo>
                    <a:cubicBezTo>
                      <a:pt x="798" y="1256"/>
                      <a:pt x="796" y="1248"/>
                      <a:pt x="793" y="1242"/>
                    </a:cubicBezTo>
                    <a:cubicBezTo>
                      <a:pt x="700" y="1248"/>
                      <a:pt x="613" y="1249"/>
                      <a:pt x="529" y="1263"/>
                    </a:cubicBezTo>
                    <a:cubicBezTo>
                      <a:pt x="514" y="1266"/>
                      <a:pt x="501" y="1271"/>
                      <a:pt x="486" y="1272"/>
                    </a:cubicBezTo>
                    <a:cubicBezTo>
                      <a:pt x="480" y="1272"/>
                      <a:pt x="474" y="1269"/>
                      <a:pt x="468" y="1270"/>
                    </a:cubicBezTo>
                    <a:cubicBezTo>
                      <a:pt x="397" y="1278"/>
                      <a:pt x="318" y="1298"/>
                      <a:pt x="242" y="1297"/>
                    </a:cubicBezTo>
                    <a:cubicBezTo>
                      <a:pt x="280" y="1281"/>
                      <a:pt x="322" y="1286"/>
                      <a:pt x="362" y="1277"/>
                    </a:cubicBezTo>
                    <a:cubicBezTo>
                      <a:pt x="408" y="1266"/>
                      <a:pt x="456" y="1255"/>
                      <a:pt x="503" y="1253"/>
                    </a:cubicBezTo>
                    <a:cubicBezTo>
                      <a:pt x="447" y="1252"/>
                      <a:pt x="385" y="1252"/>
                      <a:pt x="315" y="1260"/>
                    </a:cubicBezTo>
                    <a:cubicBezTo>
                      <a:pt x="299" y="1262"/>
                      <a:pt x="284" y="1262"/>
                      <a:pt x="269" y="1263"/>
                    </a:cubicBezTo>
                    <a:cubicBezTo>
                      <a:pt x="236" y="1267"/>
                      <a:pt x="204" y="1275"/>
                      <a:pt x="174" y="1275"/>
                    </a:cubicBezTo>
                    <a:cubicBezTo>
                      <a:pt x="151" y="1275"/>
                      <a:pt x="129" y="1271"/>
                      <a:pt x="108" y="1273"/>
                    </a:cubicBezTo>
                    <a:cubicBezTo>
                      <a:pt x="99" y="1274"/>
                      <a:pt x="90" y="1281"/>
                      <a:pt x="81" y="1278"/>
                    </a:cubicBezTo>
                    <a:cubicBezTo>
                      <a:pt x="77" y="1270"/>
                      <a:pt x="82" y="1261"/>
                      <a:pt x="86" y="1257"/>
                    </a:cubicBezTo>
                    <a:cubicBezTo>
                      <a:pt x="83" y="1247"/>
                      <a:pt x="85" y="1231"/>
                      <a:pt x="86" y="1228"/>
                    </a:cubicBezTo>
                    <a:cubicBezTo>
                      <a:pt x="97" y="1202"/>
                      <a:pt x="116" y="1169"/>
                      <a:pt x="123" y="1137"/>
                    </a:cubicBezTo>
                    <a:cubicBezTo>
                      <a:pt x="126" y="1136"/>
                      <a:pt x="138" y="1128"/>
                      <a:pt x="131" y="1127"/>
                    </a:cubicBezTo>
                    <a:cubicBezTo>
                      <a:pt x="126" y="1128"/>
                      <a:pt x="117" y="1128"/>
                      <a:pt x="111" y="1127"/>
                    </a:cubicBezTo>
                    <a:close/>
                    <a:moveTo>
                      <a:pt x="358" y="1187"/>
                    </a:moveTo>
                    <a:cubicBezTo>
                      <a:pt x="356" y="1187"/>
                      <a:pt x="357" y="1190"/>
                      <a:pt x="355" y="1190"/>
                    </a:cubicBezTo>
                    <a:cubicBezTo>
                      <a:pt x="315" y="1190"/>
                      <a:pt x="271" y="1198"/>
                      <a:pt x="227" y="1205"/>
                    </a:cubicBezTo>
                    <a:cubicBezTo>
                      <a:pt x="185" y="1212"/>
                      <a:pt x="141" y="1224"/>
                      <a:pt x="104" y="1243"/>
                    </a:cubicBezTo>
                    <a:cubicBezTo>
                      <a:pt x="118" y="1244"/>
                      <a:pt x="134" y="1239"/>
                      <a:pt x="146" y="1243"/>
                    </a:cubicBezTo>
                    <a:cubicBezTo>
                      <a:pt x="130" y="1253"/>
                      <a:pt x="101" y="1244"/>
                      <a:pt x="98" y="1262"/>
                    </a:cubicBezTo>
                    <a:cubicBezTo>
                      <a:pt x="231" y="1259"/>
                      <a:pt x="378" y="1237"/>
                      <a:pt x="504" y="1238"/>
                    </a:cubicBezTo>
                    <a:cubicBezTo>
                      <a:pt x="610" y="1240"/>
                      <a:pt x="679" y="1236"/>
                      <a:pt x="775" y="1227"/>
                    </a:cubicBezTo>
                    <a:cubicBezTo>
                      <a:pt x="731" y="1225"/>
                      <a:pt x="685" y="1216"/>
                      <a:pt x="627" y="1215"/>
                    </a:cubicBezTo>
                    <a:cubicBezTo>
                      <a:pt x="636" y="1210"/>
                      <a:pt x="653" y="1206"/>
                      <a:pt x="664" y="1209"/>
                    </a:cubicBezTo>
                    <a:cubicBezTo>
                      <a:pt x="557" y="1177"/>
                      <a:pt x="446" y="1195"/>
                      <a:pt x="358" y="1187"/>
                    </a:cubicBezTo>
                    <a:close/>
                    <a:moveTo>
                      <a:pt x="740" y="1213"/>
                    </a:moveTo>
                    <a:cubicBezTo>
                      <a:pt x="727" y="1212"/>
                      <a:pt x="710" y="1207"/>
                      <a:pt x="697" y="1210"/>
                    </a:cubicBezTo>
                    <a:cubicBezTo>
                      <a:pt x="712" y="1211"/>
                      <a:pt x="732" y="1216"/>
                      <a:pt x="740" y="1213"/>
                    </a:cubicBezTo>
                    <a:close/>
                    <a:moveTo>
                      <a:pt x="868" y="1252"/>
                    </a:moveTo>
                    <a:cubicBezTo>
                      <a:pt x="863" y="1253"/>
                      <a:pt x="854" y="1249"/>
                      <a:pt x="858" y="1255"/>
                    </a:cubicBezTo>
                    <a:cubicBezTo>
                      <a:pt x="845" y="1252"/>
                      <a:pt x="823" y="1246"/>
                      <a:pt x="808" y="1242"/>
                    </a:cubicBezTo>
                    <a:cubicBezTo>
                      <a:pt x="806" y="1257"/>
                      <a:pt x="818" y="1259"/>
                      <a:pt x="822" y="1268"/>
                    </a:cubicBezTo>
                    <a:cubicBezTo>
                      <a:pt x="862" y="1274"/>
                      <a:pt x="906" y="1279"/>
                      <a:pt x="928" y="1250"/>
                    </a:cubicBezTo>
                    <a:cubicBezTo>
                      <a:pt x="927" y="1244"/>
                      <a:pt x="923" y="1238"/>
                      <a:pt x="916" y="1230"/>
                    </a:cubicBezTo>
                    <a:cubicBezTo>
                      <a:pt x="908" y="1233"/>
                      <a:pt x="901" y="1236"/>
                      <a:pt x="896" y="1242"/>
                    </a:cubicBezTo>
                    <a:cubicBezTo>
                      <a:pt x="892" y="1235"/>
                      <a:pt x="879" y="1248"/>
                      <a:pt x="868" y="12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7" name="组合 16"/>
            <p:cNvGrpSpPr/>
            <p:nvPr userDrawn="1"/>
          </p:nvGrpSpPr>
          <p:grpSpPr>
            <a:xfrm>
              <a:off x="4918183" y="1540602"/>
              <a:ext cx="1422439" cy="974904"/>
              <a:chOff x="7994650" y="2817813"/>
              <a:chExt cx="933450" cy="639763"/>
            </a:xfrm>
            <a:grpFill/>
          </p:grpSpPr>
          <p:sp>
            <p:nvSpPr>
              <p:cNvPr id="202" name="Freeform 124"/>
              <p:cNvSpPr>
                <a:spLocks noEditPoints="1"/>
              </p:cNvSpPr>
              <p:nvPr/>
            </p:nvSpPr>
            <p:spPr bwMode="auto">
              <a:xfrm>
                <a:off x="8351838" y="2868613"/>
                <a:ext cx="460375" cy="214313"/>
              </a:xfrm>
              <a:custGeom>
                <a:avLst/>
                <a:gdLst>
                  <a:gd name="T0" fmla="*/ 691 w 713"/>
                  <a:gd name="T1" fmla="*/ 147 h 333"/>
                  <a:gd name="T2" fmla="*/ 450 w 713"/>
                  <a:gd name="T3" fmla="*/ 287 h 333"/>
                  <a:gd name="T4" fmla="*/ 369 w 713"/>
                  <a:gd name="T5" fmla="*/ 332 h 333"/>
                  <a:gd name="T6" fmla="*/ 114 w 713"/>
                  <a:gd name="T7" fmla="*/ 222 h 333"/>
                  <a:gd name="T8" fmla="*/ 8 w 713"/>
                  <a:gd name="T9" fmla="*/ 152 h 333"/>
                  <a:gd name="T10" fmla="*/ 307 w 713"/>
                  <a:gd name="T11" fmla="*/ 14 h 333"/>
                  <a:gd name="T12" fmla="*/ 383 w 713"/>
                  <a:gd name="T13" fmla="*/ 8 h 333"/>
                  <a:gd name="T14" fmla="*/ 400 w 713"/>
                  <a:gd name="T15" fmla="*/ 8 h 333"/>
                  <a:gd name="T16" fmla="*/ 566 w 713"/>
                  <a:gd name="T17" fmla="*/ 66 h 333"/>
                  <a:gd name="T18" fmla="*/ 699 w 713"/>
                  <a:gd name="T19" fmla="*/ 106 h 333"/>
                  <a:gd name="T20" fmla="*/ 417 w 713"/>
                  <a:gd name="T21" fmla="*/ 290 h 333"/>
                  <a:gd name="T22" fmla="*/ 682 w 713"/>
                  <a:gd name="T23" fmla="*/ 134 h 333"/>
                  <a:gd name="T24" fmla="*/ 345 w 713"/>
                  <a:gd name="T25" fmla="*/ 308 h 333"/>
                  <a:gd name="T26" fmla="*/ 568 w 713"/>
                  <a:gd name="T27" fmla="*/ 84 h 333"/>
                  <a:gd name="T28" fmla="*/ 398 w 713"/>
                  <a:gd name="T29" fmla="*/ 180 h 333"/>
                  <a:gd name="T30" fmla="*/ 274 w 713"/>
                  <a:gd name="T31" fmla="*/ 257 h 333"/>
                  <a:gd name="T32" fmla="*/ 281 w 713"/>
                  <a:gd name="T33" fmla="*/ 277 h 333"/>
                  <a:gd name="T34" fmla="*/ 364 w 713"/>
                  <a:gd name="T35" fmla="*/ 278 h 333"/>
                  <a:gd name="T36" fmla="*/ 549 w 713"/>
                  <a:gd name="T37" fmla="*/ 172 h 333"/>
                  <a:gd name="T38" fmla="*/ 661 w 713"/>
                  <a:gd name="T39" fmla="*/ 109 h 333"/>
                  <a:gd name="T40" fmla="*/ 476 w 713"/>
                  <a:gd name="T41" fmla="*/ 56 h 333"/>
                  <a:gd name="T42" fmla="*/ 159 w 713"/>
                  <a:gd name="T43" fmla="*/ 230 h 333"/>
                  <a:gd name="T44" fmla="*/ 242 w 713"/>
                  <a:gd name="T45" fmla="*/ 255 h 333"/>
                  <a:gd name="T46" fmla="*/ 476 w 713"/>
                  <a:gd name="T47" fmla="*/ 56 h 333"/>
                  <a:gd name="T48" fmla="*/ 279 w 713"/>
                  <a:gd name="T49" fmla="*/ 76 h 333"/>
                  <a:gd name="T50" fmla="*/ 171 w 713"/>
                  <a:gd name="T51" fmla="*/ 126 h 333"/>
                  <a:gd name="T52" fmla="*/ 143 w 713"/>
                  <a:gd name="T53" fmla="*/ 222 h 333"/>
                  <a:gd name="T54" fmla="*/ 457 w 713"/>
                  <a:gd name="T55" fmla="*/ 54 h 333"/>
                  <a:gd name="T56" fmla="*/ 387 w 713"/>
                  <a:gd name="T57" fmla="*/ 28 h 333"/>
                  <a:gd name="T58" fmla="*/ 274 w 713"/>
                  <a:gd name="T59" fmla="*/ 39 h 333"/>
                  <a:gd name="T60" fmla="*/ 168 w 713"/>
                  <a:gd name="T61" fmla="*/ 82 h 333"/>
                  <a:gd name="T62" fmla="*/ 96 w 713"/>
                  <a:gd name="T63" fmla="*/ 116 h 333"/>
                  <a:gd name="T64" fmla="*/ 26 w 713"/>
                  <a:gd name="T65" fmla="*/ 154 h 333"/>
                  <a:gd name="T66" fmla="*/ 194 w 713"/>
                  <a:gd name="T67" fmla="*/ 96 h 333"/>
                  <a:gd name="T68" fmla="*/ 282 w 713"/>
                  <a:gd name="T69" fmla="*/ 41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713" h="333">
                    <a:moveTo>
                      <a:pt x="706" y="144"/>
                    </a:moveTo>
                    <a:cubicBezTo>
                      <a:pt x="697" y="146"/>
                      <a:pt x="699" y="151"/>
                      <a:pt x="691" y="147"/>
                    </a:cubicBezTo>
                    <a:cubicBezTo>
                      <a:pt x="666" y="171"/>
                      <a:pt x="631" y="184"/>
                      <a:pt x="599" y="204"/>
                    </a:cubicBezTo>
                    <a:cubicBezTo>
                      <a:pt x="552" y="233"/>
                      <a:pt x="499" y="254"/>
                      <a:pt x="450" y="287"/>
                    </a:cubicBezTo>
                    <a:cubicBezTo>
                      <a:pt x="440" y="293"/>
                      <a:pt x="428" y="302"/>
                      <a:pt x="415" y="310"/>
                    </a:cubicBezTo>
                    <a:cubicBezTo>
                      <a:pt x="398" y="320"/>
                      <a:pt x="380" y="333"/>
                      <a:pt x="369" y="332"/>
                    </a:cubicBezTo>
                    <a:cubicBezTo>
                      <a:pt x="343" y="328"/>
                      <a:pt x="321" y="310"/>
                      <a:pt x="295" y="300"/>
                    </a:cubicBezTo>
                    <a:cubicBezTo>
                      <a:pt x="236" y="277"/>
                      <a:pt x="166" y="258"/>
                      <a:pt x="114" y="222"/>
                    </a:cubicBezTo>
                    <a:cubicBezTo>
                      <a:pt x="83" y="213"/>
                      <a:pt x="64" y="201"/>
                      <a:pt x="40" y="184"/>
                    </a:cubicBezTo>
                    <a:cubicBezTo>
                      <a:pt x="20" y="178"/>
                      <a:pt x="0" y="170"/>
                      <a:pt x="8" y="152"/>
                    </a:cubicBezTo>
                    <a:cubicBezTo>
                      <a:pt x="16" y="136"/>
                      <a:pt x="49" y="120"/>
                      <a:pt x="65" y="112"/>
                    </a:cubicBezTo>
                    <a:cubicBezTo>
                      <a:pt x="138" y="76"/>
                      <a:pt x="224" y="41"/>
                      <a:pt x="307" y="14"/>
                    </a:cubicBezTo>
                    <a:cubicBezTo>
                      <a:pt x="331" y="7"/>
                      <a:pt x="346" y="0"/>
                      <a:pt x="370" y="3"/>
                    </a:cubicBezTo>
                    <a:cubicBezTo>
                      <a:pt x="375" y="3"/>
                      <a:pt x="379" y="7"/>
                      <a:pt x="383" y="8"/>
                    </a:cubicBezTo>
                    <a:cubicBezTo>
                      <a:pt x="390" y="9"/>
                      <a:pt x="396" y="5"/>
                      <a:pt x="398" y="6"/>
                    </a:cubicBezTo>
                    <a:cubicBezTo>
                      <a:pt x="397" y="6"/>
                      <a:pt x="403" y="9"/>
                      <a:pt x="400" y="8"/>
                    </a:cubicBezTo>
                    <a:cubicBezTo>
                      <a:pt x="433" y="30"/>
                      <a:pt x="473" y="38"/>
                      <a:pt x="511" y="51"/>
                    </a:cubicBezTo>
                    <a:cubicBezTo>
                      <a:pt x="530" y="57"/>
                      <a:pt x="547" y="62"/>
                      <a:pt x="566" y="66"/>
                    </a:cubicBezTo>
                    <a:cubicBezTo>
                      <a:pt x="598" y="73"/>
                      <a:pt x="632" y="83"/>
                      <a:pt x="657" y="91"/>
                    </a:cubicBezTo>
                    <a:cubicBezTo>
                      <a:pt x="674" y="96"/>
                      <a:pt x="686" y="100"/>
                      <a:pt x="699" y="106"/>
                    </a:cubicBezTo>
                    <a:cubicBezTo>
                      <a:pt x="704" y="117"/>
                      <a:pt x="713" y="129"/>
                      <a:pt x="706" y="144"/>
                    </a:cubicBezTo>
                    <a:close/>
                    <a:moveTo>
                      <a:pt x="417" y="290"/>
                    </a:moveTo>
                    <a:cubicBezTo>
                      <a:pt x="465" y="258"/>
                      <a:pt x="520" y="233"/>
                      <a:pt x="571" y="204"/>
                    </a:cubicBezTo>
                    <a:cubicBezTo>
                      <a:pt x="601" y="187"/>
                      <a:pt x="662" y="156"/>
                      <a:pt x="682" y="134"/>
                    </a:cubicBezTo>
                    <a:cubicBezTo>
                      <a:pt x="684" y="132"/>
                      <a:pt x="692" y="119"/>
                      <a:pt x="677" y="116"/>
                    </a:cubicBezTo>
                    <a:cubicBezTo>
                      <a:pt x="570" y="183"/>
                      <a:pt x="449" y="238"/>
                      <a:pt x="345" y="308"/>
                    </a:cubicBezTo>
                    <a:cubicBezTo>
                      <a:pt x="370" y="322"/>
                      <a:pt x="396" y="308"/>
                      <a:pt x="417" y="290"/>
                    </a:cubicBezTo>
                    <a:close/>
                    <a:moveTo>
                      <a:pt x="568" y="84"/>
                    </a:moveTo>
                    <a:cubicBezTo>
                      <a:pt x="544" y="87"/>
                      <a:pt x="515" y="119"/>
                      <a:pt x="493" y="131"/>
                    </a:cubicBezTo>
                    <a:cubicBezTo>
                      <a:pt x="461" y="148"/>
                      <a:pt x="430" y="165"/>
                      <a:pt x="398" y="180"/>
                    </a:cubicBezTo>
                    <a:cubicBezTo>
                      <a:pt x="375" y="192"/>
                      <a:pt x="355" y="211"/>
                      <a:pt x="332" y="222"/>
                    </a:cubicBezTo>
                    <a:cubicBezTo>
                      <a:pt x="310" y="233"/>
                      <a:pt x="290" y="242"/>
                      <a:pt x="274" y="257"/>
                    </a:cubicBezTo>
                    <a:cubicBezTo>
                      <a:pt x="267" y="258"/>
                      <a:pt x="259" y="258"/>
                      <a:pt x="259" y="265"/>
                    </a:cubicBezTo>
                    <a:cubicBezTo>
                      <a:pt x="261" y="277"/>
                      <a:pt x="272" y="273"/>
                      <a:pt x="281" y="277"/>
                    </a:cubicBezTo>
                    <a:cubicBezTo>
                      <a:pt x="297" y="284"/>
                      <a:pt x="314" y="301"/>
                      <a:pt x="330" y="300"/>
                    </a:cubicBezTo>
                    <a:cubicBezTo>
                      <a:pt x="339" y="299"/>
                      <a:pt x="353" y="285"/>
                      <a:pt x="364" y="278"/>
                    </a:cubicBezTo>
                    <a:cubicBezTo>
                      <a:pt x="391" y="262"/>
                      <a:pt x="424" y="245"/>
                      <a:pt x="457" y="227"/>
                    </a:cubicBezTo>
                    <a:cubicBezTo>
                      <a:pt x="488" y="209"/>
                      <a:pt x="520" y="189"/>
                      <a:pt x="549" y="172"/>
                    </a:cubicBezTo>
                    <a:cubicBezTo>
                      <a:pt x="588" y="151"/>
                      <a:pt x="629" y="135"/>
                      <a:pt x="659" y="111"/>
                    </a:cubicBezTo>
                    <a:cubicBezTo>
                      <a:pt x="660" y="111"/>
                      <a:pt x="661" y="110"/>
                      <a:pt x="661" y="109"/>
                    </a:cubicBezTo>
                    <a:cubicBezTo>
                      <a:pt x="633" y="105"/>
                      <a:pt x="596" y="81"/>
                      <a:pt x="568" y="84"/>
                    </a:cubicBezTo>
                    <a:close/>
                    <a:moveTo>
                      <a:pt x="476" y="56"/>
                    </a:moveTo>
                    <a:cubicBezTo>
                      <a:pt x="426" y="90"/>
                      <a:pt x="370" y="120"/>
                      <a:pt x="307" y="142"/>
                    </a:cubicBezTo>
                    <a:cubicBezTo>
                      <a:pt x="261" y="175"/>
                      <a:pt x="207" y="199"/>
                      <a:pt x="159" y="230"/>
                    </a:cubicBezTo>
                    <a:cubicBezTo>
                      <a:pt x="186" y="244"/>
                      <a:pt x="214" y="257"/>
                      <a:pt x="244" y="267"/>
                    </a:cubicBezTo>
                    <a:cubicBezTo>
                      <a:pt x="243" y="261"/>
                      <a:pt x="240" y="261"/>
                      <a:pt x="242" y="255"/>
                    </a:cubicBezTo>
                    <a:cubicBezTo>
                      <a:pt x="344" y="196"/>
                      <a:pt x="452" y="144"/>
                      <a:pt x="546" y="78"/>
                    </a:cubicBezTo>
                    <a:cubicBezTo>
                      <a:pt x="523" y="73"/>
                      <a:pt x="499" y="65"/>
                      <a:pt x="476" y="56"/>
                    </a:cubicBezTo>
                    <a:close/>
                    <a:moveTo>
                      <a:pt x="387" y="28"/>
                    </a:moveTo>
                    <a:cubicBezTo>
                      <a:pt x="349" y="43"/>
                      <a:pt x="316" y="61"/>
                      <a:pt x="279" y="76"/>
                    </a:cubicBezTo>
                    <a:cubicBezTo>
                      <a:pt x="252" y="87"/>
                      <a:pt x="223" y="94"/>
                      <a:pt x="197" y="107"/>
                    </a:cubicBezTo>
                    <a:cubicBezTo>
                      <a:pt x="188" y="112"/>
                      <a:pt x="180" y="121"/>
                      <a:pt x="171" y="126"/>
                    </a:cubicBezTo>
                    <a:cubicBezTo>
                      <a:pt x="134" y="144"/>
                      <a:pt x="99" y="163"/>
                      <a:pt x="65" y="180"/>
                    </a:cubicBezTo>
                    <a:cubicBezTo>
                      <a:pt x="85" y="200"/>
                      <a:pt x="118" y="207"/>
                      <a:pt x="143" y="222"/>
                    </a:cubicBezTo>
                    <a:cubicBezTo>
                      <a:pt x="212" y="189"/>
                      <a:pt x="272" y="139"/>
                      <a:pt x="345" y="116"/>
                    </a:cubicBezTo>
                    <a:cubicBezTo>
                      <a:pt x="381" y="93"/>
                      <a:pt x="422" y="77"/>
                      <a:pt x="457" y="54"/>
                    </a:cubicBezTo>
                    <a:cubicBezTo>
                      <a:pt x="457" y="52"/>
                      <a:pt x="459" y="52"/>
                      <a:pt x="458" y="49"/>
                    </a:cubicBezTo>
                    <a:cubicBezTo>
                      <a:pt x="429" y="43"/>
                      <a:pt x="412" y="34"/>
                      <a:pt x="387" y="28"/>
                    </a:cubicBezTo>
                    <a:close/>
                    <a:moveTo>
                      <a:pt x="282" y="41"/>
                    </a:moveTo>
                    <a:cubicBezTo>
                      <a:pt x="280" y="42"/>
                      <a:pt x="275" y="39"/>
                      <a:pt x="274" y="39"/>
                    </a:cubicBezTo>
                    <a:cubicBezTo>
                      <a:pt x="266" y="41"/>
                      <a:pt x="255" y="47"/>
                      <a:pt x="244" y="51"/>
                    </a:cubicBezTo>
                    <a:cubicBezTo>
                      <a:pt x="215" y="61"/>
                      <a:pt x="193" y="73"/>
                      <a:pt x="168" y="82"/>
                    </a:cubicBezTo>
                    <a:cubicBezTo>
                      <a:pt x="155" y="87"/>
                      <a:pt x="142" y="89"/>
                      <a:pt x="131" y="94"/>
                    </a:cubicBezTo>
                    <a:cubicBezTo>
                      <a:pt x="119" y="100"/>
                      <a:pt x="108" y="111"/>
                      <a:pt x="96" y="116"/>
                    </a:cubicBezTo>
                    <a:cubicBezTo>
                      <a:pt x="80" y="123"/>
                      <a:pt x="64" y="130"/>
                      <a:pt x="53" y="137"/>
                    </a:cubicBezTo>
                    <a:cubicBezTo>
                      <a:pt x="45" y="143"/>
                      <a:pt x="31" y="143"/>
                      <a:pt x="26" y="154"/>
                    </a:cubicBezTo>
                    <a:cubicBezTo>
                      <a:pt x="31" y="164"/>
                      <a:pt x="35" y="169"/>
                      <a:pt x="48" y="172"/>
                    </a:cubicBezTo>
                    <a:cubicBezTo>
                      <a:pt x="90" y="152"/>
                      <a:pt x="148" y="120"/>
                      <a:pt x="194" y="96"/>
                    </a:cubicBezTo>
                    <a:cubicBezTo>
                      <a:pt x="250" y="66"/>
                      <a:pt x="319" y="54"/>
                      <a:pt x="364" y="19"/>
                    </a:cubicBezTo>
                    <a:cubicBezTo>
                      <a:pt x="332" y="17"/>
                      <a:pt x="311" y="33"/>
                      <a:pt x="28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125"/>
              <p:cNvSpPr/>
              <p:nvPr/>
            </p:nvSpPr>
            <p:spPr bwMode="auto">
              <a:xfrm>
                <a:off x="8148638" y="3148013"/>
                <a:ext cx="20638" cy="23813"/>
              </a:xfrm>
              <a:custGeom>
                <a:avLst/>
                <a:gdLst>
                  <a:gd name="T0" fmla="*/ 1 w 32"/>
                  <a:gd name="T1" fmla="*/ 35 h 35"/>
                  <a:gd name="T2" fmla="*/ 31 w 32"/>
                  <a:gd name="T3" fmla="*/ 0 h 35"/>
                  <a:gd name="T4" fmla="*/ 1 w 32"/>
                  <a:gd name="T5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" h="35">
                    <a:moveTo>
                      <a:pt x="1" y="35"/>
                    </a:moveTo>
                    <a:cubicBezTo>
                      <a:pt x="0" y="20"/>
                      <a:pt x="21" y="5"/>
                      <a:pt x="31" y="0"/>
                    </a:cubicBezTo>
                    <a:cubicBezTo>
                      <a:pt x="32" y="17"/>
                      <a:pt x="13" y="27"/>
                      <a:pt x="1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4" name="Freeform 126"/>
              <p:cNvSpPr>
                <a:spLocks noEditPoints="1"/>
              </p:cNvSpPr>
              <p:nvPr/>
            </p:nvSpPr>
            <p:spPr bwMode="auto">
              <a:xfrm>
                <a:off x="7994650" y="2817813"/>
                <a:ext cx="933450" cy="639763"/>
              </a:xfrm>
              <a:custGeom>
                <a:avLst/>
                <a:gdLst>
                  <a:gd name="T0" fmla="*/ 139 w 1445"/>
                  <a:gd name="T1" fmla="*/ 359 h 988"/>
                  <a:gd name="T2" fmla="*/ 1005 w 1445"/>
                  <a:gd name="T3" fmla="*/ 0 h 988"/>
                  <a:gd name="T4" fmla="*/ 1431 w 1445"/>
                  <a:gd name="T5" fmla="*/ 146 h 988"/>
                  <a:gd name="T6" fmla="*/ 1391 w 1445"/>
                  <a:gd name="T7" fmla="*/ 327 h 988"/>
                  <a:gd name="T8" fmla="*/ 848 w 1445"/>
                  <a:gd name="T9" fmla="*/ 742 h 988"/>
                  <a:gd name="T10" fmla="*/ 651 w 1445"/>
                  <a:gd name="T11" fmla="*/ 932 h 988"/>
                  <a:gd name="T12" fmla="*/ 375 w 1445"/>
                  <a:gd name="T13" fmla="*/ 849 h 988"/>
                  <a:gd name="T14" fmla="*/ 90 w 1445"/>
                  <a:gd name="T15" fmla="*/ 658 h 988"/>
                  <a:gd name="T16" fmla="*/ 58 w 1445"/>
                  <a:gd name="T17" fmla="*/ 545 h 988"/>
                  <a:gd name="T18" fmla="*/ 975 w 1445"/>
                  <a:gd name="T19" fmla="*/ 493 h 988"/>
                  <a:gd name="T20" fmla="*/ 1353 w 1445"/>
                  <a:gd name="T21" fmla="*/ 327 h 988"/>
                  <a:gd name="T22" fmla="*/ 1418 w 1445"/>
                  <a:gd name="T23" fmla="*/ 272 h 988"/>
                  <a:gd name="T24" fmla="*/ 1302 w 1445"/>
                  <a:gd name="T25" fmla="*/ 121 h 988"/>
                  <a:gd name="T26" fmla="*/ 990 w 1445"/>
                  <a:gd name="T27" fmla="*/ 27 h 988"/>
                  <a:gd name="T28" fmla="*/ 789 w 1445"/>
                  <a:gd name="T29" fmla="*/ 407 h 988"/>
                  <a:gd name="T30" fmla="*/ 1420 w 1445"/>
                  <a:gd name="T31" fmla="*/ 161 h 988"/>
                  <a:gd name="T32" fmla="*/ 815 w 1445"/>
                  <a:gd name="T33" fmla="*/ 599 h 988"/>
                  <a:gd name="T34" fmla="*/ 505 w 1445"/>
                  <a:gd name="T35" fmla="*/ 442 h 988"/>
                  <a:gd name="T36" fmla="*/ 799 w 1445"/>
                  <a:gd name="T37" fmla="*/ 648 h 988"/>
                  <a:gd name="T38" fmla="*/ 769 w 1445"/>
                  <a:gd name="T39" fmla="*/ 593 h 988"/>
                  <a:gd name="T40" fmla="*/ 649 w 1445"/>
                  <a:gd name="T41" fmla="*/ 697 h 988"/>
                  <a:gd name="T42" fmla="*/ 800 w 1445"/>
                  <a:gd name="T43" fmla="*/ 741 h 988"/>
                  <a:gd name="T44" fmla="*/ 653 w 1445"/>
                  <a:gd name="T45" fmla="*/ 767 h 988"/>
                  <a:gd name="T46" fmla="*/ 741 w 1445"/>
                  <a:gd name="T47" fmla="*/ 732 h 988"/>
                  <a:gd name="T48" fmla="*/ 506 w 1445"/>
                  <a:gd name="T49" fmla="*/ 629 h 988"/>
                  <a:gd name="T50" fmla="*/ 589 w 1445"/>
                  <a:gd name="T51" fmla="*/ 497 h 988"/>
                  <a:gd name="T52" fmla="*/ 563 w 1445"/>
                  <a:gd name="T53" fmla="*/ 656 h 988"/>
                  <a:gd name="T54" fmla="*/ 503 w 1445"/>
                  <a:gd name="T55" fmla="*/ 785 h 988"/>
                  <a:gd name="T56" fmla="*/ 638 w 1445"/>
                  <a:gd name="T57" fmla="*/ 719 h 988"/>
                  <a:gd name="T58" fmla="*/ 558 w 1445"/>
                  <a:gd name="T59" fmla="*/ 820 h 988"/>
                  <a:gd name="T60" fmla="*/ 403 w 1445"/>
                  <a:gd name="T61" fmla="*/ 736 h 988"/>
                  <a:gd name="T62" fmla="*/ 279 w 1445"/>
                  <a:gd name="T63" fmla="*/ 661 h 988"/>
                  <a:gd name="T64" fmla="*/ 100 w 1445"/>
                  <a:gd name="T65" fmla="*/ 604 h 988"/>
                  <a:gd name="T66" fmla="*/ 671 w 1445"/>
                  <a:gd name="T67" fmla="*/ 900 h 988"/>
                  <a:gd name="T68" fmla="*/ 387 w 1445"/>
                  <a:gd name="T69" fmla="*/ 563 h 988"/>
                  <a:gd name="T70" fmla="*/ 521 w 1445"/>
                  <a:gd name="T71" fmla="*/ 810 h 988"/>
                  <a:gd name="T72" fmla="*/ 521 w 1445"/>
                  <a:gd name="T73" fmla="*/ 810 h 988"/>
                  <a:gd name="T74" fmla="*/ 423 w 1445"/>
                  <a:gd name="T75" fmla="*/ 717 h 988"/>
                  <a:gd name="T76" fmla="*/ 460 w 1445"/>
                  <a:gd name="T77" fmla="*/ 653 h 988"/>
                  <a:gd name="T78" fmla="*/ 402 w 1445"/>
                  <a:gd name="T79" fmla="*/ 658 h 988"/>
                  <a:gd name="T80" fmla="*/ 465 w 1445"/>
                  <a:gd name="T81" fmla="*/ 752 h 988"/>
                  <a:gd name="T82" fmla="*/ 462 w 1445"/>
                  <a:gd name="T83" fmla="*/ 435 h 988"/>
                  <a:gd name="T84" fmla="*/ 332 w 1445"/>
                  <a:gd name="T85" fmla="*/ 526 h 988"/>
                  <a:gd name="T86" fmla="*/ 375 w 1445"/>
                  <a:gd name="T87" fmla="*/ 576 h 988"/>
                  <a:gd name="T88" fmla="*/ 330 w 1445"/>
                  <a:gd name="T89" fmla="*/ 546 h 988"/>
                  <a:gd name="T90" fmla="*/ 402 w 1445"/>
                  <a:gd name="T91" fmla="*/ 599 h 988"/>
                  <a:gd name="T92" fmla="*/ 312 w 1445"/>
                  <a:gd name="T93" fmla="*/ 746 h 988"/>
                  <a:gd name="T94" fmla="*/ 297 w 1445"/>
                  <a:gd name="T95" fmla="*/ 654 h 988"/>
                  <a:gd name="T96" fmla="*/ 231 w 1445"/>
                  <a:gd name="T97" fmla="*/ 430 h 988"/>
                  <a:gd name="T98" fmla="*/ 214 w 1445"/>
                  <a:gd name="T99" fmla="*/ 508 h 988"/>
                  <a:gd name="T100" fmla="*/ 206 w 1445"/>
                  <a:gd name="T101" fmla="*/ 525 h 988"/>
                  <a:gd name="T102" fmla="*/ 277 w 1445"/>
                  <a:gd name="T103" fmla="*/ 511 h 988"/>
                  <a:gd name="T104" fmla="*/ 257 w 1445"/>
                  <a:gd name="T105" fmla="*/ 608 h 988"/>
                  <a:gd name="T106" fmla="*/ 294 w 1445"/>
                  <a:gd name="T107" fmla="*/ 626 h 988"/>
                  <a:gd name="T108" fmla="*/ 178 w 1445"/>
                  <a:gd name="T109" fmla="*/ 404 h 988"/>
                  <a:gd name="T110" fmla="*/ 118 w 1445"/>
                  <a:gd name="T111" fmla="*/ 428 h 988"/>
                  <a:gd name="T112" fmla="*/ 211 w 1445"/>
                  <a:gd name="T113" fmla="*/ 458 h 988"/>
                  <a:gd name="T114" fmla="*/ 91 w 1445"/>
                  <a:gd name="T115" fmla="*/ 536 h 988"/>
                  <a:gd name="T116" fmla="*/ 106 w 1445"/>
                  <a:gd name="T117" fmla="*/ 588 h 988"/>
                  <a:gd name="T118" fmla="*/ 51 w 1445"/>
                  <a:gd name="T119" fmla="*/ 462 h 9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445" h="988">
                    <a:moveTo>
                      <a:pt x="91" y="502"/>
                    </a:moveTo>
                    <a:cubicBezTo>
                      <a:pt x="63" y="497"/>
                      <a:pt x="30" y="525"/>
                      <a:pt x="3" y="511"/>
                    </a:cubicBezTo>
                    <a:cubicBezTo>
                      <a:pt x="3" y="495"/>
                      <a:pt x="11" y="486"/>
                      <a:pt x="20" y="483"/>
                    </a:cubicBezTo>
                    <a:cubicBezTo>
                      <a:pt x="46" y="438"/>
                      <a:pt x="99" y="419"/>
                      <a:pt x="123" y="370"/>
                    </a:cubicBezTo>
                    <a:cubicBezTo>
                      <a:pt x="130" y="369"/>
                      <a:pt x="134" y="362"/>
                      <a:pt x="139" y="359"/>
                    </a:cubicBezTo>
                    <a:cubicBezTo>
                      <a:pt x="169" y="353"/>
                      <a:pt x="197" y="335"/>
                      <a:pt x="221" y="319"/>
                    </a:cubicBezTo>
                    <a:cubicBezTo>
                      <a:pt x="211" y="314"/>
                      <a:pt x="203" y="307"/>
                      <a:pt x="198" y="297"/>
                    </a:cubicBezTo>
                    <a:cubicBezTo>
                      <a:pt x="366" y="241"/>
                      <a:pt x="546" y="163"/>
                      <a:pt x="717" y="98"/>
                    </a:cubicBezTo>
                    <a:cubicBezTo>
                      <a:pt x="792" y="70"/>
                      <a:pt x="880" y="43"/>
                      <a:pt x="960" y="18"/>
                    </a:cubicBezTo>
                    <a:cubicBezTo>
                      <a:pt x="977" y="13"/>
                      <a:pt x="992" y="12"/>
                      <a:pt x="1005" y="0"/>
                    </a:cubicBezTo>
                    <a:cubicBezTo>
                      <a:pt x="1005" y="4"/>
                      <a:pt x="1012" y="1"/>
                      <a:pt x="1011" y="7"/>
                    </a:cubicBezTo>
                    <a:cubicBezTo>
                      <a:pt x="1014" y="2"/>
                      <a:pt x="1019" y="4"/>
                      <a:pt x="1028" y="3"/>
                    </a:cubicBezTo>
                    <a:cubicBezTo>
                      <a:pt x="1034" y="8"/>
                      <a:pt x="1041" y="10"/>
                      <a:pt x="1044" y="17"/>
                    </a:cubicBezTo>
                    <a:cubicBezTo>
                      <a:pt x="1115" y="41"/>
                      <a:pt x="1193" y="72"/>
                      <a:pt x="1259" y="86"/>
                    </a:cubicBezTo>
                    <a:cubicBezTo>
                      <a:pt x="1316" y="107"/>
                      <a:pt x="1369" y="133"/>
                      <a:pt x="1431" y="146"/>
                    </a:cubicBezTo>
                    <a:cubicBezTo>
                      <a:pt x="1434" y="153"/>
                      <a:pt x="1443" y="153"/>
                      <a:pt x="1445" y="161"/>
                    </a:cubicBezTo>
                    <a:cubicBezTo>
                      <a:pt x="1436" y="214"/>
                      <a:pt x="1434" y="245"/>
                      <a:pt x="1431" y="296"/>
                    </a:cubicBezTo>
                    <a:cubicBezTo>
                      <a:pt x="1427" y="298"/>
                      <a:pt x="1425" y="304"/>
                      <a:pt x="1423" y="309"/>
                    </a:cubicBezTo>
                    <a:cubicBezTo>
                      <a:pt x="1420" y="308"/>
                      <a:pt x="1417" y="310"/>
                      <a:pt x="1420" y="311"/>
                    </a:cubicBezTo>
                    <a:cubicBezTo>
                      <a:pt x="1410" y="313"/>
                      <a:pt x="1402" y="317"/>
                      <a:pt x="1391" y="327"/>
                    </a:cubicBezTo>
                    <a:cubicBezTo>
                      <a:pt x="1352" y="345"/>
                      <a:pt x="1319" y="374"/>
                      <a:pt x="1283" y="399"/>
                    </a:cubicBezTo>
                    <a:cubicBezTo>
                      <a:pt x="1179" y="473"/>
                      <a:pt x="1073" y="552"/>
                      <a:pt x="973" y="633"/>
                    </a:cubicBezTo>
                    <a:cubicBezTo>
                      <a:pt x="970" y="637"/>
                      <a:pt x="968" y="642"/>
                      <a:pt x="965" y="646"/>
                    </a:cubicBezTo>
                    <a:cubicBezTo>
                      <a:pt x="961" y="648"/>
                      <a:pt x="958" y="645"/>
                      <a:pt x="955" y="649"/>
                    </a:cubicBezTo>
                    <a:cubicBezTo>
                      <a:pt x="919" y="680"/>
                      <a:pt x="885" y="711"/>
                      <a:pt x="848" y="742"/>
                    </a:cubicBezTo>
                    <a:cubicBezTo>
                      <a:pt x="837" y="752"/>
                      <a:pt x="824" y="762"/>
                      <a:pt x="815" y="775"/>
                    </a:cubicBezTo>
                    <a:cubicBezTo>
                      <a:pt x="765" y="790"/>
                      <a:pt x="738" y="828"/>
                      <a:pt x="711" y="872"/>
                    </a:cubicBezTo>
                    <a:cubicBezTo>
                      <a:pt x="706" y="879"/>
                      <a:pt x="701" y="886"/>
                      <a:pt x="697" y="892"/>
                    </a:cubicBezTo>
                    <a:cubicBezTo>
                      <a:pt x="694" y="898"/>
                      <a:pt x="693" y="908"/>
                      <a:pt x="687" y="913"/>
                    </a:cubicBezTo>
                    <a:cubicBezTo>
                      <a:pt x="681" y="919"/>
                      <a:pt x="665" y="924"/>
                      <a:pt x="651" y="932"/>
                    </a:cubicBezTo>
                    <a:cubicBezTo>
                      <a:pt x="635" y="941"/>
                      <a:pt x="624" y="945"/>
                      <a:pt x="608" y="953"/>
                    </a:cubicBezTo>
                    <a:cubicBezTo>
                      <a:pt x="585" y="964"/>
                      <a:pt x="572" y="980"/>
                      <a:pt x="551" y="988"/>
                    </a:cubicBezTo>
                    <a:cubicBezTo>
                      <a:pt x="516" y="956"/>
                      <a:pt x="484" y="922"/>
                      <a:pt x="447" y="905"/>
                    </a:cubicBezTo>
                    <a:cubicBezTo>
                      <a:pt x="447" y="901"/>
                      <a:pt x="444" y="901"/>
                      <a:pt x="445" y="897"/>
                    </a:cubicBezTo>
                    <a:cubicBezTo>
                      <a:pt x="424" y="879"/>
                      <a:pt x="401" y="864"/>
                      <a:pt x="375" y="849"/>
                    </a:cubicBezTo>
                    <a:cubicBezTo>
                      <a:pt x="355" y="836"/>
                      <a:pt x="324" y="815"/>
                      <a:pt x="301" y="799"/>
                    </a:cubicBezTo>
                    <a:cubicBezTo>
                      <a:pt x="285" y="788"/>
                      <a:pt x="268" y="781"/>
                      <a:pt x="256" y="769"/>
                    </a:cubicBezTo>
                    <a:cubicBezTo>
                      <a:pt x="252" y="767"/>
                      <a:pt x="248" y="765"/>
                      <a:pt x="242" y="766"/>
                    </a:cubicBezTo>
                    <a:cubicBezTo>
                      <a:pt x="239" y="761"/>
                      <a:pt x="235" y="757"/>
                      <a:pt x="232" y="752"/>
                    </a:cubicBezTo>
                    <a:cubicBezTo>
                      <a:pt x="181" y="726"/>
                      <a:pt x="138" y="689"/>
                      <a:pt x="90" y="658"/>
                    </a:cubicBezTo>
                    <a:cubicBezTo>
                      <a:pt x="74" y="647"/>
                      <a:pt x="59" y="634"/>
                      <a:pt x="43" y="626"/>
                    </a:cubicBezTo>
                    <a:cubicBezTo>
                      <a:pt x="36" y="623"/>
                      <a:pt x="29" y="623"/>
                      <a:pt x="23" y="619"/>
                    </a:cubicBezTo>
                    <a:cubicBezTo>
                      <a:pt x="16" y="615"/>
                      <a:pt x="12" y="605"/>
                      <a:pt x="3" y="603"/>
                    </a:cubicBezTo>
                    <a:cubicBezTo>
                      <a:pt x="0" y="593"/>
                      <a:pt x="2" y="591"/>
                      <a:pt x="10" y="581"/>
                    </a:cubicBezTo>
                    <a:cubicBezTo>
                      <a:pt x="20" y="569"/>
                      <a:pt x="39" y="558"/>
                      <a:pt x="58" y="545"/>
                    </a:cubicBezTo>
                    <a:cubicBezTo>
                      <a:pt x="74" y="534"/>
                      <a:pt x="82" y="521"/>
                      <a:pt x="91" y="502"/>
                    </a:cubicBezTo>
                    <a:close/>
                    <a:moveTo>
                      <a:pt x="1313" y="243"/>
                    </a:moveTo>
                    <a:cubicBezTo>
                      <a:pt x="1250" y="274"/>
                      <a:pt x="1195" y="318"/>
                      <a:pt x="1137" y="357"/>
                    </a:cubicBezTo>
                    <a:cubicBezTo>
                      <a:pt x="1079" y="396"/>
                      <a:pt x="1026" y="442"/>
                      <a:pt x="971" y="482"/>
                    </a:cubicBezTo>
                    <a:cubicBezTo>
                      <a:pt x="971" y="487"/>
                      <a:pt x="976" y="487"/>
                      <a:pt x="975" y="493"/>
                    </a:cubicBezTo>
                    <a:cubicBezTo>
                      <a:pt x="961" y="521"/>
                      <a:pt x="974" y="575"/>
                      <a:pt x="966" y="618"/>
                    </a:cubicBezTo>
                    <a:cubicBezTo>
                      <a:pt x="993" y="600"/>
                      <a:pt x="1020" y="579"/>
                      <a:pt x="1048" y="556"/>
                    </a:cubicBezTo>
                    <a:cubicBezTo>
                      <a:pt x="1093" y="520"/>
                      <a:pt x="1141" y="485"/>
                      <a:pt x="1187" y="452"/>
                    </a:cubicBezTo>
                    <a:cubicBezTo>
                      <a:pt x="1225" y="424"/>
                      <a:pt x="1262" y="398"/>
                      <a:pt x="1298" y="370"/>
                    </a:cubicBezTo>
                    <a:cubicBezTo>
                      <a:pt x="1317" y="356"/>
                      <a:pt x="1336" y="339"/>
                      <a:pt x="1353" y="327"/>
                    </a:cubicBezTo>
                    <a:cubicBezTo>
                      <a:pt x="1368" y="318"/>
                      <a:pt x="1383" y="314"/>
                      <a:pt x="1393" y="306"/>
                    </a:cubicBezTo>
                    <a:cubicBezTo>
                      <a:pt x="1396" y="303"/>
                      <a:pt x="1404" y="290"/>
                      <a:pt x="1406" y="287"/>
                    </a:cubicBezTo>
                    <a:cubicBezTo>
                      <a:pt x="1407" y="287"/>
                      <a:pt x="1409" y="289"/>
                      <a:pt x="1410" y="289"/>
                    </a:cubicBezTo>
                    <a:cubicBezTo>
                      <a:pt x="1414" y="284"/>
                      <a:pt x="1408" y="285"/>
                      <a:pt x="1413" y="281"/>
                    </a:cubicBezTo>
                    <a:cubicBezTo>
                      <a:pt x="1416" y="278"/>
                      <a:pt x="1417" y="274"/>
                      <a:pt x="1418" y="272"/>
                    </a:cubicBezTo>
                    <a:cubicBezTo>
                      <a:pt x="1428" y="241"/>
                      <a:pt x="1422" y="202"/>
                      <a:pt x="1430" y="174"/>
                    </a:cubicBezTo>
                    <a:cubicBezTo>
                      <a:pt x="1429" y="173"/>
                      <a:pt x="1429" y="172"/>
                      <a:pt x="1428" y="173"/>
                    </a:cubicBezTo>
                    <a:cubicBezTo>
                      <a:pt x="1395" y="205"/>
                      <a:pt x="1354" y="222"/>
                      <a:pt x="1313" y="243"/>
                    </a:cubicBezTo>
                    <a:close/>
                    <a:moveTo>
                      <a:pt x="1415" y="161"/>
                    </a:moveTo>
                    <a:cubicBezTo>
                      <a:pt x="1377" y="149"/>
                      <a:pt x="1341" y="133"/>
                      <a:pt x="1302" y="121"/>
                    </a:cubicBezTo>
                    <a:cubicBezTo>
                      <a:pt x="1277" y="114"/>
                      <a:pt x="1251" y="99"/>
                      <a:pt x="1224" y="91"/>
                    </a:cubicBezTo>
                    <a:cubicBezTo>
                      <a:pt x="1208" y="87"/>
                      <a:pt x="1191" y="85"/>
                      <a:pt x="1176" y="80"/>
                    </a:cubicBezTo>
                    <a:cubicBezTo>
                      <a:pt x="1160" y="75"/>
                      <a:pt x="1146" y="69"/>
                      <a:pt x="1131" y="63"/>
                    </a:cubicBezTo>
                    <a:cubicBezTo>
                      <a:pt x="1099" y="52"/>
                      <a:pt x="1066" y="36"/>
                      <a:pt x="1039" y="32"/>
                    </a:cubicBezTo>
                    <a:cubicBezTo>
                      <a:pt x="1017" y="28"/>
                      <a:pt x="1006" y="34"/>
                      <a:pt x="990" y="27"/>
                    </a:cubicBezTo>
                    <a:cubicBezTo>
                      <a:pt x="765" y="84"/>
                      <a:pt x="584" y="170"/>
                      <a:pt x="372" y="247"/>
                    </a:cubicBezTo>
                    <a:cubicBezTo>
                      <a:pt x="387" y="259"/>
                      <a:pt x="405" y="265"/>
                      <a:pt x="422" y="271"/>
                    </a:cubicBezTo>
                    <a:cubicBezTo>
                      <a:pt x="453" y="282"/>
                      <a:pt x="496" y="297"/>
                      <a:pt x="526" y="309"/>
                    </a:cubicBezTo>
                    <a:cubicBezTo>
                      <a:pt x="586" y="332"/>
                      <a:pt x="645" y="350"/>
                      <a:pt x="704" y="372"/>
                    </a:cubicBezTo>
                    <a:cubicBezTo>
                      <a:pt x="733" y="383"/>
                      <a:pt x="761" y="395"/>
                      <a:pt x="789" y="407"/>
                    </a:cubicBezTo>
                    <a:cubicBezTo>
                      <a:pt x="810" y="416"/>
                      <a:pt x="833" y="426"/>
                      <a:pt x="850" y="435"/>
                    </a:cubicBezTo>
                    <a:cubicBezTo>
                      <a:pt x="871" y="446"/>
                      <a:pt x="893" y="458"/>
                      <a:pt x="915" y="467"/>
                    </a:cubicBezTo>
                    <a:cubicBezTo>
                      <a:pt x="927" y="472"/>
                      <a:pt x="941" y="476"/>
                      <a:pt x="955" y="477"/>
                    </a:cubicBezTo>
                    <a:cubicBezTo>
                      <a:pt x="1025" y="420"/>
                      <a:pt x="1097" y="369"/>
                      <a:pt x="1172" y="314"/>
                    </a:cubicBezTo>
                    <a:cubicBezTo>
                      <a:pt x="1249" y="258"/>
                      <a:pt x="1349" y="216"/>
                      <a:pt x="1420" y="161"/>
                    </a:cubicBezTo>
                    <a:cubicBezTo>
                      <a:pt x="1420" y="159"/>
                      <a:pt x="1415" y="159"/>
                      <a:pt x="1415" y="161"/>
                    </a:cubicBezTo>
                    <a:close/>
                    <a:moveTo>
                      <a:pt x="950" y="633"/>
                    </a:moveTo>
                    <a:cubicBezTo>
                      <a:pt x="958" y="597"/>
                      <a:pt x="953" y="548"/>
                      <a:pt x="956" y="505"/>
                    </a:cubicBezTo>
                    <a:cubicBezTo>
                      <a:pt x="959" y="504"/>
                      <a:pt x="951" y="500"/>
                      <a:pt x="950" y="498"/>
                    </a:cubicBezTo>
                    <a:cubicBezTo>
                      <a:pt x="909" y="529"/>
                      <a:pt x="862" y="569"/>
                      <a:pt x="815" y="599"/>
                    </a:cubicBezTo>
                    <a:cubicBezTo>
                      <a:pt x="809" y="659"/>
                      <a:pt x="810" y="692"/>
                      <a:pt x="817" y="756"/>
                    </a:cubicBezTo>
                    <a:cubicBezTo>
                      <a:pt x="864" y="717"/>
                      <a:pt x="905" y="673"/>
                      <a:pt x="950" y="633"/>
                    </a:cubicBezTo>
                    <a:close/>
                    <a:moveTo>
                      <a:pt x="345" y="259"/>
                    </a:moveTo>
                    <a:cubicBezTo>
                      <a:pt x="306" y="271"/>
                      <a:pt x="271" y="289"/>
                      <a:pt x="227" y="301"/>
                    </a:cubicBezTo>
                    <a:cubicBezTo>
                      <a:pt x="319" y="347"/>
                      <a:pt x="412" y="394"/>
                      <a:pt x="505" y="442"/>
                    </a:cubicBezTo>
                    <a:cubicBezTo>
                      <a:pt x="598" y="490"/>
                      <a:pt x="703" y="516"/>
                      <a:pt x="782" y="583"/>
                    </a:cubicBezTo>
                    <a:cubicBezTo>
                      <a:pt x="791" y="585"/>
                      <a:pt x="800" y="583"/>
                      <a:pt x="807" y="591"/>
                    </a:cubicBezTo>
                    <a:cubicBezTo>
                      <a:pt x="848" y="555"/>
                      <a:pt x="897" y="527"/>
                      <a:pt x="936" y="490"/>
                    </a:cubicBezTo>
                    <a:cubicBezTo>
                      <a:pt x="748" y="399"/>
                      <a:pt x="543" y="330"/>
                      <a:pt x="345" y="259"/>
                    </a:cubicBezTo>
                    <a:close/>
                    <a:moveTo>
                      <a:pt x="799" y="648"/>
                    </a:moveTo>
                    <a:cubicBezTo>
                      <a:pt x="796" y="640"/>
                      <a:pt x="802" y="620"/>
                      <a:pt x="797" y="608"/>
                    </a:cubicBezTo>
                    <a:cubicBezTo>
                      <a:pt x="792" y="613"/>
                      <a:pt x="791" y="605"/>
                      <a:pt x="787" y="603"/>
                    </a:cubicBezTo>
                    <a:cubicBezTo>
                      <a:pt x="787" y="603"/>
                      <a:pt x="786" y="607"/>
                      <a:pt x="785" y="606"/>
                    </a:cubicBezTo>
                    <a:cubicBezTo>
                      <a:pt x="782" y="604"/>
                      <a:pt x="781" y="598"/>
                      <a:pt x="779" y="596"/>
                    </a:cubicBezTo>
                    <a:cubicBezTo>
                      <a:pt x="776" y="594"/>
                      <a:pt x="772" y="595"/>
                      <a:pt x="769" y="593"/>
                    </a:cubicBezTo>
                    <a:cubicBezTo>
                      <a:pt x="749" y="580"/>
                      <a:pt x="731" y="556"/>
                      <a:pt x="706" y="550"/>
                    </a:cubicBezTo>
                    <a:cubicBezTo>
                      <a:pt x="671" y="576"/>
                      <a:pt x="632" y="598"/>
                      <a:pt x="594" y="621"/>
                    </a:cubicBezTo>
                    <a:cubicBezTo>
                      <a:pt x="595" y="632"/>
                      <a:pt x="591" y="638"/>
                      <a:pt x="589" y="646"/>
                    </a:cubicBezTo>
                    <a:cubicBezTo>
                      <a:pt x="609" y="637"/>
                      <a:pt x="669" y="610"/>
                      <a:pt x="669" y="648"/>
                    </a:cubicBezTo>
                    <a:cubicBezTo>
                      <a:pt x="669" y="666"/>
                      <a:pt x="652" y="678"/>
                      <a:pt x="649" y="697"/>
                    </a:cubicBezTo>
                    <a:cubicBezTo>
                      <a:pt x="670" y="694"/>
                      <a:pt x="686" y="713"/>
                      <a:pt x="694" y="732"/>
                    </a:cubicBezTo>
                    <a:cubicBezTo>
                      <a:pt x="730" y="706"/>
                      <a:pt x="765" y="677"/>
                      <a:pt x="799" y="648"/>
                    </a:cubicBezTo>
                    <a:close/>
                    <a:moveTo>
                      <a:pt x="797" y="673"/>
                    </a:moveTo>
                    <a:cubicBezTo>
                      <a:pt x="777" y="681"/>
                      <a:pt x="762" y="695"/>
                      <a:pt x="749" y="711"/>
                    </a:cubicBezTo>
                    <a:cubicBezTo>
                      <a:pt x="768" y="719"/>
                      <a:pt x="783" y="735"/>
                      <a:pt x="800" y="741"/>
                    </a:cubicBezTo>
                    <a:cubicBezTo>
                      <a:pt x="798" y="716"/>
                      <a:pt x="797" y="700"/>
                      <a:pt x="797" y="673"/>
                    </a:cubicBezTo>
                    <a:close/>
                    <a:moveTo>
                      <a:pt x="741" y="732"/>
                    </a:moveTo>
                    <a:cubicBezTo>
                      <a:pt x="738" y="728"/>
                      <a:pt x="736" y="724"/>
                      <a:pt x="734" y="719"/>
                    </a:cubicBezTo>
                    <a:cubicBezTo>
                      <a:pt x="719" y="732"/>
                      <a:pt x="704" y="752"/>
                      <a:pt x="684" y="759"/>
                    </a:cubicBezTo>
                    <a:cubicBezTo>
                      <a:pt x="674" y="763"/>
                      <a:pt x="663" y="763"/>
                      <a:pt x="653" y="767"/>
                    </a:cubicBezTo>
                    <a:cubicBezTo>
                      <a:pt x="620" y="779"/>
                      <a:pt x="591" y="796"/>
                      <a:pt x="563" y="810"/>
                    </a:cubicBezTo>
                    <a:cubicBezTo>
                      <a:pt x="600" y="834"/>
                      <a:pt x="646" y="851"/>
                      <a:pt x="687" y="875"/>
                    </a:cubicBezTo>
                    <a:cubicBezTo>
                      <a:pt x="716" y="833"/>
                      <a:pt x="744" y="791"/>
                      <a:pt x="790" y="767"/>
                    </a:cubicBezTo>
                    <a:cubicBezTo>
                      <a:pt x="790" y="766"/>
                      <a:pt x="790" y="764"/>
                      <a:pt x="790" y="762"/>
                    </a:cubicBezTo>
                    <a:cubicBezTo>
                      <a:pt x="776" y="750"/>
                      <a:pt x="760" y="739"/>
                      <a:pt x="741" y="732"/>
                    </a:cubicBezTo>
                    <a:close/>
                    <a:moveTo>
                      <a:pt x="589" y="497"/>
                    </a:moveTo>
                    <a:cubicBezTo>
                      <a:pt x="551" y="526"/>
                      <a:pt x="502" y="544"/>
                      <a:pt x="467" y="576"/>
                    </a:cubicBezTo>
                    <a:cubicBezTo>
                      <a:pt x="459" y="580"/>
                      <a:pt x="443" y="583"/>
                      <a:pt x="447" y="591"/>
                    </a:cubicBezTo>
                    <a:cubicBezTo>
                      <a:pt x="465" y="586"/>
                      <a:pt x="482" y="582"/>
                      <a:pt x="503" y="580"/>
                    </a:cubicBezTo>
                    <a:cubicBezTo>
                      <a:pt x="519" y="593"/>
                      <a:pt x="518" y="614"/>
                      <a:pt x="506" y="629"/>
                    </a:cubicBezTo>
                    <a:cubicBezTo>
                      <a:pt x="514" y="634"/>
                      <a:pt x="519" y="637"/>
                      <a:pt x="521" y="644"/>
                    </a:cubicBezTo>
                    <a:cubicBezTo>
                      <a:pt x="542" y="636"/>
                      <a:pt x="563" y="629"/>
                      <a:pt x="574" y="613"/>
                    </a:cubicBezTo>
                    <a:cubicBezTo>
                      <a:pt x="580" y="611"/>
                      <a:pt x="581" y="613"/>
                      <a:pt x="588" y="611"/>
                    </a:cubicBezTo>
                    <a:cubicBezTo>
                      <a:pt x="620" y="586"/>
                      <a:pt x="661" y="569"/>
                      <a:pt x="692" y="543"/>
                    </a:cubicBezTo>
                    <a:cubicBezTo>
                      <a:pt x="656" y="526"/>
                      <a:pt x="625" y="512"/>
                      <a:pt x="589" y="497"/>
                    </a:cubicBezTo>
                    <a:close/>
                    <a:moveTo>
                      <a:pt x="626" y="706"/>
                    </a:moveTo>
                    <a:cubicBezTo>
                      <a:pt x="627" y="694"/>
                      <a:pt x="656" y="675"/>
                      <a:pt x="653" y="648"/>
                    </a:cubicBezTo>
                    <a:cubicBezTo>
                      <a:pt x="629" y="634"/>
                      <a:pt x="603" y="659"/>
                      <a:pt x="578" y="664"/>
                    </a:cubicBezTo>
                    <a:cubicBezTo>
                      <a:pt x="561" y="687"/>
                      <a:pt x="548" y="722"/>
                      <a:pt x="525" y="732"/>
                    </a:cubicBezTo>
                    <a:cubicBezTo>
                      <a:pt x="533" y="703"/>
                      <a:pt x="557" y="688"/>
                      <a:pt x="563" y="656"/>
                    </a:cubicBezTo>
                    <a:cubicBezTo>
                      <a:pt x="570" y="651"/>
                      <a:pt x="581" y="641"/>
                      <a:pt x="578" y="631"/>
                    </a:cubicBezTo>
                    <a:cubicBezTo>
                      <a:pt x="556" y="643"/>
                      <a:pt x="534" y="663"/>
                      <a:pt x="521" y="669"/>
                    </a:cubicBezTo>
                    <a:cubicBezTo>
                      <a:pt x="508" y="699"/>
                      <a:pt x="489" y="725"/>
                      <a:pt x="477" y="756"/>
                    </a:cubicBezTo>
                    <a:cubicBezTo>
                      <a:pt x="480" y="757"/>
                      <a:pt x="487" y="757"/>
                      <a:pt x="490" y="759"/>
                    </a:cubicBezTo>
                    <a:cubicBezTo>
                      <a:pt x="493" y="769"/>
                      <a:pt x="496" y="780"/>
                      <a:pt x="503" y="785"/>
                    </a:cubicBezTo>
                    <a:cubicBezTo>
                      <a:pt x="509" y="785"/>
                      <a:pt x="513" y="784"/>
                      <a:pt x="521" y="782"/>
                    </a:cubicBezTo>
                    <a:cubicBezTo>
                      <a:pt x="529" y="787"/>
                      <a:pt x="535" y="792"/>
                      <a:pt x="533" y="807"/>
                    </a:cubicBezTo>
                    <a:cubicBezTo>
                      <a:pt x="578" y="788"/>
                      <a:pt x="621" y="765"/>
                      <a:pt x="666" y="746"/>
                    </a:cubicBezTo>
                    <a:cubicBezTo>
                      <a:pt x="679" y="732"/>
                      <a:pt x="674" y="709"/>
                      <a:pt x="648" y="712"/>
                    </a:cubicBezTo>
                    <a:cubicBezTo>
                      <a:pt x="644" y="714"/>
                      <a:pt x="642" y="717"/>
                      <a:pt x="638" y="719"/>
                    </a:cubicBezTo>
                    <a:cubicBezTo>
                      <a:pt x="594" y="730"/>
                      <a:pt x="568" y="768"/>
                      <a:pt x="531" y="780"/>
                    </a:cubicBezTo>
                    <a:cubicBezTo>
                      <a:pt x="555" y="748"/>
                      <a:pt x="593" y="730"/>
                      <a:pt x="626" y="706"/>
                    </a:cubicBezTo>
                    <a:close/>
                    <a:moveTo>
                      <a:pt x="669" y="885"/>
                    </a:moveTo>
                    <a:cubicBezTo>
                      <a:pt x="648" y="868"/>
                      <a:pt x="623" y="856"/>
                      <a:pt x="598" y="844"/>
                    </a:cubicBezTo>
                    <a:cubicBezTo>
                      <a:pt x="584" y="837"/>
                      <a:pt x="571" y="826"/>
                      <a:pt x="558" y="820"/>
                    </a:cubicBezTo>
                    <a:cubicBezTo>
                      <a:pt x="542" y="814"/>
                      <a:pt x="536" y="823"/>
                      <a:pt x="521" y="829"/>
                    </a:cubicBezTo>
                    <a:cubicBezTo>
                      <a:pt x="489" y="841"/>
                      <a:pt x="437" y="869"/>
                      <a:pt x="418" y="839"/>
                    </a:cubicBezTo>
                    <a:cubicBezTo>
                      <a:pt x="423" y="833"/>
                      <a:pt x="424" y="826"/>
                      <a:pt x="422" y="817"/>
                    </a:cubicBezTo>
                    <a:cubicBezTo>
                      <a:pt x="436" y="802"/>
                      <a:pt x="447" y="784"/>
                      <a:pt x="457" y="764"/>
                    </a:cubicBezTo>
                    <a:cubicBezTo>
                      <a:pt x="434" y="758"/>
                      <a:pt x="426" y="737"/>
                      <a:pt x="403" y="736"/>
                    </a:cubicBezTo>
                    <a:cubicBezTo>
                      <a:pt x="395" y="735"/>
                      <a:pt x="383" y="744"/>
                      <a:pt x="372" y="747"/>
                    </a:cubicBezTo>
                    <a:cubicBezTo>
                      <a:pt x="364" y="750"/>
                      <a:pt x="353" y="751"/>
                      <a:pt x="344" y="754"/>
                    </a:cubicBezTo>
                    <a:cubicBezTo>
                      <a:pt x="323" y="760"/>
                      <a:pt x="309" y="767"/>
                      <a:pt x="296" y="749"/>
                    </a:cubicBezTo>
                    <a:cubicBezTo>
                      <a:pt x="302" y="725"/>
                      <a:pt x="318" y="711"/>
                      <a:pt x="334" y="696"/>
                    </a:cubicBezTo>
                    <a:cubicBezTo>
                      <a:pt x="317" y="683"/>
                      <a:pt x="303" y="667"/>
                      <a:pt x="279" y="661"/>
                    </a:cubicBezTo>
                    <a:cubicBezTo>
                      <a:pt x="265" y="673"/>
                      <a:pt x="244" y="674"/>
                      <a:pt x="221" y="679"/>
                    </a:cubicBezTo>
                    <a:cubicBezTo>
                      <a:pt x="205" y="659"/>
                      <a:pt x="222" y="647"/>
                      <a:pt x="234" y="633"/>
                    </a:cubicBezTo>
                    <a:cubicBezTo>
                      <a:pt x="205" y="625"/>
                      <a:pt x="185" y="590"/>
                      <a:pt x="153" y="591"/>
                    </a:cubicBezTo>
                    <a:cubicBezTo>
                      <a:pt x="147" y="591"/>
                      <a:pt x="144" y="596"/>
                      <a:pt x="138" y="598"/>
                    </a:cubicBezTo>
                    <a:cubicBezTo>
                      <a:pt x="127" y="601"/>
                      <a:pt x="113" y="600"/>
                      <a:pt x="100" y="604"/>
                    </a:cubicBezTo>
                    <a:cubicBezTo>
                      <a:pt x="81" y="593"/>
                      <a:pt x="102" y="572"/>
                      <a:pt x="113" y="565"/>
                    </a:cubicBezTo>
                    <a:cubicBezTo>
                      <a:pt x="80" y="535"/>
                      <a:pt x="46" y="574"/>
                      <a:pt x="23" y="598"/>
                    </a:cubicBezTo>
                    <a:cubicBezTo>
                      <a:pt x="195" y="724"/>
                      <a:pt x="391" y="833"/>
                      <a:pt x="550" y="966"/>
                    </a:cubicBezTo>
                    <a:cubicBezTo>
                      <a:pt x="569" y="971"/>
                      <a:pt x="579" y="947"/>
                      <a:pt x="599" y="940"/>
                    </a:cubicBezTo>
                    <a:cubicBezTo>
                      <a:pt x="630" y="930"/>
                      <a:pt x="657" y="914"/>
                      <a:pt x="671" y="900"/>
                    </a:cubicBezTo>
                    <a:cubicBezTo>
                      <a:pt x="668" y="897"/>
                      <a:pt x="666" y="889"/>
                      <a:pt x="669" y="885"/>
                    </a:cubicBezTo>
                    <a:close/>
                    <a:moveTo>
                      <a:pt x="478" y="445"/>
                    </a:moveTo>
                    <a:cubicBezTo>
                      <a:pt x="442" y="475"/>
                      <a:pt x="399" y="498"/>
                      <a:pt x="364" y="528"/>
                    </a:cubicBezTo>
                    <a:cubicBezTo>
                      <a:pt x="371" y="527"/>
                      <a:pt x="370" y="528"/>
                      <a:pt x="377" y="526"/>
                    </a:cubicBezTo>
                    <a:cubicBezTo>
                      <a:pt x="383" y="535"/>
                      <a:pt x="390" y="550"/>
                      <a:pt x="387" y="563"/>
                    </a:cubicBezTo>
                    <a:cubicBezTo>
                      <a:pt x="405" y="560"/>
                      <a:pt x="424" y="567"/>
                      <a:pt x="423" y="588"/>
                    </a:cubicBezTo>
                    <a:cubicBezTo>
                      <a:pt x="425" y="585"/>
                      <a:pt x="428" y="582"/>
                      <a:pt x="430" y="580"/>
                    </a:cubicBezTo>
                    <a:cubicBezTo>
                      <a:pt x="475" y="553"/>
                      <a:pt x="531" y="522"/>
                      <a:pt x="576" y="490"/>
                    </a:cubicBezTo>
                    <a:cubicBezTo>
                      <a:pt x="543" y="474"/>
                      <a:pt x="509" y="458"/>
                      <a:pt x="478" y="445"/>
                    </a:cubicBezTo>
                    <a:close/>
                    <a:moveTo>
                      <a:pt x="521" y="810"/>
                    </a:moveTo>
                    <a:cubicBezTo>
                      <a:pt x="515" y="809"/>
                      <a:pt x="522" y="800"/>
                      <a:pt x="515" y="797"/>
                    </a:cubicBezTo>
                    <a:cubicBezTo>
                      <a:pt x="497" y="801"/>
                      <a:pt x="480" y="790"/>
                      <a:pt x="478" y="772"/>
                    </a:cubicBezTo>
                    <a:cubicBezTo>
                      <a:pt x="464" y="775"/>
                      <a:pt x="458" y="789"/>
                      <a:pt x="452" y="799"/>
                    </a:cubicBezTo>
                    <a:cubicBezTo>
                      <a:pt x="444" y="809"/>
                      <a:pt x="438" y="821"/>
                      <a:pt x="435" y="835"/>
                    </a:cubicBezTo>
                    <a:cubicBezTo>
                      <a:pt x="460" y="840"/>
                      <a:pt x="500" y="824"/>
                      <a:pt x="521" y="810"/>
                    </a:cubicBezTo>
                    <a:close/>
                    <a:moveTo>
                      <a:pt x="379" y="681"/>
                    </a:moveTo>
                    <a:cubicBezTo>
                      <a:pt x="381" y="689"/>
                      <a:pt x="381" y="693"/>
                      <a:pt x="380" y="702"/>
                    </a:cubicBezTo>
                    <a:cubicBezTo>
                      <a:pt x="390" y="706"/>
                      <a:pt x="396" y="691"/>
                      <a:pt x="412" y="694"/>
                    </a:cubicBezTo>
                    <a:cubicBezTo>
                      <a:pt x="417" y="700"/>
                      <a:pt x="418" y="707"/>
                      <a:pt x="418" y="714"/>
                    </a:cubicBezTo>
                    <a:cubicBezTo>
                      <a:pt x="421" y="714"/>
                      <a:pt x="423" y="715"/>
                      <a:pt x="423" y="717"/>
                    </a:cubicBezTo>
                    <a:cubicBezTo>
                      <a:pt x="448" y="710"/>
                      <a:pt x="475" y="706"/>
                      <a:pt x="495" y="694"/>
                    </a:cubicBezTo>
                    <a:cubicBezTo>
                      <a:pt x="499" y="683"/>
                      <a:pt x="504" y="672"/>
                      <a:pt x="510" y="663"/>
                    </a:cubicBezTo>
                    <a:cubicBezTo>
                      <a:pt x="508" y="656"/>
                      <a:pt x="503" y="656"/>
                      <a:pt x="506" y="648"/>
                    </a:cubicBezTo>
                    <a:cubicBezTo>
                      <a:pt x="475" y="632"/>
                      <a:pt x="459" y="682"/>
                      <a:pt x="430" y="679"/>
                    </a:cubicBezTo>
                    <a:cubicBezTo>
                      <a:pt x="435" y="670"/>
                      <a:pt x="449" y="662"/>
                      <a:pt x="460" y="653"/>
                    </a:cubicBezTo>
                    <a:cubicBezTo>
                      <a:pt x="472" y="642"/>
                      <a:pt x="480" y="631"/>
                      <a:pt x="488" y="623"/>
                    </a:cubicBezTo>
                    <a:cubicBezTo>
                      <a:pt x="497" y="613"/>
                      <a:pt x="509" y="608"/>
                      <a:pt x="498" y="593"/>
                    </a:cubicBezTo>
                    <a:cubicBezTo>
                      <a:pt x="474" y="592"/>
                      <a:pt x="468" y="599"/>
                      <a:pt x="448" y="601"/>
                    </a:cubicBezTo>
                    <a:cubicBezTo>
                      <a:pt x="441" y="611"/>
                      <a:pt x="436" y="624"/>
                      <a:pt x="428" y="634"/>
                    </a:cubicBezTo>
                    <a:cubicBezTo>
                      <a:pt x="422" y="644"/>
                      <a:pt x="413" y="658"/>
                      <a:pt x="402" y="658"/>
                    </a:cubicBezTo>
                    <a:cubicBezTo>
                      <a:pt x="412" y="638"/>
                      <a:pt x="431" y="619"/>
                      <a:pt x="433" y="598"/>
                    </a:cubicBezTo>
                    <a:cubicBezTo>
                      <a:pt x="403" y="618"/>
                      <a:pt x="388" y="653"/>
                      <a:pt x="364" y="679"/>
                    </a:cubicBezTo>
                    <a:cubicBezTo>
                      <a:pt x="371" y="675"/>
                      <a:pt x="377" y="683"/>
                      <a:pt x="379" y="681"/>
                    </a:cubicBezTo>
                    <a:close/>
                    <a:moveTo>
                      <a:pt x="422" y="731"/>
                    </a:moveTo>
                    <a:cubicBezTo>
                      <a:pt x="438" y="736"/>
                      <a:pt x="446" y="750"/>
                      <a:pt x="465" y="752"/>
                    </a:cubicBezTo>
                    <a:cubicBezTo>
                      <a:pt x="467" y="736"/>
                      <a:pt x="478" y="729"/>
                      <a:pt x="482" y="714"/>
                    </a:cubicBezTo>
                    <a:cubicBezTo>
                      <a:pt x="461" y="719"/>
                      <a:pt x="442" y="723"/>
                      <a:pt x="422" y="731"/>
                    </a:cubicBezTo>
                    <a:close/>
                    <a:moveTo>
                      <a:pt x="394" y="490"/>
                    </a:moveTo>
                    <a:cubicBezTo>
                      <a:pt x="418" y="474"/>
                      <a:pt x="446" y="459"/>
                      <a:pt x="462" y="438"/>
                    </a:cubicBezTo>
                    <a:cubicBezTo>
                      <a:pt x="462" y="437"/>
                      <a:pt x="462" y="436"/>
                      <a:pt x="462" y="435"/>
                    </a:cubicBezTo>
                    <a:cubicBezTo>
                      <a:pt x="421" y="418"/>
                      <a:pt x="385" y="396"/>
                      <a:pt x="345" y="379"/>
                    </a:cubicBezTo>
                    <a:cubicBezTo>
                      <a:pt x="313" y="403"/>
                      <a:pt x="279" y="425"/>
                      <a:pt x="241" y="443"/>
                    </a:cubicBezTo>
                    <a:cubicBezTo>
                      <a:pt x="245" y="458"/>
                      <a:pt x="262" y="451"/>
                      <a:pt x="271" y="457"/>
                    </a:cubicBezTo>
                    <a:cubicBezTo>
                      <a:pt x="282" y="465"/>
                      <a:pt x="280" y="480"/>
                      <a:pt x="286" y="498"/>
                    </a:cubicBezTo>
                    <a:cubicBezTo>
                      <a:pt x="317" y="491"/>
                      <a:pt x="332" y="500"/>
                      <a:pt x="332" y="526"/>
                    </a:cubicBezTo>
                    <a:cubicBezTo>
                      <a:pt x="355" y="520"/>
                      <a:pt x="373" y="503"/>
                      <a:pt x="394" y="490"/>
                    </a:cubicBezTo>
                    <a:close/>
                    <a:moveTo>
                      <a:pt x="403" y="586"/>
                    </a:moveTo>
                    <a:cubicBezTo>
                      <a:pt x="413" y="587"/>
                      <a:pt x="406" y="571"/>
                      <a:pt x="395" y="573"/>
                    </a:cubicBezTo>
                    <a:cubicBezTo>
                      <a:pt x="376" y="584"/>
                      <a:pt x="354" y="614"/>
                      <a:pt x="335" y="609"/>
                    </a:cubicBezTo>
                    <a:cubicBezTo>
                      <a:pt x="347" y="597"/>
                      <a:pt x="362" y="588"/>
                      <a:pt x="375" y="576"/>
                    </a:cubicBezTo>
                    <a:cubicBezTo>
                      <a:pt x="375" y="571"/>
                      <a:pt x="371" y="561"/>
                      <a:pt x="375" y="553"/>
                    </a:cubicBezTo>
                    <a:cubicBezTo>
                      <a:pt x="354" y="562"/>
                      <a:pt x="335" y="601"/>
                      <a:pt x="309" y="599"/>
                    </a:cubicBezTo>
                    <a:cubicBezTo>
                      <a:pt x="327" y="580"/>
                      <a:pt x="349" y="565"/>
                      <a:pt x="364" y="541"/>
                    </a:cubicBezTo>
                    <a:cubicBezTo>
                      <a:pt x="356" y="542"/>
                      <a:pt x="352" y="538"/>
                      <a:pt x="344" y="540"/>
                    </a:cubicBezTo>
                    <a:cubicBezTo>
                      <a:pt x="344" y="546"/>
                      <a:pt x="335" y="543"/>
                      <a:pt x="330" y="546"/>
                    </a:cubicBezTo>
                    <a:cubicBezTo>
                      <a:pt x="321" y="553"/>
                      <a:pt x="312" y="574"/>
                      <a:pt x="302" y="586"/>
                    </a:cubicBezTo>
                    <a:cubicBezTo>
                      <a:pt x="295" y="595"/>
                      <a:pt x="284" y="597"/>
                      <a:pt x="287" y="611"/>
                    </a:cubicBezTo>
                    <a:cubicBezTo>
                      <a:pt x="299" y="608"/>
                      <a:pt x="299" y="615"/>
                      <a:pt x="309" y="613"/>
                    </a:cubicBezTo>
                    <a:cubicBezTo>
                      <a:pt x="313" y="621"/>
                      <a:pt x="308" y="624"/>
                      <a:pt x="314" y="629"/>
                    </a:cubicBezTo>
                    <a:cubicBezTo>
                      <a:pt x="342" y="619"/>
                      <a:pt x="378" y="609"/>
                      <a:pt x="402" y="599"/>
                    </a:cubicBezTo>
                    <a:cubicBezTo>
                      <a:pt x="402" y="593"/>
                      <a:pt x="403" y="588"/>
                      <a:pt x="403" y="586"/>
                    </a:cubicBezTo>
                    <a:close/>
                    <a:moveTo>
                      <a:pt x="407" y="717"/>
                    </a:moveTo>
                    <a:cubicBezTo>
                      <a:pt x="408" y="712"/>
                      <a:pt x="404" y="711"/>
                      <a:pt x="403" y="707"/>
                    </a:cubicBezTo>
                    <a:cubicBezTo>
                      <a:pt x="391" y="717"/>
                      <a:pt x="354" y="722"/>
                      <a:pt x="369" y="694"/>
                    </a:cubicBezTo>
                    <a:cubicBezTo>
                      <a:pt x="339" y="700"/>
                      <a:pt x="320" y="715"/>
                      <a:pt x="312" y="746"/>
                    </a:cubicBezTo>
                    <a:cubicBezTo>
                      <a:pt x="344" y="742"/>
                      <a:pt x="378" y="733"/>
                      <a:pt x="407" y="717"/>
                    </a:cubicBezTo>
                    <a:close/>
                    <a:moveTo>
                      <a:pt x="297" y="654"/>
                    </a:moveTo>
                    <a:cubicBezTo>
                      <a:pt x="314" y="662"/>
                      <a:pt x="327" y="674"/>
                      <a:pt x="344" y="683"/>
                    </a:cubicBezTo>
                    <a:cubicBezTo>
                      <a:pt x="363" y="662"/>
                      <a:pt x="379" y="639"/>
                      <a:pt x="397" y="616"/>
                    </a:cubicBezTo>
                    <a:cubicBezTo>
                      <a:pt x="360" y="625"/>
                      <a:pt x="323" y="634"/>
                      <a:pt x="297" y="654"/>
                    </a:cubicBezTo>
                    <a:close/>
                    <a:moveTo>
                      <a:pt x="231" y="322"/>
                    </a:moveTo>
                    <a:cubicBezTo>
                      <a:pt x="216" y="344"/>
                      <a:pt x="186" y="351"/>
                      <a:pt x="164" y="365"/>
                    </a:cubicBezTo>
                    <a:cubicBezTo>
                      <a:pt x="177" y="381"/>
                      <a:pt x="192" y="395"/>
                      <a:pt x="199" y="415"/>
                    </a:cubicBezTo>
                    <a:cubicBezTo>
                      <a:pt x="204" y="419"/>
                      <a:pt x="207" y="408"/>
                      <a:pt x="214" y="414"/>
                    </a:cubicBezTo>
                    <a:cubicBezTo>
                      <a:pt x="219" y="420"/>
                      <a:pt x="224" y="426"/>
                      <a:pt x="231" y="430"/>
                    </a:cubicBezTo>
                    <a:cubicBezTo>
                      <a:pt x="272" y="418"/>
                      <a:pt x="305" y="397"/>
                      <a:pt x="332" y="370"/>
                    </a:cubicBezTo>
                    <a:cubicBezTo>
                      <a:pt x="299" y="354"/>
                      <a:pt x="264" y="338"/>
                      <a:pt x="231" y="322"/>
                    </a:cubicBezTo>
                    <a:close/>
                    <a:moveTo>
                      <a:pt x="277" y="511"/>
                    </a:moveTo>
                    <a:cubicBezTo>
                      <a:pt x="266" y="500"/>
                      <a:pt x="275" y="462"/>
                      <a:pt x="252" y="467"/>
                    </a:cubicBezTo>
                    <a:cubicBezTo>
                      <a:pt x="245" y="486"/>
                      <a:pt x="228" y="496"/>
                      <a:pt x="214" y="508"/>
                    </a:cubicBezTo>
                    <a:cubicBezTo>
                      <a:pt x="219" y="486"/>
                      <a:pt x="235" y="476"/>
                      <a:pt x="251" y="465"/>
                    </a:cubicBezTo>
                    <a:cubicBezTo>
                      <a:pt x="236" y="462"/>
                      <a:pt x="233" y="463"/>
                      <a:pt x="224" y="460"/>
                    </a:cubicBezTo>
                    <a:cubicBezTo>
                      <a:pt x="200" y="480"/>
                      <a:pt x="184" y="510"/>
                      <a:pt x="159" y="530"/>
                    </a:cubicBezTo>
                    <a:cubicBezTo>
                      <a:pt x="162" y="539"/>
                      <a:pt x="163" y="541"/>
                      <a:pt x="163" y="548"/>
                    </a:cubicBezTo>
                    <a:cubicBezTo>
                      <a:pt x="180" y="549"/>
                      <a:pt x="190" y="525"/>
                      <a:pt x="206" y="525"/>
                    </a:cubicBezTo>
                    <a:cubicBezTo>
                      <a:pt x="202" y="540"/>
                      <a:pt x="186" y="543"/>
                      <a:pt x="181" y="556"/>
                    </a:cubicBezTo>
                    <a:cubicBezTo>
                      <a:pt x="186" y="556"/>
                      <a:pt x="188" y="558"/>
                      <a:pt x="189" y="561"/>
                    </a:cubicBezTo>
                    <a:cubicBezTo>
                      <a:pt x="233" y="553"/>
                      <a:pt x="271" y="540"/>
                      <a:pt x="309" y="526"/>
                    </a:cubicBezTo>
                    <a:cubicBezTo>
                      <a:pt x="311" y="521"/>
                      <a:pt x="312" y="514"/>
                      <a:pt x="315" y="510"/>
                    </a:cubicBezTo>
                    <a:cubicBezTo>
                      <a:pt x="303" y="510"/>
                      <a:pt x="291" y="512"/>
                      <a:pt x="277" y="511"/>
                    </a:cubicBezTo>
                    <a:close/>
                    <a:moveTo>
                      <a:pt x="216" y="570"/>
                    </a:moveTo>
                    <a:cubicBezTo>
                      <a:pt x="200" y="574"/>
                      <a:pt x="187" y="574"/>
                      <a:pt x="176" y="585"/>
                    </a:cubicBezTo>
                    <a:cubicBezTo>
                      <a:pt x="190" y="596"/>
                      <a:pt x="214" y="607"/>
                      <a:pt x="229" y="614"/>
                    </a:cubicBezTo>
                    <a:cubicBezTo>
                      <a:pt x="232" y="616"/>
                      <a:pt x="242" y="625"/>
                      <a:pt x="246" y="624"/>
                    </a:cubicBezTo>
                    <a:cubicBezTo>
                      <a:pt x="250" y="623"/>
                      <a:pt x="251" y="613"/>
                      <a:pt x="257" y="608"/>
                    </a:cubicBezTo>
                    <a:cubicBezTo>
                      <a:pt x="276" y="592"/>
                      <a:pt x="304" y="568"/>
                      <a:pt x="314" y="541"/>
                    </a:cubicBezTo>
                    <a:cubicBezTo>
                      <a:pt x="281" y="540"/>
                      <a:pt x="249" y="561"/>
                      <a:pt x="216" y="570"/>
                    </a:cubicBezTo>
                    <a:close/>
                    <a:moveTo>
                      <a:pt x="269" y="616"/>
                    </a:moveTo>
                    <a:cubicBezTo>
                      <a:pt x="260" y="633"/>
                      <a:pt x="235" y="643"/>
                      <a:pt x="234" y="663"/>
                    </a:cubicBezTo>
                    <a:cubicBezTo>
                      <a:pt x="254" y="654"/>
                      <a:pt x="284" y="647"/>
                      <a:pt x="294" y="626"/>
                    </a:cubicBezTo>
                    <a:cubicBezTo>
                      <a:pt x="284" y="625"/>
                      <a:pt x="275" y="625"/>
                      <a:pt x="269" y="616"/>
                    </a:cubicBezTo>
                    <a:close/>
                    <a:moveTo>
                      <a:pt x="134" y="468"/>
                    </a:moveTo>
                    <a:cubicBezTo>
                      <a:pt x="140" y="458"/>
                      <a:pt x="155" y="455"/>
                      <a:pt x="164" y="448"/>
                    </a:cubicBezTo>
                    <a:cubicBezTo>
                      <a:pt x="175" y="441"/>
                      <a:pt x="185" y="433"/>
                      <a:pt x="189" y="425"/>
                    </a:cubicBezTo>
                    <a:cubicBezTo>
                      <a:pt x="184" y="426"/>
                      <a:pt x="181" y="410"/>
                      <a:pt x="178" y="404"/>
                    </a:cubicBezTo>
                    <a:cubicBezTo>
                      <a:pt x="163" y="408"/>
                      <a:pt x="153" y="425"/>
                      <a:pt x="139" y="425"/>
                    </a:cubicBezTo>
                    <a:cubicBezTo>
                      <a:pt x="142" y="407"/>
                      <a:pt x="162" y="406"/>
                      <a:pt x="168" y="392"/>
                    </a:cubicBezTo>
                    <a:cubicBezTo>
                      <a:pt x="164" y="384"/>
                      <a:pt x="161" y="374"/>
                      <a:pt x="151" y="372"/>
                    </a:cubicBezTo>
                    <a:cubicBezTo>
                      <a:pt x="118" y="393"/>
                      <a:pt x="97" y="425"/>
                      <a:pt x="66" y="448"/>
                    </a:cubicBezTo>
                    <a:cubicBezTo>
                      <a:pt x="87" y="465"/>
                      <a:pt x="98" y="424"/>
                      <a:pt x="118" y="428"/>
                    </a:cubicBezTo>
                    <a:cubicBezTo>
                      <a:pt x="108" y="441"/>
                      <a:pt x="95" y="451"/>
                      <a:pt x="85" y="463"/>
                    </a:cubicBezTo>
                    <a:cubicBezTo>
                      <a:pt x="89" y="469"/>
                      <a:pt x="94" y="473"/>
                      <a:pt x="93" y="483"/>
                    </a:cubicBezTo>
                    <a:cubicBezTo>
                      <a:pt x="102" y="484"/>
                      <a:pt x="109" y="482"/>
                      <a:pt x="113" y="477"/>
                    </a:cubicBezTo>
                    <a:cubicBezTo>
                      <a:pt x="128" y="478"/>
                      <a:pt x="144" y="469"/>
                      <a:pt x="158" y="467"/>
                    </a:cubicBezTo>
                    <a:cubicBezTo>
                      <a:pt x="179" y="463"/>
                      <a:pt x="198" y="466"/>
                      <a:pt x="211" y="458"/>
                    </a:cubicBezTo>
                    <a:cubicBezTo>
                      <a:pt x="211" y="454"/>
                      <a:pt x="204" y="457"/>
                      <a:pt x="204" y="448"/>
                    </a:cubicBezTo>
                    <a:cubicBezTo>
                      <a:pt x="208" y="443"/>
                      <a:pt x="213" y="439"/>
                      <a:pt x="209" y="430"/>
                    </a:cubicBezTo>
                    <a:cubicBezTo>
                      <a:pt x="181" y="439"/>
                      <a:pt x="167" y="470"/>
                      <a:pt x="134" y="468"/>
                    </a:cubicBezTo>
                    <a:close/>
                    <a:moveTo>
                      <a:pt x="128" y="488"/>
                    </a:moveTo>
                    <a:cubicBezTo>
                      <a:pt x="113" y="501"/>
                      <a:pt x="98" y="514"/>
                      <a:pt x="91" y="536"/>
                    </a:cubicBezTo>
                    <a:cubicBezTo>
                      <a:pt x="100" y="543"/>
                      <a:pt x="110" y="550"/>
                      <a:pt x="120" y="556"/>
                    </a:cubicBezTo>
                    <a:cubicBezTo>
                      <a:pt x="139" y="526"/>
                      <a:pt x="173" y="510"/>
                      <a:pt x="191" y="478"/>
                    </a:cubicBezTo>
                    <a:cubicBezTo>
                      <a:pt x="169" y="483"/>
                      <a:pt x="150" y="489"/>
                      <a:pt x="128" y="488"/>
                    </a:cubicBezTo>
                    <a:close/>
                    <a:moveTo>
                      <a:pt x="149" y="546"/>
                    </a:moveTo>
                    <a:cubicBezTo>
                      <a:pt x="128" y="553"/>
                      <a:pt x="119" y="572"/>
                      <a:pt x="106" y="588"/>
                    </a:cubicBezTo>
                    <a:cubicBezTo>
                      <a:pt x="124" y="591"/>
                      <a:pt x="166" y="571"/>
                      <a:pt x="164" y="566"/>
                    </a:cubicBezTo>
                    <a:cubicBezTo>
                      <a:pt x="165" y="567"/>
                      <a:pt x="164" y="567"/>
                      <a:pt x="164" y="568"/>
                    </a:cubicBezTo>
                    <a:cubicBezTo>
                      <a:pt x="160" y="559"/>
                      <a:pt x="149" y="555"/>
                      <a:pt x="149" y="546"/>
                    </a:cubicBezTo>
                    <a:close/>
                    <a:moveTo>
                      <a:pt x="78" y="482"/>
                    </a:moveTo>
                    <a:cubicBezTo>
                      <a:pt x="77" y="465"/>
                      <a:pt x="65" y="462"/>
                      <a:pt x="51" y="462"/>
                    </a:cubicBezTo>
                    <a:cubicBezTo>
                      <a:pt x="45" y="475"/>
                      <a:pt x="25" y="485"/>
                      <a:pt x="27" y="502"/>
                    </a:cubicBezTo>
                    <a:cubicBezTo>
                      <a:pt x="44" y="496"/>
                      <a:pt x="65" y="493"/>
                      <a:pt x="78" y="4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8" name="组合 17"/>
            <p:cNvGrpSpPr/>
            <p:nvPr userDrawn="1"/>
          </p:nvGrpSpPr>
          <p:grpSpPr>
            <a:xfrm>
              <a:off x="2061158" y="3032754"/>
              <a:ext cx="561975" cy="1184275"/>
              <a:chOff x="4529138" y="1957388"/>
              <a:chExt cx="561975" cy="1184275"/>
            </a:xfrm>
            <a:grpFill/>
          </p:grpSpPr>
          <p:sp>
            <p:nvSpPr>
              <p:cNvPr id="198" name="Freeform 127"/>
              <p:cNvSpPr/>
              <p:nvPr/>
            </p:nvSpPr>
            <p:spPr bwMode="auto">
              <a:xfrm>
                <a:off x="4832350" y="3030538"/>
                <a:ext cx="41275" cy="88900"/>
              </a:xfrm>
              <a:custGeom>
                <a:avLst/>
                <a:gdLst>
                  <a:gd name="T0" fmla="*/ 64 w 64"/>
                  <a:gd name="T1" fmla="*/ 99 h 137"/>
                  <a:gd name="T2" fmla="*/ 60 w 64"/>
                  <a:gd name="T3" fmla="*/ 118 h 137"/>
                  <a:gd name="T4" fmla="*/ 8 w 64"/>
                  <a:gd name="T5" fmla="*/ 51 h 137"/>
                  <a:gd name="T6" fmla="*/ 41 w 64"/>
                  <a:gd name="T7" fmla="*/ 103 h 137"/>
                  <a:gd name="T8" fmla="*/ 18 w 64"/>
                  <a:gd name="T9" fmla="*/ 2 h 137"/>
                  <a:gd name="T10" fmla="*/ 27 w 64"/>
                  <a:gd name="T11" fmla="*/ 6 h 137"/>
                  <a:gd name="T12" fmla="*/ 64 w 64"/>
                  <a:gd name="T13" fmla="*/ 9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137">
                    <a:moveTo>
                      <a:pt x="64" y="99"/>
                    </a:moveTo>
                    <a:cubicBezTo>
                      <a:pt x="60" y="104"/>
                      <a:pt x="60" y="111"/>
                      <a:pt x="60" y="118"/>
                    </a:cubicBezTo>
                    <a:cubicBezTo>
                      <a:pt x="30" y="137"/>
                      <a:pt x="2" y="80"/>
                      <a:pt x="8" y="51"/>
                    </a:cubicBezTo>
                    <a:cubicBezTo>
                      <a:pt x="21" y="66"/>
                      <a:pt x="21" y="95"/>
                      <a:pt x="41" y="103"/>
                    </a:cubicBezTo>
                    <a:cubicBezTo>
                      <a:pt x="45" y="68"/>
                      <a:pt x="0" y="34"/>
                      <a:pt x="18" y="2"/>
                    </a:cubicBezTo>
                    <a:cubicBezTo>
                      <a:pt x="23" y="0"/>
                      <a:pt x="25" y="12"/>
                      <a:pt x="27" y="6"/>
                    </a:cubicBezTo>
                    <a:cubicBezTo>
                      <a:pt x="30" y="34"/>
                      <a:pt x="43" y="74"/>
                      <a:pt x="64" y="9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128"/>
              <p:cNvSpPr/>
              <p:nvPr/>
            </p:nvSpPr>
            <p:spPr bwMode="auto">
              <a:xfrm>
                <a:off x="4722813" y="2359025"/>
                <a:ext cx="80963" cy="214313"/>
              </a:xfrm>
              <a:custGeom>
                <a:avLst/>
                <a:gdLst>
                  <a:gd name="T0" fmla="*/ 118 w 127"/>
                  <a:gd name="T1" fmla="*/ 331 h 331"/>
                  <a:gd name="T2" fmla="*/ 83 w 127"/>
                  <a:gd name="T3" fmla="*/ 252 h 331"/>
                  <a:gd name="T4" fmla="*/ 14 w 127"/>
                  <a:gd name="T5" fmla="*/ 40 h 331"/>
                  <a:gd name="T6" fmla="*/ 14 w 127"/>
                  <a:gd name="T7" fmla="*/ 0 h 331"/>
                  <a:gd name="T8" fmla="*/ 25 w 127"/>
                  <a:gd name="T9" fmla="*/ 25 h 331"/>
                  <a:gd name="T10" fmla="*/ 50 w 127"/>
                  <a:gd name="T11" fmla="*/ 97 h 331"/>
                  <a:gd name="T12" fmla="*/ 70 w 127"/>
                  <a:gd name="T13" fmla="*/ 172 h 331"/>
                  <a:gd name="T14" fmla="*/ 118 w 127"/>
                  <a:gd name="T15" fmla="*/ 310 h 331"/>
                  <a:gd name="T16" fmla="*/ 118 w 127"/>
                  <a:gd name="T17" fmla="*/ 331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7" h="331">
                    <a:moveTo>
                      <a:pt x="118" y="331"/>
                    </a:moveTo>
                    <a:cubicBezTo>
                      <a:pt x="101" y="309"/>
                      <a:pt x="94" y="280"/>
                      <a:pt x="83" y="252"/>
                    </a:cubicBezTo>
                    <a:cubicBezTo>
                      <a:pt x="58" y="182"/>
                      <a:pt x="39" y="110"/>
                      <a:pt x="14" y="40"/>
                    </a:cubicBezTo>
                    <a:cubicBezTo>
                      <a:pt x="9" y="29"/>
                      <a:pt x="0" y="11"/>
                      <a:pt x="14" y="0"/>
                    </a:cubicBezTo>
                    <a:cubicBezTo>
                      <a:pt x="28" y="6"/>
                      <a:pt x="23" y="16"/>
                      <a:pt x="25" y="25"/>
                    </a:cubicBezTo>
                    <a:cubicBezTo>
                      <a:pt x="31" y="47"/>
                      <a:pt x="41" y="71"/>
                      <a:pt x="50" y="97"/>
                    </a:cubicBezTo>
                    <a:cubicBezTo>
                      <a:pt x="59" y="121"/>
                      <a:pt x="62" y="148"/>
                      <a:pt x="70" y="172"/>
                    </a:cubicBezTo>
                    <a:cubicBezTo>
                      <a:pt x="86" y="223"/>
                      <a:pt x="106" y="273"/>
                      <a:pt x="118" y="310"/>
                    </a:cubicBezTo>
                    <a:cubicBezTo>
                      <a:pt x="119" y="312"/>
                      <a:pt x="127" y="323"/>
                      <a:pt x="118" y="3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129"/>
              <p:cNvSpPr>
                <a:spLocks noEditPoints="1"/>
              </p:cNvSpPr>
              <p:nvPr/>
            </p:nvSpPr>
            <p:spPr bwMode="auto">
              <a:xfrm>
                <a:off x="4529138" y="1957388"/>
                <a:ext cx="561975" cy="1184275"/>
              </a:xfrm>
              <a:custGeom>
                <a:avLst/>
                <a:gdLst>
                  <a:gd name="T0" fmla="*/ 91 w 871"/>
                  <a:gd name="T1" fmla="*/ 540 h 1831"/>
                  <a:gd name="T2" fmla="*/ 0 w 871"/>
                  <a:gd name="T3" fmla="*/ 248 h 1831"/>
                  <a:gd name="T4" fmla="*/ 356 w 871"/>
                  <a:gd name="T5" fmla="*/ 355 h 1831"/>
                  <a:gd name="T6" fmla="*/ 234 w 871"/>
                  <a:gd name="T7" fmla="*/ 271 h 1831"/>
                  <a:gd name="T8" fmla="*/ 525 w 871"/>
                  <a:gd name="T9" fmla="*/ 657 h 1831"/>
                  <a:gd name="T10" fmla="*/ 648 w 871"/>
                  <a:gd name="T11" fmla="*/ 1175 h 1831"/>
                  <a:gd name="T12" fmla="*/ 871 w 871"/>
                  <a:gd name="T13" fmla="*/ 1592 h 1831"/>
                  <a:gd name="T14" fmla="*/ 743 w 871"/>
                  <a:gd name="T15" fmla="*/ 1776 h 1831"/>
                  <a:gd name="T16" fmla="*/ 467 w 871"/>
                  <a:gd name="T17" fmla="*/ 1795 h 1831"/>
                  <a:gd name="T18" fmla="*/ 360 w 871"/>
                  <a:gd name="T19" fmla="*/ 1493 h 1831"/>
                  <a:gd name="T20" fmla="*/ 304 w 871"/>
                  <a:gd name="T21" fmla="*/ 1371 h 1831"/>
                  <a:gd name="T22" fmla="*/ 271 w 871"/>
                  <a:gd name="T23" fmla="*/ 1222 h 1831"/>
                  <a:gd name="T24" fmla="*/ 159 w 871"/>
                  <a:gd name="T25" fmla="*/ 883 h 1831"/>
                  <a:gd name="T26" fmla="*/ 126 w 871"/>
                  <a:gd name="T27" fmla="*/ 750 h 1831"/>
                  <a:gd name="T28" fmla="*/ 314 w 871"/>
                  <a:gd name="T29" fmla="*/ 1307 h 1831"/>
                  <a:gd name="T30" fmla="*/ 379 w 871"/>
                  <a:gd name="T31" fmla="*/ 1412 h 1831"/>
                  <a:gd name="T32" fmla="*/ 412 w 871"/>
                  <a:gd name="T33" fmla="*/ 1607 h 1831"/>
                  <a:gd name="T34" fmla="*/ 757 w 871"/>
                  <a:gd name="T35" fmla="*/ 1760 h 1831"/>
                  <a:gd name="T36" fmla="*/ 732 w 871"/>
                  <a:gd name="T37" fmla="*/ 1431 h 1831"/>
                  <a:gd name="T38" fmla="*/ 594 w 871"/>
                  <a:gd name="T39" fmla="*/ 1077 h 1831"/>
                  <a:gd name="T40" fmla="*/ 370 w 871"/>
                  <a:gd name="T41" fmla="*/ 422 h 1831"/>
                  <a:gd name="T42" fmla="*/ 201 w 871"/>
                  <a:gd name="T43" fmla="*/ 434 h 1831"/>
                  <a:gd name="T44" fmla="*/ 172 w 871"/>
                  <a:gd name="T45" fmla="*/ 730 h 1831"/>
                  <a:gd name="T46" fmla="*/ 199 w 871"/>
                  <a:gd name="T47" fmla="*/ 825 h 1831"/>
                  <a:gd name="T48" fmla="*/ 550 w 871"/>
                  <a:gd name="T49" fmla="*/ 1646 h 1831"/>
                  <a:gd name="T50" fmla="*/ 569 w 871"/>
                  <a:gd name="T51" fmla="*/ 1656 h 1831"/>
                  <a:gd name="T52" fmla="*/ 569 w 871"/>
                  <a:gd name="T53" fmla="*/ 1717 h 1831"/>
                  <a:gd name="T54" fmla="*/ 612 w 871"/>
                  <a:gd name="T55" fmla="*/ 1772 h 1831"/>
                  <a:gd name="T56" fmla="*/ 428 w 871"/>
                  <a:gd name="T57" fmla="*/ 1630 h 1831"/>
                  <a:gd name="T58" fmla="*/ 594 w 871"/>
                  <a:gd name="T59" fmla="*/ 1776 h 1831"/>
                  <a:gd name="T60" fmla="*/ 358 w 871"/>
                  <a:gd name="T61" fmla="*/ 1460 h 1831"/>
                  <a:gd name="T62" fmla="*/ 341 w 871"/>
                  <a:gd name="T63" fmla="*/ 1392 h 1831"/>
                  <a:gd name="T64" fmla="*/ 317 w 871"/>
                  <a:gd name="T65" fmla="*/ 1328 h 1831"/>
                  <a:gd name="T66" fmla="*/ 302 w 871"/>
                  <a:gd name="T67" fmla="*/ 1253 h 1831"/>
                  <a:gd name="T68" fmla="*/ 226 w 871"/>
                  <a:gd name="T69" fmla="*/ 254 h 1831"/>
                  <a:gd name="T70" fmla="*/ 254 w 871"/>
                  <a:gd name="T71" fmla="*/ 368 h 1831"/>
                  <a:gd name="T72" fmla="*/ 74 w 871"/>
                  <a:gd name="T73" fmla="*/ 424 h 1831"/>
                  <a:gd name="T74" fmla="*/ 118 w 871"/>
                  <a:gd name="T75" fmla="*/ 422 h 1831"/>
                  <a:gd name="T76" fmla="*/ 159 w 871"/>
                  <a:gd name="T77" fmla="*/ 399 h 1831"/>
                  <a:gd name="T78" fmla="*/ 199 w 871"/>
                  <a:gd name="T79" fmla="*/ 399 h 1831"/>
                  <a:gd name="T80" fmla="*/ 77 w 871"/>
                  <a:gd name="T81" fmla="*/ 194 h 1831"/>
                  <a:gd name="T82" fmla="*/ 46 w 871"/>
                  <a:gd name="T83" fmla="*/ 326 h 1831"/>
                  <a:gd name="T84" fmla="*/ 101 w 871"/>
                  <a:gd name="T85" fmla="*/ 223 h 1831"/>
                  <a:gd name="T86" fmla="*/ 124 w 871"/>
                  <a:gd name="T87" fmla="*/ 219 h 1831"/>
                  <a:gd name="T88" fmla="*/ 135 w 871"/>
                  <a:gd name="T89" fmla="*/ 277 h 1831"/>
                  <a:gd name="T90" fmla="*/ 182 w 871"/>
                  <a:gd name="T91" fmla="*/ 211 h 1831"/>
                  <a:gd name="T92" fmla="*/ 215 w 871"/>
                  <a:gd name="T93" fmla="*/ 258 h 1831"/>
                  <a:gd name="T94" fmla="*/ 184 w 871"/>
                  <a:gd name="T95" fmla="*/ 897 h 1831"/>
                  <a:gd name="T96" fmla="*/ 168 w 871"/>
                  <a:gd name="T97" fmla="*/ 841 h 1831"/>
                  <a:gd name="T98" fmla="*/ 143 w 871"/>
                  <a:gd name="T99" fmla="*/ 721 h 1831"/>
                  <a:gd name="T100" fmla="*/ 143 w 871"/>
                  <a:gd name="T101" fmla="*/ 721 h 18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71" h="1831">
                    <a:moveTo>
                      <a:pt x="126" y="750"/>
                    </a:moveTo>
                    <a:cubicBezTo>
                      <a:pt x="120" y="728"/>
                      <a:pt x="114" y="709"/>
                      <a:pt x="97" y="703"/>
                    </a:cubicBezTo>
                    <a:cubicBezTo>
                      <a:pt x="91" y="662"/>
                      <a:pt x="77" y="622"/>
                      <a:pt x="64" y="581"/>
                    </a:cubicBezTo>
                    <a:cubicBezTo>
                      <a:pt x="71" y="568"/>
                      <a:pt x="90" y="556"/>
                      <a:pt x="91" y="540"/>
                    </a:cubicBezTo>
                    <a:cubicBezTo>
                      <a:pt x="92" y="531"/>
                      <a:pt x="86" y="513"/>
                      <a:pt x="83" y="502"/>
                    </a:cubicBezTo>
                    <a:cubicBezTo>
                      <a:pt x="77" y="472"/>
                      <a:pt x="64" y="435"/>
                      <a:pt x="52" y="397"/>
                    </a:cubicBezTo>
                    <a:cubicBezTo>
                      <a:pt x="45" y="374"/>
                      <a:pt x="36" y="348"/>
                      <a:pt x="27" y="326"/>
                    </a:cubicBezTo>
                    <a:cubicBezTo>
                      <a:pt x="15" y="295"/>
                      <a:pt x="0" y="271"/>
                      <a:pt x="0" y="248"/>
                    </a:cubicBezTo>
                    <a:cubicBezTo>
                      <a:pt x="75" y="177"/>
                      <a:pt x="147" y="103"/>
                      <a:pt x="211" y="22"/>
                    </a:cubicBezTo>
                    <a:cubicBezTo>
                      <a:pt x="215" y="13"/>
                      <a:pt x="214" y="4"/>
                      <a:pt x="226" y="0"/>
                    </a:cubicBezTo>
                    <a:cubicBezTo>
                      <a:pt x="235" y="4"/>
                      <a:pt x="239" y="12"/>
                      <a:pt x="238" y="26"/>
                    </a:cubicBezTo>
                    <a:cubicBezTo>
                      <a:pt x="277" y="135"/>
                      <a:pt x="320" y="245"/>
                      <a:pt x="356" y="355"/>
                    </a:cubicBezTo>
                    <a:cubicBezTo>
                      <a:pt x="360" y="366"/>
                      <a:pt x="371" y="377"/>
                      <a:pt x="360" y="390"/>
                    </a:cubicBezTo>
                    <a:cubicBezTo>
                      <a:pt x="337" y="382"/>
                      <a:pt x="345" y="344"/>
                      <a:pt x="329" y="330"/>
                    </a:cubicBezTo>
                    <a:cubicBezTo>
                      <a:pt x="324" y="293"/>
                      <a:pt x="303" y="262"/>
                      <a:pt x="294" y="223"/>
                    </a:cubicBezTo>
                    <a:cubicBezTo>
                      <a:pt x="277" y="234"/>
                      <a:pt x="257" y="259"/>
                      <a:pt x="234" y="271"/>
                    </a:cubicBezTo>
                    <a:cubicBezTo>
                      <a:pt x="244" y="304"/>
                      <a:pt x="257" y="332"/>
                      <a:pt x="271" y="368"/>
                    </a:cubicBezTo>
                    <a:cubicBezTo>
                      <a:pt x="307" y="372"/>
                      <a:pt x="352" y="384"/>
                      <a:pt x="372" y="401"/>
                    </a:cubicBezTo>
                    <a:cubicBezTo>
                      <a:pt x="421" y="449"/>
                      <a:pt x="418" y="536"/>
                      <a:pt x="453" y="595"/>
                    </a:cubicBezTo>
                    <a:cubicBezTo>
                      <a:pt x="469" y="621"/>
                      <a:pt x="506" y="631"/>
                      <a:pt x="525" y="657"/>
                    </a:cubicBezTo>
                    <a:cubicBezTo>
                      <a:pt x="533" y="668"/>
                      <a:pt x="543" y="695"/>
                      <a:pt x="544" y="709"/>
                    </a:cubicBezTo>
                    <a:cubicBezTo>
                      <a:pt x="547" y="740"/>
                      <a:pt x="526" y="765"/>
                      <a:pt x="530" y="802"/>
                    </a:cubicBezTo>
                    <a:cubicBezTo>
                      <a:pt x="535" y="843"/>
                      <a:pt x="549" y="888"/>
                      <a:pt x="561" y="930"/>
                    </a:cubicBezTo>
                    <a:cubicBezTo>
                      <a:pt x="587" y="1014"/>
                      <a:pt x="618" y="1093"/>
                      <a:pt x="648" y="1175"/>
                    </a:cubicBezTo>
                    <a:cubicBezTo>
                      <a:pt x="674" y="1246"/>
                      <a:pt x="691" y="1320"/>
                      <a:pt x="722" y="1383"/>
                    </a:cubicBezTo>
                    <a:cubicBezTo>
                      <a:pt x="721" y="1390"/>
                      <a:pt x="724" y="1392"/>
                      <a:pt x="724" y="1398"/>
                    </a:cubicBezTo>
                    <a:cubicBezTo>
                      <a:pt x="745" y="1426"/>
                      <a:pt x="777" y="1454"/>
                      <a:pt x="805" y="1481"/>
                    </a:cubicBezTo>
                    <a:cubicBezTo>
                      <a:pt x="832" y="1507"/>
                      <a:pt x="870" y="1540"/>
                      <a:pt x="871" y="1592"/>
                    </a:cubicBezTo>
                    <a:cubicBezTo>
                      <a:pt x="871" y="1612"/>
                      <a:pt x="861" y="1648"/>
                      <a:pt x="856" y="1671"/>
                    </a:cubicBezTo>
                    <a:cubicBezTo>
                      <a:pt x="848" y="1703"/>
                      <a:pt x="834" y="1729"/>
                      <a:pt x="819" y="1754"/>
                    </a:cubicBezTo>
                    <a:cubicBezTo>
                      <a:pt x="804" y="1777"/>
                      <a:pt x="778" y="1794"/>
                      <a:pt x="745" y="1783"/>
                    </a:cubicBezTo>
                    <a:cubicBezTo>
                      <a:pt x="737" y="1784"/>
                      <a:pt x="744" y="1779"/>
                      <a:pt x="743" y="1776"/>
                    </a:cubicBezTo>
                    <a:cubicBezTo>
                      <a:pt x="719" y="1775"/>
                      <a:pt x="716" y="1754"/>
                      <a:pt x="703" y="1743"/>
                    </a:cubicBezTo>
                    <a:cubicBezTo>
                      <a:pt x="686" y="1755"/>
                      <a:pt x="673" y="1772"/>
                      <a:pt x="645" y="1774"/>
                    </a:cubicBezTo>
                    <a:cubicBezTo>
                      <a:pt x="640" y="1779"/>
                      <a:pt x="633" y="1782"/>
                      <a:pt x="629" y="1787"/>
                    </a:cubicBezTo>
                    <a:cubicBezTo>
                      <a:pt x="581" y="1793"/>
                      <a:pt x="512" y="1831"/>
                      <a:pt x="467" y="1795"/>
                    </a:cubicBezTo>
                    <a:cubicBezTo>
                      <a:pt x="438" y="1746"/>
                      <a:pt x="427" y="1683"/>
                      <a:pt x="408" y="1626"/>
                    </a:cubicBezTo>
                    <a:cubicBezTo>
                      <a:pt x="380" y="1613"/>
                      <a:pt x="376" y="1569"/>
                      <a:pt x="360" y="1535"/>
                    </a:cubicBezTo>
                    <a:cubicBezTo>
                      <a:pt x="353" y="1521"/>
                      <a:pt x="340" y="1515"/>
                      <a:pt x="346" y="1501"/>
                    </a:cubicBezTo>
                    <a:cubicBezTo>
                      <a:pt x="349" y="1497"/>
                      <a:pt x="350" y="1493"/>
                      <a:pt x="360" y="1493"/>
                    </a:cubicBezTo>
                    <a:cubicBezTo>
                      <a:pt x="351" y="1483"/>
                      <a:pt x="348" y="1467"/>
                      <a:pt x="343" y="1454"/>
                    </a:cubicBezTo>
                    <a:cubicBezTo>
                      <a:pt x="327" y="1460"/>
                      <a:pt x="316" y="1431"/>
                      <a:pt x="339" y="1421"/>
                    </a:cubicBezTo>
                    <a:cubicBezTo>
                      <a:pt x="335" y="1411"/>
                      <a:pt x="326" y="1397"/>
                      <a:pt x="329" y="1386"/>
                    </a:cubicBezTo>
                    <a:cubicBezTo>
                      <a:pt x="321" y="1381"/>
                      <a:pt x="307" y="1381"/>
                      <a:pt x="304" y="1371"/>
                    </a:cubicBezTo>
                    <a:cubicBezTo>
                      <a:pt x="303" y="1362"/>
                      <a:pt x="307" y="1358"/>
                      <a:pt x="312" y="1354"/>
                    </a:cubicBezTo>
                    <a:cubicBezTo>
                      <a:pt x="307" y="1339"/>
                      <a:pt x="305" y="1318"/>
                      <a:pt x="288" y="1321"/>
                    </a:cubicBezTo>
                    <a:cubicBezTo>
                      <a:pt x="283" y="1297"/>
                      <a:pt x="310" y="1250"/>
                      <a:pt x="267" y="1243"/>
                    </a:cubicBezTo>
                    <a:cubicBezTo>
                      <a:pt x="267" y="1231"/>
                      <a:pt x="270" y="1229"/>
                      <a:pt x="271" y="1222"/>
                    </a:cubicBezTo>
                    <a:cubicBezTo>
                      <a:pt x="246" y="1144"/>
                      <a:pt x="214" y="1056"/>
                      <a:pt x="190" y="982"/>
                    </a:cubicBezTo>
                    <a:cubicBezTo>
                      <a:pt x="186" y="970"/>
                      <a:pt x="170" y="958"/>
                      <a:pt x="172" y="943"/>
                    </a:cubicBezTo>
                    <a:cubicBezTo>
                      <a:pt x="174" y="936"/>
                      <a:pt x="180" y="933"/>
                      <a:pt x="186" y="930"/>
                    </a:cubicBezTo>
                    <a:cubicBezTo>
                      <a:pt x="173" y="918"/>
                      <a:pt x="175" y="891"/>
                      <a:pt x="159" y="883"/>
                    </a:cubicBezTo>
                    <a:cubicBezTo>
                      <a:pt x="167" y="865"/>
                      <a:pt x="160" y="849"/>
                      <a:pt x="153" y="835"/>
                    </a:cubicBezTo>
                    <a:cubicBezTo>
                      <a:pt x="145" y="836"/>
                      <a:pt x="147" y="834"/>
                      <a:pt x="139" y="833"/>
                    </a:cubicBezTo>
                    <a:cubicBezTo>
                      <a:pt x="138" y="814"/>
                      <a:pt x="144" y="785"/>
                      <a:pt x="124" y="781"/>
                    </a:cubicBezTo>
                    <a:cubicBezTo>
                      <a:pt x="116" y="774"/>
                      <a:pt x="118" y="751"/>
                      <a:pt x="126" y="750"/>
                    </a:cubicBezTo>
                    <a:close/>
                    <a:moveTo>
                      <a:pt x="199" y="943"/>
                    </a:moveTo>
                    <a:cubicBezTo>
                      <a:pt x="216" y="1033"/>
                      <a:pt x="259" y="1129"/>
                      <a:pt x="286" y="1222"/>
                    </a:cubicBezTo>
                    <a:cubicBezTo>
                      <a:pt x="299" y="1230"/>
                      <a:pt x="311" y="1238"/>
                      <a:pt x="329" y="1239"/>
                    </a:cubicBezTo>
                    <a:cubicBezTo>
                      <a:pt x="343" y="1268"/>
                      <a:pt x="307" y="1281"/>
                      <a:pt x="314" y="1307"/>
                    </a:cubicBezTo>
                    <a:cubicBezTo>
                      <a:pt x="332" y="1309"/>
                      <a:pt x="345" y="1304"/>
                      <a:pt x="354" y="1315"/>
                    </a:cubicBezTo>
                    <a:cubicBezTo>
                      <a:pt x="366" y="1345"/>
                      <a:pt x="333" y="1347"/>
                      <a:pt x="327" y="1365"/>
                    </a:cubicBezTo>
                    <a:cubicBezTo>
                      <a:pt x="347" y="1373"/>
                      <a:pt x="367" y="1384"/>
                      <a:pt x="379" y="1394"/>
                    </a:cubicBezTo>
                    <a:cubicBezTo>
                      <a:pt x="379" y="1400"/>
                      <a:pt x="379" y="1406"/>
                      <a:pt x="379" y="1412"/>
                    </a:cubicBezTo>
                    <a:cubicBezTo>
                      <a:pt x="368" y="1418"/>
                      <a:pt x="354" y="1422"/>
                      <a:pt x="350" y="1437"/>
                    </a:cubicBezTo>
                    <a:cubicBezTo>
                      <a:pt x="373" y="1458"/>
                      <a:pt x="413" y="1450"/>
                      <a:pt x="395" y="1491"/>
                    </a:cubicBezTo>
                    <a:cubicBezTo>
                      <a:pt x="387" y="1488"/>
                      <a:pt x="376" y="1494"/>
                      <a:pt x="374" y="1503"/>
                    </a:cubicBezTo>
                    <a:cubicBezTo>
                      <a:pt x="375" y="1531"/>
                      <a:pt x="383" y="1586"/>
                      <a:pt x="412" y="1607"/>
                    </a:cubicBezTo>
                    <a:cubicBezTo>
                      <a:pt x="433" y="1622"/>
                      <a:pt x="471" y="1617"/>
                      <a:pt x="490" y="1619"/>
                    </a:cubicBezTo>
                    <a:cubicBezTo>
                      <a:pt x="573" y="1628"/>
                      <a:pt x="652" y="1644"/>
                      <a:pt x="691" y="1690"/>
                    </a:cubicBezTo>
                    <a:cubicBezTo>
                      <a:pt x="703" y="1705"/>
                      <a:pt x="712" y="1725"/>
                      <a:pt x="722" y="1743"/>
                    </a:cubicBezTo>
                    <a:cubicBezTo>
                      <a:pt x="735" y="1747"/>
                      <a:pt x="737" y="1762"/>
                      <a:pt x="757" y="1760"/>
                    </a:cubicBezTo>
                    <a:cubicBezTo>
                      <a:pt x="759" y="1763"/>
                      <a:pt x="764" y="1767"/>
                      <a:pt x="770" y="1772"/>
                    </a:cubicBezTo>
                    <a:cubicBezTo>
                      <a:pt x="831" y="1738"/>
                      <a:pt x="840" y="1657"/>
                      <a:pt x="854" y="1582"/>
                    </a:cubicBezTo>
                    <a:cubicBezTo>
                      <a:pt x="848" y="1563"/>
                      <a:pt x="833" y="1542"/>
                      <a:pt x="823" y="1522"/>
                    </a:cubicBezTo>
                    <a:cubicBezTo>
                      <a:pt x="793" y="1491"/>
                      <a:pt x="757" y="1467"/>
                      <a:pt x="732" y="1431"/>
                    </a:cubicBezTo>
                    <a:cubicBezTo>
                      <a:pt x="719" y="1425"/>
                      <a:pt x="712" y="1415"/>
                      <a:pt x="705" y="1404"/>
                    </a:cubicBezTo>
                    <a:cubicBezTo>
                      <a:pt x="701" y="1387"/>
                      <a:pt x="690" y="1365"/>
                      <a:pt x="681" y="1348"/>
                    </a:cubicBezTo>
                    <a:cubicBezTo>
                      <a:pt x="683" y="1345"/>
                      <a:pt x="684" y="1343"/>
                      <a:pt x="683" y="1338"/>
                    </a:cubicBezTo>
                    <a:cubicBezTo>
                      <a:pt x="661" y="1260"/>
                      <a:pt x="630" y="1157"/>
                      <a:pt x="594" y="1077"/>
                    </a:cubicBezTo>
                    <a:cubicBezTo>
                      <a:pt x="566" y="995"/>
                      <a:pt x="532" y="897"/>
                      <a:pt x="513" y="802"/>
                    </a:cubicBezTo>
                    <a:cubicBezTo>
                      <a:pt x="506" y="764"/>
                      <a:pt x="526" y="746"/>
                      <a:pt x="527" y="719"/>
                    </a:cubicBezTo>
                    <a:cubicBezTo>
                      <a:pt x="529" y="655"/>
                      <a:pt x="469" y="646"/>
                      <a:pt x="437" y="606"/>
                    </a:cubicBezTo>
                    <a:cubicBezTo>
                      <a:pt x="408" y="547"/>
                      <a:pt x="404" y="475"/>
                      <a:pt x="370" y="422"/>
                    </a:cubicBezTo>
                    <a:cubicBezTo>
                      <a:pt x="340" y="400"/>
                      <a:pt x="271" y="375"/>
                      <a:pt x="230" y="393"/>
                    </a:cubicBezTo>
                    <a:cubicBezTo>
                      <a:pt x="231" y="403"/>
                      <a:pt x="230" y="413"/>
                      <a:pt x="223" y="415"/>
                    </a:cubicBezTo>
                    <a:cubicBezTo>
                      <a:pt x="214" y="418"/>
                      <a:pt x="223" y="404"/>
                      <a:pt x="215" y="407"/>
                    </a:cubicBezTo>
                    <a:cubicBezTo>
                      <a:pt x="207" y="416"/>
                      <a:pt x="207" y="423"/>
                      <a:pt x="201" y="434"/>
                    </a:cubicBezTo>
                    <a:cubicBezTo>
                      <a:pt x="193" y="433"/>
                      <a:pt x="190" y="445"/>
                      <a:pt x="184" y="440"/>
                    </a:cubicBezTo>
                    <a:cubicBezTo>
                      <a:pt x="145" y="486"/>
                      <a:pt x="119" y="545"/>
                      <a:pt x="85" y="587"/>
                    </a:cubicBezTo>
                    <a:cubicBezTo>
                      <a:pt x="93" y="620"/>
                      <a:pt x="103" y="669"/>
                      <a:pt x="122" y="691"/>
                    </a:cubicBezTo>
                    <a:cubicBezTo>
                      <a:pt x="144" y="698"/>
                      <a:pt x="164" y="704"/>
                      <a:pt x="172" y="730"/>
                    </a:cubicBezTo>
                    <a:cubicBezTo>
                      <a:pt x="168" y="746"/>
                      <a:pt x="142" y="752"/>
                      <a:pt x="149" y="767"/>
                    </a:cubicBezTo>
                    <a:cubicBezTo>
                      <a:pt x="164" y="768"/>
                      <a:pt x="178" y="770"/>
                      <a:pt x="182" y="786"/>
                    </a:cubicBezTo>
                    <a:cubicBezTo>
                      <a:pt x="179" y="801"/>
                      <a:pt x="164" y="805"/>
                      <a:pt x="161" y="819"/>
                    </a:cubicBezTo>
                    <a:cubicBezTo>
                      <a:pt x="172" y="823"/>
                      <a:pt x="183" y="826"/>
                      <a:pt x="199" y="825"/>
                    </a:cubicBezTo>
                    <a:cubicBezTo>
                      <a:pt x="225" y="842"/>
                      <a:pt x="195" y="862"/>
                      <a:pt x="188" y="877"/>
                    </a:cubicBezTo>
                    <a:cubicBezTo>
                      <a:pt x="209" y="883"/>
                      <a:pt x="229" y="890"/>
                      <a:pt x="232" y="914"/>
                    </a:cubicBezTo>
                    <a:cubicBezTo>
                      <a:pt x="221" y="924"/>
                      <a:pt x="208" y="931"/>
                      <a:pt x="199" y="943"/>
                    </a:cubicBezTo>
                    <a:close/>
                    <a:moveTo>
                      <a:pt x="550" y="1646"/>
                    </a:moveTo>
                    <a:cubicBezTo>
                      <a:pt x="549" y="1657"/>
                      <a:pt x="551" y="1664"/>
                      <a:pt x="552" y="1673"/>
                    </a:cubicBezTo>
                    <a:cubicBezTo>
                      <a:pt x="598" y="1693"/>
                      <a:pt x="640" y="1718"/>
                      <a:pt x="685" y="1739"/>
                    </a:cubicBezTo>
                    <a:cubicBezTo>
                      <a:pt x="687" y="1734"/>
                      <a:pt x="691" y="1733"/>
                      <a:pt x="695" y="1731"/>
                    </a:cubicBezTo>
                    <a:cubicBezTo>
                      <a:pt x="663" y="1696"/>
                      <a:pt x="601" y="1690"/>
                      <a:pt x="569" y="1656"/>
                    </a:cubicBezTo>
                    <a:cubicBezTo>
                      <a:pt x="604" y="1667"/>
                      <a:pt x="641" y="1688"/>
                      <a:pt x="672" y="1698"/>
                    </a:cubicBezTo>
                    <a:cubicBezTo>
                      <a:pt x="645" y="1667"/>
                      <a:pt x="598" y="1650"/>
                      <a:pt x="550" y="1646"/>
                    </a:cubicBezTo>
                    <a:close/>
                    <a:moveTo>
                      <a:pt x="556" y="1688"/>
                    </a:moveTo>
                    <a:cubicBezTo>
                      <a:pt x="561" y="1697"/>
                      <a:pt x="563" y="1709"/>
                      <a:pt x="569" y="1717"/>
                    </a:cubicBezTo>
                    <a:cubicBezTo>
                      <a:pt x="598" y="1714"/>
                      <a:pt x="638" y="1756"/>
                      <a:pt x="668" y="1747"/>
                    </a:cubicBezTo>
                    <a:cubicBezTo>
                      <a:pt x="634" y="1725"/>
                      <a:pt x="593" y="1700"/>
                      <a:pt x="556" y="1688"/>
                    </a:cubicBezTo>
                    <a:close/>
                    <a:moveTo>
                      <a:pt x="569" y="1719"/>
                    </a:moveTo>
                    <a:cubicBezTo>
                      <a:pt x="576" y="1744"/>
                      <a:pt x="600" y="1759"/>
                      <a:pt x="612" y="1772"/>
                    </a:cubicBezTo>
                    <a:cubicBezTo>
                      <a:pt x="621" y="1767"/>
                      <a:pt x="635" y="1768"/>
                      <a:pt x="637" y="1756"/>
                    </a:cubicBezTo>
                    <a:cubicBezTo>
                      <a:pt x="614" y="1745"/>
                      <a:pt x="589" y="1734"/>
                      <a:pt x="569" y="1719"/>
                    </a:cubicBezTo>
                    <a:close/>
                    <a:moveTo>
                      <a:pt x="532" y="1642"/>
                    </a:moveTo>
                    <a:cubicBezTo>
                      <a:pt x="497" y="1635"/>
                      <a:pt x="456" y="1640"/>
                      <a:pt x="428" y="1630"/>
                    </a:cubicBezTo>
                    <a:cubicBezTo>
                      <a:pt x="433" y="1659"/>
                      <a:pt x="445" y="1690"/>
                      <a:pt x="455" y="1721"/>
                    </a:cubicBezTo>
                    <a:cubicBezTo>
                      <a:pt x="461" y="1740"/>
                      <a:pt x="467" y="1773"/>
                      <a:pt x="484" y="1785"/>
                    </a:cubicBezTo>
                    <a:cubicBezTo>
                      <a:pt x="486" y="1787"/>
                      <a:pt x="497" y="1790"/>
                      <a:pt x="503" y="1793"/>
                    </a:cubicBezTo>
                    <a:cubicBezTo>
                      <a:pt x="525" y="1804"/>
                      <a:pt x="572" y="1784"/>
                      <a:pt x="594" y="1776"/>
                    </a:cubicBezTo>
                    <a:cubicBezTo>
                      <a:pt x="557" y="1748"/>
                      <a:pt x="543" y="1697"/>
                      <a:pt x="532" y="1642"/>
                    </a:cubicBezTo>
                    <a:close/>
                    <a:moveTo>
                      <a:pt x="358" y="1460"/>
                    </a:moveTo>
                    <a:cubicBezTo>
                      <a:pt x="361" y="1468"/>
                      <a:pt x="358" y="1482"/>
                      <a:pt x="364" y="1487"/>
                    </a:cubicBezTo>
                    <a:cubicBezTo>
                      <a:pt x="375" y="1480"/>
                      <a:pt x="373" y="1462"/>
                      <a:pt x="358" y="1460"/>
                    </a:cubicBezTo>
                    <a:close/>
                    <a:moveTo>
                      <a:pt x="341" y="1392"/>
                    </a:moveTo>
                    <a:cubicBezTo>
                      <a:pt x="347" y="1395"/>
                      <a:pt x="341" y="1410"/>
                      <a:pt x="348" y="1412"/>
                    </a:cubicBezTo>
                    <a:cubicBezTo>
                      <a:pt x="350" y="1407"/>
                      <a:pt x="356" y="1407"/>
                      <a:pt x="356" y="1402"/>
                    </a:cubicBezTo>
                    <a:cubicBezTo>
                      <a:pt x="351" y="1400"/>
                      <a:pt x="346" y="1388"/>
                      <a:pt x="341" y="1392"/>
                    </a:cubicBezTo>
                    <a:close/>
                    <a:moveTo>
                      <a:pt x="317" y="1328"/>
                    </a:moveTo>
                    <a:cubicBezTo>
                      <a:pt x="321" y="1328"/>
                      <a:pt x="317" y="1340"/>
                      <a:pt x="321" y="1344"/>
                    </a:cubicBezTo>
                    <a:cubicBezTo>
                      <a:pt x="324" y="1338"/>
                      <a:pt x="331" y="1336"/>
                      <a:pt x="333" y="1328"/>
                    </a:cubicBezTo>
                    <a:cubicBezTo>
                      <a:pt x="328" y="1329"/>
                      <a:pt x="321" y="1323"/>
                      <a:pt x="317" y="1328"/>
                    </a:cubicBezTo>
                    <a:close/>
                    <a:moveTo>
                      <a:pt x="302" y="1253"/>
                    </a:moveTo>
                    <a:cubicBezTo>
                      <a:pt x="304" y="1258"/>
                      <a:pt x="298" y="1271"/>
                      <a:pt x="306" y="1270"/>
                    </a:cubicBezTo>
                    <a:cubicBezTo>
                      <a:pt x="312" y="1269"/>
                      <a:pt x="310" y="1261"/>
                      <a:pt x="314" y="1257"/>
                    </a:cubicBezTo>
                    <a:cubicBezTo>
                      <a:pt x="312" y="1253"/>
                      <a:pt x="308" y="1252"/>
                      <a:pt x="302" y="1253"/>
                    </a:cubicBezTo>
                    <a:close/>
                    <a:moveTo>
                      <a:pt x="286" y="202"/>
                    </a:moveTo>
                    <a:cubicBezTo>
                      <a:pt x="263" y="151"/>
                      <a:pt x="246" y="94"/>
                      <a:pt x="228" y="37"/>
                    </a:cubicBezTo>
                    <a:cubicBezTo>
                      <a:pt x="209" y="50"/>
                      <a:pt x="193" y="78"/>
                      <a:pt x="174" y="97"/>
                    </a:cubicBezTo>
                    <a:cubicBezTo>
                      <a:pt x="186" y="149"/>
                      <a:pt x="212" y="200"/>
                      <a:pt x="226" y="254"/>
                    </a:cubicBezTo>
                    <a:cubicBezTo>
                      <a:pt x="249" y="246"/>
                      <a:pt x="269" y="220"/>
                      <a:pt x="286" y="202"/>
                    </a:cubicBezTo>
                    <a:close/>
                    <a:moveTo>
                      <a:pt x="244" y="339"/>
                    </a:moveTo>
                    <a:cubicBezTo>
                      <a:pt x="243" y="350"/>
                      <a:pt x="233" y="362"/>
                      <a:pt x="238" y="372"/>
                    </a:cubicBezTo>
                    <a:cubicBezTo>
                      <a:pt x="240" y="368"/>
                      <a:pt x="247" y="368"/>
                      <a:pt x="254" y="368"/>
                    </a:cubicBezTo>
                    <a:cubicBezTo>
                      <a:pt x="250" y="359"/>
                      <a:pt x="249" y="347"/>
                      <a:pt x="244" y="339"/>
                    </a:cubicBezTo>
                    <a:close/>
                    <a:moveTo>
                      <a:pt x="225" y="374"/>
                    </a:moveTo>
                    <a:cubicBezTo>
                      <a:pt x="230" y="343"/>
                      <a:pt x="235" y="306"/>
                      <a:pt x="221" y="281"/>
                    </a:cubicBezTo>
                    <a:cubicBezTo>
                      <a:pt x="167" y="316"/>
                      <a:pt x="120" y="375"/>
                      <a:pt x="74" y="424"/>
                    </a:cubicBezTo>
                    <a:cubicBezTo>
                      <a:pt x="76" y="432"/>
                      <a:pt x="80" y="438"/>
                      <a:pt x="83" y="446"/>
                    </a:cubicBezTo>
                    <a:cubicBezTo>
                      <a:pt x="85" y="442"/>
                      <a:pt x="84" y="432"/>
                      <a:pt x="91" y="428"/>
                    </a:cubicBezTo>
                    <a:cubicBezTo>
                      <a:pt x="96" y="460"/>
                      <a:pt x="88" y="489"/>
                      <a:pt x="103" y="508"/>
                    </a:cubicBezTo>
                    <a:cubicBezTo>
                      <a:pt x="105" y="477"/>
                      <a:pt x="109" y="440"/>
                      <a:pt x="118" y="422"/>
                    </a:cubicBezTo>
                    <a:cubicBezTo>
                      <a:pt x="119" y="445"/>
                      <a:pt x="116" y="469"/>
                      <a:pt x="114" y="496"/>
                    </a:cubicBezTo>
                    <a:cubicBezTo>
                      <a:pt x="138" y="478"/>
                      <a:pt x="125" y="424"/>
                      <a:pt x="145" y="403"/>
                    </a:cubicBezTo>
                    <a:cubicBezTo>
                      <a:pt x="145" y="426"/>
                      <a:pt x="139" y="452"/>
                      <a:pt x="139" y="473"/>
                    </a:cubicBezTo>
                    <a:cubicBezTo>
                      <a:pt x="150" y="454"/>
                      <a:pt x="156" y="424"/>
                      <a:pt x="159" y="399"/>
                    </a:cubicBezTo>
                    <a:cubicBezTo>
                      <a:pt x="160" y="386"/>
                      <a:pt x="158" y="366"/>
                      <a:pt x="168" y="362"/>
                    </a:cubicBezTo>
                    <a:cubicBezTo>
                      <a:pt x="167" y="395"/>
                      <a:pt x="163" y="415"/>
                      <a:pt x="165" y="442"/>
                    </a:cubicBezTo>
                    <a:cubicBezTo>
                      <a:pt x="193" y="420"/>
                      <a:pt x="184" y="369"/>
                      <a:pt x="194" y="341"/>
                    </a:cubicBezTo>
                    <a:cubicBezTo>
                      <a:pt x="202" y="354"/>
                      <a:pt x="193" y="390"/>
                      <a:pt x="199" y="399"/>
                    </a:cubicBezTo>
                    <a:cubicBezTo>
                      <a:pt x="207" y="390"/>
                      <a:pt x="211" y="378"/>
                      <a:pt x="225" y="374"/>
                    </a:cubicBezTo>
                    <a:close/>
                    <a:moveTo>
                      <a:pt x="215" y="258"/>
                    </a:moveTo>
                    <a:cubicBezTo>
                      <a:pt x="195" y="207"/>
                      <a:pt x="182" y="160"/>
                      <a:pt x="159" y="111"/>
                    </a:cubicBezTo>
                    <a:cubicBezTo>
                      <a:pt x="135" y="142"/>
                      <a:pt x="105" y="167"/>
                      <a:pt x="77" y="194"/>
                    </a:cubicBezTo>
                    <a:cubicBezTo>
                      <a:pt x="62" y="210"/>
                      <a:pt x="52" y="232"/>
                      <a:pt x="31" y="242"/>
                    </a:cubicBezTo>
                    <a:cubicBezTo>
                      <a:pt x="28" y="259"/>
                      <a:pt x="17" y="270"/>
                      <a:pt x="31" y="287"/>
                    </a:cubicBezTo>
                    <a:cubicBezTo>
                      <a:pt x="35" y="275"/>
                      <a:pt x="34" y="259"/>
                      <a:pt x="45" y="254"/>
                    </a:cubicBezTo>
                    <a:cubicBezTo>
                      <a:pt x="50" y="277"/>
                      <a:pt x="25" y="309"/>
                      <a:pt x="46" y="326"/>
                    </a:cubicBezTo>
                    <a:cubicBezTo>
                      <a:pt x="49" y="291"/>
                      <a:pt x="53" y="249"/>
                      <a:pt x="70" y="235"/>
                    </a:cubicBezTo>
                    <a:cubicBezTo>
                      <a:pt x="61" y="273"/>
                      <a:pt x="57" y="316"/>
                      <a:pt x="54" y="360"/>
                    </a:cubicBezTo>
                    <a:cubicBezTo>
                      <a:pt x="62" y="365"/>
                      <a:pt x="60" y="389"/>
                      <a:pt x="68" y="388"/>
                    </a:cubicBezTo>
                    <a:cubicBezTo>
                      <a:pt x="69" y="331"/>
                      <a:pt x="84" y="271"/>
                      <a:pt x="101" y="223"/>
                    </a:cubicBezTo>
                    <a:cubicBezTo>
                      <a:pt x="99" y="280"/>
                      <a:pt x="72" y="337"/>
                      <a:pt x="81" y="395"/>
                    </a:cubicBezTo>
                    <a:cubicBezTo>
                      <a:pt x="83" y="388"/>
                      <a:pt x="87" y="382"/>
                      <a:pt x="93" y="378"/>
                    </a:cubicBezTo>
                    <a:cubicBezTo>
                      <a:pt x="100" y="334"/>
                      <a:pt x="107" y="287"/>
                      <a:pt x="112" y="250"/>
                    </a:cubicBezTo>
                    <a:cubicBezTo>
                      <a:pt x="114" y="239"/>
                      <a:pt x="114" y="222"/>
                      <a:pt x="124" y="219"/>
                    </a:cubicBezTo>
                    <a:cubicBezTo>
                      <a:pt x="123" y="269"/>
                      <a:pt x="112" y="309"/>
                      <a:pt x="108" y="357"/>
                    </a:cubicBezTo>
                    <a:cubicBezTo>
                      <a:pt x="117" y="355"/>
                      <a:pt x="116" y="343"/>
                      <a:pt x="126" y="343"/>
                    </a:cubicBezTo>
                    <a:cubicBezTo>
                      <a:pt x="125" y="339"/>
                      <a:pt x="123" y="336"/>
                      <a:pt x="124" y="330"/>
                    </a:cubicBezTo>
                    <a:cubicBezTo>
                      <a:pt x="133" y="317"/>
                      <a:pt x="132" y="297"/>
                      <a:pt x="135" y="277"/>
                    </a:cubicBezTo>
                    <a:cubicBezTo>
                      <a:pt x="140" y="253"/>
                      <a:pt x="147" y="230"/>
                      <a:pt x="151" y="202"/>
                    </a:cubicBezTo>
                    <a:cubicBezTo>
                      <a:pt x="152" y="192"/>
                      <a:pt x="152" y="175"/>
                      <a:pt x="163" y="171"/>
                    </a:cubicBezTo>
                    <a:cubicBezTo>
                      <a:pt x="166" y="215"/>
                      <a:pt x="143" y="267"/>
                      <a:pt x="141" y="324"/>
                    </a:cubicBezTo>
                    <a:cubicBezTo>
                      <a:pt x="169" y="311"/>
                      <a:pt x="157" y="239"/>
                      <a:pt x="182" y="211"/>
                    </a:cubicBezTo>
                    <a:cubicBezTo>
                      <a:pt x="179" y="240"/>
                      <a:pt x="170" y="269"/>
                      <a:pt x="170" y="295"/>
                    </a:cubicBezTo>
                    <a:cubicBezTo>
                      <a:pt x="196" y="290"/>
                      <a:pt x="186" y="251"/>
                      <a:pt x="199" y="235"/>
                    </a:cubicBezTo>
                    <a:cubicBezTo>
                      <a:pt x="203" y="245"/>
                      <a:pt x="204" y="256"/>
                      <a:pt x="201" y="268"/>
                    </a:cubicBezTo>
                    <a:cubicBezTo>
                      <a:pt x="205" y="270"/>
                      <a:pt x="213" y="264"/>
                      <a:pt x="215" y="258"/>
                    </a:cubicBezTo>
                    <a:close/>
                    <a:moveTo>
                      <a:pt x="184" y="897"/>
                    </a:moveTo>
                    <a:cubicBezTo>
                      <a:pt x="192" y="904"/>
                      <a:pt x="185" y="916"/>
                      <a:pt x="194" y="924"/>
                    </a:cubicBezTo>
                    <a:cubicBezTo>
                      <a:pt x="199" y="918"/>
                      <a:pt x="203" y="914"/>
                      <a:pt x="203" y="906"/>
                    </a:cubicBezTo>
                    <a:cubicBezTo>
                      <a:pt x="194" y="907"/>
                      <a:pt x="191" y="892"/>
                      <a:pt x="184" y="897"/>
                    </a:cubicBezTo>
                    <a:close/>
                    <a:moveTo>
                      <a:pt x="168" y="841"/>
                    </a:moveTo>
                    <a:cubicBezTo>
                      <a:pt x="172" y="843"/>
                      <a:pt x="168" y="856"/>
                      <a:pt x="172" y="862"/>
                    </a:cubicBezTo>
                    <a:cubicBezTo>
                      <a:pt x="176" y="855"/>
                      <a:pt x="184" y="853"/>
                      <a:pt x="182" y="841"/>
                    </a:cubicBezTo>
                    <a:cubicBezTo>
                      <a:pt x="176" y="843"/>
                      <a:pt x="169" y="837"/>
                      <a:pt x="168" y="841"/>
                    </a:cubicBezTo>
                    <a:close/>
                    <a:moveTo>
                      <a:pt x="155" y="786"/>
                    </a:moveTo>
                    <a:cubicBezTo>
                      <a:pt x="147" y="784"/>
                      <a:pt x="147" y="798"/>
                      <a:pt x="155" y="796"/>
                    </a:cubicBezTo>
                    <a:cubicBezTo>
                      <a:pt x="155" y="791"/>
                      <a:pt x="158" y="790"/>
                      <a:pt x="155" y="786"/>
                    </a:cubicBezTo>
                    <a:close/>
                    <a:moveTo>
                      <a:pt x="143" y="721"/>
                    </a:moveTo>
                    <a:cubicBezTo>
                      <a:pt x="139" y="724"/>
                      <a:pt x="134" y="712"/>
                      <a:pt x="126" y="713"/>
                    </a:cubicBezTo>
                    <a:cubicBezTo>
                      <a:pt x="127" y="723"/>
                      <a:pt x="131" y="730"/>
                      <a:pt x="134" y="738"/>
                    </a:cubicBezTo>
                    <a:cubicBezTo>
                      <a:pt x="140" y="736"/>
                      <a:pt x="143" y="732"/>
                      <a:pt x="147" y="728"/>
                    </a:cubicBezTo>
                    <a:cubicBezTo>
                      <a:pt x="142" y="730"/>
                      <a:pt x="148" y="719"/>
                      <a:pt x="143" y="7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1" name="Freeform 130"/>
              <p:cNvSpPr/>
              <p:nvPr/>
            </p:nvSpPr>
            <p:spPr bwMode="auto">
              <a:xfrm>
                <a:off x="4619625" y="2259013"/>
                <a:ext cx="312738" cy="731838"/>
              </a:xfrm>
              <a:custGeom>
                <a:avLst/>
                <a:gdLst>
                  <a:gd name="T0" fmla="*/ 476 w 486"/>
                  <a:gd name="T1" fmla="*/ 1130 h 1132"/>
                  <a:gd name="T2" fmla="*/ 325 w 486"/>
                  <a:gd name="T3" fmla="*/ 1080 h 1132"/>
                  <a:gd name="T4" fmla="*/ 278 w 486"/>
                  <a:gd name="T5" fmla="*/ 941 h 1132"/>
                  <a:gd name="T6" fmla="*/ 203 w 486"/>
                  <a:gd name="T7" fmla="*/ 683 h 1132"/>
                  <a:gd name="T8" fmla="*/ 143 w 486"/>
                  <a:gd name="T9" fmla="*/ 519 h 1132"/>
                  <a:gd name="T10" fmla="*/ 90 w 486"/>
                  <a:gd name="T11" fmla="*/ 347 h 1132"/>
                  <a:gd name="T12" fmla="*/ 69 w 486"/>
                  <a:gd name="T13" fmla="*/ 288 h 1132"/>
                  <a:gd name="T14" fmla="*/ 50 w 486"/>
                  <a:gd name="T15" fmla="*/ 230 h 1132"/>
                  <a:gd name="T16" fmla="*/ 32 w 486"/>
                  <a:gd name="T17" fmla="*/ 174 h 1132"/>
                  <a:gd name="T18" fmla="*/ 19 w 486"/>
                  <a:gd name="T19" fmla="*/ 83 h 1132"/>
                  <a:gd name="T20" fmla="*/ 63 w 486"/>
                  <a:gd name="T21" fmla="*/ 27 h 1132"/>
                  <a:gd name="T22" fmla="*/ 106 w 486"/>
                  <a:gd name="T23" fmla="*/ 0 h 1132"/>
                  <a:gd name="T24" fmla="*/ 141 w 486"/>
                  <a:gd name="T25" fmla="*/ 58 h 1132"/>
                  <a:gd name="T26" fmla="*/ 148 w 486"/>
                  <a:gd name="T27" fmla="*/ 126 h 1132"/>
                  <a:gd name="T28" fmla="*/ 110 w 486"/>
                  <a:gd name="T29" fmla="*/ 25 h 1132"/>
                  <a:gd name="T30" fmla="*/ 38 w 486"/>
                  <a:gd name="T31" fmla="*/ 85 h 1132"/>
                  <a:gd name="T32" fmla="*/ 61 w 486"/>
                  <a:gd name="T33" fmla="*/ 217 h 1132"/>
                  <a:gd name="T34" fmla="*/ 86 w 486"/>
                  <a:gd name="T35" fmla="*/ 304 h 1132"/>
                  <a:gd name="T36" fmla="*/ 106 w 486"/>
                  <a:gd name="T37" fmla="*/ 345 h 1132"/>
                  <a:gd name="T38" fmla="*/ 160 w 486"/>
                  <a:gd name="T39" fmla="*/ 519 h 1132"/>
                  <a:gd name="T40" fmla="*/ 297 w 486"/>
                  <a:gd name="T41" fmla="*/ 960 h 1132"/>
                  <a:gd name="T42" fmla="*/ 323 w 486"/>
                  <a:gd name="T43" fmla="*/ 1045 h 1132"/>
                  <a:gd name="T44" fmla="*/ 369 w 486"/>
                  <a:gd name="T45" fmla="*/ 1080 h 1132"/>
                  <a:gd name="T46" fmla="*/ 458 w 486"/>
                  <a:gd name="T47" fmla="*/ 1113 h 1132"/>
                  <a:gd name="T48" fmla="*/ 431 w 486"/>
                  <a:gd name="T49" fmla="*/ 974 h 1132"/>
                  <a:gd name="T50" fmla="*/ 344 w 486"/>
                  <a:gd name="T51" fmla="*/ 707 h 1132"/>
                  <a:gd name="T52" fmla="*/ 319 w 486"/>
                  <a:gd name="T53" fmla="*/ 643 h 1132"/>
                  <a:gd name="T54" fmla="*/ 305 w 486"/>
                  <a:gd name="T55" fmla="*/ 573 h 1132"/>
                  <a:gd name="T56" fmla="*/ 299 w 486"/>
                  <a:gd name="T57" fmla="*/ 534 h 1132"/>
                  <a:gd name="T58" fmla="*/ 336 w 486"/>
                  <a:gd name="T59" fmla="*/ 648 h 1132"/>
                  <a:gd name="T60" fmla="*/ 477 w 486"/>
                  <a:gd name="T61" fmla="*/ 1109 h 1132"/>
                  <a:gd name="T62" fmla="*/ 476 w 486"/>
                  <a:gd name="T63" fmla="*/ 1130 h 1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86" h="1132">
                    <a:moveTo>
                      <a:pt x="476" y="1130"/>
                    </a:moveTo>
                    <a:cubicBezTo>
                      <a:pt x="415" y="1132"/>
                      <a:pt x="370" y="1099"/>
                      <a:pt x="325" y="1080"/>
                    </a:cubicBezTo>
                    <a:cubicBezTo>
                      <a:pt x="309" y="1044"/>
                      <a:pt x="293" y="989"/>
                      <a:pt x="278" y="941"/>
                    </a:cubicBezTo>
                    <a:cubicBezTo>
                      <a:pt x="253" y="858"/>
                      <a:pt x="230" y="769"/>
                      <a:pt x="203" y="683"/>
                    </a:cubicBezTo>
                    <a:cubicBezTo>
                      <a:pt x="184" y="626"/>
                      <a:pt x="162" y="573"/>
                      <a:pt x="143" y="519"/>
                    </a:cubicBezTo>
                    <a:cubicBezTo>
                      <a:pt x="122" y="461"/>
                      <a:pt x="110" y="402"/>
                      <a:pt x="90" y="347"/>
                    </a:cubicBezTo>
                    <a:cubicBezTo>
                      <a:pt x="84" y="328"/>
                      <a:pt x="75" y="310"/>
                      <a:pt x="69" y="288"/>
                    </a:cubicBezTo>
                    <a:cubicBezTo>
                      <a:pt x="64" y="269"/>
                      <a:pt x="56" y="250"/>
                      <a:pt x="50" y="230"/>
                    </a:cubicBezTo>
                    <a:cubicBezTo>
                      <a:pt x="45" y="214"/>
                      <a:pt x="39" y="193"/>
                      <a:pt x="32" y="174"/>
                    </a:cubicBezTo>
                    <a:cubicBezTo>
                      <a:pt x="20" y="142"/>
                      <a:pt x="0" y="122"/>
                      <a:pt x="19" y="83"/>
                    </a:cubicBezTo>
                    <a:cubicBezTo>
                      <a:pt x="24" y="73"/>
                      <a:pt x="52" y="37"/>
                      <a:pt x="63" y="27"/>
                    </a:cubicBezTo>
                    <a:cubicBezTo>
                      <a:pt x="73" y="18"/>
                      <a:pt x="103" y="0"/>
                      <a:pt x="106" y="0"/>
                    </a:cubicBezTo>
                    <a:cubicBezTo>
                      <a:pt x="126" y="2"/>
                      <a:pt x="135" y="36"/>
                      <a:pt x="141" y="58"/>
                    </a:cubicBezTo>
                    <a:cubicBezTo>
                      <a:pt x="147" y="83"/>
                      <a:pt x="162" y="111"/>
                      <a:pt x="148" y="126"/>
                    </a:cubicBezTo>
                    <a:cubicBezTo>
                      <a:pt x="126" y="98"/>
                      <a:pt x="129" y="50"/>
                      <a:pt x="110" y="25"/>
                    </a:cubicBezTo>
                    <a:cubicBezTo>
                      <a:pt x="80" y="24"/>
                      <a:pt x="52" y="60"/>
                      <a:pt x="38" y="85"/>
                    </a:cubicBezTo>
                    <a:cubicBezTo>
                      <a:pt x="18" y="122"/>
                      <a:pt x="47" y="172"/>
                      <a:pt x="61" y="217"/>
                    </a:cubicBezTo>
                    <a:cubicBezTo>
                      <a:pt x="71" y="247"/>
                      <a:pt x="78" y="277"/>
                      <a:pt x="86" y="304"/>
                    </a:cubicBezTo>
                    <a:cubicBezTo>
                      <a:pt x="91" y="318"/>
                      <a:pt x="101" y="330"/>
                      <a:pt x="106" y="345"/>
                    </a:cubicBezTo>
                    <a:cubicBezTo>
                      <a:pt x="125" y="400"/>
                      <a:pt x="137" y="460"/>
                      <a:pt x="160" y="519"/>
                    </a:cubicBezTo>
                    <a:cubicBezTo>
                      <a:pt x="214" y="659"/>
                      <a:pt x="251" y="813"/>
                      <a:pt x="297" y="960"/>
                    </a:cubicBezTo>
                    <a:cubicBezTo>
                      <a:pt x="307" y="989"/>
                      <a:pt x="318" y="1016"/>
                      <a:pt x="323" y="1045"/>
                    </a:cubicBezTo>
                    <a:cubicBezTo>
                      <a:pt x="334" y="1061"/>
                      <a:pt x="351" y="1071"/>
                      <a:pt x="369" y="1080"/>
                    </a:cubicBezTo>
                    <a:cubicBezTo>
                      <a:pt x="395" y="1093"/>
                      <a:pt x="418" y="1113"/>
                      <a:pt x="458" y="1113"/>
                    </a:cubicBezTo>
                    <a:cubicBezTo>
                      <a:pt x="463" y="1065"/>
                      <a:pt x="442" y="1019"/>
                      <a:pt x="431" y="974"/>
                    </a:cubicBezTo>
                    <a:cubicBezTo>
                      <a:pt x="408" y="882"/>
                      <a:pt x="375" y="793"/>
                      <a:pt x="344" y="707"/>
                    </a:cubicBezTo>
                    <a:cubicBezTo>
                      <a:pt x="336" y="685"/>
                      <a:pt x="326" y="664"/>
                      <a:pt x="319" y="643"/>
                    </a:cubicBezTo>
                    <a:cubicBezTo>
                      <a:pt x="311" y="620"/>
                      <a:pt x="311" y="596"/>
                      <a:pt x="305" y="573"/>
                    </a:cubicBezTo>
                    <a:cubicBezTo>
                      <a:pt x="302" y="560"/>
                      <a:pt x="288" y="546"/>
                      <a:pt x="299" y="534"/>
                    </a:cubicBezTo>
                    <a:cubicBezTo>
                      <a:pt x="323" y="564"/>
                      <a:pt x="322" y="610"/>
                      <a:pt x="336" y="648"/>
                    </a:cubicBezTo>
                    <a:cubicBezTo>
                      <a:pt x="389" y="792"/>
                      <a:pt x="449" y="949"/>
                      <a:pt x="477" y="1109"/>
                    </a:cubicBezTo>
                    <a:cubicBezTo>
                      <a:pt x="486" y="1109"/>
                      <a:pt x="479" y="1125"/>
                      <a:pt x="476" y="11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9" name="组合 18"/>
            <p:cNvGrpSpPr/>
            <p:nvPr userDrawn="1"/>
          </p:nvGrpSpPr>
          <p:grpSpPr>
            <a:xfrm>
              <a:off x="9939220" y="4944432"/>
              <a:ext cx="2086053" cy="1839588"/>
              <a:chOff x="7750175" y="5213350"/>
              <a:chExt cx="1303338" cy="1149350"/>
            </a:xfrm>
            <a:grpFill/>
          </p:grpSpPr>
          <p:sp>
            <p:nvSpPr>
              <p:cNvPr id="192" name="Freeform 131"/>
              <p:cNvSpPr>
                <a:spLocks noEditPoints="1"/>
              </p:cNvSpPr>
              <p:nvPr/>
            </p:nvSpPr>
            <p:spPr bwMode="auto">
              <a:xfrm>
                <a:off x="8975725" y="5327650"/>
                <a:ext cx="49213" cy="46038"/>
              </a:xfrm>
              <a:custGeom>
                <a:avLst/>
                <a:gdLst>
                  <a:gd name="T0" fmla="*/ 25 w 76"/>
                  <a:gd name="T1" fmla="*/ 2 h 71"/>
                  <a:gd name="T2" fmla="*/ 35 w 76"/>
                  <a:gd name="T3" fmla="*/ 8 h 71"/>
                  <a:gd name="T4" fmla="*/ 44 w 76"/>
                  <a:gd name="T5" fmla="*/ 0 h 71"/>
                  <a:gd name="T6" fmla="*/ 11 w 76"/>
                  <a:gd name="T7" fmla="*/ 49 h 71"/>
                  <a:gd name="T8" fmla="*/ 25 w 76"/>
                  <a:gd name="T9" fmla="*/ 2 h 71"/>
                  <a:gd name="T10" fmla="*/ 19 w 76"/>
                  <a:gd name="T11" fmla="*/ 31 h 71"/>
                  <a:gd name="T12" fmla="*/ 29 w 76"/>
                  <a:gd name="T13" fmla="*/ 39 h 71"/>
                  <a:gd name="T14" fmla="*/ 39 w 76"/>
                  <a:gd name="T15" fmla="*/ 14 h 71"/>
                  <a:gd name="T16" fmla="*/ 19 w 76"/>
                  <a:gd name="T17" fmla="*/ 3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6" h="71">
                    <a:moveTo>
                      <a:pt x="25" y="2"/>
                    </a:moveTo>
                    <a:cubicBezTo>
                      <a:pt x="30" y="2"/>
                      <a:pt x="35" y="2"/>
                      <a:pt x="35" y="8"/>
                    </a:cubicBezTo>
                    <a:cubicBezTo>
                      <a:pt x="41" y="8"/>
                      <a:pt x="39" y="0"/>
                      <a:pt x="44" y="0"/>
                    </a:cubicBezTo>
                    <a:cubicBezTo>
                      <a:pt x="76" y="23"/>
                      <a:pt x="31" y="71"/>
                      <a:pt x="11" y="49"/>
                    </a:cubicBezTo>
                    <a:cubicBezTo>
                      <a:pt x="0" y="37"/>
                      <a:pt x="5" y="6"/>
                      <a:pt x="25" y="2"/>
                    </a:cubicBezTo>
                    <a:close/>
                    <a:moveTo>
                      <a:pt x="19" y="31"/>
                    </a:moveTo>
                    <a:cubicBezTo>
                      <a:pt x="23" y="33"/>
                      <a:pt x="23" y="39"/>
                      <a:pt x="29" y="39"/>
                    </a:cubicBezTo>
                    <a:cubicBezTo>
                      <a:pt x="36" y="34"/>
                      <a:pt x="40" y="27"/>
                      <a:pt x="39" y="14"/>
                    </a:cubicBezTo>
                    <a:cubicBezTo>
                      <a:pt x="29" y="17"/>
                      <a:pt x="20" y="20"/>
                      <a:pt x="19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132"/>
              <p:cNvSpPr>
                <a:spLocks noEditPoints="1"/>
              </p:cNvSpPr>
              <p:nvPr/>
            </p:nvSpPr>
            <p:spPr bwMode="auto">
              <a:xfrm>
                <a:off x="8945563" y="5387975"/>
                <a:ext cx="41275" cy="38100"/>
              </a:xfrm>
              <a:custGeom>
                <a:avLst/>
                <a:gdLst>
                  <a:gd name="T0" fmla="*/ 65 w 65"/>
                  <a:gd name="T1" fmla="*/ 16 h 60"/>
                  <a:gd name="T2" fmla="*/ 55 w 65"/>
                  <a:gd name="T3" fmla="*/ 49 h 60"/>
                  <a:gd name="T4" fmla="*/ 24 w 65"/>
                  <a:gd name="T5" fmla="*/ 57 h 60"/>
                  <a:gd name="T6" fmla="*/ 32 w 65"/>
                  <a:gd name="T7" fmla="*/ 0 h 60"/>
                  <a:gd name="T8" fmla="*/ 65 w 65"/>
                  <a:gd name="T9" fmla="*/ 16 h 60"/>
                  <a:gd name="T10" fmla="*/ 30 w 65"/>
                  <a:gd name="T11" fmla="*/ 18 h 60"/>
                  <a:gd name="T12" fmla="*/ 28 w 65"/>
                  <a:gd name="T13" fmla="*/ 41 h 60"/>
                  <a:gd name="T14" fmla="*/ 47 w 65"/>
                  <a:gd name="T15" fmla="*/ 28 h 60"/>
                  <a:gd name="T16" fmla="*/ 30 w 65"/>
                  <a:gd name="T17" fmla="*/ 18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60">
                    <a:moveTo>
                      <a:pt x="65" y="16"/>
                    </a:moveTo>
                    <a:cubicBezTo>
                      <a:pt x="65" y="31"/>
                      <a:pt x="61" y="37"/>
                      <a:pt x="55" y="49"/>
                    </a:cubicBezTo>
                    <a:cubicBezTo>
                      <a:pt x="42" y="51"/>
                      <a:pt x="33" y="60"/>
                      <a:pt x="24" y="57"/>
                    </a:cubicBezTo>
                    <a:cubicBezTo>
                      <a:pt x="0" y="48"/>
                      <a:pt x="4" y="6"/>
                      <a:pt x="32" y="0"/>
                    </a:cubicBezTo>
                    <a:cubicBezTo>
                      <a:pt x="44" y="4"/>
                      <a:pt x="50" y="14"/>
                      <a:pt x="65" y="16"/>
                    </a:cubicBezTo>
                    <a:close/>
                    <a:moveTo>
                      <a:pt x="30" y="18"/>
                    </a:moveTo>
                    <a:cubicBezTo>
                      <a:pt x="24" y="22"/>
                      <a:pt x="21" y="36"/>
                      <a:pt x="28" y="41"/>
                    </a:cubicBezTo>
                    <a:cubicBezTo>
                      <a:pt x="35" y="40"/>
                      <a:pt x="45" y="39"/>
                      <a:pt x="47" y="28"/>
                    </a:cubicBezTo>
                    <a:cubicBezTo>
                      <a:pt x="43" y="22"/>
                      <a:pt x="39" y="17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133"/>
              <p:cNvSpPr>
                <a:spLocks noEditPoints="1"/>
              </p:cNvSpPr>
              <p:nvPr/>
            </p:nvSpPr>
            <p:spPr bwMode="auto">
              <a:xfrm>
                <a:off x="8710613" y="5246688"/>
                <a:ext cx="42863" cy="47625"/>
              </a:xfrm>
              <a:custGeom>
                <a:avLst/>
                <a:gdLst>
                  <a:gd name="T0" fmla="*/ 19 w 66"/>
                  <a:gd name="T1" fmla="*/ 64 h 72"/>
                  <a:gd name="T2" fmla="*/ 25 w 66"/>
                  <a:gd name="T3" fmla="*/ 5 h 72"/>
                  <a:gd name="T4" fmla="*/ 19 w 66"/>
                  <a:gd name="T5" fmla="*/ 64 h 72"/>
                  <a:gd name="T6" fmla="*/ 21 w 66"/>
                  <a:gd name="T7" fmla="*/ 29 h 72"/>
                  <a:gd name="T8" fmla="*/ 29 w 66"/>
                  <a:gd name="T9" fmla="*/ 49 h 72"/>
                  <a:gd name="T10" fmla="*/ 39 w 66"/>
                  <a:gd name="T11" fmla="*/ 25 h 72"/>
                  <a:gd name="T12" fmla="*/ 21 w 66"/>
                  <a:gd name="T13" fmla="*/ 29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72">
                    <a:moveTo>
                      <a:pt x="19" y="64"/>
                    </a:moveTo>
                    <a:cubicBezTo>
                      <a:pt x="0" y="50"/>
                      <a:pt x="1" y="9"/>
                      <a:pt x="25" y="5"/>
                    </a:cubicBezTo>
                    <a:cubicBezTo>
                      <a:pt x="60" y="0"/>
                      <a:pt x="66" y="72"/>
                      <a:pt x="19" y="64"/>
                    </a:cubicBezTo>
                    <a:close/>
                    <a:moveTo>
                      <a:pt x="21" y="29"/>
                    </a:moveTo>
                    <a:cubicBezTo>
                      <a:pt x="22" y="37"/>
                      <a:pt x="24" y="44"/>
                      <a:pt x="29" y="49"/>
                    </a:cubicBezTo>
                    <a:cubicBezTo>
                      <a:pt x="39" y="44"/>
                      <a:pt x="38" y="37"/>
                      <a:pt x="39" y="25"/>
                    </a:cubicBezTo>
                    <a:cubicBezTo>
                      <a:pt x="31" y="20"/>
                      <a:pt x="27" y="26"/>
                      <a:pt x="2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134"/>
              <p:cNvSpPr>
                <a:spLocks noEditPoints="1"/>
              </p:cNvSpPr>
              <p:nvPr/>
            </p:nvSpPr>
            <p:spPr bwMode="auto">
              <a:xfrm>
                <a:off x="8691563" y="5313363"/>
                <a:ext cx="36513" cy="39688"/>
              </a:xfrm>
              <a:custGeom>
                <a:avLst/>
                <a:gdLst>
                  <a:gd name="T0" fmla="*/ 18 w 58"/>
                  <a:gd name="T1" fmla="*/ 0 h 60"/>
                  <a:gd name="T2" fmla="*/ 55 w 58"/>
                  <a:gd name="T3" fmla="*/ 12 h 60"/>
                  <a:gd name="T4" fmla="*/ 24 w 58"/>
                  <a:gd name="T5" fmla="*/ 57 h 60"/>
                  <a:gd name="T6" fmla="*/ 18 w 58"/>
                  <a:gd name="T7" fmla="*/ 0 h 60"/>
                  <a:gd name="T8" fmla="*/ 26 w 58"/>
                  <a:gd name="T9" fmla="*/ 16 h 60"/>
                  <a:gd name="T10" fmla="*/ 24 w 58"/>
                  <a:gd name="T11" fmla="*/ 34 h 60"/>
                  <a:gd name="T12" fmla="*/ 41 w 58"/>
                  <a:gd name="T13" fmla="*/ 16 h 60"/>
                  <a:gd name="T14" fmla="*/ 26 w 58"/>
                  <a:gd name="T15" fmla="*/ 1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8" h="60">
                    <a:moveTo>
                      <a:pt x="18" y="0"/>
                    </a:moveTo>
                    <a:cubicBezTo>
                      <a:pt x="37" y="1"/>
                      <a:pt x="43" y="9"/>
                      <a:pt x="55" y="12"/>
                    </a:cubicBezTo>
                    <a:cubicBezTo>
                      <a:pt x="58" y="38"/>
                      <a:pt x="38" y="60"/>
                      <a:pt x="24" y="57"/>
                    </a:cubicBezTo>
                    <a:cubicBezTo>
                      <a:pt x="3" y="53"/>
                      <a:pt x="0" y="16"/>
                      <a:pt x="18" y="0"/>
                    </a:cubicBezTo>
                    <a:close/>
                    <a:moveTo>
                      <a:pt x="26" y="16"/>
                    </a:moveTo>
                    <a:cubicBezTo>
                      <a:pt x="26" y="23"/>
                      <a:pt x="22" y="26"/>
                      <a:pt x="24" y="34"/>
                    </a:cubicBezTo>
                    <a:cubicBezTo>
                      <a:pt x="34" y="39"/>
                      <a:pt x="37" y="24"/>
                      <a:pt x="41" y="16"/>
                    </a:cubicBezTo>
                    <a:cubicBezTo>
                      <a:pt x="36" y="13"/>
                      <a:pt x="30" y="16"/>
                      <a:pt x="26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135"/>
              <p:cNvSpPr/>
              <p:nvPr/>
            </p:nvSpPr>
            <p:spPr bwMode="auto">
              <a:xfrm>
                <a:off x="7870825" y="5510213"/>
                <a:ext cx="4763" cy="6350"/>
              </a:xfrm>
              <a:custGeom>
                <a:avLst/>
                <a:gdLst>
                  <a:gd name="T0" fmla="*/ 8 w 8"/>
                  <a:gd name="T1" fmla="*/ 0 h 10"/>
                  <a:gd name="T2" fmla="*/ 6 w 8"/>
                  <a:gd name="T3" fmla="*/ 10 h 10"/>
                  <a:gd name="T4" fmla="*/ 0 w 8"/>
                  <a:gd name="T5" fmla="*/ 8 h 10"/>
                  <a:gd name="T6" fmla="*/ 8 w 8"/>
                  <a:gd name="T7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8" y="0"/>
                    </a:moveTo>
                    <a:cubicBezTo>
                      <a:pt x="8" y="5"/>
                      <a:pt x="8" y="8"/>
                      <a:pt x="6" y="10"/>
                    </a:cubicBezTo>
                    <a:cubicBezTo>
                      <a:pt x="4" y="9"/>
                      <a:pt x="3" y="8"/>
                      <a:pt x="0" y="8"/>
                    </a:cubicBezTo>
                    <a:cubicBezTo>
                      <a:pt x="0" y="3"/>
                      <a:pt x="3" y="1"/>
                      <a:pt x="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7" name="Freeform 136"/>
              <p:cNvSpPr>
                <a:spLocks noEditPoints="1"/>
              </p:cNvSpPr>
              <p:nvPr/>
            </p:nvSpPr>
            <p:spPr bwMode="auto">
              <a:xfrm>
                <a:off x="7750175" y="5213350"/>
                <a:ext cx="1303338" cy="1149350"/>
              </a:xfrm>
              <a:custGeom>
                <a:avLst/>
                <a:gdLst>
                  <a:gd name="T0" fmla="*/ 115 w 2018"/>
                  <a:gd name="T1" fmla="*/ 1063 h 1779"/>
                  <a:gd name="T2" fmla="*/ 72 w 2018"/>
                  <a:gd name="T3" fmla="*/ 202 h 1779"/>
                  <a:gd name="T4" fmla="*/ 700 w 2018"/>
                  <a:gd name="T5" fmla="*/ 52 h 1779"/>
                  <a:gd name="T6" fmla="*/ 1360 w 2018"/>
                  <a:gd name="T7" fmla="*/ 285 h 1779"/>
                  <a:gd name="T8" fmla="*/ 1435 w 2018"/>
                  <a:gd name="T9" fmla="*/ 251 h 1779"/>
                  <a:gd name="T10" fmla="*/ 1886 w 2018"/>
                  <a:gd name="T11" fmla="*/ 83 h 1779"/>
                  <a:gd name="T12" fmla="*/ 1958 w 2018"/>
                  <a:gd name="T13" fmla="*/ 375 h 1779"/>
                  <a:gd name="T14" fmla="*/ 1838 w 2018"/>
                  <a:gd name="T15" fmla="*/ 1281 h 1779"/>
                  <a:gd name="T16" fmla="*/ 1382 w 2018"/>
                  <a:gd name="T17" fmla="*/ 1069 h 1779"/>
                  <a:gd name="T18" fmla="*/ 1280 w 2018"/>
                  <a:gd name="T19" fmla="*/ 1302 h 1779"/>
                  <a:gd name="T20" fmla="*/ 1050 w 2018"/>
                  <a:gd name="T21" fmla="*/ 1314 h 1779"/>
                  <a:gd name="T22" fmla="*/ 917 w 2018"/>
                  <a:gd name="T23" fmla="*/ 1194 h 1779"/>
                  <a:gd name="T24" fmla="*/ 860 w 2018"/>
                  <a:gd name="T25" fmla="*/ 665 h 1779"/>
                  <a:gd name="T26" fmla="*/ 537 w 2018"/>
                  <a:gd name="T27" fmla="*/ 706 h 1779"/>
                  <a:gd name="T28" fmla="*/ 402 w 2018"/>
                  <a:gd name="T29" fmla="*/ 1765 h 1779"/>
                  <a:gd name="T30" fmla="*/ 1974 w 2018"/>
                  <a:gd name="T31" fmla="*/ 136 h 1779"/>
                  <a:gd name="T32" fmla="*/ 1454 w 2018"/>
                  <a:gd name="T33" fmla="*/ 238 h 1779"/>
                  <a:gd name="T34" fmla="*/ 1856 w 2018"/>
                  <a:gd name="T35" fmla="*/ 906 h 1779"/>
                  <a:gd name="T36" fmla="*/ 1862 w 2018"/>
                  <a:gd name="T37" fmla="*/ 622 h 1779"/>
                  <a:gd name="T38" fmla="*/ 1337 w 2018"/>
                  <a:gd name="T39" fmla="*/ 987 h 1779"/>
                  <a:gd name="T40" fmla="*/ 1833 w 2018"/>
                  <a:gd name="T41" fmla="*/ 826 h 1779"/>
                  <a:gd name="T42" fmla="*/ 1846 w 2018"/>
                  <a:gd name="T43" fmla="*/ 585 h 1779"/>
                  <a:gd name="T44" fmla="*/ 1727 w 2018"/>
                  <a:gd name="T45" fmla="*/ 616 h 1779"/>
                  <a:gd name="T46" fmla="*/ 1597 w 2018"/>
                  <a:gd name="T47" fmla="*/ 273 h 1779"/>
                  <a:gd name="T48" fmla="*/ 1809 w 2018"/>
                  <a:gd name="T49" fmla="*/ 1236 h 1779"/>
                  <a:gd name="T50" fmla="*/ 1744 w 2018"/>
                  <a:gd name="T51" fmla="*/ 649 h 1779"/>
                  <a:gd name="T52" fmla="*/ 1056 w 2018"/>
                  <a:gd name="T53" fmla="*/ 679 h 1779"/>
                  <a:gd name="T54" fmla="*/ 1254 w 2018"/>
                  <a:gd name="T55" fmla="*/ 840 h 1779"/>
                  <a:gd name="T56" fmla="*/ 1535 w 2018"/>
                  <a:gd name="T57" fmla="*/ 822 h 1779"/>
                  <a:gd name="T58" fmla="*/ 1454 w 2018"/>
                  <a:gd name="T59" fmla="*/ 910 h 1779"/>
                  <a:gd name="T60" fmla="*/ 1750 w 2018"/>
                  <a:gd name="T61" fmla="*/ 769 h 1779"/>
                  <a:gd name="T62" fmla="*/ 1444 w 2018"/>
                  <a:gd name="T63" fmla="*/ 369 h 1779"/>
                  <a:gd name="T64" fmla="*/ 1413 w 2018"/>
                  <a:gd name="T65" fmla="*/ 528 h 1779"/>
                  <a:gd name="T66" fmla="*/ 1090 w 2018"/>
                  <a:gd name="T67" fmla="*/ 318 h 1779"/>
                  <a:gd name="T68" fmla="*/ 472 w 2018"/>
                  <a:gd name="T69" fmla="*/ 440 h 1779"/>
                  <a:gd name="T70" fmla="*/ 1329 w 2018"/>
                  <a:gd name="T71" fmla="*/ 943 h 1779"/>
                  <a:gd name="T72" fmla="*/ 1303 w 2018"/>
                  <a:gd name="T73" fmla="*/ 1022 h 1779"/>
                  <a:gd name="T74" fmla="*/ 1329 w 2018"/>
                  <a:gd name="T75" fmla="*/ 943 h 1779"/>
                  <a:gd name="T76" fmla="*/ 745 w 2018"/>
                  <a:gd name="T77" fmla="*/ 95 h 1779"/>
                  <a:gd name="T78" fmla="*/ 237 w 2018"/>
                  <a:gd name="T79" fmla="*/ 232 h 1779"/>
                  <a:gd name="T80" fmla="*/ 952 w 2018"/>
                  <a:gd name="T81" fmla="*/ 320 h 1779"/>
                  <a:gd name="T82" fmla="*/ 647 w 2018"/>
                  <a:gd name="T83" fmla="*/ 665 h 1779"/>
                  <a:gd name="T84" fmla="*/ 949 w 2018"/>
                  <a:gd name="T85" fmla="*/ 398 h 1779"/>
                  <a:gd name="T86" fmla="*/ 980 w 2018"/>
                  <a:gd name="T87" fmla="*/ 1582 h 1779"/>
                  <a:gd name="T88" fmla="*/ 996 w 2018"/>
                  <a:gd name="T89" fmla="*/ 1041 h 1779"/>
                  <a:gd name="T90" fmla="*/ 1009 w 2018"/>
                  <a:gd name="T91" fmla="*/ 1582 h 1779"/>
                  <a:gd name="T92" fmla="*/ 980 w 2018"/>
                  <a:gd name="T93" fmla="*/ 759 h 1779"/>
                  <a:gd name="T94" fmla="*/ 662 w 2018"/>
                  <a:gd name="T95" fmla="*/ 687 h 1779"/>
                  <a:gd name="T96" fmla="*/ 421 w 2018"/>
                  <a:gd name="T97" fmla="*/ 1724 h 1779"/>
                  <a:gd name="T98" fmla="*/ 421 w 2018"/>
                  <a:gd name="T99" fmla="*/ 1724 h 1779"/>
                  <a:gd name="T100" fmla="*/ 462 w 2018"/>
                  <a:gd name="T101" fmla="*/ 1188 h 1779"/>
                  <a:gd name="T102" fmla="*/ 439 w 2018"/>
                  <a:gd name="T103" fmla="*/ 1710 h 1779"/>
                  <a:gd name="T104" fmla="*/ 233 w 2018"/>
                  <a:gd name="T105" fmla="*/ 250 h 1779"/>
                  <a:gd name="T106" fmla="*/ 447 w 2018"/>
                  <a:gd name="T107" fmla="*/ 418 h 1779"/>
                  <a:gd name="T108" fmla="*/ 98 w 2018"/>
                  <a:gd name="T109" fmla="*/ 306 h 1779"/>
                  <a:gd name="T110" fmla="*/ 251 w 2018"/>
                  <a:gd name="T111" fmla="*/ 530 h 1779"/>
                  <a:gd name="T112" fmla="*/ 162 w 2018"/>
                  <a:gd name="T113" fmla="*/ 798 h 1779"/>
                  <a:gd name="T114" fmla="*/ 447 w 2018"/>
                  <a:gd name="T115" fmla="*/ 1071 h 1779"/>
                  <a:gd name="T116" fmla="*/ 274 w 2018"/>
                  <a:gd name="T117" fmla="*/ 1339 h 1779"/>
                  <a:gd name="T118" fmla="*/ 88 w 2018"/>
                  <a:gd name="T119" fmla="*/ 1294 h 1779"/>
                  <a:gd name="T120" fmla="*/ 176 w 2018"/>
                  <a:gd name="T121" fmla="*/ 1257 h 1779"/>
                  <a:gd name="T122" fmla="*/ 102 w 2018"/>
                  <a:gd name="T123" fmla="*/ 449 h 1779"/>
                  <a:gd name="T124" fmla="*/ 153 w 2018"/>
                  <a:gd name="T125" fmla="*/ 1049 h 17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018" h="1779">
                    <a:moveTo>
                      <a:pt x="423" y="1682"/>
                    </a:moveTo>
                    <a:cubicBezTo>
                      <a:pt x="426" y="1647"/>
                      <a:pt x="425" y="1627"/>
                      <a:pt x="429" y="1590"/>
                    </a:cubicBezTo>
                    <a:cubicBezTo>
                      <a:pt x="422" y="1584"/>
                      <a:pt x="416" y="1576"/>
                      <a:pt x="406" y="1573"/>
                    </a:cubicBezTo>
                    <a:cubicBezTo>
                      <a:pt x="350" y="1476"/>
                      <a:pt x="279" y="1393"/>
                      <a:pt x="213" y="1306"/>
                    </a:cubicBezTo>
                    <a:cubicBezTo>
                      <a:pt x="205" y="1355"/>
                      <a:pt x="66" y="1356"/>
                      <a:pt x="74" y="1290"/>
                    </a:cubicBezTo>
                    <a:cubicBezTo>
                      <a:pt x="88" y="1284"/>
                      <a:pt x="90" y="1261"/>
                      <a:pt x="108" y="1265"/>
                    </a:cubicBezTo>
                    <a:cubicBezTo>
                      <a:pt x="110" y="1209"/>
                      <a:pt x="106" y="1158"/>
                      <a:pt x="110" y="1108"/>
                    </a:cubicBezTo>
                    <a:cubicBezTo>
                      <a:pt x="111" y="1093"/>
                      <a:pt x="115" y="1078"/>
                      <a:pt x="115" y="1063"/>
                    </a:cubicBezTo>
                    <a:cubicBezTo>
                      <a:pt x="115" y="1027"/>
                      <a:pt x="108" y="994"/>
                      <a:pt x="106" y="959"/>
                    </a:cubicBezTo>
                    <a:cubicBezTo>
                      <a:pt x="103" y="921"/>
                      <a:pt x="98" y="883"/>
                      <a:pt x="96" y="843"/>
                    </a:cubicBezTo>
                    <a:cubicBezTo>
                      <a:pt x="96" y="837"/>
                      <a:pt x="98" y="833"/>
                      <a:pt x="102" y="832"/>
                    </a:cubicBezTo>
                    <a:cubicBezTo>
                      <a:pt x="93" y="789"/>
                      <a:pt x="107" y="748"/>
                      <a:pt x="102" y="708"/>
                    </a:cubicBezTo>
                    <a:cubicBezTo>
                      <a:pt x="91" y="620"/>
                      <a:pt x="93" y="526"/>
                      <a:pt x="82" y="432"/>
                    </a:cubicBezTo>
                    <a:cubicBezTo>
                      <a:pt x="95" y="413"/>
                      <a:pt x="82" y="391"/>
                      <a:pt x="80" y="367"/>
                    </a:cubicBezTo>
                    <a:cubicBezTo>
                      <a:pt x="78" y="341"/>
                      <a:pt x="82" y="313"/>
                      <a:pt x="82" y="285"/>
                    </a:cubicBezTo>
                    <a:cubicBezTo>
                      <a:pt x="82" y="256"/>
                      <a:pt x="67" y="231"/>
                      <a:pt x="72" y="202"/>
                    </a:cubicBezTo>
                    <a:cubicBezTo>
                      <a:pt x="67" y="195"/>
                      <a:pt x="62" y="188"/>
                      <a:pt x="49" y="189"/>
                    </a:cubicBezTo>
                    <a:cubicBezTo>
                      <a:pt x="45" y="172"/>
                      <a:pt x="28" y="175"/>
                      <a:pt x="19" y="163"/>
                    </a:cubicBezTo>
                    <a:cubicBezTo>
                      <a:pt x="0" y="138"/>
                      <a:pt x="23" y="106"/>
                      <a:pt x="49" y="99"/>
                    </a:cubicBezTo>
                    <a:cubicBezTo>
                      <a:pt x="55" y="98"/>
                      <a:pt x="57" y="103"/>
                      <a:pt x="61" y="106"/>
                    </a:cubicBezTo>
                    <a:cubicBezTo>
                      <a:pt x="171" y="85"/>
                      <a:pt x="282" y="98"/>
                      <a:pt x="396" y="75"/>
                    </a:cubicBezTo>
                    <a:cubicBezTo>
                      <a:pt x="461" y="83"/>
                      <a:pt x="527" y="59"/>
                      <a:pt x="590" y="67"/>
                    </a:cubicBezTo>
                    <a:cubicBezTo>
                      <a:pt x="606" y="65"/>
                      <a:pt x="624" y="62"/>
                      <a:pt x="643" y="59"/>
                    </a:cubicBezTo>
                    <a:cubicBezTo>
                      <a:pt x="661" y="57"/>
                      <a:pt x="684" y="50"/>
                      <a:pt x="700" y="52"/>
                    </a:cubicBezTo>
                    <a:cubicBezTo>
                      <a:pt x="712" y="53"/>
                      <a:pt x="722" y="67"/>
                      <a:pt x="733" y="61"/>
                    </a:cubicBezTo>
                    <a:cubicBezTo>
                      <a:pt x="769" y="92"/>
                      <a:pt x="828" y="90"/>
                      <a:pt x="864" y="122"/>
                    </a:cubicBezTo>
                    <a:cubicBezTo>
                      <a:pt x="894" y="127"/>
                      <a:pt x="920" y="143"/>
                      <a:pt x="947" y="153"/>
                    </a:cubicBezTo>
                    <a:cubicBezTo>
                      <a:pt x="974" y="164"/>
                      <a:pt x="1002" y="173"/>
                      <a:pt x="1029" y="183"/>
                    </a:cubicBezTo>
                    <a:cubicBezTo>
                      <a:pt x="1044" y="189"/>
                      <a:pt x="1058" y="198"/>
                      <a:pt x="1074" y="202"/>
                    </a:cubicBezTo>
                    <a:cubicBezTo>
                      <a:pt x="1087" y="207"/>
                      <a:pt x="1101" y="206"/>
                      <a:pt x="1113" y="210"/>
                    </a:cubicBezTo>
                    <a:cubicBezTo>
                      <a:pt x="1143" y="222"/>
                      <a:pt x="1172" y="236"/>
                      <a:pt x="1201" y="240"/>
                    </a:cubicBezTo>
                    <a:cubicBezTo>
                      <a:pt x="1249" y="267"/>
                      <a:pt x="1305" y="263"/>
                      <a:pt x="1360" y="285"/>
                    </a:cubicBezTo>
                    <a:cubicBezTo>
                      <a:pt x="1366" y="300"/>
                      <a:pt x="1369" y="306"/>
                      <a:pt x="1368" y="326"/>
                    </a:cubicBezTo>
                    <a:cubicBezTo>
                      <a:pt x="1342" y="358"/>
                      <a:pt x="1283" y="345"/>
                      <a:pt x="1233" y="353"/>
                    </a:cubicBezTo>
                    <a:cubicBezTo>
                      <a:pt x="1183" y="418"/>
                      <a:pt x="1148" y="496"/>
                      <a:pt x="1107" y="569"/>
                    </a:cubicBezTo>
                    <a:cubicBezTo>
                      <a:pt x="1130" y="564"/>
                      <a:pt x="1153" y="553"/>
                      <a:pt x="1178" y="547"/>
                    </a:cubicBezTo>
                    <a:cubicBezTo>
                      <a:pt x="1238" y="534"/>
                      <a:pt x="1305" y="534"/>
                      <a:pt x="1360" y="520"/>
                    </a:cubicBezTo>
                    <a:cubicBezTo>
                      <a:pt x="1368" y="519"/>
                      <a:pt x="1371" y="523"/>
                      <a:pt x="1378" y="524"/>
                    </a:cubicBezTo>
                    <a:cubicBezTo>
                      <a:pt x="1378" y="516"/>
                      <a:pt x="1374" y="512"/>
                      <a:pt x="1374" y="504"/>
                    </a:cubicBezTo>
                    <a:cubicBezTo>
                      <a:pt x="1389" y="413"/>
                      <a:pt x="1392" y="317"/>
                      <a:pt x="1435" y="251"/>
                    </a:cubicBezTo>
                    <a:cubicBezTo>
                      <a:pt x="1404" y="217"/>
                      <a:pt x="1431" y="162"/>
                      <a:pt x="1443" y="112"/>
                    </a:cubicBezTo>
                    <a:cubicBezTo>
                      <a:pt x="1451" y="78"/>
                      <a:pt x="1451" y="20"/>
                      <a:pt x="1474" y="8"/>
                    </a:cubicBezTo>
                    <a:cubicBezTo>
                      <a:pt x="1489" y="0"/>
                      <a:pt x="1525" y="6"/>
                      <a:pt x="1544" y="8"/>
                    </a:cubicBezTo>
                    <a:cubicBezTo>
                      <a:pt x="1571" y="12"/>
                      <a:pt x="1592" y="18"/>
                      <a:pt x="1625" y="24"/>
                    </a:cubicBezTo>
                    <a:cubicBezTo>
                      <a:pt x="1640" y="27"/>
                      <a:pt x="1654" y="35"/>
                      <a:pt x="1672" y="40"/>
                    </a:cubicBezTo>
                    <a:cubicBezTo>
                      <a:pt x="1703" y="49"/>
                      <a:pt x="1738" y="52"/>
                      <a:pt x="1772" y="59"/>
                    </a:cubicBezTo>
                    <a:cubicBezTo>
                      <a:pt x="1788" y="63"/>
                      <a:pt x="1803" y="71"/>
                      <a:pt x="1819" y="75"/>
                    </a:cubicBezTo>
                    <a:cubicBezTo>
                      <a:pt x="1842" y="81"/>
                      <a:pt x="1865" y="79"/>
                      <a:pt x="1886" y="83"/>
                    </a:cubicBezTo>
                    <a:cubicBezTo>
                      <a:pt x="1894" y="84"/>
                      <a:pt x="1901" y="91"/>
                      <a:pt x="1909" y="93"/>
                    </a:cubicBezTo>
                    <a:cubicBezTo>
                      <a:pt x="1915" y="94"/>
                      <a:pt x="1921" y="91"/>
                      <a:pt x="1927" y="93"/>
                    </a:cubicBezTo>
                    <a:cubicBezTo>
                      <a:pt x="1947" y="99"/>
                      <a:pt x="1971" y="121"/>
                      <a:pt x="1987" y="118"/>
                    </a:cubicBezTo>
                    <a:cubicBezTo>
                      <a:pt x="1992" y="135"/>
                      <a:pt x="2011" y="143"/>
                      <a:pt x="2013" y="163"/>
                    </a:cubicBezTo>
                    <a:cubicBezTo>
                      <a:pt x="2015" y="185"/>
                      <a:pt x="2001" y="202"/>
                      <a:pt x="1987" y="216"/>
                    </a:cubicBezTo>
                    <a:cubicBezTo>
                      <a:pt x="1995" y="239"/>
                      <a:pt x="2018" y="244"/>
                      <a:pt x="2015" y="269"/>
                    </a:cubicBezTo>
                    <a:cubicBezTo>
                      <a:pt x="2013" y="282"/>
                      <a:pt x="1993" y="303"/>
                      <a:pt x="1984" y="322"/>
                    </a:cubicBezTo>
                    <a:cubicBezTo>
                      <a:pt x="1974" y="340"/>
                      <a:pt x="1965" y="359"/>
                      <a:pt x="1958" y="375"/>
                    </a:cubicBezTo>
                    <a:cubicBezTo>
                      <a:pt x="1950" y="395"/>
                      <a:pt x="1948" y="415"/>
                      <a:pt x="1940" y="434"/>
                    </a:cubicBezTo>
                    <a:cubicBezTo>
                      <a:pt x="1937" y="443"/>
                      <a:pt x="1930" y="450"/>
                      <a:pt x="1927" y="459"/>
                    </a:cubicBezTo>
                    <a:cubicBezTo>
                      <a:pt x="1923" y="469"/>
                      <a:pt x="1922" y="481"/>
                      <a:pt x="1919" y="493"/>
                    </a:cubicBezTo>
                    <a:cubicBezTo>
                      <a:pt x="1909" y="525"/>
                      <a:pt x="1891" y="560"/>
                      <a:pt x="1887" y="593"/>
                    </a:cubicBezTo>
                    <a:cubicBezTo>
                      <a:pt x="1883" y="636"/>
                      <a:pt x="1889" y="691"/>
                      <a:pt x="1884" y="736"/>
                    </a:cubicBezTo>
                    <a:cubicBezTo>
                      <a:pt x="1870" y="856"/>
                      <a:pt x="1876" y="1013"/>
                      <a:pt x="1876" y="1139"/>
                    </a:cubicBezTo>
                    <a:cubicBezTo>
                      <a:pt x="1876" y="1154"/>
                      <a:pt x="1874" y="1176"/>
                      <a:pt x="1874" y="1198"/>
                    </a:cubicBezTo>
                    <a:cubicBezTo>
                      <a:pt x="1874" y="1244"/>
                      <a:pt x="1875" y="1265"/>
                      <a:pt x="1838" y="1281"/>
                    </a:cubicBezTo>
                    <a:cubicBezTo>
                      <a:pt x="1822" y="1281"/>
                      <a:pt x="1824" y="1276"/>
                      <a:pt x="1811" y="1281"/>
                    </a:cubicBezTo>
                    <a:cubicBezTo>
                      <a:pt x="1804" y="1268"/>
                      <a:pt x="1797" y="1268"/>
                      <a:pt x="1786" y="1261"/>
                    </a:cubicBezTo>
                    <a:cubicBezTo>
                      <a:pt x="1776" y="1142"/>
                      <a:pt x="1811" y="977"/>
                      <a:pt x="1793" y="859"/>
                    </a:cubicBezTo>
                    <a:cubicBezTo>
                      <a:pt x="1687" y="893"/>
                      <a:pt x="1577" y="929"/>
                      <a:pt x="1480" y="971"/>
                    </a:cubicBezTo>
                    <a:cubicBezTo>
                      <a:pt x="1461" y="967"/>
                      <a:pt x="1452" y="981"/>
                      <a:pt x="1437" y="987"/>
                    </a:cubicBezTo>
                    <a:cubicBezTo>
                      <a:pt x="1431" y="989"/>
                      <a:pt x="1426" y="986"/>
                      <a:pt x="1421" y="989"/>
                    </a:cubicBezTo>
                    <a:cubicBezTo>
                      <a:pt x="1388" y="1002"/>
                      <a:pt x="1392" y="1009"/>
                      <a:pt x="1388" y="1043"/>
                    </a:cubicBezTo>
                    <a:cubicBezTo>
                      <a:pt x="1387" y="1052"/>
                      <a:pt x="1382" y="1060"/>
                      <a:pt x="1382" y="1069"/>
                    </a:cubicBezTo>
                    <a:cubicBezTo>
                      <a:pt x="1376" y="1160"/>
                      <a:pt x="1371" y="1263"/>
                      <a:pt x="1364" y="1355"/>
                    </a:cubicBezTo>
                    <a:cubicBezTo>
                      <a:pt x="1362" y="1381"/>
                      <a:pt x="1357" y="1403"/>
                      <a:pt x="1362" y="1428"/>
                    </a:cubicBezTo>
                    <a:cubicBezTo>
                      <a:pt x="1350" y="1446"/>
                      <a:pt x="1331" y="1457"/>
                      <a:pt x="1309" y="1465"/>
                    </a:cubicBezTo>
                    <a:cubicBezTo>
                      <a:pt x="1302" y="1452"/>
                      <a:pt x="1278" y="1447"/>
                      <a:pt x="1270" y="1433"/>
                    </a:cubicBezTo>
                    <a:cubicBezTo>
                      <a:pt x="1271" y="1436"/>
                      <a:pt x="1266" y="1414"/>
                      <a:pt x="1266" y="1414"/>
                    </a:cubicBezTo>
                    <a:cubicBezTo>
                      <a:pt x="1266" y="1406"/>
                      <a:pt x="1270" y="1406"/>
                      <a:pt x="1272" y="1398"/>
                    </a:cubicBezTo>
                    <a:cubicBezTo>
                      <a:pt x="1275" y="1386"/>
                      <a:pt x="1274" y="1367"/>
                      <a:pt x="1276" y="1351"/>
                    </a:cubicBezTo>
                    <a:cubicBezTo>
                      <a:pt x="1278" y="1336"/>
                      <a:pt x="1279" y="1319"/>
                      <a:pt x="1280" y="1302"/>
                    </a:cubicBezTo>
                    <a:cubicBezTo>
                      <a:pt x="1283" y="1234"/>
                      <a:pt x="1285" y="1156"/>
                      <a:pt x="1288" y="1089"/>
                    </a:cubicBezTo>
                    <a:cubicBezTo>
                      <a:pt x="1289" y="1067"/>
                      <a:pt x="1291" y="1048"/>
                      <a:pt x="1292" y="1030"/>
                    </a:cubicBezTo>
                    <a:cubicBezTo>
                      <a:pt x="1292" y="994"/>
                      <a:pt x="1293" y="970"/>
                      <a:pt x="1268" y="951"/>
                    </a:cubicBezTo>
                    <a:cubicBezTo>
                      <a:pt x="1204" y="902"/>
                      <a:pt x="1120" y="869"/>
                      <a:pt x="1058" y="818"/>
                    </a:cubicBezTo>
                    <a:cubicBezTo>
                      <a:pt x="1049" y="949"/>
                      <a:pt x="1052" y="1061"/>
                      <a:pt x="1056" y="1185"/>
                    </a:cubicBezTo>
                    <a:cubicBezTo>
                      <a:pt x="1057" y="1195"/>
                      <a:pt x="1052" y="1207"/>
                      <a:pt x="1052" y="1218"/>
                    </a:cubicBezTo>
                    <a:cubicBezTo>
                      <a:pt x="1053" y="1225"/>
                      <a:pt x="1056" y="1234"/>
                      <a:pt x="1056" y="1241"/>
                    </a:cubicBezTo>
                    <a:cubicBezTo>
                      <a:pt x="1057" y="1265"/>
                      <a:pt x="1051" y="1290"/>
                      <a:pt x="1050" y="1314"/>
                    </a:cubicBezTo>
                    <a:cubicBezTo>
                      <a:pt x="1050" y="1392"/>
                      <a:pt x="1053" y="1471"/>
                      <a:pt x="1056" y="1557"/>
                    </a:cubicBezTo>
                    <a:cubicBezTo>
                      <a:pt x="1074" y="1567"/>
                      <a:pt x="1084" y="1584"/>
                      <a:pt x="1099" y="1596"/>
                    </a:cubicBezTo>
                    <a:cubicBezTo>
                      <a:pt x="1101" y="1603"/>
                      <a:pt x="1094" y="1626"/>
                      <a:pt x="1088" y="1633"/>
                    </a:cubicBezTo>
                    <a:cubicBezTo>
                      <a:pt x="1074" y="1648"/>
                      <a:pt x="959" y="1686"/>
                      <a:pt x="935" y="1641"/>
                    </a:cubicBezTo>
                    <a:cubicBezTo>
                      <a:pt x="921" y="1616"/>
                      <a:pt x="935" y="1567"/>
                      <a:pt x="980" y="1571"/>
                    </a:cubicBezTo>
                    <a:cubicBezTo>
                      <a:pt x="986" y="1457"/>
                      <a:pt x="981" y="1337"/>
                      <a:pt x="974" y="1218"/>
                    </a:cubicBezTo>
                    <a:cubicBezTo>
                      <a:pt x="962" y="1215"/>
                      <a:pt x="953" y="1209"/>
                      <a:pt x="947" y="1216"/>
                    </a:cubicBezTo>
                    <a:cubicBezTo>
                      <a:pt x="928" y="1206"/>
                      <a:pt x="936" y="1203"/>
                      <a:pt x="917" y="1194"/>
                    </a:cubicBezTo>
                    <a:cubicBezTo>
                      <a:pt x="915" y="1182"/>
                      <a:pt x="924" y="1171"/>
                      <a:pt x="927" y="1157"/>
                    </a:cubicBezTo>
                    <a:cubicBezTo>
                      <a:pt x="934" y="1120"/>
                      <a:pt x="932" y="1072"/>
                      <a:pt x="937" y="1030"/>
                    </a:cubicBezTo>
                    <a:cubicBezTo>
                      <a:pt x="939" y="1015"/>
                      <a:pt x="942" y="1004"/>
                      <a:pt x="943" y="981"/>
                    </a:cubicBezTo>
                    <a:cubicBezTo>
                      <a:pt x="944" y="930"/>
                      <a:pt x="960" y="861"/>
                      <a:pt x="964" y="812"/>
                    </a:cubicBezTo>
                    <a:cubicBezTo>
                      <a:pt x="966" y="798"/>
                      <a:pt x="963" y="782"/>
                      <a:pt x="964" y="767"/>
                    </a:cubicBezTo>
                    <a:cubicBezTo>
                      <a:pt x="967" y="742"/>
                      <a:pt x="978" y="712"/>
                      <a:pt x="976" y="679"/>
                    </a:cubicBezTo>
                    <a:cubicBezTo>
                      <a:pt x="986" y="675"/>
                      <a:pt x="983" y="661"/>
                      <a:pt x="984" y="653"/>
                    </a:cubicBezTo>
                    <a:cubicBezTo>
                      <a:pt x="940" y="656"/>
                      <a:pt x="901" y="662"/>
                      <a:pt x="860" y="665"/>
                    </a:cubicBezTo>
                    <a:cubicBezTo>
                      <a:pt x="813" y="669"/>
                      <a:pt x="766" y="676"/>
                      <a:pt x="713" y="685"/>
                    </a:cubicBezTo>
                    <a:cubicBezTo>
                      <a:pt x="715" y="811"/>
                      <a:pt x="723" y="931"/>
                      <a:pt x="709" y="1049"/>
                    </a:cubicBezTo>
                    <a:cubicBezTo>
                      <a:pt x="726" y="1070"/>
                      <a:pt x="761" y="1083"/>
                      <a:pt x="745" y="1128"/>
                    </a:cubicBezTo>
                    <a:cubicBezTo>
                      <a:pt x="718" y="1153"/>
                      <a:pt x="679" y="1130"/>
                      <a:pt x="639" y="1134"/>
                    </a:cubicBezTo>
                    <a:cubicBezTo>
                      <a:pt x="633" y="1129"/>
                      <a:pt x="627" y="1126"/>
                      <a:pt x="621" y="1122"/>
                    </a:cubicBezTo>
                    <a:cubicBezTo>
                      <a:pt x="614" y="1095"/>
                      <a:pt x="622" y="1058"/>
                      <a:pt x="647" y="1063"/>
                    </a:cubicBezTo>
                    <a:cubicBezTo>
                      <a:pt x="658" y="957"/>
                      <a:pt x="636" y="814"/>
                      <a:pt x="649" y="691"/>
                    </a:cubicBezTo>
                    <a:cubicBezTo>
                      <a:pt x="608" y="698"/>
                      <a:pt x="580" y="702"/>
                      <a:pt x="537" y="706"/>
                    </a:cubicBezTo>
                    <a:cubicBezTo>
                      <a:pt x="530" y="825"/>
                      <a:pt x="530" y="950"/>
                      <a:pt x="527" y="1034"/>
                    </a:cubicBezTo>
                    <a:cubicBezTo>
                      <a:pt x="522" y="1206"/>
                      <a:pt x="502" y="1478"/>
                      <a:pt x="521" y="1694"/>
                    </a:cubicBezTo>
                    <a:cubicBezTo>
                      <a:pt x="532" y="1692"/>
                      <a:pt x="569" y="1710"/>
                      <a:pt x="556" y="1741"/>
                    </a:cubicBezTo>
                    <a:cubicBezTo>
                      <a:pt x="552" y="1751"/>
                      <a:pt x="540" y="1753"/>
                      <a:pt x="527" y="1761"/>
                    </a:cubicBezTo>
                    <a:cubicBezTo>
                      <a:pt x="522" y="1764"/>
                      <a:pt x="518" y="1771"/>
                      <a:pt x="513" y="1773"/>
                    </a:cubicBezTo>
                    <a:cubicBezTo>
                      <a:pt x="507" y="1775"/>
                      <a:pt x="491" y="1774"/>
                      <a:pt x="476" y="1775"/>
                    </a:cubicBezTo>
                    <a:cubicBezTo>
                      <a:pt x="466" y="1775"/>
                      <a:pt x="453" y="1779"/>
                      <a:pt x="447" y="1779"/>
                    </a:cubicBezTo>
                    <a:cubicBezTo>
                      <a:pt x="444" y="1778"/>
                      <a:pt x="405" y="1767"/>
                      <a:pt x="402" y="1765"/>
                    </a:cubicBezTo>
                    <a:cubicBezTo>
                      <a:pt x="375" y="1747"/>
                      <a:pt x="384" y="1691"/>
                      <a:pt x="423" y="1682"/>
                    </a:cubicBezTo>
                    <a:close/>
                    <a:moveTo>
                      <a:pt x="1829" y="344"/>
                    </a:moveTo>
                    <a:cubicBezTo>
                      <a:pt x="1844" y="349"/>
                      <a:pt x="1875" y="369"/>
                      <a:pt x="1891" y="363"/>
                    </a:cubicBezTo>
                    <a:cubicBezTo>
                      <a:pt x="1896" y="361"/>
                      <a:pt x="1909" y="342"/>
                      <a:pt x="1913" y="334"/>
                    </a:cubicBezTo>
                    <a:cubicBezTo>
                      <a:pt x="1923" y="312"/>
                      <a:pt x="1930" y="284"/>
                      <a:pt x="1944" y="257"/>
                    </a:cubicBezTo>
                    <a:cubicBezTo>
                      <a:pt x="1961" y="225"/>
                      <a:pt x="1986" y="197"/>
                      <a:pt x="1997" y="165"/>
                    </a:cubicBezTo>
                    <a:cubicBezTo>
                      <a:pt x="1996" y="163"/>
                      <a:pt x="1995" y="161"/>
                      <a:pt x="1993" y="159"/>
                    </a:cubicBezTo>
                    <a:cubicBezTo>
                      <a:pt x="1985" y="158"/>
                      <a:pt x="1980" y="145"/>
                      <a:pt x="1974" y="136"/>
                    </a:cubicBezTo>
                    <a:cubicBezTo>
                      <a:pt x="1956" y="131"/>
                      <a:pt x="1942" y="112"/>
                      <a:pt x="1925" y="106"/>
                    </a:cubicBezTo>
                    <a:cubicBezTo>
                      <a:pt x="1916" y="104"/>
                      <a:pt x="1906" y="106"/>
                      <a:pt x="1897" y="104"/>
                    </a:cubicBezTo>
                    <a:cubicBezTo>
                      <a:pt x="1877" y="100"/>
                      <a:pt x="1858" y="94"/>
                      <a:pt x="1837" y="91"/>
                    </a:cubicBezTo>
                    <a:cubicBezTo>
                      <a:pt x="1813" y="88"/>
                      <a:pt x="1793" y="80"/>
                      <a:pt x="1770" y="75"/>
                    </a:cubicBezTo>
                    <a:cubicBezTo>
                      <a:pt x="1688" y="57"/>
                      <a:pt x="1605" y="34"/>
                      <a:pt x="1529" y="24"/>
                    </a:cubicBezTo>
                    <a:cubicBezTo>
                      <a:pt x="1511" y="22"/>
                      <a:pt x="1492" y="20"/>
                      <a:pt x="1476" y="30"/>
                    </a:cubicBezTo>
                    <a:cubicBezTo>
                      <a:pt x="1463" y="87"/>
                      <a:pt x="1449" y="147"/>
                      <a:pt x="1433" y="210"/>
                    </a:cubicBezTo>
                    <a:cubicBezTo>
                      <a:pt x="1439" y="218"/>
                      <a:pt x="1444" y="233"/>
                      <a:pt x="1454" y="238"/>
                    </a:cubicBezTo>
                    <a:cubicBezTo>
                      <a:pt x="1463" y="242"/>
                      <a:pt x="1471" y="236"/>
                      <a:pt x="1482" y="238"/>
                    </a:cubicBezTo>
                    <a:cubicBezTo>
                      <a:pt x="1491" y="239"/>
                      <a:pt x="1502" y="246"/>
                      <a:pt x="1513" y="248"/>
                    </a:cubicBezTo>
                    <a:cubicBezTo>
                      <a:pt x="1555" y="253"/>
                      <a:pt x="1608" y="258"/>
                      <a:pt x="1646" y="267"/>
                    </a:cubicBezTo>
                    <a:cubicBezTo>
                      <a:pt x="1670" y="273"/>
                      <a:pt x="1691" y="285"/>
                      <a:pt x="1709" y="293"/>
                    </a:cubicBezTo>
                    <a:cubicBezTo>
                      <a:pt x="1731" y="301"/>
                      <a:pt x="1750" y="307"/>
                      <a:pt x="1770" y="318"/>
                    </a:cubicBezTo>
                    <a:cubicBezTo>
                      <a:pt x="1787" y="323"/>
                      <a:pt x="1806" y="335"/>
                      <a:pt x="1829" y="344"/>
                    </a:cubicBezTo>
                    <a:close/>
                    <a:moveTo>
                      <a:pt x="1858" y="1153"/>
                    </a:moveTo>
                    <a:cubicBezTo>
                      <a:pt x="1855" y="1062"/>
                      <a:pt x="1858" y="978"/>
                      <a:pt x="1856" y="906"/>
                    </a:cubicBezTo>
                    <a:cubicBezTo>
                      <a:pt x="1854" y="835"/>
                      <a:pt x="1867" y="751"/>
                      <a:pt x="1866" y="675"/>
                    </a:cubicBezTo>
                    <a:cubicBezTo>
                      <a:pt x="1865" y="611"/>
                      <a:pt x="1883" y="548"/>
                      <a:pt x="1895" y="485"/>
                    </a:cubicBezTo>
                    <a:cubicBezTo>
                      <a:pt x="1907" y="425"/>
                      <a:pt x="1938" y="365"/>
                      <a:pt x="1968" y="316"/>
                    </a:cubicBezTo>
                    <a:cubicBezTo>
                      <a:pt x="1976" y="302"/>
                      <a:pt x="2002" y="266"/>
                      <a:pt x="1997" y="261"/>
                    </a:cubicBezTo>
                    <a:cubicBezTo>
                      <a:pt x="1991" y="255"/>
                      <a:pt x="1994" y="245"/>
                      <a:pt x="1982" y="238"/>
                    </a:cubicBezTo>
                    <a:cubicBezTo>
                      <a:pt x="1945" y="322"/>
                      <a:pt x="1887" y="408"/>
                      <a:pt x="1886" y="510"/>
                    </a:cubicBezTo>
                    <a:cubicBezTo>
                      <a:pt x="1878" y="523"/>
                      <a:pt x="1879" y="527"/>
                      <a:pt x="1878" y="553"/>
                    </a:cubicBezTo>
                    <a:cubicBezTo>
                      <a:pt x="1862" y="570"/>
                      <a:pt x="1868" y="592"/>
                      <a:pt x="1862" y="622"/>
                    </a:cubicBezTo>
                    <a:cubicBezTo>
                      <a:pt x="1856" y="652"/>
                      <a:pt x="1845" y="692"/>
                      <a:pt x="1842" y="718"/>
                    </a:cubicBezTo>
                    <a:cubicBezTo>
                      <a:pt x="1840" y="741"/>
                      <a:pt x="1843" y="773"/>
                      <a:pt x="1829" y="787"/>
                    </a:cubicBezTo>
                    <a:cubicBezTo>
                      <a:pt x="1817" y="798"/>
                      <a:pt x="1788" y="806"/>
                      <a:pt x="1766" y="816"/>
                    </a:cubicBezTo>
                    <a:cubicBezTo>
                      <a:pt x="1716" y="838"/>
                      <a:pt x="1682" y="856"/>
                      <a:pt x="1633" y="875"/>
                    </a:cubicBezTo>
                    <a:cubicBezTo>
                      <a:pt x="1610" y="884"/>
                      <a:pt x="1584" y="895"/>
                      <a:pt x="1560" y="900"/>
                    </a:cubicBezTo>
                    <a:cubicBezTo>
                      <a:pt x="1548" y="903"/>
                      <a:pt x="1538" y="902"/>
                      <a:pt x="1527" y="906"/>
                    </a:cubicBezTo>
                    <a:cubicBezTo>
                      <a:pt x="1494" y="917"/>
                      <a:pt x="1462" y="930"/>
                      <a:pt x="1431" y="941"/>
                    </a:cubicBezTo>
                    <a:cubicBezTo>
                      <a:pt x="1393" y="955"/>
                      <a:pt x="1351" y="948"/>
                      <a:pt x="1337" y="987"/>
                    </a:cubicBezTo>
                    <a:cubicBezTo>
                      <a:pt x="1342" y="1108"/>
                      <a:pt x="1321" y="1270"/>
                      <a:pt x="1315" y="1420"/>
                    </a:cubicBezTo>
                    <a:cubicBezTo>
                      <a:pt x="1328" y="1416"/>
                      <a:pt x="1334" y="1406"/>
                      <a:pt x="1343" y="1398"/>
                    </a:cubicBezTo>
                    <a:cubicBezTo>
                      <a:pt x="1353" y="1270"/>
                      <a:pt x="1364" y="1121"/>
                      <a:pt x="1370" y="996"/>
                    </a:cubicBezTo>
                    <a:cubicBezTo>
                      <a:pt x="1392" y="982"/>
                      <a:pt x="1419" y="972"/>
                      <a:pt x="1450" y="967"/>
                    </a:cubicBezTo>
                    <a:cubicBezTo>
                      <a:pt x="1500" y="942"/>
                      <a:pt x="1544" y="922"/>
                      <a:pt x="1595" y="906"/>
                    </a:cubicBezTo>
                    <a:cubicBezTo>
                      <a:pt x="1623" y="897"/>
                      <a:pt x="1653" y="895"/>
                      <a:pt x="1680" y="885"/>
                    </a:cubicBezTo>
                    <a:cubicBezTo>
                      <a:pt x="1691" y="880"/>
                      <a:pt x="1700" y="871"/>
                      <a:pt x="1711" y="867"/>
                    </a:cubicBezTo>
                    <a:cubicBezTo>
                      <a:pt x="1750" y="853"/>
                      <a:pt x="1791" y="841"/>
                      <a:pt x="1833" y="826"/>
                    </a:cubicBezTo>
                    <a:cubicBezTo>
                      <a:pt x="1848" y="909"/>
                      <a:pt x="1833" y="986"/>
                      <a:pt x="1831" y="1057"/>
                    </a:cubicBezTo>
                    <a:cubicBezTo>
                      <a:pt x="1828" y="1117"/>
                      <a:pt x="1822" y="1174"/>
                      <a:pt x="1829" y="1241"/>
                    </a:cubicBezTo>
                    <a:cubicBezTo>
                      <a:pt x="1868" y="1229"/>
                      <a:pt x="1859" y="1192"/>
                      <a:pt x="1858" y="1153"/>
                    </a:cubicBezTo>
                    <a:close/>
                    <a:moveTo>
                      <a:pt x="1880" y="385"/>
                    </a:moveTo>
                    <a:cubicBezTo>
                      <a:pt x="1855" y="483"/>
                      <a:pt x="1817" y="561"/>
                      <a:pt x="1813" y="671"/>
                    </a:cubicBezTo>
                    <a:cubicBezTo>
                      <a:pt x="1813" y="677"/>
                      <a:pt x="1809" y="679"/>
                      <a:pt x="1807" y="683"/>
                    </a:cubicBezTo>
                    <a:cubicBezTo>
                      <a:pt x="1820" y="682"/>
                      <a:pt x="1817" y="698"/>
                      <a:pt x="1829" y="698"/>
                    </a:cubicBezTo>
                    <a:cubicBezTo>
                      <a:pt x="1837" y="664"/>
                      <a:pt x="1840" y="622"/>
                      <a:pt x="1846" y="585"/>
                    </a:cubicBezTo>
                    <a:cubicBezTo>
                      <a:pt x="1851" y="561"/>
                      <a:pt x="1862" y="539"/>
                      <a:pt x="1856" y="520"/>
                    </a:cubicBezTo>
                    <a:cubicBezTo>
                      <a:pt x="1871" y="473"/>
                      <a:pt x="1885" y="431"/>
                      <a:pt x="1897" y="383"/>
                    </a:cubicBezTo>
                    <a:cubicBezTo>
                      <a:pt x="1893" y="395"/>
                      <a:pt x="1885" y="382"/>
                      <a:pt x="1880" y="385"/>
                    </a:cubicBezTo>
                    <a:close/>
                    <a:moveTo>
                      <a:pt x="1554" y="559"/>
                    </a:moveTo>
                    <a:cubicBezTo>
                      <a:pt x="1561" y="561"/>
                      <a:pt x="1568" y="561"/>
                      <a:pt x="1574" y="563"/>
                    </a:cubicBezTo>
                    <a:cubicBezTo>
                      <a:pt x="1597" y="570"/>
                      <a:pt x="1621" y="584"/>
                      <a:pt x="1646" y="593"/>
                    </a:cubicBezTo>
                    <a:cubicBezTo>
                      <a:pt x="1662" y="598"/>
                      <a:pt x="1680" y="598"/>
                      <a:pt x="1695" y="604"/>
                    </a:cubicBezTo>
                    <a:cubicBezTo>
                      <a:pt x="1706" y="609"/>
                      <a:pt x="1713" y="621"/>
                      <a:pt x="1727" y="616"/>
                    </a:cubicBezTo>
                    <a:cubicBezTo>
                      <a:pt x="1728" y="622"/>
                      <a:pt x="1733" y="620"/>
                      <a:pt x="1733" y="624"/>
                    </a:cubicBezTo>
                    <a:cubicBezTo>
                      <a:pt x="1733" y="623"/>
                      <a:pt x="1733" y="622"/>
                      <a:pt x="1735" y="622"/>
                    </a:cubicBezTo>
                    <a:cubicBezTo>
                      <a:pt x="1756" y="638"/>
                      <a:pt x="1773" y="656"/>
                      <a:pt x="1797" y="669"/>
                    </a:cubicBezTo>
                    <a:cubicBezTo>
                      <a:pt x="1804" y="554"/>
                      <a:pt x="1844" y="481"/>
                      <a:pt x="1862" y="381"/>
                    </a:cubicBezTo>
                    <a:cubicBezTo>
                      <a:pt x="1814" y="369"/>
                      <a:pt x="1783" y="341"/>
                      <a:pt x="1742" y="326"/>
                    </a:cubicBezTo>
                    <a:cubicBezTo>
                      <a:pt x="1732" y="322"/>
                      <a:pt x="1719" y="318"/>
                      <a:pt x="1709" y="314"/>
                    </a:cubicBezTo>
                    <a:cubicBezTo>
                      <a:pt x="1680" y="303"/>
                      <a:pt x="1638" y="285"/>
                      <a:pt x="1605" y="281"/>
                    </a:cubicBezTo>
                    <a:cubicBezTo>
                      <a:pt x="1601" y="280"/>
                      <a:pt x="1603" y="272"/>
                      <a:pt x="1597" y="273"/>
                    </a:cubicBezTo>
                    <a:cubicBezTo>
                      <a:pt x="1570" y="269"/>
                      <a:pt x="1544" y="266"/>
                      <a:pt x="1511" y="261"/>
                    </a:cubicBezTo>
                    <a:cubicBezTo>
                      <a:pt x="1464" y="338"/>
                      <a:pt x="1455" y="425"/>
                      <a:pt x="1450" y="536"/>
                    </a:cubicBezTo>
                    <a:cubicBezTo>
                      <a:pt x="1495" y="539"/>
                      <a:pt x="1529" y="551"/>
                      <a:pt x="1554" y="559"/>
                    </a:cubicBezTo>
                    <a:close/>
                    <a:moveTo>
                      <a:pt x="1813" y="851"/>
                    </a:moveTo>
                    <a:cubicBezTo>
                      <a:pt x="1810" y="877"/>
                      <a:pt x="1814" y="935"/>
                      <a:pt x="1813" y="981"/>
                    </a:cubicBezTo>
                    <a:cubicBezTo>
                      <a:pt x="1812" y="1011"/>
                      <a:pt x="1807" y="1043"/>
                      <a:pt x="1805" y="1075"/>
                    </a:cubicBezTo>
                    <a:cubicBezTo>
                      <a:pt x="1802" y="1124"/>
                      <a:pt x="1800" y="1173"/>
                      <a:pt x="1799" y="1206"/>
                    </a:cubicBezTo>
                    <a:cubicBezTo>
                      <a:pt x="1799" y="1214"/>
                      <a:pt x="1790" y="1236"/>
                      <a:pt x="1809" y="1236"/>
                    </a:cubicBezTo>
                    <a:cubicBezTo>
                      <a:pt x="1813" y="1202"/>
                      <a:pt x="1813" y="1158"/>
                      <a:pt x="1815" y="1132"/>
                    </a:cubicBezTo>
                    <a:cubicBezTo>
                      <a:pt x="1815" y="1128"/>
                      <a:pt x="1811" y="1123"/>
                      <a:pt x="1811" y="1120"/>
                    </a:cubicBezTo>
                    <a:cubicBezTo>
                      <a:pt x="1812" y="1100"/>
                      <a:pt x="1814" y="1073"/>
                      <a:pt x="1815" y="1049"/>
                    </a:cubicBezTo>
                    <a:cubicBezTo>
                      <a:pt x="1818" y="993"/>
                      <a:pt x="1828" y="954"/>
                      <a:pt x="1825" y="892"/>
                    </a:cubicBezTo>
                    <a:cubicBezTo>
                      <a:pt x="1824" y="873"/>
                      <a:pt x="1824" y="847"/>
                      <a:pt x="1817" y="849"/>
                    </a:cubicBezTo>
                    <a:cubicBezTo>
                      <a:pt x="1815" y="849"/>
                      <a:pt x="1815" y="851"/>
                      <a:pt x="1813" y="851"/>
                    </a:cubicBezTo>
                    <a:close/>
                    <a:moveTo>
                      <a:pt x="1782" y="687"/>
                    </a:moveTo>
                    <a:cubicBezTo>
                      <a:pt x="1776" y="668"/>
                      <a:pt x="1754" y="664"/>
                      <a:pt x="1744" y="649"/>
                    </a:cubicBezTo>
                    <a:cubicBezTo>
                      <a:pt x="1643" y="608"/>
                      <a:pt x="1542" y="575"/>
                      <a:pt x="1437" y="547"/>
                    </a:cubicBezTo>
                    <a:cubicBezTo>
                      <a:pt x="1431" y="547"/>
                      <a:pt x="1431" y="552"/>
                      <a:pt x="1425" y="551"/>
                    </a:cubicBezTo>
                    <a:cubicBezTo>
                      <a:pt x="1391" y="535"/>
                      <a:pt x="1353" y="541"/>
                      <a:pt x="1311" y="544"/>
                    </a:cubicBezTo>
                    <a:cubicBezTo>
                      <a:pt x="1276" y="546"/>
                      <a:pt x="1242" y="555"/>
                      <a:pt x="1207" y="557"/>
                    </a:cubicBezTo>
                    <a:cubicBezTo>
                      <a:pt x="1179" y="560"/>
                      <a:pt x="1153" y="572"/>
                      <a:pt x="1127" y="581"/>
                    </a:cubicBezTo>
                    <a:cubicBezTo>
                      <a:pt x="1108" y="587"/>
                      <a:pt x="1091" y="590"/>
                      <a:pt x="1078" y="602"/>
                    </a:cubicBezTo>
                    <a:cubicBezTo>
                      <a:pt x="1076" y="614"/>
                      <a:pt x="1065" y="615"/>
                      <a:pt x="1060" y="624"/>
                    </a:cubicBezTo>
                    <a:cubicBezTo>
                      <a:pt x="1053" y="645"/>
                      <a:pt x="1053" y="654"/>
                      <a:pt x="1056" y="679"/>
                    </a:cubicBezTo>
                    <a:cubicBezTo>
                      <a:pt x="1060" y="682"/>
                      <a:pt x="1067" y="682"/>
                      <a:pt x="1068" y="687"/>
                    </a:cubicBezTo>
                    <a:cubicBezTo>
                      <a:pt x="1067" y="693"/>
                      <a:pt x="1070" y="694"/>
                      <a:pt x="1070" y="698"/>
                    </a:cubicBezTo>
                    <a:cubicBezTo>
                      <a:pt x="1089" y="715"/>
                      <a:pt x="1107" y="732"/>
                      <a:pt x="1129" y="745"/>
                    </a:cubicBezTo>
                    <a:cubicBezTo>
                      <a:pt x="1133" y="749"/>
                      <a:pt x="1138" y="752"/>
                      <a:pt x="1145" y="753"/>
                    </a:cubicBezTo>
                    <a:cubicBezTo>
                      <a:pt x="1191" y="788"/>
                      <a:pt x="1242" y="826"/>
                      <a:pt x="1303" y="845"/>
                    </a:cubicBezTo>
                    <a:cubicBezTo>
                      <a:pt x="1312" y="848"/>
                      <a:pt x="1324" y="846"/>
                      <a:pt x="1331" y="855"/>
                    </a:cubicBezTo>
                    <a:cubicBezTo>
                      <a:pt x="1325" y="867"/>
                      <a:pt x="1304" y="859"/>
                      <a:pt x="1294" y="855"/>
                    </a:cubicBezTo>
                    <a:cubicBezTo>
                      <a:pt x="1280" y="851"/>
                      <a:pt x="1263" y="844"/>
                      <a:pt x="1254" y="840"/>
                    </a:cubicBezTo>
                    <a:cubicBezTo>
                      <a:pt x="1189" y="807"/>
                      <a:pt x="1125" y="754"/>
                      <a:pt x="1070" y="714"/>
                    </a:cubicBezTo>
                    <a:cubicBezTo>
                      <a:pt x="1066" y="714"/>
                      <a:pt x="1060" y="699"/>
                      <a:pt x="1058" y="708"/>
                    </a:cubicBezTo>
                    <a:cubicBezTo>
                      <a:pt x="1056" y="725"/>
                      <a:pt x="1057" y="734"/>
                      <a:pt x="1056" y="757"/>
                    </a:cubicBezTo>
                    <a:cubicBezTo>
                      <a:pt x="1072" y="760"/>
                      <a:pt x="1072" y="771"/>
                      <a:pt x="1090" y="775"/>
                    </a:cubicBezTo>
                    <a:cubicBezTo>
                      <a:pt x="1114" y="807"/>
                      <a:pt x="1161" y="816"/>
                      <a:pt x="1188" y="845"/>
                    </a:cubicBezTo>
                    <a:cubicBezTo>
                      <a:pt x="1240" y="869"/>
                      <a:pt x="1281" y="902"/>
                      <a:pt x="1333" y="926"/>
                    </a:cubicBezTo>
                    <a:cubicBezTo>
                      <a:pt x="1331" y="905"/>
                      <a:pt x="1337" y="892"/>
                      <a:pt x="1346" y="883"/>
                    </a:cubicBezTo>
                    <a:cubicBezTo>
                      <a:pt x="1403" y="851"/>
                      <a:pt x="1474" y="841"/>
                      <a:pt x="1535" y="822"/>
                    </a:cubicBezTo>
                    <a:cubicBezTo>
                      <a:pt x="1537" y="824"/>
                      <a:pt x="1542" y="824"/>
                      <a:pt x="1546" y="824"/>
                    </a:cubicBezTo>
                    <a:cubicBezTo>
                      <a:pt x="1554" y="821"/>
                      <a:pt x="1553" y="814"/>
                      <a:pt x="1562" y="818"/>
                    </a:cubicBezTo>
                    <a:cubicBezTo>
                      <a:pt x="1628" y="789"/>
                      <a:pt x="1694" y="772"/>
                      <a:pt x="1762" y="745"/>
                    </a:cubicBezTo>
                    <a:cubicBezTo>
                      <a:pt x="1776" y="744"/>
                      <a:pt x="1792" y="735"/>
                      <a:pt x="1807" y="730"/>
                    </a:cubicBezTo>
                    <a:cubicBezTo>
                      <a:pt x="1815" y="729"/>
                      <a:pt x="1814" y="737"/>
                      <a:pt x="1823" y="736"/>
                    </a:cubicBezTo>
                    <a:cubicBezTo>
                      <a:pt x="1823" y="711"/>
                      <a:pt x="1803" y="695"/>
                      <a:pt x="1782" y="687"/>
                    </a:cubicBezTo>
                    <a:close/>
                    <a:moveTo>
                      <a:pt x="1399" y="932"/>
                    </a:moveTo>
                    <a:cubicBezTo>
                      <a:pt x="1421" y="930"/>
                      <a:pt x="1434" y="916"/>
                      <a:pt x="1454" y="910"/>
                    </a:cubicBezTo>
                    <a:cubicBezTo>
                      <a:pt x="1467" y="906"/>
                      <a:pt x="1483" y="904"/>
                      <a:pt x="1497" y="900"/>
                    </a:cubicBezTo>
                    <a:cubicBezTo>
                      <a:pt x="1520" y="894"/>
                      <a:pt x="1538" y="878"/>
                      <a:pt x="1558" y="887"/>
                    </a:cubicBezTo>
                    <a:cubicBezTo>
                      <a:pt x="1579" y="879"/>
                      <a:pt x="1595" y="867"/>
                      <a:pt x="1617" y="859"/>
                    </a:cubicBezTo>
                    <a:cubicBezTo>
                      <a:pt x="1623" y="857"/>
                      <a:pt x="1634" y="858"/>
                      <a:pt x="1640" y="855"/>
                    </a:cubicBezTo>
                    <a:cubicBezTo>
                      <a:pt x="1677" y="842"/>
                      <a:pt x="1709" y="819"/>
                      <a:pt x="1740" y="806"/>
                    </a:cubicBezTo>
                    <a:cubicBezTo>
                      <a:pt x="1767" y="795"/>
                      <a:pt x="1795" y="790"/>
                      <a:pt x="1815" y="769"/>
                    </a:cubicBezTo>
                    <a:cubicBezTo>
                      <a:pt x="1819" y="764"/>
                      <a:pt x="1813" y="757"/>
                      <a:pt x="1811" y="751"/>
                    </a:cubicBezTo>
                    <a:cubicBezTo>
                      <a:pt x="1789" y="749"/>
                      <a:pt x="1770" y="762"/>
                      <a:pt x="1750" y="769"/>
                    </a:cubicBezTo>
                    <a:cubicBezTo>
                      <a:pt x="1738" y="773"/>
                      <a:pt x="1724" y="774"/>
                      <a:pt x="1711" y="779"/>
                    </a:cubicBezTo>
                    <a:cubicBezTo>
                      <a:pt x="1699" y="783"/>
                      <a:pt x="1688" y="790"/>
                      <a:pt x="1676" y="794"/>
                    </a:cubicBezTo>
                    <a:cubicBezTo>
                      <a:pt x="1604" y="818"/>
                      <a:pt x="1520" y="838"/>
                      <a:pt x="1444" y="861"/>
                    </a:cubicBezTo>
                    <a:cubicBezTo>
                      <a:pt x="1434" y="864"/>
                      <a:pt x="1424" y="871"/>
                      <a:pt x="1413" y="875"/>
                    </a:cubicBezTo>
                    <a:cubicBezTo>
                      <a:pt x="1377" y="887"/>
                      <a:pt x="1329" y="896"/>
                      <a:pt x="1350" y="941"/>
                    </a:cubicBezTo>
                    <a:cubicBezTo>
                      <a:pt x="1366" y="943"/>
                      <a:pt x="1387" y="933"/>
                      <a:pt x="1399" y="932"/>
                    </a:cubicBezTo>
                    <a:close/>
                    <a:moveTo>
                      <a:pt x="1486" y="257"/>
                    </a:moveTo>
                    <a:cubicBezTo>
                      <a:pt x="1462" y="288"/>
                      <a:pt x="1451" y="328"/>
                      <a:pt x="1444" y="369"/>
                    </a:cubicBezTo>
                    <a:cubicBezTo>
                      <a:pt x="1436" y="423"/>
                      <a:pt x="1426" y="468"/>
                      <a:pt x="1429" y="522"/>
                    </a:cubicBezTo>
                    <a:cubicBezTo>
                      <a:pt x="1428" y="527"/>
                      <a:pt x="1420" y="524"/>
                      <a:pt x="1421" y="530"/>
                    </a:cubicBezTo>
                    <a:cubicBezTo>
                      <a:pt x="1430" y="530"/>
                      <a:pt x="1429" y="531"/>
                      <a:pt x="1437" y="530"/>
                    </a:cubicBezTo>
                    <a:cubicBezTo>
                      <a:pt x="1438" y="450"/>
                      <a:pt x="1457" y="328"/>
                      <a:pt x="1493" y="257"/>
                    </a:cubicBezTo>
                    <a:cubicBezTo>
                      <a:pt x="1491" y="257"/>
                      <a:pt x="1488" y="257"/>
                      <a:pt x="1486" y="257"/>
                    </a:cubicBezTo>
                    <a:close/>
                    <a:moveTo>
                      <a:pt x="1450" y="251"/>
                    </a:moveTo>
                    <a:cubicBezTo>
                      <a:pt x="1409" y="322"/>
                      <a:pt x="1399" y="427"/>
                      <a:pt x="1388" y="524"/>
                    </a:cubicBezTo>
                    <a:cubicBezTo>
                      <a:pt x="1396" y="524"/>
                      <a:pt x="1399" y="527"/>
                      <a:pt x="1413" y="528"/>
                    </a:cubicBezTo>
                    <a:cubicBezTo>
                      <a:pt x="1408" y="478"/>
                      <a:pt x="1423" y="435"/>
                      <a:pt x="1431" y="395"/>
                    </a:cubicBezTo>
                    <a:cubicBezTo>
                      <a:pt x="1440" y="344"/>
                      <a:pt x="1442" y="299"/>
                      <a:pt x="1466" y="259"/>
                    </a:cubicBezTo>
                    <a:cubicBezTo>
                      <a:pt x="1467" y="259"/>
                      <a:pt x="1468" y="259"/>
                      <a:pt x="1468" y="257"/>
                    </a:cubicBezTo>
                    <a:cubicBezTo>
                      <a:pt x="1460" y="257"/>
                      <a:pt x="1457" y="253"/>
                      <a:pt x="1450" y="251"/>
                    </a:cubicBezTo>
                    <a:close/>
                    <a:moveTo>
                      <a:pt x="1303" y="299"/>
                    </a:moveTo>
                    <a:cubicBezTo>
                      <a:pt x="1298" y="295"/>
                      <a:pt x="1293" y="295"/>
                      <a:pt x="1288" y="295"/>
                    </a:cubicBezTo>
                    <a:cubicBezTo>
                      <a:pt x="1247" y="292"/>
                      <a:pt x="1202" y="303"/>
                      <a:pt x="1156" y="306"/>
                    </a:cubicBezTo>
                    <a:cubicBezTo>
                      <a:pt x="1133" y="308"/>
                      <a:pt x="1111" y="315"/>
                      <a:pt x="1090" y="318"/>
                    </a:cubicBezTo>
                    <a:cubicBezTo>
                      <a:pt x="1065" y="321"/>
                      <a:pt x="1056" y="325"/>
                      <a:pt x="1041" y="328"/>
                    </a:cubicBezTo>
                    <a:cubicBezTo>
                      <a:pt x="1021" y="331"/>
                      <a:pt x="999" y="332"/>
                      <a:pt x="982" y="334"/>
                    </a:cubicBezTo>
                    <a:cubicBezTo>
                      <a:pt x="941" y="338"/>
                      <a:pt x="901" y="355"/>
                      <a:pt x="860" y="363"/>
                    </a:cubicBezTo>
                    <a:cubicBezTo>
                      <a:pt x="838" y="368"/>
                      <a:pt x="816" y="368"/>
                      <a:pt x="794" y="371"/>
                    </a:cubicBezTo>
                    <a:cubicBezTo>
                      <a:pt x="769" y="374"/>
                      <a:pt x="747" y="383"/>
                      <a:pt x="721" y="381"/>
                    </a:cubicBezTo>
                    <a:cubicBezTo>
                      <a:pt x="694" y="391"/>
                      <a:pt x="661" y="396"/>
                      <a:pt x="633" y="400"/>
                    </a:cubicBezTo>
                    <a:cubicBezTo>
                      <a:pt x="575" y="410"/>
                      <a:pt x="522" y="402"/>
                      <a:pt x="478" y="416"/>
                    </a:cubicBezTo>
                    <a:cubicBezTo>
                      <a:pt x="474" y="422"/>
                      <a:pt x="475" y="433"/>
                      <a:pt x="472" y="440"/>
                    </a:cubicBezTo>
                    <a:cubicBezTo>
                      <a:pt x="481" y="447"/>
                      <a:pt x="491" y="442"/>
                      <a:pt x="498" y="449"/>
                    </a:cubicBezTo>
                    <a:cubicBezTo>
                      <a:pt x="553" y="440"/>
                      <a:pt x="592" y="435"/>
                      <a:pt x="654" y="432"/>
                    </a:cubicBezTo>
                    <a:cubicBezTo>
                      <a:pt x="716" y="429"/>
                      <a:pt x="754" y="413"/>
                      <a:pt x="800" y="404"/>
                    </a:cubicBezTo>
                    <a:cubicBezTo>
                      <a:pt x="829" y="399"/>
                      <a:pt x="860" y="399"/>
                      <a:pt x="888" y="393"/>
                    </a:cubicBezTo>
                    <a:cubicBezTo>
                      <a:pt x="1012" y="365"/>
                      <a:pt x="1148" y="335"/>
                      <a:pt x="1278" y="332"/>
                    </a:cubicBezTo>
                    <a:cubicBezTo>
                      <a:pt x="1306" y="331"/>
                      <a:pt x="1332" y="333"/>
                      <a:pt x="1356" y="320"/>
                    </a:cubicBezTo>
                    <a:cubicBezTo>
                      <a:pt x="1358" y="289"/>
                      <a:pt x="1323" y="295"/>
                      <a:pt x="1303" y="299"/>
                    </a:cubicBezTo>
                    <a:close/>
                    <a:moveTo>
                      <a:pt x="1329" y="943"/>
                    </a:moveTo>
                    <a:cubicBezTo>
                      <a:pt x="1298" y="918"/>
                      <a:pt x="1262" y="902"/>
                      <a:pt x="1227" y="883"/>
                    </a:cubicBezTo>
                    <a:cubicBezTo>
                      <a:pt x="1190" y="862"/>
                      <a:pt x="1156" y="838"/>
                      <a:pt x="1121" y="816"/>
                    </a:cubicBezTo>
                    <a:cubicBezTo>
                      <a:pt x="1100" y="803"/>
                      <a:pt x="1081" y="785"/>
                      <a:pt x="1054" y="783"/>
                    </a:cubicBezTo>
                    <a:cubicBezTo>
                      <a:pt x="1055" y="790"/>
                      <a:pt x="1060" y="793"/>
                      <a:pt x="1058" y="802"/>
                    </a:cubicBezTo>
                    <a:cubicBezTo>
                      <a:pt x="1080" y="806"/>
                      <a:pt x="1086" y="826"/>
                      <a:pt x="1109" y="828"/>
                    </a:cubicBezTo>
                    <a:cubicBezTo>
                      <a:pt x="1116" y="846"/>
                      <a:pt x="1144" y="853"/>
                      <a:pt x="1158" y="857"/>
                    </a:cubicBezTo>
                    <a:cubicBezTo>
                      <a:pt x="1188" y="894"/>
                      <a:pt x="1263" y="915"/>
                      <a:pt x="1294" y="953"/>
                    </a:cubicBezTo>
                    <a:cubicBezTo>
                      <a:pt x="1307" y="969"/>
                      <a:pt x="1303" y="996"/>
                      <a:pt x="1303" y="1022"/>
                    </a:cubicBezTo>
                    <a:cubicBezTo>
                      <a:pt x="1303" y="1069"/>
                      <a:pt x="1297" y="1107"/>
                      <a:pt x="1295" y="1157"/>
                    </a:cubicBezTo>
                    <a:cubicBezTo>
                      <a:pt x="1305" y="1171"/>
                      <a:pt x="1298" y="1193"/>
                      <a:pt x="1297" y="1212"/>
                    </a:cubicBezTo>
                    <a:cubicBezTo>
                      <a:pt x="1295" y="1256"/>
                      <a:pt x="1297" y="1304"/>
                      <a:pt x="1292" y="1351"/>
                    </a:cubicBezTo>
                    <a:cubicBezTo>
                      <a:pt x="1290" y="1370"/>
                      <a:pt x="1280" y="1396"/>
                      <a:pt x="1301" y="1404"/>
                    </a:cubicBezTo>
                    <a:cubicBezTo>
                      <a:pt x="1310" y="1266"/>
                      <a:pt x="1326" y="1111"/>
                      <a:pt x="1321" y="973"/>
                    </a:cubicBezTo>
                    <a:cubicBezTo>
                      <a:pt x="1327" y="966"/>
                      <a:pt x="1327" y="952"/>
                      <a:pt x="1337" y="949"/>
                    </a:cubicBezTo>
                    <a:cubicBezTo>
                      <a:pt x="1338" y="949"/>
                      <a:pt x="1339" y="949"/>
                      <a:pt x="1339" y="947"/>
                    </a:cubicBezTo>
                    <a:cubicBezTo>
                      <a:pt x="1336" y="944"/>
                      <a:pt x="1331" y="945"/>
                      <a:pt x="1329" y="943"/>
                    </a:cubicBezTo>
                    <a:close/>
                    <a:moveTo>
                      <a:pt x="1197" y="263"/>
                    </a:moveTo>
                    <a:cubicBezTo>
                      <a:pt x="1160" y="244"/>
                      <a:pt x="1117" y="234"/>
                      <a:pt x="1076" y="220"/>
                    </a:cubicBezTo>
                    <a:cubicBezTo>
                      <a:pt x="1035" y="206"/>
                      <a:pt x="996" y="188"/>
                      <a:pt x="954" y="177"/>
                    </a:cubicBezTo>
                    <a:cubicBezTo>
                      <a:pt x="940" y="159"/>
                      <a:pt x="913" y="164"/>
                      <a:pt x="894" y="155"/>
                    </a:cubicBezTo>
                    <a:cubicBezTo>
                      <a:pt x="884" y="151"/>
                      <a:pt x="877" y="140"/>
                      <a:pt x="868" y="136"/>
                    </a:cubicBezTo>
                    <a:cubicBezTo>
                      <a:pt x="843" y="124"/>
                      <a:pt x="816" y="120"/>
                      <a:pt x="790" y="110"/>
                    </a:cubicBezTo>
                    <a:cubicBezTo>
                      <a:pt x="783" y="108"/>
                      <a:pt x="777" y="103"/>
                      <a:pt x="770" y="101"/>
                    </a:cubicBezTo>
                    <a:cubicBezTo>
                      <a:pt x="761" y="97"/>
                      <a:pt x="754" y="98"/>
                      <a:pt x="745" y="95"/>
                    </a:cubicBezTo>
                    <a:cubicBezTo>
                      <a:pt x="727" y="89"/>
                      <a:pt x="718" y="76"/>
                      <a:pt x="703" y="71"/>
                    </a:cubicBezTo>
                    <a:cubicBezTo>
                      <a:pt x="673" y="61"/>
                      <a:pt x="648" y="78"/>
                      <a:pt x="617" y="81"/>
                    </a:cubicBezTo>
                    <a:cubicBezTo>
                      <a:pt x="596" y="83"/>
                      <a:pt x="575" y="79"/>
                      <a:pt x="555" y="81"/>
                    </a:cubicBezTo>
                    <a:cubicBezTo>
                      <a:pt x="532" y="83"/>
                      <a:pt x="510" y="89"/>
                      <a:pt x="488" y="91"/>
                    </a:cubicBezTo>
                    <a:cubicBezTo>
                      <a:pt x="422" y="96"/>
                      <a:pt x="355" y="96"/>
                      <a:pt x="290" y="108"/>
                    </a:cubicBezTo>
                    <a:cubicBezTo>
                      <a:pt x="215" y="104"/>
                      <a:pt x="144" y="114"/>
                      <a:pt x="76" y="120"/>
                    </a:cubicBezTo>
                    <a:cubicBezTo>
                      <a:pt x="131" y="146"/>
                      <a:pt x="169" y="190"/>
                      <a:pt x="223" y="216"/>
                    </a:cubicBezTo>
                    <a:cubicBezTo>
                      <a:pt x="225" y="224"/>
                      <a:pt x="234" y="225"/>
                      <a:pt x="237" y="232"/>
                    </a:cubicBezTo>
                    <a:cubicBezTo>
                      <a:pt x="277" y="249"/>
                      <a:pt x="298" y="284"/>
                      <a:pt x="343" y="297"/>
                    </a:cubicBezTo>
                    <a:cubicBezTo>
                      <a:pt x="387" y="330"/>
                      <a:pt x="430" y="363"/>
                      <a:pt x="484" y="387"/>
                    </a:cubicBezTo>
                    <a:cubicBezTo>
                      <a:pt x="487" y="390"/>
                      <a:pt x="492" y="392"/>
                      <a:pt x="492" y="398"/>
                    </a:cubicBezTo>
                    <a:cubicBezTo>
                      <a:pt x="552" y="385"/>
                      <a:pt x="620" y="388"/>
                      <a:pt x="686" y="375"/>
                    </a:cubicBezTo>
                    <a:cubicBezTo>
                      <a:pt x="710" y="366"/>
                      <a:pt x="733" y="362"/>
                      <a:pt x="762" y="357"/>
                    </a:cubicBezTo>
                    <a:cubicBezTo>
                      <a:pt x="781" y="354"/>
                      <a:pt x="803" y="356"/>
                      <a:pt x="823" y="353"/>
                    </a:cubicBezTo>
                    <a:cubicBezTo>
                      <a:pt x="827" y="353"/>
                      <a:pt x="829" y="349"/>
                      <a:pt x="835" y="348"/>
                    </a:cubicBezTo>
                    <a:cubicBezTo>
                      <a:pt x="873" y="340"/>
                      <a:pt x="917" y="326"/>
                      <a:pt x="952" y="320"/>
                    </a:cubicBezTo>
                    <a:cubicBezTo>
                      <a:pt x="991" y="314"/>
                      <a:pt x="1020" y="310"/>
                      <a:pt x="1048" y="306"/>
                    </a:cubicBezTo>
                    <a:cubicBezTo>
                      <a:pt x="1103" y="299"/>
                      <a:pt x="1156" y="290"/>
                      <a:pt x="1205" y="275"/>
                    </a:cubicBezTo>
                    <a:cubicBezTo>
                      <a:pt x="1212" y="282"/>
                      <a:pt x="1233" y="279"/>
                      <a:pt x="1241" y="275"/>
                    </a:cubicBezTo>
                    <a:cubicBezTo>
                      <a:pt x="1227" y="270"/>
                      <a:pt x="1216" y="263"/>
                      <a:pt x="1197" y="263"/>
                    </a:cubicBezTo>
                    <a:close/>
                    <a:moveTo>
                      <a:pt x="474" y="504"/>
                    </a:moveTo>
                    <a:cubicBezTo>
                      <a:pt x="480" y="550"/>
                      <a:pt x="456" y="622"/>
                      <a:pt x="478" y="683"/>
                    </a:cubicBezTo>
                    <a:cubicBezTo>
                      <a:pt x="517" y="692"/>
                      <a:pt x="566" y="685"/>
                      <a:pt x="605" y="671"/>
                    </a:cubicBezTo>
                    <a:cubicBezTo>
                      <a:pt x="619" y="678"/>
                      <a:pt x="632" y="667"/>
                      <a:pt x="647" y="665"/>
                    </a:cubicBezTo>
                    <a:cubicBezTo>
                      <a:pt x="684" y="660"/>
                      <a:pt x="732" y="664"/>
                      <a:pt x="770" y="657"/>
                    </a:cubicBezTo>
                    <a:cubicBezTo>
                      <a:pt x="779" y="656"/>
                      <a:pt x="786" y="650"/>
                      <a:pt x="794" y="649"/>
                    </a:cubicBezTo>
                    <a:cubicBezTo>
                      <a:pt x="831" y="645"/>
                      <a:pt x="861" y="641"/>
                      <a:pt x="896" y="638"/>
                    </a:cubicBezTo>
                    <a:cubicBezTo>
                      <a:pt x="921" y="625"/>
                      <a:pt x="971" y="624"/>
                      <a:pt x="1005" y="622"/>
                    </a:cubicBezTo>
                    <a:cubicBezTo>
                      <a:pt x="1021" y="613"/>
                      <a:pt x="1037" y="614"/>
                      <a:pt x="1054" y="608"/>
                    </a:cubicBezTo>
                    <a:cubicBezTo>
                      <a:pt x="1074" y="588"/>
                      <a:pt x="1091" y="566"/>
                      <a:pt x="1109" y="546"/>
                    </a:cubicBezTo>
                    <a:cubicBezTo>
                      <a:pt x="1136" y="475"/>
                      <a:pt x="1176" y="417"/>
                      <a:pt x="1211" y="353"/>
                    </a:cubicBezTo>
                    <a:cubicBezTo>
                      <a:pt x="1119" y="362"/>
                      <a:pt x="1032" y="384"/>
                      <a:pt x="949" y="398"/>
                    </a:cubicBezTo>
                    <a:cubicBezTo>
                      <a:pt x="885" y="410"/>
                      <a:pt x="820" y="417"/>
                      <a:pt x="758" y="432"/>
                    </a:cubicBezTo>
                    <a:cubicBezTo>
                      <a:pt x="671" y="453"/>
                      <a:pt x="577" y="446"/>
                      <a:pt x="480" y="459"/>
                    </a:cubicBezTo>
                    <a:cubicBezTo>
                      <a:pt x="485" y="476"/>
                      <a:pt x="474" y="497"/>
                      <a:pt x="474" y="504"/>
                    </a:cubicBezTo>
                    <a:close/>
                    <a:moveTo>
                      <a:pt x="945" y="1631"/>
                    </a:moveTo>
                    <a:cubicBezTo>
                      <a:pt x="957" y="1665"/>
                      <a:pt x="1077" y="1634"/>
                      <a:pt x="1082" y="1612"/>
                    </a:cubicBezTo>
                    <a:cubicBezTo>
                      <a:pt x="1086" y="1594"/>
                      <a:pt x="1065" y="1589"/>
                      <a:pt x="1054" y="1579"/>
                    </a:cubicBezTo>
                    <a:cubicBezTo>
                      <a:pt x="1068" y="1620"/>
                      <a:pt x="1002" y="1625"/>
                      <a:pt x="978" y="1610"/>
                    </a:cubicBezTo>
                    <a:cubicBezTo>
                      <a:pt x="970" y="1601"/>
                      <a:pt x="983" y="1587"/>
                      <a:pt x="980" y="1582"/>
                    </a:cubicBezTo>
                    <a:cubicBezTo>
                      <a:pt x="968" y="1586"/>
                      <a:pt x="965" y="1587"/>
                      <a:pt x="954" y="1590"/>
                    </a:cubicBezTo>
                    <a:cubicBezTo>
                      <a:pt x="945" y="1607"/>
                      <a:pt x="940" y="1619"/>
                      <a:pt x="945" y="1631"/>
                    </a:cubicBezTo>
                    <a:close/>
                    <a:moveTo>
                      <a:pt x="1037" y="1071"/>
                    </a:moveTo>
                    <a:cubicBezTo>
                      <a:pt x="1035" y="1034"/>
                      <a:pt x="1039" y="998"/>
                      <a:pt x="1041" y="961"/>
                    </a:cubicBezTo>
                    <a:cubicBezTo>
                      <a:pt x="1044" y="890"/>
                      <a:pt x="1038" y="820"/>
                      <a:pt x="1041" y="753"/>
                    </a:cubicBezTo>
                    <a:cubicBezTo>
                      <a:pt x="1042" y="711"/>
                      <a:pt x="1044" y="676"/>
                      <a:pt x="1039" y="634"/>
                    </a:cubicBezTo>
                    <a:cubicBezTo>
                      <a:pt x="1025" y="638"/>
                      <a:pt x="1011" y="643"/>
                      <a:pt x="996" y="646"/>
                    </a:cubicBezTo>
                    <a:cubicBezTo>
                      <a:pt x="1002" y="762"/>
                      <a:pt x="1000" y="910"/>
                      <a:pt x="996" y="1041"/>
                    </a:cubicBezTo>
                    <a:cubicBezTo>
                      <a:pt x="994" y="1075"/>
                      <a:pt x="996" y="1108"/>
                      <a:pt x="996" y="1141"/>
                    </a:cubicBezTo>
                    <a:cubicBezTo>
                      <a:pt x="995" y="1177"/>
                      <a:pt x="989" y="1213"/>
                      <a:pt x="990" y="1247"/>
                    </a:cubicBezTo>
                    <a:cubicBezTo>
                      <a:pt x="990" y="1272"/>
                      <a:pt x="995" y="1297"/>
                      <a:pt x="996" y="1322"/>
                    </a:cubicBezTo>
                    <a:cubicBezTo>
                      <a:pt x="998" y="1399"/>
                      <a:pt x="1001" y="1475"/>
                      <a:pt x="996" y="1551"/>
                    </a:cubicBezTo>
                    <a:cubicBezTo>
                      <a:pt x="1013" y="1551"/>
                      <a:pt x="1027" y="1546"/>
                      <a:pt x="1041" y="1541"/>
                    </a:cubicBezTo>
                    <a:cubicBezTo>
                      <a:pt x="1032" y="1385"/>
                      <a:pt x="1044" y="1224"/>
                      <a:pt x="1037" y="1071"/>
                    </a:cubicBezTo>
                    <a:close/>
                    <a:moveTo>
                      <a:pt x="994" y="1567"/>
                    </a:moveTo>
                    <a:cubicBezTo>
                      <a:pt x="997" y="1574"/>
                      <a:pt x="1012" y="1570"/>
                      <a:pt x="1009" y="1582"/>
                    </a:cubicBezTo>
                    <a:cubicBezTo>
                      <a:pt x="1003" y="1583"/>
                      <a:pt x="998" y="1582"/>
                      <a:pt x="994" y="1581"/>
                    </a:cubicBezTo>
                    <a:cubicBezTo>
                      <a:pt x="994" y="1587"/>
                      <a:pt x="992" y="1596"/>
                      <a:pt x="996" y="1600"/>
                    </a:cubicBezTo>
                    <a:cubicBezTo>
                      <a:pt x="1007" y="1599"/>
                      <a:pt x="1024" y="1606"/>
                      <a:pt x="1035" y="1596"/>
                    </a:cubicBezTo>
                    <a:cubicBezTo>
                      <a:pt x="1037" y="1580"/>
                      <a:pt x="1039" y="1577"/>
                      <a:pt x="1039" y="1559"/>
                    </a:cubicBezTo>
                    <a:cubicBezTo>
                      <a:pt x="1022" y="1563"/>
                      <a:pt x="1004" y="1560"/>
                      <a:pt x="994" y="1567"/>
                    </a:cubicBezTo>
                    <a:close/>
                    <a:moveTo>
                      <a:pt x="945" y="1157"/>
                    </a:moveTo>
                    <a:cubicBezTo>
                      <a:pt x="954" y="1161"/>
                      <a:pt x="962" y="1164"/>
                      <a:pt x="976" y="1167"/>
                    </a:cubicBezTo>
                    <a:cubicBezTo>
                      <a:pt x="977" y="1031"/>
                      <a:pt x="994" y="879"/>
                      <a:pt x="980" y="759"/>
                    </a:cubicBezTo>
                    <a:cubicBezTo>
                      <a:pt x="973" y="897"/>
                      <a:pt x="952" y="1022"/>
                      <a:pt x="945" y="1157"/>
                    </a:cubicBezTo>
                    <a:close/>
                    <a:moveTo>
                      <a:pt x="735" y="1114"/>
                    </a:moveTo>
                    <a:cubicBezTo>
                      <a:pt x="736" y="1093"/>
                      <a:pt x="726" y="1082"/>
                      <a:pt x="709" y="1079"/>
                    </a:cubicBezTo>
                    <a:cubicBezTo>
                      <a:pt x="701" y="1113"/>
                      <a:pt x="655" y="1099"/>
                      <a:pt x="643" y="1077"/>
                    </a:cubicBezTo>
                    <a:cubicBezTo>
                      <a:pt x="632" y="1086"/>
                      <a:pt x="630" y="1099"/>
                      <a:pt x="633" y="1114"/>
                    </a:cubicBezTo>
                    <a:cubicBezTo>
                      <a:pt x="657" y="1118"/>
                      <a:pt x="712" y="1141"/>
                      <a:pt x="735" y="1114"/>
                    </a:cubicBezTo>
                    <a:close/>
                    <a:moveTo>
                      <a:pt x="698" y="687"/>
                    </a:moveTo>
                    <a:cubicBezTo>
                      <a:pt x="682" y="685"/>
                      <a:pt x="676" y="685"/>
                      <a:pt x="662" y="687"/>
                    </a:cubicBezTo>
                    <a:cubicBezTo>
                      <a:pt x="651" y="801"/>
                      <a:pt x="668" y="944"/>
                      <a:pt x="662" y="1059"/>
                    </a:cubicBezTo>
                    <a:cubicBezTo>
                      <a:pt x="677" y="1059"/>
                      <a:pt x="690" y="1056"/>
                      <a:pt x="696" y="1051"/>
                    </a:cubicBezTo>
                    <a:cubicBezTo>
                      <a:pt x="703" y="918"/>
                      <a:pt x="700" y="827"/>
                      <a:pt x="698" y="687"/>
                    </a:cubicBezTo>
                    <a:close/>
                    <a:moveTo>
                      <a:pt x="664" y="1077"/>
                    </a:moveTo>
                    <a:cubicBezTo>
                      <a:pt x="669" y="1083"/>
                      <a:pt x="682" y="1087"/>
                      <a:pt x="692" y="1083"/>
                    </a:cubicBezTo>
                    <a:cubicBezTo>
                      <a:pt x="691" y="1078"/>
                      <a:pt x="695" y="1078"/>
                      <a:pt x="694" y="1073"/>
                    </a:cubicBezTo>
                    <a:cubicBezTo>
                      <a:pt x="686" y="1069"/>
                      <a:pt x="671" y="1068"/>
                      <a:pt x="664" y="1077"/>
                    </a:cubicBezTo>
                    <a:close/>
                    <a:moveTo>
                      <a:pt x="421" y="1724"/>
                    </a:moveTo>
                    <a:cubicBezTo>
                      <a:pt x="420" y="1714"/>
                      <a:pt x="411" y="1713"/>
                      <a:pt x="402" y="1716"/>
                    </a:cubicBezTo>
                    <a:cubicBezTo>
                      <a:pt x="396" y="1725"/>
                      <a:pt x="398" y="1734"/>
                      <a:pt x="404" y="1741"/>
                    </a:cubicBezTo>
                    <a:cubicBezTo>
                      <a:pt x="420" y="1740"/>
                      <a:pt x="430" y="1755"/>
                      <a:pt x="445" y="1759"/>
                    </a:cubicBezTo>
                    <a:cubicBezTo>
                      <a:pt x="477" y="1768"/>
                      <a:pt x="509" y="1751"/>
                      <a:pt x="537" y="1741"/>
                    </a:cubicBezTo>
                    <a:cubicBezTo>
                      <a:pt x="544" y="1727"/>
                      <a:pt x="531" y="1723"/>
                      <a:pt x="523" y="1718"/>
                    </a:cubicBezTo>
                    <a:cubicBezTo>
                      <a:pt x="520" y="1721"/>
                      <a:pt x="523" y="1732"/>
                      <a:pt x="517" y="1733"/>
                    </a:cubicBezTo>
                    <a:cubicBezTo>
                      <a:pt x="509" y="1735"/>
                      <a:pt x="508" y="1729"/>
                      <a:pt x="506" y="1726"/>
                    </a:cubicBezTo>
                    <a:cubicBezTo>
                      <a:pt x="477" y="1740"/>
                      <a:pt x="451" y="1733"/>
                      <a:pt x="421" y="1724"/>
                    </a:cubicBezTo>
                    <a:close/>
                    <a:moveTo>
                      <a:pt x="498" y="1302"/>
                    </a:moveTo>
                    <a:cubicBezTo>
                      <a:pt x="499" y="1252"/>
                      <a:pt x="505" y="1203"/>
                      <a:pt x="506" y="1153"/>
                    </a:cubicBezTo>
                    <a:cubicBezTo>
                      <a:pt x="507" y="1088"/>
                      <a:pt x="513" y="1035"/>
                      <a:pt x="515" y="959"/>
                    </a:cubicBezTo>
                    <a:cubicBezTo>
                      <a:pt x="518" y="865"/>
                      <a:pt x="518" y="784"/>
                      <a:pt x="517" y="712"/>
                    </a:cubicBezTo>
                    <a:cubicBezTo>
                      <a:pt x="508" y="707"/>
                      <a:pt x="475" y="718"/>
                      <a:pt x="458" y="704"/>
                    </a:cubicBezTo>
                    <a:cubicBezTo>
                      <a:pt x="457" y="750"/>
                      <a:pt x="461" y="785"/>
                      <a:pt x="462" y="826"/>
                    </a:cubicBezTo>
                    <a:cubicBezTo>
                      <a:pt x="465" y="893"/>
                      <a:pt x="467" y="964"/>
                      <a:pt x="466" y="1028"/>
                    </a:cubicBezTo>
                    <a:cubicBezTo>
                      <a:pt x="466" y="1066"/>
                      <a:pt x="466" y="1134"/>
                      <a:pt x="462" y="1188"/>
                    </a:cubicBezTo>
                    <a:cubicBezTo>
                      <a:pt x="460" y="1228"/>
                      <a:pt x="453" y="1266"/>
                      <a:pt x="455" y="1304"/>
                    </a:cubicBezTo>
                    <a:cubicBezTo>
                      <a:pt x="456" y="1353"/>
                      <a:pt x="451" y="1401"/>
                      <a:pt x="453" y="1451"/>
                    </a:cubicBezTo>
                    <a:cubicBezTo>
                      <a:pt x="456" y="1521"/>
                      <a:pt x="439" y="1591"/>
                      <a:pt x="443" y="1655"/>
                    </a:cubicBezTo>
                    <a:cubicBezTo>
                      <a:pt x="464" y="1661"/>
                      <a:pt x="483" y="1662"/>
                      <a:pt x="502" y="1647"/>
                    </a:cubicBezTo>
                    <a:cubicBezTo>
                      <a:pt x="502" y="1524"/>
                      <a:pt x="494" y="1411"/>
                      <a:pt x="498" y="1302"/>
                    </a:cubicBezTo>
                    <a:close/>
                    <a:moveTo>
                      <a:pt x="502" y="1671"/>
                    </a:moveTo>
                    <a:cubicBezTo>
                      <a:pt x="482" y="1673"/>
                      <a:pt x="468" y="1683"/>
                      <a:pt x="443" y="1673"/>
                    </a:cubicBezTo>
                    <a:cubicBezTo>
                      <a:pt x="438" y="1682"/>
                      <a:pt x="438" y="1696"/>
                      <a:pt x="439" y="1710"/>
                    </a:cubicBezTo>
                    <a:cubicBezTo>
                      <a:pt x="457" y="1717"/>
                      <a:pt x="485" y="1719"/>
                      <a:pt x="504" y="1710"/>
                    </a:cubicBezTo>
                    <a:cubicBezTo>
                      <a:pt x="504" y="1697"/>
                      <a:pt x="505" y="1684"/>
                      <a:pt x="502" y="1671"/>
                    </a:cubicBezTo>
                    <a:close/>
                    <a:moveTo>
                      <a:pt x="447" y="387"/>
                    </a:moveTo>
                    <a:cubicBezTo>
                      <a:pt x="441" y="385"/>
                      <a:pt x="442" y="387"/>
                      <a:pt x="435" y="387"/>
                    </a:cubicBezTo>
                    <a:cubicBezTo>
                      <a:pt x="423" y="374"/>
                      <a:pt x="411" y="373"/>
                      <a:pt x="402" y="357"/>
                    </a:cubicBezTo>
                    <a:cubicBezTo>
                      <a:pt x="375" y="352"/>
                      <a:pt x="365" y="328"/>
                      <a:pt x="339" y="322"/>
                    </a:cubicBezTo>
                    <a:cubicBezTo>
                      <a:pt x="327" y="301"/>
                      <a:pt x="303" y="297"/>
                      <a:pt x="284" y="285"/>
                    </a:cubicBezTo>
                    <a:cubicBezTo>
                      <a:pt x="266" y="274"/>
                      <a:pt x="255" y="252"/>
                      <a:pt x="233" y="250"/>
                    </a:cubicBezTo>
                    <a:cubicBezTo>
                      <a:pt x="214" y="226"/>
                      <a:pt x="184" y="217"/>
                      <a:pt x="157" y="199"/>
                    </a:cubicBezTo>
                    <a:cubicBezTo>
                      <a:pt x="144" y="190"/>
                      <a:pt x="134" y="176"/>
                      <a:pt x="121" y="167"/>
                    </a:cubicBezTo>
                    <a:cubicBezTo>
                      <a:pt x="98" y="151"/>
                      <a:pt x="64" y="128"/>
                      <a:pt x="43" y="122"/>
                    </a:cubicBezTo>
                    <a:cubicBezTo>
                      <a:pt x="37" y="130"/>
                      <a:pt x="31" y="138"/>
                      <a:pt x="31" y="152"/>
                    </a:cubicBezTo>
                    <a:cubicBezTo>
                      <a:pt x="36" y="160"/>
                      <a:pt x="46" y="164"/>
                      <a:pt x="51" y="173"/>
                    </a:cubicBezTo>
                    <a:cubicBezTo>
                      <a:pt x="149" y="220"/>
                      <a:pt x="226" y="288"/>
                      <a:pt x="321" y="338"/>
                    </a:cubicBezTo>
                    <a:cubicBezTo>
                      <a:pt x="342" y="360"/>
                      <a:pt x="377" y="369"/>
                      <a:pt x="396" y="393"/>
                    </a:cubicBezTo>
                    <a:cubicBezTo>
                      <a:pt x="417" y="397"/>
                      <a:pt x="424" y="416"/>
                      <a:pt x="447" y="418"/>
                    </a:cubicBezTo>
                    <a:cubicBezTo>
                      <a:pt x="447" y="423"/>
                      <a:pt x="454" y="431"/>
                      <a:pt x="458" y="426"/>
                    </a:cubicBezTo>
                    <a:cubicBezTo>
                      <a:pt x="453" y="416"/>
                      <a:pt x="468" y="409"/>
                      <a:pt x="472" y="402"/>
                    </a:cubicBezTo>
                    <a:cubicBezTo>
                      <a:pt x="460" y="401"/>
                      <a:pt x="454" y="393"/>
                      <a:pt x="447" y="387"/>
                    </a:cubicBezTo>
                    <a:close/>
                    <a:moveTo>
                      <a:pt x="433" y="442"/>
                    </a:moveTo>
                    <a:cubicBezTo>
                      <a:pt x="384" y="405"/>
                      <a:pt x="350" y="377"/>
                      <a:pt x="296" y="348"/>
                    </a:cubicBezTo>
                    <a:cubicBezTo>
                      <a:pt x="243" y="302"/>
                      <a:pt x="184" y="264"/>
                      <a:pt x="119" y="230"/>
                    </a:cubicBezTo>
                    <a:cubicBezTo>
                      <a:pt x="113" y="223"/>
                      <a:pt x="104" y="209"/>
                      <a:pt x="92" y="214"/>
                    </a:cubicBezTo>
                    <a:cubicBezTo>
                      <a:pt x="101" y="243"/>
                      <a:pt x="98" y="273"/>
                      <a:pt x="98" y="306"/>
                    </a:cubicBezTo>
                    <a:cubicBezTo>
                      <a:pt x="97" y="322"/>
                      <a:pt x="103" y="337"/>
                      <a:pt x="104" y="351"/>
                    </a:cubicBezTo>
                    <a:cubicBezTo>
                      <a:pt x="104" y="367"/>
                      <a:pt x="99" y="386"/>
                      <a:pt x="104" y="400"/>
                    </a:cubicBezTo>
                    <a:cubicBezTo>
                      <a:pt x="108" y="412"/>
                      <a:pt x="123" y="419"/>
                      <a:pt x="131" y="430"/>
                    </a:cubicBezTo>
                    <a:cubicBezTo>
                      <a:pt x="135" y="434"/>
                      <a:pt x="135" y="441"/>
                      <a:pt x="139" y="446"/>
                    </a:cubicBezTo>
                    <a:cubicBezTo>
                      <a:pt x="150" y="460"/>
                      <a:pt x="171" y="468"/>
                      <a:pt x="188" y="481"/>
                    </a:cubicBezTo>
                    <a:cubicBezTo>
                      <a:pt x="198" y="489"/>
                      <a:pt x="209" y="501"/>
                      <a:pt x="215" y="504"/>
                    </a:cubicBezTo>
                    <a:cubicBezTo>
                      <a:pt x="219" y="506"/>
                      <a:pt x="224" y="504"/>
                      <a:pt x="227" y="506"/>
                    </a:cubicBezTo>
                    <a:cubicBezTo>
                      <a:pt x="235" y="512"/>
                      <a:pt x="242" y="523"/>
                      <a:pt x="251" y="530"/>
                    </a:cubicBezTo>
                    <a:cubicBezTo>
                      <a:pt x="315" y="584"/>
                      <a:pt x="389" y="640"/>
                      <a:pt x="458" y="679"/>
                    </a:cubicBezTo>
                    <a:cubicBezTo>
                      <a:pt x="440" y="605"/>
                      <a:pt x="450" y="545"/>
                      <a:pt x="449" y="477"/>
                    </a:cubicBezTo>
                    <a:cubicBezTo>
                      <a:pt x="456" y="468"/>
                      <a:pt x="458" y="463"/>
                      <a:pt x="458" y="449"/>
                    </a:cubicBezTo>
                    <a:cubicBezTo>
                      <a:pt x="445" y="448"/>
                      <a:pt x="445" y="440"/>
                      <a:pt x="433" y="442"/>
                    </a:cubicBezTo>
                    <a:close/>
                    <a:moveTo>
                      <a:pt x="296" y="587"/>
                    </a:moveTo>
                    <a:cubicBezTo>
                      <a:pt x="248" y="564"/>
                      <a:pt x="199" y="515"/>
                      <a:pt x="155" y="489"/>
                    </a:cubicBezTo>
                    <a:cubicBezTo>
                      <a:pt x="156" y="522"/>
                      <a:pt x="155" y="577"/>
                      <a:pt x="155" y="622"/>
                    </a:cubicBezTo>
                    <a:cubicBezTo>
                      <a:pt x="154" y="673"/>
                      <a:pt x="159" y="734"/>
                      <a:pt x="162" y="798"/>
                    </a:cubicBezTo>
                    <a:cubicBezTo>
                      <a:pt x="168" y="891"/>
                      <a:pt x="168" y="1009"/>
                      <a:pt x="172" y="1114"/>
                    </a:cubicBezTo>
                    <a:cubicBezTo>
                      <a:pt x="173" y="1134"/>
                      <a:pt x="171" y="1167"/>
                      <a:pt x="174" y="1181"/>
                    </a:cubicBezTo>
                    <a:cubicBezTo>
                      <a:pt x="177" y="1191"/>
                      <a:pt x="190" y="1198"/>
                      <a:pt x="190" y="1212"/>
                    </a:cubicBezTo>
                    <a:cubicBezTo>
                      <a:pt x="272" y="1310"/>
                      <a:pt x="353" y="1410"/>
                      <a:pt x="433" y="1510"/>
                    </a:cubicBezTo>
                    <a:cubicBezTo>
                      <a:pt x="439" y="1478"/>
                      <a:pt x="438" y="1447"/>
                      <a:pt x="437" y="1418"/>
                    </a:cubicBezTo>
                    <a:cubicBezTo>
                      <a:pt x="435" y="1366"/>
                      <a:pt x="439" y="1314"/>
                      <a:pt x="439" y="1265"/>
                    </a:cubicBezTo>
                    <a:cubicBezTo>
                      <a:pt x="439" y="1241"/>
                      <a:pt x="431" y="1218"/>
                      <a:pt x="443" y="1196"/>
                    </a:cubicBezTo>
                    <a:cubicBezTo>
                      <a:pt x="437" y="1154"/>
                      <a:pt x="444" y="1110"/>
                      <a:pt x="447" y="1071"/>
                    </a:cubicBezTo>
                    <a:cubicBezTo>
                      <a:pt x="450" y="1022"/>
                      <a:pt x="443" y="970"/>
                      <a:pt x="441" y="918"/>
                    </a:cubicBezTo>
                    <a:cubicBezTo>
                      <a:pt x="437" y="838"/>
                      <a:pt x="446" y="758"/>
                      <a:pt x="441" y="694"/>
                    </a:cubicBezTo>
                    <a:cubicBezTo>
                      <a:pt x="398" y="663"/>
                      <a:pt x="343" y="624"/>
                      <a:pt x="296" y="587"/>
                    </a:cubicBezTo>
                    <a:close/>
                    <a:moveTo>
                      <a:pt x="433" y="1530"/>
                    </a:moveTo>
                    <a:cubicBezTo>
                      <a:pt x="431" y="1529"/>
                      <a:pt x="429" y="1530"/>
                      <a:pt x="427" y="1530"/>
                    </a:cubicBezTo>
                    <a:cubicBezTo>
                      <a:pt x="415" y="1522"/>
                      <a:pt x="403" y="1499"/>
                      <a:pt x="392" y="1484"/>
                    </a:cubicBezTo>
                    <a:cubicBezTo>
                      <a:pt x="379" y="1468"/>
                      <a:pt x="370" y="1451"/>
                      <a:pt x="357" y="1439"/>
                    </a:cubicBezTo>
                    <a:cubicBezTo>
                      <a:pt x="339" y="1401"/>
                      <a:pt x="302" y="1374"/>
                      <a:pt x="274" y="1339"/>
                    </a:cubicBezTo>
                    <a:cubicBezTo>
                      <a:pt x="249" y="1308"/>
                      <a:pt x="227" y="1274"/>
                      <a:pt x="200" y="1245"/>
                    </a:cubicBezTo>
                    <a:cubicBezTo>
                      <a:pt x="180" y="1224"/>
                      <a:pt x="169" y="1193"/>
                      <a:pt x="151" y="1171"/>
                    </a:cubicBezTo>
                    <a:cubicBezTo>
                      <a:pt x="152" y="1194"/>
                      <a:pt x="168" y="1216"/>
                      <a:pt x="184" y="1230"/>
                    </a:cubicBezTo>
                    <a:cubicBezTo>
                      <a:pt x="182" y="1236"/>
                      <a:pt x="187" y="1237"/>
                      <a:pt x="186" y="1243"/>
                    </a:cubicBezTo>
                    <a:cubicBezTo>
                      <a:pt x="272" y="1347"/>
                      <a:pt x="347" y="1461"/>
                      <a:pt x="431" y="1567"/>
                    </a:cubicBezTo>
                    <a:cubicBezTo>
                      <a:pt x="431" y="1554"/>
                      <a:pt x="434" y="1544"/>
                      <a:pt x="433" y="1530"/>
                    </a:cubicBezTo>
                    <a:close/>
                    <a:moveTo>
                      <a:pt x="110" y="1283"/>
                    </a:moveTo>
                    <a:cubicBezTo>
                      <a:pt x="97" y="1285"/>
                      <a:pt x="96" y="1292"/>
                      <a:pt x="88" y="1294"/>
                    </a:cubicBezTo>
                    <a:cubicBezTo>
                      <a:pt x="95" y="1332"/>
                      <a:pt x="127" y="1321"/>
                      <a:pt x="159" y="1328"/>
                    </a:cubicBezTo>
                    <a:cubicBezTo>
                      <a:pt x="171" y="1317"/>
                      <a:pt x="179" y="1314"/>
                      <a:pt x="194" y="1306"/>
                    </a:cubicBezTo>
                    <a:cubicBezTo>
                      <a:pt x="192" y="1299"/>
                      <a:pt x="199" y="1293"/>
                      <a:pt x="196" y="1286"/>
                    </a:cubicBezTo>
                    <a:cubicBezTo>
                      <a:pt x="184" y="1310"/>
                      <a:pt x="119" y="1308"/>
                      <a:pt x="110" y="1283"/>
                    </a:cubicBezTo>
                    <a:close/>
                    <a:moveTo>
                      <a:pt x="176" y="1257"/>
                    </a:moveTo>
                    <a:cubicBezTo>
                      <a:pt x="161" y="1263"/>
                      <a:pt x="137" y="1261"/>
                      <a:pt x="125" y="1259"/>
                    </a:cubicBezTo>
                    <a:cubicBezTo>
                      <a:pt x="125" y="1266"/>
                      <a:pt x="119" y="1277"/>
                      <a:pt x="125" y="1288"/>
                    </a:cubicBezTo>
                    <a:cubicBezTo>
                      <a:pt x="149" y="1290"/>
                      <a:pt x="202" y="1288"/>
                      <a:pt x="176" y="1257"/>
                    </a:cubicBezTo>
                    <a:close/>
                    <a:moveTo>
                      <a:pt x="153" y="1049"/>
                    </a:moveTo>
                    <a:cubicBezTo>
                      <a:pt x="157" y="970"/>
                      <a:pt x="151" y="889"/>
                      <a:pt x="151" y="808"/>
                    </a:cubicBezTo>
                    <a:cubicBezTo>
                      <a:pt x="151" y="771"/>
                      <a:pt x="143" y="732"/>
                      <a:pt x="141" y="696"/>
                    </a:cubicBezTo>
                    <a:cubicBezTo>
                      <a:pt x="139" y="664"/>
                      <a:pt x="144" y="631"/>
                      <a:pt x="141" y="602"/>
                    </a:cubicBezTo>
                    <a:cubicBezTo>
                      <a:pt x="139" y="588"/>
                      <a:pt x="134" y="575"/>
                      <a:pt x="133" y="561"/>
                    </a:cubicBezTo>
                    <a:cubicBezTo>
                      <a:pt x="133" y="547"/>
                      <a:pt x="136" y="535"/>
                      <a:pt x="135" y="522"/>
                    </a:cubicBezTo>
                    <a:cubicBezTo>
                      <a:pt x="133" y="500"/>
                      <a:pt x="131" y="487"/>
                      <a:pt x="133" y="469"/>
                    </a:cubicBezTo>
                    <a:cubicBezTo>
                      <a:pt x="121" y="466"/>
                      <a:pt x="109" y="444"/>
                      <a:pt x="102" y="449"/>
                    </a:cubicBezTo>
                    <a:cubicBezTo>
                      <a:pt x="97" y="549"/>
                      <a:pt x="122" y="648"/>
                      <a:pt x="117" y="745"/>
                    </a:cubicBezTo>
                    <a:cubicBezTo>
                      <a:pt x="114" y="822"/>
                      <a:pt x="115" y="914"/>
                      <a:pt x="121" y="992"/>
                    </a:cubicBezTo>
                    <a:cubicBezTo>
                      <a:pt x="147" y="1059"/>
                      <a:pt x="112" y="1158"/>
                      <a:pt x="127" y="1236"/>
                    </a:cubicBezTo>
                    <a:cubicBezTo>
                      <a:pt x="139" y="1242"/>
                      <a:pt x="152" y="1237"/>
                      <a:pt x="161" y="1230"/>
                    </a:cubicBezTo>
                    <a:cubicBezTo>
                      <a:pt x="161" y="1220"/>
                      <a:pt x="139" y="1208"/>
                      <a:pt x="135" y="1190"/>
                    </a:cubicBezTo>
                    <a:cubicBezTo>
                      <a:pt x="133" y="1182"/>
                      <a:pt x="137" y="1155"/>
                      <a:pt x="141" y="1151"/>
                    </a:cubicBezTo>
                    <a:cubicBezTo>
                      <a:pt x="149" y="1144"/>
                      <a:pt x="160" y="1147"/>
                      <a:pt x="162" y="1157"/>
                    </a:cubicBezTo>
                    <a:cubicBezTo>
                      <a:pt x="159" y="1123"/>
                      <a:pt x="159" y="1090"/>
                      <a:pt x="153" y="10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 userDrawn="1"/>
          </p:nvGrpSpPr>
          <p:grpSpPr>
            <a:xfrm>
              <a:off x="1728656" y="6458559"/>
              <a:ext cx="904656" cy="798881"/>
              <a:chOff x="7280275" y="3238500"/>
              <a:chExt cx="515938" cy="455613"/>
            </a:xfrm>
            <a:grpFill/>
          </p:grpSpPr>
          <p:sp>
            <p:nvSpPr>
              <p:cNvPr id="189" name="Freeform 137"/>
              <p:cNvSpPr>
                <a:spLocks noEditPoints="1"/>
              </p:cNvSpPr>
              <p:nvPr/>
            </p:nvSpPr>
            <p:spPr bwMode="auto">
              <a:xfrm>
                <a:off x="7280275" y="3238500"/>
                <a:ext cx="515938" cy="455613"/>
              </a:xfrm>
              <a:custGeom>
                <a:avLst/>
                <a:gdLst>
                  <a:gd name="T0" fmla="*/ 706 w 797"/>
                  <a:gd name="T1" fmla="*/ 355 h 706"/>
                  <a:gd name="T2" fmla="*/ 619 w 797"/>
                  <a:gd name="T3" fmla="*/ 410 h 706"/>
                  <a:gd name="T4" fmla="*/ 560 w 797"/>
                  <a:gd name="T5" fmla="*/ 468 h 706"/>
                  <a:gd name="T6" fmla="*/ 401 w 797"/>
                  <a:gd name="T7" fmla="*/ 705 h 706"/>
                  <a:gd name="T8" fmla="*/ 193 w 797"/>
                  <a:gd name="T9" fmla="*/ 631 h 706"/>
                  <a:gd name="T10" fmla="*/ 61 w 797"/>
                  <a:gd name="T11" fmla="*/ 584 h 706"/>
                  <a:gd name="T12" fmla="*/ 3 w 797"/>
                  <a:gd name="T13" fmla="*/ 413 h 706"/>
                  <a:gd name="T14" fmla="*/ 133 w 797"/>
                  <a:gd name="T15" fmla="*/ 230 h 706"/>
                  <a:gd name="T16" fmla="*/ 249 w 797"/>
                  <a:gd name="T17" fmla="*/ 176 h 706"/>
                  <a:gd name="T18" fmla="*/ 314 w 797"/>
                  <a:gd name="T19" fmla="*/ 99 h 706"/>
                  <a:gd name="T20" fmla="*/ 418 w 797"/>
                  <a:gd name="T21" fmla="*/ 12 h 706"/>
                  <a:gd name="T22" fmla="*/ 558 w 797"/>
                  <a:gd name="T23" fmla="*/ 70 h 706"/>
                  <a:gd name="T24" fmla="*/ 602 w 797"/>
                  <a:gd name="T25" fmla="*/ 82 h 706"/>
                  <a:gd name="T26" fmla="*/ 691 w 797"/>
                  <a:gd name="T27" fmla="*/ 350 h 706"/>
                  <a:gd name="T28" fmla="*/ 778 w 797"/>
                  <a:gd name="T29" fmla="*/ 183 h 706"/>
                  <a:gd name="T30" fmla="*/ 771 w 797"/>
                  <a:gd name="T31" fmla="*/ 160 h 706"/>
                  <a:gd name="T32" fmla="*/ 655 w 797"/>
                  <a:gd name="T33" fmla="*/ 165 h 706"/>
                  <a:gd name="T34" fmla="*/ 548 w 797"/>
                  <a:gd name="T35" fmla="*/ 280 h 706"/>
                  <a:gd name="T36" fmla="*/ 353 w 797"/>
                  <a:gd name="T37" fmla="*/ 418 h 706"/>
                  <a:gd name="T38" fmla="*/ 234 w 797"/>
                  <a:gd name="T39" fmla="*/ 276 h 706"/>
                  <a:gd name="T40" fmla="*/ 493 w 797"/>
                  <a:gd name="T41" fmla="*/ 46 h 706"/>
                  <a:gd name="T42" fmla="*/ 372 w 797"/>
                  <a:gd name="T43" fmla="*/ 31 h 706"/>
                  <a:gd name="T44" fmla="*/ 305 w 797"/>
                  <a:gd name="T45" fmla="*/ 121 h 706"/>
                  <a:gd name="T46" fmla="*/ 210 w 797"/>
                  <a:gd name="T47" fmla="*/ 220 h 706"/>
                  <a:gd name="T48" fmla="*/ 239 w 797"/>
                  <a:gd name="T49" fmla="*/ 423 h 706"/>
                  <a:gd name="T50" fmla="*/ 471 w 797"/>
                  <a:gd name="T51" fmla="*/ 452 h 706"/>
                  <a:gd name="T52" fmla="*/ 502 w 797"/>
                  <a:gd name="T53" fmla="*/ 413 h 706"/>
                  <a:gd name="T54" fmla="*/ 551 w 797"/>
                  <a:gd name="T55" fmla="*/ 309 h 706"/>
                  <a:gd name="T56" fmla="*/ 637 w 797"/>
                  <a:gd name="T57" fmla="*/ 254 h 706"/>
                  <a:gd name="T58" fmla="*/ 650 w 797"/>
                  <a:gd name="T59" fmla="*/ 282 h 706"/>
                  <a:gd name="T60" fmla="*/ 652 w 797"/>
                  <a:gd name="T61" fmla="*/ 270 h 706"/>
                  <a:gd name="T62" fmla="*/ 485 w 797"/>
                  <a:gd name="T63" fmla="*/ 164 h 706"/>
                  <a:gd name="T64" fmla="*/ 249 w 797"/>
                  <a:gd name="T65" fmla="*/ 377 h 706"/>
                  <a:gd name="T66" fmla="*/ 418 w 797"/>
                  <a:gd name="T67" fmla="*/ 377 h 706"/>
                  <a:gd name="T68" fmla="*/ 674 w 797"/>
                  <a:gd name="T69" fmla="*/ 130 h 706"/>
                  <a:gd name="T70" fmla="*/ 635 w 797"/>
                  <a:gd name="T71" fmla="*/ 290 h 706"/>
                  <a:gd name="T72" fmla="*/ 640 w 797"/>
                  <a:gd name="T73" fmla="*/ 370 h 706"/>
                  <a:gd name="T74" fmla="*/ 587 w 797"/>
                  <a:gd name="T75" fmla="*/ 300 h 706"/>
                  <a:gd name="T76" fmla="*/ 575 w 797"/>
                  <a:gd name="T77" fmla="*/ 319 h 706"/>
                  <a:gd name="T78" fmla="*/ 589 w 797"/>
                  <a:gd name="T79" fmla="*/ 416 h 706"/>
                  <a:gd name="T80" fmla="*/ 527 w 797"/>
                  <a:gd name="T81" fmla="*/ 375 h 706"/>
                  <a:gd name="T82" fmla="*/ 375 w 797"/>
                  <a:gd name="T83" fmla="*/ 230 h 706"/>
                  <a:gd name="T84" fmla="*/ 468 w 797"/>
                  <a:gd name="T85" fmla="*/ 155 h 706"/>
                  <a:gd name="T86" fmla="*/ 500 w 797"/>
                  <a:gd name="T87" fmla="*/ 123 h 706"/>
                  <a:gd name="T88" fmla="*/ 510 w 797"/>
                  <a:gd name="T89" fmla="*/ 60 h 706"/>
                  <a:gd name="T90" fmla="*/ 374 w 797"/>
                  <a:gd name="T91" fmla="*/ 174 h 706"/>
                  <a:gd name="T92" fmla="*/ 246 w 797"/>
                  <a:gd name="T93" fmla="*/ 290 h 706"/>
                  <a:gd name="T94" fmla="*/ 268 w 797"/>
                  <a:gd name="T95" fmla="*/ 312 h 706"/>
                  <a:gd name="T96" fmla="*/ 324 w 797"/>
                  <a:gd name="T97" fmla="*/ 266 h 706"/>
                  <a:gd name="T98" fmla="*/ 370 w 797"/>
                  <a:gd name="T99" fmla="*/ 205 h 706"/>
                  <a:gd name="T100" fmla="*/ 507 w 797"/>
                  <a:gd name="T101" fmla="*/ 427 h 706"/>
                  <a:gd name="T102" fmla="*/ 459 w 797"/>
                  <a:gd name="T103" fmla="*/ 631 h 706"/>
                  <a:gd name="T104" fmla="*/ 500 w 797"/>
                  <a:gd name="T105" fmla="*/ 452 h 706"/>
                  <a:gd name="T106" fmla="*/ 210 w 797"/>
                  <a:gd name="T107" fmla="*/ 439 h 706"/>
                  <a:gd name="T108" fmla="*/ 29 w 797"/>
                  <a:gd name="T109" fmla="*/ 546 h 706"/>
                  <a:gd name="T110" fmla="*/ 285 w 797"/>
                  <a:gd name="T111" fmla="*/ 659 h 706"/>
                  <a:gd name="T112" fmla="*/ 399 w 797"/>
                  <a:gd name="T113" fmla="*/ 584 h 706"/>
                  <a:gd name="T114" fmla="*/ 408 w 797"/>
                  <a:gd name="T115" fmla="*/ 686 h 706"/>
                  <a:gd name="T116" fmla="*/ 227 w 797"/>
                  <a:gd name="T117" fmla="*/ 312 h 706"/>
                  <a:gd name="T118" fmla="*/ 223 w 797"/>
                  <a:gd name="T119" fmla="*/ 319 h 706"/>
                  <a:gd name="T120" fmla="*/ 223 w 797"/>
                  <a:gd name="T121" fmla="*/ 319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797" h="706">
                    <a:moveTo>
                      <a:pt x="794" y="154"/>
                    </a:moveTo>
                    <a:cubicBezTo>
                      <a:pt x="787" y="201"/>
                      <a:pt x="797" y="242"/>
                      <a:pt x="785" y="280"/>
                    </a:cubicBezTo>
                    <a:cubicBezTo>
                      <a:pt x="758" y="304"/>
                      <a:pt x="727" y="324"/>
                      <a:pt x="706" y="355"/>
                    </a:cubicBezTo>
                    <a:cubicBezTo>
                      <a:pt x="699" y="357"/>
                      <a:pt x="696" y="364"/>
                      <a:pt x="688" y="365"/>
                    </a:cubicBezTo>
                    <a:cubicBezTo>
                      <a:pt x="685" y="372"/>
                      <a:pt x="679" y="376"/>
                      <a:pt x="674" y="381"/>
                    </a:cubicBezTo>
                    <a:cubicBezTo>
                      <a:pt x="648" y="376"/>
                      <a:pt x="634" y="393"/>
                      <a:pt x="619" y="410"/>
                    </a:cubicBezTo>
                    <a:cubicBezTo>
                      <a:pt x="616" y="410"/>
                      <a:pt x="613" y="410"/>
                      <a:pt x="609" y="410"/>
                    </a:cubicBezTo>
                    <a:cubicBezTo>
                      <a:pt x="600" y="420"/>
                      <a:pt x="599" y="437"/>
                      <a:pt x="580" y="437"/>
                    </a:cubicBezTo>
                    <a:cubicBezTo>
                      <a:pt x="578" y="451"/>
                      <a:pt x="574" y="465"/>
                      <a:pt x="560" y="468"/>
                    </a:cubicBezTo>
                    <a:cubicBezTo>
                      <a:pt x="560" y="486"/>
                      <a:pt x="549" y="515"/>
                      <a:pt x="538" y="532"/>
                    </a:cubicBezTo>
                    <a:cubicBezTo>
                      <a:pt x="542" y="549"/>
                      <a:pt x="533" y="556"/>
                      <a:pt x="529" y="573"/>
                    </a:cubicBezTo>
                    <a:cubicBezTo>
                      <a:pt x="481" y="612"/>
                      <a:pt x="454" y="671"/>
                      <a:pt x="401" y="705"/>
                    </a:cubicBezTo>
                    <a:cubicBezTo>
                      <a:pt x="389" y="706"/>
                      <a:pt x="375" y="700"/>
                      <a:pt x="365" y="705"/>
                    </a:cubicBezTo>
                    <a:cubicBezTo>
                      <a:pt x="333" y="685"/>
                      <a:pt x="294" y="675"/>
                      <a:pt x="258" y="660"/>
                    </a:cubicBezTo>
                    <a:cubicBezTo>
                      <a:pt x="236" y="652"/>
                      <a:pt x="214" y="641"/>
                      <a:pt x="193" y="631"/>
                    </a:cubicBezTo>
                    <a:cubicBezTo>
                      <a:pt x="187" y="629"/>
                      <a:pt x="182" y="622"/>
                      <a:pt x="176" y="620"/>
                    </a:cubicBezTo>
                    <a:cubicBezTo>
                      <a:pt x="159" y="613"/>
                      <a:pt x="139" y="612"/>
                      <a:pt x="123" y="604"/>
                    </a:cubicBezTo>
                    <a:cubicBezTo>
                      <a:pt x="108" y="598"/>
                      <a:pt x="83" y="588"/>
                      <a:pt x="61" y="584"/>
                    </a:cubicBezTo>
                    <a:cubicBezTo>
                      <a:pt x="43" y="566"/>
                      <a:pt x="17" y="560"/>
                      <a:pt x="8" y="536"/>
                    </a:cubicBezTo>
                    <a:cubicBezTo>
                      <a:pt x="0" y="511"/>
                      <a:pt x="1" y="455"/>
                      <a:pt x="0" y="430"/>
                    </a:cubicBezTo>
                    <a:cubicBezTo>
                      <a:pt x="0" y="425"/>
                      <a:pt x="3" y="418"/>
                      <a:pt x="3" y="413"/>
                    </a:cubicBezTo>
                    <a:cubicBezTo>
                      <a:pt x="3" y="389"/>
                      <a:pt x="0" y="368"/>
                      <a:pt x="5" y="348"/>
                    </a:cubicBezTo>
                    <a:cubicBezTo>
                      <a:pt x="7" y="346"/>
                      <a:pt x="15" y="346"/>
                      <a:pt x="17" y="348"/>
                    </a:cubicBezTo>
                    <a:cubicBezTo>
                      <a:pt x="48" y="302"/>
                      <a:pt x="97" y="265"/>
                      <a:pt x="133" y="230"/>
                    </a:cubicBezTo>
                    <a:cubicBezTo>
                      <a:pt x="161" y="226"/>
                      <a:pt x="185" y="239"/>
                      <a:pt x="196" y="212"/>
                    </a:cubicBezTo>
                    <a:cubicBezTo>
                      <a:pt x="215" y="212"/>
                      <a:pt x="228" y="200"/>
                      <a:pt x="232" y="177"/>
                    </a:cubicBezTo>
                    <a:cubicBezTo>
                      <a:pt x="239" y="176"/>
                      <a:pt x="245" y="177"/>
                      <a:pt x="249" y="176"/>
                    </a:cubicBezTo>
                    <a:cubicBezTo>
                      <a:pt x="257" y="170"/>
                      <a:pt x="256" y="157"/>
                      <a:pt x="261" y="148"/>
                    </a:cubicBezTo>
                    <a:cubicBezTo>
                      <a:pt x="292" y="148"/>
                      <a:pt x="290" y="124"/>
                      <a:pt x="299" y="102"/>
                    </a:cubicBezTo>
                    <a:cubicBezTo>
                      <a:pt x="305" y="102"/>
                      <a:pt x="307" y="100"/>
                      <a:pt x="314" y="99"/>
                    </a:cubicBezTo>
                    <a:cubicBezTo>
                      <a:pt x="317" y="83"/>
                      <a:pt x="317" y="75"/>
                      <a:pt x="316" y="60"/>
                    </a:cubicBezTo>
                    <a:cubicBezTo>
                      <a:pt x="336" y="36"/>
                      <a:pt x="365" y="22"/>
                      <a:pt x="387" y="0"/>
                    </a:cubicBezTo>
                    <a:cubicBezTo>
                      <a:pt x="396" y="4"/>
                      <a:pt x="412" y="0"/>
                      <a:pt x="418" y="12"/>
                    </a:cubicBezTo>
                    <a:cubicBezTo>
                      <a:pt x="447" y="19"/>
                      <a:pt x="483" y="23"/>
                      <a:pt x="510" y="41"/>
                    </a:cubicBezTo>
                    <a:cubicBezTo>
                      <a:pt x="518" y="41"/>
                      <a:pt x="519" y="33"/>
                      <a:pt x="527" y="32"/>
                    </a:cubicBezTo>
                    <a:cubicBezTo>
                      <a:pt x="541" y="43"/>
                      <a:pt x="542" y="59"/>
                      <a:pt x="558" y="70"/>
                    </a:cubicBezTo>
                    <a:cubicBezTo>
                      <a:pt x="562" y="70"/>
                      <a:pt x="563" y="67"/>
                      <a:pt x="568" y="68"/>
                    </a:cubicBezTo>
                    <a:cubicBezTo>
                      <a:pt x="578" y="79"/>
                      <a:pt x="591" y="79"/>
                      <a:pt x="604" y="84"/>
                    </a:cubicBezTo>
                    <a:cubicBezTo>
                      <a:pt x="604" y="82"/>
                      <a:pt x="603" y="82"/>
                      <a:pt x="602" y="82"/>
                    </a:cubicBezTo>
                    <a:cubicBezTo>
                      <a:pt x="653" y="100"/>
                      <a:pt x="729" y="123"/>
                      <a:pt x="794" y="154"/>
                    </a:cubicBezTo>
                    <a:close/>
                    <a:moveTo>
                      <a:pt x="683" y="271"/>
                    </a:moveTo>
                    <a:cubicBezTo>
                      <a:pt x="691" y="299"/>
                      <a:pt x="677" y="328"/>
                      <a:pt x="691" y="350"/>
                    </a:cubicBezTo>
                    <a:cubicBezTo>
                      <a:pt x="708" y="337"/>
                      <a:pt x="718" y="317"/>
                      <a:pt x="736" y="302"/>
                    </a:cubicBezTo>
                    <a:cubicBezTo>
                      <a:pt x="746" y="293"/>
                      <a:pt x="760" y="290"/>
                      <a:pt x="768" y="280"/>
                    </a:cubicBezTo>
                    <a:cubicBezTo>
                      <a:pt x="786" y="256"/>
                      <a:pt x="777" y="212"/>
                      <a:pt x="778" y="183"/>
                    </a:cubicBezTo>
                    <a:cubicBezTo>
                      <a:pt x="751" y="217"/>
                      <a:pt x="722" y="249"/>
                      <a:pt x="683" y="271"/>
                    </a:cubicBezTo>
                    <a:close/>
                    <a:moveTo>
                      <a:pt x="720" y="225"/>
                    </a:moveTo>
                    <a:cubicBezTo>
                      <a:pt x="740" y="204"/>
                      <a:pt x="768" y="193"/>
                      <a:pt x="771" y="160"/>
                    </a:cubicBezTo>
                    <a:cubicBezTo>
                      <a:pt x="747" y="150"/>
                      <a:pt x="725" y="137"/>
                      <a:pt x="696" y="131"/>
                    </a:cubicBezTo>
                    <a:cubicBezTo>
                      <a:pt x="694" y="137"/>
                      <a:pt x="686" y="139"/>
                      <a:pt x="686" y="147"/>
                    </a:cubicBezTo>
                    <a:cubicBezTo>
                      <a:pt x="675" y="148"/>
                      <a:pt x="663" y="157"/>
                      <a:pt x="655" y="165"/>
                    </a:cubicBezTo>
                    <a:cubicBezTo>
                      <a:pt x="644" y="177"/>
                      <a:pt x="637" y="194"/>
                      <a:pt x="626" y="205"/>
                    </a:cubicBezTo>
                    <a:cubicBezTo>
                      <a:pt x="621" y="204"/>
                      <a:pt x="620" y="207"/>
                      <a:pt x="616" y="208"/>
                    </a:cubicBezTo>
                    <a:cubicBezTo>
                      <a:pt x="596" y="235"/>
                      <a:pt x="574" y="259"/>
                      <a:pt x="548" y="280"/>
                    </a:cubicBezTo>
                    <a:cubicBezTo>
                      <a:pt x="528" y="300"/>
                      <a:pt x="515" y="327"/>
                      <a:pt x="488" y="340"/>
                    </a:cubicBezTo>
                    <a:cubicBezTo>
                      <a:pt x="482" y="358"/>
                      <a:pt x="462" y="362"/>
                      <a:pt x="452" y="375"/>
                    </a:cubicBezTo>
                    <a:cubicBezTo>
                      <a:pt x="421" y="395"/>
                      <a:pt x="397" y="417"/>
                      <a:pt x="353" y="418"/>
                    </a:cubicBezTo>
                    <a:cubicBezTo>
                      <a:pt x="315" y="419"/>
                      <a:pt x="285" y="411"/>
                      <a:pt x="251" y="399"/>
                    </a:cubicBezTo>
                    <a:cubicBezTo>
                      <a:pt x="235" y="386"/>
                      <a:pt x="218" y="374"/>
                      <a:pt x="203" y="360"/>
                    </a:cubicBezTo>
                    <a:cubicBezTo>
                      <a:pt x="184" y="324"/>
                      <a:pt x="224" y="298"/>
                      <a:pt x="234" y="276"/>
                    </a:cubicBezTo>
                    <a:cubicBezTo>
                      <a:pt x="290" y="233"/>
                      <a:pt x="336" y="180"/>
                      <a:pt x="398" y="142"/>
                    </a:cubicBezTo>
                    <a:cubicBezTo>
                      <a:pt x="414" y="126"/>
                      <a:pt x="432" y="112"/>
                      <a:pt x="449" y="97"/>
                    </a:cubicBezTo>
                    <a:cubicBezTo>
                      <a:pt x="465" y="83"/>
                      <a:pt x="488" y="70"/>
                      <a:pt x="493" y="46"/>
                    </a:cubicBezTo>
                    <a:cubicBezTo>
                      <a:pt x="482" y="38"/>
                      <a:pt x="469" y="41"/>
                      <a:pt x="454" y="37"/>
                    </a:cubicBezTo>
                    <a:cubicBezTo>
                      <a:pt x="435" y="33"/>
                      <a:pt x="402" y="16"/>
                      <a:pt x="389" y="19"/>
                    </a:cubicBezTo>
                    <a:cubicBezTo>
                      <a:pt x="383" y="20"/>
                      <a:pt x="379" y="26"/>
                      <a:pt x="372" y="31"/>
                    </a:cubicBezTo>
                    <a:cubicBezTo>
                      <a:pt x="355" y="43"/>
                      <a:pt x="341" y="52"/>
                      <a:pt x="331" y="66"/>
                    </a:cubicBezTo>
                    <a:cubicBezTo>
                      <a:pt x="332" y="85"/>
                      <a:pt x="327" y="93"/>
                      <a:pt x="324" y="111"/>
                    </a:cubicBezTo>
                    <a:cubicBezTo>
                      <a:pt x="318" y="117"/>
                      <a:pt x="312" y="118"/>
                      <a:pt x="305" y="121"/>
                    </a:cubicBezTo>
                    <a:cubicBezTo>
                      <a:pt x="310" y="142"/>
                      <a:pt x="293" y="154"/>
                      <a:pt x="275" y="157"/>
                    </a:cubicBezTo>
                    <a:cubicBezTo>
                      <a:pt x="266" y="169"/>
                      <a:pt x="269" y="193"/>
                      <a:pt x="242" y="188"/>
                    </a:cubicBezTo>
                    <a:cubicBezTo>
                      <a:pt x="236" y="202"/>
                      <a:pt x="227" y="222"/>
                      <a:pt x="210" y="220"/>
                    </a:cubicBezTo>
                    <a:cubicBezTo>
                      <a:pt x="200" y="240"/>
                      <a:pt x="167" y="242"/>
                      <a:pt x="143" y="242"/>
                    </a:cubicBezTo>
                    <a:cubicBezTo>
                      <a:pt x="100" y="274"/>
                      <a:pt x="62" y="310"/>
                      <a:pt x="29" y="352"/>
                    </a:cubicBezTo>
                    <a:cubicBezTo>
                      <a:pt x="95" y="372"/>
                      <a:pt x="166" y="404"/>
                      <a:pt x="239" y="423"/>
                    </a:cubicBezTo>
                    <a:cubicBezTo>
                      <a:pt x="242" y="427"/>
                      <a:pt x="245" y="430"/>
                      <a:pt x="251" y="432"/>
                    </a:cubicBezTo>
                    <a:cubicBezTo>
                      <a:pt x="300" y="448"/>
                      <a:pt x="365" y="471"/>
                      <a:pt x="416" y="485"/>
                    </a:cubicBezTo>
                    <a:cubicBezTo>
                      <a:pt x="433" y="473"/>
                      <a:pt x="456" y="468"/>
                      <a:pt x="471" y="452"/>
                    </a:cubicBezTo>
                    <a:cubicBezTo>
                      <a:pt x="476" y="447"/>
                      <a:pt x="478" y="439"/>
                      <a:pt x="483" y="435"/>
                    </a:cubicBezTo>
                    <a:cubicBezTo>
                      <a:pt x="486" y="433"/>
                      <a:pt x="489" y="436"/>
                      <a:pt x="491" y="433"/>
                    </a:cubicBezTo>
                    <a:cubicBezTo>
                      <a:pt x="496" y="429"/>
                      <a:pt x="501" y="418"/>
                      <a:pt x="502" y="413"/>
                    </a:cubicBezTo>
                    <a:cubicBezTo>
                      <a:pt x="503" y="403"/>
                      <a:pt x="496" y="393"/>
                      <a:pt x="498" y="384"/>
                    </a:cubicBezTo>
                    <a:cubicBezTo>
                      <a:pt x="501" y="371"/>
                      <a:pt x="514" y="369"/>
                      <a:pt x="527" y="363"/>
                    </a:cubicBezTo>
                    <a:cubicBezTo>
                      <a:pt x="538" y="345"/>
                      <a:pt x="532" y="320"/>
                      <a:pt x="551" y="309"/>
                    </a:cubicBezTo>
                    <a:cubicBezTo>
                      <a:pt x="555" y="309"/>
                      <a:pt x="559" y="309"/>
                      <a:pt x="563" y="309"/>
                    </a:cubicBezTo>
                    <a:cubicBezTo>
                      <a:pt x="575" y="298"/>
                      <a:pt x="585" y="276"/>
                      <a:pt x="609" y="282"/>
                    </a:cubicBezTo>
                    <a:cubicBezTo>
                      <a:pt x="619" y="273"/>
                      <a:pt x="622" y="258"/>
                      <a:pt x="637" y="254"/>
                    </a:cubicBezTo>
                    <a:cubicBezTo>
                      <a:pt x="648" y="258"/>
                      <a:pt x="665" y="251"/>
                      <a:pt x="681" y="259"/>
                    </a:cubicBezTo>
                    <a:cubicBezTo>
                      <a:pt x="694" y="252"/>
                      <a:pt x="707" y="239"/>
                      <a:pt x="720" y="225"/>
                    </a:cubicBezTo>
                    <a:close/>
                    <a:moveTo>
                      <a:pt x="650" y="282"/>
                    </a:moveTo>
                    <a:cubicBezTo>
                      <a:pt x="644" y="305"/>
                      <a:pt x="663" y="338"/>
                      <a:pt x="667" y="365"/>
                    </a:cubicBezTo>
                    <a:cubicBezTo>
                      <a:pt x="674" y="367"/>
                      <a:pt x="672" y="360"/>
                      <a:pt x="679" y="362"/>
                    </a:cubicBezTo>
                    <a:cubicBezTo>
                      <a:pt x="662" y="336"/>
                      <a:pt x="694" y="262"/>
                      <a:pt x="652" y="270"/>
                    </a:cubicBezTo>
                    <a:cubicBezTo>
                      <a:pt x="651" y="274"/>
                      <a:pt x="651" y="278"/>
                      <a:pt x="650" y="282"/>
                    </a:cubicBezTo>
                    <a:close/>
                    <a:moveTo>
                      <a:pt x="558" y="89"/>
                    </a:moveTo>
                    <a:cubicBezTo>
                      <a:pt x="535" y="115"/>
                      <a:pt x="502" y="138"/>
                      <a:pt x="485" y="164"/>
                    </a:cubicBezTo>
                    <a:cubicBezTo>
                      <a:pt x="454" y="180"/>
                      <a:pt x="429" y="202"/>
                      <a:pt x="408" y="227"/>
                    </a:cubicBezTo>
                    <a:cubicBezTo>
                      <a:pt x="357" y="259"/>
                      <a:pt x="313" y="298"/>
                      <a:pt x="266" y="333"/>
                    </a:cubicBezTo>
                    <a:cubicBezTo>
                      <a:pt x="257" y="344"/>
                      <a:pt x="253" y="360"/>
                      <a:pt x="249" y="377"/>
                    </a:cubicBezTo>
                    <a:cubicBezTo>
                      <a:pt x="268" y="393"/>
                      <a:pt x="292" y="402"/>
                      <a:pt x="319" y="404"/>
                    </a:cubicBezTo>
                    <a:cubicBezTo>
                      <a:pt x="346" y="407"/>
                      <a:pt x="380" y="405"/>
                      <a:pt x="403" y="391"/>
                    </a:cubicBezTo>
                    <a:cubicBezTo>
                      <a:pt x="408" y="387"/>
                      <a:pt x="413" y="381"/>
                      <a:pt x="418" y="377"/>
                    </a:cubicBezTo>
                    <a:cubicBezTo>
                      <a:pt x="430" y="369"/>
                      <a:pt x="444" y="364"/>
                      <a:pt x="456" y="357"/>
                    </a:cubicBezTo>
                    <a:cubicBezTo>
                      <a:pt x="474" y="344"/>
                      <a:pt x="483" y="323"/>
                      <a:pt x="502" y="314"/>
                    </a:cubicBezTo>
                    <a:cubicBezTo>
                      <a:pt x="555" y="249"/>
                      <a:pt x="619" y="194"/>
                      <a:pt x="674" y="130"/>
                    </a:cubicBezTo>
                    <a:cubicBezTo>
                      <a:pt x="675" y="130"/>
                      <a:pt x="676" y="129"/>
                      <a:pt x="676" y="128"/>
                    </a:cubicBezTo>
                    <a:cubicBezTo>
                      <a:pt x="636" y="116"/>
                      <a:pt x="607" y="95"/>
                      <a:pt x="558" y="89"/>
                    </a:cubicBezTo>
                    <a:close/>
                    <a:moveTo>
                      <a:pt x="635" y="290"/>
                    </a:moveTo>
                    <a:cubicBezTo>
                      <a:pt x="631" y="291"/>
                      <a:pt x="631" y="288"/>
                      <a:pt x="630" y="287"/>
                    </a:cubicBezTo>
                    <a:cubicBezTo>
                      <a:pt x="626" y="289"/>
                      <a:pt x="624" y="291"/>
                      <a:pt x="619" y="292"/>
                    </a:cubicBezTo>
                    <a:cubicBezTo>
                      <a:pt x="625" y="316"/>
                      <a:pt x="624" y="352"/>
                      <a:pt x="640" y="370"/>
                    </a:cubicBezTo>
                    <a:cubicBezTo>
                      <a:pt x="661" y="345"/>
                      <a:pt x="635" y="323"/>
                      <a:pt x="635" y="290"/>
                    </a:cubicBezTo>
                    <a:close/>
                    <a:moveTo>
                      <a:pt x="604" y="293"/>
                    </a:moveTo>
                    <a:cubicBezTo>
                      <a:pt x="600" y="294"/>
                      <a:pt x="591" y="295"/>
                      <a:pt x="587" y="300"/>
                    </a:cubicBezTo>
                    <a:cubicBezTo>
                      <a:pt x="585" y="337"/>
                      <a:pt x="589" y="378"/>
                      <a:pt x="613" y="394"/>
                    </a:cubicBezTo>
                    <a:cubicBezTo>
                      <a:pt x="632" y="365"/>
                      <a:pt x="611" y="327"/>
                      <a:pt x="604" y="293"/>
                    </a:cubicBezTo>
                    <a:close/>
                    <a:moveTo>
                      <a:pt x="575" y="319"/>
                    </a:moveTo>
                    <a:cubicBezTo>
                      <a:pt x="567" y="321"/>
                      <a:pt x="559" y="321"/>
                      <a:pt x="553" y="324"/>
                    </a:cubicBezTo>
                    <a:cubicBezTo>
                      <a:pt x="547" y="359"/>
                      <a:pt x="565" y="394"/>
                      <a:pt x="578" y="420"/>
                    </a:cubicBezTo>
                    <a:cubicBezTo>
                      <a:pt x="585" y="422"/>
                      <a:pt x="583" y="416"/>
                      <a:pt x="589" y="416"/>
                    </a:cubicBezTo>
                    <a:cubicBezTo>
                      <a:pt x="597" y="384"/>
                      <a:pt x="573" y="359"/>
                      <a:pt x="575" y="319"/>
                    </a:cubicBezTo>
                    <a:close/>
                    <a:moveTo>
                      <a:pt x="544" y="362"/>
                    </a:moveTo>
                    <a:cubicBezTo>
                      <a:pt x="538" y="360"/>
                      <a:pt x="532" y="370"/>
                      <a:pt x="527" y="375"/>
                    </a:cubicBezTo>
                    <a:cubicBezTo>
                      <a:pt x="536" y="402"/>
                      <a:pt x="540" y="434"/>
                      <a:pt x="556" y="452"/>
                    </a:cubicBezTo>
                    <a:cubicBezTo>
                      <a:pt x="579" y="428"/>
                      <a:pt x="547" y="392"/>
                      <a:pt x="544" y="362"/>
                    </a:cubicBezTo>
                    <a:close/>
                    <a:moveTo>
                      <a:pt x="375" y="230"/>
                    </a:moveTo>
                    <a:cubicBezTo>
                      <a:pt x="399" y="208"/>
                      <a:pt x="426" y="187"/>
                      <a:pt x="454" y="165"/>
                    </a:cubicBezTo>
                    <a:cubicBezTo>
                      <a:pt x="461" y="153"/>
                      <a:pt x="454" y="131"/>
                      <a:pt x="461" y="123"/>
                    </a:cubicBezTo>
                    <a:cubicBezTo>
                      <a:pt x="469" y="131"/>
                      <a:pt x="466" y="141"/>
                      <a:pt x="468" y="155"/>
                    </a:cubicBezTo>
                    <a:cubicBezTo>
                      <a:pt x="479" y="153"/>
                      <a:pt x="478" y="137"/>
                      <a:pt x="490" y="135"/>
                    </a:cubicBezTo>
                    <a:cubicBezTo>
                      <a:pt x="487" y="123"/>
                      <a:pt x="488" y="97"/>
                      <a:pt x="493" y="85"/>
                    </a:cubicBezTo>
                    <a:cubicBezTo>
                      <a:pt x="498" y="98"/>
                      <a:pt x="501" y="111"/>
                      <a:pt x="500" y="123"/>
                    </a:cubicBezTo>
                    <a:cubicBezTo>
                      <a:pt x="517" y="111"/>
                      <a:pt x="528" y="93"/>
                      <a:pt x="544" y="80"/>
                    </a:cubicBezTo>
                    <a:cubicBezTo>
                      <a:pt x="541" y="71"/>
                      <a:pt x="532" y="68"/>
                      <a:pt x="527" y="60"/>
                    </a:cubicBezTo>
                    <a:cubicBezTo>
                      <a:pt x="521" y="60"/>
                      <a:pt x="514" y="57"/>
                      <a:pt x="510" y="60"/>
                    </a:cubicBezTo>
                    <a:cubicBezTo>
                      <a:pt x="493" y="71"/>
                      <a:pt x="475" y="93"/>
                      <a:pt x="454" y="111"/>
                    </a:cubicBezTo>
                    <a:cubicBezTo>
                      <a:pt x="428" y="134"/>
                      <a:pt x="402" y="153"/>
                      <a:pt x="380" y="172"/>
                    </a:cubicBezTo>
                    <a:cubicBezTo>
                      <a:pt x="379" y="174"/>
                      <a:pt x="376" y="172"/>
                      <a:pt x="374" y="174"/>
                    </a:cubicBezTo>
                    <a:cubicBezTo>
                      <a:pt x="364" y="181"/>
                      <a:pt x="358" y="192"/>
                      <a:pt x="348" y="200"/>
                    </a:cubicBezTo>
                    <a:cubicBezTo>
                      <a:pt x="323" y="221"/>
                      <a:pt x="297" y="240"/>
                      <a:pt x="276" y="261"/>
                    </a:cubicBezTo>
                    <a:cubicBezTo>
                      <a:pt x="266" y="271"/>
                      <a:pt x="254" y="279"/>
                      <a:pt x="246" y="290"/>
                    </a:cubicBezTo>
                    <a:cubicBezTo>
                      <a:pt x="247" y="309"/>
                      <a:pt x="246" y="317"/>
                      <a:pt x="252" y="331"/>
                    </a:cubicBezTo>
                    <a:cubicBezTo>
                      <a:pt x="265" y="323"/>
                      <a:pt x="250" y="288"/>
                      <a:pt x="264" y="283"/>
                    </a:cubicBezTo>
                    <a:cubicBezTo>
                      <a:pt x="267" y="292"/>
                      <a:pt x="268" y="301"/>
                      <a:pt x="268" y="312"/>
                    </a:cubicBezTo>
                    <a:cubicBezTo>
                      <a:pt x="283" y="301"/>
                      <a:pt x="296" y="288"/>
                      <a:pt x="312" y="278"/>
                    </a:cubicBezTo>
                    <a:cubicBezTo>
                      <a:pt x="315" y="266"/>
                      <a:pt x="312" y="247"/>
                      <a:pt x="322" y="242"/>
                    </a:cubicBezTo>
                    <a:cubicBezTo>
                      <a:pt x="324" y="249"/>
                      <a:pt x="328" y="260"/>
                      <a:pt x="324" y="266"/>
                    </a:cubicBezTo>
                    <a:cubicBezTo>
                      <a:pt x="347" y="265"/>
                      <a:pt x="328" y="227"/>
                      <a:pt x="338" y="220"/>
                    </a:cubicBezTo>
                    <a:cubicBezTo>
                      <a:pt x="345" y="225"/>
                      <a:pt x="345" y="237"/>
                      <a:pt x="346" y="247"/>
                    </a:cubicBezTo>
                    <a:cubicBezTo>
                      <a:pt x="374" y="245"/>
                      <a:pt x="356" y="214"/>
                      <a:pt x="370" y="205"/>
                    </a:cubicBezTo>
                    <a:cubicBezTo>
                      <a:pt x="374" y="211"/>
                      <a:pt x="373" y="227"/>
                      <a:pt x="375" y="230"/>
                    </a:cubicBezTo>
                    <a:close/>
                    <a:moveTo>
                      <a:pt x="515" y="379"/>
                    </a:moveTo>
                    <a:cubicBezTo>
                      <a:pt x="501" y="390"/>
                      <a:pt x="520" y="414"/>
                      <a:pt x="507" y="427"/>
                    </a:cubicBezTo>
                    <a:cubicBezTo>
                      <a:pt x="513" y="455"/>
                      <a:pt x="525" y="484"/>
                      <a:pt x="534" y="510"/>
                    </a:cubicBezTo>
                    <a:cubicBezTo>
                      <a:pt x="559" y="471"/>
                      <a:pt x="524" y="415"/>
                      <a:pt x="515" y="379"/>
                    </a:cubicBezTo>
                    <a:close/>
                    <a:moveTo>
                      <a:pt x="459" y="631"/>
                    </a:moveTo>
                    <a:cubicBezTo>
                      <a:pt x="466" y="623"/>
                      <a:pt x="471" y="614"/>
                      <a:pt x="478" y="606"/>
                    </a:cubicBezTo>
                    <a:cubicBezTo>
                      <a:pt x="492" y="589"/>
                      <a:pt x="512" y="575"/>
                      <a:pt x="519" y="558"/>
                    </a:cubicBezTo>
                    <a:cubicBezTo>
                      <a:pt x="533" y="527"/>
                      <a:pt x="508" y="489"/>
                      <a:pt x="500" y="452"/>
                    </a:cubicBezTo>
                    <a:cubicBezTo>
                      <a:pt x="487" y="454"/>
                      <a:pt x="480" y="467"/>
                      <a:pt x="471" y="468"/>
                    </a:cubicBezTo>
                    <a:cubicBezTo>
                      <a:pt x="461" y="492"/>
                      <a:pt x="431" y="504"/>
                      <a:pt x="404" y="502"/>
                    </a:cubicBezTo>
                    <a:cubicBezTo>
                      <a:pt x="340" y="473"/>
                      <a:pt x="280" y="459"/>
                      <a:pt x="210" y="439"/>
                    </a:cubicBezTo>
                    <a:cubicBezTo>
                      <a:pt x="209" y="436"/>
                      <a:pt x="212" y="430"/>
                      <a:pt x="206" y="432"/>
                    </a:cubicBezTo>
                    <a:cubicBezTo>
                      <a:pt x="150" y="412"/>
                      <a:pt x="78" y="388"/>
                      <a:pt x="15" y="362"/>
                    </a:cubicBezTo>
                    <a:cubicBezTo>
                      <a:pt x="17" y="429"/>
                      <a:pt x="8" y="494"/>
                      <a:pt x="29" y="546"/>
                    </a:cubicBezTo>
                    <a:cubicBezTo>
                      <a:pt x="60" y="569"/>
                      <a:pt x="97" y="578"/>
                      <a:pt x="131" y="592"/>
                    </a:cubicBezTo>
                    <a:cubicBezTo>
                      <a:pt x="146" y="598"/>
                      <a:pt x="161" y="600"/>
                      <a:pt x="176" y="606"/>
                    </a:cubicBezTo>
                    <a:cubicBezTo>
                      <a:pt x="214" y="620"/>
                      <a:pt x="247" y="648"/>
                      <a:pt x="285" y="659"/>
                    </a:cubicBezTo>
                    <a:cubicBezTo>
                      <a:pt x="289" y="659"/>
                      <a:pt x="293" y="659"/>
                      <a:pt x="297" y="659"/>
                    </a:cubicBezTo>
                    <a:cubicBezTo>
                      <a:pt x="325" y="670"/>
                      <a:pt x="352" y="685"/>
                      <a:pt x="386" y="690"/>
                    </a:cubicBezTo>
                    <a:cubicBezTo>
                      <a:pt x="406" y="667"/>
                      <a:pt x="396" y="620"/>
                      <a:pt x="399" y="584"/>
                    </a:cubicBezTo>
                    <a:cubicBezTo>
                      <a:pt x="401" y="566"/>
                      <a:pt x="404" y="550"/>
                      <a:pt x="408" y="536"/>
                    </a:cubicBezTo>
                    <a:cubicBezTo>
                      <a:pt x="419" y="565"/>
                      <a:pt x="401" y="620"/>
                      <a:pt x="411" y="657"/>
                    </a:cubicBezTo>
                    <a:cubicBezTo>
                      <a:pt x="406" y="666"/>
                      <a:pt x="405" y="677"/>
                      <a:pt x="408" y="686"/>
                    </a:cubicBezTo>
                    <a:cubicBezTo>
                      <a:pt x="426" y="669"/>
                      <a:pt x="443" y="650"/>
                      <a:pt x="459" y="631"/>
                    </a:cubicBezTo>
                    <a:close/>
                    <a:moveTo>
                      <a:pt x="237" y="300"/>
                    </a:moveTo>
                    <a:cubicBezTo>
                      <a:pt x="231" y="302"/>
                      <a:pt x="231" y="309"/>
                      <a:pt x="227" y="312"/>
                    </a:cubicBezTo>
                    <a:cubicBezTo>
                      <a:pt x="238" y="312"/>
                      <a:pt x="231" y="330"/>
                      <a:pt x="239" y="333"/>
                    </a:cubicBezTo>
                    <a:cubicBezTo>
                      <a:pt x="237" y="322"/>
                      <a:pt x="236" y="310"/>
                      <a:pt x="237" y="300"/>
                    </a:cubicBezTo>
                    <a:close/>
                    <a:moveTo>
                      <a:pt x="223" y="319"/>
                    </a:moveTo>
                    <a:cubicBezTo>
                      <a:pt x="220" y="324"/>
                      <a:pt x="218" y="334"/>
                      <a:pt x="210" y="329"/>
                    </a:cubicBezTo>
                    <a:cubicBezTo>
                      <a:pt x="211" y="348"/>
                      <a:pt x="216" y="356"/>
                      <a:pt x="229" y="365"/>
                    </a:cubicBezTo>
                    <a:cubicBezTo>
                      <a:pt x="229" y="348"/>
                      <a:pt x="230" y="330"/>
                      <a:pt x="223" y="3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138"/>
              <p:cNvSpPr>
                <a:spLocks noEditPoints="1"/>
              </p:cNvSpPr>
              <p:nvPr/>
            </p:nvSpPr>
            <p:spPr bwMode="auto">
              <a:xfrm>
                <a:off x="7551738" y="3370263"/>
                <a:ext cx="82550" cy="58738"/>
              </a:xfrm>
              <a:custGeom>
                <a:avLst/>
                <a:gdLst>
                  <a:gd name="T0" fmla="*/ 95 w 127"/>
                  <a:gd name="T1" fmla="*/ 0 h 92"/>
                  <a:gd name="T2" fmla="*/ 118 w 127"/>
                  <a:gd name="T3" fmla="*/ 56 h 92"/>
                  <a:gd name="T4" fmla="*/ 5 w 127"/>
                  <a:gd name="T5" fmla="*/ 65 h 92"/>
                  <a:gd name="T6" fmla="*/ 0 w 127"/>
                  <a:gd name="T7" fmla="*/ 34 h 92"/>
                  <a:gd name="T8" fmla="*/ 95 w 127"/>
                  <a:gd name="T9" fmla="*/ 0 h 92"/>
                  <a:gd name="T10" fmla="*/ 71 w 127"/>
                  <a:gd name="T11" fmla="*/ 41 h 92"/>
                  <a:gd name="T12" fmla="*/ 82 w 127"/>
                  <a:gd name="T13" fmla="*/ 56 h 92"/>
                  <a:gd name="T14" fmla="*/ 97 w 127"/>
                  <a:gd name="T15" fmla="*/ 46 h 92"/>
                  <a:gd name="T16" fmla="*/ 97 w 127"/>
                  <a:gd name="T17" fmla="*/ 36 h 92"/>
                  <a:gd name="T18" fmla="*/ 99 w 127"/>
                  <a:gd name="T19" fmla="*/ 34 h 92"/>
                  <a:gd name="T20" fmla="*/ 71 w 127"/>
                  <a:gd name="T21" fmla="*/ 41 h 92"/>
                  <a:gd name="T22" fmla="*/ 68 w 127"/>
                  <a:gd name="T23" fmla="*/ 21 h 92"/>
                  <a:gd name="T24" fmla="*/ 68 w 127"/>
                  <a:gd name="T25" fmla="*/ 31 h 92"/>
                  <a:gd name="T26" fmla="*/ 89 w 127"/>
                  <a:gd name="T27" fmla="*/ 21 h 92"/>
                  <a:gd name="T28" fmla="*/ 68 w 127"/>
                  <a:gd name="T29" fmla="*/ 21 h 92"/>
                  <a:gd name="T30" fmla="*/ 54 w 127"/>
                  <a:gd name="T31" fmla="*/ 44 h 92"/>
                  <a:gd name="T32" fmla="*/ 37 w 127"/>
                  <a:gd name="T33" fmla="*/ 58 h 92"/>
                  <a:gd name="T34" fmla="*/ 63 w 127"/>
                  <a:gd name="T35" fmla="*/ 60 h 92"/>
                  <a:gd name="T36" fmla="*/ 54 w 127"/>
                  <a:gd name="T37" fmla="*/ 44 h 92"/>
                  <a:gd name="T38" fmla="*/ 56 w 127"/>
                  <a:gd name="T39" fmla="*/ 19 h 92"/>
                  <a:gd name="T40" fmla="*/ 13 w 127"/>
                  <a:gd name="T41" fmla="*/ 50 h 92"/>
                  <a:gd name="T42" fmla="*/ 58 w 127"/>
                  <a:gd name="T43" fmla="*/ 32 h 92"/>
                  <a:gd name="T44" fmla="*/ 56 w 127"/>
                  <a:gd name="T45" fmla="*/ 19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7" h="92">
                    <a:moveTo>
                      <a:pt x="95" y="0"/>
                    </a:moveTo>
                    <a:cubicBezTo>
                      <a:pt x="118" y="12"/>
                      <a:pt x="127" y="35"/>
                      <a:pt x="118" y="56"/>
                    </a:cubicBezTo>
                    <a:cubicBezTo>
                      <a:pt x="102" y="91"/>
                      <a:pt x="23" y="92"/>
                      <a:pt x="5" y="65"/>
                    </a:cubicBezTo>
                    <a:cubicBezTo>
                      <a:pt x="0" y="57"/>
                      <a:pt x="0" y="46"/>
                      <a:pt x="0" y="34"/>
                    </a:cubicBezTo>
                    <a:cubicBezTo>
                      <a:pt x="17" y="4"/>
                      <a:pt x="63" y="3"/>
                      <a:pt x="95" y="0"/>
                    </a:cubicBezTo>
                    <a:close/>
                    <a:moveTo>
                      <a:pt x="71" y="41"/>
                    </a:moveTo>
                    <a:cubicBezTo>
                      <a:pt x="71" y="50"/>
                      <a:pt x="75" y="55"/>
                      <a:pt x="82" y="56"/>
                    </a:cubicBezTo>
                    <a:cubicBezTo>
                      <a:pt x="87" y="53"/>
                      <a:pt x="93" y="50"/>
                      <a:pt x="97" y="46"/>
                    </a:cubicBezTo>
                    <a:cubicBezTo>
                      <a:pt x="99" y="41"/>
                      <a:pt x="92" y="37"/>
                      <a:pt x="97" y="36"/>
                    </a:cubicBezTo>
                    <a:cubicBezTo>
                      <a:pt x="97" y="38"/>
                      <a:pt x="99" y="37"/>
                      <a:pt x="99" y="34"/>
                    </a:cubicBezTo>
                    <a:cubicBezTo>
                      <a:pt x="87" y="34"/>
                      <a:pt x="80" y="39"/>
                      <a:pt x="71" y="41"/>
                    </a:cubicBezTo>
                    <a:close/>
                    <a:moveTo>
                      <a:pt x="68" y="21"/>
                    </a:moveTo>
                    <a:cubicBezTo>
                      <a:pt x="68" y="24"/>
                      <a:pt x="68" y="27"/>
                      <a:pt x="68" y="31"/>
                    </a:cubicBezTo>
                    <a:cubicBezTo>
                      <a:pt x="75" y="27"/>
                      <a:pt x="85" y="27"/>
                      <a:pt x="89" y="21"/>
                    </a:cubicBezTo>
                    <a:cubicBezTo>
                      <a:pt x="86" y="15"/>
                      <a:pt x="75" y="17"/>
                      <a:pt x="68" y="21"/>
                    </a:cubicBezTo>
                    <a:close/>
                    <a:moveTo>
                      <a:pt x="54" y="44"/>
                    </a:moveTo>
                    <a:cubicBezTo>
                      <a:pt x="49" y="53"/>
                      <a:pt x="40" y="47"/>
                      <a:pt x="37" y="58"/>
                    </a:cubicBezTo>
                    <a:cubicBezTo>
                      <a:pt x="49" y="58"/>
                      <a:pt x="50" y="59"/>
                      <a:pt x="63" y="60"/>
                    </a:cubicBezTo>
                    <a:cubicBezTo>
                      <a:pt x="64" y="51"/>
                      <a:pt x="60" y="47"/>
                      <a:pt x="54" y="44"/>
                    </a:cubicBezTo>
                    <a:close/>
                    <a:moveTo>
                      <a:pt x="56" y="19"/>
                    </a:moveTo>
                    <a:cubicBezTo>
                      <a:pt x="36" y="25"/>
                      <a:pt x="14" y="30"/>
                      <a:pt x="13" y="50"/>
                    </a:cubicBezTo>
                    <a:cubicBezTo>
                      <a:pt x="30" y="42"/>
                      <a:pt x="41" y="38"/>
                      <a:pt x="58" y="32"/>
                    </a:cubicBezTo>
                    <a:cubicBezTo>
                      <a:pt x="57" y="28"/>
                      <a:pt x="55" y="25"/>
                      <a:pt x="56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1" name="Freeform 139"/>
              <p:cNvSpPr>
                <a:spLocks noEditPoints="1"/>
              </p:cNvSpPr>
              <p:nvPr/>
            </p:nvSpPr>
            <p:spPr bwMode="auto">
              <a:xfrm>
                <a:off x="7294563" y="3516313"/>
                <a:ext cx="165100" cy="103188"/>
              </a:xfrm>
              <a:custGeom>
                <a:avLst/>
                <a:gdLst>
                  <a:gd name="T0" fmla="*/ 206 w 256"/>
                  <a:gd name="T1" fmla="*/ 147 h 160"/>
                  <a:gd name="T2" fmla="*/ 134 w 256"/>
                  <a:gd name="T3" fmla="*/ 155 h 160"/>
                  <a:gd name="T4" fmla="*/ 33 w 256"/>
                  <a:gd name="T5" fmla="*/ 104 h 160"/>
                  <a:gd name="T6" fmla="*/ 20 w 256"/>
                  <a:gd name="T7" fmla="*/ 29 h 160"/>
                  <a:gd name="T8" fmla="*/ 73 w 256"/>
                  <a:gd name="T9" fmla="*/ 0 h 160"/>
                  <a:gd name="T10" fmla="*/ 175 w 256"/>
                  <a:gd name="T11" fmla="*/ 38 h 160"/>
                  <a:gd name="T12" fmla="*/ 206 w 256"/>
                  <a:gd name="T13" fmla="*/ 147 h 160"/>
                  <a:gd name="T14" fmla="*/ 209 w 256"/>
                  <a:gd name="T15" fmla="*/ 99 h 160"/>
                  <a:gd name="T16" fmla="*/ 173 w 256"/>
                  <a:gd name="T17" fmla="*/ 120 h 160"/>
                  <a:gd name="T18" fmla="*/ 213 w 256"/>
                  <a:gd name="T19" fmla="*/ 104 h 160"/>
                  <a:gd name="T20" fmla="*/ 209 w 256"/>
                  <a:gd name="T21" fmla="*/ 99 h 160"/>
                  <a:gd name="T22" fmla="*/ 197 w 256"/>
                  <a:gd name="T23" fmla="*/ 79 h 160"/>
                  <a:gd name="T24" fmla="*/ 146 w 256"/>
                  <a:gd name="T25" fmla="*/ 111 h 160"/>
                  <a:gd name="T26" fmla="*/ 204 w 256"/>
                  <a:gd name="T27" fmla="*/ 82 h 160"/>
                  <a:gd name="T28" fmla="*/ 197 w 256"/>
                  <a:gd name="T29" fmla="*/ 79 h 160"/>
                  <a:gd name="T30" fmla="*/ 177 w 256"/>
                  <a:gd name="T31" fmla="*/ 60 h 160"/>
                  <a:gd name="T32" fmla="*/ 119 w 256"/>
                  <a:gd name="T33" fmla="*/ 97 h 160"/>
                  <a:gd name="T34" fmla="*/ 189 w 256"/>
                  <a:gd name="T35" fmla="*/ 67 h 160"/>
                  <a:gd name="T36" fmla="*/ 177 w 256"/>
                  <a:gd name="T37" fmla="*/ 60 h 160"/>
                  <a:gd name="T38" fmla="*/ 76 w 256"/>
                  <a:gd name="T39" fmla="*/ 50 h 160"/>
                  <a:gd name="T40" fmla="*/ 103 w 256"/>
                  <a:gd name="T41" fmla="*/ 22 h 160"/>
                  <a:gd name="T42" fmla="*/ 30 w 256"/>
                  <a:gd name="T43" fmla="*/ 70 h 160"/>
                  <a:gd name="T44" fmla="*/ 83 w 256"/>
                  <a:gd name="T45" fmla="*/ 123 h 160"/>
                  <a:gd name="T46" fmla="*/ 93 w 256"/>
                  <a:gd name="T47" fmla="*/ 123 h 160"/>
                  <a:gd name="T48" fmla="*/ 97 w 256"/>
                  <a:gd name="T49" fmla="*/ 128 h 160"/>
                  <a:gd name="T50" fmla="*/ 179 w 256"/>
                  <a:gd name="T51" fmla="*/ 135 h 160"/>
                  <a:gd name="T52" fmla="*/ 76 w 256"/>
                  <a:gd name="T53" fmla="*/ 50 h 160"/>
                  <a:gd name="T54" fmla="*/ 151 w 256"/>
                  <a:gd name="T55" fmla="*/ 41 h 160"/>
                  <a:gd name="T56" fmla="*/ 95 w 256"/>
                  <a:gd name="T57" fmla="*/ 77 h 160"/>
                  <a:gd name="T58" fmla="*/ 102 w 256"/>
                  <a:gd name="T59" fmla="*/ 85 h 160"/>
                  <a:gd name="T60" fmla="*/ 163 w 256"/>
                  <a:gd name="T61" fmla="*/ 48 h 160"/>
                  <a:gd name="T62" fmla="*/ 151 w 256"/>
                  <a:gd name="T63" fmla="*/ 41 h 160"/>
                  <a:gd name="T64" fmla="*/ 126 w 256"/>
                  <a:gd name="T65" fmla="*/ 44 h 160"/>
                  <a:gd name="T66" fmla="*/ 134 w 256"/>
                  <a:gd name="T67" fmla="*/ 32 h 160"/>
                  <a:gd name="T68" fmla="*/ 129 w 256"/>
                  <a:gd name="T69" fmla="*/ 38 h 160"/>
                  <a:gd name="T70" fmla="*/ 93 w 256"/>
                  <a:gd name="T71" fmla="*/ 67 h 160"/>
                  <a:gd name="T72" fmla="*/ 126 w 256"/>
                  <a:gd name="T73" fmla="*/ 44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56" h="160">
                    <a:moveTo>
                      <a:pt x="206" y="147"/>
                    </a:moveTo>
                    <a:cubicBezTo>
                      <a:pt x="184" y="151"/>
                      <a:pt x="161" y="160"/>
                      <a:pt x="134" y="155"/>
                    </a:cubicBezTo>
                    <a:cubicBezTo>
                      <a:pt x="98" y="149"/>
                      <a:pt x="57" y="127"/>
                      <a:pt x="33" y="104"/>
                    </a:cubicBezTo>
                    <a:cubicBezTo>
                      <a:pt x="16" y="87"/>
                      <a:pt x="0" y="56"/>
                      <a:pt x="20" y="29"/>
                    </a:cubicBezTo>
                    <a:cubicBezTo>
                      <a:pt x="32" y="13"/>
                      <a:pt x="48" y="9"/>
                      <a:pt x="73" y="0"/>
                    </a:cubicBezTo>
                    <a:cubicBezTo>
                      <a:pt x="111" y="2"/>
                      <a:pt x="138" y="25"/>
                      <a:pt x="175" y="38"/>
                    </a:cubicBezTo>
                    <a:cubicBezTo>
                      <a:pt x="202" y="61"/>
                      <a:pt x="256" y="114"/>
                      <a:pt x="206" y="147"/>
                    </a:cubicBezTo>
                    <a:close/>
                    <a:moveTo>
                      <a:pt x="209" y="99"/>
                    </a:moveTo>
                    <a:cubicBezTo>
                      <a:pt x="198" y="107"/>
                      <a:pt x="182" y="109"/>
                      <a:pt x="173" y="120"/>
                    </a:cubicBezTo>
                    <a:cubicBezTo>
                      <a:pt x="188" y="121"/>
                      <a:pt x="202" y="112"/>
                      <a:pt x="213" y="104"/>
                    </a:cubicBezTo>
                    <a:cubicBezTo>
                      <a:pt x="210" y="104"/>
                      <a:pt x="212" y="99"/>
                      <a:pt x="209" y="99"/>
                    </a:cubicBezTo>
                    <a:close/>
                    <a:moveTo>
                      <a:pt x="197" y="79"/>
                    </a:moveTo>
                    <a:cubicBezTo>
                      <a:pt x="182" y="90"/>
                      <a:pt x="161" y="95"/>
                      <a:pt x="146" y="111"/>
                    </a:cubicBezTo>
                    <a:cubicBezTo>
                      <a:pt x="174" y="113"/>
                      <a:pt x="188" y="92"/>
                      <a:pt x="204" y="82"/>
                    </a:cubicBezTo>
                    <a:cubicBezTo>
                      <a:pt x="201" y="82"/>
                      <a:pt x="202" y="77"/>
                      <a:pt x="197" y="79"/>
                    </a:cubicBezTo>
                    <a:close/>
                    <a:moveTo>
                      <a:pt x="177" y="60"/>
                    </a:moveTo>
                    <a:cubicBezTo>
                      <a:pt x="157" y="72"/>
                      <a:pt x="137" y="84"/>
                      <a:pt x="119" y="97"/>
                    </a:cubicBezTo>
                    <a:cubicBezTo>
                      <a:pt x="150" y="107"/>
                      <a:pt x="171" y="81"/>
                      <a:pt x="189" y="67"/>
                    </a:cubicBezTo>
                    <a:cubicBezTo>
                      <a:pt x="185" y="65"/>
                      <a:pt x="183" y="60"/>
                      <a:pt x="177" y="60"/>
                    </a:cubicBezTo>
                    <a:close/>
                    <a:moveTo>
                      <a:pt x="76" y="50"/>
                    </a:moveTo>
                    <a:cubicBezTo>
                      <a:pt x="79" y="35"/>
                      <a:pt x="94" y="33"/>
                      <a:pt x="103" y="22"/>
                    </a:cubicBezTo>
                    <a:cubicBezTo>
                      <a:pt x="75" y="17"/>
                      <a:pt x="21" y="23"/>
                      <a:pt x="30" y="70"/>
                    </a:cubicBezTo>
                    <a:cubicBezTo>
                      <a:pt x="46" y="85"/>
                      <a:pt x="58" y="111"/>
                      <a:pt x="83" y="123"/>
                    </a:cubicBezTo>
                    <a:cubicBezTo>
                      <a:pt x="86" y="124"/>
                      <a:pt x="90" y="122"/>
                      <a:pt x="93" y="123"/>
                    </a:cubicBezTo>
                    <a:cubicBezTo>
                      <a:pt x="94" y="123"/>
                      <a:pt x="95" y="127"/>
                      <a:pt x="97" y="128"/>
                    </a:cubicBezTo>
                    <a:cubicBezTo>
                      <a:pt x="121" y="137"/>
                      <a:pt x="154" y="148"/>
                      <a:pt x="179" y="135"/>
                    </a:cubicBezTo>
                    <a:cubicBezTo>
                      <a:pt x="139" y="128"/>
                      <a:pt x="65" y="98"/>
                      <a:pt x="76" y="50"/>
                    </a:cubicBezTo>
                    <a:close/>
                    <a:moveTo>
                      <a:pt x="151" y="41"/>
                    </a:moveTo>
                    <a:cubicBezTo>
                      <a:pt x="136" y="56"/>
                      <a:pt x="112" y="63"/>
                      <a:pt x="95" y="77"/>
                    </a:cubicBezTo>
                    <a:cubicBezTo>
                      <a:pt x="99" y="78"/>
                      <a:pt x="99" y="83"/>
                      <a:pt x="102" y="85"/>
                    </a:cubicBezTo>
                    <a:cubicBezTo>
                      <a:pt x="130" y="81"/>
                      <a:pt x="145" y="63"/>
                      <a:pt x="163" y="48"/>
                    </a:cubicBezTo>
                    <a:cubicBezTo>
                      <a:pt x="159" y="46"/>
                      <a:pt x="157" y="42"/>
                      <a:pt x="151" y="41"/>
                    </a:cubicBezTo>
                    <a:close/>
                    <a:moveTo>
                      <a:pt x="126" y="44"/>
                    </a:moveTo>
                    <a:cubicBezTo>
                      <a:pt x="129" y="41"/>
                      <a:pt x="142" y="36"/>
                      <a:pt x="134" y="32"/>
                    </a:cubicBezTo>
                    <a:cubicBezTo>
                      <a:pt x="132" y="34"/>
                      <a:pt x="134" y="39"/>
                      <a:pt x="129" y="38"/>
                    </a:cubicBezTo>
                    <a:cubicBezTo>
                      <a:pt x="111" y="31"/>
                      <a:pt x="83" y="47"/>
                      <a:pt x="93" y="67"/>
                    </a:cubicBezTo>
                    <a:cubicBezTo>
                      <a:pt x="103" y="58"/>
                      <a:pt x="117" y="54"/>
                      <a:pt x="126" y="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1" name="组合 20"/>
            <p:cNvGrpSpPr/>
            <p:nvPr userDrawn="1"/>
          </p:nvGrpSpPr>
          <p:grpSpPr>
            <a:xfrm>
              <a:off x="10232205" y="205250"/>
              <a:ext cx="1300163" cy="1173163"/>
              <a:chOff x="7764463" y="536575"/>
              <a:chExt cx="1300163" cy="1173163"/>
            </a:xfrm>
            <a:grpFill/>
          </p:grpSpPr>
          <p:sp>
            <p:nvSpPr>
              <p:cNvPr id="180" name="Freeform 140"/>
              <p:cNvSpPr/>
              <p:nvPr/>
            </p:nvSpPr>
            <p:spPr bwMode="auto">
              <a:xfrm>
                <a:off x="8623300" y="860425"/>
                <a:ext cx="200025" cy="92075"/>
              </a:xfrm>
              <a:custGeom>
                <a:avLst/>
                <a:gdLst>
                  <a:gd name="T0" fmla="*/ 309 w 309"/>
                  <a:gd name="T1" fmla="*/ 134 h 143"/>
                  <a:gd name="T2" fmla="*/ 271 w 309"/>
                  <a:gd name="T3" fmla="*/ 126 h 143"/>
                  <a:gd name="T4" fmla="*/ 165 w 309"/>
                  <a:gd name="T5" fmla="*/ 82 h 143"/>
                  <a:gd name="T6" fmla="*/ 108 w 309"/>
                  <a:gd name="T7" fmla="*/ 64 h 143"/>
                  <a:gd name="T8" fmla="*/ 0 w 309"/>
                  <a:gd name="T9" fmla="*/ 18 h 143"/>
                  <a:gd name="T10" fmla="*/ 54 w 309"/>
                  <a:gd name="T11" fmla="*/ 23 h 143"/>
                  <a:gd name="T12" fmla="*/ 108 w 309"/>
                  <a:gd name="T13" fmla="*/ 46 h 143"/>
                  <a:gd name="T14" fmla="*/ 211 w 309"/>
                  <a:gd name="T15" fmla="*/ 80 h 143"/>
                  <a:gd name="T16" fmla="*/ 224 w 309"/>
                  <a:gd name="T17" fmla="*/ 93 h 143"/>
                  <a:gd name="T18" fmla="*/ 309 w 309"/>
                  <a:gd name="T19" fmla="*/ 121 h 143"/>
                  <a:gd name="T20" fmla="*/ 309 w 309"/>
                  <a:gd name="T21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9" h="143">
                    <a:moveTo>
                      <a:pt x="309" y="134"/>
                    </a:moveTo>
                    <a:cubicBezTo>
                      <a:pt x="297" y="143"/>
                      <a:pt x="280" y="134"/>
                      <a:pt x="271" y="126"/>
                    </a:cubicBezTo>
                    <a:cubicBezTo>
                      <a:pt x="226" y="124"/>
                      <a:pt x="199" y="97"/>
                      <a:pt x="165" y="82"/>
                    </a:cubicBezTo>
                    <a:cubicBezTo>
                      <a:pt x="147" y="74"/>
                      <a:pt x="126" y="72"/>
                      <a:pt x="108" y="64"/>
                    </a:cubicBezTo>
                    <a:cubicBezTo>
                      <a:pt x="77" y="51"/>
                      <a:pt x="42" y="28"/>
                      <a:pt x="0" y="18"/>
                    </a:cubicBezTo>
                    <a:cubicBezTo>
                      <a:pt x="16" y="0"/>
                      <a:pt x="38" y="17"/>
                      <a:pt x="54" y="23"/>
                    </a:cubicBezTo>
                    <a:cubicBezTo>
                      <a:pt x="71" y="29"/>
                      <a:pt x="90" y="40"/>
                      <a:pt x="108" y="46"/>
                    </a:cubicBezTo>
                    <a:cubicBezTo>
                      <a:pt x="142" y="57"/>
                      <a:pt x="178" y="60"/>
                      <a:pt x="211" y="80"/>
                    </a:cubicBezTo>
                    <a:cubicBezTo>
                      <a:pt x="217" y="83"/>
                      <a:pt x="218" y="90"/>
                      <a:pt x="224" y="93"/>
                    </a:cubicBezTo>
                    <a:cubicBezTo>
                      <a:pt x="255" y="106"/>
                      <a:pt x="286" y="99"/>
                      <a:pt x="309" y="121"/>
                    </a:cubicBezTo>
                    <a:cubicBezTo>
                      <a:pt x="309" y="125"/>
                      <a:pt x="309" y="130"/>
                      <a:pt x="309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141"/>
              <p:cNvSpPr>
                <a:spLocks noEditPoints="1"/>
              </p:cNvSpPr>
              <p:nvPr/>
            </p:nvSpPr>
            <p:spPr bwMode="auto">
              <a:xfrm>
                <a:off x="7975600" y="925513"/>
                <a:ext cx="363538" cy="300038"/>
              </a:xfrm>
              <a:custGeom>
                <a:avLst/>
                <a:gdLst>
                  <a:gd name="T0" fmla="*/ 66 w 563"/>
                  <a:gd name="T1" fmla="*/ 436 h 465"/>
                  <a:gd name="T2" fmla="*/ 32 w 563"/>
                  <a:gd name="T3" fmla="*/ 299 h 465"/>
                  <a:gd name="T4" fmla="*/ 12 w 563"/>
                  <a:gd name="T5" fmla="*/ 230 h 465"/>
                  <a:gd name="T6" fmla="*/ 141 w 563"/>
                  <a:gd name="T7" fmla="*/ 145 h 465"/>
                  <a:gd name="T8" fmla="*/ 177 w 563"/>
                  <a:gd name="T9" fmla="*/ 127 h 465"/>
                  <a:gd name="T10" fmla="*/ 269 w 563"/>
                  <a:gd name="T11" fmla="*/ 98 h 465"/>
                  <a:gd name="T12" fmla="*/ 311 w 563"/>
                  <a:gd name="T13" fmla="*/ 75 h 465"/>
                  <a:gd name="T14" fmla="*/ 414 w 563"/>
                  <a:gd name="T15" fmla="*/ 36 h 465"/>
                  <a:gd name="T16" fmla="*/ 434 w 563"/>
                  <a:gd name="T17" fmla="*/ 39 h 465"/>
                  <a:gd name="T18" fmla="*/ 501 w 563"/>
                  <a:gd name="T19" fmla="*/ 98 h 465"/>
                  <a:gd name="T20" fmla="*/ 545 w 563"/>
                  <a:gd name="T21" fmla="*/ 253 h 465"/>
                  <a:gd name="T22" fmla="*/ 393 w 563"/>
                  <a:gd name="T23" fmla="*/ 371 h 465"/>
                  <a:gd name="T24" fmla="*/ 306 w 563"/>
                  <a:gd name="T25" fmla="*/ 413 h 465"/>
                  <a:gd name="T26" fmla="*/ 251 w 563"/>
                  <a:gd name="T27" fmla="*/ 415 h 465"/>
                  <a:gd name="T28" fmla="*/ 231 w 563"/>
                  <a:gd name="T29" fmla="*/ 431 h 465"/>
                  <a:gd name="T30" fmla="*/ 66 w 563"/>
                  <a:gd name="T31" fmla="*/ 436 h 465"/>
                  <a:gd name="T32" fmla="*/ 223 w 563"/>
                  <a:gd name="T33" fmla="*/ 400 h 465"/>
                  <a:gd name="T34" fmla="*/ 246 w 563"/>
                  <a:gd name="T35" fmla="*/ 400 h 465"/>
                  <a:gd name="T36" fmla="*/ 288 w 563"/>
                  <a:gd name="T37" fmla="*/ 384 h 465"/>
                  <a:gd name="T38" fmla="*/ 527 w 563"/>
                  <a:gd name="T39" fmla="*/ 281 h 465"/>
                  <a:gd name="T40" fmla="*/ 468 w 563"/>
                  <a:gd name="T41" fmla="*/ 49 h 465"/>
                  <a:gd name="T42" fmla="*/ 416 w 563"/>
                  <a:gd name="T43" fmla="*/ 60 h 465"/>
                  <a:gd name="T44" fmla="*/ 357 w 563"/>
                  <a:gd name="T45" fmla="*/ 88 h 465"/>
                  <a:gd name="T46" fmla="*/ 329 w 563"/>
                  <a:gd name="T47" fmla="*/ 93 h 465"/>
                  <a:gd name="T48" fmla="*/ 306 w 563"/>
                  <a:gd name="T49" fmla="*/ 109 h 465"/>
                  <a:gd name="T50" fmla="*/ 239 w 563"/>
                  <a:gd name="T51" fmla="*/ 134 h 465"/>
                  <a:gd name="T52" fmla="*/ 120 w 563"/>
                  <a:gd name="T53" fmla="*/ 173 h 465"/>
                  <a:gd name="T54" fmla="*/ 32 w 563"/>
                  <a:gd name="T55" fmla="*/ 207 h 465"/>
                  <a:gd name="T56" fmla="*/ 86 w 563"/>
                  <a:gd name="T57" fmla="*/ 426 h 465"/>
                  <a:gd name="T58" fmla="*/ 223 w 563"/>
                  <a:gd name="T59" fmla="*/ 400 h 4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63" h="465">
                    <a:moveTo>
                      <a:pt x="66" y="436"/>
                    </a:moveTo>
                    <a:cubicBezTo>
                      <a:pt x="59" y="394"/>
                      <a:pt x="47" y="346"/>
                      <a:pt x="32" y="299"/>
                    </a:cubicBezTo>
                    <a:cubicBezTo>
                      <a:pt x="25" y="276"/>
                      <a:pt x="14" y="249"/>
                      <a:pt x="12" y="230"/>
                    </a:cubicBezTo>
                    <a:cubicBezTo>
                      <a:pt x="0" y="148"/>
                      <a:pt x="85" y="164"/>
                      <a:pt x="141" y="145"/>
                    </a:cubicBezTo>
                    <a:cubicBezTo>
                      <a:pt x="153" y="140"/>
                      <a:pt x="164" y="131"/>
                      <a:pt x="177" y="127"/>
                    </a:cubicBezTo>
                    <a:cubicBezTo>
                      <a:pt x="207" y="116"/>
                      <a:pt x="240" y="110"/>
                      <a:pt x="269" y="98"/>
                    </a:cubicBezTo>
                    <a:cubicBezTo>
                      <a:pt x="284" y="92"/>
                      <a:pt x="296" y="81"/>
                      <a:pt x="311" y="75"/>
                    </a:cubicBezTo>
                    <a:cubicBezTo>
                      <a:pt x="347" y="60"/>
                      <a:pt x="387" y="57"/>
                      <a:pt x="414" y="36"/>
                    </a:cubicBezTo>
                    <a:cubicBezTo>
                      <a:pt x="420" y="43"/>
                      <a:pt x="431" y="34"/>
                      <a:pt x="434" y="39"/>
                    </a:cubicBezTo>
                    <a:cubicBezTo>
                      <a:pt x="481" y="0"/>
                      <a:pt x="491" y="46"/>
                      <a:pt x="501" y="98"/>
                    </a:cubicBezTo>
                    <a:cubicBezTo>
                      <a:pt x="512" y="151"/>
                      <a:pt x="537" y="217"/>
                      <a:pt x="545" y="253"/>
                    </a:cubicBezTo>
                    <a:cubicBezTo>
                      <a:pt x="563" y="332"/>
                      <a:pt x="450" y="349"/>
                      <a:pt x="393" y="371"/>
                    </a:cubicBezTo>
                    <a:cubicBezTo>
                      <a:pt x="360" y="385"/>
                      <a:pt x="336" y="396"/>
                      <a:pt x="306" y="413"/>
                    </a:cubicBezTo>
                    <a:cubicBezTo>
                      <a:pt x="288" y="397"/>
                      <a:pt x="267" y="430"/>
                      <a:pt x="251" y="415"/>
                    </a:cubicBezTo>
                    <a:cubicBezTo>
                      <a:pt x="247" y="423"/>
                      <a:pt x="237" y="425"/>
                      <a:pt x="231" y="431"/>
                    </a:cubicBezTo>
                    <a:cubicBezTo>
                      <a:pt x="171" y="430"/>
                      <a:pt x="117" y="465"/>
                      <a:pt x="66" y="436"/>
                    </a:cubicBezTo>
                    <a:close/>
                    <a:moveTo>
                      <a:pt x="223" y="400"/>
                    </a:moveTo>
                    <a:cubicBezTo>
                      <a:pt x="231" y="398"/>
                      <a:pt x="239" y="402"/>
                      <a:pt x="246" y="400"/>
                    </a:cubicBezTo>
                    <a:cubicBezTo>
                      <a:pt x="260" y="397"/>
                      <a:pt x="273" y="389"/>
                      <a:pt x="288" y="384"/>
                    </a:cubicBezTo>
                    <a:cubicBezTo>
                      <a:pt x="381" y="357"/>
                      <a:pt x="449" y="325"/>
                      <a:pt x="527" y="281"/>
                    </a:cubicBezTo>
                    <a:cubicBezTo>
                      <a:pt x="506" y="214"/>
                      <a:pt x="498" y="120"/>
                      <a:pt x="468" y="49"/>
                    </a:cubicBezTo>
                    <a:cubicBezTo>
                      <a:pt x="446" y="54"/>
                      <a:pt x="441" y="60"/>
                      <a:pt x="416" y="60"/>
                    </a:cubicBezTo>
                    <a:cubicBezTo>
                      <a:pt x="396" y="70"/>
                      <a:pt x="374" y="81"/>
                      <a:pt x="357" y="88"/>
                    </a:cubicBezTo>
                    <a:cubicBezTo>
                      <a:pt x="348" y="92"/>
                      <a:pt x="337" y="90"/>
                      <a:pt x="329" y="93"/>
                    </a:cubicBezTo>
                    <a:cubicBezTo>
                      <a:pt x="320" y="96"/>
                      <a:pt x="314" y="105"/>
                      <a:pt x="306" y="109"/>
                    </a:cubicBezTo>
                    <a:cubicBezTo>
                      <a:pt x="280" y="119"/>
                      <a:pt x="260" y="128"/>
                      <a:pt x="239" y="134"/>
                    </a:cubicBezTo>
                    <a:cubicBezTo>
                      <a:pt x="199" y="147"/>
                      <a:pt x="155" y="164"/>
                      <a:pt x="120" y="173"/>
                    </a:cubicBezTo>
                    <a:cubicBezTo>
                      <a:pt x="84" y="182"/>
                      <a:pt x="51" y="181"/>
                      <a:pt x="32" y="207"/>
                    </a:cubicBezTo>
                    <a:cubicBezTo>
                      <a:pt x="42" y="271"/>
                      <a:pt x="69" y="359"/>
                      <a:pt x="86" y="426"/>
                    </a:cubicBezTo>
                    <a:cubicBezTo>
                      <a:pt x="140" y="436"/>
                      <a:pt x="182" y="407"/>
                      <a:pt x="223" y="4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142"/>
              <p:cNvSpPr/>
              <p:nvPr/>
            </p:nvSpPr>
            <p:spPr bwMode="auto">
              <a:xfrm>
                <a:off x="8083550" y="1089025"/>
                <a:ext cx="188913" cy="74613"/>
              </a:xfrm>
              <a:custGeom>
                <a:avLst/>
                <a:gdLst>
                  <a:gd name="T0" fmla="*/ 0 w 291"/>
                  <a:gd name="T1" fmla="*/ 100 h 116"/>
                  <a:gd name="T2" fmla="*/ 273 w 291"/>
                  <a:gd name="T3" fmla="*/ 0 h 116"/>
                  <a:gd name="T4" fmla="*/ 291 w 291"/>
                  <a:gd name="T5" fmla="*/ 8 h 116"/>
                  <a:gd name="T6" fmla="*/ 160 w 291"/>
                  <a:gd name="T7" fmla="*/ 62 h 116"/>
                  <a:gd name="T8" fmla="*/ 90 w 291"/>
                  <a:gd name="T9" fmla="*/ 88 h 116"/>
                  <a:gd name="T10" fmla="*/ 0 w 291"/>
                  <a:gd name="T11" fmla="*/ 10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1" h="116">
                    <a:moveTo>
                      <a:pt x="0" y="100"/>
                    </a:moveTo>
                    <a:cubicBezTo>
                      <a:pt x="77" y="48"/>
                      <a:pt x="200" y="51"/>
                      <a:pt x="273" y="0"/>
                    </a:cubicBezTo>
                    <a:cubicBezTo>
                      <a:pt x="279" y="3"/>
                      <a:pt x="288" y="3"/>
                      <a:pt x="291" y="8"/>
                    </a:cubicBezTo>
                    <a:cubicBezTo>
                      <a:pt x="275" y="45"/>
                      <a:pt x="200" y="49"/>
                      <a:pt x="160" y="62"/>
                    </a:cubicBezTo>
                    <a:cubicBezTo>
                      <a:pt x="133" y="70"/>
                      <a:pt x="109" y="76"/>
                      <a:pt x="90" y="88"/>
                    </a:cubicBezTo>
                    <a:cubicBezTo>
                      <a:pt x="64" y="83"/>
                      <a:pt x="28" y="116"/>
                      <a:pt x="0" y="1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143"/>
              <p:cNvSpPr/>
              <p:nvPr/>
            </p:nvSpPr>
            <p:spPr bwMode="auto">
              <a:xfrm>
                <a:off x="8074025" y="1055688"/>
                <a:ext cx="179388" cy="66675"/>
              </a:xfrm>
              <a:custGeom>
                <a:avLst/>
                <a:gdLst>
                  <a:gd name="T0" fmla="*/ 275 w 276"/>
                  <a:gd name="T1" fmla="*/ 0 h 105"/>
                  <a:gd name="T2" fmla="*/ 273 w 276"/>
                  <a:gd name="T3" fmla="*/ 6 h 105"/>
                  <a:gd name="T4" fmla="*/ 198 w 276"/>
                  <a:gd name="T5" fmla="*/ 42 h 105"/>
                  <a:gd name="T6" fmla="*/ 177 w 276"/>
                  <a:gd name="T7" fmla="*/ 54 h 105"/>
                  <a:gd name="T8" fmla="*/ 131 w 276"/>
                  <a:gd name="T9" fmla="*/ 62 h 105"/>
                  <a:gd name="T10" fmla="*/ 72 w 276"/>
                  <a:gd name="T11" fmla="*/ 85 h 105"/>
                  <a:gd name="T12" fmla="*/ 51 w 276"/>
                  <a:gd name="T13" fmla="*/ 85 h 105"/>
                  <a:gd name="T14" fmla="*/ 0 w 276"/>
                  <a:gd name="T15" fmla="*/ 85 h 105"/>
                  <a:gd name="T16" fmla="*/ 131 w 276"/>
                  <a:gd name="T17" fmla="*/ 42 h 105"/>
                  <a:gd name="T18" fmla="*/ 149 w 276"/>
                  <a:gd name="T19" fmla="*/ 44 h 105"/>
                  <a:gd name="T20" fmla="*/ 275 w 276"/>
                  <a:gd name="T21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6" h="105">
                    <a:moveTo>
                      <a:pt x="275" y="0"/>
                    </a:moveTo>
                    <a:cubicBezTo>
                      <a:pt x="276" y="3"/>
                      <a:pt x="275" y="5"/>
                      <a:pt x="273" y="6"/>
                    </a:cubicBezTo>
                    <a:cubicBezTo>
                      <a:pt x="259" y="30"/>
                      <a:pt x="225" y="31"/>
                      <a:pt x="198" y="42"/>
                    </a:cubicBezTo>
                    <a:cubicBezTo>
                      <a:pt x="190" y="45"/>
                      <a:pt x="184" y="52"/>
                      <a:pt x="177" y="54"/>
                    </a:cubicBezTo>
                    <a:cubicBezTo>
                      <a:pt x="162" y="61"/>
                      <a:pt x="147" y="58"/>
                      <a:pt x="131" y="62"/>
                    </a:cubicBezTo>
                    <a:cubicBezTo>
                      <a:pt x="112" y="67"/>
                      <a:pt x="97" y="81"/>
                      <a:pt x="72" y="85"/>
                    </a:cubicBezTo>
                    <a:cubicBezTo>
                      <a:pt x="65" y="86"/>
                      <a:pt x="58" y="84"/>
                      <a:pt x="51" y="85"/>
                    </a:cubicBezTo>
                    <a:cubicBezTo>
                      <a:pt x="32" y="89"/>
                      <a:pt x="11" y="105"/>
                      <a:pt x="0" y="85"/>
                    </a:cubicBezTo>
                    <a:cubicBezTo>
                      <a:pt x="36" y="55"/>
                      <a:pt x="96" y="65"/>
                      <a:pt x="131" y="42"/>
                    </a:cubicBezTo>
                    <a:cubicBezTo>
                      <a:pt x="136" y="43"/>
                      <a:pt x="148" y="38"/>
                      <a:pt x="149" y="44"/>
                    </a:cubicBezTo>
                    <a:cubicBezTo>
                      <a:pt x="191" y="31"/>
                      <a:pt x="230" y="2"/>
                      <a:pt x="27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144"/>
              <p:cNvSpPr/>
              <p:nvPr/>
            </p:nvSpPr>
            <p:spPr bwMode="auto">
              <a:xfrm>
                <a:off x="8074025" y="1009650"/>
                <a:ext cx="171450" cy="74613"/>
              </a:xfrm>
              <a:custGeom>
                <a:avLst/>
                <a:gdLst>
                  <a:gd name="T0" fmla="*/ 265 w 265"/>
                  <a:gd name="T1" fmla="*/ 19 h 114"/>
                  <a:gd name="T2" fmla="*/ 239 w 265"/>
                  <a:gd name="T3" fmla="*/ 19 h 114"/>
                  <a:gd name="T4" fmla="*/ 113 w 265"/>
                  <a:gd name="T5" fmla="*/ 63 h 114"/>
                  <a:gd name="T6" fmla="*/ 0 w 265"/>
                  <a:gd name="T7" fmla="*/ 106 h 114"/>
                  <a:gd name="T8" fmla="*/ 36 w 265"/>
                  <a:gd name="T9" fmla="*/ 78 h 114"/>
                  <a:gd name="T10" fmla="*/ 67 w 265"/>
                  <a:gd name="T11" fmla="*/ 55 h 114"/>
                  <a:gd name="T12" fmla="*/ 167 w 265"/>
                  <a:gd name="T13" fmla="*/ 27 h 114"/>
                  <a:gd name="T14" fmla="*/ 257 w 265"/>
                  <a:gd name="T15" fmla="*/ 1 h 114"/>
                  <a:gd name="T16" fmla="*/ 265 w 265"/>
                  <a:gd name="T17" fmla="*/ 6 h 114"/>
                  <a:gd name="T18" fmla="*/ 265 w 265"/>
                  <a:gd name="T19" fmla="*/ 19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65" h="114">
                    <a:moveTo>
                      <a:pt x="265" y="19"/>
                    </a:moveTo>
                    <a:cubicBezTo>
                      <a:pt x="253" y="19"/>
                      <a:pt x="251" y="22"/>
                      <a:pt x="239" y="19"/>
                    </a:cubicBezTo>
                    <a:cubicBezTo>
                      <a:pt x="199" y="37"/>
                      <a:pt x="155" y="48"/>
                      <a:pt x="113" y="63"/>
                    </a:cubicBezTo>
                    <a:cubicBezTo>
                      <a:pt x="73" y="77"/>
                      <a:pt x="40" y="114"/>
                      <a:pt x="0" y="106"/>
                    </a:cubicBezTo>
                    <a:cubicBezTo>
                      <a:pt x="3" y="90"/>
                      <a:pt x="22" y="86"/>
                      <a:pt x="36" y="78"/>
                    </a:cubicBezTo>
                    <a:cubicBezTo>
                      <a:pt x="46" y="71"/>
                      <a:pt x="55" y="60"/>
                      <a:pt x="67" y="55"/>
                    </a:cubicBezTo>
                    <a:cubicBezTo>
                      <a:pt x="92" y="42"/>
                      <a:pt x="132" y="39"/>
                      <a:pt x="167" y="27"/>
                    </a:cubicBezTo>
                    <a:cubicBezTo>
                      <a:pt x="199" y="15"/>
                      <a:pt x="220" y="0"/>
                      <a:pt x="257" y="1"/>
                    </a:cubicBezTo>
                    <a:cubicBezTo>
                      <a:pt x="259" y="3"/>
                      <a:pt x="262" y="5"/>
                      <a:pt x="265" y="6"/>
                    </a:cubicBezTo>
                    <a:cubicBezTo>
                      <a:pt x="265" y="10"/>
                      <a:pt x="265" y="15"/>
                      <a:pt x="265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145"/>
              <p:cNvSpPr>
                <a:spLocks noEditPoints="1"/>
              </p:cNvSpPr>
              <p:nvPr/>
            </p:nvSpPr>
            <p:spPr bwMode="auto">
              <a:xfrm>
                <a:off x="7764463" y="536575"/>
                <a:ext cx="1300163" cy="1173163"/>
              </a:xfrm>
              <a:custGeom>
                <a:avLst/>
                <a:gdLst>
                  <a:gd name="T0" fmla="*/ 253 w 2013"/>
                  <a:gd name="T1" fmla="*/ 1523 h 1814"/>
                  <a:gd name="T2" fmla="*/ 196 w 2013"/>
                  <a:gd name="T3" fmla="*/ 1221 h 1814"/>
                  <a:gd name="T4" fmla="*/ 67 w 2013"/>
                  <a:gd name="T5" fmla="*/ 879 h 1814"/>
                  <a:gd name="T6" fmla="*/ 49 w 2013"/>
                  <a:gd name="T7" fmla="*/ 608 h 1814"/>
                  <a:gd name="T8" fmla="*/ 907 w 2013"/>
                  <a:gd name="T9" fmla="*/ 350 h 1814"/>
                  <a:gd name="T10" fmla="*/ 1204 w 2013"/>
                  <a:gd name="T11" fmla="*/ 8 h 1814"/>
                  <a:gd name="T12" fmla="*/ 1977 w 2013"/>
                  <a:gd name="T13" fmla="*/ 371 h 1814"/>
                  <a:gd name="T14" fmla="*/ 1616 w 2013"/>
                  <a:gd name="T15" fmla="*/ 1337 h 1814"/>
                  <a:gd name="T16" fmla="*/ 1193 w 2013"/>
                  <a:gd name="T17" fmla="*/ 1477 h 1814"/>
                  <a:gd name="T18" fmla="*/ 822 w 2013"/>
                  <a:gd name="T19" fmla="*/ 1703 h 1814"/>
                  <a:gd name="T20" fmla="*/ 1691 w 2013"/>
                  <a:gd name="T21" fmla="*/ 1077 h 1814"/>
                  <a:gd name="T22" fmla="*/ 1910 w 2013"/>
                  <a:gd name="T23" fmla="*/ 319 h 1814"/>
                  <a:gd name="T24" fmla="*/ 1132 w 2013"/>
                  <a:gd name="T25" fmla="*/ 198 h 1814"/>
                  <a:gd name="T26" fmla="*/ 1188 w 2013"/>
                  <a:gd name="T27" fmla="*/ 237 h 1814"/>
                  <a:gd name="T28" fmla="*/ 1614 w 2013"/>
                  <a:gd name="T29" fmla="*/ 268 h 1814"/>
                  <a:gd name="T30" fmla="*/ 1925 w 2013"/>
                  <a:gd name="T31" fmla="*/ 397 h 1814"/>
                  <a:gd name="T32" fmla="*/ 1668 w 2013"/>
                  <a:gd name="T33" fmla="*/ 1008 h 1814"/>
                  <a:gd name="T34" fmla="*/ 1500 w 2013"/>
                  <a:gd name="T35" fmla="*/ 1415 h 1814"/>
                  <a:gd name="T36" fmla="*/ 1536 w 2013"/>
                  <a:gd name="T37" fmla="*/ 1479 h 1814"/>
                  <a:gd name="T38" fmla="*/ 1791 w 2013"/>
                  <a:gd name="T39" fmla="*/ 654 h 1814"/>
                  <a:gd name="T40" fmla="*/ 1567 w 2013"/>
                  <a:gd name="T41" fmla="*/ 265 h 1814"/>
                  <a:gd name="T42" fmla="*/ 1230 w 2013"/>
                  <a:gd name="T43" fmla="*/ 214 h 1814"/>
                  <a:gd name="T44" fmla="*/ 1090 w 2013"/>
                  <a:gd name="T45" fmla="*/ 600 h 1814"/>
                  <a:gd name="T46" fmla="*/ 1384 w 2013"/>
                  <a:gd name="T47" fmla="*/ 1350 h 1814"/>
                  <a:gd name="T48" fmla="*/ 438 w 2013"/>
                  <a:gd name="T49" fmla="*/ 1714 h 1814"/>
                  <a:gd name="T50" fmla="*/ 717 w 2013"/>
                  <a:gd name="T51" fmla="*/ 1711 h 1814"/>
                  <a:gd name="T52" fmla="*/ 1152 w 2013"/>
                  <a:gd name="T53" fmla="*/ 1348 h 1814"/>
                  <a:gd name="T54" fmla="*/ 508 w 2013"/>
                  <a:gd name="T55" fmla="*/ 461 h 1814"/>
                  <a:gd name="T56" fmla="*/ 75 w 2013"/>
                  <a:gd name="T57" fmla="*/ 673 h 1814"/>
                  <a:gd name="T58" fmla="*/ 209 w 2013"/>
                  <a:gd name="T59" fmla="*/ 930 h 1814"/>
                  <a:gd name="T60" fmla="*/ 271 w 2013"/>
                  <a:gd name="T61" fmla="*/ 1183 h 1814"/>
                  <a:gd name="T62" fmla="*/ 340 w 2013"/>
                  <a:gd name="T63" fmla="*/ 1384 h 1814"/>
                  <a:gd name="T64" fmla="*/ 423 w 2013"/>
                  <a:gd name="T65" fmla="*/ 1667 h 1814"/>
                  <a:gd name="T66" fmla="*/ 1021 w 2013"/>
                  <a:gd name="T67" fmla="*/ 474 h 1814"/>
                  <a:gd name="T68" fmla="*/ 415 w 2013"/>
                  <a:gd name="T69" fmla="*/ 1711 h 1814"/>
                  <a:gd name="T70" fmla="*/ 376 w 2013"/>
                  <a:gd name="T71" fmla="*/ 1734 h 1814"/>
                  <a:gd name="T72" fmla="*/ 353 w 2013"/>
                  <a:gd name="T73" fmla="*/ 1600 h 1814"/>
                  <a:gd name="T74" fmla="*/ 353 w 2013"/>
                  <a:gd name="T75" fmla="*/ 1600 h 1814"/>
                  <a:gd name="T76" fmla="*/ 268 w 2013"/>
                  <a:gd name="T77" fmla="*/ 1528 h 1814"/>
                  <a:gd name="T78" fmla="*/ 343 w 2013"/>
                  <a:gd name="T79" fmla="*/ 1453 h 1814"/>
                  <a:gd name="T80" fmla="*/ 320 w 2013"/>
                  <a:gd name="T81" fmla="*/ 1430 h 1814"/>
                  <a:gd name="T82" fmla="*/ 248 w 2013"/>
                  <a:gd name="T83" fmla="*/ 1394 h 1814"/>
                  <a:gd name="T84" fmla="*/ 299 w 2013"/>
                  <a:gd name="T85" fmla="*/ 1307 h 1814"/>
                  <a:gd name="T86" fmla="*/ 222 w 2013"/>
                  <a:gd name="T87" fmla="*/ 1307 h 1814"/>
                  <a:gd name="T88" fmla="*/ 281 w 2013"/>
                  <a:gd name="T89" fmla="*/ 1211 h 1814"/>
                  <a:gd name="T90" fmla="*/ 181 w 2013"/>
                  <a:gd name="T91" fmla="*/ 1180 h 1814"/>
                  <a:gd name="T92" fmla="*/ 206 w 2013"/>
                  <a:gd name="T93" fmla="*/ 1087 h 1814"/>
                  <a:gd name="T94" fmla="*/ 147 w 2013"/>
                  <a:gd name="T95" fmla="*/ 1046 h 1814"/>
                  <a:gd name="T96" fmla="*/ 137 w 2013"/>
                  <a:gd name="T97" fmla="*/ 992 h 1814"/>
                  <a:gd name="T98" fmla="*/ 108 w 2013"/>
                  <a:gd name="T99" fmla="*/ 946 h 1814"/>
                  <a:gd name="T100" fmla="*/ 134 w 2013"/>
                  <a:gd name="T101" fmla="*/ 853 h 1814"/>
                  <a:gd name="T102" fmla="*/ 75 w 2013"/>
                  <a:gd name="T103" fmla="*/ 804 h 1814"/>
                  <a:gd name="T104" fmla="*/ 72 w 2013"/>
                  <a:gd name="T105" fmla="*/ 758 h 1814"/>
                  <a:gd name="T106" fmla="*/ 34 w 2013"/>
                  <a:gd name="T107" fmla="*/ 642 h 1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013" h="1814">
                    <a:moveTo>
                      <a:pt x="369" y="1783"/>
                    </a:moveTo>
                    <a:cubicBezTo>
                      <a:pt x="350" y="1800"/>
                      <a:pt x="317" y="1804"/>
                      <a:pt x="302" y="1778"/>
                    </a:cubicBezTo>
                    <a:cubicBezTo>
                      <a:pt x="308" y="1724"/>
                      <a:pt x="267" y="1725"/>
                      <a:pt x="284" y="1680"/>
                    </a:cubicBezTo>
                    <a:cubicBezTo>
                      <a:pt x="255" y="1668"/>
                      <a:pt x="272" y="1626"/>
                      <a:pt x="255" y="1603"/>
                    </a:cubicBezTo>
                    <a:cubicBezTo>
                      <a:pt x="256" y="1593"/>
                      <a:pt x="258" y="1585"/>
                      <a:pt x="266" y="1582"/>
                    </a:cubicBezTo>
                    <a:cubicBezTo>
                      <a:pt x="255" y="1570"/>
                      <a:pt x="244" y="1545"/>
                      <a:pt x="253" y="1523"/>
                    </a:cubicBezTo>
                    <a:cubicBezTo>
                      <a:pt x="236" y="1495"/>
                      <a:pt x="196" y="1465"/>
                      <a:pt x="230" y="1430"/>
                    </a:cubicBezTo>
                    <a:cubicBezTo>
                      <a:pt x="230" y="1421"/>
                      <a:pt x="222" y="1415"/>
                      <a:pt x="217" y="1404"/>
                    </a:cubicBezTo>
                    <a:cubicBezTo>
                      <a:pt x="218" y="1391"/>
                      <a:pt x="225" y="1384"/>
                      <a:pt x="232" y="1376"/>
                    </a:cubicBezTo>
                    <a:cubicBezTo>
                      <a:pt x="228" y="1366"/>
                      <a:pt x="219" y="1362"/>
                      <a:pt x="214" y="1353"/>
                    </a:cubicBezTo>
                    <a:cubicBezTo>
                      <a:pt x="227" y="1329"/>
                      <a:pt x="171" y="1304"/>
                      <a:pt x="201" y="1281"/>
                    </a:cubicBezTo>
                    <a:cubicBezTo>
                      <a:pt x="182" y="1269"/>
                      <a:pt x="179" y="1238"/>
                      <a:pt x="196" y="1221"/>
                    </a:cubicBezTo>
                    <a:cubicBezTo>
                      <a:pt x="178" y="1215"/>
                      <a:pt x="144" y="1192"/>
                      <a:pt x="170" y="1170"/>
                    </a:cubicBezTo>
                    <a:cubicBezTo>
                      <a:pt x="157" y="1159"/>
                      <a:pt x="145" y="1142"/>
                      <a:pt x="157" y="1121"/>
                    </a:cubicBezTo>
                    <a:cubicBezTo>
                      <a:pt x="141" y="1113"/>
                      <a:pt x="128" y="1087"/>
                      <a:pt x="144" y="1069"/>
                    </a:cubicBezTo>
                    <a:cubicBezTo>
                      <a:pt x="123" y="1063"/>
                      <a:pt x="115" y="1036"/>
                      <a:pt x="126" y="1018"/>
                    </a:cubicBezTo>
                    <a:cubicBezTo>
                      <a:pt x="119" y="1004"/>
                      <a:pt x="105" y="996"/>
                      <a:pt x="108" y="971"/>
                    </a:cubicBezTo>
                    <a:cubicBezTo>
                      <a:pt x="59" y="960"/>
                      <a:pt x="119" y="883"/>
                      <a:pt x="67" y="879"/>
                    </a:cubicBezTo>
                    <a:cubicBezTo>
                      <a:pt x="65" y="860"/>
                      <a:pt x="54" y="834"/>
                      <a:pt x="77" y="830"/>
                    </a:cubicBezTo>
                    <a:cubicBezTo>
                      <a:pt x="67" y="819"/>
                      <a:pt x="50" y="805"/>
                      <a:pt x="59" y="783"/>
                    </a:cubicBezTo>
                    <a:cubicBezTo>
                      <a:pt x="50" y="773"/>
                      <a:pt x="31" y="757"/>
                      <a:pt x="31" y="729"/>
                    </a:cubicBezTo>
                    <a:cubicBezTo>
                      <a:pt x="31" y="725"/>
                      <a:pt x="35" y="718"/>
                      <a:pt x="34" y="714"/>
                    </a:cubicBezTo>
                    <a:cubicBezTo>
                      <a:pt x="27" y="681"/>
                      <a:pt x="0" y="659"/>
                      <a:pt x="16" y="631"/>
                    </a:cubicBezTo>
                    <a:cubicBezTo>
                      <a:pt x="22" y="619"/>
                      <a:pt x="38" y="618"/>
                      <a:pt x="49" y="608"/>
                    </a:cubicBezTo>
                    <a:cubicBezTo>
                      <a:pt x="43" y="599"/>
                      <a:pt x="53" y="591"/>
                      <a:pt x="54" y="577"/>
                    </a:cubicBezTo>
                    <a:cubicBezTo>
                      <a:pt x="200" y="522"/>
                      <a:pt x="361" y="489"/>
                      <a:pt x="518" y="433"/>
                    </a:cubicBezTo>
                    <a:cubicBezTo>
                      <a:pt x="548" y="440"/>
                      <a:pt x="570" y="426"/>
                      <a:pt x="598" y="415"/>
                    </a:cubicBezTo>
                    <a:cubicBezTo>
                      <a:pt x="632" y="402"/>
                      <a:pt x="674" y="393"/>
                      <a:pt x="714" y="379"/>
                    </a:cubicBezTo>
                    <a:cubicBezTo>
                      <a:pt x="774" y="357"/>
                      <a:pt x="826" y="324"/>
                      <a:pt x="879" y="325"/>
                    </a:cubicBezTo>
                    <a:cubicBezTo>
                      <a:pt x="887" y="332"/>
                      <a:pt x="894" y="342"/>
                      <a:pt x="907" y="350"/>
                    </a:cubicBezTo>
                    <a:cubicBezTo>
                      <a:pt x="917" y="400"/>
                      <a:pt x="940" y="458"/>
                      <a:pt x="951" y="515"/>
                    </a:cubicBezTo>
                    <a:cubicBezTo>
                      <a:pt x="995" y="401"/>
                      <a:pt x="1039" y="270"/>
                      <a:pt x="1085" y="144"/>
                    </a:cubicBezTo>
                    <a:cubicBezTo>
                      <a:pt x="1096" y="115"/>
                      <a:pt x="1109" y="85"/>
                      <a:pt x="1116" y="59"/>
                    </a:cubicBezTo>
                    <a:cubicBezTo>
                      <a:pt x="1119" y="50"/>
                      <a:pt x="1115" y="39"/>
                      <a:pt x="1119" y="31"/>
                    </a:cubicBezTo>
                    <a:cubicBezTo>
                      <a:pt x="1126" y="16"/>
                      <a:pt x="1151" y="0"/>
                      <a:pt x="1165" y="0"/>
                    </a:cubicBezTo>
                    <a:cubicBezTo>
                      <a:pt x="1179" y="0"/>
                      <a:pt x="1192" y="17"/>
                      <a:pt x="1204" y="8"/>
                    </a:cubicBezTo>
                    <a:cubicBezTo>
                      <a:pt x="1206" y="16"/>
                      <a:pt x="1216" y="16"/>
                      <a:pt x="1217" y="26"/>
                    </a:cubicBezTo>
                    <a:cubicBezTo>
                      <a:pt x="1322" y="71"/>
                      <a:pt x="1422" y="93"/>
                      <a:pt x="1536" y="131"/>
                    </a:cubicBezTo>
                    <a:cubicBezTo>
                      <a:pt x="1621" y="186"/>
                      <a:pt x="1752" y="215"/>
                      <a:pt x="1827" y="263"/>
                    </a:cubicBezTo>
                    <a:cubicBezTo>
                      <a:pt x="1845" y="264"/>
                      <a:pt x="1873" y="273"/>
                      <a:pt x="1884" y="288"/>
                    </a:cubicBezTo>
                    <a:cubicBezTo>
                      <a:pt x="1910" y="287"/>
                      <a:pt x="1921" y="305"/>
                      <a:pt x="1941" y="314"/>
                    </a:cubicBezTo>
                    <a:cubicBezTo>
                      <a:pt x="1965" y="325"/>
                      <a:pt x="2013" y="338"/>
                      <a:pt x="1977" y="371"/>
                    </a:cubicBezTo>
                    <a:cubicBezTo>
                      <a:pt x="1965" y="428"/>
                      <a:pt x="1945" y="466"/>
                      <a:pt x="1931" y="523"/>
                    </a:cubicBezTo>
                    <a:cubicBezTo>
                      <a:pt x="1921" y="534"/>
                      <a:pt x="1912" y="546"/>
                      <a:pt x="1910" y="564"/>
                    </a:cubicBezTo>
                    <a:cubicBezTo>
                      <a:pt x="1843" y="685"/>
                      <a:pt x="1811" y="820"/>
                      <a:pt x="1760" y="956"/>
                    </a:cubicBezTo>
                    <a:cubicBezTo>
                      <a:pt x="1742" y="1005"/>
                      <a:pt x="1721" y="1054"/>
                      <a:pt x="1701" y="1103"/>
                    </a:cubicBezTo>
                    <a:cubicBezTo>
                      <a:pt x="1681" y="1152"/>
                      <a:pt x="1662" y="1202"/>
                      <a:pt x="1642" y="1250"/>
                    </a:cubicBezTo>
                    <a:cubicBezTo>
                      <a:pt x="1630" y="1278"/>
                      <a:pt x="1625" y="1309"/>
                      <a:pt x="1616" y="1337"/>
                    </a:cubicBezTo>
                    <a:cubicBezTo>
                      <a:pt x="1603" y="1378"/>
                      <a:pt x="1573" y="1412"/>
                      <a:pt x="1572" y="1456"/>
                    </a:cubicBezTo>
                    <a:cubicBezTo>
                      <a:pt x="1560" y="1457"/>
                      <a:pt x="1562" y="1472"/>
                      <a:pt x="1559" y="1482"/>
                    </a:cubicBezTo>
                    <a:cubicBezTo>
                      <a:pt x="1550" y="1491"/>
                      <a:pt x="1541" y="1500"/>
                      <a:pt x="1534" y="1510"/>
                    </a:cubicBezTo>
                    <a:cubicBezTo>
                      <a:pt x="1481" y="1502"/>
                      <a:pt x="1401" y="1460"/>
                      <a:pt x="1335" y="1443"/>
                    </a:cubicBezTo>
                    <a:cubicBezTo>
                      <a:pt x="1276" y="1428"/>
                      <a:pt x="1229" y="1390"/>
                      <a:pt x="1175" y="1374"/>
                    </a:cubicBezTo>
                    <a:cubicBezTo>
                      <a:pt x="1189" y="1409"/>
                      <a:pt x="1185" y="1443"/>
                      <a:pt x="1193" y="1477"/>
                    </a:cubicBezTo>
                    <a:cubicBezTo>
                      <a:pt x="1205" y="1521"/>
                      <a:pt x="1231" y="1567"/>
                      <a:pt x="1181" y="1595"/>
                    </a:cubicBezTo>
                    <a:cubicBezTo>
                      <a:pt x="1156" y="1609"/>
                      <a:pt x="1106" y="1610"/>
                      <a:pt x="1062" y="1626"/>
                    </a:cubicBezTo>
                    <a:cubicBezTo>
                      <a:pt x="1048" y="1631"/>
                      <a:pt x="1037" y="1641"/>
                      <a:pt x="1026" y="1644"/>
                    </a:cubicBezTo>
                    <a:cubicBezTo>
                      <a:pt x="1009" y="1648"/>
                      <a:pt x="991" y="1652"/>
                      <a:pt x="977" y="1654"/>
                    </a:cubicBezTo>
                    <a:cubicBezTo>
                      <a:pt x="920" y="1666"/>
                      <a:pt x="871" y="1680"/>
                      <a:pt x="833" y="1693"/>
                    </a:cubicBezTo>
                    <a:cubicBezTo>
                      <a:pt x="830" y="1698"/>
                      <a:pt x="824" y="1698"/>
                      <a:pt x="822" y="1703"/>
                    </a:cubicBezTo>
                    <a:cubicBezTo>
                      <a:pt x="775" y="1719"/>
                      <a:pt x="728" y="1725"/>
                      <a:pt x="681" y="1737"/>
                    </a:cubicBezTo>
                    <a:cubicBezTo>
                      <a:pt x="587" y="1760"/>
                      <a:pt x="517" y="1800"/>
                      <a:pt x="405" y="1796"/>
                    </a:cubicBezTo>
                    <a:cubicBezTo>
                      <a:pt x="403" y="1804"/>
                      <a:pt x="397" y="1809"/>
                      <a:pt x="392" y="1814"/>
                    </a:cubicBezTo>
                    <a:cubicBezTo>
                      <a:pt x="371" y="1804"/>
                      <a:pt x="377" y="1802"/>
                      <a:pt x="369" y="1783"/>
                    </a:cubicBezTo>
                    <a:close/>
                    <a:moveTo>
                      <a:pt x="1580" y="1376"/>
                    </a:moveTo>
                    <a:cubicBezTo>
                      <a:pt x="1610" y="1267"/>
                      <a:pt x="1655" y="1178"/>
                      <a:pt x="1691" y="1077"/>
                    </a:cubicBezTo>
                    <a:cubicBezTo>
                      <a:pt x="1713" y="1016"/>
                      <a:pt x="1730" y="952"/>
                      <a:pt x="1753" y="889"/>
                    </a:cubicBezTo>
                    <a:cubicBezTo>
                      <a:pt x="1769" y="844"/>
                      <a:pt x="1793" y="802"/>
                      <a:pt x="1802" y="755"/>
                    </a:cubicBezTo>
                    <a:cubicBezTo>
                      <a:pt x="1824" y="728"/>
                      <a:pt x="1827" y="693"/>
                      <a:pt x="1840" y="657"/>
                    </a:cubicBezTo>
                    <a:cubicBezTo>
                      <a:pt x="1862" y="599"/>
                      <a:pt x="1899" y="535"/>
                      <a:pt x="1925" y="482"/>
                    </a:cubicBezTo>
                    <a:cubicBezTo>
                      <a:pt x="1942" y="449"/>
                      <a:pt x="1962" y="373"/>
                      <a:pt x="1951" y="345"/>
                    </a:cubicBezTo>
                    <a:cubicBezTo>
                      <a:pt x="1932" y="335"/>
                      <a:pt x="1918" y="331"/>
                      <a:pt x="1910" y="319"/>
                    </a:cubicBezTo>
                    <a:cubicBezTo>
                      <a:pt x="1899" y="324"/>
                      <a:pt x="1902" y="315"/>
                      <a:pt x="1889" y="319"/>
                    </a:cubicBezTo>
                    <a:cubicBezTo>
                      <a:pt x="1852" y="293"/>
                      <a:pt x="1796" y="285"/>
                      <a:pt x="1760" y="252"/>
                    </a:cubicBezTo>
                    <a:cubicBezTo>
                      <a:pt x="1667" y="223"/>
                      <a:pt x="1567" y="164"/>
                      <a:pt x="1472" y="136"/>
                    </a:cubicBezTo>
                    <a:cubicBezTo>
                      <a:pt x="1386" y="99"/>
                      <a:pt x="1280" y="89"/>
                      <a:pt x="1204" y="36"/>
                    </a:cubicBezTo>
                    <a:cubicBezTo>
                      <a:pt x="1188" y="37"/>
                      <a:pt x="1186" y="52"/>
                      <a:pt x="1181" y="64"/>
                    </a:cubicBezTo>
                    <a:cubicBezTo>
                      <a:pt x="1162" y="106"/>
                      <a:pt x="1151" y="151"/>
                      <a:pt x="1132" y="198"/>
                    </a:cubicBezTo>
                    <a:cubicBezTo>
                      <a:pt x="1102" y="272"/>
                      <a:pt x="1088" y="344"/>
                      <a:pt x="1059" y="404"/>
                    </a:cubicBezTo>
                    <a:cubicBezTo>
                      <a:pt x="1059" y="411"/>
                      <a:pt x="1059" y="418"/>
                      <a:pt x="1059" y="425"/>
                    </a:cubicBezTo>
                    <a:cubicBezTo>
                      <a:pt x="1024" y="497"/>
                      <a:pt x="1012" y="567"/>
                      <a:pt x="982" y="639"/>
                    </a:cubicBezTo>
                    <a:cubicBezTo>
                      <a:pt x="995" y="669"/>
                      <a:pt x="999" y="708"/>
                      <a:pt x="1013" y="737"/>
                    </a:cubicBezTo>
                    <a:cubicBezTo>
                      <a:pt x="1054" y="603"/>
                      <a:pt x="1118" y="478"/>
                      <a:pt x="1152" y="345"/>
                    </a:cubicBezTo>
                    <a:cubicBezTo>
                      <a:pt x="1170" y="317"/>
                      <a:pt x="1175" y="275"/>
                      <a:pt x="1188" y="237"/>
                    </a:cubicBezTo>
                    <a:cubicBezTo>
                      <a:pt x="1189" y="232"/>
                      <a:pt x="1197" y="235"/>
                      <a:pt x="1199" y="232"/>
                    </a:cubicBezTo>
                    <a:cubicBezTo>
                      <a:pt x="1199" y="196"/>
                      <a:pt x="1224" y="173"/>
                      <a:pt x="1224" y="139"/>
                    </a:cubicBezTo>
                    <a:cubicBezTo>
                      <a:pt x="1244" y="144"/>
                      <a:pt x="1236" y="122"/>
                      <a:pt x="1250" y="121"/>
                    </a:cubicBezTo>
                    <a:cubicBezTo>
                      <a:pt x="1300" y="145"/>
                      <a:pt x="1351" y="168"/>
                      <a:pt x="1402" y="185"/>
                    </a:cubicBezTo>
                    <a:cubicBezTo>
                      <a:pt x="1465" y="207"/>
                      <a:pt x="1528" y="226"/>
                      <a:pt x="1585" y="250"/>
                    </a:cubicBezTo>
                    <a:cubicBezTo>
                      <a:pt x="1596" y="254"/>
                      <a:pt x="1603" y="264"/>
                      <a:pt x="1614" y="268"/>
                    </a:cubicBezTo>
                    <a:cubicBezTo>
                      <a:pt x="1635" y="276"/>
                      <a:pt x="1661" y="275"/>
                      <a:pt x="1683" y="283"/>
                    </a:cubicBezTo>
                    <a:cubicBezTo>
                      <a:pt x="1689" y="286"/>
                      <a:pt x="1693" y="294"/>
                      <a:pt x="1699" y="296"/>
                    </a:cubicBezTo>
                    <a:cubicBezTo>
                      <a:pt x="1723" y="307"/>
                      <a:pt x="1746" y="305"/>
                      <a:pt x="1766" y="314"/>
                    </a:cubicBezTo>
                    <a:cubicBezTo>
                      <a:pt x="1766" y="329"/>
                      <a:pt x="1788" y="323"/>
                      <a:pt x="1791" y="335"/>
                    </a:cubicBezTo>
                    <a:cubicBezTo>
                      <a:pt x="1834" y="337"/>
                      <a:pt x="1867" y="366"/>
                      <a:pt x="1910" y="376"/>
                    </a:cubicBezTo>
                    <a:cubicBezTo>
                      <a:pt x="1912" y="386"/>
                      <a:pt x="1923" y="387"/>
                      <a:pt x="1925" y="397"/>
                    </a:cubicBezTo>
                    <a:cubicBezTo>
                      <a:pt x="1910" y="426"/>
                      <a:pt x="1902" y="453"/>
                      <a:pt x="1889" y="482"/>
                    </a:cubicBezTo>
                    <a:cubicBezTo>
                      <a:pt x="1856" y="559"/>
                      <a:pt x="1816" y="645"/>
                      <a:pt x="1786" y="724"/>
                    </a:cubicBezTo>
                    <a:cubicBezTo>
                      <a:pt x="1769" y="771"/>
                      <a:pt x="1748" y="807"/>
                      <a:pt x="1732" y="850"/>
                    </a:cubicBezTo>
                    <a:cubicBezTo>
                      <a:pt x="1726" y="868"/>
                      <a:pt x="1722" y="892"/>
                      <a:pt x="1714" y="910"/>
                    </a:cubicBezTo>
                    <a:cubicBezTo>
                      <a:pt x="1704" y="934"/>
                      <a:pt x="1685" y="955"/>
                      <a:pt x="1675" y="979"/>
                    </a:cubicBezTo>
                    <a:cubicBezTo>
                      <a:pt x="1670" y="992"/>
                      <a:pt x="1671" y="999"/>
                      <a:pt x="1668" y="1008"/>
                    </a:cubicBezTo>
                    <a:cubicBezTo>
                      <a:pt x="1651" y="1046"/>
                      <a:pt x="1646" y="1081"/>
                      <a:pt x="1634" y="1124"/>
                    </a:cubicBezTo>
                    <a:cubicBezTo>
                      <a:pt x="1626" y="1151"/>
                      <a:pt x="1610" y="1178"/>
                      <a:pt x="1601" y="1206"/>
                    </a:cubicBezTo>
                    <a:cubicBezTo>
                      <a:pt x="1597" y="1217"/>
                      <a:pt x="1599" y="1229"/>
                      <a:pt x="1595" y="1240"/>
                    </a:cubicBezTo>
                    <a:cubicBezTo>
                      <a:pt x="1580" y="1288"/>
                      <a:pt x="1552" y="1332"/>
                      <a:pt x="1547" y="1384"/>
                    </a:cubicBezTo>
                    <a:cubicBezTo>
                      <a:pt x="1540" y="1392"/>
                      <a:pt x="1532" y="1399"/>
                      <a:pt x="1526" y="1407"/>
                    </a:cubicBezTo>
                    <a:cubicBezTo>
                      <a:pt x="1512" y="1410"/>
                      <a:pt x="1511" y="1411"/>
                      <a:pt x="1500" y="1415"/>
                    </a:cubicBezTo>
                    <a:cubicBezTo>
                      <a:pt x="1393" y="1386"/>
                      <a:pt x="1296" y="1347"/>
                      <a:pt x="1188" y="1301"/>
                    </a:cubicBezTo>
                    <a:cubicBezTo>
                      <a:pt x="1177" y="1296"/>
                      <a:pt x="1168" y="1283"/>
                      <a:pt x="1152" y="1288"/>
                    </a:cubicBezTo>
                    <a:cubicBezTo>
                      <a:pt x="1157" y="1312"/>
                      <a:pt x="1166" y="1332"/>
                      <a:pt x="1170" y="1355"/>
                    </a:cubicBezTo>
                    <a:cubicBezTo>
                      <a:pt x="1223" y="1363"/>
                      <a:pt x="1267" y="1392"/>
                      <a:pt x="1315" y="1415"/>
                    </a:cubicBezTo>
                    <a:cubicBezTo>
                      <a:pt x="1353" y="1434"/>
                      <a:pt x="1400" y="1440"/>
                      <a:pt x="1446" y="1453"/>
                    </a:cubicBezTo>
                    <a:cubicBezTo>
                      <a:pt x="1466" y="1467"/>
                      <a:pt x="1500" y="1492"/>
                      <a:pt x="1536" y="1479"/>
                    </a:cubicBezTo>
                    <a:cubicBezTo>
                      <a:pt x="1545" y="1448"/>
                      <a:pt x="1551" y="1409"/>
                      <a:pt x="1580" y="1376"/>
                    </a:cubicBezTo>
                    <a:close/>
                    <a:moveTo>
                      <a:pt x="1523" y="1340"/>
                    </a:moveTo>
                    <a:cubicBezTo>
                      <a:pt x="1551" y="1279"/>
                      <a:pt x="1572" y="1212"/>
                      <a:pt x="1590" y="1142"/>
                    </a:cubicBezTo>
                    <a:cubicBezTo>
                      <a:pt x="1630" y="1073"/>
                      <a:pt x="1653" y="988"/>
                      <a:pt x="1683" y="912"/>
                    </a:cubicBezTo>
                    <a:cubicBezTo>
                      <a:pt x="1695" y="883"/>
                      <a:pt x="1720" y="858"/>
                      <a:pt x="1724" y="822"/>
                    </a:cubicBezTo>
                    <a:cubicBezTo>
                      <a:pt x="1756" y="776"/>
                      <a:pt x="1771" y="712"/>
                      <a:pt x="1791" y="654"/>
                    </a:cubicBezTo>
                    <a:cubicBezTo>
                      <a:pt x="1818" y="611"/>
                      <a:pt x="1836" y="560"/>
                      <a:pt x="1853" y="508"/>
                    </a:cubicBezTo>
                    <a:cubicBezTo>
                      <a:pt x="1873" y="481"/>
                      <a:pt x="1882" y="444"/>
                      <a:pt x="1897" y="412"/>
                    </a:cubicBezTo>
                    <a:cubicBezTo>
                      <a:pt x="1899" y="412"/>
                      <a:pt x="1900" y="412"/>
                      <a:pt x="1900" y="410"/>
                    </a:cubicBezTo>
                    <a:cubicBezTo>
                      <a:pt x="1839" y="368"/>
                      <a:pt x="1776" y="349"/>
                      <a:pt x="1701" y="325"/>
                    </a:cubicBezTo>
                    <a:cubicBezTo>
                      <a:pt x="1684" y="301"/>
                      <a:pt x="1660" y="307"/>
                      <a:pt x="1626" y="296"/>
                    </a:cubicBezTo>
                    <a:cubicBezTo>
                      <a:pt x="1609" y="290"/>
                      <a:pt x="1589" y="275"/>
                      <a:pt x="1567" y="265"/>
                    </a:cubicBezTo>
                    <a:cubicBezTo>
                      <a:pt x="1547" y="256"/>
                      <a:pt x="1524" y="250"/>
                      <a:pt x="1500" y="242"/>
                    </a:cubicBezTo>
                    <a:cubicBezTo>
                      <a:pt x="1478" y="235"/>
                      <a:pt x="1460" y="223"/>
                      <a:pt x="1438" y="214"/>
                    </a:cubicBezTo>
                    <a:cubicBezTo>
                      <a:pt x="1415" y="203"/>
                      <a:pt x="1389" y="201"/>
                      <a:pt x="1369" y="193"/>
                    </a:cubicBezTo>
                    <a:cubicBezTo>
                      <a:pt x="1356" y="188"/>
                      <a:pt x="1338" y="178"/>
                      <a:pt x="1317" y="170"/>
                    </a:cubicBezTo>
                    <a:cubicBezTo>
                      <a:pt x="1312" y="168"/>
                      <a:pt x="1266" y="147"/>
                      <a:pt x="1266" y="147"/>
                    </a:cubicBezTo>
                    <a:cubicBezTo>
                      <a:pt x="1253" y="149"/>
                      <a:pt x="1234" y="202"/>
                      <a:pt x="1230" y="214"/>
                    </a:cubicBezTo>
                    <a:cubicBezTo>
                      <a:pt x="1219" y="239"/>
                      <a:pt x="1213" y="262"/>
                      <a:pt x="1211" y="283"/>
                    </a:cubicBezTo>
                    <a:cubicBezTo>
                      <a:pt x="1205" y="280"/>
                      <a:pt x="1207" y="291"/>
                      <a:pt x="1199" y="296"/>
                    </a:cubicBezTo>
                    <a:cubicBezTo>
                      <a:pt x="1198" y="312"/>
                      <a:pt x="1189" y="328"/>
                      <a:pt x="1183" y="343"/>
                    </a:cubicBezTo>
                    <a:cubicBezTo>
                      <a:pt x="1169" y="379"/>
                      <a:pt x="1160" y="424"/>
                      <a:pt x="1142" y="466"/>
                    </a:cubicBezTo>
                    <a:cubicBezTo>
                      <a:pt x="1138" y="476"/>
                      <a:pt x="1128" y="483"/>
                      <a:pt x="1124" y="492"/>
                    </a:cubicBezTo>
                    <a:cubicBezTo>
                      <a:pt x="1109" y="526"/>
                      <a:pt x="1103" y="565"/>
                      <a:pt x="1090" y="600"/>
                    </a:cubicBezTo>
                    <a:cubicBezTo>
                      <a:pt x="1076" y="640"/>
                      <a:pt x="1047" y="680"/>
                      <a:pt x="1039" y="721"/>
                    </a:cubicBezTo>
                    <a:cubicBezTo>
                      <a:pt x="1037" y="736"/>
                      <a:pt x="1032" y="760"/>
                      <a:pt x="1018" y="770"/>
                    </a:cubicBezTo>
                    <a:cubicBezTo>
                      <a:pt x="1065" y="944"/>
                      <a:pt x="1097" y="1097"/>
                      <a:pt x="1147" y="1265"/>
                    </a:cubicBezTo>
                    <a:cubicBezTo>
                      <a:pt x="1164" y="1271"/>
                      <a:pt x="1183" y="1274"/>
                      <a:pt x="1201" y="1281"/>
                    </a:cubicBezTo>
                    <a:cubicBezTo>
                      <a:pt x="1251" y="1300"/>
                      <a:pt x="1309" y="1335"/>
                      <a:pt x="1358" y="1348"/>
                    </a:cubicBezTo>
                    <a:cubicBezTo>
                      <a:pt x="1366" y="1350"/>
                      <a:pt x="1375" y="1348"/>
                      <a:pt x="1384" y="1350"/>
                    </a:cubicBezTo>
                    <a:cubicBezTo>
                      <a:pt x="1410" y="1357"/>
                      <a:pt x="1434" y="1377"/>
                      <a:pt x="1456" y="1379"/>
                    </a:cubicBezTo>
                    <a:cubicBezTo>
                      <a:pt x="1486" y="1381"/>
                      <a:pt x="1491" y="1368"/>
                      <a:pt x="1516" y="1374"/>
                    </a:cubicBezTo>
                    <a:cubicBezTo>
                      <a:pt x="1518" y="1361"/>
                      <a:pt x="1528" y="1354"/>
                      <a:pt x="1523" y="1340"/>
                    </a:cubicBezTo>
                    <a:close/>
                    <a:moveTo>
                      <a:pt x="423" y="1667"/>
                    </a:moveTo>
                    <a:cubicBezTo>
                      <a:pt x="425" y="1675"/>
                      <a:pt x="420" y="1677"/>
                      <a:pt x="420" y="1683"/>
                    </a:cubicBezTo>
                    <a:cubicBezTo>
                      <a:pt x="427" y="1693"/>
                      <a:pt x="438" y="1698"/>
                      <a:pt x="438" y="1714"/>
                    </a:cubicBezTo>
                    <a:cubicBezTo>
                      <a:pt x="439" y="1722"/>
                      <a:pt x="435" y="1726"/>
                      <a:pt x="428" y="1727"/>
                    </a:cubicBezTo>
                    <a:cubicBezTo>
                      <a:pt x="429" y="1737"/>
                      <a:pt x="440" y="1737"/>
                      <a:pt x="438" y="1750"/>
                    </a:cubicBezTo>
                    <a:cubicBezTo>
                      <a:pt x="437" y="1775"/>
                      <a:pt x="398" y="1770"/>
                      <a:pt x="384" y="1776"/>
                    </a:cubicBezTo>
                    <a:cubicBezTo>
                      <a:pt x="397" y="1773"/>
                      <a:pt x="397" y="1783"/>
                      <a:pt x="405" y="1786"/>
                    </a:cubicBezTo>
                    <a:cubicBezTo>
                      <a:pt x="488" y="1764"/>
                      <a:pt x="578" y="1739"/>
                      <a:pt x="660" y="1721"/>
                    </a:cubicBezTo>
                    <a:cubicBezTo>
                      <a:pt x="683" y="1716"/>
                      <a:pt x="701" y="1704"/>
                      <a:pt x="717" y="1711"/>
                    </a:cubicBezTo>
                    <a:cubicBezTo>
                      <a:pt x="822" y="1685"/>
                      <a:pt x="892" y="1624"/>
                      <a:pt x="1005" y="1624"/>
                    </a:cubicBezTo>
                    <a:cubicBezTo>
                      <a:pt x="1011" y="1619"/>
                      <a:pt x="1016" y="1615"/>
                      <a:pt x="1023" y="1613"/>
                    </a:cubicBezTo>
                    <a:cubicBezTo>
                      <a:pt x="1029" y="1613"/>
                      <a:pt x="1035" y="1613"/>
                      <a:pt x="1041" y="1613"/>
                    </a:cubicBezTo>
                    <a:cubicBezTo>
                      <a:pt x="1082" y="1593"/>
                      <a:pt x="1132" y="1583"/>
                      <a:pt x="1178" y="1572"/>
                    </a:cubicBezTo>
                    <a:cubicBezTo>
                      <a:pt x="1191" y="1555"/>
                      <a:pt x="1185" y="1554"/>
                      <a:pt x="1181" y="1533"/>
                    </a:cubicBezTo>
                    <a:cubicBezTo>
                      <a:pt x="1168" y="1475"/>
                      <a:pt x="1165" y="1397"/>
                      <a:pt x="1152" y="1348"/>
                    </a:cubicBezTo>
                    <a:cubicBezTo>
                      <a:pt x="1116" y="1213"/>
                      <a:pt x="1070" y="1055"/>
                      <a:pt x="1028" y="897"/>
                    </a:cubicBezTo>
                    <a:cubicBezTo>
                      <a:pt x="1021" y="869"/>
                      <a:pt x="1020" y="842"/>
                      <a:pt x="1013" y="814"/>
                    </a:cubicBezTo>
                    <a:cubicBezTo>
                      <a:pt x="991" y="724"/>
                      <a:pt x="962" y="638"/>
                      <a:pt x="941" y="557"/>
                    </a:cubicBezTo>
                    <a:cubicBezTo>
                      <a:pt x="933" y="527"/>
                      <a:pt x="932" y="493"/>
                      <a:pt x="923" y="461"/>
                    </a:cubicBezTo>
                    <a:cubicBezTo>
                      <a:pt x="910" y="415"/>
                      <a:pt x="899" y="360"/>
                      <a:pt x="856" y="348"/>
                    </a:cubicBezTo>
                    <a:cubicBezTo>
                      <a:pt x="748" y="398"/>
                      <a:pt x="620" y="435"/>
                      <a:pt x="508" y="461"/>
                    </a:cubicBezTo>
                    <a:cubicBezTo>
                      <a:pt x="505" y="464"/>
                      <a:pt x="503" y="466"/>
                      <a:pt x="500" y="469"/>
                    </a:cubicBezTo>
                    <a:cubicBezTo>
                      <a:pt x="427" y="487"/>
                      <a:pt x="347" y="510"/>
                      <a:pt x="273" y="533"/>
                    </a:cubicBezTo>
                    <a:cubicBezTo>
                      <a:pt x="198" y="557"/>
                      <a:pt x="116" y="569"/>
                      <a:pt x="67" y="608"/>
                    </a:cubicBezTo>
                    <a:cubicBezTo>
                      <a:pt x="90" y="608"/>
                      <a:pt x="132" y="633"/>
                      <a:pt x="108" y="670"/>
                    </a:cubicBezTo>
                    <a:cubicBezTo>
                      <a:pt x="94" y="677"/>
                      <a:pt x="63" y="667"/>
                      <a:pt x="72" y="680"/>
                    </a:cubicBezTo>
                    <a:cubicBezTo>
                      <a:pt x="75" y="680"/>
                      <a:pt x="75" y="676"/>
                      <a:pt x="75" y="673"/>
                    </a:cubicBezTo>
                    <a:cubicBezTo>
                      <a:pt x="97" y="677"/>
                      <a:pt x="159" y="688"/>
                      <a:pt x="157" y="724"/>
                    </a:cubicBezTo>
                    <a:cubicBezTo>
                      <a:pt x="157" y="739"/>
                      <a:pt x="142" y="743"/>
                      <a:pt x="129" y="750"/>
                    </a:cubicBezTo>
                    <a:cubicBezTo>
                      <a:pt x="154" y="752"/>
                      <a:pt x="168" y="766"/>
                      <a:pt x="165" y="796"/>
                    </a:cubicBezTo>
                    <a:cubicBezTo>
                      <a:pt x="177" y="798"/>
                      <a:pt x="181" y="808"/>
                      <a:pt x="186" y="817"/>
                    </a:cubicBezTo>
                    <a:cubicBezTo>
                      <a:pt x="164" y="841"/>
                      <a:pt x="195" y="851"/>
                      <a:pt x="211" y="879"/>
                    </a:cubicBezTo>
                    <a:cubicBezTo>
                      <a:pt x="227" y="905"/>
                      <a:pt x="214" y="911"/>
                      <a:pt x="209" y="930"/>
                    </a:cubicBezTo>
                    <a:cubicBezTo>
                      <a:pt x="227" y="939"/>
                      <a:pt x="224" y="962"/>
                      <a:pt x="217" y="979"/>
                    </a:cubicBezTo>
                    <a:cubicBezTo>
                      <a:pt x="234" y="984"/>
                      <a:pt x="227" y="1002"/>
                      <a:pt x="232" y="1018"/>
                    </a:cubicBezTo>
                    <a:cubicBezTo>
                      <a:pt x="237" y="1034"/>
                      <a:pt x="250" y="1049"/>
                      <a:pt x="235" y="1067"/>
                    </a:cubicBezTo>
                    <a:cubicBezTo>
                      <a:pt x="257" y="1076"/>
                      <a:pt x="276" y="1105"/>
                      <a:pt x="258" y="1131"/>
                    </a:cubicBezTo>
                    <a:cubicBezTo>
                      <a:pt x="270" y="1139"/>
                      <a:pt x="282" y="1147"/>
                      <a:pt x="284" y="1165"/>
                    </a:cubicBezTo>
                    <a:cubicBezTo>
                      <a:pt x="281" y="1173"/>
                      <a:pt x="271" y="1173"/>
                      <a:pt x="271" y="1183"/>
                    </a:cubicBezTo>
                    <a:cubicBezTo>
                      <a:pt x="293" y="1183"/>
                      <a:pt x="301" y="1198"/>
                      <a:pt x="304" y="1216"/>
                    </a:cubicBezTo>
                    <a:cubicBezTo>
                      <a:pt x="299" y="1220"/>
                      <a:pt x="297" y="1228"/>
                      <a:pt x="297" y="1237"/>
                    </a:cubicBezTo>
                    <a:cubicBezTo>
                      <a:pt x="314" y="1251"/>
                      <a:pt x="308" y="1269"/>
                      <a:pt x="312" y="1288"/>
                    </a:cubicBezTo>
                    <a:cubicBezTo>
                      <a:pt x="313" y="1294"/>
                      <a:pt x="322" y="1299"/>
                      <a:pt x="325" y="1309"/>
                    </a:cubicBezTo>
                    <a:cubicBezTo>
                      <a:pt x="327" y="1317"/>
                      <a:pt x="324" y="1327"/>
                      <a:pt x="325" y="1330"/>
                    </a:cubicBezTo>
                    <a:cubicBezTo>
                      <a:pt x="333" y="1348"/>
                      <a:pt x="359" y="1357"/>
                      <a:pt x="340" y="1384"/>
                    </a:cubicBezTo>
                    <a:cubicBezTo>
                      <a:pt x="347" y="1393"/>
                      <a:pt x="358" y="1397"/>
                      <a:pt x="361" y="1410"/>
                    </a:cubicBezTo>
                    <a:cubicBezTo>
                      <a:pt x="347" y="1435"/>
                      <a:pt x="378" y="1453"/>
                      <a:pt x="358" y="1477"/>
                    </a:cubicBezTo>
                    <a:cubicBezTo>
                      <a:pt x="374" y="1488"/>
                      <a:pt x="399" y="1512"/>
                      <a:pt x="382" y="1533"/>
                    </a:cubicBezTo>
                    <a:cubicBezTo>
                      <a:pt x="388" y="1545"/>
                      <a:pt x="399" y="1552"/>
                      <a:pt x="402" y="1567"/>
                    </a:cubicBezTo>
                    <a:cubicBezTo>
                      <a:pt x="400" y="1574"/>
                      <a:pt x="397" y="1579"/>
                      <a:pt x="394" y="1585"/>
                    </a:cubicBezTo>
                    <a:cubicBezTo>
                      <a:pt x="409" y="1612"/>
                      <a:pt x="401" y="1646"/>
                      <a:pt x="423" y="1667"/>
                    </a:cubicBezTo>
                    <a:close/>
                    <a:moveTo>
                      <a:pt x="1157" y="31"/>
                    </a:moveTo>
                    <a:cubicBezTo>
                      <a:pt x="1116" y="73"/>
                      <a:pt x="1115" y="150"/>
                      <a:pt x="1083" y="201"/>
                    </a:cubicBezTo>
                    <a:cubicBezTo>
                      <a:pt x="1051" y="325"/>
                      <a:pt x="994" y="426"/>
                      <a:pt x="961" y="557"/>
                    </a:cubicBezTo>
                    <a:cubicBezTo>
                      <a:pt x="962" y="563"/>
                      <a:pt x="969" y="578"/>
                      <a:pt x="972" y="590"/>
                    </a:cubicBezTo>
                    <a:cubicBezTo>
                      <a:pt x="995" y="571"/>
                      <a:pt x="994" y="537"/>
                      <a:pt x="1003" y="510"/>
                    </a:cubicBezTo>
                    <a:cubicBezTo>
                      <a:pt x="1007" y="497"/>
                      <a:pt x="1017" y="487"/>
                      <a:pt x="1021" y="474"/>
                    </a:cubicBezTo>
                    <a:cubicBezTo>
                      <a:pt x="1068" y="329"/>
                      <a:pt x="1111" y="175"/>
                      <a:pt x="1168" y="38"/>
                    </a:cubicBezTo>
                    <a:cubicBezTo>
                      <a:pt x="1168" y="36"/>
                      <a:pt x="1168" y="33"/>
                      <a:pt x="1168" y="31"/>
                    </a:cubicBezTo>
                    <a:cubicBezTo>
                      <a:pt x="1161" y="31"/>
                      <a:pt x="1162" y="26"/>
                      <a:pt x="1157" y="31"/>
                    </a:cubicBezTo>
                    <a:close/>
                    <a:moveTo>
                      <a:pt x="315" y="1734"/>
                    </a:moveTo>
                    <a:cubicBezTo>
                      <a:pt x="327" y="1733"/>
                      <a:pt x="331" y="1740"/>
                      <a:pt x="340" y="1742"/>
                    </a:cubicBezTo>
                    <a:cubicBezTo>
                      <a:pt x="356" y="1712"/>
                      <a:pt x="401" y="1727"/>
                      <a:pt x="415" y="1711"/>
                    </a:cubicBezTo>
                    <a:cubicBezTo>
                      <a:pt x="386" y="1703"/>
                      <a:pt x="339" y="1709"/>
                      <a:pt x="315" y="1734"/>
                    </a:cubicBezTo>
                    <a:close/>
                    <a:moveTo>
                      <a:pt x="376" y="1734"/>
                    </a:moveTo>
                    <a:cubicBezTo>
                      <a:pt x="360" y="1746"/>
                      <a:pt x="342" y="1755"/>
                      <a:pt x="330" y="1770"/>
                    </a:cubicBezTo>
                    <a:cubicBezTo>
                      <a:pt x="352" y="1763"/>
                      <a:pt x="380" y="1757"/>
                      <a:pt x="415" y="1750"/>
                    </a:cubicBezTo>
                    <a:cubicBezTo>
                      <a:pt x="415" y="1746"/>
                      <a:pt x="415" y="1743"/>
                      <a:pt x="415" y="1740"/>
                    </a:cubicBezTo>
                    <a:cubicBezTo>
                      <a:pt x="397" y="1743"/>
                      <a:pt x="393" y="1732"/>
                      <a:pt x="376" y="1734"/>
                    </a:cubicBezTo>
                    <a:close/>
                    <a:moveTo>
                      <a:pt x="400" y="1665"/>
                    </a:moveTo>
                    <a:cubicBezTo>
                      <a:pt x="386" y="1664"/>
                      <a:pt x="386" y="1663"/>
                      <a:pt x="374" y="1665"/>
                    </a:cubicBezTo>
                    <a:cubicBezTo>
                      <a:pt x="359" y="1630"/>
                      <a:pt x="326" y="1663"/>
                      <a:pt x="309" y="1678"/>
                    </a:cubicBezTo>
                    <a:cubicBezTo>
                      <a:pt x="314" y="1685"/>
                      <a:pt x="311" y="1700"/>
                      <a:pt x="320" y="1703"/>
                    </a:cubicBezTo>
                    <a:cubicBezTo>
                      <a:pt x="342" y="1674"/>
                      <a:pt x="400" y="1696"/>
                      <a:pt x="400" y="1665"/>
                    </a:cubicBezTo>
                    <a:close/>
                    <a:moveTo>
                      <a:pt x="353" y="1600"/>
                    </a:moveTo>
                    <a:cubicBezTo>
                      <a:pt x="325" y="1610"/>
                      <a:pt x="311" y="1625"/>
                      <a:pt x="278" y="1636"/>
                    </a:cubicBezTo>
                    <a:cubicBezTo>
                      <a:pt x="278" y="1648"/>
                      <a:pt x="284" y="1653"/>
                      <a:pt x="289" y="1660"/>
                    </a:cubicBezTo>
                    <a:cubicBezTo>
                      <a:pt x="318" y="1649"/>
                      <a:pt x="333" y="1620"/>
                      <a:pt x="374" y="1629"/>
                    </a:cubicBezTo>
                    <a:cubicBezTo>
                      <a:pt x="376" y="1625"/>
                      <a:pt x="381" y="1624"/>
                      <a:pt x="384" y="1621"/>
                    </a:cubicBezTo>
                    <a:cubicBezTo>
                      <a:pt x="384" y="1617"/>
                      <a:pt x="384" y="1612"/>
                      <a:pt x="384" y="1608"/>
                    </a:cubicBezTo>
                    <a:cubicBezTo>
                      <a:pt x="375" y="1606"/>
                      <a:pt x="362" y="1605"/>
                      <a:pt x="353" y="1600"/>
                    </a:cubicBezTo>
                    <a:close/>
                    <a:moveTo>
                      <a:pt x="376" y="1562"/>
                    </a:moveTo>
                    <a:cubicBezTo>
                      <a:pt x="372" y="1561"/>
                      <a:pt x="371" y="1557"/>
                      <a:pt x="371" y="1551"/>
                    </a:cubicBezTo>
                    <a:cubicBezTo>
                      <a:pt x="323" y="1543"/>
                      <a:pt x="277" y="1580"/>
                      <a:pt x="276" y="1611"/>
                    </a:cubicBezTo>
                    <a:cubicBezTo>
                      <a:pt x="307" y="1597"/>
                      <a:pt x="351" y="1584"/>
                      <a:pt x="376" y="1562"/>
                    </a:cubicBezTo>
                    <a:close/>
                    <a:moveTo>
                      <a:pt x="348" y="1500"/>
                    </a:moveTo>
                    <a:cubicBezTo>
                      <a:pt x="319" y="1501"/>
                      <a:pt x="293" y="1516"/>
                      <a:pt x="268" y="1528"/>
                    </a:cubicBezTo>
                    <a:cubicBezTo>
                      <a:pt x="270" y="1540"/>
                      <a:pt x="266" y="1556"/>
                      <a:pt x="281" y="1559"/>
                    </a:cubicBezTo>
                    <a:cubicBezTo>
                      <a:pt x="301" y="1533"/>
                      <a:pt x="349" y="1535"/>
                      <a:pt x="364" y="1510"/>
                    </a:cubicBezTo>
                    <a:cubicBezTo>
                      <a:pt x="354" y="1511"/>
                      <a:pt x="357" y="1500"/>
                      <a:pt x="348" y="1500"/>
                    </a:cubicBezTo>
                    <a:close/>
                    <a:moveTo>
                      <a:pt x="258" y="1490"/>
                    </a:moveTo>
                    <a:cubicBezTo>
                      <a:pt x="257" y="1498"/>
                      <a:pt x="266" y="1497"/>
                      <a:pt x="268" y="1502"/>
                    </a:cubicBezTo>
                    <a:cubicBezTo>
                      <a:pt x="294" y="1487"/>
                      <a:pt x="336" y="1488"/>
                      <a:pt x="343" y="1453"/>
                    </a:cubicBezTo>
                    <a:cubicBezTo>
                      <a:pt x="308" y="1442"/>
                      <a:pt x="281" y="1473"/>
                      <a:pt x="258" y="1490"/>
                    </a:cubicBezTo>
                    <a:close/>
                    <a:moveTo>
                      <a:pt x="330" y="1407"/>
                    </a:moveTo>
                    <a:cubicBezTo>
                      <a:pt x="315" y="1416"/>
                      <a:pt x="299" y="1409"/>
                      <a:pt x="289" y="1399"/>
                    </a:cubicBezTo>
                    <a:cubicBezTo>
                      <a:pt x="283" y="1416"/>
                      <a:pt x="260" y="1415"/>
                      <a:pt x="248" y="1425"/>
                    </a:cubicBezTo>
                    <a:cubicBezTo>
                      <a:pt x="252" y="1442"/>
                      <a:pt x="241" y="1449"/>
                      <a:pt x="237" y="1464"/>
                    </a:cubicBezTo>
                    <a:cubicBezTo>
                      <a:pt x="270" y="1475"/>
                      <a:pt x="289" y="1422"/>
                      <a:pt x="320" y="1430"/>
                    </a:cubicBezTo>
                    <a:cubicBezTo>
                      <a:pt x="317" y="1416"/>
                      <a:pt x="336" y="1428"/>
                      <a:pt x="335" y="1417"/>
                    </a:cubicBezTo>
                    <a:cubicBezTo>
                      <a:pt x="330" y="1417"/>
                      <a:pt x="334" y="1409"/>
                      <a:pt x="330" y="1407"/>
                    </a:cubicBezTo>
                    <a:close/>
                    <a:moveTo>
                      <a:pt x="248" y="1394"/>
                    </a:moveTo>
                    <a:cubicBezTo>
                      <a:pt x="272" y="1396"/>
                      <a:pt x="296" y="1350"/>
                      <a:pt x="322" y="1376"/>
                    </a:cubicBezTo>
                    <a:cubicBezTo>
                      <a:pt x="323" y="1373"/>
                      <a:pt x="326" y="1373"/>
                      <a:pt x="330" y="1374"/>
                    </a:cubicBezTo>
                    <a:cubicBezTo>
                      <a:pt x="313" y="1326"/>
                      <a:pt x="259" y="1362"/>
                      <a:pt x="248" y="1394"/>
                    </a:cubicBezTo>
                    <a:close/>
                    <a:moveTo>
                      <a:pt x="299" y="1307"/>
                    </a:moveTo>
                    <a:cubicBezTo>
                      <a:pt x="286" y="1306"/>
                      <a:pt x="274" y="1308"/>
                      <a:pt x="263" y="1314"/>
                    </a:cubicBezTo>
                    <a:cubicBezTo>
                      <a:pt x="259" y="1311"/>
                      <a:pt x="256" y="1308"/>
                      <a:pt x="253" y="1304"/>
                    </a:cubicBezTo>
                    <a:cubicBezTo>
                      <a:pt x="240" y="1318"/>
                      <a:pt x="217" y="1339"/>
                      <a:pt x="240" y="1355"/>
                    </a:cubicBezTo>
                    <a:cubicBezTo>
                      <a:pt x="263" y="1344"/>
                      <a:pt x="282" y="1313"/>
                      <a:pt x="304" y="1317"/>
                    </a:cubicBezTo>
                    <a:cubicBezTo>
                      <a:pt x="300" y="1316"/>
                      <a:pt x="303" y="1308"/>
                      <a:pt x="299" y="1307"/>
                    </a:cubicBezTo>
                    <a:close/>
                    <a:moveTo>
                      <a:pt x="278" y="1250"/>
                    </a:moveTo>
                    <a:cubicBezTo>
                      <a:pt x="269" y="1259"/>
                      <a:pt x="262" y="1258"/>
                      <a:pt x="250" y="1252"/>
                    </a:cubicBezTo>
                    <a:cubicBezTo>
                      <a:pt x="243" y="1256"/>
                      <a:pt x="235" y="1259"/>
                      <a:pt x="230" y="1265"/>
                    </a:cubicBezTo>
                    <a:cubicBezTo>
                      <a:pt x="233" y="1266"/>
                      <a:pt x="239" y="1264"/>
                      <a:pt x="240" y="1268"/>
                    </a:cubicBezTo>
                    <a:cubicBezTo>
                      <a:pt x="230" y="1279"/>
                      <a:pt x="208" y="1278"/>
                      <a:pt x="206" y="1296"/>
                    </a:cubicBezTo>
                    <a:cubicBezTo>
                      <a:pt x="209" y="1302"/>
                      <a:pt x="214" y="1306"/>
                      <a:pt x="222" y="1307"/>
                    </a:cubicBezTo>
                    <a:cubicBezTo>
                      <a:pt x="238" y="1284"/>
                      <a:pt x="266" y="1288"/>
                      <a:pt x="297" y="1278"/>
                    </a:cubicBezTo>
                    <a:cubicBezTo>
                      <a:pt x="296" y="1263"/>
                      <a:pt x="291" y="1253"/>
                      <a:pt x="278" y="1250"/>
                    </a:cubicBezTo>
                    <a:close/>
                    <a:moveTo>
                      <a:pt x="268" y="1201"/>
                    </a:moveTo>
                    <a:cubicBezTo>
                      <a:pt x="248" y="1206"/>
                      <a:pt x="227" y="1210"/>
                      <a:pt x="209" y="1216"/>
                    </a:cubicBezTo>
                    <a:cubicBezTo>
                      <a:pt x="206" y="1227"/>
                      <a:pt x="196" y="1242"/>
                      <a:pt x="204" y="1255"/>
                    </a:cubicBezTo>
                    <a:cubicBezTo>
                      <a:pt x="225" y="1246"/>
                      <a:pt x="261" y="1229"/>
                      <a:pt x="281" y="1211"/>
                    </a:cubicBezTo>
                    <a:cubicBezTo>
                      <a:pt x="273" y="1212"/>
                      <a:pt x="274" y="1203"/>
                      <a:pt x="268" y="1201"/>
                    </a:cubicBezTo>
                    <a:close/>
                    <a:moveTo>
                      <a:pt x="181" y="1180"/>
                    </a:moveTo>
                    <a:cubicBezTo>
                      <a:pt x="191" y="1195"/>
                      <a:pt x="201" y="1187"/>
                      <a:pt x="214" y="1193"/>
                    </a:cubicBezTo>
                    <a:cubicBezTo>
                      <a:pt x="222" y="1183"/>
                      <a:pt x="236" y="1181"/>
                      <a:pt x="242" y="1170"/>
                    </a:cubicBezTo>
                    <a:cubicBezTo>
                      <a:pt x="252" y="1174"/>
                      <a:pt x="256" y="1167"/>
                      <a:pt x="263" y="1160"/>
                    </a:cubicBezTo>
                    <a:cubicBezTo>
                      <a:pt x="235" y="1128"/>
                      <a:pt x="201" y="1149"/>
                      <a:pt x="181" y="1180"/>
                    </a:cubicBezTo>
                    <a:close/>
                    <a:moveTo>
                      <a:pt x="206" y="1087"/>
                    </a:moveTo>
                    <a:cubicBezTo>
                      <a:pt x="183" y="1100"/>
                      <a:pt x="179" y="1118"/>
                      <a:pt x="168" y="1142"/>
                    </a:cubicBezTo>
                    <a:cubicBezTo>
                      <a:pt x="175" y="1143"/>
                      <a:pt x="172" y="1143"/>
                      <a:pt x="181" y="1147"/>
                    </a:cubicBezTo>
                    <a:cubicBezTo>
                      <a:pt x="198" y="1130"/>
                      <a:pt x="226" y="1123"/>
                      <a:pt x="248" y="1111"/>
                    </a:cubicBezTo>
                    <a:cubicBezTo>
                      <a:pt x="245" y="1097"/>
                      <a:pt x="236" y="1089"/>
                      <a:pt x="224" y="1085"/>
                    </a:cubicBezTo>
                    <a:cubicBezTo>
                      <a:pt x="216" y="1090"/>
                      <a:pt x="205" y="1100"/>
                      <a:pt x="206" y="1087"/>
                    </a:cubicBezTo>
                    <a:close/>
                    <a:moveTo>
                      <a:pt x="155" y="1090"/>
                    </a:moveTo>
                    <a:cubicBezTo>
                      <a:pt x="183" y="1089"/>
                      <a:pt x="210" y="1067"/>
                      <a:pt x="222" y="1041"/>
                    </a:cubicBezTo>
                    <a:cubicBezTo>
                      <a:pt x="195" y="1032"/>
                      <a:pt x="152" y="1061"/>
                      <a:pt x="155" y="1090"/>
                    </a:cubicBezTo>
                    <a:close/>
                    <a:moveTo>
                      <a:pt x="191" y="1008"/>
                    </a:moveTo>
                    <a:cubicBezTo>
                      <a:pt x="184" y="1004"/>
                      <a:pt x="182" y="996"/>
                      <a:pt x="173" y="995"/>
                    </a:cubicBezTo>
                    <a:cubicBezTo>
                      <a:pt x="161" y="1008"/>
                      <a:pt x="127" y="1025"/>
                      <a:pt x="147" y="1046"/>
                    </a:cubicBezTo>
                    <a:cubicBezTo>
                      <a:pt x="171" y="1030"/>
                      <a:pt x="189" y="1025"/>
                      <a:pt x="209" y="1005"/>
                    </a:cubicBezTo>
                    <a:cubicBezTo>
                      <a:pt x="203" y="999"/>
                      <a:pt x="194" y="1004"/>
                      <a:pt x="191" y="1008"/>
                    </a:cubicBezTo>
                    <a:close/>
                    <a:moveTo>
                      <a:pt x="193" y="941"/>
                    </a:moveTo>
                    <a:cubicBezTo>
                      <a:pt x="187" y="936"/>
                      <a:pt x="165" y="940"/>
                      <a:pt x="152" y="948"/>
                    </a:cubicBezTo>
                    <a:cubicBezTo>
                      <a:pt x="142" y="955"/>
                      <a:pt x="142" y="971"/>
                      <a:pt x="129" y="971"/>
                    </a:cubicBezTo>
                    <a:cubicBezTo>
                      <a:pt x="127" y="983"/>
                      <a:pt x="131" y="988"/>
                      <a:pt x="137" y="992"/>
                    </a:cubicBezTo>
                    <a:cubicBezTo>
                      <a:pt x="151" y="971"/>
                      <a:pt x="232" y="970"/>
                      <a:pt x="193" y="941"/>
                    </a:cubicBezTo>
                    <a:close/>
                    <a:moveTo>
                      <a:pt x="196" y="899"/>
                    </a:moveTo>
                    <a:cubicBezTo>
                      <a:pt x="192" y="892"/>
                      <a:pt x="183" y="888"/>
                      <a:pt x="173" y="886"/>
                    </a:cubicBezTo>
                    <a:cubicBezTo>
                      <a:pt x="162" y="894"/>
                      <a:pt x="156" y="895"/>
                      <a:pt x="139" y="892"/>
                    </a:cubicBezTo>
                    <a:cubicBezTo>
                      <a:pt x="127" y="902"/>
                      <a:pt x="116" y="913"/>
                      <a:pt x="103" y="923"/>
                    </a:cubicBezTo>
                    <a:cubicBezTo>
                      <a:pt x="106" y="931"/>
                      <a:pt x="104" y="936"/>
                      <a:pt x="108" y="946"/>
                    </a:cubicBezTo>
                    <a:cubicBezTo>
                      <a:pt x="138" y="931"/>
                      <a:pt x="178" y="918"/>
                      <a:pt x="196" y="899"/>
                    </a:cubicBezTo>
                    <a:close/>
                    <a:moveTo>
                      <a:pt x="134" y="853"/>
                    </a:moveTo>
                    <a:cubicBezTo>
                      <a:pt x="131" y="872"/>
                      <a:pt x="89" y="864"/>
                      <a:pt x="101" y="894"/>
                    </a:cubicBezTo>
                    <a:cubicBezTo>
                      <a:pt x="128" y="890"/>
                      <a:pt x="136" y="872"/>
                      <a:pt x="147" y="858"/>
                    </a:cubicBezTo>
                    <a:cubicBezTo>
                      <a:pt x="152" y="858"/>
                      <a:pt x="162" y="864"/>
                      <a:pt x="165" y="855"/>
                    </a:cubicBezTo>
                    <a:cubicBezTo>
                      <a:pt x="152" y="853"/>
                      <a:pt x="146" y="858"/>
                      <a:pt x="134" y="853"/>
                    </a:cubicBezTo>
                    <a:close/>
                    <a:moveTo>
                      <a:pt x="121" y="812"/>
                    </a:moveTo>
                    <a:cubicBezTo>
                      <a:pt x="105" y="823"/>
                      <a:pt x="83" y="842"/>
                      <a:pt x="85" y="863"/>
                    </a:cubicBezTo>
                    <a:cubicBezTo>
                      <a:pt x="107" y="845"/>
                      <a:pt x="125" y="823"/>
                      <a:pt x="157" y="822"/>
                    </a:cubicBezTo>
                    <a:cubicBezTo>
                      <a:pt x="157" y="819"/>
                      <a:pt x="161" y="818"/>
                      <a:pt x="160" y="814"/>
                    </a:cubicBezTo>
                    <a:cubicBezTo>
                      <a:pt x="143" y="811"/>
                      <a:pt x="136" y="819"/>
                      <a:pt x="121" y="812"/>
                    </a:cubicBezTo>
                    <a:close/>
                    <a:moveTo>
                      <a:pt x="75" y="804"/>
                    </a:moveTo>
                    <a:cubicBezTo>
                      <a:pt x="97" y="794"/>
                      <a:pt x="109" y="774"/>
                      <a:pt x="137" y="781"/>
                    </a:cubicBezTo>
                    <a:cubicBezTo>
                      <a:pt x="137" y="778"/>
                      <a:pt x="137" y="776"/>
                      <a:pt x="137" y="773"/>
                    </a:cubicBezTo>
                    <a:cubicBezTo>
                      <a:pt x="114" y="754"/>
                      <a:pt x="70" y="771"/>
                      <a:pt x="75" y="804"/>
                    </a:cubicBezTo>
                    <a:close/>
                    <a:moveTo>
                      <a:pt x="134" y="719"/>
                    </a:moveTo>
                    <a:cubicBezTo>
                      <a:pt x="113" y="681"/>
                      <a:pt x="56" y="707"/>
                      <a:pt x="49" y="732"/>
                    </a:cubicBezTo>
                    <a:cubicBezTo>
                      <a:pt x="56" y="742"/>
                      <a:pt x="56" y="758"/>
                      <a:pt x="72" y="758"/>
                    </a:cubicBezTo>
                    <a:cubicBezTo>
                      <a:pt x="74" y="729"/>
                      <a:pt x="101" y="726"/>
                      <a:pt x="132" y="727"/>
                    </a:cubicBezTo>
                    <a:cubicBezTo>
                      <a:pt x="132" y="723"/>
                      <a:pt x="135" y="723"/>
                      <a:pt x="134" y="719"/>
                    </a:cubicBezTo>
                    <a:close/>
                    <a:moveTo>
                      <a:pt x="34" y="642"/>
                    </a:moveTo>
                    <a:cubicBezTo>
                      <a:pt x="28" y="657"/>
                      <a:pt x="32" y="675"/>
                      <a:pt x="47" y="678"/>
                    </a:cubicBezTo>
                    <a:cubicBezTo>
                      <a:pt x="45" y="649"/>
                      <a:pt x="81" y="652"/>
                      <a:pt x="93" y="644"/>
                    </a:cubicBezTo>
                    <a:cubicBezTo>
                      <a:pt x="81" y="623"/>
                      <a:pt x="52" y="644"/>
                      <a:pt x="34" y="6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146"/>
              <p:cNvSpPr>
                <a:spLocks noEditPoints="1"/>
              </p:cNvSpPr>
              <p:nvPr/>
            </p:nvSpPr>
            <p:spPr bwMode="auto">
              <a:xfrm>
                <a:off x="8531225" y="735013"/>
                <a:ext cx="377825" cy="306388"/>
              </a:xfrm>
              <a:custGeom>
                <a:avLst/>
                <a:gdLst>
                  <a:gd name="T0" fmla="*/ 142 w 583"/>
                  <a:gd name="T1" fmla="*/ 0 h 474"/>
                  <a:gd name="T2" fmla="*/ 163 w 583"/>
                  <a:gd name="T3" fmla="*/ 18 h 474"/>
                  <a:gd name="T4" fmla="*/ 250 w 583"/>
                  <a:gd name="T5" fmla="*/ 54 h 474"/>
                  <a:gd name="T6" fmla="*/ 325 w 583"/>
                  <a:gd name="T7" fmla="*/ 85 h 474"/>
                  <a:gd name="T8" fmla="*/ 351 w 583"/>
                  <a:gd name="T9" fmla="*/ 87 h 474"/>
                  <a:gd name="T10" fmla="*/ 374 w 583"/>
                  <a:gd name="T11" fmla="*/ 103 h 474"/>
                  <a:gd name="T12" fmla="*/ 436 w 583"/>
                  <a:gd name="T13" fmla="*/ 126 h 474"/>
                  <a:gd name="T14" fmla="*/ 474 w 583"/>
                  <a:gd name="T15" fmla="*/ 141 h 474"/>
                  <a:gd name="T16" fmla="*/ 487 w 583"/>
                  <a:gd name="T17" fmla="*/ 154 h 474"/>
                  <a:gd name="T18" fmla="*/ 565 w 583"/>
                  <a:gd name="T19" fmla="*/ 175 h 474"/>
                  <a:gd name="T20" fmla="*/ 583 w 583"/>
                  <a:gd name="T21" fmla="*/ 206 h 474"/>
                  <a:gd name="T22" fmla="*/ 482 w 583"/>
                  <a:gd name="T23" fmla="*/ 417 h 474"/>
                  <a:gd name="T24" fmla="*/ 459 w 583"/>
                  <a:gd name="T25" fmla="*/ 471 h 474"/>
                  <a:gd name="T26" fmla="*/ 268 w 583"/>
                  <a:gd name="T27" fmla="*/ 430 h 474"/>
                  <a:gd name="T28" fmla="*/ 0 w 583"/>
                  <a:gd name="T29" fmla="*/ 255 h 474"/>
                  <a:gd name="T30" fmla="*/ 93 w 583"/>
                  <a:gd name="T31" fmla="*/ 69 h 474"/>
                  <a:gd name="T32" fmla="*/ 142 w 583"/>
                  <a:gd name="T33" fmla="*/ 0 h 474"/>
                  <a:gd name="T34" fmla="*/ 356 w 583"/>
                  <a:gd name="T35" fmla="*/ 433 h 474"/>
                  <a:gd name="T36" fmla="*/ 444 w 583"/>
                  <a:gd name="T37" fmla="*/ 451 h 474"/>
                  <a:gd name="T38" fmla="*/ 482 w 583"/>
                  <a:gd name="T39" fmla="*/ 381 h 474"/>
                  <a:gd name="T40" fmla="*/ 560 w 583"/>
                  <a:gd name="T41" fmla="*/ 198 h 474"/>
                  <a:gd name="T42" fmla="*/ 459 w 583"/>
                  <a:gd name="T43" fmla="*/ 152 h 474"/>
                  <a:gd name="T44" fmla="*/ 423 w 583"/>
                  <a:gd name="T45" fmla="*/ 134 h 474"/>
                  <a:gd name="T46" fmla="*/ 230 w 583"/>
                  <a:gd name="T47" fmla="*/ 56 h 474"/>
                  <a:gd name="T48" fmla="*/ 142 w 583"/>
                  <a:gd name="T49" fmla="*/ 51 h 474"/>
                  <a:gd name="T50" fmla="*/ 119 w 583"/>
                  <a:gd name="T51" fmla="*/ 59 h 474"/>
                  <a:gd name="T52" fmla="*/ 85 w 583"/>
                  <a:gd name="T53" fmla="*/ 105 h 474"/>
                  <a:gd name="T54" fmla="*/ 21 w 583"/>
                  <a:gd name="T55" fmla="*/ 273 h 474"/>
                  <a:gd name="T56" fmla="*/ 255 w 583"/>
                  <a:gd name="T57" fmla="*/ 394 h 474"/>
                  <a:gd name="T58" fmla="*/ 276 w 583"/>
                  <a:gd name="T59" fmla="*/ 394 h 474"/>
                  <a:gd name="T60" fmla="*/ 317 w 583"/>
                  <a:gd name="T61" fmla="*/ 412 h 474"/>
                  <a:gd name="T62" fmla="*/ 312 w 583"/>
                  <a:gd name="T63" fmla="*/ 414 h 474"/>
                  <a:gd name="T64" fmla="*/ 356 w 583"/>
                  <a:gd name="T65" fmla="*/ 433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3" h="474">
                    <a:moveTo>
                      <a:pt x="142" y="0"/>
                    </a:moveTo>
                    <a:cubicBezTo>
                      <a:pt x="153" y="2"/>
                      <a:pt x="155" y="12"/>
                      <a:pt x="163" y="18"/>
                    </a:cubicBezTo>
                    <a:cubicBezTo>
                      <a:pt x="195" y="18"/>
                      <a:pt x="229" y="29"/>
                      <a:pt x="250" y="54"/>
                    </a:cubicBezTo>
                    <a:cubicBezTo>
                      <a:pt x="277" y="55"/>
                      <a:pt x="299" y="76"/>
                      <a:pt x="325" y="85"/>
                    </a:cubicBezTo>
                    <a:cubicBezTo>
                      <a:pt x="334" y="87"/>
                      <a:pt x="343" y="85"/>
                      <a:pt x="351" y="87"/>
                    </a:cubicBezTo>
                    <a:cubicBezTo>
                      <a:pt x="359" y="90"/>
                      <a:pt x="365" y="99"/>
                      <a:pt x="374" y="103"/>
                    </a:cubicBezTo>
                    <a:cubicBezTo>
                      <a:pt x="395" y="111"/>
                      <a:pt x="416" y="116"/>
                      <a:pt x="436" y="126"/>
                    </a:cubicBezTo>
                    <a:cubicBezTo>
                      <a:pt x="448" y="132"/>
                      <a:pt x="460" y="133"/>
                      <a:pt x="474" y="141"/>
                    </a:cubicBezTo>
                    <a:cubicBezTo>
                      <a:pt x="478" y="143"/>
                      <a:pt x="483" y="152"/>
                      <a:pt x="487" y="154"/>
                    </a:cubicBezTo>
                    <a:cubicBezTo>
                      <a:pt x="512" y="164"/>
                      <a:pt x="541" y="162"/>
                      <a:pt x="565" y="175"/>
                    </a:cubicBezTo>
                    <a:cubicBezTo>
                      <a:pt x="565" y="187"/>
                      <a:pt x="583" y="193"/>
                      <a:pt x="583" y="206"/>
                    </a:cubicBezTo>
                    <a:cubicBezTo>
                      <a:pt x="579" y="269"/>
                      <a:pt x="507" y="343"/>
                      <a:pt x="482" y="417"/>
                    </a:cubicBezTo>
                    <a:cubicBezTo>
                      <a:pt x="474" y="440"/>
                      <a:pt x="477" y="458"/>
                      <a:pt x="459" y="471"/>
                    </a:cubicBezTo>
                    <a:cubicBezTo>
                      <a:pt x="391" y="474"/>
                      <a:pt x="325" y="456"/>
                      <a:pt x="268" y="430"/>
                    </a:cubicBezTo>
                    <a:cubicBezTo>
                      <a:pt x="186" y="356"/>
                      <a:pt x="30" y="378"/>
                      <a:pt x="0" y="255"/>
                    </a:cubicBezTo>
                    <a:cubicBezTo>
                      <a:pt x="22" y="195"/>
                      <a:pt x="63" y="127"/>
                      <a:pt x="93" y="69"/>
                    </a:cubicBezTo>
                    <a:cubicBezTo>
                      <a:pt x="107" y="42"/>
                      <a:pt x="109" y="8"/>
                      <a:pt x="142" y="0"/>
                    </a:cubicBezTo>
                    <a:close/>
                    <a:moveTo>
                      <a:pt x="356" y="433"/>
                    </a:moveTo>
                    <a:cubicBezTo>
                      <a:pt x="373" y="440"/>
                      <a:pt x="408" y="446"/>
                      <a:pt x="444" y="451"/>
                    </a:cubicBezTo>
                    <a:cubicBezTo>
                      <a:pt x="465" y="435"/>
                      <a:pt x="470" y="410"/>
                      <a:pt x="482" y="381"/>
                    </a:cubicBezTo>
                    <a:cubicBezTo>
                      <a:pt x="508" y="319"/>
                      <a:pt x="558" y="264"/>
                      <a:pt x="560" y="198"/>
                    </a:cubicBezTo>
                    <a:cubicBezTo>
                      <a:pt x="529" y="166"/>
                      <a:pt x="487" y="184"/>
                      <a:pt x="459" y="152"/>
                    </a:cubicBezTo>
                    <a:cubicBezTo>
                      <a:pt x="443" y="150"/>
                      <a:pt x="432" y="143"/>
                      <a:pt x="423" y="134"/>
                    </a:cubicBezTo>
                    <a:cubicBezTo>
                      <a:pt x="349" y="122"/>
                      <a:pt x="287" y="82"/>
                      <a:pt x="230" y="56"/>
                    </a:cubicBezTo>
                    <a:cubicBezTo>
                      <a:pt x="204" y="45"/>
                      <a:pt x="155" y="32"/>
                      <a:pt x="142" y="51"/>
                    </a:cubicBezTo>
                    <a:cubicBezTo>
                      <a:pt x="134" y="45"/>
                      <a:pt x="129" y="59"/>
                      <a:pt x="119" y="59"/>
                    </a:cubicBezTo>
                    <a:cubicBezTo>
                      <a:pt x="107" y="73"/>
                      <a:pt x="104" y="97"/>
                      <a:pt x="85" y="105"/>
                    </a:cubicBezTo>
                    <a:cubicBezTo>
                      <a:pt x="73" y="181"/>
                      <a:pt x="23" y="193"/>
                      <a:pt x="21" y="273"/>
                    </a:cubicBezTo>
                    <a:cubicBezTo>
                      <a:pt x="73" y="343"/>
                      <a:pt x="187" y="345"/>
                      <a:pt x="255" y="394"/>
                    </a:cubicBezTo>
                    <a:cubicBezTo>
                      <a:pt x="267" y="394"/>
                      <a:pt x="266" y="396"/>
                      <a:pt x="276" y="394"/>
                    </a:cubicBezTo>
                    <a:cubicBezTo>
                      <a:pt x="277" y="408"/>
                      <a:pt x="307" y="401"/>
                      <a:pt x="317" y="412"/>
                    </a:cubicBezTo>
                    <a:cubicBezTo>
                      <a:pt x="315" y="412"/>
                      <a:pt x="312" y="412"/>
                      <a:pt x="312" y="414"/>
                    </a:cubicBezTo>
                    <a:cubicBezTo>
                      <a:pt x="331" y="415"/>
                      <a:pt x="343" y="426"/>
                      <a:pt x="356" y="4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147"/>
              <p:cNvSpPr/>
              <p:nvPr/>
            </p:nvSpPr>
            <p:spPr bwMode="auto">
              <a:xfrm>
                <a:off x="8642350" y="822325"/>
                <a:ext cx="201613" cy="80963"/>
              </a:xfrm>
              <a:custGeom>
                <a:avLst/>
                <a:gdLst>
                  <a:gd name="T0" fmla="*/ 0 w 314"/>
                  <a:gd name="T1" fmla="*/ 3 h 127"/>
                  <a:gd name="T2" fmla="*/ 129 w 314"/>
                  <a:gd name="T3" fmla="*/ 37 h 127"/>
                  <a:gd name="T4" fmla="*/ 178 w 314"/>
                  <a:gd name="T5" fmla="*/ 68 h 127"/>
                  <a:gd name="T6" fmla="*/ 256 w 314"/>
                  <a:gd name="T7" fmla="*/ 96 h 127"/>
                  <a:gd name="T8" fmla="*/ 297 w 314"/>
                  <a:gd name="T9" fmla="*/ 127 h 127"/>
                  <a:gd name="T10" fmla="*/ 91 w 314"/>
                  <a:gd name="T11" fmla="*/ 42 h 127"/>
                  <a:gd name="T12" fmla="*/ 93 w 314"/>
                  <a:gd name="T13" fmla="*/ 44 h 127"/>
                  <a:gd name="T14" fmla="*/ 0 w 314"/>
                  <a:gd name="T15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4" h="127">
                    <a:moveTo>
                      <a:pt x="0" y="3"/>
                    </a:moveTo>
                    <a:cubicBezTo>
                      <a:pt x="35" y="0"/>
                      <a:pt x="88" y="37"/>
                      <a:pt x="129" y="37"/>
                    </a:cubicBezTo>
                    <a:cubicBezTo>
                      <a:pt x="144" y="48"/>
                      <a:pt x="164" y="55"/>
                      <a:pt x="178" y="68"/>
                    </a:cubicBezTo>
                    <a:cubicBezTo>
                      <a:pt x="205" y="70"/>
                      <a:pt x="229" y="86"/>
                      <a:pt x="256" y="96"/>
                    </a:cubicBezTo>
                    <a:cubicBezTo>
                      <a:pt x="273" y="92"/>
                      <a:pt x="314" y="105"/>
                      <a:pt x="297" y="127"/>
                    </a:cubicBezTo>
                    <a:cubicBezTo>
                      <a:pt x="225" y="99"/>
                      <a:pt x="148" y="68"/>
                      <a:pt x="91" y="42"/>
                    </a:cubicBezTo>
                    <a:cubicBezTo>
                      <a:pt x="90" y="44"/>
                      <a:pt x="92" y="44"/>
                      <a:pt x="93" y="44"/>
                    </a:cubicBezTo>
                    <a:cubicBezTo>
                      <a:pt x="70" y="33"/>
                      <a:pt x="28" y="19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8" name="Freeform 148"/>
              <p:cNvSpPr/>
              <p:nvPr/>
            </p:nvSpPr>
            <p:spPr bwMode="auto">
              <a:xfrm>
                <a:off x="8578850" y="900113"/>
                <a:ext cx="214313" cy="93663"/>
              </a:xfrm>
              <a:custGeom>
                <a:avLst/>
                <a:gdLst>
                  <a:gd name="T0" fmla="*/ 333 w 333"/>
                  <a:gd name="T1" fmla="*/ 134 h 143"/>
                  <a:gd name="T2" fmla="*/ 328 w 333"/>
                  <a:gd name="T3" fmla="*/ 139 h 143"/>
                  <a:gd name="T4" fmla="*/ 299 w 333"/>
                  <a:gd name="T5" fmla="*/ 129 h 143"/>
                  <a:gd name="T6" fmla="*/ 158 w 333"/>
                  <a:gd name="T7" fmla="*/ 69 h 143"/>
                  <a:gd name="T8" fmla="*/ 0 w 333"/>
                  <a:gd name="T9" fmla="*/ 18 h 143"/>
                  <a:gd name="T10" fmla="*/ 83 w 333"/>
                  <a:gd name="T11" fmla="*/ 20 h 143"/>
                  <a:gd name="T12" fmla="*/ 330 w 333"/>
                  <a:gd name="T13" fmla="*/ 126 h 143"/>
                  <a:gd name="T14" fmla="*/ 333 w 333"/>
                  <a:gd name="T15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3" h="143">
                    <a:moveTo>
                      <a:pt x="333" y="134"/>
                    </a:moveTo>
                    <a:cubicBezTo>
                      <a:pt x="332" y="136"/>
                      <a:pt x="331" y="138"/>
                      <a:pt x="328" y="139"/>
                    </a:cubicBezTo>
                    <a:cubicBezTo>
                      <a:pt x="320" y="143"/>
                      <a:pt x="305" y="136"/>
                      <a:pt x="299" y="129"/>
                    </a:cubicBezTo>
                    <a:cubicBezTo>
                      <a:pt x="247" y="109"/>
                      <a:pt x="200" y="95"/>
                      <a:pt x="158" y="69"/>
                    </a:cubicBezTo>
                    <a:cubicBezTo>
                      <a:pt x="107" y="51"/>
                      <a:pt x="49" y="30"/>
                      <a:pt x="0" y="18"/>
                    </a:cubicBezTo>
                    <a:cubicBezTo>
                      <a:pt x="15" y="0"/>
                      <a:pt x="50" y="18"/>
                      <a:pt x="83" y="20"/>
                    </a:cubicBezTo>
                    <a:cubicBezTo>
                      <a:pt x="161" y="70"/>
                      <a:pt x="241" y="91"/>
                      <a:pt x="330" y="126"/>
                    </a:cubicBezTo>
                    <a:cubicBezTo>
                      <a:pt x="330" y="130"/>
                      <a:pt x="330" y="133"/>
                      <a:pt x="333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2" name="组合 21"/>
            <p:cNvGrpSpPr/>
            <p:nvPr userDrawn="1"/>
          </p:nvGrpSpPr>
          <p:grpSpPr>
            <a:xfrm>
              <a:off x="1543322" y="1688418"/>
              <a:ext cx="1557309" cy="827088"/>
              <a:chOff x="3243263" y="1501775"/>
              <a:chExt cx="995363" cy="528638"/>
            </a:xfrm>
            <a:grpFill/>
          </p:grpSpPr>
          <p:sp>
            <p:nvSpPr>
              <p:cNvPr id="173" name="Freeform 149"/>
              <p:cNvSpPr/>
              <p:nvPr/>
            </p:nvSpPr>
            <p:spPr bwMode="auto">
              <a:xfrm>
                <a:off x="3484563" y="1622425"/>
                <a:ext cx="146050" cy="138113"/>
              </a:xfrm>
              <a:custGeom>
                <a:avLst/>
                <a:gdLst>
                  <a:gd name="T0" fmla="*/ 226 w 227"/>
                  <a:gd name="T1" fmla="*/ 42 h 214"/>
                  <a:gd name="T2" fmla="*/ 202 w 227"/>
                  <a:gd name="T3" fmla="*/ 33 h 214"/>
                  <a:gd name="T4" fmla="*/ 167 w 227"/>
                  <a:gd name="T5" fmla="*/ 26 h 214"/>
                  <a:gd name="T6" fmla="*/ 109 w 227"/>
                  <a:gd name="T7" fmla="*/ 30 h 214"/>
                  <a:gd name="T8" fmla="*/ 97 w 227"/>
                  <a:gd name="T9" fmla="*/ 45 h 214"/>
                  <a:gd name="T10" fmla="*/ 74 w 227"/>
                  <a:gd name="T11" fmla="*/ 77 h 214"/>
                  <a:gd name="T12" fmla="*/ 118 w 227"/>
                  <a:gd name="T13" fmla="*/ 86 h 214"/>
                  <a:gd name="T14" fmla="*/ 146 w 227"/>
                  <a:gd name="T15" fmla="*/ 107 h 214"/>
                  <a:gd name="T16" fmla="*/ 62 w 227"/>
                  <a:gd name="T17" fmla="*/ 92 h 214"/>
                  <a:gd name="T18" fmla="*/ 44 w 227"/>
                  <a:gd name="T19" fmla="*/ 116 h 214"/>
                  <a:gd name="T20" fmla="*/ 28 w 227"/>
                  <a:gd name="T21" fmla="*/ 141 h 214"/>
                  <a:gd name="T22" fmla="*/ 140 w 227"/>
                  <a:gd name="T23" fmla="*/ 201 h 214"/>
                  <a:gd name="T24" fmla="*/ 100 w 227"/>
                  <a:gd name="T25" fmla="*/ 207 h 214"/>
                  <a:gd name="T26" fmla="*/ 41 w 227"/>
                  <a:gd name="T27" fmla="*/ 195 h 214"/>
                  <a:gd name="T28" fmla="*/ 16 w 227"/>
                  <a:gd name="T29" fmla="*/ 139 h 214"/>
                  <a:gd name="T30" fmla="*/ 34 w 227"/>
                  <a:gd name="T31" fmla="*/ 113 h 214"/>
                  <a:gd name="T32" fmla="*/ 66 w 227"/>
                  <a:gd name="T33" fmla="*/ 61 h 214"/>
                  <a:gd name="T34" fmla="*/ 93 w 227"/>
                  <a:gd name="T35" fmla="*/ 30 h 214"/>
                  <a:gd name="T36" fmla="*/ 140 w 227"/>
                  <a:gd name="T37" fmla="*/ 5 h 214"/>
                  <a:gd name="T38" fmla="*/ 165 w 227"/>
                  <a:gd name="T39" fmla="*/ 12 h 214"/>
                  <a:gd name="T40" fmla="*/ 226 w 227"/>
                  <a:gd name="T41" fmla="*/ 42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27" h="214">
                    <a:moveTo>
                      <a:pt x="226" y="42"/>
                    </a:moveTo>
                    <a:cubicBezTo>
                      <a:pt x="217" y="46"/>
                      <a:pt x="210" y="35"/>
                      <a:pt x="202" y="33"/>
                    </a:cubicBezTo>
                    <a:cubicBezTo>
                      <a:pt x="193" y="30"/>
                      <a:pt x="179" y="28"/>
                      <a:pt x="167" y="26"/>
                    </a:cubicBezTo>
                    <a:cubicBezTo>
                      <a:pt x="142" y="20"/>
                      <a:pt x="125" y="16"/>
                      <a:pt x="109" y="30"/>
                    </a:cubicBezTo>
                    <a:cubicBezTo>
                      <a:pt x="105" y="33"/>
                      <a:pt x="102" y="40"/>
                      <a:pt x="97" y="45"/>
                    </a:cubicBezTo>
                    <a:cubicBezTo>
                      <a:pt x="89" y="55"/>
                      <a:pt x="79" y="63"/>
                      <a:pt x="74" y="77"/>
                    </a:cubicBezTo>
                    <a:cubicBezTo>
                      <a:pt x="85" y="84"/>
                      <a:pt x="103" y="82"/>
                      <a:pt x="118" y="86"/>
                    </a:cubicBezTo>
                    <a:cubicBezTo>
                      <a:pt x="129" y="89"/>
                      <a:pt x="147" y="93"/>
                      <a:pt x="146" y="107"/>
                    </a:cubicBezTo>
                    <a:cubicBezTo>
                      <a:pt x="119" y="100"/>
                      <a:pt x="95" y="88"/>
                      <a:pt x="62" y="92"/>
                    </a:cubicBezTo>
                    <a:cubicBezTo>
                      <a:pt x="57" y="99"/>
                      <a:pt x="50" y="107"/>
                      <a:pt x="44" y="116"/>
                    </a:cubicBezTo>
                    <a:cubicBezTo>
                      <a:pt x="38" y="124"/>
                      <a:pt x="31" y="134"/>
                      <a:pt x="28" y="141"/>
                    </a:cubicBezTo>
                    <a:cubicBezTo>
                      <a:pt x="0" y="198"/>
                      <a:pt x="104" y="193"/>
                      <a:pt x="140" y="201"/>
                    </a:cubicBezTo>
                    <a:cubicBezTo>
                      <a:pt x="137" y="214"/>
                      <a:pt x="115" y="209"/>
                      <a:pt x="100" y="207"/>
                    </a:cubicBezTo>
                    <a:cubicBezTo>
                      <a:pt x="81" y="205"/>
                      <a:pt x="60" y="204"/>
                      <a:pt x="41" y="195"/>
                    </a:cubicBezTo>
                    <a:cubicBezTo>
                      <a:pt x="12" y="182"/>
                      <a:pt x="4" y="172"/>
                      <a:pt x="16" y="139"/>
                    </a:cubicBezTo>
                    <a:cubicBezTo>
                      <a:pt x="20" y="129"/>
                      <a:pt x="26" y="117"/>
                      <a:pt x="34" y="113"/>
                    </a:cubicBezTo>
                    <a:cubicBezTo>
                      <a:pt x="40" y="95"/>
                      <a:pt x="55" y="77"/>
                      <a:pt x="66" y="61"/>
                    </a:cubicBezTo>
                    <a:cubicBezTo>
                      <a:pt x="75" y="48"/>
                      <a:pt x="82" y="42"/>
                      <a:pt x="93" y="30"/>
                    </a:cubicBezTo>
                    <a:cubicBezTo>
                      <a:pt x="105" y="17"/>
                      <a:pt x="113" y="0"/>
                      <a:pt x="140" y="5"/>
                    </a:cubicBezTo>
                    <a:cubicBezTo>
                      <a:pt x="146" y="6"/>
                      <a:pt x="156" y="10"/>
                      <a:pt x="165" y="12"/>
                    </a:cubicBezTo>
                    <a:cubicBezTo>
                      <a:pt x="187" y="17"/>
                      <a:pt x="227" y="21"/>
                      <a:pt x="22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150"/>
              <p:cNvSpPr/>
              <p:nvPr/>
            </p:nvSpPr>
            <p:spPr bwMode="auto">
              <a:xfrm>
                <a:off x="3624263" y="1679575"/>
                <a:ext cx="65088" cy="20638"/>
              </a:xfrm>
              <a:custGeom>
                <a:avLst/>
                <a:gdLst>
                  <a:gd name="T0" fmla="*/ 101 w 101"/>
                  <a:gd name="T1" fmla="*/ 25 h 32"/>
                  <a:gd name="T2" fmla="*/ 100 w 101"/>
                  <a:gd name="T3" fmla="*/ 30 h 32"/>
                  <a:gd name="T4" fmla="*/ 33 w 101"/>
                  <a:gd name="T5" fmla="*/ 13 h 32"/>
                  <a:gd name="T6" fmla="*/ 1 w 101"/>
                  <a:gd name="T7" fmla="*/ 6 h 32"/>
                  <a:gd name="T8" fmla="*/ 2 w 101"/>
                  <a:gd name="T9" fmla="*/ 1 h 32"/>
                  <a:gd name="T10" fmla="*/ 5 w 101"/>
                  <a:gd name="T11" fmla="*/ 1 h 32"/>
                  <a:gd name="T12" fmla="*/ 85 w 101"/>
                  <a:gd name="T13" fmla="*/ 18 h 32"/>
                  <a:gd name="T14" fmla="*/ 101 w 101"/>
                  <a:gd name="T15" fmla="*/ 25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1" h="32">
                    <a:moveTo>
                      <a:pt x="101" y="25"/>
                    </a:moveTo>
                    <a:cubicBezTo>
                      <a:pt x="100" y="25"/>
                      <a:pt x="100" y="28"/>
                      <a:pt x="100" y="30"/>
                    </a:cubicBezTo>
                    <a:cubicBezTo>
                      <a:pt x="75" y="32"/>
                      <a:pt x="55" y="18"/>
                      <a:pt x="33" y="13"/>
                    </a:cubicBezTo>
                    <a:cubicBezTo>
                      <a:pt x="22" y="16"/>
                      <a:pt x="11" y="12"/>
                      <a:pt x="1" y="6"/>
                    </a:cubicBezTo>
                    <a:cubicBezTo>
                      <a:pt x="0" y="4"/>
                      <a:pt x="2" y="3"/>
                      <a:pt x="2" y="1"/>
                    </a:cubicBezTo>
                    <a:cubicBezTo>
                      <a:pt x="4" y="1"/>
                      <a:pt x="5" y="0"/>
                      <a:pt x="5" y="1"/>
                    </a:cubicBezTo>
                    <a:cubicBezTo>
                      <a:pt x="30" y="2"/>
                      <a:pt x="63" y="6"/>
                      <a:pt x="85" y="18"/>
                    </a:cubicBezTo>
                    <a:cubicBezTo>
                      <a:pt x="92" y="15"/>
                      <a:pt x="100" y="18"/>
                      <a:pt x="101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151"/>
              <p:cNvSpPr/>
              <p:nvPr/>
            </p:nvSpPr>
            <p:spPr bwMode="auto">
              <a:xfrm>
                <a:off x="3981450" y="1687513"/>
                <a:ext cx="76200" cy="79375"/>
              </a:xfrm>
              <a:custGeom>
                <a:avLst/>
                <a:gdLst>
                  <a:gd name="T0" fmla="*/ 21 w 116"/>
                  <a:gd name="T1" fmla="*/ 86 h 124"/>
                  <a:gd name="T2" fmla="*/ 20 w 116"/>
                  <a:gd name="T3" fmla="*/ 98 h 124"/>
                  <a:gd name="T4" fmla="*/ 77 w 116"/>
                  <a:gd name="T5" fmla="*/ 107 h 124"/>
                  <a:gd name="T6" fmla="*/ 98 w 116"/>
                  <a:gd name="T7" fmla="*/ 112 h 124"/>
                  <a:gd name="T8" fmla="*/ 1 w 116"/>
                  <a:gd name="T9" fmla="*/ 103 h 124"/>
                  <a:gd name="T10" fmla="*/ 14 w 116"/>
                  <a:gd name="T11" fmla="*/ 73 h 124"/>
                  <a:gd name="T12" fmla="*/ 92 w 116"/>
                  <a:gd name="T13" fmla="*/ 23 h 124"/>
                  <a:gd name="T14" fmla="*/ 75 w 116"/>
                  <a:gd name="T15" fmla="*/ 20 h 124"/>
                  <a:gd name="T16" fmla="*/ 42 w 116"/>
                  <a:gd name="T17" fmla="*/ 38 h 124"/>
                  <a:gd name="T18" fmla="*/ 104 w 116"/>
                  <a:gd name="T19" fmla="*/ 16 h 124"/>
                  <a:gd name="T20" fmla="*/ 111 w 116"/>
                  <a:gd name="T21" fmla="*/ 42 h 124"/>
                  <a:gd name="T22" fmla="*/ 21 w 116"/>
                  <a:gd name="T23" fmla="*/ 8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6" h="124">
                    <a:moveTo>
                      <a:pt x="21" y="86"/>
                    </a:moveTo>
                    <a:cubicBezTo>
                      <a:pt x="23" y="92"/>
                      <a:pt x="20" y="94"/>
                      <a:pt x="20" y="98"/>
                    </a:cubicBezTo>
                    <a:cubicBezTo>
                      <a:pt x="34" y="104"/>
                      <a:pt x="58" y="107"/>
                      <a:pt x="77" y="107"/>
                    </a:cubicBezTo>
                    <a:cubicBezTo>
                      <a:pt x="85" y="107"/>
                      <a:pt x="95" y="102"/>
                      <a:pt x="98" y="112"/>
                    </a:cubicBezTo>
                    <a:cubicBezTo>
                      <a:pt x="72" y="124"/>
                      <a:pt x="24" y="119"/>
                      <a:pt x="1" y="103"/>
                    </a:cubicBezTo>
                    <a:cubicBezTo>
                      <a:pt x="0" y="91"/>
                      <a:pt x="8" y="82"/>
                      <a:pt x="14" y="73"/>
                    </a:cubicBezTo>
                    <a:cubicBezTo>
                      <a:pt x="42" y="67"/>
                      <a:pt x="116" y="70"/>
                      <a:pt x="92" y="23"/>
                    </a:cubicBezTo>
                    <a:cubicBezTo>
                      <a:pt x="84" y="22"/>
                      <a:pt x="80" y="19"/>
                      <a:pt x="75" y="20"/>
                    </a:cubicBezTo>
                    <a:cubicBezTo>
                      <a:pt x="59" y="22"/>
                      <a:pt x="56" y="41"/>
                      <a:pt x="42" y="38"/>
                    </a:cubicBezTo>
                    <a:cubicBezTo>
                      <a:pt x="38" y="11"/>
                      <a:pt x="83" y="0"/>
                      <a:pt x="104" y="16"/>
                    </a:cubicBezTo>
                    <a:cubicBezTo>
                      <a:pt x="107" y="27"/>
                      <a:pt x="112" y="33"/>
                      <a:pt x="111" y="42"/>
                    </a:cubicBezTo>
                    <a:cubicBezTo>
                      <a:pt x="108" y="80"/>
                      <a:pt x="54" y="79"/>
                      <a:pt x="21" y="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152"/>
              <p:cNvSpPr/>
              <p:nvPr/>
            </p:nvSpPr>
            <p:spPr bwMode="auto">
              <a:xfrm>
                <a:off x="3709988" y="1697038"/>
                <a:ext cx="138113" cy="104775"/>
              </a:xfrm>
              <a:custGeom>
                <a:avLst/>
                <a:gdLst>
                  <a:gd name="T0" fmla="*/ 55 w 215"/>
                  <a:gd name="T1" fmla="*/ 8 h 162"/>
                  <a:gd name="T2" fmla="*/ 45 w 215"/>
                  <a:gd name="T3" fmla="*/ 42 h 162"/>
                  <a:gd name="T4" fmla="*/ 130 w 215"/>
                  <a:gd name="T5" fmla="*/ 54 h 162"/>
                  <a:gd name="T6" fmla="*/ 200 w 215"/>
                  <a:gd name="T7" fmla="*/ 79 h 162"/>
                  <a:gd name="T8" fmla="*/ 183 w 215"/>
                  <a:gd name="T9" fmla="*/ 113 h 162"/>
                  <a:gd name="T10" fmla="*/ 164 w 215"/>
                  <a:gd name="T11" fmla="*/ 159 h 162"/>
                  <a:gd name="T12" fmla="*/ 154 w 215"/>
                  <a:gd name="T13" fmla="*/ 162 h 162"/>
                  <a:gd name="T14" fmla="*/ 158 w 215"/>
                  <a:gd name="T15" fmla="*/ 142 h 162"/>
                  <a:gd name="T16" fmla="*/ 188 w 215"/>
                  <a:gd name="T17" fmla="*/ 79 h 162"/>
                  <a:gd name="T18" fmla="*/ 185 w 215"/>
                  <a:gd name="T19" fmla="*/ 54 h 162"/>
                  <a:gd name="T20" fmla="*/ 124 w 215"/>
                  <a:gd name="T21" fmla="*/ 73 h 162"/>
                  <a:gd name="T22" fmla="*/ 104 w 215"/>
                  <a:gd name="T23" fmla="*/ 110 h 162"/>
                  <a:gd name="T24" fmla="*/ 80 w 215"/>
                  <a:gd name="T25" fmla="*/ 131 h 162"/>
                  <a:gd name="T26" fmla="*/ 115 w 215"/>
                  <a:gd name="T27" fmla="*/ 32 h 162"/>
                  <a:gd name="T28" fmla="*/ 37 w 215"/>
                  <a:gd name="T29" fmla="*/ 63 h 162"/>
                  <a:gd name="T30" fmla="*/ 8 w 215"/>
                  <a:gd name="T31" fmla="*/ 116 h 162"/>
                  <a:gd name="T32" fmla="*/ 0 w 215"/>
                  <a:gd name="T33" fmla="*/ 113 h 162"/>
                  <a:gd name="T34" fmla="*/ 43 w 215"/>
                  <a:gd name="T35" fmla="*/ 8 h 162"/>
                  <a:gd name="T36" fmla="*/ 48 w 215"/>
                  <a:gd name="T37" fmla="*/ 5 h 162"/>
                  <a:gd name="T38" fmla="*/ 55 w 215"/>
                  <a:gd name="T39" fmla="*/ 8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5" h="162">
                    <a:moveTo>
                      <a:pt x="55" y="8"/>
                    </a:moveTo>
                    <a:cubicBezTo>
                      <a:pt x="55" y="20"/>
                      <a:pt x="48" y="29"/>
                      <a:pt x="45" y="42"/>
                    </a:cubicBezTo>
                    <a:cubicBezTo>
                      <a:pt x="61" y="25"/>
                      <a:pt x="146" y="0"/>
                      <a:pt x="130" y="54"/>
                    </a:cubicBezTo>
                    <a:cubicBezTo>
                      <a:pt x="155" y="41"/>
                      <a:pt x="215" y="27"/>
                      <a:pt x="200" y="79"/>
                    </a:cubicBezTo>
                    <a:cubicBezTo>
                      <a:pt x="197" y="88"/>
                      <a:pt x="189" y="101"/>
                      <a:pt x="183" y="113"/>
                    </a:cubicBezTo>
                    <a:cubicBezTo>
                      <a:pt x="176" y="129"/>
                      <a:pt x="168" y="143"/>
                      <a:pt x="164" y="159"/>
                    </a:cubicBezTo>
                    <a:cubicBezTo>
                      <a:pt x="159" y="158"/>
                      <a:pt x="159" y="162"/>
                      <a:pt x="154" y="162"/>
                    </a:cubicBezTo>
                    <a:cubicBezTo>
                      <a:pt x="144" y="154"/>
                      <a:pt x="152" y="151"/>
                      <a:pt x="158" y="142"/>
                    </a:cubicBezTo>
                    <a:cubicBezTo>
                      <a:pt x="168" y="127"/>
                      <a:pt x="177" y="91"/>
                      <a:pt x="188" y="79"/>
                    </a:cubicBezTo>
                    <a:cubicBezTo>
                      <a:pt x="189" y="69"/>
                      <a:pt x="187" y="61"/>
                      <a:pt x="185" y="54"/>
                    </a:cubicBezTo>
                    <a:cubicBezTo>
                      <a:pt x="165" y="45"/>
                      <a:pt x="141" y="64"/>
                      <a:pt x="124" y="73"/>
                    </a:cubicBezTo>
                    <a:cubicBezTo>
                      <a:pt x="121" y="85"/>
                      <a:pt x="111" y="98"/>
                      <a:pt x="104" y="110"/>
                    </a:cubicBezTo>
                    <a:cubicBezTo>
                      <a:pt x="99" y="118"/>
                      <a:pt x="97" y="138"/>
                      <a:pt x="80" y="131"/>
                    </a:cubicBezTo>
                    <a:cubicBezTo>
                      <a:pt x="90" y="98"/>
                      <a:pt x="127" y="71"/>
                      <a:pt x="115" y="32"/>
                    </a:cubicBezTo>
                    <a:cubicBezTo>
                      <a:pt x="74" y="29"/>
                      <a:pt x="65" y="47"/>
                      <a:pt x="37" y="63"/>
                    </a:cubicBezTo>
                    <a:cubicBezTo>
                      <a:pt x="28" y="81"/>
                      <a:pt x="24" y="105"/>
                      <a:pt x="8" y="116"/>
                    </a:cubicBezTo>
                    <a:cubicBezTo>
                      <a:pt x="4" y="116"/>
                      <a:pt x="3" y="113"/>
                      <a:pt x="0" y="113"/>
                    </a:cubicBezTo>
                    <a:cubicBezTo>
                      <a:pt x="14" y="78"/>
                      <a:pt x="34" y="48"/>
                      <a:pt x="43" y="8"/>
                    </a:cubicBezTo>
                    <a:cubicBezTo>
                      <a:pt x="44" y="7"/>
                      <a:pt x="47" y="7"/>
                      <a:pt x="48" y="5"/>
                    </a:cubicBezTo>
                    <a:cubicBezTo>
                      <a:pt x="51" y="5"/>
                      <a:pt x="52" y="7"/>
                      <a:pt x="5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153"/>
              <p:cNvSpPr/>
              <p:nvPr/>
            </p:nvSpPr>
            <p:spPr bwMode="auto">
              <a:xfrm>
                <a:off x="3616325" y="1708150"/>
                <a:ext cx="63500" cy="22225"/>
              </a:xfrm>
              <a:custGeom>
                <a:avLst/>
                <a:gdLst>
                  <a:gd name="T0" fmla="*/ 99 w 99"/>
                  <a:gd name="T1" fmla="*/ 27 h 34"/>
                  <a:gd name="T2" fmla="*/ 75 w 99"/>
                  <a:gd name="T3" fmla="*/ 22 h 34"/>
                  <a:gd name="T4" fmla="*/ 62 w 99"/>
                  <a:gd name="T5" fmla="*/ 24 h 34"/>
                  <a:gd name="T6" fmla="*/ 42 w 99"/>
                  <a:gd name="T7" fmla="*/ 18 h 34"/>
                  <a:gd name="T8" fmla="*/ 0 w 99"/>
                  <a:gd name="T9" fmla="*/ 5 h 34"/>
                  <a:gd name="T10" fmla="*/ 3 w 99"/>
                  <a:gd name="T11" fmla="*/ 5 h 34"/>
                  <a:gd name="T12" fmla="*/ 76 w 99"/>
                  <a:gd name="T13" fmla="*/ 14 h 34"/>
                  <a:gd name="T14" fmla="*/ 99 w 99"/>
                  <a:gd name="T15" fmla="*/ 2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" h="34">
                    <a:moveTo>
                      <a:pt x="99" y="27"/>
                    </a:moveTo>
                    <a:cubicBezTo>
                      <a:pt x="91" y="34"/>
                      <a:pt x="84" y="24"/>
                      <a:pt x="75" y="22"/>
                    </a:cubicBezTo>
                    <a:cubicBezTo>
                      <a:pt x="71" y="22"/>
                      <a:pt x="66" y="24"/>
                      <a:pt x="62" y="24"/>
                    </a:cubicBezTo>
                    <a:cubicBezTo>
                      <a:pt x="55" y="23"/>
                      <a:pt x="49" y="20"/>
                      <a:pt x="42" y="18"/>
                    </a:cubicBezTo>
                    <a:cubicBezTo>
                      <a:pt x="27" y="15"/>
                      <a:pt x="5" y="18"/>
                      <a:pt x="0" y="5"/>
                    </a:cubicBezTo>
                    <a:cubicBezTo>
                      <a:pt x="1" y="5"/>
                      <a:pt x="2" y="5"/>
                      <a:pt x="3" y="5"/>
                    </a:cubicBezTo>
                    <a:cubicBezTo>
                      <a:pt x="29" y="0"/>
                      <a:pt x="54" y="11"/>
                      <a:pt x="76" y="14"/>
                    </a:cubicBezTo>
                    <a:cubicBezTo>
                      <a:pt x="87" y="15"/>
                      <a:pt x="99" y="14"/>
                      <a:pt x="99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154"/>
              <p:cNvSpPr/>
              <p:nvPr/>
            </p:nvSpPr>
            <p:spPr bwMode="auto">
              <a:xfrm>
                <a:off x="3860800" y="1739900"/>
                <a:ext cx="82550" cy="88900"/>
              </a:xfrm>
              <a:custGeom>
                <a:avLst/>
                <a:gdLst>
                  <a:gd name="T0" fmla="*/ 114 w 127"/>
                  <a:gd name="T1" fmla="*/ 27 h 137"/>
                  <a:gd name="T2" fmla="*/ 103 w 127"/>
                  <a:gd name="T3" fmla="*/ 33 h 137"/>
                  <a:gd name="T4" fmla="*/ 95 w 127"/>
                  <a:gd name="T5" fmla="*/ 18 h 137"/>
                  <a:gd name="T6" fmla="*/ 92 w 127"/>
                  <a:gd name="T7" fmla="*/ 16 h 137"/>
                  <a:gd name="T8" fmla="*/ 36 w 127"/>
                  <a:gd name="T9" fmla="*/ 30 h 137"/>
                  <a:gd name="T10" fmla="*/ 36 w 127"/>
                  <a:gd name="T11" fmla="*/ 114 h 137"/>
                  <a:gd name="T12" fmla="*/ 112 w 127"/>
                  <a:gd name="T13" fmla="*/ 90 h 137"/>
                  <a:gd name="T14" fmla="*/ 75 w 127"/>
                  <a:gd name="T15" fmla="*/ 129 h 137"/>
                  <a:gd name="T16" fmla="*/ 5 w 127"/>
                  <a:gd name="T17" fmla="*/ 67 h 137"/>
                  <a:gd name="T18" fmla="*/ 41 w 127"/>
                  <a:gd name="T19" fmla="*/ 13 h 137"/>
                  <a:gd name="T20" fmla="*/ 114 w 127"/>
                  <a:gd name="T21" fmla="*/ 2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137">
                    <a:moveTo>
                      <a:pt x="114" y="27"/>
                    </a:moveTo>
                    <a:cubicBezTo>
                      <a:pt x="113" y="31"/>
                      <a:pt x="109" y="33"/>
                      <a:pt x="103" y="33"/>
                    </a:cubicBezTo>
                    <a:cubicBezTo>
                      <a:pt x="97" y="29"/>
                      <a:pt x="101" y="22"/>
                      <a:pt x="95" y="18"/>
                    </a:cubicBezTo>
                    <a:cubicBezTo>
                      <a:pt x="93" y="18"/>
                      <a:pt x="92" y="17"/>
                      <a:pt x="92" y="16"/>
                    </a:cubicBezTo>
                    <a:cubicBezTo>
                      <a:pt x="67" y="17"/>
                      <a:pt x="51" y="17"/>
                      <a:pt x="36" y="30"/>
                    </a:cubicBezTo>
                    <a:cubicBezTo>
                      <a:pt x="15" y="46"/>
                      <a:pt x="6" y="101"/>
                      <a:pt x="36" y="114"/>
                    </a:cubicBezTo>
                    <a:cubicBezTo>
                      <a:pt x="62" y="125"/>
                      <a:pt x="100" y="112"/>
                      <a:pt x="112" y="90"/>
                    </a:cubicBezTo>
                    <a:cubicBezTo>
                      <a:pt x="127" y="108"/>
                      <a:pt x="90" y="126"/>
                      <a:pt x="75" y="129"/>
                    </a:cubicBezTo>
                    <a:cubicBezTo>
                      <a:pt x="33" y="137"/>
                      <a:pt x="0" y="114"/>
                      <a:pt x="5" y="67"/>
                    </a:cubicBezTo>
                    <a:cubicBezTo>
                      <a:pt x="6" y="48"/>
                      <a:pt x="21" y="23"/>
                      <a:pt x="41" y="13"/>
                    </a:cubicBezTo>
                    <a:cubicBezTo>
                      <a:pt x="65" y="2"/>
                      <a:pt x="110" y="0"/>
                      <a:pt x="114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9" name="Freeform 155"/>
              <p:cNvSpPr>
                <a:spLocks noEditPoints="1"/>
              </p:cNvSpPr>
              <p:nvPr/>
            </p:nvSpPr>
            <p:spPr bwMode="auto">
              <a:xfrm>
                <a:off x="3243263" y="1501775"/>
                <a:ext cx="995363" cy="528638"/>
              </a:xfrm>
              <a:custGeom>
                <a:avLst/>
                <a:gdLst>
                  <a:gd name="T0" fmla="*/ 190 w 1541"/>
                  <a:gd name="T1" fmla="*/ 319 h 818"/>
                  <a:gd name="T2" fmla="*/ 120 w 1541"/>
                  <a:gd name="T3" fmla="*/ 314 h 818"/>
                  <a:gd name="T4" fmla="*/ 132 w 1541"/>
                  <a:gd name="T5" fmla="*/ 214 h 818"/>
                  <a:gd name="T6" fmla="*/ 221 w 1541"/>
                  <a:gd name="T7" fmla="*/ 189 h 818"/>
                  <a:gd name="T8" fmla="*/ 138 w 1541"/>
                  <a:gd name="T9" fmla="*/ 183 h 818"/>
                  <a:gd name="T10" fmla="*/ 200 w 1541"/>
                  <a:gd name="T11" fmla="*/ 117 h 818"/>
                  <a:gd name="T12" fmla="*/ 249 w 1541"/>
                  <a:gd name="T13" fmla="*/ 74 h 818"/>
                  <a:gd name="T14" fmla="*/ 200 w 1541"/>
                  <a:gd name="T15" fmla="*/ 56 h 818"/>
                  <a:gd name="T16" fmla="*/ 616 w 1541"/>
                  <a:gd name="T17" fmla="*/ 75 h 818"/>
                  <a:gd name="T18" fmla="*/ 1031 w 1541"/>
                  <a:gd name="T19" fmla="*/ 149 h 818"/>
                  <a:gd name="T20" fmla="*/ 1529 w 1541"/>
                  <a:gd name="T21" fmla="*/ 309 h 818"/>
                  <a:gd name="T22" fmla="*/ 1328 w 1541"/>
                  <a:gd name="T23" fmla="*/ 704 h 818"/>
                  <a:gd name="T24" fmla="*/ 1142 w 1541"/>
                  <a:gd name="T25" fmla="*/ 800 h 818"/>
                  <a:gd name="T26" fmla="*/ 692 w 1541"/>
                  <a:gd name="T27" fmla="*/ 718 h 818"/>
                  <a:gd name="T28" fmla="*/ 286 w 1541"/>
                  <a:gd name="T29" fmla="*/ 635 h 818"/>
                  <a:gd name="T30" fmla="*/ 2 w 1541"/>
                  <a:gd name="T31" fmla="*/ 558 h 818"/>
                  <a:gd name="T32" fmla="*/ 107 w 1541"/>
                  <a:gd name="T33" fmla="*/ 464 h 818"/>
                  <a:gd name="T34" fmla="*/ 113 w 1541"/>
                  <a:gd name="T35" fmla="*/ 441 h 818"/>
                  <a:gd name="T36" fmla="*/ 61 w 1541"/>
                  <a:gd name="T37" fmla="*/ 409 h 818"/>
                  <a:gd name="T38" fmla="*/ 79 w 1541"/>
                  <a:gd name="T39" fmla="*/ 412 h 818"/>
                  <a:gd name="T40" fmla="*/ 162 w 1541"/>
                  <a:gd name="T41" fmla="*/ 450 h 818"/>
                  <a:gd name="T42" fmla="*/ 24 w 1541"/>
                  <a:gd name="T43" fmla="*/ 549 h 818"/>
                  <a:gd name="T44" fmla="*/ 408 w 1541"/>
                  <a:gd name="T45" fmla="*/ 645 h 818"/>
                  <a:gd name="T46" fmla="*/ 835 w 1541"/>
                  <a:gd name="T47" fmla="*/ 738 h 818"/>
                  <a:gd name="T48" fmla="*/ 1315 w 1541"/>
                  <a:gd name="T49" fmla="*/ 700 h 818"/>
                  <a:gd name="T50" fmla="*/ 1154 w 1541"/>
                  <a:gd name="T51" fmla="*/ 737 h 818"/>
                  <a:gd name="T52" fmla="*/ 1070 w 1541"/>
                  <a:gd name="T53" fmla="*/ 688 h 818"/>
                  <a:gd name="T54" fmla="*/ 958 w 1541"/>
                  <a:gd name="T55" fmla="*/ 676 h 818"/>
                  <a:gd name="T56" fmla="*/ 890 w 1541"/>
                  <a:gd name="T57" fmla="*/ 626 h 818"/>
                  <a:gd name="T58" fmla="*/ 1002 w 1541"/>
                  <a:gd name="T59" fmla="*/ 599 h 818"/>
                  <a:gd name="T60" fmla="*/ 989 w 1541"/>
                  <a:gd name="T61" fmla="*/ 633 h 818"/>
                  <a:gd name="T62" fmla="*/ 1151 w 1541"/>
                  <a:gd name="T63" fmla="*/ 567 h 818"/>
                  <a:gd name="T64" fmla="*/ 1200 w 1541"/>
                  <a:gd name="T65" fmla="*/ 518 h 818"/>
                  <a:gd name="T66" fmla="*/ 1315 w 1541"/>
                  <a:gd name="T67" fmla="*/ 499 h 818"/>
                  <a:gd name="T68" fmla="*/ 1356 w 1541"/>
                  <a:gd name="T69" fmla="*/ 456 h 818"/>
                  <a:gd name="T70" fmla="*/ 1516 w 1541"/>
                  <a:gd name="T71" fmla="*/ 303 h 818"/>
                  <a:gd name="T72" fmla="*/ 1376 w 1541"/>
                  <a:gd name="T73" fmla="*/ 254 h 818"/>
                  <a:gd name="T74" fmla="*/ 1305 w 1541"/>
                  <a:gd name="T75" fmla="*/ 227 h 818"/>
                  <a:gd name="T76" fmla="*/ 1192 w 1541"/>
                  <a:gd name="T77" fmla="*/ 199 h 818"/>
                  <a:gd name="T78" fmla="*/ 956 w 1541"/>
                  <a:gd name="T79" fmla="*/ 152 h 818"/>
                  <a:gd name="T80" fmla="*/ 729 w 1541"/>
                  <a:gd name="T81" fmla="*/ 111 h 818"/>
                  <a:gd name="T82" fmla="*/ 494 w 1541"/>
                  <a:gd name="T83" fmla="*/ 57 h 818"/>
                  <a:gd name="T84" fmla="*/ 222 w 1541"/>
                  <a:gd name="T85" fmla="*/ 80 h 818"/>
                  <a:gd name="T86" fmla="*/ 224 w 1541"/>
                  <a:gd name="T87" fmla="*/ 152 h 818"/>
                  <a:gd name="T88" fmla="*/ 162 w 1541"/>
                  <a:gd name="T89" fmla="*/ 173 h 818"/>
                  <a:gd name="T90" fmla="*/ 240 w 1541"/>
                  <a:gd name="T91" fmla="*/ 235 h 818"/>
                  <a:gd name="T92" fmla="*/ 145 w 1541"/>
                  <a:gd name="T93" fmla="*/ 226 h 818"/>
                  <a:gd name="T94" fmla="*/ 154 w 1541"/>
                  <a:gd name="T95" fmla="*/ 291 h 818"/>
                  <a:gd name="T96" fmla="*/ 128 w 1541"/>
                  <a:gd name="T97" fmla="*/ 353 h 818"/>
                  <a:gd name="T98" fmla="*/ 1325 w 1541"/>
                  <a:gd name="T99" fmla="*/ 502 h 818"/>
                  <a:gd name="T100" fmla="*/ 1405 w 1541"/>
                  <a:gd name="T101" fmla="*/ 523 h 818"/>
                  <a:gd name="T102" fmla="*/ 1104 w 1541"/>
                  <a:gd name="T103" fmla="*/ 656 h 818"/>
                  <a:gd name="T104" fmla="*/ 1161 w 1541"/>
                  <a:gd name="T105" fmla="*/ 574 h 818"/>
                  <a:gd name="T106" fmla="*/ 1215 w 1541"/>
                  <a:gd name="T107" fmla="*/ 675 h 818"/>
                  <a:gd name="T108" fmla="*/ 1263 w 1541"/>
                  <a:gd name="T109" fmla="*/ 594 h 8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541" h="818">
                    <a:moveTo>
                      <a:pt x="94" y="332"/>
                    </a:moveTo>
                    <a:cubicBezTo>
                      <a:pt x="112" y="331"/>
                      <a:pt x="127" y="337"/>
                      <a:pt x="145" y="342"/>
                    </a:cubicBezTo>
                    <a:cubicBezTo>
                      <a:pt x="135" y="391"/>
                      <a:pt x="200" y="350"/>
                      <a:pt x="190" y="319"/>
                    </a:cubicBezTo>
                    <a:cubicBezTo>
                      <a:pt x="187" y="310"/>
                      <a:pt x="179" y="307"/>
                      <a:pt x="170" y="300"/>
                    </a:cubicBezTo>
                    <a:cubicBezTo>
                      <a:pt x="158" y="304"/>
                      <a:pt x="153" y="315"/>
                      <a:pt x="145" y="325"/>
                    </a:cubicBezTo>
                    <a:cubicBezTo>
                      <a:pt x="133" y="327"/>
                      <a:pt x="129" y="316"/>
                      <a:pt x="120" y="314"/>
                    </a:cubicBezTo>
                    <a:cubicBezTo>
                      <a:pt x="111" y="313"/>
                      <a:pt x="102" y="321"/>
                      <a:pt x="94" y="313"/>
                    </a:cubicBezTo>
                    <a:cubicBezTo>
                      <a:pt x="92" y="304"/>
                      <a:pt x="98" y="297"/>
                      <a:pt x="95" y="288"/>
                    </a:cubicBezTo>
                    <a:cubicBezTo>
                      <a:pt x="116" y="272"/>
                      <a:pt x="121" y="240"/>
                      <a:pt x="132" y="214"/>
                    </a:cubicBezTo>
                    <a:cubicBezTo>
                      <a:pt x="148" y="218"/>
                      <a:pt x="170" y="220"/>
                      <a:pt x="190" y="223"/>
                    </a:cubicBezTo>
                    <a:cubicBezTo>
                      <a:pt x="174" y="239"/>
                      <a:pt x="184" y="260"/>
                      <a:pt x="207" y="252"/>
                    </a:cubicBezTo>
                    <a:cubicBezTo>
                      <a:pt x="230" y="245"/>
                      <a:pt x="241" y="197"/>
                      <a:pt x="221" y="189"/>
                    </a:cubicBezTo>
                    <a:cubicBezTo>
                      <a:pt x="210" y="184"/>
                      <a:pt x="204" y="198"/>
                      <a:pt x="191" y="201"/>
                    </a:cubicBezTo>
                    <a:cubicBezTo>
                      <a:pt x="180" y="203"/>
                      <a:pt x="175" y="194"/>
                      <a:pt x="163" y="192"/>
                    </a:cubicBezTo>
                    <a:cubicBezTo>
                      <a:pt x="154" y="190"/>
                      <a:pt x="140" y="200"/>
                      <a:pt x="138" y="183"/>
                    </a:cubicBezTo>
                    <a:cubicBezTo>
                      <a:pt x="137" y="175"/>
                      <a:pt x="142" y="175"/>
                      <a:pt x="150" y="170"/>
                    </a:cubicBezTo>
                    <a:cubicBezTo>
                      <a:pt x="156" y="150"/>
                      <a:pt x="169" y="136"/>
                      <a:pt x="170" y="115"/>
                    </a:cubicBezTo>
                    <a:cubicBezTo>
                      <a:pt x="177" y="107"/>
                      <a:pt x="188" y="117"/>
                      <a:pt x="200" y="117"/>
                    </a:cubicBezTo>
                    <a:cubicBezTo>
                      <a:pt x="208" y="116"/>
                      <a:pt x="217" y="109"/>
                      <a:pt x="224" y="112"/>
                    </a:cubicBezTo>
                    <a:cubicBezTo>
                      <a:pt x="236" y="118"/>
                      <a:pt x="223" y="131"/>
                      <a:pt x="232" y="142"/>
                    </a:cubicBezTo>
                    <a:cubicBezTo>
                      <a:pt x="269" y="142"/>
                      <a:pt x="276" y="87"/>
                      <a:pt x="249" y="74"/>
                    </a:cubicBezTo>
                    <a:cubicBezTo>
                      <a:pt x="238" y="76"/>
                      <a:pt x="237" y="87"/>
                      <a:pt x="229" y="93"/>
                    </a:cubicBezTo>
                    <a:cubicBezTo>
                      <a:pt x="212" y="89"/>
                      <a:pt x="198" y="88"/>
                      <a:pt x="185" y="83"/>
                    </a:cubicBezTo>
                    <a:cubicBezTo>
                      <a:pt x="187" y="68"/>
                      <a:pt x="195" y="64"/>
                      <a:pt x="200" y="56"/>
                    </a:cubicBezTo>
                    <a:cubicBezTo>
                      <a:pt x="206" y="30"/>
                      <a:pt x="213" y="21"/>
                      <a:pt x="219" y="0"/>
                    </a:cubicBezTo>
                    <a:cubicBezTo>
                      <a:pt x="307" y="10"/>
                      <a:pt x="395" y="29"/>
                      <a:pt x="482" y="44"/>
                    </a:cubicBezTo>
                    <a:cubicBezTo>
                      <a:pt x="528" y="52"/>
                      <a:pt x="572" y="67"/>
                      <a:pt x="616" y="75"/>
                    </a:cubicBezTo>
                    <a:cubicBezTo>
                      <a:pt x="662" y="83"/>
                      <a:pt x="707" y="94"/>
                      <a:pt x="751" y="103"/>
                    </a:cubicBezTo>
                    <a:cubicBezTo>
                      <a:pt x="766" y="106"/>
                      <a:pt x="781" y="103"/>
                      <a:pt x="795" y="112"/>
                    </a:cubicBezTo>
                    <a:cubicBezTo>
                      <a:pt x="872" y="120"/>
                      <a:pt x="952" y="142"/>
                      <a:pt x="1031" y="149"/>
                    </a:cubicBezTo>
                    <a:cubicBezTo>
                      <a:pt x="1194" y="182"/>
                      <a:pt x="1351" y="237"/>
                      <a:pt x="1508" y="280"/>
                    </a:cubicBezTo>
                    <a:cubicBezTo>
                      <a:pt x="1519" y="289"/>
                      <a:pt x="1536" y="286"/>
                      <a:pt x="1541" y="298"/>
                    </a:cubicBezTo>
                    <a:cubicBezTo>
                      <a:pt x="1539" y="303"/>
                      <a:pt x="1535" y="307"/>
                      <a:pt x="1529" y="309"/>
                    </a:cubicBezTo>
                    <a:cubicBezTo>
                      <a:pt x="1482" y="397"/>
                      <a:pt x="1438" y="483"/>
                      <a:pt x="1393" y="577"/>
                    </a:cubicBezTo>
                    <a:cubicBezTo>
                      <a:pt x="1386" y="592"/>
                      <a:pt x="1378" y="605"/>
                      <a:pt x="1370" y="619"/>
                    </a:cubicBezTo>
                    <a:cubicBezTo>
                      <a:pt x="1354" y="646"/>
                      <a:pt x="1344" y="677"/>
                      <a:pt x="1328" y="704"/>
                    </a:cubicBezTo>
                    <a:cubicBezTo>
                      <a:pt x="1320" y="718"/>
                      <a:pt x="1312" y="731"/>
                      <a:pt x="1305" y="746"/>
                    </a:cubicBezTo>
                    <a:cubicBezTo>
                      <a:pt x="1291" y="774"/>
                      <a:pt x="1283" y="799"/>
                      <a:pt x="1262" y="818"/>
                    </a:cubicBezTo>
                    <a:cubicBezTo>
                      <a:pt x="1226" y="814"/>
                      <a:pt x="1175" y="799"/>
                      <a:pt x="1142" y="800"/>
                    </a:cubicBezTo>
                    <a:cubicBezTo>
                      <a:pt x="1044" y="769"/>
                      <a:pt x="939" y="771"/>
                      <a:pt x="829" y="750"/>
                    </a:cubicBezTo>
                    <a:cubicBezTo>
                      <a:pt x="788" y="742"/>
                      <a:pt x="747" y="726"/>
                      <a:pt x="705" y="718"/>
                    </a:cubicBezTo>
                    <a:cubicBezTo>
                      <a:pt x="701" y="717"/>
                      <a:pt x="696" y="718"/>
                      <a:pt x="692" y="718"/>
                    </a:cubicBezTo>
                    <a:cubicBezTo>
                      <a:pt x="644" y="710"/>
                      <a:pt x="596" y="698"/>
                      <a:pt x="547" y="690"/>
                    </a:cubicBezTo>
                    <a:cubicBezTo>
                      <a:pt x="523" y="686"/>
                      <a:pt x="502" y="680"/>
                      <a:pt x="478" y="675"/>
                    </a:cubicBezTo>
                    <a:cubicBezTo>
                      <a:pt x="415" y="661"/>
                      <a:pt x="352" y="646"/>
                      <a:pt x="286" y="635"/>
                    </a:cubicBezTo>
                    <a:cubicBezTo>
                      <a:pt x="264" y="631"/>
                      <a:pt x="244" y="623"/>
                      <a:pt x="224" y="619"/>
                    </a:cubicBezTo>
                    <a:cubicBezTo>
                      <a:pt x="152" y="602"/>
                      <a:pt x="83" y="585"/>
                      <a:pt x="21" y="560"/>
                    </a:cubicBezTo>
                    <a:cubicBezTo>
                      <a:pt x="14" y="560"/>
                      <a:pt x="8" y="559"/>
                      <a:pt x="2" y="558"/>
                    </a:cubicBezTo>
                    <a:cubicBezTo>
                      <a:pt x="0" y="545"/>
                      <a:pt x="8" y="541"/>
                      <a:pt x="14" y="536"/>
                    </a:cubicBezTo>
                    <a:cubicBezTo>
                      <a:pt x="27" y="508"/>
                      <a:pt x="51" y="491"/>
                      <a:pt x="58" y="458"/>
                    </a:cubicBezTo>
                    <a:cubicBezTo>
                      <a:pt x="78" y="458"/>
                      <a:pt x="96" y="452"/>
                      <a:pt x="107" y="464"/>
                    </a:cubicBezTo>
                    <a:cubicBezTo>
                      <a:pt x="106" y="471"/>
                      <a:pt x="100" y="474"/>
                      <a:pt x="98" y="481"/>
                    </a:cubicBezTo>
                    <a:cubicBezTo>
                      <a:pt x="115" y="496"/>
                      <a:pt x="151" y="475"/>
                      <a:pt x="148" y="452"/>
                    </a:cubicBezTo>
                    <a:cubicBezTo>
                      <a:pt x="147" y="438"/>
                      <a:pt x="114" y="408"/>
                      <a:pt x="113" y="441"/>
                    </a:cubicBezTo>
                    <a:cubicBezTo>
                      <a:pt x="107" y="442"/>
                      <a:pt x="102" y="443"/>
                      <a:pt x="97" y="444"/>
                    </a:cubicBezTo>
                    <a:cubicBezTo>
                      <a:pt x="90" y="429"/>
                      <a:pt x="75" y="427"/>
                      <a:pt x="60" y="424"/>
                    </a:cubicBezTo>
                    <a:cubicBezTo>
                      <a:pt x="56" y="419"/>
                      <a:pt x="55" y="407"/>
                      <a:pt x="61" y="409"/>
                    </a:cubicBezTo>
                    <a:cubicBezTo>
                      <a:pt x="62" y="408"/>
                      <a:pt x="61" y="405"/>
                      <a:pt x="63" y="400"/>
                    </a:cubicBezTo>
                    <a:cubicBezTo>
                      <a:pt x="82" y="382"/>
                      <a:pt x="90" y="357"/>
                      <a:pt x="94" y="332"/>
                    </a:cubicBezTo>
                    <a:close/>
                    <a:moveTo>
                      <a:pt x="79" y="412"/>
                    </a:moveTo>
                    <a:cubicBezTo>
                      <a:pt x="84" y="418"/>
                      <a:pt x="93" y="421"/>
                      <a:pt x="101" y="425"/>
                    </a:cubicBezTo>
                    <a:cubicBezTo>
                      <a:pt x="111" y="414"/>
                      <a:pt x="121" y="411"/>
                      <a:pt x="138" y="416"/>
                    </a:cubicBezTo>
                    <a:cubicBezTo>
                      <a:pt x="142" y="432"/>
                      <a:pt x="160" y="435"/>
                      <a:pt x="162" y="450"/>
                    </a:cubicBezTo>
                    <a:cubicBezTo>
                      <a:pt x="165" y="486"/>
                      <a:pt x="92" y="527"/>
                      <a:pt x="83" y="474"/>
                    </a:cubicBezTo>
                    <a:cubicBezTo>
                      <a:pt x="80" y="472"/>
                      <a:pt x="76" y="471"/>
                      <a:pt x="71" y="471"/>
                    </a:cubicBezTo>
                    <a:cubicBezTo>
                      <a:pt x="58" y="499"/>
                      <a:pt x="33" y="516"/>
                      <a:pt x="24" y="549"/>
                    </a:cubicBezTo>
                    <a:cubicBezTo>
                      <a:pt x="29" y="551"/>
                      <a:pt x="35" y="552"/>
                      <a:pt x="40" y="554"/>
                    </a:cubicBezTo>
                    <a:cubicBezTo>
                      <a:pt x="42" y="555"/>
                      <a:pt x="43" y="557"/>
                      <a:pt x="45" y="558"/>
                    </a:cubicBezTo>
                    <a:cubicBezTo>
                      <a:pt x="161" y="596"/>
                      <a:pt x="284" y="621"/>
                      <a:pt x="408" y="645"/>
                    </a:cubicBezTo>
                    <a:cubicBezTo>
                      <a:pt x="445" y="652"/>
                      <a:pt x="480" y="665"/>
                      <a:pt x="516" y="673"/>
                    </a:cubicBezTo>
                    <a:cubicBezTo>
                      <a:pt x="578" y="687"/>
                      <a:pt x="640" y="693"/>
                      <a:pt x="698" y="703"/>
                    </a:cubicBezTo>
                    <a:cubicBezTo>
                      <a:pt x="744" y="711"/>
                      <a:pt x="789" y="730"/>
                      <a:pt x="835" y="738"/>
                    </a:cubicBezTo>
                    <a:cubicBezTo>
                      <a:pt x="885" y="747"/>
                      <a:pt x="939" y="752"/>
                      <a:pt x="993" y="759"/>
                    </a:cubicBezTo>
                    <a:cubicBezTo>
                      <a:pt x="1086" y="770"/>
                      <a:pt x="1177" y="795"/>
                      <a:pt x="1256" y="805"/>
                    </a:cubicBezTo>
                    <a:cubicBezTo>
                      <a:pt x="1277" y="769"/>
                      <a:pt x="1295" y="738"/>
                      <a:pt x="1315" y="700"/>
                    </a:cubicBezTo>
                    <a:cubicBezTo>
                      <a:pt x="1278" y="695"/>
                      <a:pt x="1244" y="690"/>
                      <a:pt x="1204" y="685"/>
                    </a:cubicBezTo>
                    <a:cubicBezTo>
                      <a:pt x="1198" y="695"/>
                      <a:pt x="1191" y="705"/>
                      <a:pt x="1182" y="715"/>
                    </a:cubicBezTo>
                    <a:cubicBezTo>
                      <a:pt x="1175" y="723"/>
                      <a:pt x="1168" y="739"/>
                      <a:pt x="1154" y="737"/>
                    </a:cubicBezTo>
                    <a:cubicBezTo>
                      <a:pt x="1167" y="718"/>
                      <a:pt x="1184" y="703"/>
                      <a:pt x="1195" y="684"/>
                    </a:cubicBezTo>
                    <a:cubicBezTo>
                      <a:pt x="1168" y="674"/>
                      <a:pt x="1124" y="671"/>
                      <a:pt x="1096" y="663"/>
                    </a:cubicBezTo>
                    <a:cubicBezTo>
                      <a:pt x="1088" y="672"/>
                      <a:pt x="1083" y="684"/>
                      <a:pt x="1070" y="688"/>
                    </a:cubicBezTo>
                    <a:cubicBezTo>
                      <a:pt x="1073" y="679"/>
                      <a:pt x="1088" y="667"/>
                      <a:pt x="1085" y="661"/>
                    </a:cubicBezTo>
                    <a:cubicBezTo>
                      <a:pt x="1053" y="651"/>
                      <a:pt x="1018" y="648"/>
                      <a:pt x="983" y="641"/>
                    </a:cubicBezTo>
                    <a:cubicBezTo>
                      <a:pt x="975" y="653"/>
                      <a:pt x="966" y="664"/>
                      <a:pt x="958" y="676"/>
                    </a:cubicBezTo>
                    <a:cubicBezTo>
                      <a:pt x="949" y="687"/>
                      <a:pt x="944" y="703"/>
                      <a:pt x="930" y="709"/>
                    </a:cubicBezTo>
                    <a:cubicBezTo>
                      <a:pt x="941" y="682"/>
                      <a:pt x="961" y="665"/>
                      <a:pt x="974" y="639"/>
                    </a:cubicBezTo>
                    <a:cubicBezTo>
                      <a:pt x="944" y="635"/>
                      <a:pt x="917" y="639"/>
                      <a:pt x="890" y="626"/>
                    </a:cubicBezTo>
                    <a:cubicBezTo>
                      <a:pt x="895" y="618"/>
                      <a:pt x="906" y="624"/>
                      <a:pt x="913" y="625"/>
                    </a:cubicBezTo>
                    <a:cubicBezTo>
                      <a:pt x="934" y="627"/>
                      <a:pt x="959" y="629"/>
                      <a:pt x="980" y="632"/>
                    </a:cubicBezTo>
                    <a:cubicBezTo>
                      <a:pt x="988" y="622"/>
                      <a:pt x="994" y="610"/>
                      <a:pt x="1002" y="599"/>
                    </a:cubicBezTo>
                    <a:cubicBezTo>
                      <a:pt x="1009" y="589"/>
                      <a:pt x="1016" y="576"/>
                      <a:pt x="1028" y="571"/>
                    </a:cubicBezTo>
                    <a:cubicBezTo>
                      <a:pt x="1032" y="583"/>
                      <a:pt x="1018" y="591"/>
                      <a:pt x="1011" y="601"/>
                    </a:cubicBezTo>
                    <a:cubicBezTo>
                      <a:pt x="1003" y="612"/>
                      <a:pt x="995" y="623"/>
                      <a:pt x="989" y="633"/>
                    </a:cubicBezTo>
                    <a:cubicBezTo>
                      <a:pt x="1024" y="639"/>
                      <a:pt x="1060" y="646"/>
                      <a:pt x="1093" y="654"/>
                    </a:cubicBezTo>
                    <a:cubicBezTo>
                      <a:pt x="1116" y="631"/>
                      <a:pt x="1132" y="602"/>
                      <a:pt x="1151" y="576"/>
                    </a:cubicBezTo>
                    <a:cubicBezTo>
                      <a:pt x="1155" y="571"/>
                      <a:pt x="1149" y="569"/>
                      <a:pt x="1151" y="567"/>
                    </a:cubicBezTo>
                    <a:cubicBezTo>
                      <a:pt x="1153" y="569"/>
                      <a:pt x="1155" y="569"/>
                      <a:pt x="1157" y="567"/>
                    </a:cubicBezTo>
                    <a:cubicBezTo>
                      <a:pt x="1160" y="557"/>
                      <a:pt x="1169" y="548"/>
                      <a:pt x="1176" y="539"/>
                    </a:cubicBezTo>
                    <a:cubicBezTo>
                      <a:pt x="1182" y="531"/>
                      <a:pt x="1188" y="517"/>
                      <a:pt x="1200" y="518"/>
                    </a:cubicBezTo>
                    <a:cubicBezTo>
                      <a:pt x="1192" y="539"/>
                      <a:pt x="1175" y="549"/>
                      <a:pt x="1166" y="568"/>
                    </a:cubicBezTo>
                    <a:cubicBezTo>
                      <a:pt x="1196" y="575"/>
                      <a:pt x="1233" y="574"/>
                      <a:pt x="1260" y="583"/>
                    </a:cubicBezTo>
                    <a:cubicBezTo>
                      <a:pt x="1277" y="553"/>
                      <a:pt x="1297" y="527"/>
                      <a:pt x="1315" y="499"/>
                    </a:cubicBezTo>
                    <a:cubicBezTo>
                      <a:pt x="1294" y="495"/>
                      <a:pt x="1265" y="492"/>
                      <a:pt x="1243" y="484"/>
                    </a:cubicBezTo>
                    <a:cubicBezTo>
                      <a:pt x="1267" y="477"/>
                      <a:pt x="1295" y="490"/>
                      <a:pt x="1319" y="493"/>
                    </a:cubicBezTo>
                    <a:cubicBezTo>
                      <a:pt x="1333" y="483"/>
                      <a:pt x="1340" y="458"/>
                      <a:pt x="1356" y="456"/>
                    </a:cubicBezTo>
                    <a:cubicBezTo>
                      <a:pt x="1355" y="474"/>
                      <a:pt x="1332" y="484"/>
                      <a:pt x="1334" y="495"/>
                    </a:cubicBezTo>
                    <a:cubicBezTo>
                      <a:pt x="1360" y="499"/>
                      <a:pt x="1385" y="510"/>
                      <a:pt x="1411" y="509"/>
                    </a:cubicBezTo>
                    <a:cubicBezTo>
                      <a:pt x="1445" y="440"/>
                      <a:pt x="1489" y="380"/>
                      <a:pt x="1516" y="303"/>
                    </a:cubicBezTo>
                    <a:cubicBezTo>
                      <a:pt x="1508" y="299"/>
                      <a:pt x="1499" y="296"/>
                      <a:pt x="1498" y="289"/>
                    </a:cubicBezTo>
                    <a:cubicBezTo>
                      <a:pt x="1465" y="279"/>
                      <a:pt x="1418" y="270"/>
                      <a:pt x="1387" y="254"/>
                    </a:cubicBezTo>
                    <a:cubicBezTo>
                      <a:pt x="1381" y="256"/>
                      <a:pt x="1383" y="251"/>
                      <a:pt x="1376" y="254"/>
                    </a:cubicBezTo>
                    <a:cubicBezTo>
                      <a:pt x="1369" y="246"/>
                      <a:pt x="1344" y="246"/>
                      <a:pt x="1346" y="239"/>
                    </a:cubicBezTo>
                    <a:cubicBezTo>
                      <a:pt x="1341" y="238"/>
                      <a:pt x="1343" y="243"/>
                      <a:pt x="1339" y="242"/>
                    </a:cubicBezTo>
                    <a:cubicBezTo>
                      <a:pt x="1327" y="237"/>
                      <a:pt x="1316" y="231"/>
                      <a:pt x="1305" y="227"/>
                    </a:cubicBezTo>
                    <a:cubicBezTo>
                      <a:pt x="1292" y="223"/>
                      <a:pt x="1277" y="224"/>
                      <a:pt x="1262" y="220"/>
                    </a:cubicBezTo>
                    <a:cubicBezTo>
                      <a:pt x="1251" y="217"/>
                      <a:pt x="1241" y="209"/>
                      <a:pt x="1229" y="207"/>
                    </a:cubicBezTo>
                    <a:cubicBezTo>
                      <a:pt x="1217" y="204"/>
                      <a:pt x="1205" y="202"/>
                      <a:pt x="1192" y="199"/>
                    </a:cubicBezTo>
                    <a:cubicBezTo>
                      <a:pt x="1166" y="192"/>
                      <a:pt x="1139" y="181"/>
                      <a:pt x="1111" y="181"/>
                    </a:cubicBezTo>
                    <a:cubicBezTo>
                      <a:pt x="1111" y="175"/>
                      <a:pt x="1097" y="177"/>
                      <a:pt x="1088" y="176"/>
                    </a:cubicBezTo>
                    <a:cubicBezTo>
                      <a:pt x="1044" y="162"/>
                      <a:pt x="1000" y="161"/>
                      <a:pt x="956" y="152"/>
                    </a:cubicBezTo>
                    <a:cubicBezTo>
                      <a:pt x="932" y="147"/>
                      <a:pt x="899" y="142"/>
                      <a:pt x="870" y="137"/>
                    </a:cubicBezTo>
                    <a:cubicBezTo>
                      <a:pt x="854" y="134"/>
                      <a:pt x="838" y="128"/>
                      <a:pt x="823" y="125"/>
                    </a:cubicBezTo>
                    <a:cubicBezTo>
                      <a:pt x="791" y="120"/>
                      <a:pt x="758" y="114"/>
                      <a:pt x="729" y="111"/>
                    </a:cubicBezTo>
                    <a:cubicBezTo>
                      <a:pt x="717" y="109"/>
                      <a:pt x="705" y="103"/>
                      <a:pt x="693" y="100"/>
                    </a:cubicBezTo>
                    <a:cubicBezTo>
                      <a:pt x="658" y="91"/>
                      <a:pt x="622" y="89"/>
                      <a:pt x="587" y="81"/>
                    </a:cubicBezTo>
                    <a:cubicBezTo>
                      <a:pt x="555" y="74"/>
                      <a:pt x="523" y="62"/>
                      <a:pt x="494" y="57"/>
                    </a:cubicBezTo>
                    <a:cubicBezTo>
                      <a:pt x="407" y="43"/>
                      <a:pt x="320" y="28"/>
                      <a:pt x="231" y="10"/>
                    </a:cubicBezTo>
                    <a:cubicBezTo>
                      <a:pt x="221" y="30"/>
                      <a:pt x="211" y="52"/>
                      <a:pt x="204" y="72"/>
                    </a:cubicBezTo>
                    <a:cubicBezTo>
                      <a:pt x="209" y="76"/>
                      <a:pt x="216" y="77"/>
                      <a:pt x="222" y="80"/>
                    </a:cubicBezTo>
                    <a:cubicBezTo>
                      <a:pt x="226" y="73"/>
                      <a:pt x="232" y="69"/>
                      <a:pt x="235" y="62"/>
                    </a:cubicBezTo>
                    <a:cubicBezTo>
                      <a:pt x="271" y="43"/>
                      <a:pt x="296" y="100"/>
                      <a:pt x="274" y="133"/>
                    </a:cubicBezTo>
                    <a:cubicBezTo>
                      <a:pt x="265" y="146"/>
                      <a:pt x="240" y="158"/>
                      <a:pt x="224" y="152"/>
                    </a:cubicBezTo>
                    <a:cubicBezTo>
                      <a:pt x="217" y="146"/>
                      <a:pt x="210" y="139"/>
                      <a:pt x="207" y="128"/>
                    </a:cubicBezTo>
                    <a:cubicBezTo>
                      <a:pt x="197" y="129"/>
                      <a:pt x="194" y="124"/>
                      <a:pt x="184" y="125"/>
                    </a:cubicBezTo>
                    <a:cubicBezTo>
                      <a:pt x="174" y="139"/>
                      <a:pt x="169" y="157"/>
                      <a:pt x="162" y="173"/>
                    </a:cubicBezTo>
                    <a:cubicBezTo>
                      <a:pt x="164" y="175"/>
                      <a:pt x="169" y="172"/>
                      <a:pt x="178" y="173"/>
                    </a:cubicBezTo>
                    <a:cubicBezTo>
                      <a:pt x="192" y="193"/>
                      <a:pt x="220" y="164"/>
                      <a:pt x="237" y="184"/>
                    </a:cubicBezTo>
                    <a:cubicBezTo>
                      <a:pt x="246" y="196"/>
                      <a:pt x="243" y="215"/>
                      <a:pt x="240" y="235"/>
                    </a:cubicBezTo>
                    <a:cubicBezTo>
                      <a:pt x="230" y="241"/>
                      <a:pt x="228" y="258"/>
                      <a:pt x="215" y="263"/>
                    </a:cubicBezTo>
                    <a:cubicBezTo>
                      <a:pt x="193" y="271"/>
                      <a:pt x="169" y="259"/>
                      <a:pt x="169" y="232"/>
                    </a:cubicBezTo>
                    <a:cubicBezTo>
                      <a:pt x="164" y="231"/>
                      <a:pt x="153" y="228"/>
                      <a:pt x="145" y="226"/>
                    </a:cubicBezTo>
                    <a:cubicBezTo>
                      <a:pt x="131" y="248"/>
                      <a:pt x="120" y="277"/>
                      <a:pt x="114" y="303"/>
                    </a:cubicBezTo>
                    <a:cubicBezTo>
                      <a:pt x="122" y="304"/>
                      <a:pt x="129" y="308"/>
                      <a:pt x="136" y="310"/>
                    </a:cubicBezTo>
                    <a:cubicBezTo>
                      <a:pt x="143" y="305"/>
                      <a:pt x="149" y="298"/>
                      <a:pt x="154" y="291"/>
                    </a:cubicBezTo>
                    <a:cubicBezTo>
                      <a:pt x="179" y="282"/>
                      <a:pt x="191" y="298"/>
                      <a:pt x="201" y="311"/>
                    </a:cubicBezTo>
                    <a:cubicBezTo>
                      <a:pt x="210" y="352"/>
                      <a:pt x="168" y="394"/>
                      <a:pt x="135" y="373"/>
                    </a:cubicBezTo>
                    <a:cubicBezTo>
                      <a:pt x="133" y="366"/>
                      <a:pt x="129" y="360"/>
                      <a:pt x="128" y="353"/>
                    </a:cubicBezTo>
                    <a:cubicBezTo>
                      <a:pt x="123" y="351"/>
                      <a:pt x="110" y="349"/>
                      <a:pt x="107" y="350"/>
                    </a:cubicBezTo>
                    <a:cubicBezTo>
                      <a:pt x="100" y="363"/>
                      <a:pt x="86" y="389"/>
                      <a:pt x="79" y="412"/>
                    </a:cubicBezTo>
                    <a:close/>
                    <a:moveTo>
                      <a:pt x="1325" y="502"/>
                    </a:moveTo>
                    <a:cubicBezTo>
                      <a:pt x="1305" y="528"/>
                      <a:pt x="1287" y="555"/>
                      <a:pt x="1271" y="585"/>
                    </a:cubicBezTo>
                    <a:cubicBezTo>
                      <a:pt x="1306" y="586"/>
                      <a:pt x="1336" y="597"/>
                      <a:pt x="1368" y="596"/>
                    </a:cubicBezTo>
                    <a:cubicBezTo>
                      <a:pt x="1381" y="573"/>
                      <a:pt x="1394" y="549"/>
                      <a:pt x="1405" y="523"/>
                    </a:cubicBezTo>
                    <a:cubicBezTo>
                      <a:pt x="1381" y="513"/>
                      <a:pt x="1354" y="507"/>
                      <a:pt x="1325" y="502"/>
                    </a:cubicBezTo>
                    <a:close/>
                    <a:moveTo>
                      <a:pt x="1161" y="574"/>
                    </a:moveTo>
                    <a:cubicBezTo>
                      <a:pt x="1142" y="601"/>
                      <a:pt x="1124" y="629"/>
                      <a:pt x="1104" y="656"/>
                    </a:cubicBezTo>
                    <a:cubicBezTo>
                      <a:pt x="1134" y="664"/>
                      <a:pt x="1169" y="667"/>
                      <a:pt x="1201" y="673"/>
                    </a:cubicBezTo>
                    <a:cubicBezTo>
                      <a:pt x="1224" y="650"/>
                      <a:pt x="1233" y="615"/>
                      <a:pt x="1254" y="591"/>
                    </a:cubicBezTo>
                    <a:cubicBezTo>
                      <a:pt x="1227" y="583"/>
                      <a:pt x="1192" y="579"/>
                      <a:pt x="1161" y="574"/>
                    </a:cubicBezTo>
                    <a:close/>
                    <a:moveTo>
                      <a:pt x="1263" y="594"/>
                    </a:moveTo>
                    <a:cubicBezTo>
                      <a:pt x="1250" y="613"/>
                      <a:pt x="1237" y="636"/>
                      <a:pt x="1225" y="657"/>
                    </a:cubicBezTo>
                    <a:cubicBezTo>
                      <a:pt x="1221" y="664"/>
                      <a:pt x="1212" y="670"/>
                      <a:pt x="1215" y="675"/>
                    </a:cubicBezTo>
                    <a:cubicBezTo>
                      <a:pt x="1246" y="684"/>
                      <a:pt x="1285" y="682"/>
                      <a:pt x="1319" y="692"/>
                    </a:cubicBezTo>
                    <a:cubicBezTo>
                      <a:pt x="1331" y="664"/>
                      <a:pt x="1349" y="641"/>
                      <a:pt x="1359" y="611"/>
                    </a:cubicBezTo>
                    <a:cubicBezTo>
                      <a:pt x="1327" y="599"/>
                      <a:pt x="1301" y="598"/>
                      <a:pt x="1263" y="59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3" name="组合 22"/>
            <p:cNvGrpSpPr/>
            <p:nvPr userDrawn="1"/>
          </p:nvGrpSpPr>
          <p:grpSpPr>
            <a:xfrm>
              <a:off x="5593204" y="4498742"/>
              <a:ext cx="1429930" cy="749300"/>
              <a:chOff x="3168650" y="2200275"/>
              <a:chExt cx="1123950" cy="588963"/>
            </a:xfrm>
            <a:grpFill/>
          </p:grpSpPr>
          <p:sp>
            <p:nvSpPr>
              <p:cNvPr id="171" name="Freeform 156"/>
              <p:cNvSpPr/>
              <p:nvPr/>
            </p:nvSpPr>
            <p:spPr bwMode="auto">
              <a:xfrm>
                <a:off x="3300413" y="2438400"/>
                <a:ext cx="128588" cy="31750"/>
              </a:xfrm>
              <a:custGeom>
                <a:avLst/>
                <a:gdLst>
                  <a:gd name="T0" fmla="*/ 199 w 199"/>
                  <a:gd name="T1" fmla="*/ 38 h 49"/>
                  <a:gd name="T2" fmla="*/ 82 w 199"/>
                  <a:gd name="T3" fmla="*/ 32 h 49"/>
                  <a:gd name="T4" fmla="*/ 0 w 199"/>
                  <a:gd name="T5" fmla="*/ 2 h 49"/>
                  <a:gd name="T6" fmla="*/ 199 w 199"/>
                  <a:gd name="T7" fmla="*/ 3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9" h="49">
                    <a:moveTo>
                      <a:pt x="199" y="38"/>
                    </a:moveTo>
                    <a:cubicBezTo>
                      <a:pt x="177" y="49"/>
                      <a:pt x="125" y="38"/>
                      <a:pt x="82" y="32"/>
                    </a:cubicBezTo>
                    <a:cubicBezTo>
                      <a:pt x="52" y="27"/>
                      <a:pt x="11" y="24"/>
                      <a:pt x="0" y="2"/>
                    </a:cubicBezTo>
                    <a:cubicBezTo>
                      <a:pt x="58" y="0"/>
                      <a:pt x="144" y="18"/>
                      <a:pt x="199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2" name="Freeform 157"/>
              <p:cNvSpPr>
                <a:spLocks noEditPoints="1"/>
              </p:cNvSpPr>
              <p:nvPr/>
            </p:nvSpPr>
            <p:spPr bwMode="auto">
              <a:xfrm>
                <a:off x="3168650" y="2200275"/>
                <a:ext cx="1123950" cy="588963"/>
              </a:xfrm>
              <a:custGeom>
                <a:avLst/>
                <a:gdLst>
                  <a:gd name="T0" fmla="*/ 1728 w 1740"/>
                  <a:gd name="T1" fmla="*/ 243 h 912"/>
                  <a:gd name="T2" fmla="*/ 1646 w 1740"/>
                  <a:gd name="T3" fmla="*/ 354 h 912"/>
                  <a:gd name="T4" fmla="*/ 1239 w 1740"/>
                  <a:gd name="T5" fmla="*/ 623 h 912"/>
                  <a:gd name="T6" fmla="*/ 1010 w 1740"/>
                  <a:gd name="T7" fmla="*/ 773 h 912"/>
                  <a:gd name="T8" fmla="*/ 718 w 1740"/>
                  <a:gd name="T9" fmla="*/ 776 h 912"/>
                  <a:gd name="T10" fmla="*/ 615 w 1740"/>
                  <a:gd name="T11" fmla="*/ 902 h 912"/>
                  <a:gd name="T12" fmla="*/ 624 w 1740"/>
                  <a:gd name="T13" fmla="*/ 820 h 912"/>
                  <a:gd name="T14" fmla="*/ 545 w 1740"/>
                  <a:gd name="T15" fmla="*/ 732 h 912"/>
                  <a:gd name="T16" fmla="*/ 9 w 1740"/>
                  <a:gd name="T17" fmla="*/ 594 h 912"/>
                  <a:gd name="T18" fmla="*/ 9 w 1740"/>
                  <a:gd name="T19" fmla="*/ 550 h 912"/>
                  <a:gd name="T20" fmla="*/ 114 w 1740"/>
                  <a:gd name="T21" fmla="*/ 497 h 912"/>
                  <a:gd name="T22" fmla="*/ 94 w 1740"/>
                  <a:gd name="T23" fmla="*/ 427 h 912"/>
                  <a:gd name="T24" fmla="*/ 47 w 1740"/>
                  <a:gd name="T25" fmla="*/ 374 h 912"/>
                  <a:gd name="T26" fmla="*/ 392 w 1740"/>
                  <a:gd name="T27" fmla="*/ 207 h 912"/>
                  <a:gd name="T28" fmla="*/ 641 w 1740"/>
                  <a:gd name="T29" fmla="*/ 96 h 912"/>
                  <a:gd name="T30" fmla="*/ 741 w 1740"/>
                  <a:gd name="T31" fmla="*/ 46 h 912"/>
                  <a:gd name="T32" fmla="*/ 975 w 1740"/>
                  <a:gd name="T33" fmla="*/ 20 h 912"/>
                  <a:gd name="T34" fmla="*/ 1388 w 1740"/>
                  <a:gd name="T35" fmla="*/ 67 h 912"/>
                  <a:gd name="T36" fmla="*/ 1614 w 1740"/>
                  <a:gd name="T37" fmla="*/ 114 h 912"/>
                  <a:gd name="T38" fmla="*/ 873 w 1740"/>
                  <a:gd name="T39" fmla="*/ 38 h 912"/>
                  <a:gd name="T40" fmla="*/ 662 w 1740"/>
                  <a:gd name="T41" fmla="*/ 114 h 912"/>
                  <a:gd name="T42" fmla="*/ 501 w 1740"/>
                  <a:gd name="T43" fmla="*/ 184 h 912"/>
                  <a:gd name="T44" fmla="*/ 234 w 1740"/>
                  <a:gd name="T45" fmla="*/ 404 h 912"/>
                  <a:gd name="T46" fmla="*/ 498 w 1740"/>
                  <a:gd name="T47" fmla="*/ 448 h 912"/>
                  <a:gd name="T48" fmla="*/ 972 w 1740"/>
                  <a:gd name="T49" fmla="*/ 582 h 912"/>
                  <a:gd name="T50" fmla="*/ 914 w 1740"/>
                  <a:gd name="T51" fmla="*/ 743 h 912"/>
                  <a:gd name="T52" fmla="*/ 750 w 1740"/>
                  <a:gd name="T53" fmla="*/ 755 h 912"/>
                  <a:gd name="T54" fmla="*/ 978 w 1740"/>
                  <a:gd name="T55" fmla="*/ 758 h 912"/>
                  <a:gd name="T56" fmla="*/ 970 w 1740"/>
                  <a:gd name="T57" fmla="*/ 506 h 912"/>
                  <a:gd name="T58" fmla="*/ 618 w 1740"/>
                  <a:gd name="T59" fmla="*/ 433 h 912"/>
                  <a:gd name="T60" fmla="*/ 993 w 1740"/>
                  <a:gd name="T61" fmla="*/ 494 h 912"/>
                  <a:gd name="T62" fmla="*/ 1057 w 1740"/>
                  <a:gd name="T63" fmla="*/ 64 h 912"/>
                  <a:gd name="T64" fmla="*/ 1034 w 1740"/>
                  <a:gd name="T65" fmla="*/ 720 h 912"/>
                  <a:gd name="T66" fmla="*/ 1681 w 1740"/>
                  <a:gd name="T67" fmla="*/ 289 h 912"/>
                  <a:gd name="T68" fmla="*/ 1582 w 1740"/>
                  <a:gd name="T69" fmla="*/ 178 h 912"/>
                  <a:gd name="T70" fmla="*/ 1268 w 1740"/>
                  <a:gd name="T71" fmla="*/ 377 h 912"/>
                  <a:gd name="T72" fmla="*/ 1131 w 1740"/>
                  <a:gd name="T73" fmla="*/ 453 h 912"/>
                  <a:gd name="T74" fmla="*/ 1034 w 1740"/>
                  <a:gd name="T75" fmla="*/ 717 h 912"/>
                  <a:gd name="T76" fmla="*/ 337 w 1740"/>
                  <a:gd name="T77" fmla="*/ 486 h 912"/>
                  <a:gd name="T78" fmla="*/ 135 w 1740"/>
                  <a:gd name="T79" fmla="*/ 480 h 912"/>
                  <a:gd name="T80" fmla="*/ 193 w 1740"/>
                  <a:gd name="T81" fmla="*/ 515 h 912"/>
                  <a:gd name="T82" fmla="*/ 164 w 1740"/>
                  <a:gd name="T83" fmla="*/ 530 h 912"/>
                  <a:gd name="T84" fmla="*/ 164 w 1740"/>
                  <a:gd name="T85" fmla="*/ 544 h 912"/>
                  <a:gd name="T86" fmla="*/ 592 w 1740"/>
                  <a:gd name="T87" fmla="*/ 574 h 912"/>
                  <a:gd name="T88" fmla="*/ 665 w 1740"/>
                  <a:gd name="T89" fmla="*/ 568 h 912"/>
                  <a:gd name="T90" fmla="*/ 785 w 1740"/>
                  <a:gd name="T91" fmla="*/ 585 h 912"/>
                  <a:gd name="T92" fmla="*/ 797 w 1740"/>
                  <a:gd name="T93" fmla="*/ 609 h 912"/>
                  <a:gd name="T94" fmla="*/ 946 w 1740"/>
                  <a:gd name="T95" fmla="*/ 688 h 912"/>
                  <a:gd name="T96" fmla="*/ 964 w 1740"/>
                  <a:gd name="T97" fmla="*/ 650 h 912"/>
                  <a:gd name="T98" fmla="*/ 961 w 1740"/>
                  <a:gd name="T99" fmla="*/ 626 h 912"/>
                  <a:gd name="T100" fmla="*/ 108 w 1740"/>
                  <a:gd name="T101" fmla="*/ 410 h 912"/>
                  <a:gd name="T102" fmla="*/ 299 w 1740"/>
                  <a:gd name="T103" fmla="*/ 606 h 912"/>
                  <a:gd name="T104" fmla="*/ 29 w 1740"/>
                  <a:gd name="T105" fmla="*/ 576 h 912"/>
                  <a:gd name="T106" fmla="*/ 554 w 1740"/>
                  <a:gd name="T107" fmla="*/ 667 h 912"/>
                  <a:gd name="T108" fmla="*/ 586 w 1740"/>
                  <a:gd name="T109" fmla="*/ 612 h 912"/>
                  <a:gd name="T110" fmla="*/ 568 w 1740"/>
                  <a:gd name="T111" fmla="*/ 732 h 912"/>
                  <a:gd name="T112" fmla="*/ 521 w 1740"/>
                  <a:gd name="T113" fmla="*/ 840 h 912"/>
                  <a:gd name="T114" fmla="*/ 633 w 1740"/>
                  <a:gd name="T115" fmla="*/ 746 h 912"/>
                  <a:gd name="T116" fmla="*/ 677 w 1740"/>
                  <a:gd name="T117" fmla="*/ 837 h 912"/>
                  <a:gd name="T118" fmla="*/ 764 w 1740"/>
                  <a:gd name="T119" fmla="*/ 603 h 912"/>
                  <a:gd name="T120" fmla="*/ 586 w 1740"/>
                  <a:gd name="T121" fmla="*/ 612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740" h="912">
                    <a:moveTo>
                      <a:pt x="1614" y="114"/>
                    </a:moveTo>
                    <a:cubicBezTo>
                      <a:pt x="1680" y="59"/>
                      <a:pt x="1740" y="185"/>
                      <a:pt x="1728" y="243"/>
                    </a:cubicBezTo>
                    <a:cubicBezTo>
                      <a:pt x="1725" y="255"/>
                      <a:pt x="1714" y="271"/>
                      <a:pt x="1705" y="286"/>
                    </a:cubicBezTo>
                    <a:cubicBezTo>
                      <a:pt x="1685" y="319"/>
                      <a:pt x="1674" y="334"/>
                      <a:pt x="1646" y="354"/>
                    </a:cubicBezTo>
                    <a:cubicBezTo>
                      <a:pt x="1610" y="380"/>
                      <a:pt x="1553" y="405"/>
                      <a:pt x="1523" y="430"/>
                    </a:cubicBezTo>
                    <a:cubicBezTo>
                      <a:pt x="1444" y="510"/>
                      <a:pt x="1325" y="550"/>
                      <a:pt x="1239" y="623"/>
                    </a:cubicBezTo>
                    <a:cubicBezTo>
                      <a:pt x="1192" y="637"/>
                      <a:pt x="1160" y="666"/>
                      <a:pt x="1128" y="694"/>
                    </a:cubicBezTo>
                    <a:cubicBezTo>
                      <a:pt x="1081" y="712"/>
                      <a:pt x="1043" y="739"/>
                      <a:pt x="1010" y="773"/>
                    </a:cubicBezTo>
                    <a:cubicBezTo>
                      <a:pt x="982" y="784"/>
                      <a:pt x="952" y="798"/>
                      <a:pt x="899" y="796"/>
                    </a:cubicBezTo>
                    <a:cubicBezTo>
                      <a:pt x="833" y="793"/>
                      <a:pt x="764" y="787"/>
                      <a:pt x="718" y="776"/>
                    </a:cubicBezTo>
                    <a:cubicBezTo>
                      <a:pt x="724" y="824"/>
                      <a:pt x="694" y="861"/>
                      <a:pt x="662" y="887"/>
                    </a:cubicBezTo>
                    <a:cubicBezTo>
                      <a:pt x="648" y="898"/>
                      <a:pt x="628" y="912"/>
                      <a:pt x="615" y="902"/>
                    </a:cubicBezTo>
                    <a:cubicBezTo>
                      <a:pt x="602" y="859"/>
                      <a:pt x="655" y="843"/>
                      <a:pt x="633" y="799"/>
                    </a:cubicBezTo>
                    <a:cubicBezTo>
                      <a:pt x="628" y="804"/>
                      <a:pt x="629" y="815"/>
                      <a:pt x="624" y="820"/>
                    </a:cubicBezTo>
                    <a:cubicBezTo>
                      <a:pt x="597" y="866"/>
                      <a:pt x="406" y="900"/>
                      <a:pt x="504" y="823"/>
                    </a:cubicBezTo>
                    <a:cubicBezTo>
                      <a:pt x="512" y="786"/>
                      <a:pt x="541" y="763"/>
                      <a:pt x="545" y="732"/>
                    </a:cubicBezTo>
                    <a:cubicBezTo>
                      <a:pt x="535" y="719"/>
                      <a:pt x="511" y="720"/>
                      <a:pt x="501" y="708"/>
                    </a:cubicBezTo>
                    <a:cubicBezTo>
                      <a:pt x="333" y="668"/>
                      <a:pt x="170" y="640"/>
                      <a:pt x="9" y="594"/>
                    </a:cubicBezTo>
                    <a:cubicBezTo>
                      <a:pt x="9" y="589"/>
                      <a:pt x="7" y="586"/>
                      <a:pt x="3" y="585"/>
                    </a:cubicBezTo>
                    <a:cubicBezTo>
                      <a:pt x="0" y="568"/>
                      <a:pt x="8" y="563"/>
                      <a:pt x="9" y="550"/>
                    </a:cubicBezTo>
                    <a:cubicBezTo>
                      <a:pt x="34" y="538"/>
                      <a:pt x="55" y="530"/>
                      <a:pt x="91" y="538"/>
                    </a:cubicBezTo>
                    <a:cubicBezTo>
                      <a:pt x="91" y="527"/>
                      <a:pt x="100" y="505"/>
                      <a:pt x="114" y="497"/>
                    </a:cubicBezTo>
                    <a:cubicBezTo>
                      <a:pt x="85" y="491"/>
                      <a:pt x="92" y="448"/>
                      <a:pt x="117" y="442"/>
                    </a:cubicBezTo>
                    <a:cubicBezTo>
                      <a:pt x="116" y="430"/>
                      <a:pt x="98" y="436"/>
                      <a:pt x="94" y="427"/>
                    </a:cubicBezTo>
                    <a:cubicBezTo>
                      <a:pt x="90" y="418"/>
                      <a:pt x="91" y="412"/>
                      <a:pt x="97" y="407"/>
                    </a:cubicBezTo>
                    <a:cubicBezTo>
                      <a:pt x="74" y="397"/>
                      <a:pt x="46" y="403"/>
                      <a:pt x="47" y="374"/>
                    </a:cubicBezTo>
                    <a:cubicBezTo>
                      <a:pt x="48" y="356"/>
                      <a:pt x="67" y="355"/>
                      <a:pt x="82" y="348"/>
                    </a:cubicBezTo>
                    <a:cubicBezTo>
                      <a:pt x="175" y="303"/>
                      <a:pt x="284" y="256"/>
                      <a:pt x="392" y="207"/>
                    </a:cubicBezTo>
                    <a:cubicBezTo>
                      <a:pt x="458" y="178"/>
                      <a:pt x="517" y="147"/>
                      <a:pt x="583" y="120"/>
                    </a:cubicBezTo>
                    <a:cubicBezTo>
                      <a:pt x="603" y="111"/>
                      <a:pt x="622" y="105"/>
                      <a:pt x="641" y="96"/>
                    </a:cubicBezTo>
                    <a:cubicBezTo>
                      <a:pt x="670" y="83"/>
                      <a:pt x="693" y="67"/>
                      <a:pt x="729" y="58"/>
                    </a:cubicBezTo>
                    <a:cubicBezTo>
                      <a:pt x="733" y="54"/>
                      <a:pt x="737" y="50"/>
                      <a:pt x="741" y="46"/>
                    </a:cubicBezTo>
                    <a:cubicBezTo>
                      <a:pt x="765" y="47"/>
                      <a:pt x="777" y="28"/>
                      <a:pt x="797" y="20"/>
                    </a:cubicBezTo>
                    <a:cubicBezTo>
                      <a:pt x="844" y="0"/>
                      <a:pt x="919" y="14"/>
                      <a:pt x="975" y="20"/>
                    </a:cubicBezTo>
                    <a:cubicBezTo>
                      <a:pt x="1074" y="30"/>
                      <a:pt x="1180" y="53"/>
                      <a:pt x="1280" y="64"/>
                    </a:cubicBezTo>
                    <a:cubicBezTo>
                      <a:pt x="1317" y="68"/>
                      <a:pt x="1353" y="63"/>
                      <a:pt x="1388" y="67"/>
                    </a:cubicBezTo>
                    <a:cubicBezTo>
                      <a:pt x="1468" y="75"/>
                      <a:pt x="1546" y="103"/>
                      <a:pt x="1608" y="105"/>
                    </a:cubicBezTo>
                    <a:cubicBezTo>
                      <a:pt x="1614" y="103"/>
                      <a:pt x="1614" y="109"/>
                      <a:pt x="1614" y="114"/>
                    </a:cubicBezTo>
                    <a:close/>
                    <a:moveTo>
                      <a:pt x="1057" y="64"/>
                    </a:moveTo>
                    <a:cubicBezTo>
                      <a:pt x="994" y="58"/>
                      <a:pt x="933" y="44"/>
                      <a:pt x="873" y="38"/>
                    </a:cubicBezTo>
                    <a:cubicBezTo>
                      <a:pt x="835" y="34"/>
                      <a:pt x="798" y="52"/>
                      <a:pt x="770" y="64"/>
                    </a:cubicBezTo>
                    <a:cubicBezTo>
                      <a:pt x="734" y="80"/>
                      <a:pt x="698" y="97"/>
                      <a:pt x="662" y="114"/>
                    </a:cubicBezTo>
                    <a:cubicBezTo>
                      <a:pt x="621" y="133"/>
                      <a:pt x="575" y="144"/>
                      <a:pt x="533" y="163"/>
                    </a:cubicBezTo>
                    <a:cubicBezTo>
                      <a:pt x="522" y="169"/>
                      <a:pt x="513" y="178"/>
                      <a:pt x="501" y="184"/>
                    </a:cubicBezTo>
                    <a:cubicBezTo>
                      <a:pt x="357" y="250"/>
                      <a:pt x="204" y="303"/>
                      <a:pt x="67" y="380"/>
                    </a:cubicBezTo>
                    <a:cubicBezTo>
                      <a:pt x="125" y="398"/>
                      <a:pt x="182" y="398"/>
                      <a:pt x="234" y="404"/>
                    </a:cubicBezTo>
                    <a:cubicBezTo>
                      <a:pt x="265" y="407"/>
                      <a:pt x="293" y="417"/>
                      <a:pt x="322" y="421"/>
                    </a:cubicBezTo>
                    <a:cubicBezTo>
                      <a:pt x="380" y="430"/>
                      <a:pt x="440" y="437"/>
                      <a:pt x="498" y="448"/>
                    </a:cubicBezTo>
                    <a:cubicBezTo>
                      <a:pt x="561" y="459"/>
                      <a:pt x="618" y="478"/>
                      <a:pt x="677" y="492"/>
                    </a:cubicBezTo>
                    <a:cubicBezTo>
                      <a:pt x="778" y="516"/>
                      <a:pt x="894" y="513"/>
                      <a:pt x="972" y="582"/>
                    </a:cubicBezTo>
                    <a:cubicBezTo>
                      <a:pt x="994" y="610"/>
                      <a:pt x="989" y="653"/>
                      <a:pt x="987" y="685"/>
                    </a:cubicBezTo>
                    <a:cubicBezTo>
                      <a:pt x="964" y="709"/>
                      <a:pt x="953" y="741"/>
                      <a:pt x="914" y="743"/>
                    </a:cubicBezTo>
                    <a:cubicBezTo>
                      <a:pt x="855" y="748"/>
                      <a:pt x="763" y="718"/>
                      <a:pt x="712" y="729"/>
                    </a:cubicBezTo>
                    <a:cubicBezTo>
                      <a:pt x="704" y="753"/>
                      <a:pt x="737" y="752"/>
                      <a:pt x="750" y="755"/>
                    </a:cubicBezTo>
                    <a:cubicBezTo>
                      <a:pt x="785" y="763"/>
                      <a:pt x="809" y="762"/>
                      <a:pt x="844" y="764"/>
                    </a:cubicBezTo>
                    <a:cubicBezTo>
                      <a:pt x="892" y="766"/>
                      <a:pt x="937" y="782"/>
                      <a:pt x="978" y="758"/>
                    </a:cubicBezTo>
                    <a:cubicBezTo>
                      <a:pt x="999" y="728"/>
                      <a:pt x="1025" y="692"/>
                      <a:pt x="1028" y="658"/>
                    </a:cubicBezTo>
                    <a:cubicBezTo>
                      <a:pt x="1032" y="604"/>
                      <a:pt x="1012" y="527"/>
                      <a:pt x="970" y="506"/>
                    </a:cubicBezTo>
                    <a:cubicBezTo>
                      <a:pt x="909" y="477"/>
                      <a:pt x="805" y="473"/>
                      <a:pt x="718" y="465"/>
                    </a:cubicBezTo>
                    <a:cubicBezTo>
                      <a:pt x="685" y="462"/>
                      <a:pt x="638" y="465"/>
                      <a:pt x="618" y="433"/>
                    </a:cubicBezTo>
                    <a:cubicBezTo>
                      <a:pt x="637" y="427"/>
                      <a:pt x="651" y="439"/>
                      <a:pt x="671" y="442"/>
                    </a:cubicBezTo>
                    <a:cubicBezTo>
                      <a:pt x="772" y="458"/>
                      <a:pt x="923" y="445"/>
                      <a:pt x="993" y="494"/>
                    </a:cubicBezTo>
                    <a:cubicBezTo>
                      <a:pt x="1206" y="387"/>
                      <a:pt x="1417" y="278"/>
                      <a:pt x="1590" y="131"/>
                    </a:cubicBezTo>
                    <a:cubicBezTo>
                      <a:pt x="1421" y="118"/>
                      <a:pt x="1248" y="81"/>
                      <a:pt x="1057" y="64"/>
                    </a:cubicBezTo>
                    <a:close/>
                    <a:moveTo>
                      <a:pt x="1034" y="717"/>
                    </a:moveTo>
                    <a:cubicBezTo>
                      <a:pt x="1033" y="720"/>
                      <a:pt x="1030" y="724"/>
                      <a:pt x="1034" y="720"/>
                    </a:cubicBezTo>
                    <a:cubicBezTo>
                      <a:pt x="1222" y="599"/>
                      <a:pt x="1422" y="491"/>
                      <a:pt x="1593" y="354"/>
                    </a:cubicBezTo>
                    <a:cubicBezTo>
                      <a:pt x="1619" y="339"/>
                      <a:pt x="1659" y="318"/>
                      <a:pt x="1681" y="289"/>
                    </a:cubicBezTo>
                    <a:cubicBezTo>
                      <a:pt x="1723" y="238"/>
                      <a:pt x="1693" y="168"/>
                      <a:pt x="1655" y="134"/>
                    </a:cubicBezTo>
                    <a:cubicBezTo>
                      <a:pt x="1619" y="132"/>
                      <a:pt x="1603" y="162"/>
                      <a:pt x="1582" y="178"/>
                    </a:cubicBezTo>
                    <a:cubicBezTo>
                      <a:pt x="1547" y="206"/>
                      <a:pt x="1505" y="224"/>
                      <a:pt x="1473" y="254"/>
                    </a:cubicBezTo>
                    <a:cubicBezTo>
                      <a:pt x="1401" y="293"/>
                      <a:pt x="1337" y="337"/>
                      <a:pt x="1268" y="377"/>
                    </a:cubicBezTo>
                    <a:cubicBezTo>
                      <a:pt x="1234" y="398"/>
                      <a:pt x="1197" y="411"/>
                      <a:pt x="1163" y="430"/>
                    </a:cubicBezTo>
                    <a:cubicBezTo>
                      <a:pt x="1151" y="437"/>
                      <a:pt x="1143" y="447"/>
                      <a:pt x="1131" y="453"/>
                    </a:cubicBezTo>
                    <a:cubicBezTo>
                      <a:pt x="1091" y="473"/>
                      <a:pt x="1049" y="485"/>
                      <a:pt x="1016" y="515"/>
                    </a:cubicBezTo>
                    <a:cubicBezTo>
                      <a:pt x="1061" y="570"/>
                      <a:pt x="1067" y="664"/>
                      <a:pt x="1034" y="717"/>
                    </a:cubicBezTo>
                    <a:close/>
                    <a:moveTo>
                      <a:pt x="138" y="459"/>
                    </a:moveTo>
                    <a:cubicBezTo>
                      <a:pt x="199" y="473"/>
                      <a:pt x="278" y="479"/>
                      <a:pt x="337" y="486"/>
                    </a:cubicBezTo>
                    <a:cubicBezTo>
                      <a:pt x="364" y="489"/>
                      <a:pt x="404" y="487"/>
                      <a:pt x="413" y="512"/>
                    </a:cubicBezTo>
                    <a:cubicBezTo>
                      <a:pt x="327" y="499"/>
                      <a:pt x="225" y="494"/>
                      <a:pt x="135" y="480"/>
                    </a:cubicBezTo>
                    <a:cubicBezTo>
                      <a:pt x="135" y="489"/>
                      <a:pt x="141" y="493"/>
                      <a:pt x="141" y="503"/>
                    </a:cubicBezTo>
                    <a:cubicBezTo>
                      <a:pt x="156" y="503"/>
                      <a:pt x="173" y="512"/>
                      <a:pt x="193" y="515"/>
                    </a:cubicBezTo>
                    <a:cubicBezTo>
                      <a:pt x="240" y="522"/>
                      <a:pt x="299" y="511"/>
                      <a:pt x="322" y="538"/>
                    </a:cubicBezTo>
                    <a:cubicBezTo>
                      <a:pt x="264" y="536"/>
                      <a:pt x="211" y="538"/>
                      <a:pt x="164" y="530"/>
                    </a:cubicBezTo>
                    <a:cubicBezTo>
                      <a:pt x="148" y="527"/>
                      <a:pt x="132" y="512"/>
                      <a:pt x="117" y="524"/>
                    </a:cubicBezTo>
                    <a:cubicBezTo>
                      <a:pt x="113" y="549"/>
                      <a:pt x="150" y="547"/>
                      <a:pt x="164" y="544"/>
                    </a:cubicBezTo>
                    <a:cubicBezTo>
                      <a:pt x="299" y="579"/>
                      <a:pt x="425" y="616"/>
                      <a:pt x="554" y="641"/>
                    </a:cubicBezTo>
                    <a:cubicBezTo>
                      <a:pt x="553" y="619"/>
                      <a:pt x="565" y="585"/>
                      <a:pt x="592" y="574"/>
                    </a:cubicBezTo>
                    <a:cubicBezTo>
                      <a:pt x="554" y="562"/>
                      <a:pt x="507" y="575"/>
                      <a:pt x="489" y="547"/>
                    </a:cubicBezTo>
                    <a:cubicBezTo>
                      <a:pt x="545" y="533"/>
                      <a:pt x="606" y="559"/>
                      <a:pt x="665" y="568"/>
                    </a:cubicBezTo>
                    <a:cubicBezTo>
                      <a:pt x="686" y="571"/>
                      <a:pt x="709" y="567"/>
                      <a:pt x="729" y="571"/>
                    </a:cubicBezTo>
                    <a:cubicBezTo>
                      <a:pt x="747" y="574"/>
                      <a:pt x="766" y="582"/>
                      <a:pt x="785" y="585"/>
                    </a:cubicBezTo>
                    <a:cubicBezTo>
                      <a:pt x="808" y="589"/>
                      <a:pt x="835" y="583"/>
                      <a:pt x="852" y="600"/>
                    </a:cubicBezTo>
                    <a:cubicBezTo>
                      <a:pt x="845" y="621"/>
                      <a:pt x="817" y="608"/>
                      <a:pt x="797" y="609"/>
                    </a:cubicBezTo>
                    <a:cubicBezTo>
                      <a:pt x="770" y="643"/>
                      <a:pt x="713" y="646"/>
                      <a:pt x="712" y="705"/>
                    </a:cubicBezTo>
                    <a:cubicBezTo>
                      <a:pt x="780" y="698"/>
                      <a:pt x="904" y="752"/>
                      <a:pt x="946" y="688"/>
                    </a:cubicBezTo>
                    <a:cubicBezTo>
                      <a:pt x="916" y="678"/>
                      <a:pt x="883" y="688"/>
                      <a:pt x="864" y="667"/>
                    </a:cubicBezTo>
                    <a:cubicBezTo>
                      <a:pt x="894" y="664"/>
                      <a:pt x="966" y="676"/>
                      <a:pt x="964" y="650"/>
                    </a:cubicBezTo>
                    <a:cubicBezTo>
                      <a:pt x="940" y="640"/>
                      <a:pt x="887" y="655"/>
                      <a:pt x="864" y="629"/>
                    </a:cubicBezTo>
                    <a:cubicBezTo>
                      <a:pt x="896" y="624"/>
                      <a:pt x="939" y="626"/>
                      <a:pt x="961" y="626"/>
                    </a:cubicBezTo>
                    <a:cubicBezTo>
                      <a:pt x="950" y="563"/>
                      <a:pt x="885" y="558"/>
                      <a:pt x="826" y="544"/>
                    </a:cubicBezTo>
                    <a:cubicBezTo>
                      <a:pt x="596" y="491"/>
                      <a:pt x="354" y="435"/>
                      <a:pt x="108" y="410"/>
                    </a:cubicBezTo>
                    <a:cubicBezTo>
                      <a:pt x="131" y="412"/>
                      <a:pt x="144" y="437"/>
                      <a:pt x="138" y="459"/>
                    </a:cubicBezTo>
                    <a:close/>
                    <a:moveTo>
                      <a:pt x="299" y="606"/>
                    </a:moveTo>
                    <a:cubicBezTo>
                      <a:pt x="258" y="594"/>
                      <a:pt x="217" y="577"/>
                      <a:pt x="173" y="571"/>
                    </a:cubicBezTo>
                    <a:cubicBezTo>
                      <a:pt x="125" y="563"/>
                      <a:pt x="52" y="543"/>
                      <a:pt x="29" y="576"/>
                    </a:cubicBezTo>
                    <a:cubicBezTo>
                      <a:pt x="190" y="619"/>
                      <a:pt x="392" y="653"/>
                      <a:pt x="554" y="699"/>
                    </a:cubicBezTo>
                    <a:cubicBezTo>
                      <a:pt x="557" y="684"/>
                      <a:pt x="555" y="687"/>
                      <a:pt x="554" y="667"/>
                    </a:cubicBezTo>
                    <a:cubicBezTo>
                      <a:pt x="467" y="644"/>
                      <a:pt x="392" y="632"/>
                      <a:pt x="299" y="606"/>
                    </a:cubicBezTo>
                    <a:close/>
                    <a:moveTo>
                      <a:pt x="586" y="612"/>
                    </a:moveTo>
                    <a:cubicBezTo>
                      <a:pt x="573" y="636"/>
                      <a:pt x="589" y="680"/>
                      <a:pt x="580" y="714"/>
                    </a:cubicBezTo>
                    <a:cubicBezTo>
                      <a:pt x="578" y="721"/>
                      <a:pt x="571" y="725"/>
                      <a:pt x="568" y="732"/>
                    </a:cubicBezTo>
                    <a:cubicBezTo>
                      <a:pt x="562" y="750"/>
                      <a:pt x="561" y="770"/>
                      <a:pt x="554" y="784"/>
                    </a:cubicBezTo>
                    <a:cubicBezTo>
                      <a:pt x="544" y="803"/>
                      <a:pt x="529" y="819"/>
                      <a:pt x="521" y="840"/>
                    </a:cubicBezTo>
                    <a:cubicBezTo>
                      <a:pt x="568" y="834"/>
                      <a:pt x="622" y="808"/>
                      <a:pt x="606" y="758"/>
                    </a:cubicBezTo>
                    <a:cubicBezTo>
                      <a:pt x="615" y="751"/>
                      <a:pt x="622" y="745"/>
                      <a:pt x="633" y="746"/>
                    </a:cubicBezTo>
                    <a:cubicBezTo>
                      <a:pt x="652" y="775"/>
                      <a:pt x="665" y="818"/>
                      <a:pt x="653" y="861"/>
                    </a:cubicBezTo>
                    <a:cubicBezTo>
                      <a:pt x="658" y="850"/>
                      <a:pt x="668" y="845"/>
                      <a:pt x="677" y="837"/>
                    </a:cubicBezTo>
                    <a:cubicBezTo>
                      <a:pt x="706" y="789"/>
                      <a:pt x="669" y="721"/>
                      <a:pt x="691" y="670"/>
                    </a:cubicBezTo>
                    <a:cubicBezTo>
                      <a:pt x="706" y="638"/>
                      <a:pt x="734" y="625"/>
                      <a:pt x="764" y="603"/>
                    </a:cubicBezTo>
                    <a:cubicBezTo>
                      <a:pt x="722" y="586"/>
                      <a:pt x="660" y="589"/>
                      <a:pt x="612" y="576"/>
                    </a:cubicBezTo>
                    <a:cubicBezTo>
                      <a:pt x="611" y="597"/>
                      <a:pt x="594" y="596"/>
                      <a:pt x="586" y="6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4" name="Freeform 158"/>
            <p:cNvSpPr>
              <a:spLocks noEditPoints="1"/>
            </p:cNvSpPr>
            <p:nvPr userDrawn="1"/>
          </p:nvSpPr>
          <p:spPr bwMode="auto">
            <a:xfrm>
              <a:off x="7825074" y="4611800"/>
              <a:ext cx="561230" cy="638969"/>
            </a:xfrm>
            <a:custGeom>
              <a:avLst/>
              <a:gdLst>
                <a:gd name="T0" fmla="*/ 409 w 726"/>
                <a:gd name="T1" fmla="*/ 256 h 826"/>
                <a:gd name="T2" fmla="*/ 717 w 726"/>
                <a:gd name="T3" fmla="*/ 156 h 826"/>
                <a:gd name="T4" fmla="*/ 667 w 726"/>
                <a:gd name="T5" fmla="*/ 437 h 826"/>
                <a:gd name="T6" fmla="*/ 578 w 726"/>
                <a:gd name="T7" fmla="*/ 755 h 826"/>
                <a:gd name="T8" fmla="*/ 292 w 726"/>
                <a:gd name="T9" fmla="*/ 756 h 826"/>
                <a:gd name="T10" fmla="*/ 93 w 726"/>
                <a:gd name="T11" fmla="*/ 811 h 826"/>
                <a:gd name="T12" fmla="*/ 63 w 726"/>
                <a:gd name="T13" fmla="*/ 733 h 826"/>
                <a:gd name="T14" fmla="*/ 147 w 726"/>
                <a:gd name="T15" fmla="*/ 427 h 826"/>
                <a:gd name="T16" fmla="*/ 88 w 726"/>
                <a:gd name="T17" fmla="*/ 211 h 826"/>
                <a:gd name="T18" fmla="*/ 312 w 726"/>
                <a:gd name="T19" fmla="*/ 82 h 826"/>
                <a:gd name="T20" fmla="*/ 301 w 726"/>
                <a:gd name="T21" fmla="*/ 321 h 826"/>
                <a:gd name="T22" fmla="*/ 63 w 726"/>
                <a:gd name="T23" fmla="*/ 632 h 826"/>
                <a:gd name="T24" fmla="*/ 26 w 726"/>
                <a:gd name="T25" fmla="*/ 494 h 826"/>
                <a:gd name="T26" fmla="*/ 167 w 726"/>
                <a:gd name="T27" fmla="*/ 598 h 826"/>
                <a:gd name="T28" fmla="*/ 361 w 726"/>
                <a:gd name="T29" fmla="*/ 469 h 826"/>
                <a:gd name="T30" fmla="*/ 371 w 726"/>
                <a:gd name="T31" fmla="*/ 455 h 826"/>
                <a:gd name="T32" fmla="*/ 23 w 726"/>
                <a:gd name="T33" fmla="*/ 473 h 826"/>
                <a:gd name="T34" fmla="*/ 65 w 726"/>
                <a:gd name="T35" fmla="*/ 791 h 826"/>
                <a:gd name="T36" fmla="*/ 100 w 726"/>
                <a:gd name="T37" fmla="*/ 686 h 826"/>
                <a:gd name="T38" fmla="*/ 53 w 726"/>
                <a:gd name="T39" fmla="*/ 495 h 826"/>
                <a:gd name="T40" fmla="*/ 244 w 726"/>
                <a:gd name="T41" fmla="*/ 223 h 826"/>
                <a:gd name="T42" fmla="*/ 166 w 726"/>
                <a:gd name="T43" fmla="*/ 41 h 826"/>
                <a:gd name="T44" fmla="*/ 115 w 726"/>
                <a:gd name="T45" fmla="*/ 231 h 826"/>
                <a:gd name="T46" fmla="*/ 56 w 726"/>
                <a:gd name="T47" fmla="*/ 150 h 826"/>
                <a:gd name="T48" fmla="*/ 67 w 726"/>
                <a:gd name="T49" fmla="*/ 92 h 826"/>
                <a:gd name="T50" fmla="*/ 225 w 726"/>
                <a:gd name="T51" fmla="*/ 181 h 826"/>
                <a:gd name="T52" fmla="*/ 286 w 726"/>
                <a:gd name="T53" fmla="*/ 338 h 826"/>
                <a:gd name="T54" fmla="*/ 110 w 726"/>
                <a:gd name="T55" fmla="*/ 791 h 826"/>
                <a:gd name="T56" fmla="*/ 195 w 726"/>
                <a:gd name="T57" fmla="*/ 381 h 826"/>
                <a:gd name="T58" fmla="*/ 209 w 726"/>
                <a:gd name="T59" fmla="*/ 171 h 826"/>
                <a:gd name="T60" fmla="*/ 225 w 726"/>
                <a:gd name="T61" fmla="*/ 749 h 826"/>
                <a:gd name="T62" fmla="*/ 219 w 726"/>
                <a:gd name="T63" fmla="*/ 786 h 826"/>
                <a:gd name="T64" fmla="*/ 358 w 726"/>
                <a:gd name="T65" fmla="*/ 573 h 826"/>
                <a:gd name="T66" fmla="*/ 486 w 726"/>
                <a:gd name="T67" fmla="*/ 131 h 826"/>
                <a:gd name="T68" fmla="*/ 538 w 726"/>
                <a:gd name="T69" fmla="*/ 317 h 826"/>
                <a:gd name="T70" fmla="*/ 523 w 726"/>
                <a:gd name="T71" fmla="*/ 557 h 826"/>
                <a:gd name="T72" fmla="*/ 570 w 726"/>
                <a:gd name="T73" fmla="*/ 282 h 826"/>
                <a:gd name="T74" fmla="*/ 512 w 726"/>
                <a:gd name="T75" fmla="*/ 91 h 826"/>
                <a:gd name="T76" fmla="*/ 389 w 726"/>
                <a:gd name="T77" fmla="*/ 212 h 826"/>
                <a:gd name="T78" fmla="*/ 262 w 726"/>
                <a:gd name="T79" fmla="*/ 740 h 826"/>
                <a:gd name="T80" fmla="*/ 496 w 726"/>
                <a:gd name="T81" fmla="*/ 456 h 826"/>
                <a:gd name="T82" fmla="*/ 446 w 726"/>
                <a:gd name="T83" fmla="*/ 402 h 826"/>
                <a:gd name="T84" fmla="*/ 528 w 726"/>
                <a:gd name="T85" fmla="*/ 296 h 826"/>
                <a:gd name="T86" fmla="*/ 438 w 726"/>
                <a:gd name="T87" fmla="*/ 189 h 826"/>
                <a:gd name="T88" fmla="*/ 491 w 726"/>
                <a:gd name="T89" fmla="*/ 301 h 826"/>
                <a:gd name="T90" fmla="*/ 498 w 726"/>
                <a:gd name="T91" fmla="*/ 709 h 826"/>
                <a:gd name="T92" fmla="*/ 567 w 726"/>
                <a:gd name="T93" fmla="*/ 678 h 826"/>
                <a:gd name="T94" fmla="*/ 616 w 726"/>
                <a:gd name="T95" fmla="*/ 442 h 826"/>
                <a:gd name="T96" fmla="*/ 559 w 726"/>
                <a:gd name="T97" fmla="*/ 421 h 826"/>
                <a:gd name="T98" fmla="*/ 545 w 726"/>
                <a:gd name="T99" fmla="*/ 745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26" h="826">
                  <a:moveTo>
                    <a:pt x="328" y="396"/>
                  </a:moveTo>
                  <a:cubicBezTo>
                    <a:pt x="348" y="393"/>
                    <a:pt x="373" y="386"/>
                    <a:pt x="391" y="390"/>
                  </a:cubicBezTo>
                  <a:cubicBezTo>
                    <a:pt x="404" y="359"/>
                    <a:pt x="420" y="331"/>
                    <a:pt x="430" y="297"/>
                  </a:cubicBezTo>
                  <a:cubicBezTo>
                    <a:pt x="420" y="285"/>
                    <a:pt x="416" y="274"/>
                    <a:pt x="409" y="256"/>
                  </a:cubicBezTo>
                  <a:cubicBezTo>
                    <a:pt x="390" y="231"/>
                    <a:pt x="337" y="189"/>
                    <a:pt x="381" y="166"/>
                  </a:cubicBezTo>
                  <a:cubicBezTo>
                    <a:pt x="411" y="97"/>
                    <a:pt x="544" y="50"/>
                    <a:pt x="638" y="82"/>
                  </a:cubicBezTo>
                  <a:cubicBezTo>
                    <a:pt x="649" y="86"/>
                    <a:pt x="666" y="98"/>
                    <a:pt x="678" y="105"/>
                  </a:cubicBezTo>
                  <a:cubicBezTo>
                    <a:pt x="702" y="119"/>
                    <a:pt x="726" y="124"/>
                    <a:pt x="717" y="156"/>
                  </a:cubicBezTo>
                  <a:cubicBezTo>
                    <a:pt x="670" y="205"/>
                    <a:pt x="630" y="250"/>
                    <a:pt x="583" y="300"/>
                  </a:cubicBezTo>
                  <a:cubicBezTo>
                    <a:pt x="571" y="334"/>
                    <a:pt x="567" y="365"/>
                    <a:pt x="559" y="402"/>
                  </a:cubicBezTo>
                  <a:cubicBezTo>
                    <a:pt x="593" y="388"/>
                    <a:pt x="622" y="408"/>
                    <a:pt x="657" y="414"/>
                  </a:cubicBezTo>
                  <a:cubicBezTo>
                    <a:pt x="659" y="422"/>
                    <a:pt x="664" y="429"/>
                    <a:pt x="667" y="437"/>
                  </a:cubicBezTo>
                  <a:cubicBezTo>
                    <a:pt x="644" y="517"/>
                    <a:pt x="598" y="585"/>
                    <a:pt x="587" y="669"/>
                  </a:cubicBezTo>
                  <a:cubicBezTo>
                    <a:pt x="603" y="675"/>
                    <a:pt x="598" y="669"/>
                    <a:pt x="617" y="671"/>
                  </a:cubicBezTo>
                  <a:cubicBezTo>
                    <a:pt x="636" y="699"/>
                    <a:pt x="635" y="749"/>
                    <a:pt x="595" y="757"/>
                  </a:cubicBezTo>
                  <a:cubicBezTo>
                    <a:pt x="592" y="758"/>
                    <a:pt x="586" y="755"/>
                    <a:pt x="578" y="755"/>
                  </a:cubicBezTo>
                  <a:cubicBezTo>
                    <a:pt x="556" y="755"/>
                    <a:pt x="536" y="768"/>
                    <a:pt x="529" y="750"/>
                  </a:cubicBezTo>
                  <a:cubicBezTo>
                    <a:pt x="512" y="755"/>
                    <a:pt x="496" y="751"/>
                    <a:pt x="477" y="749"/>
                  </a:cubicBezTo>
                  <a:cubicBezTo>
                    <a:pt x="471" y="745"/>
                    <a:pt x="473" y="740"/>
                    <a:pt x="470" y="735"/>
                  </a:cubicBezTo>
                  <a:cubicBezTo>
                    <a:pt x="415" y="736"/>
                    <a:pt x="348" y="758"/>
                    <a:pt x="292" y="756"/>
                  </a:cubicBezTo>
                  <a:cubicBezTo>
                    <a:pt x="286" y="775"/>
                    <a:pt x="260" y="787"/>
                    <a:pt x="239" y="788"/>
                  </a:cubicBezTo>
                  <a:cubicBezTo>
                    <a:pt x="239" y="792"/>
                    <a:pt x="233" y="798"/>
                    <a:pt x="231" y="805"/>
                  </a:cubicBezTo>
                  <a:cubicBezTo>
                    <a:pt x="197" y="826"/>
                    <a:pt x="144" y="811"/>
                    <a:pt x="113" y="822"/>
                  </a:cubicBezTo>
                  <a:cubicBezTo>
                    <a:pt x="109" y="816"/>
                    <a:pt x="98" y="817"/>
                    <a:pt x="93" y="811"/>
                  </a:cubicBezTo>
                  <a:cubicBezTo>
                    <a:pt x="92" y="805"/>
                    <a:pt x="90" y="802"/>
                    <a:pt x="92" y="796"/>
                  </a:cubicBezTo>
                  <a:cubicBezTo>
                    <a:pt x="86" y="799"/>
                    <a:pt x="87" y="807"/>
                    <a:pt x="82" y="810"/>
                  </a:cubicBezTo>
                  <a:cubicBezTo>
                    <a:pt x="43" y="822"/>
                    <a:pt x="27" y="767"/>
                    <a:pt x="39" y="741"/>
                  </a:cubicBezTo>
                  <a:cubicBezTo>
                    <a:pt x="50" y="741"/>
                    <a:pt x="51" y="732"/>
                    <a:pt x="63" y="733"/>
                  </a:cubicBezTo>
                  <a:cubicBezTo>
                    <a:pt x="57" y="691"/>
                    <a:pt x="50" y="648"/>
                    <a:pt x="39" y="604"/>
                  </a:cubicBezTo>
                  <a:cubicBezTo>
                    <a:pt x="28" y="560"/>
                    <a:pt x="8" y="525"/>
                    <a:pt x="5" y="483"/>
                  </a:cubicBezTo>
                  <a:cubicBezTo>
                    <a:pt x="0" y="425"/>
                    <a:pt x="111" y="444"/>
                    <a:pt x="143" y="428"/>
                  </a:cubicBezTo>
                  <a:cubicBezTo>
                    <a:pt x="145" y="427"/>
                    <a:pt x="144" y="426"/>
                    <a:pt x="147" y="427"/>
                  </a:cubicBezTo>
                  <a:cubicBezTo>
                    <a:pt x="139" y="407"/>
                    <a:pt x="143" y="382"/>
                    <a:pt x="138" y="360"/>
                  </a:cubicBezTo>
                  <a:cubicBezTo>
                    <a:pt x="136" y="349"/>
                    <a:pt x="131" y="332"/>
                    <a:pt x="129" y="321"/>
                  </a:cubicBezTo>
                  <a:cubicBezTo>
                    <a:pt x="126" y="307"/>
                    <a:pt x="118" y="296"/>
                    <a:pt x="114" y="283"/>
                  </a:cubicBezTo>
                  <a:cubicBezTo>
                    <a:pt x="105" y="255"/>
                    <a:pt x="104" y="230"/>
                    <a:pt x="88" y="211"/>
                  </a:cubicBezTo>
                  <a:cubicBezTo>
                    <a:pt x="69" y="189"/>
                    <a:pt x="39" y="178"/>
                    <a:pt x="20" y="155"/>
                  </a:cubicBezTo>
                  <a:cubicBezTo>
                    <a:pt x="13" y="146"/>
                    <a:pt x="12" y="134"/>
                    <a:pt x="0" y="127"/>
                  </a:cubicBezTo>
                  <a:cubicBezTo>
                    <a:pt x="11" y="26"/>
                    <a:pt x="196" y="0"/>
                    <a:pt x="271" y="46"/>
                  </a:cubicBezTo>
                  <a:cubicBezTo>
                    <a:pt x="289" y="57"/>
                    <a:pt x="306" y="71"/>
                    <a:pt x="312" y="82"/>
                  </a:cubicBezTo>
                  <a:cubicBezTo>
                    <a:pt x="314" y="85"/>
                    <a:pt x="317" y="93"/>
                    <a:pt x="317" y="96"/>
                  </a:cubicBezTo>
                  <a:cubicBezTo>
                    <a:pt x="318" y="113"/>
                    <a:pt x="303" y="129"/>
                    <a:pt x="295" y="142"/>
                  </a:cubicBezTo>
                  <a:cubicBezTo>
                    <a:pt x="282" y="164"/>
                    <a:pt x="263" y="200"/>
                    <a:pt x="263" y="217"/>
                  </a:cubicBezTo>
                  <a:cubicBezTo>
                    <a:pt x="263" y="257"/>
                    <a:pt x="289" y="288"/>
                    <a:pt x="301" y="321"/>
                  </a:cubicBezTo>
                  <a:cubicBezTo>
                    <a:pt x="311" y="349"/>
                    <a:pt x="312" y="369"/>
                    <a:pt x="328" y="396"/>
                  </a:cubicBezTo>
                  <a:close/>
                  <a:moveTo>
                    <a:pt x="25" y="503"/>
                  </a:moveTo>
                  <a:cubicBezTo>
                    <a:pt x="24" y="504"/>
                    <a:pt x="23" y="504"/>
                    <a:pt x="24" y="505"/>
                  </a:cubicBezTo>
                  <a:cubicBezTo>
                    <a:pt x="34" y="545"/>
                    <a:pt x="55" y="588"/>
                    <a:pt x="63" y="632"/>
                  </a:cubicBezTo>
                  <a:cubicBezTo>
                    <a:pt x="69" y="667"/>
                    <a:pt x="73" y="706"/>
                    <a:pt x="92" y="737"/>
                  </a:cubicBezTo>
                  <a:cubicBezTo>
                    <a:pt x="83" y="671"/>
                    <a:pt x="58" y="608"/>
                    <a:pt x="49" y="550"/>
                  </a:cubicBezTo>
                  <a:cubicBezTo>
                    <a:pt x="47" y="545"/>
                    <a:pt x="42" y="544"/>
                    <a:pt x="40" y="538"/>
                  </a:cubicBezTo>
                  <a:cubicBezTo>
                    <a:pt x="38" y="520"/>
                    <a:pt x="32" y="506"/>
                    <a:pt x="26" y="494"/>
                  </a:cubicBezTo>
                  <a:cubicBezTo>
                    <a:pt x="31" y="493"/>
                    <a:pt x="30" y="488"/>
                    <a:pt x="28" y="486"/>
                  </a:cubicBezTo>
                  <a:cubicBezTo>
                    <a:pt x="68" y="461"/>
                    <a:pt x="109" y="476"/>
                    <a:pt x="150" y="476"/>
                  </a:cubicBezTo>
                  <a:cubicBezTo>
                    <a:pt x="162" y="476"/>
                    <a:pt x="178" y="468"/>
                    <a:pt x="188" y="478"/>
                  </a:cubicBezTo>
                  <a:cubicBezTo>
                    <a:pt x="191" y="522"/>
                    <a:pt x="163" y="562"/>
                    <a:pt x="167" y="598"/>
                  </a:cubicBezTo>
                  <a:cubicBezTo>
                    <a:pt x="148" y="631"/>
                    <a:pt x="145" y="692"/>
                    <a:pt x="129" y="736"/>
                  </a:cubicBezTo>
                  <a:cubicBezTo>
                    <a:pt x="173" y="737"/>
                    <a:pt x="205" y="729"/>
                    <a:pt x="243" y="732"/>
                  </a:cubicBezTo>
                  <a:cubicBezTo>
                    <a:pt x="261" y="702"/>
                    <a:pt x="279" y="671"/>
                    <a:pt x="288" y="633"/>
                  </a:cubicBezTo>
                  <a:cubicBezTo>
                    <a:pt x="316" y="581"/>
                    <a:pt x="340" y="522"/>
                    <a:pt x="361" y="469"/>
                  </a:cubicBezTo>
                  <a:cubicBezTo>
                    <a:pt x="331" y="467"/>
                    <a:pt x="301" y="477"/>
                    <a:pt x="271" y="480"/>
                  </a:cubicBezTo>
                  <a:cubicBezTo>
                    <a:pt x="255" y="481"/>
                    <a:pt x="234" y="486"/>
                    <a:pt x="218" y="479"/>
                  </a:cubicBezTo>
                  <a:cubicBezTo>
                    <a:pt x="257" y="452"/>
                    <a:pt x="316" y="467"/>
                    <a:pt x="357" y="450"/>
                  </a:cubicBezTo>
                  <a:cubicBezTo>
                    <a:pt x="362" y="452"/>
                    <a:pt x="365" y="456"/>
                    <a:pt x="371" y="455"/>
                  </a:cubicBezTo>
                  <a:cubicBezTo>
                    <a:pt x="375" y="434"/>
                    <a:pt x="383" y="423"/>
                    <a:pt x="387" y="406"/>
                  </a:cubicBezTo>
                  <a:cubicBezTo>
                    <a:pt x="334" y="411"/>
                    <a:pt x="294" y="414"/>
                    <a:pt x="248" y="419"/>
                  </a:cubicBezTo>
                  <a:cubicBezTo>
                    <a:pt x="176" y="428"/>
                    <a:pt x="96" y="468"/>
                    <a:pt x="40" y="462"/>
                  </a:cubicBezTo>
                  <a:cubicBezTo>
                    <a:pt x="35" y="466"/>
                    <a:pt x="27" y="469"/>
                    <a:pt x="23" y="473"/>
                  </a:cubicBezTo>
                  <a:cubicBezTo>
                    <a:pt x="24" y="487"/>
                    <a:pt x="25" y="491"/>
                    <a:pt x="25" y="503"/>
                  </a:cubicBezTo>
                  <a:close/>
                  <a:moveTo>
                    <a:pt x="65" y="791"/>
                  </a:moveTo>
                  <a:cubicBezTo>
                    <a:pt x="85" y="789"/>
                    <a:pt x="77" y="732"/>
                    <a:pt x="52" y="756"/>
                  </a:cubicBezTo>
                  <a:cubicBezTo>
                    <a:pt x="52" y="767"/>
                    <a:pt x="52" y="786"/>
                    <a:pt x="65" y="791"/>
                  </a:cubicBezTo>
                  <a:close/>
                  <a:moveTo>
                    <a:pt x="55" y="517"/>
                  </a:moveTo>
                  <a:cubicBezTo>
                    <a:pt x="59" y="527"/>
                    <a:pt x="63" y="532"/>
                    <a:pt x="62" y="545"/>
                  </a:cubicBezTo>
                  <a:cubicBezTo>
                    <a:pt x="70" y="567"/>
                    <a:pt x="77" y="595"/>
                    <a:pt x="82" y="623"/>
                  </a:cubicBezTo>
                  <a:cubicBezTo>
                    <a:pt x="87" y="645"/>
                    <a:pt x="95" y="665"/>
                    <a:pt x="100" y="686"/>
                  </a:cubicBezTo>
                  <a:cubicBezTo>
                    <a:pt x="105" y="705"/>
                    <a:pt x="99" y="732"/>
                    <a:pt x="120" y="738"/>
                  </a:cubicBezTo>
                  <a:cubicBezTo>
                    <a:pt x="120" y="731"/>
                    <a:pt x="112" y="734"/>
                    <a:pt x="113" y="726"/>
                  </a:cubicBezTo>
                  <a:cubicBezTo>
                    <a:pt x="130" y="656"/>
                    <a:pt x="155" y="574"/>
                    <a:pt x="170" y="495"/>
                  </a:cubicBezTo>
                  <a:cubicBezTo>
                    <a:pt x="138" y="489"/>
                    <a:pt x="86" y="481"/>
                    <a:pt x="53" y="495"/>
                  </a:cubicBezTo>
                  <a:cubicBezTo>
                    <a:pt x="55" y="502"/>
                    <a:pt x="61" y="519"/>
                    <a:pt x="55" y="517"/>
                  </a:cubicBezTo>
                  <a:close/>
                  <a:moveTo>
                    <a:pt x="286" y="338"/>
                  </a:moveTo>
                  <a:cubicBezTo>
                    <a:pt x="284" y="331"/>
                    <a:pt x="285" y="323"/>
                    <a:pt x="282" y="316"/>
                  </a:cubicBezTo>
                  <a:cubicBezTo>
                    <a:pt x="271" y="284"/>
                    <a:pt x="247" y="249"/>
                    <a:pt x="244" y="223"/>
                  </a:cubicBezTo>
                  <a:cubicBezTo>
                    <a:pt x="240" y="180"/>
                    <a:pt x="290" y="137"/>
                    <a:pt x="298" y="109"/>
                  </a:cubicBezTo>
                  <a:cubicBezTo>
                    <a:pt x="304" y="87"/>
                    <a:pt x="280" y="79"/>
                    <a:pt x="261" y="66"/>
                  </a:cubicBezTo>
                  <a:cubicBezTo>
                    <a:pt x="257" y="62"/>
                    <a:pt x="254" y="56"/>
                    <a:pt x="251" y="53"/>
                  </a:cubicBezTo>
                  <a:cubicBezTo>
                    <a:pt x="233" y="43"/>
                    <a:pt x="197" y="39"/>
                    <a:pt x="166" y="41"/>
                  </a:cubicBezTo>
                  <a:cubicBezTo>
                    <a:pt x="100" y="44"/>
                    <a:pt x="54" y="64"/>
                    <a:pt x="27" y="94"/>
                  </a:cubicBezTo>
                  <a:cubicBezTo>
                    <a:pt x="14" y="119"/>
                    <a:pt x="28" y="140"/>
                    <a:pt x="47" y="160"/>
                  </a:cubicBezTo>
                  <a:cubicBezTo>
                    <a:pt x="69" y="183"/>
                    <a:pt x="106" y="194"/>
                    <a:pt x="115" y="220"/>
                  </a:cubicBezTo>
                  <a:cubicBezTo>
                    <a:pt x="116" y="223"/>
                    <a:pt x="114" y="228"/>
                    <a:pt x="115" y="231"/>
                  </a:cubicBezTo>
                  <a:cubicBezTo>
                    <a:pt x="124" y="288"/>
                    <a:pt x="164" y="356"/>
                    <a:pt x="158" y="420"/>
                  </a:cubicBezTo>
                  <a:cubicBezTo>
                    <a:pt x="163" y="423"/>
                    <a:pt x="177" y="421"/>
                    <a:pt x="182" y="418"/>
                  </a:cubicBezTo>
                  <a:cubicBezTo>
                    <a:pt x="174" y="360"/>
                    <a:pt x="161" y="280"/>
                    <a:pt x="143" y="215"/>
                  </a:cubicBezTo>
                  <a:cubicBezTo>
                    <a:pt x="120" y="191"/>
                    <a:pt x="81" y="172"/>
                    <a:pt x="56" y="150"/>
                  </a:cubicBezTo>
                  <a:cubicBezTo>
                    <a:pt x="51" y="146"/>
                    <a:pt x="45" y="140"/>
                    <a:pt x="45" y="134"/>
                  </a:cubicBezTo>
                  <a:cubicBezTo>
                    <a:pt x="43" y="124"/>
                    <a:pt x="56" y="101"/>
                    <a:pt x="60" y="97"/>
                  </a:cubicBezTo>
                  <a:cubicBezTo>
                    <a:pt x="61" y="96"/>
                    <a:pt x="64" y="99"/>
                    <a:pt x="66" y="98"/>
                  </a:cubicBezTo>
                  <a:cubicBezTo>
                    <a:pt x="67" y="97"/>
                    <a:pt x="66" y="93"/>
                    <a:pt x="67" y="92"/>
                  </a:cubicBezTo>
                  <a:cubicBezTo>
                    <a:pt x="77" y="83"/>
                    <a:pt x="93" y="70"/>
                    <a:pt x="101" y="68"/>
                  </a:cubicBezTo>
                  <a:cubicBezTo>
                    <a:pt x="144" y="58"/>
                    <a:pt x="210" y="67"/>
                    <a:pt x="248" y="78"/>
                  </a:cubicBezTo>
                  <a:cubicBezTo>
                    <a:pt x="257" y="90"/>
                    <a:pt x="267" y="99"/>
                    <a:pt x="274" y="114"/>
                  </a:cubicBezTo>
                  <a:cubicBezTo>
                    <a:pt x="257" y="136"/>
                    <a:pt x="246" y="162"/>
                    <a:pt x="225" y="181"/>
                  </a:cubicBezTo>
                  <a:cubicBezTo>
                    <a:pt x="221" y="197"/>
                    <a:pt x="213" y="210"/>
                    <a:pt x="219" y="229"/>
                  </a:cubicBezTo>
                  <a:cubicBezTo>
                    <a:pt x="229" y="268"/>
                    <a:pt x="263" y="323"/>
                    <a:pt x="279" y="361"/>
                  </a:cubicBezTo>
                  <a:cubicBezTo>
                    <a:pt x="285" y="376"/>
                    <a:pt x="288" y="399"/>
                    <a:pt x="305" y="399"/>
                  </a:cubicBezTo>
                  <a:cubicBezTo>
                    <a:pt x="308" y="384"/>
                    <a:pt x="293" y="360"/>
                    <a:pt x="286" y="338"/>
                  </a:cubicBezTo>
                  <a:close/>
                  <a:moveTo>
                    <a:pt x="110" y="791"/>
                  </a:moveTo>
                  <a:cubicBezTo>
                    <a:pt x="117" y="789"/>
                    <a:pt x="118" y="793"/>
                    <a:pt x="125" y="791"/>
                  </a:cubicBezTo>
                  <a:cubicBezTo>
                    <a:pt x="129" y="783"/>
                    <a:pt x="124" y="772"/>
                    <a:pt x="121" y="767"/>
                  </a:cubicBezTo>
                  <a:cubicBezTo>
                    <a:pt x="105" y="772"/>
                    <a:pt x="108" y="776"/>
                    <a:pt x="110" y="791"/>
                  </a:cubicBezTo>
                  <a:close/>
                  <a:moveTo>
                    <a:pt x="157" y="80"/>
                  </a:moveTo>
                  <a:cubicBezTo>
                    <a:pt x="108" y="80"/>
                    <a:pt x="80" y="98"/>
                    <a:pt x="65" y="130"/>
                  </a:cubicBezTo>
                  <a:cubicBezTo>
                    <a:pt x="89" y="158"/>
                    <a:pt x="123" y="183"/>
                    <a:pt x="155" y="195"/>
                  </a:cubicBezTo>
                  <a:cubicBezTo>
                    <a:pt x="176" y="250"/>
                    <a:pt x="177" y="315"/>
                    <a:pt x="195" y="381"/>
                  </a:cubicBezTo>
                  <a:cubicBezTo>
                    <a:pt x="192" y="382"/>
                    <a:pt x="192" y="405"/>
                    <a:pt x="197" y="413"/>
                  </a:cubicBezTo>
                  <a:cubicBezTo>
                    <a:pt x="227" y="406"/>
                    <a:pt x="251" y="404"/>
                    <a:pt x="279" y="401"/>
                  </a:cubicBezTo>
                  <a:cubicBezTo>
                    <a:pt x="257" y="329"/>
                    <a:pt x="210" y="273"/>
                    <a:pt x="196" y="193"/>
                  </a:cubicBezTo>
                  <a:cubicBezTo>
                    <a:pt x="207" y="191"/>
                    <a:pt x="202" y="179"/>
                    <a:pt x="209" y="171"/>
                  </a:cubicBezTo>
                  <a:cubicBezTo>
                    <a:pt x="229" y="155"/>
                    <a:pt x="243" y="135"/>
                    <a:pt x="248" y="107"/>
                  </a:cubicBezTo>
                  <a:cubicBezTo>
                    <a:pt x="232" y="86"/>
                    <a:pt x="194" y="79"/>
                    <a:pt x="157" y="80"/>
                  </a:cubicBezTo>
                  <a:close/>
                  <a:moveTo>
                    <a:pt x="219" y="786"/>
                  </a:moveTo>
                  <a:cubicBezTo>
                    <a:pt x="226" y="773"/>
                    <a:pt x="226" y="759"/>
                    <a:pt x="225" y="749"/>
                  </a:cubicBezTo>
                  <a:cubicBezTo>
                    <a:pt x="196" y="757"/>
                    <a:pt x="158" y="745"/>
                    <a:pt x="133" y="756"/>
                  </a:cubicBezTo>
                  <a:cubicBezTo>
                    <a:pt x="140" y="767"/>
                    <a:pt x="144" y="785"/>
                    <a:pt x="145" y="797"/>
                  </a:cubicBezTo>
                  <a:cubicBezTo>
                    <a:pt x="168" y="796"/>
                    <a:pt x="198" y="804"/>
                    <a:pt x="208" y="787"/>
                  </a:cubicBezTo>
                  <a:cubicBezTo>
                    <a:pt x="213" y="793"/>
                    <a:pt x="214" y="779"/>
                    <a:pt x="219" y="786"/>
                  </a:cubicBezTo>
                  <a:close/>
                  <a:moveTo>
                    <a:pt x="292" y="714"/>
                  </a:moveTo>
                  <a:cubicBezTo>
                    <a:pt x="305" y="685"/>
                    <a:pt x="317" y="658"/>
                    <a:pt x="329" y="629"/>
                  </a:cubicBezTo>
                  <a:cubicBezTo>
                    <a:pt x="336" y="614"/>
                    <a:pt x="348" y="601"/>
                    <a:pt x="348" y="584"/>
                  </a:cubicBezTo>
                  <a:cubicBezTo>
                    <a:pt x="355" y="584"/>
                    <a:pt x="352" y="575"/>
                    <a:pt x="358" y="573"/>
                  </a:cubicBezTo>
                  <a:cubicBezTo>
                    <a:pt x="376" y="518"/>
                    <a:pt x="405" y="473"/>
                    <a:pt x="420" y="416"/>
                  </a:cubicBezTo>
                  <a:cubicBezTo>
                    <a:pt x="443" y="374"/>
                    <a:pt x="466" y="323"/>
                    <a:pt x="473" y="280"/>
                  </a:cubicBezTo>
                  <a:cubicBezTo>
                    <a:pt x="459" y="243"/>
                    <a:pt x="433" y="220"/>
                    <a:pt x="417" y="185"/>
                  </a:cubicBezTo>
                  <a:cubicBezTo>
                    <a:pt x="433" y="161"/>
                    <a:pt x="461" y="147"/>
                    <a:pt x="486" y="131"/>
                  </a:cubicBezTo>
                  <a:cubicBezTo>
                    <a:pt x="532" y="120"/>
                    <a:pt x="598" y="112"/>
                    <a:pt x="641" y="127"/>
                  </a:cubicBezTo>
                  <a:cubicBezTo>
                    <a:pt x="646" y="129"/>
                    <a:pt x="664" y="141"/>
                    <a:pt x="665" y="148"/>
                  </a:cubicBezTo>
                  <a:cubicBezTo>
                    <a:pt x="670" y="168"/>
                    <a:pt x="642" y="188"/>
                    <a:pt x="631" y="200"/>
                  </a:cubicBezTo>
                  <a:cubicBezTo>
                    <a:pt x="598" y="238"/>
                    <a:pt x="557" y="273"/>
                    <a:pt x="538" y="317"/>
                  </a:cubicBezTo>
                  <a:cubicBezTo>
                    <a:pt x="535" y="346"/>
                    <a:pt x="521" y="372"/>
                    <a:pt x="525" y="400"/>
                  </a:cubicBezTo>
                  <a:cubicBezTo>
                    <a:pt x="522" y="400"/>
                    <a:pt x="518" y="400"/>
                    <a:pt x="520" y="404"/>
                  </a:cubicBezTo>
                  <a:cubicBezTo>
                    <a:pt x="510" y="489"/>
                    <a:pt x="486" y="595"/>
                    <a:pt x="492" y="689"/>
                  </a:cubicBezTo>
                  <a:cubicBezTo>
                    <a:pt x="509" y="658"/>
                    <a:pt x="509" y="591"/>
                    <a:pt x="523" y="557"/>
                  </a:cubicBezTo>
                  <a:cubicBezTo>
                    <a:pt x="523" y="548"/>
                    <a:pt x="516" y="565"/>
                    <a:pt x="512" y="557"/>
                  </a:cubicBezTo>
                  <a:cubicBezTo>
                    <a:pt x="510" y="551"/>
                    <a:pt x="513" y="549"/>
                    <a:pt x="516" y="547"/>
                  </a:cubicBezTo>
                  <a:cubicBezTo>
                    <a:pt x="522" y="543"/>
                    <a:pt x="521" y="558"/>
                    <a:pt x="524" y="550"/>
                  </a:cubicBezTo>
                  <a:cubicBezTo>
                    <a:pt x="529" y="469"/>
                    <a:pt x="551" y="356"/>
                    <a:pt x="570" y="282"/>
                  </a:cubicBezTo>
                  <a:cubicBezTo>
                    <a:pt x="575" y="279"/>
                    <a:pt x="579" y="276"/>
                    <a:pt x="587" y="277"/>
                  </a:cubicBezTo>
                  <a:cubicBezTo>
                    <a:pt x="620" y="229"/>
                    <a:pt x="662" y="198"/>
                    <a:pt x="698" y="152"/>
                  </a:cubicBezTo>
                  <a:cubicBezTo>
                    <a:pt x="698" y="150"/>
                    <a:pt x="698" y="144"/>
                    <a:pt x="698" y="137"/>
                  </a:cubicBezTo>
                  <a:cubicBezTo>
                    <a:pt x="657" y="97"/>
                    <a:pt x="584" y="78"/>
                    <a:pt x="512" y="91"/>
                  </a:cubicBezTo>
                  <a:cubicBezTo>
                    <a:pt x="485" y="95"/>
                    <a:pt x="437" y="122"/>
                    <a:pt x="420" y="139"/>
                  </a:cubicBezTo>
                  <a:cubicBezTo>
                    <a:pt x="414" y="145"/>
                    <a:pt x="408" y="164"/>
                    <a:pt x="399" y="174"/>
                  </a:cubicBezTo>
                  <a:cubicBezTo>
                    <a:pt x="395" y="177"/>
                    <a:pt x="392" y="175"/>
                    <a:pt x="390" y="178"/>
                  </a:cubicBezTo>
                  <a:cubicBezTo>
                    <a:pt x="382" y="189"/>
                    <a:pt x="386" y="200"/>
                    <a:pt x="389" y="212"/>
                  </a:cubicBezTo>
                  <a:cubicBezTo>
                    <a:pt x="399" y="217"/>
                    <a:pt x="405" y="225"/>
                    <a:pt x="410" y="233"/>
                  </a:cubicBezTo>
                  <a:cubicBezTo>
                    <a:pt x="422" y="250"/>
                    <a:pt x="443" y="276"/>
                    <a:pt x="451" y="297"/>
                  </a:cubicBezTo>
                  <a:cubicBezTo>
                    <a:pt x="434" y="322"/>
                    <a:pt x="429" y="356"/>
                    <a:pt x="411" y="379"/>
                  </a:cubicBezTo>
                  <a:cubicBezTo>
                    <a:pt x="372" y="511"/>
                    <a:pt x="310" y="617"/>
                    <a:pt x="262" y="740"/>
                  </a:cubicBezTo>
                  <a:cubicBezTo>
                    <a:pt x="247" y="744"/>
                    <a:pt x="241" y="757"/>
                    <a:pt x="243" y="776"/>
                  </a:cubicBezTo>
                  <a:cubicBezTo>
                    <a:pt x="272" y="765"/>
                    <a:pt x="280" y="740"/>
                    <a:pt x="292" y="714"/>
                  </a:cubicBezTo>
                  <a:close/>
                  <a:moveTo>
                    <a:pt x="472" y="716"/>
                  </a:moveTo>
                  <a:cubicBezTo>
                    <a:pt x="473" y="635"/>
                    <a:pt x="487" y="541"/>
                    <a:pt x="496" y="456"/>
                  </a:cubicBezTo>
                  <a:cubicBezTo>
                    <a:pt x="481" y="451"/>
                    <a:pt x="451" y="464"/>
                    <a:pt x="433" y="452"/>
                  </a:cubicBezTo>
                  <a:cubicBezTo>
                    <a:pt x="450" y="446"/>
                    <a:pt x="475" y="440"/>
                    <a:pt x="500" y="435"/>
                  </a:cubicBezTo>
                  <a:cubicBezTo>
                    <a:pt x="498" y="429"/>
                    <a:pt x="508" y="411"/>
                    <a:pt x="501" y="408"/>
                  </a:cubicBezTo>
                  <a:cubicBezTo>
                    <a:pt x="487" y="395"/>
                    <a:pt x="464" y="413"/>
                    <a:pt x="446" y="402"/>
                  </a:cubicBezTo>
                  <a:cubicBezTo>
                    <a:pt x="400" y="520"/>
                    <a:pt x="347" y="625"/>
                    <a:pt x="300" y="740"/>
                  </a:cubicBezTo>
                  <a:cubicBezTo>
                    <a:pt x="350" y="735"/>
                    <a:pt x="413" y="722"/>
                    <a:pt x="472" y="716"/>
                  </a:cubicBezTo>
                  <a:close/>
                  <a:moveTo>
                    <a:pt x="510" y="386"/>
                  </a:moveTo>
                  <a:cubicBezTo>
                    <a:pt x="514" y="352"/>
                    <a:pt x="523" y="323"/>
                    <a:pt x="528" y="296"/>
                  </a:cubicBezTo>
                  <a:cubicBezTo>
                    <a:pt x="563" y="245"/>
                    <a:pt x="614" y="207"/>
                    <a:pt x="647" y="155"/>
                  </a:cubicBezTo>
                  <a:cubicBezTo>
                    <a:pt x="644" y="150"/>
                    <a:pt x="638" y="148"/>
                    <a:pt x="634" y="143"/>
                  </a:cubicBezTo>
                  <a:cubicBezTo>
                    <a:pt x="597" y="138"/>
                    <a:pt x="564" y="129"/>
                    <a:pt x="515" y="140"/>
                  </a:cubicBezTo>
                  <a:cubicBezTo>
                    <a:pt x="493" y="144"/>
                    <a:pt x="440" y="171"/>
                    <a:pt x="438" y="189"/>
                  </a:cubicBezTo>
                  <a:cubicBezTo>
                    <a:pt x="437" y="201"/>
                    <a:pt x="453" y="213"/>
                    <a:pt x="463" y="226"/>
                  </a:cubicBezTo>
                  <a:cubicBezTo>
                    <a:pt x="469" y="236"/>
                    <a:pt x="472" y="254"/>
                    <a:pt x="479" y="262"/>
                  </a:cubicBezTo>
                  <a:cubicBezTo>
                    <a:pt x="484" y="268"/>
                    <a:pt x="487" y="267"/>
                    <a:pt x="490" y="271"/>
                  </a:cubicBezTo>
                  <a:cubicBezTo>
                    <a:pt x="494" y="279"/>
                    <a:pt x="493" y="295"/>
                    <a:pt x="491" y="301"/>
                  </a:cubicBezTo>
                  <a:cubicBezTo>
                    <a:pt x="482" y="328"/>
                    <a:pt x="452" y="364"/>
                    <a:pt x="454" y="392"/>
                  </a:cubicBezTo>
                  <a:cubicBezTo>
                    <a:pt x="465" y="379"/>
                    <a:pt x="493" y="389"/>
                    <a:pt x="510" y="386"/>
                  </a:cubicBezTo>
                  <a:close/>
                  <a:moveTo>
                    <a:pt x="529" y="714"/>
                  </a:moveTo>
                  <a:cubicBezTo>
                    <a:pt x="517" y="710"/>
                    <a:pt x="510" y="706"/>
                    <a:pt x="498" y="709"/>
                  </a:cubicBezTo>
                  <a:cubicBezTo>
                    <a:pt x="497" y="702"/>
                    <a:pt x="495" y="696"/>
                    <a:pt x="489" y="695"/>
                  </a:cubicBezTo>
                  <a:cubicBezTo>
                    <a:pt x="486" y="703"/>
                    <a:pt x="497" y="716"/>
                    <a:pt x="490" y="723"/>
                  </a:cubicBezTo>
                  <a:cubicBezTo>
                    <a:pt x="492" y="736"/>
                    <a:pt x="535" y="746"/>
                    <a:pt x="529" y="714"/>
                  </a:cubicBezTo>
                  <a:close/>
                  <a:moveTo>
                    <a:pt x="567" y="678"/>
                  </a:moveTo>
                  <a:cubicBezTo>
                    <a:pt x="563" y="673"/>
                    <a:pt x="568" y="669"/>
                    <a:pt x="564" y="665"/>
                  </a:cubicBezTo>
                  <a:cubicBezTo>
                    <a:pt x="581" y="637"/>
                    <a:pt x="585" y="605"/>
                    <a:pt x="593" y="571"/>
                  </a:cubicBezTo>
                  <a:cubicBezTo>
                    <a:pt x="615" y="531"/>
                    <a:pt x="648" y="467"/>
                    <a:pt x="638" y="429"/>
                  </a:cubicBezTo>
                  <a:cubicBezTo>
                    <a:pt x="643" y="445"/>
                    <a:pt x="626" y="443"/>
                    <a:pt x="616" y="442"/>
                  </a:cubicBezTo>
                  <a:cubicBezTo>
                    <a:pt x="596" y="441"/>
                    <a:pt x="559" y="458"/>
                    <a:pt x="555" y="439"/>
                  </a:cubicBezTo>
                  <a:cubicBezTo>
                    <a:pt x="578" y="429"/>
                    <a:pt x="604" y="434"/>
                    <a:pt x="618" y="423"/>
                  </a:cubicBezTo>
                  <a:cubicBezTo>
                    <a:pt x="596" y="415"/>
                    <a:pt x="575" y="424"/>
                    <a:pt x="556" y="412"/>
                  </a:cubicBezTo>
                  <a:cubicBezTo>
                    <a:pt x="556" y="417"/>
                    <a:pt x="560" y="416"/>
                    <a:pt x="559" y="421"/>
                  </a:cubicBezTo>
                  <a:cubicBezTo>
                    <a:pt x="543" y="467"/>
                    <a:pt x="543" y="522"/>
                    <a:pt x="536" y="571"/>
                  </a:cubicBezTo>
                  <a:cubicBezTo>
                    <a:pt x="530" y="606"/>
                    <a:pt x="513" y="650"/>
                    <a:pt x="520" y="684"/>
                  </a:cubicBezTo>
                  <a:cubicBezTo>
                    <a:pt x="534" y="683"/>
                    <a:pt x="552" y="679"/>
                    <a:pt x="567" y="678"/>
                  </a:cubicBezTo>
                  <a:close/>
                  <a:moveTo>
                    <a:pt x="545" y="745"/>
                  </a:moveTo>
                  <a:cubicBezTo>
                    <a:pt x="582" y="742"/>
                    <a:pt x="627" y="730"/>
                    <a:pt x="602" y="692"/>
                  </a:cubicBezTo>
                  <a:cubicBezTo>
                    <a:pt x="590" y="692"/>
                    <a:pt x="572" y="692"/>
                    <a:pt x="550" y="695"/>
                  </a:cubicBezTo>
                  <a:cubicBezTo>
                    <a:pt x="550" y="718"/>
                    <a:pt x="550" y="728"/>
                    <a:pt x="545" y="7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25" tIns="45712" rIns="91425" bIns="45712" numCol="1" anchor="t" anchorCtr="0" compatLnSpc="1"/>
            <a:lstStyle/>
            <a:p>
              <a:endParaRPr lang="zh-CN" altLang="en-US"/>
            </a:p>
          </p:txBody>
        </p:sp>
        <p:sp>
          <p:nvSpPr>
            <p:cNvPr id="25" name="Freeform 169"/>
            <p:cNvSpPr>
              <a:spLocks noEditPoints="1"/>
            </p:cNvSpPr>
            <p:nvPr userDrawn="1"/>
          </p:nvSpPr>
          <p:spPr bwMode="auto">
            <a:xfrm>
              <a:off x="-98531" y="4273243"/>
              <a:ext cx="1543220" cy="1095261"/>
            </a:xfrm>
            <a:custGeom>
              <a:avLst/>
              <a:gdLst>
                <a:gd name="T0" fmla="*/ 1219 w 1692"/>
                <a:gd name="T1" fmla="*/ 7 h 1199"/>
                <a:gd name="T2" fmla="*/ 1405 w 1692"/>
                <a:gd name="T3" fmla="*/ 349 h 1199"/>
                <a:gd name="T4" fmla="*/ 1573 w 1692"/>
                <a:gd name="T5" fmla="*/ 705 h 1199"/>
                <a:gd name="T6" fmla="*/ 1692 w 1692"/>
                <a:gd name="T7" fmla="*/ 806 h 1199"/>
                <a:gd name="T8" fmla="*/ 1442 w 1692"/>
                <a:gd name="T9" fmla="*/ 1199 h 1199"/>
                <a:gd name="T10" fmla="*/ 746 w 1692"/>
                <a:gd name="T11" fmla="*/ 1179 h 1199"/>
                <a:gd name="T12" fmla="*/ 197 w 1692"/>
                <a:gd name="T13" fmla="*/ 1153 h 1199"/>
                <a:gd name="T14" fmla="*/ 59 w 1692"/>
                <a:gd name="T15" fmla="*/ 1084 h 1199"/>
                <a:gd name="T16" fmla="*/ 91 w 1692"/>
                <a:gd name="T17" fmla="*/ 871 h 1199"/>
                <a:gd name="T18" fmla="*/ 411 w 1692"/>
                <a:gd name="T19" fmla="*/ 602 h 1199"/>
                <a:gd name="T20" fmla="*/ 962 w 1692"/>
                <a:gd name="T21" fmla="*/ 666 h 1199"/>
                <a:gd name="T22" fmla="*/ 1006 w 1692"/>
                <a:gd name="T23" fmla="*/ 225 h 1199"/>
                <a:gd name="T24" fmla="*/ 1173 w 1692"/>
                <a:gd name="T25" fmla="*/ 280 h 1199"/>
                <a:gd name="T26" fmla="*/ 1479 w 1692"/>
                <a:gd name="T27" fmla="*/ 1071 h 1199"/>
                <a:gd name="T28" fmla="*/ 1277 w 1692"/>
                <a:gd name="T29" fmla="*/ 1137 h 1199"/>
                <a:gd name="T30" fmla="*/ 1238 w 1692"/>
                <a:gd name="T31" fmla="*/ 1169 h 1199"/>
                <a:gd name="T32" fmla="*/ 1506 w 1692"/>
                <a:gd name="T33" fmla="*/ 1073 h 1199"/>
                <a:gd name="T34" fmla="*/ 1164 w 1692"/>
                <a:gd name="T35" fmla="*/ 113 h 1199"/>
                <a:gd name="T36" fmla="*/ 1224 w 1692"/>
                <a:gd name="T37" fmla="*/ 223 h 1199"/>
                <a:gd name="T38" fmla="*/ 1192 w 1692"/>
                <a:gd name="T39" fmla="*/ 81 h 1199"/>
                <a:gd name="T40" fmla="*/ 1274 w 1692"/>
                <a:gd name="T41" fmla="*/ 189 h 1199"/>
                <a:gd name="T42" fmla="*/ 1201 w 1692"/>
                <a:gd name="T43" fmla="*/ 35 h 1199"/>
                <a:gd name="T44" fmla="*/ 1040 w 1692"/>
                <a:gd name="T45" fmla="*/ 214 h 1199"/>
                <a:gd name="T46" fmla="*/ 1054 w 1692"/>
                <a:gd name="T47" fmla="*/ 177 h 1199"/>
                <a:gd name="T48" fmla="*/ 1323 w 1692"/>
                <a:gd name="T49" fmla="*/ 326 h 1199"/>
                <a:gd name="T50" fmla="*/ 1146 w 1692"/>
                <a:gd name="T51" fmla="*/ 359 h 1199"/>
                <a:gd name="T52" fmla="*/ 1003 w 1692"/>
                <a:gd name="T53" fmla="*/ 664 h 1199"/>
                <a:gd name="T54" fmla="*/ 1196 w 1692"/>
                <a:gd name="T55" fmla="*/ 352 h 1199"/>
                <a:gd name="T56" fmla="*/ 1495 w 1692"/>
                <a:gd name="T57" fmla="*/ 618 h 1199"/>
                <a:gd name="T58" fmla="*/ 875 w 1692"/>
                <a:gd name="T59" fmla="*/ 857 h 1199"/>
                <a:gd name="T60" fmla="*/ 1350 w 1692"/>
                <a:gd name="T61" fmla="*/ 997 h 1199"/>
                <a:gd name="T62" fmla="*/ 654 w 1692"/>
                <a:gd name="T63" fmla="*/ 623 h 1199"/>
                <a:gd name="T64" fmla="*/ 273 w 1692"/>
                <a:gd name="T65" fmla="*/ 602 h 1199"/>
                <a:gd name="T66" fmla="*/ 135 w 1692"/>
                <a:gd name="T67" fmla="*/ 834 h 1199"/>
                <a:gd name="T68" fmla="*/ 144 w 1692"/>
                <a:gd name="T69" fmla="*/ 960 h 1199"/>
                <a:gd name="T70" fmla="*/ 914 w 1692"/>
                <a:gd name="T71" fmla="*/ 772 h 1199"/>
                <a:gd name="T72" fmla="*/ 1405 w 1692"/>
                <a:gd name="T73" fmla="*/ 1032 h 1199"/>
                <a:gd name="T74" fmla="*/ 1578 w 1692"/>
                <a:gd name="T75" fmla="*/ 800 h 1199"/>
                <a:gd name="T76" fmla="*/ 1437 w 1692"/>
                <a:gd name="T77" fmla="*/ 1075 h 1199"/>
                <a:gd name="T78" fmla="*/ 1578 w 1692"/>
                <a:gd name="T79" fmla="*/ 800 h 1199"/>
                <a:gd name="T80" fmla="*/ 133 w 1692"/>
                <a:gd name="T81" fmla="*/ 970 h 1199"/>
                <a:gd name="T82" fmla="*/ 1235 w 1692"/>
                <a:gd name="T83" fmla="*/ 993 h 1199"/>
                <a:gd name="T84" fmla="*/ 1235 w 1692"/>
                <a:gd name="T85" fmla="*/ 993 h 1199"/>
                <a:gd name="T86" fmla="*/ 165 w 1692"/>
                <a:gd name="T87" fmla="*/ 1068 h 1199"/>
                <a:gd name="T88" fmla="*/ 512 w 1692"/>
                <a:gd name="T89" fmla="*/ 1091 h 1199"/>
                <a:gd name="T90" fmla="*/ 452 w 1692"/>
                <a:gd name="T91" fmla="*/ 1041 h 1199"/>
                <a:gd name="T92" fmla="*/ 1224 w 1692"/>
                <a:gd name="T93" fmla="*/ 1029 h 1199"/>
                <a:gd name="T94" fmla="*/ 951 w 1692"/>
                <a:gd name="T95" fmla="*/ 1043 h 1199"/>
                <a:gd name="T96" fmla="*/ 1412 w 1692"/>
                <a:gd name="T97" fmla="*/ 1119 h 1199"/>
                <a:gd name="T98" fmla="*/ 1410 w 1692"/>
                <a:gd name="T99" fmla="*/ 1068 h 1199"/>
                <a:gd name="T100" fmla="*/ 755 w 1692"/>
                <a:gd name="T101" fmla="*/ 1073 h 1199"/>
                <a:gd name="T102" fmla="*/ 682 w 1692"/>
                <a:gd name="T103" fmla="*/ 1100 h 1199"/>
                <a:gd name="T104" fmla="*/ 553 w 1692"/>
                <a:gd name="T105" fmla="*/ 1096 h 1199"/>
                <a:gd name="T106" fmla="*/ 319 w 1692"/>
                <a:gd name="T107" fmla="*/ 1112 h 1199"/>
                <a:gd name="T108" fmla="*/ 362 w 1692"/>
                <a:gd name="T109" fmla="*/ 1140 h 1199"/>
                <a:gd name="T110" fmla="*/ 712 w 1692"/>
                <a:gd name="T111" fmla="*/ 1126 h 1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92" h="1199">
                  <a:moveTo>
                    <a:pt x="1173" y="280"/>
                  </a:moveTo>
                  <a:cubicBezTo>
                    <a:pt x="1178" y="256"/>
                    <a:pt x="1155" y="232"/>
                    <a:pt x="1148" y="202"/>
                  </a:cubicBezTo>
                  <a:cubicBezTo>
                    <a:pt x="1130" y="126"/>
                    <a:pt x="1166" y="46"/>
                    <a:pt x="1203" y="3"/>
                  </a:cubicBezTo>
                  <a:cubicBezTo>
                    <a:pt x="1213" y="0"/>
                    <a:pt x="1212" y="7"/>
                    <a:pt x="1219" y="7"/>
                  </a:cubicBezTo>
                  <a:cubicBezTo>
                    <a:pt x="1224" y="12"/>
                    <a:pt x="1217" y="17"/>
                    <a:pt x="1219" y="26"/>
                  </a:cubicBezTo>
                  <a:cubicBezTo>
                    <a:pt x="1236" y="54"/>
                    <a:pt x="1274" y="71"/>
                    <a:pt x="1290" y="101"/>
                  </a:cubicBezTo>
                  <a:cubicBezTo>
                    <a:pt x="1331" y="178"/>
                    <a:pt x="1290" y="252"/>
                    <a:pt x="1240" y="310"/>
                  </a:cubicBezTo>
                  <a:cubicBezTo>
                    <a:pt x="1301" y="304"/>
                    <a:pt x="1363" y="314"/>
                    <a:pt x="1405" y="349"/>
                  </a:cubicBezTo>
                  <a:cubicBezTo>
                    <a:pt x="1469" y="403"/>
                    <a:pt x="1472" y="496"/>
                    <a:pt x="1437" y="584"/>
                  </a:cubicBezTo>
                  <a:cubicBezTo>
                    <a:pt x="1504" y="602"/>
                    <a:pt x="1581" y="611"/>
                    <a:pt x="1637" y="627"/>
                  </a:cubicBezTo>
                  <a:cubicBezTo>
                    <a:pt x="1633" y="645"/>
                    <a:pt x="1616" y="654"/>
                    <a:pt x="1605" y="666"/>
                  </a:cubicBezTo>
                  <a:cubicBezTo>
                    <a:pt x="1594" y="679"/>
                    <a:pt x="1586" y="694"/>
                    <a:pt x="1573" y="705"/>
                  </a:cubicBezTo>
                  <a:cubicBezTo>
                    <a:pt x="1590" y="719"/>
                    <a:pt x="1614" y="712"/>
                    <a:pt x="1630" y="724"/>
                  </a:cubicBezTo>
                  <a:cubicBezTo>
                    <a:pt x="1631" y="738"/>
                    <a:pt x="1623" y="757"/>
                    <a:pt x="1623" y="777"/>
                  </a:cubicBezTo>
                  <a:cubicBezTo>
                    <a:pt x="1636" y="774"/>
                    <a:pt x="1646" y="792"/>
                    <a:pt x="1660" y="797"/>
                  </a:cubicBezTo>
                  <a:cubicBezTo>
                    <a:pt x="1672" y="802"/>
                    <a:pt x="1688" y="795"/>
                    <a:pt x="1692" y="806"/>
                  </a:cubicBezTo>
                  <a:cubicBezTo>
                    <a:pt x="1689" y="835"/>
                    <a:pt x="1650" y="861"/>
                    <a:pt x="1646" y="889"/>
                  </a:cubicBezTo>
                  <a:cubicBezTo>
                    <a:pt x="1591" y="979"/>
                    <a:pt x="1520" y="1066"/>
                    <a:pt x="1486" y="1169"/>
                  </a:cubicBezTo>
                  <a:cubicBezTo>
                    <a:pt x="1475" y="1172"/>
                    <a:pt x="1476" y="1185"/>
                    <a:pt x="1467" y="1190"/>
                  </a:cubicBezTo>
                  <a:cubicBezTo>
                    <a:pt x="1459" y="1196"/>
                    <a:pt x="1449" y="1192"/>
                    <a:pt x="1442" y="1199"/>
                  </a:cubicBezTo>
                  <a:cubicBezTo>
                    <a:pt x="1375" y="1174"/>
                    <a:pt x="1303" y="1193"/>
                    <a:pt x="1212" y="1188"/>
                  </a:cubicBezTo>
                  <a:cubicBezTo>
                    <a:pt x="1133" y="1183"/>
                    <a:pt x="1055" y="1193"/>
                    <a:pt x="976" y="1188"/>
                  </a:cubicBezTo>
                  <a:cubicBezTo>
                    <a:pt x="936" y="1185"/>
                    <a:pt x="897" y="1180"/>
                    <a:pt x="861" y="1179"/>
                  </a:cubicBezTo>
                  <a:cubicBezTo>
                    <a:pt x="816" y="1177"/>
                    <a:pt x="775" y="1162"/>
                    <a:pt x="746" y="1179"/>
                  </a:cubicBezTo>
                  <a:cubicBezTo>
                    <a:pt x="726" y="1171"/>
                    <a:pt x="705" y="1176"/>
                    <a:pt x="686" y="1174"/>
                  </a:cubicBezTo>
                  <a:cubicBezTo>
                    <a:pt x="664" y="1172"/>
                    <a:pt x="641" y="1164"/>
                    <a:pt x="615" y="1162"/>
                  </a:cubicBezTo>
                  <a:cubicBezTo>
                    <a:pt x="588" y="1161"/>
                    <a:pt x="559" y="1163"/>
                    <a:pt x="530" y="1162"/>
                  </a:cubicBezTo>
                  <a:cubicBezTo>
                    <a:pt x="410" y="1161"/>
                    <a:pt x="311" y="1154"/>
                    <a:pt x="197" y="1153"/>
                  </a:cubicBezTo>
                  <a:cubicBezTo>
                    <a:pt x="188" y="1153"/>
                    <a:pt x="177" y="1149"/>
                    <a:pt x="167" y="1149"/>
                  </a:cubicBezTo>
                  <a:cubicBezTo>
                    <a:pt x="130" y="1149"/>
                    <a:pt x="93" y="1158"/>
                    <a:pt x="55" y="1160"/>
                  </a:cubicBezTo>
                  <a:cubicBezTo>
                    <a:pt x="29" y="1161"/>
                    <a:pt x="13" y="1163"/>
                    <a:pt x="0" y="1144"/>
                  </a:cubicBezTo>
                  <a:cubicBezTo>
                    <a:pt x="11" y="1113"/>
                    <a:pt x="26" y="1080"/>
                    <a:pt x="59" y="1084"/>
                  </a:cubicBezTo>
                  <a:cubicBezTo>
                    <a:pt x="59" y="1066"/>
                    <a:pt x="67" y="1057"/>
                    <a:pt x="75" y="1048"/>
                  </a:cubicBezTo>
                  <a:cubicBezTo>
                    <a:pt x="18" y="1032"/>
                    <a:pt x="90" y="986"/>
                    <a:pt x="112" y="967"/>
                  </a:cubicBezTo>
                  <a:cubicBezTo>
                    <a:pt x="102" y="946"/>
                    <a:pt x="46" y="941"/>
                    <a:pt x="46" y="924"/>
                  </a:cubicBezTo>
                  <a:cubicBezTo>
                    <a:pt x="45" y="906"/>
                    <a:pt x="78" y="886"/>
                    <a:pt x="91" y="871"/>
                  </a:cubicBezTo>
                  <a:cubicBezTo>
                    <a:pt x="109" y="851"/>
                    <a:pt x="123" y="834"/>
                    <a:pt x="128" y="811"/>
                  </a:cubicBezTo>
                  <a:cubicBezTo>
                    <a:pt x="179" y="737"/>
                    <a:pt x="232" y="665"/>
                    <a:pt x="266" y="574"/>
                  </a:cubicBezTo>
                  <a:cubicBezTo>
                    <a:pt x="282" y="574"/>
                    <a:pt x="290" y="579"/>
                    <a:pt x="300" y="588"/>
                  </a:cubicBezTo>
                  <a:cubicBezTo>
                    <a:pt x="337" y="595"/>
                    <a:pt x="372" y="603"/>
                    <a:pt x="411" y="602"/>
                  </a:cubicBezTo>
                  <a:cubicBezTo>
                    <a:pt x="541" y="598"/>
                    <a:pt x="673" y="583"/>
                    <a:pt x="781" y="627"/>
                  </a:cubicBezTo>
                  <a:cubicBezTo>
                    <a:pt x="842" y="653"/>
                    <a:pt x="903" y="681"/>
                    <a:pt x="928" y="747"/>
                  </a:cubicBezTo>
                  <a:cubicBezTo>
                    <a:pt x="946" y="725"/>
                    <a:pt x="970" y="708"/>
                    <a:pt x="985" y="682"/>
                  </a:cubicBezTo>
                  <a:cubicBezTo>
                    <a:pt x="980" y="674"/>
                    <a:pt x="970" y="671"/>
                    <a:pt x="962" y="666"/>
                  </a:cubicBezTo>
                  <a:cubicBezTo>
                    <a:pt x="951" y="644"/>
                    <a:pt x="931" y="630"/>
                    <a:pt x="918" y="607"/>
                  </a:cubicBezTo>
                  <a:cubicBezTo>
                    <a:pt x="880" y="534"/>
                    <a:pt x="886" y="418"/>
                    <a:pt x="955" y="359"/>
                  </a:cubicBezTo>
                  <a:cubicBezTo>
                    <a:pt x="991" y="328"/>
                    <a:pt x="1065" y="303"/>
                    <a:pt x="1127" y="329"/>
                  </a:cubicBezTo>
                  <a:cubicBezTo>
                    <a:pt x="1116" y="281"/>
                    <a:pt x="1057" y="241"/>
                    <a:pt x="1006" y="225"/>
                  </a:cubicBezTo>
                  <a:cubicBezTo>
                    <a:pt x="989" y="207"/>
                    <a:pt x="1002" y="179"/>
                    <a:pt x="1006" y="161"/>
                  </a:cubicBezTo>
                  <a:cubicBezTo>
                    <a:pt x="1021" y="155"/>
                    <a:pt x="1040" y="152"/>
                    <a:pt x="1054" y="156"/>
                  </a:cubicBezTo>
                  <a:cubicBezTo>
                    <a:pt x="1084" y="166"/>
                    <a:pt x="1146" y="224"/>
                    <a:pt x="1166" y="258"/>
                  </a:cubicBezTo>
                  <a:cubicBezTo>
                    <a:pt x="1171" y="265"/>
                    <a:pt x="1173" y="273"/>
                    <a:pt x="1173" y="280"/>
                  </a:cubicBezTo>
                  <a:close/>
                  <a:moveTo>
                    <a:pt x="1619" y="804"/>
                  </a:moveTo>
                  <a:cubicBezTo>
                    <a:pt x="1616" y="815"/>
                    <a:pt x="1630" y="816"/>
                    <a:pt x="1630" y="829"/>
                  </a:cubicBezTo>
                  <a:cubicBezTo>
                    <a:pt x="1631" y="838"/>
                    <a:pt x="1623" y="843"/>
                    <a:pt x="1621" y="852"/>
                  </a:cubicBezTo>
                  <a:cubicBezTo>
                    <a:pt x="1556" y="907"/>
                    <a:pt x="1522" y="994"/>
                    <a:pt x="1479" y="1071"/>
                  </a:cubicBezTo>
                  <a:cubicBezTo>
                    <a:pt x="1458" y="1084"/>
                    <a:pt x="1452" y="1111"/>
                    <a:pt x="1435" y="1128"/>
                  </a:cubicBezTo>
                  <a:cubicBezTo>
                    <a:pt x="1431" y="1140"/>
                    <a:pt x="1440" y="1127"/>
                    <a:pt x="1435" y="1140"/>
                  </a:cubicBezTo>
                  <a:cubicBezTo>
                    <a:pt x="1417" y="1156"/>
                    <a:pt x="1403" y="1144"/>
                    <a:pt x="1385" y="1142"/>
                  </a:cubicBezTo>
                  <a:cubicBezTo>
                    <a:pt x="1352" y="1139"/>
                    <a:pt x="1307" y="1139"/>
                    <a:pt x="1277" y="1137"/>
                  </a:cubicBezTo>
                  <a:cubicBezTo>
                    <a:pt x="1250" y="1135"/>
                    <a:pt x="1224" y="1126"/>
                    <a:pt x="1196" y="1123"/>
                  </a:cubicBezTo>
                  <a:cubicBezTo>
                    <a:pt x="1074" y="1113"/>
                    <a:pt x="924" y="1096"/>
                    <a:pt x="813" y="1112"/>
                  </a:cubicBezTo>
                  <a:cubicBezTo>
                    <a:pt x="808" y="1126"/>
                    <a:pt x="800" y="1148"/>
                    <a:pt x="806" y="1153"/>
                  </a:cubicBezTo>
                  <a:cubicBezTo>
                    <a:pt x="949" y="1170"/>
                    <a:pt x="1082" y="1168"/>
                    <a:pt x="1238" y="1169"/>
                  </a:cubicBezTo>
                  <a:cubicBezTo>
                    <a:pt x="1261" y="1170"/>
                    <a:pt x="1301" y="1163"/>
                    <a:pt x="1341" y="1165"/>
                  </a:cubicBezTo>
                  <a:cubicBezTo>
                    <a:pt x="1418" y="1169"/>
                    <a:pt x="1450" y="1182"/>
                    <a:pt x="1479" y="1128"/>
                  </a:cubicBezTo>
                  <a:cubicBezTo>
                    <a:pt x="1482" y="1123"/>
                    <a:pt x="1479" y="1118"/>
                    <a:pt x="1481" y="1112"/>
                  </a:cubicBezTo>
                  <a:cubicBezTo>
                    <a:pt x="1486" y="1100"/>
                    <a:pt x="1499" y="1087"/>
                    <a:pt x="1506" y="1073"/>
                  </a:cubicBezTo>
                  <a:cubicBezTo>
                    <a:pt x="1536" y="1020"/>
                    <a:pt x="1573" y="964"/>
                    <a:pt x="1603" y="917"/>
                  </a:cubicBezTo>
                  <a:cubicBezTo>
                    <a:pt x="1625" y="882"/>
                    <a:pt x="1642" y="851"/>
                    <a:pt x="1663" y="818"/>
                  </a:cubicBezTo>
                  <a:cubicBezTo>
                    <a:pt x="1651" y="816"/>
                    <a:pt x="1634" y="797"/>
                    <a:pt x="1619" y="804"/>
                  </a:cubicBezTo>
                  <a:close/>
                  <a:moveTo>
                    <a:pt x="1164" y="113"/>
                  </a:moveTo>
                  <a:cubicBezTo>
                    <a:pt x="1152" y="186"/>
                    <a:pt x="1187" y="238"/>
                    <a:pt x="1201" y="303"/>
                  </a:cubicBezTo>
                  <a:cubicBezTo>
                    <a:pt x="1208" y="286"/>
                    <a:pt x="1218" y="272"/>
                    <a:pt x="1222" y="251"/>
                  </a:cubicBezTo>
                  <a:cubicBezTo>
                    <a:pt x="1209" y="231"/>
                    <a:pt x="1176" y="219"/>
                    <a:pt x="1176" y="195"/>
                  </a:cubicBezTo>
                  <a:cubicBezTo>
                    <a:pt x="1194" y="203"/>
                    <a:pt x="1210" y="219"/>
                    <a:pt x="1224" y="223"/>
                  </a:cubicBezTo>
                  <a:cubicBezTo>
                    <a:pt x="1228" y="215"/>
                    <a:pt x="1222" y="203"/>
                    <a:pt x="1222" y="193"/>
                  </a:cubicBezTo>
                  <a:cubicBezTo>
                    <a:pt x="1198" y="190"/>
                    <a:pt x="1176" y="175"/>
                    <a:pt x="1178" y="154"/>
                  </a:cubicBezTo>
                  <a:cubicBezTo>
                    <a:pt x="1190" y="157"/>
                    <a:pt x="1195" y="175"/>
                    <a:pt x="1210" y="168"/>
                  </a:cubicBezTo>
                  <a:cubicBezTo>
                    <a:pt x="1215" y="143"/>
                    <a:pt x="1172" y="104"/>
                    <a:pt x="1192" y="81"/>
                  </a:cubicBezTo>
                  <a:cubicBezTo>
                    <a:pt x="1208" y="104"/>
                    <a:pt x="1212" y="128"/>
                    <a:pt x="1226" y="156"/>
                  </a:cubicBezTo>
                  <a:cubicBezTo>
                    <a:pt x="1241" y="142"/>
                    <a:pt x="1237" y="108"/>
                    <a:pt x="1261" y="101"/>
                  </a:cubicBezTo>
                  <a:cubicBezTo>
                    <a:pt x="1262" y="142"/>
                    <a:pt x="1223" y="174"/>
                    <a:pt x="1242" y="216"/>
                  </a:cubicBezTo>
                  <a:cubicBezTo>
                    <a:pt x="1259" y="213"/>
                    <a:pt x="1261" y="195"/>
                    <a:pt x="1274" y="189"/>
                  </a:cubicBezTo>
                  <a:cubicBezTo>
                    <a:pt x="1296" y="211"/>
                    <a:pt x="1254" y="232"/>
                    <a:pt x="1242" y="237"/>
                  </a:cubicBezTo>
                  <a:cubicBezTo>
                    <a:pt x="1242" y="255"/>
                    <a:pt x="1224" y="283"/>
                    <a:pt x="1224" y="301"/>
                  </a:cubicBezTo>
                  <a:cubicBezTo>
                    <a:pt x="1251" y="270"/>
                    <a:pt x="1288" y="228"/>
                    <a:pt x="1290" y="175"/>
                  </a:cubicBezTo>
                  <a:cubicBezTo>
                    <a:pt x="1293" y="107"/>
                    <a:pt x="1237" y="75"/>
                    <a:pt x="1201" y="35"/>
                  </a:cubicBezTo>
                  <a:cubicBezTo>
                    <a:pt x="1187" y="64"/>
                    <a:pt x="1170" y="79"/>
                    <a:pt x="1164" y="113"/>
                  </a:cubicBezTo>
                  <a:close/>
                  <a:moveTo>
                    <a:pt x="1054" y="177"/>
                  </a:moveTo>
                  <a:cubicBezTo>
                    <a:pt x="1027" y="172"/>
                    <a:pt x="1017" y="183"/>
                    <a:pt x="1017" y="205"/>
                  </a:cubicBezTo>
                  <a:cubicBezTo>
                    <a:pt x="1024" y="208"/>
                    <a:pt x="1027" y="216"/>
                    <a:pt x="1040" y="214"/>
                  </a:cubicBezTo>
                  <a:cubicBezTo>
                    <a:pt x="1065" y="235"/>
                    <a:pt x="1096" y="250"/>
                    <a:pt x="1118" y="274"/>
                  </a:cubicBezTo>
                  <a:cubicBezTo>
                    <a:pt x="1134" y="295"/>
                    <a:pt x="1143" y="322"/>
                    <a:pt x="1160" y="342"/>
                  </a:cubicBezTo>
                  <a:cubicBezTo>
                    <a:pt x="1159" y="354"/>
                    <a:pt x="1163" y="362"/>
                    <a:pt x="1169" y="368"/>
                  </a:cubicBezTo>
                  <a:cubicBezTo>
                    <a:pt x="1176" y="283"/>
                    <a:pt x="1119" y="212"/>
                    <a:pt x="1054" y="177"/>
                  </a:cubicBezTo>
                  <a:close/>
                  <a:moveTo>
                    <a:pt x="1440" y="439"/>
                  </a:moveTo>
                  <a:cubicBezTo>
                    <a:pt x="1439" y="433"/>
                    <a:pt x="1432" y="430"/>
                    <a:pt x="1431" y="425"/>
                  </a:cubicBezTo>
                  <a:cubicBezTo>
                    <a:pt x="1428" y="419"/>
                    <a:pt x="1431" y="412"/>
                    <a:pt x="1428" y="407"/>
                  </a:cubicBezTo>
                  <a:cubicBezTo>
                    <a:pt x="1410" y="371"/>
                    <a:pt x="1367" y="336"/>
                    <a:pt x="1323" y="326"/>
                  </a:cubicBezTo>
                  <a:cubicBezTo>
                    <a:pt x="1223" y="306"/>
                    <a:pt x="1185" y="467"/>
                    <a:pt x="1100" y="407"/>
                  </a:cubicBezTo>
                  <a:cubicBezTo>
                    <a:pt x="1099" y="390"/>
                    <a:pt x="1087" y="382"/>
                    <a:pt x="1097" y="370"/>
                  </a:cubicBezTo>
                  <a:cubicBezTo>
                    <a:pt x="1111" y="384"/>
                    <a:pt x="1122" y="413"/>
                    <a:pt x="1150" y="398"/>
                  </a:cubicBezTo>
                  <a:cubicBezTo>
                    <a:pt x="1157" y="380"/>
                    <a:pt x="1150" y="378"/>
                    <a:pt x="1146" y="359"/>
                  </a:cubicBezTo>
                  <a:cubicBezTo>
                    <a:pt x="1050" y="300"/>
                    <a:pt x="919" y="371"/>
                    <a:pt x="914" y="473"/>
                  </a:cubicBezTo>
                  <a:cubicBezTo>
                    <a:pt x="913" y="480"/>
                    <a:pt x="915" y="495"/>
                    <a:pt x="916" y="508"/>
                  </a:cubicBezTo>
                  <a:cubicBezTo>
                    <a:pt x="919" y="544"/>
                    <a:pt x="931" y="592"/>
                    <a:pt x="951" y="620"/>
                  </a:cubicBezTo>
                  <a:cubicBezTo>
                    <a:pt x="960" y="635"/>
                    <a:pt x="988" y="664"/>
                    <a:pt x="1003" y="664"/>
                  </a:cubicBezTo>
                  <a:cubicBezTo>
                    <a:pt x="1012" y="664"/>
                    <a:pt x="1028" y="651"/>
                    <a:pt x="1042" y="646"/>
                  </a:cubicBezTo>
                  <a:cubicBezTo>
                    <a:pt x="1155" y="602"/>
                    <a:pt x="1290" y="588"/>
                    <a:pt x="1419" y="584"/>
                  </a:cubicBezTo>
                  <a:cubicBezTo>
                    <a:pt x="1431" y="542"/>
                    <a:pt x="1451" y="498"/>
                    <a:pt x="1440" y="439"/>
                  </a:cubicBezTo>
                  <a:close/>
                  <a:moveTo>
                    <a:pt x="1196" y="352"/>
                  </a:moveTo>
                  <a:cubicBezTo>
                    <a:pt x="1199" y="359"/>
                    <a:pt x="1189" y="366"/>
                    <a:pt x="1196" y="370"/>
                  </a:cubicBezTo>
                  <a:cubicBezTo>
                    <a:pt x="1203" y="357"/>
                    <a:pt x="1222" y="344"/>
                    <a:pt x="1226" y="336"/>
                  </a:cubicBezTo>
                  <a:cubicBezTo>
                    <a:pt x="1216" y="340"/>
                    <a:pt x="1209" y="349"/>
                    <a:pt x="1196" y="352"/>
                  </a:cubicBezTo>
                  <a:close/>
                  <a:moveTo>
                    <a:pt x="1495" y="618"/>
                  </a:moveTo>
                  <a:cubicBezTo>
                    <a:pt x="1462" y="612"/>
                    <a:pt x="1428" y="599"/>
                    <a:pt x="1396" y="600"/>
                  </a:cubicBezTo>
                  <a:cubicBezTo>
                    <a:pt x="1331" y="602"/>
                    <a:pt x="1262" y="611"/>
                    <a:pt x="1199" y="620"/>
                  </a:cubicBezTo>
                  <a:cubicBezTo>
                    <a:pt x="1127" y="631"/>
                    <a:pt x="1059" y="655"/>
                    <a:pt x="1006" y="687"/>
                  </a:cubicBezTo>
                  <a:cubicBezTo>
                    <a:pt x="956" y="737"/>
                    <a:pt x="914" y="795"/>
                    <a:pt x="875" y="857"/>
                  </a:cubicBezTo>
                  <a:cubicBezTo>
                    <a:pt x="836" y="918"/>
                    <a:pt x="791" y="979"/>
                    <a:pt x="764" y="1045"/>
                  </a:cubicBezTo>
                  <a:cubicBezTo>
                    <a:pt x="817" y="1009"/>
                    <a:pt x="892" y="975"/>
                    <a:pt x="983" y="970"/>
                  </a:cubicBezTo>
                  <a:cubicBezTo>
                    <a:pt x="1005" y="968"/>
                    <a:pt x="1029" y="971"/>
                    <a:pt x="1052" y="970"/>
                  </a:cubicBezTo>
                  <a:cubicBezTo>
                    <a:pt x="1164" y="964"/>
                    <a:pt x="1270" y="971"/>
                    <a:pt x="1350" y="997"/>
                  </a:cubicBezTo>
                  <a:cubicBezTo>
                    <a:pt x="1415" y="860"/>
                    <a:pt x="1513" y="757"/>
                    <a:pt x="1598" y="641"/>
                  </a:cubicBezTo>
                  <a:cubicBezTo>
                    <a:pt x="1568" y="628"/>
                    <a:pt x="1531" y="625"/>
                    <a:pt x="1495" y="618"/>
                  </a:cubicBezTo>
                  <a:close/>
                  <a:moveTo>
                    <a:pt x="806" y="662"/>
                  </a:moveTo>
                  <a:cubicBezTo>
                    <a:pt x="758" y="638"/>
                    <a:pt x="719" y="630"/>
                    <a:pt x="654" y="623"/>
                  </a:cubicBezTo>
                  <a:cubicBezTo>
                    <a:pt x="629" y="620"/>
                    <a:pt x="602" y="614"/>
                    <a:pt x="578" y="614"/>
                  </a:cubicBezTo>
                  <a:cubicBezTo>
                    <a:pt x="507" y="612"/>
                    <a:pt x="434" y="625"/>
                    <a:pt x="376" y="623"/>
                  </a:cubicBezTo>
                  <a:cubicBezTo>
                    <a:pt x="341" y="621"/>
                    <a:pt x="305" y="605"/>
                    <a:pt x="275" y="604"/>
                  </a:cubicBezTo>
                  <a:cubicBezTo>
                    <a:pt x="275" y="603"/>
                    <a:pt x="275" y="602"/>
                    <a:pt x="273" y="602"/>
                  </a:cubicBezTo>
                  <a:cubicBezTo>
                    <a:pt x="272" y="617"/>
                    <a:pt x="262" y="622"/>
                    <a:pt x="257" y="632"/>
                  </a:cubicBezTo>
                  <a:cubicBezTo>
                    <a:pt x="247" y="652"/>
                    <a:pt x="242" y="671"/>
                    <a:pt x="232" y="689"/>
                  </a:cubicBezTo>
                  <a:cubicBezTo>
                    <a:pt x="213" y="723"/>
                    <a:pt x="187" y="753"/>
                    <a:pt x="167" y="788"/>
                  </a:cubicBezTo>
                  <a:cubicBezTo>
                    <a:pt x="158" y="804"/>
                    <a:pt x="144" y="819"/>
                    <a:pt x="135" y="834"/>
                  </a:cubicBezTo>
                  <a:cubicBezTo>
                    <a:pt x="125" y="852"/>
                    <a:pt x="121" y="865"/>
                    <a:pt x="108" y="880"/>
                  </a:cubicBezTo>
                  <a:cubicBezTo>
                    <a:pt x="96" y="893"/>
                    <a:pt x="79" y="903"/>
                    <a:pt x="78" y="924"/>
                  </a:cubicBezTo>
                  <a:cubicBezTo>
                    <a:pt x="99" y="934"/>
                    <a:pt x="112" y="960"/>
                    <a:pt x="142" y="949"/>
                  </a:cubicBezTo>
                  <a:cubicBezTo>
                    <a:pt x="140" y="956"/>
                    <a:pt x="139" y="957"/>
                    <a:pt x="144" y="960"/>
                  </a:cubicBezTo>
                  <a:cubicBezTo>
                    <a:pt x="166" y="962"/>
                    <a:pt x="184" y="970"/>
                    <a:pt x="204" y="972"/>
                  </a:cubicBezTo>
                  <a:cubicBezTo>
                    <a:pt x="264" y="976"/>
                    <a:pt x="323" y="956"/>
                    <a:pt x="383" y="953"/>
                  </a:cubicBezTo>
                  <a:cubicBezTo>
                    <a:pt x="521" y="947"/>
                    <a:pt x="644" y="994"/>
                    <a:pt x="748" y="1041"/>
                  </a:cubicBezTo>
                  <a:cubicBezTo>
                    <a:pt x="797" y="944"/>
                    <a:pt x="856" y="859"/>
                    <a:pt x="914" y="772"/>
                  </a:cubicBezTo>
                  <a:cubicBezTo>
                    <a:pt x="902" y="706"/>
                    <a:pt x="859" y="688"/>
                    <a:pt x="806" y="662"/>
                  </a:cubicBezTo>
                  <a:close/>
                  <a:moveTo>
                    <a:pt x="1557" y="724"/>
                  </a:moveTo>
                  <a:cubicBezTo>
                    <a:pt x="1487" y="816"/>
                    <a:pt x="1405" y="909"/>
                    <a:pt x="1364" y="1022"/>
                  </a:cubicBezTo>
                  <a:cubicBezTo>
                    <a:pt x="1378" y="1025"/>
                    <a:pt x="1391" y="1029"/>
                    <a:pt x="1405" y="1032"/>
                  </a:cubicBezTo>
                  <a:cubicBezTo>
                    <a:pt x="1409" y="1029"/>
                    <a:pt x="1411" y="1025"/>
                    <a:pt x="1417" y="1025"/>
                  </a:cubicBezTo>
                  <a:cubicBezTo>
                    <a:pt x="1471" y="924"/>
                    <a:pt x="1537" y="835"/>
                    <a:pt x="1591" y="735"/>
                  </a:cubicBezTo>
                  <a:cubicBezTo>
                    <a:pt x="1582" y="729"/>
                    <a:pt x="1568" y="728"/>
                    <a:pt x="1557" y="724"/>
                  </a:cubicBezTo>
                  <a:close/>
                  <a:moveTo>
                    <a:pt x="1578" y="800"/>
                  </a:moveTo>
                  <a:cubicBezTo>
                    <a:pt x="1573" y="807"/>
                    <a:pt x="1564" y="811"/>
                    <a:pt x="1559" y="818"/>
                  </a:cubicBezTo>
                  <a:cubicBezTo>
                    <a:pt x="1540" y="846"/>
                    <a:pt x="1527" y="880"/>
                    <a:pt x="1509" y="910"/>
                  </a:cubicBezTo>
                  <a:cubicBezTo>
                    <a:pt x="1479" y="959"/>
                    <a:pt x="1440" y="1003"/>
                    <a:pt x="1431" y="1061"/>
                  </a:cubicBezTo>
                  <a:cubicBezTo>
                    <a:pt x="1432" y="1067"/>
                    <a:pt x="1439" y="1066"/>
                    <a:pt x="1437" y="1075"/>
                  </a:cubicBezTo>
                  <a:cubicBezTo>
                    <a:pt x="1435" y="1081"/>
                    <a:pt x="1425" y="1091"/>
                    <a:pt x="1433" y="1098"/>
                  </a:cubicBezTo>
                  <a:cubicBezTo>
                    <a:pt x="1499" y="1018"/>
                    <a:pt x="1538" y="910"/>
                    <a:pt x="1607" y="832"/>
                  </a:cubicBezTo>
                  <a:cubicBezTo>
                    <a:pt x="1583" y="813"/>
                    <a:pt x="1615" y="785"/>
                    <a:pt x="1605" y="751"/>
                  </a:cubicBezTo>
                  <a:cubicBezTo>
                    <a:pt x="1593" y="765"/>
                    <a:pt x="1588" y="784"/>
                    <a:pt x="1578" y="800"/>
                  </a:cubicBezTo>
                  <a:close/>
                  <a:moveTo>
                    <a:pt x="546" y="986"/>
                  </a:moveTo>
                  <a:cubicBezTo>
                    <a:pt x="501" y="975"/>
                    <a:pt x="440" y="968"/>
                    <a:pt x="390" y="970"/>
                  </a:cubicBezTo>
                  <a:cubicBezTo>
                    <a:pt x="342" y="971"/>
                    <a:pt x="298" y="990"/>
                    <a:pt x="250" y="988"/>
                  </a:cubicBezTo>
                  <a:cubicBezTo>
                    <a:pt x="209" y="986"/>
                    <a:pt x="164" y="985"/>
                    <a:pt x="133" y="970"/>
                  </a:cubicBezTo>
                  <a:cubicBezTo>
                    <a:pt x="118" y="982"/>
                    <a:pt x="105" y="997"/>
                    <a:pt x="89" y="1009"/>
                  </a:cubicBezTo>
                  <a:cubicBezTo>
                    <a:pt x="258" y="1015"/>
                    <a:pt x="459" y="999"/>
                    <a:pt x="636" y="1018"/>
                  </a:cubicBezTo>
                  <a:cubicBezTo>
                    <a:pt x="609" y="1003"/>
                    <a:pt x="573" y="992"/>
                    <a:pt x="546" y="986"/>
                  </a:cubicBezTo>
                  <a:close/>
                  <a:moveTo>
                    <a:pt x="1235" y="993"/>
                  </a:moveTo>
                  <a:cubicBezTo>
                    <a:pt x="1109" y="993"/>
                    <a:pt x="958" y="967"/>
                    <a:pt x="861" y="1015"/>
                  </a:cubicBezTo>
                  <a:cubicBezTo>
                    <a:pt x="1015" y="1001"/>
                    <a:pt x="1155" y="1016"/>
                    <a:pt x="1290" y="1013"/>
                  </a:cubicBezTo>
                  <a:cubicBezTo>
                    <a:pt x="1313" y="1013"/>
                    <a:pt x="1316" y="1013"/>
                    <a:pt x="1332" y="1018"/>
                  </a:cubicBezTo>
                  <a:cubicBezTo>
                    <a:pt x="1313" y="993"/>
                    <a:pt x="1271" y="992"/>
                    <a:pt x="1235" y="993"/>
                  </a:cubicBezTo>
                  <a:close/>
                  <a:moveTo>
                    <a:pt x="567" y="1034"/>
                  </a:moveTo>
                  <a:cubicBezTo>
                    <a:pt x="407" y="1018"/>
                    <a:pt x="257" y="1033"/>
                    <a:pt x="91" y="1029"/>
                  </a:cubicBezTo>
                  <a:cubicBezTo>
                    <a:pt x="93" y="1038"/>
                    <a:pt x="94" y="1047"/>
                    <a:pt x="96" y="1055"/>
                  </a:cubicBezTo>
                  <a:cubicBezTo>
                    <a:pt x="120" y="1058"/>
                    <a:pt x="149" y="1057"/>
                    <a:pt x="165" y="1068"/>
                  </a:cubicBezTo>
                  <a:cubicBezTo>
                    <a:pt x="145" y="1071"/>
                    <a:pt x="102" y="1070"/>
                    <a:pt x="78" y="1073"/>
                  </a:cubicBezTo>
                  <a:cubicBezTo>
                    <a:pt x="93" y="1096"/>
                    <a:pt x="119" y="1084"/>
                    <a:pt x="149" y="1087"/>
                  </a:cubicBezTo>
                  <a:cubicBezTo>
                    <a:pt x="232" y="1093"/>
                    <a:pt x="322" y="1084"/>
                    <a:pt x="404" y="1087"/>
                  </a:cubicBezTo>
                  <a:cubicBezTo>
                    <a:pt x="443" y="1088"/>
                    <a:pt x="478" y="1098"/>
                    <a:pt x="512" y="1091"/>
                  </a:cubicBezTo>
                  <a:cubicBezTo>
                    <a:pt x="508" y="1091"/>
                    <a:pt x="506" y="1090"/>
                    <a:pt x="505" y="1087"/>
                  </a:cubicBezTo>
                  <a:cubicBezTo>
                    <a:pt x="552" y="1077"/>
                    <a:pt x="612" y="1093"/>
                    <a:pt x="654" y="1078"/>
                  </a:cubicBezTo>
                  <a:cubicBezTo>
                    <a:pt x="619" y="1073"/>
                    <a:pt x="584" y="1069"/>
                    <a:pt x="549" y="1064"/>
                  </a:cubicBezTo>
                  <a:cubicBezTo>
                    <a:pt x="517" y="1059"/>
                    <a:pt x="481" y="1055"/>
                    <a:pt x="452" y="1041"/>
                  </a:cubicBezTo>
                  <a:cubicBezTo>
                    <a:pt x="532" y="1039"/>
                    <a:pt x="622" y="1070"/>
                    <a:pt x="707" y="1059"/>
                  </a:cubicBezTo>
                  <a:cubicBezTo>
                    <a:pt x="664" y="1033"/>
                    <a:pt x="612" y="1038"/>
                    <a:pt x="567" y="1034"/>
                  </a:cubicBezTo>
                  <a:close/>
                  <a:moveTo>
                    <a:pt x="1375" y="1043"/>
                  </a:moveTo>
                  <a:cubicBezTo>
                    <a:pt x="1326" y="1034"/>
                    <a:pt x="1276" y="1029"/>
                    <a:pt x="1224" y="1029"/>
                  </a:cubicBezTo>
                  <a:cubicBezTo>
                    <a:pt x="1119" y="1029"/>
                    <a:pt x="989" y="1014"/>
                    <a:pt x="875" y="1029"/>
                  </a:cubicBezTo>
                  <a:cubicBezTo>
                    <a:pt x="837" y="1034"/>
                    <a:pt x="797" y="1044"/>
                    <a:pt x="769" y="1066"/>
                  </a:cubicBezTo>
                  <a:cubicBezTo>
                    <a:pt x="776" y="1071"/>
                    <a:pt x="779" y="1081"/>
                    <a:pt x="787" y="1084"/>
                  </a:cubicBezTo>
                  <a:cubicBezTo>
                    <a:pt x="840" y="1066"/>
                    <a:pt x="888" y="1046"/>
                    <a:pt x="951" y="1043"/>
                  </a:cubicBezTo>
                  <a:cubicBezTo>
                    <a:pt x="966" y="1042"/>
                    <a:pt x="990" y="1038"/>
                    <a:pt x="994" y="1055"/>
                  </a:cubicBezTo>
                  <a:cubicBezTo>
                    <a:pt x="926" y="1058"/>
                    <a:pt x="858" y="1066"/>
                    <a:pt x="808" y="1094"/>
                  </a:cubicBezTo>
                  <a:cubicBezTo>
                    <a:pt x="994" y="1073"/>
                    <a:pt x="1183" y="1111"/>
                    <a:pt x="1336" y="1123"/>
                  </a:cubicBezTo>
                  <a:cubicBezTo>
                    <a:pt x="1365" y="1126"/>
                    <a:pt x="1395" y="1134"/>
                    <a:pt x="1412" y="1119"/>
                  </a:cubicBezTo>
                  <a:cubicBezTo>
                    <a:pt x="1388" y="1114"/>
                    <a:pt x="1362" y="1117"/>
                    <a:pt x="1346" y="1100"/>
                  </a:cubicBezTo>
                  <a:cubicBezTo>
                    <a:pt x="1372" y="1092"/>
                    <a:pt x="1407" y="1116"/>
                    <a:pt x="1417" y="1089"/>
                  </a:cubicBezTo>
                  <a:cubicBezTo>
                    <a:pt x="1380" y="1073"/>
                    <a:pt x="1309" y="1101"/>
                    <a:pt x="1286" y="1073"/>
                  </a:cubicBezTo>
                  <a:cubicBezTo>
                    <a:pt x="1323" y="1073"/>
                    <a:pt x="1369" y="1071"/>
                    <a:pt x="1410" y="1068"/>
                  </a:cubicBezTo>
                  <a:cubicBezTo>
                    <a:pt x="1403" y="1063"/>
                    <a:pt x="1384" y="1054"/>
                    <a:pt x="1375" y="1043"/>
                  </a:cubicBezTo>
                  <a:close/>
                  <a:moveTo>
                    <a:pt x="705" y="1098"/>
                  </a:moveTo>
                  <a:cubicBezTo>
                    <a:pt x="731" y="1106"/>
                    <a:pt x="751" y="1097"/>
                    <a:pt x="764" y="1084"/>
                  </a:cubicBezTo>
                  <a:cubicBezTo>
                    <a:pt x="759" y="1083"/>
                    <a:pt x="759" y="1076"/>
                    <a:pt x="755" y="1073"/>
                  </a:cubicBezTo>
                  <a:cubicBezTo>
                    <a:pt x="736" y="1076"/>
                    <a:pt x="717" y="1079"/>
                    <a:pt x="705" y="1098"/>
                  </a:cubicBezTo>
                  <a:close/>
                  <a:moveTo>
                    <a:pt x="677" y="1091"/>
                  </a:moveTo>
                  <a:cubicBezTo>
                    <a:pt x="661" y="1097"/>
                    <a:pt x="632" y="1091"/>
                    <a:pt x="620" y="1100"/>
                  </a:cubicBezTo>
                  <a:cubicBezTo>
                    <a:pt x="644" y="1105"/>
                    <a:pt x="668" y="1092"/>
                    <a:pt x="682" y="1100"/>
                  </a:cubicBezTo>
                  <a:cubicBezTo>
                    <a:pt x="684" y="1092"/>
                    <a:pt x="703" y="1083"/>
                    <a:pt x="693" y="1078"/>
                  </a:cubicBezTo>
                  <a:cubicBezTo>
                    <a:pt x="693" y="1081"/>
                    <a:pt x="684" y="1075"/>
                    <a:pt x="677" y="1078"/>
                  </a:cubicBezTo>
                  <a:cubicBezTo>
                    <a:pt x="677" y="1082"/>
                    <a:pt x="677" y="1087"/>
                    <a:pt x="677" y="1091"/>
                  </a:cubicBezTo>
                  <a:close/>
                  <a:moveTo>
                    <a:pt x="553" y="1096"/>
                  </a:moveTo>
                  <a:cubicBezTo>
                    <a:pt x="550" y="1096"/>
                    <a:pt x="549" y="1092"/>
                    <a:pt x="544" y="1094"/>
                  </a:cubicBezTo>
                  <a:cubicBezTo>
                    <a:pt x="559" y="1104"/>
                    <a:pt x="588" y="1095"/>
                    <a:pt x="553" y="1096"/>
                  </a:cubicBezTo>
                  <a:close/>
                  <a:moveTo>
                    <a:pt x="429" y="1110"/>
                  </a:moveTo>
                  <a:cubicBezTo>
                    <a:pt x="392" y="1107"/>
                    <a:pt x="355" y="1114"/>
                    <a:pt x="319" y="1112"/>
                  </a:cubicBezTo>
                  <a:cubicBezTo>
                    <a:pt x="224" y="1107"/>
                    <a:pt x="118" y="1104"/>
                    <a:pt x="46" y="1107"/>
                  </a:cubicBezTo>
                  <a:cubicBezTo>
                    <a:pt x="37" y="1114"/>
                    <a:pt x="30" y="1121"/>
                    <a:pt x="25" y="1130"/>
                  </a:cubicBezTo>
                  <a:cubicBezTo>
                    <a:pt x="43" y="1142"/>
                    <a:pt x="62" y="1134"/>
                    <a:pt x="80" y="1133"/>
                  </a:cubicBezTo>
                  <a:cubicBezTo>
                    <a:pt x="178" y="1126"/>
                    <a:pt x="265" y="1133"/>
                    <a:pt x="362" y="1140"/>
                  </a:cubicBezTo>
                  <a:cubicBezTo>
                    <a:pt x="455" y="1146"/>
                    <a:pt x="569" y="1141"/>
                    <a:pt x="668" y="1146"/>
                  </a:cubicBezTo>
                  <a:cubicBezTo>
                    <a:pt x="669" y="1132"/>
                    <a:pt x="656" y="1132"/>
                    <a:pt x="654" y="1121"/>
                  </a:cubicBezTo>
                  <a:cubicBezTo>
                    <a:pt x="580" y="1118"/>
                    <a:pt x="502" y="1116"/>
                    <a:pt x="429" y="1110"/>
                  </a:cubicBezTo>
                  <a:close/>
                  <a:moveTo>
                    <a:pt x="712" y="1126"/>
                  </a:moveTo>
                  <a:cubicBezTo>
                    <a:pt x="701" y="1125"/>
                    <a:pt x="691" y="1115"/>
                    <a:pt x="682" y="1123"/>
                  </a:cubicBezTo>
                  <a:cubicBezTo>
                    <a:pt x="691" y="1165"/>
                    <a:pt x="796" y="1164"/>
                    <a:pt x="783" y="1114"/>
                  </a:cubicBezTo>
                  <a:cubicBezTo>
                    <a:pt x="761" y="1115"/>
                    <a:pt x="738" y="1128"/>
                    <a:pt x="712" y="11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25" tIns="45712" rIns="91425" bIns="45712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26" name="组合 25"/>
            <p:cNvGrpSpPr/>
            <p:nvPr userDrawn="1"/>
          </p:nvGrpSpPr>
          <p:grpSpPr>
            <a:xfrm>
              <a:off x="5151970" y="2796583"/>
              <a:ext cx="1079500" cy="1274763"/>
              <a:chOff x="3279775" y="2938463"/>
              <a:chExt cx="1079500" cy="1274763"/>
            </a:xfrm>
            <a:grpFill/>
          </p:grpSpPr>
          <p:sp>
            <p:nvSpPr>
              <p:cNvPr id="168" name="Freeform 167"/>
              <p:cNvSpPr>
                <a:spLocks noEditPoints="1"/>
              </p:cNvSpPr>
              <p:nvPr/>
            </p:nvSpPr>
            <p:spPr bwMode="auto">
              <a:xfrm>
                <a:off x="3319463" y="3351213"/>
                <a:ext cx="80963" cy="80963"/>
              </a:xfrm>
              <a:custGeom>
                <a:avLst/>
                <a:gdLst>
                  <a:gd name="T0" fmla="*/ 15 w 125"/>
                  <a:gd name="T1" fmla="*/ 20 h 126"/>
                  <a:gd name="T2" fmla="*/ 31 w 125"/>
                  <a:gd name="T3" fmla="*/ 11 h 126"/>
                  <a:gd name="T4" fmla="*/ 121 w 125"/>
                  <a:gd name="T5" fmla="*/ 66 h 126"/>
                  <a:gd name="T6" fmla="*/ 22 w 125"/>
                  <a:gd name="T7" fmla="*/ 96 h 126"/>
                  <a:gd name="T8" fmla="*/ 15 w 125"/>
                  <a:gd name="T9" fmla="*/ 20 h 126"/>
                  <a:gd name="T10" fmla="*/ 59 w 125"/>
                  <a:gd name="T11" fmla="*/ 89 h 126"/>
                  <a:gd name="T12" fmla="*/ 52 w 125"/>
                  <a:gd name="T13" fmla="*/ 33 h 126"/>
                  <a:gd name="T14" fmla="*/ 59 w 125"/>
                  <a:gd name="T15" fmla="*/ 89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5" h="126">
                    <a:moveTo>
                      <a:pt x="15" y="20"/>
                    </a:moveTo>
                    <a:cubicBezTo>
                      <a:pt x="21" y="24"/>
                      <a:pt x="29" y="16"/>
                      <a:pt x="31" y="11"/>
                    </a:cubicBezTo>
                    <a:cubicBezTo>
                      <a:pt x="71" y="0"/>
                      <a:pt x="125" y="29"/>
                      <a:pt x="121" y="66"/>
                    </a:cubicBezTo>
                    <a:cubicBezTo>
                      <a:pt x="117" y="98"/>
                      <a:pt x="52" y="126"/>
                      <a:pt x="22" y="96"/>
                    </a:cubicBezTo>
                    <a:cubicBezTo>
                      <a:pt x="0" y="71"/>
                      <a:pt x="2" y="48"/>
                      <a:pt x="15" y="20"/>
                    </a:cubicBezTo>
                    <a:close/>
                    <a:moveTo>
                      <a:pt x="59" y="89"/>
                    </a:moveTo>
                    <a:cubicBezTo>
                      <a:pt x="107" y="87"/>
                      <a:pt x="97" y="25"/>
                      <a:pt x="52" y="33"/>
                    </a:cubicBezTo>
                    <a:cubicBezTo>
                      <a:pt x="12" y="45"/>
                      <a:pt x="33" y="89"/>
                      <a:pt x="59" y="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168"/>
              <p:cNvSpPr>
                <a:spLocks noEditPoints="1"/>
              </p:cNvSpPr>
              <p:nvPr/>
            </p:nvSpPr>
            <p:spPr bwMode="auto">
              <a:xfrm>
                <a:off x="3279775" y="2938463"/>
                <a:ext cx="1079500" cy="1274763"/>
              </a:xfrm>
              <a:custGeom>
                <a:avLst/>
                <a:gdLst>
                  <a:gd name="T0" fmla="*/ 135 w 1672"/>
                  <a:gd name="T1" fmla="*/ 1706 h 1974"/>
                  <a:gd name="T2" fmla="*/ 50 w 1672"/>
                  <a:gd name="T3" fmla="*/ 803 h 1974"/>
                  <a:gd name="T4" fmla="*/ 162 w 1672"/>
                  <a:gd name="T5" fmla="*/ 588 h 1974"/>
                  <a:gd name="T6" fmla="*/ 1444 w 1672"/>
                  <a:gd name="T7" fmla="*/ 259 h 1974"/>
                  <a:gd name="T8" fmla="*/ 1329 w 1672"/>
                  <a:gd name="T9" fmla="*/ 783 h 1974"/>
                  <a:gd name="T10" fmla="*/ 785 w 1672"/>
                  <a:gd name="T11" fmla="*/ 826 h 1974"/>
                  <a:gd name="T12" fmla="*/ 231 w 1672"/>
                  <a:gd name="T13" fmla="*/ 780 h 1974"/>
                  <a:gd name="T14" fmla="*/ 720 w 1672"/>
                  <a:gd name="T15" fmla="*/ 1619 h 1974"/>
                  <a:gd name="T16" fmla="*/ 617 w 1672"/>
                  <a:gd name="T17" fmla="*/ 964 h 1974"/>
                  <a:gd name="T18" fmla="*/ 893 w 1672"/>
                  <a:gd name="T19" fmla="*/ 1068 h 1974"/>
                  <a:gd name="T20" fmla="*/ 1237 w 1672"/>
                  <a:gd name="T21" fmla="*/ 1038 h 1974"/>
                  <a:gd name="T22" fmla="*/ 909 w 1672"/>
                  <a:gd name="T23" fmla="*/ 1715 h 1974"/>
                  <a:gd name="T24" fmla="*/ 194 w 1672"/>
                  <a:gd name="T25" fmla="*/ 636 h 1974"/>
                  <a:gd name="T26" fmla="*/ 1118 w 1672"/>
                  <a:gd name="T27" fmla="*/ 34 h 1974"/>
                  <a:gd name="T28" fmla="*/ 1324 w 1672"/>
                  <a:gd name="T29" fmla="*/ 248 h 1974"/>
                  <a:gd name="T30" fmla="*/ 814 w 1672"/>
                  <a:gd name="T31" fmla="*/ 613 h 1974"/>
                  <a:gd name="T32" fmla="*/ 817 w 1672"/>
                  <a:gd name="T33" fmla="*/ 404 h 1974"/>
                  <a:gd name="T34" fmla="*/ 594 w 1672"/>
                  <a:gd name="T35" fmla="*/ 404 h 1974"/>
                  <a:gd name="T36" fmla="*/ 789 w 1672"/>
                  <a:gd name="T37" fmla="*/ 342 h 1974"/>
                  <a:gd name="T38" fmla="*/ 785 w 1672"/>
                  <a:gd name="T39" fmla="*/ 362 h 1974"/>
                  <a:gd name="T40" fmla="*/ 812 w 1672"/>
                  <a:gd name="T41" fmla="*/ 429 h 1974"/>
                  <a:gd name="T42" fmla="*/ 1572 w 1672"/>
                  <a:gd name="T43" fmla="*/ 604 h 1974"/>
                  <a:gd name="T44" fmla="*/ 259 w 1672"/>
                  <a:gd name="T45" fmla="*/ 702 h 1974"/>
                  <a:gd name="T46" fmla="*/ 1352 w 1672"/>
                  <a:gd name="T47" fmla="*/ 606 h 1974"/>
                  <a:gd name="T48" fmla="*/ 1306 w 1672"/>
                  <a:gd name="T49" fmla="*/ 723 h 1974"/>
                  <a:gd name="T50" fmla="*/ 1099 w 1672"/>
                  <a:gd name="T51" fmla="*/ 560 h 1974"/>
                  <a:gd name="T52" fmla="*/ 1384 w 1672"/>
                  <a:gd name="T53" fmla="*/ 769 h 1974"/>
                  <a:gd name="T54" fmla="*/ 1283 w 1672"/>
                  <a:gd name="T55" fmla="*/ 617 h 1974"/>
                  <a:gd name="T56" fmla="*/ 1184 w 1672"/>
                  <a:gd name="T57" fmla="*/ 576 h 1974"/>
                  <a:gd name="T58" fmla="*/ 589 w 1672"/>
                  <a:gd name="T59" fmla="*/ 1559 h 1974"/>
                  <a:gd name="T60" fmla="*/ 213 w 1672"/>
                  <a:gd name="T61" fmla="*/ 801 h 1974"/>
                  <a:gd name="T62" fmla="*/ 589 w 1672"/>
                  <a:gd name="T63" fmla="*/ 1559 h 1974"/>
                  <a:gd name="T64" fmla="*/ 449 w 1672"/>
                  <a:gd name="T65" fmla="*/ 1520 h 1974"/>
                  <a:gd name="T66" fmla="*/ 82 w 1672"/>
                  <a:gd name="T67" fmla="*/ 817 h 1974"/>
                  <a:gd name="T68" fmla="*/ 511 w 1672"/>
                  <a:gd name="T69" fmla="*/ 1506 h 1974"/>
                  <a:gd name="T70" fmla="*/ 911 w 1672"/>
                  <a:gd name="T71" fmla="*/ 1336 h 1974"/>
                  <a:gd name="T72" fmla="*/ 879 w 1672"/>
                  <a:gd name="T73" fmla="*/ 1240 h 1974"/>
                  <a:gd name="T74" fmla="*/ 835 w 1672"/>
                  <a:gd name="T75" fmla="*/ 1155 h 1974"/>
                  <a:gd name="T76" fmla="*/ 791 w 1672"/>
                  <a:gd name="T77" fmla="*/ 1070 h 1974"/>
                  <a:gd name="T78" fmla="*/ 766 w 1672"/>
                  <a:gd name="T79" fmla="*/ 1024 h 1974"/>
                  <a:gd name="T80" fmla="*/ 681 w 1672"/>
                  <a:gd name="T81" fmla="*/ 992 h 1974"/>
                  <a:gd name="T82" fmla="*/ 1170 w 1672"/>
                  <a:gd name="T83" fmla="*/ 996 h 1974"/>
                  <a:gd name="T84" fmla="*/ 968 w 1672"/>
                  <a:gd name="T85" fmla="*/ 1049 h 1974"/>
                  <a:gd name="T86" fmla="*/ 1152 w 1672"/>
                  <a:gd name="T87" fmla="*/ 1148 h 1974"/>
                  <a:gd name="T88" fmla="*/ 1159 w 1672"/>
                  <a:gd name="T89" fmla="*/ 1196 h 1974"/>
                  <a:gd name="T90" fmla="*/ 1021 w 1672"/>
                  <a:gd name="T91" fmla="*/ 1086 h 1974"/>
                  <a:gd name="T92" fmla="*/ 1143 w 1672"/>
                  <a:gd name="T93" fmla="*/ 1176 h 1974"/>
                  <a:gd name="T94" fmla="*/ 803 w 1672"/>
                  <a:gd name="T95" fmla="*/ 1437 h 1974"/>
                  <a:gd name="T96" fmla="*/ 1067 w 1672"/>
                  <a:gd name="T97" fmla="*/ 1453 h 1974"/>
                  <a:gd name="T98" fmla="*/ 1042 w 1672"/>
                  <a:gd name="T99" fmla="*/ 1453 h 1974"/>
                  <a:gd name="T100" fmla="*/ 973 w 1672"/>
                  <a:gd name="T101" fmla="*/ 1470 h 1974"/>
                  <a:gd name="T102" fmla="*/ 913 w 1672"/>
                  <a:gd name="T103" fmla="*/ 1472 h 1974"/>
                  <a:gd name="T104" fmla="*/ 936 w 1672"/>
                  <a:gd name="T105" fmla="*/ 1470 h 1974"/>
                  <a:gd name="T106" fmla="*/ 948 w 1672"/>
                  <a:gd name="T107" fmla="*/ 1692 h 1974"/>
                  <a:gd name="T108" fmla="*/ 403 w 1672"/>
                  <a:gd name="T109" fmla="*/ 1552 h 1974"/>
                  <a:gd name="T110" fmla="*/ 525 w 1672"/>
                  <a:gd name="T111" fmla="*/ 1532 h 1974"/>
                  <a:gd name="T112" fmla="*/ 500 w 1672"/>
                  <a:gd name="T113" fmla="*/ 1715 h 1974"/>
                  <a:gd name="T114" fmla="*/ 84 w 1672"/>
                  <a:gd name="T115" fmla="*/ 1773 h 1974"/>
                  <a:gd name="T116" fmla="*/ 975 w 1672"/>
                  <a:gd name="T117" fmla="*/ 1823 h 1974"/>
                  <a:gd name="T118" fmla="*/ 311 w 1672"/>
                  <a:gd name="T119" fmla="*/ 1644 h 19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672" h="1974">
                    <a:moveTo>
                      <a:pt x="909" y="1715"/>
                    </a:moveTo>
                    <a:cubicBezTo>
                      <a:pt x="941" y="1755"/>
                      <a:pt x="1005" y="1780"/>
                      <a:pt x="998" y="1844"/>
                    </a:cubicBezTo>
                    <a:cubicBezTo>
                      <a:pt x="918" y="1889"/>
                      <a:pt x="831" y="1928"/>
                      <a:pt x="723" y="1945"/>
                    </a:cubicBezTo>
                    <a:cubicBezTo>
                      <a:pt x="514" y="1966"/>
                      <a:pt x="296" y="1974"/>
                      <a:pt x="114" y="1897"/>
                    </a:cubicBezTo>
                    <a:cubicBezTo>
                      <a:pt x="73" y="1893"/>
                      <a:pt x="61" y="1861"/>
                      <a:pt x="29" y="1849"/>
                    </a:cubicBezTo>
                    <a:cubicBezTo>
                      <a:pt x="9" y="1812"/>
                      <a:pt x="58" y="1783"/>
                      <a:pt x="84" y="1754"/>
                    </a:cubicBezTo>
                    <a:cubicBezTo>
                      <a:pt x="100" y="1737"/>
                      <a:pt x="111" y="1722"/>
                      <a:pt x="135" y="1706"/>
                    </a:cubicBezTo>
                    <a:cubicBezTo>
                      <a:pt x="171" y="1681"/>
                      <a:pt x="221" y="1655"/>
                      <a:pt x="263" y="1637"/>
                    </a:cubicBezTo>
                    <a:cubicBezTo>
                      <a:pt x="274" y="1633"/>
                      <a:pt x="286" y="1633"/>
                      <a:pt x="295" y="1628"/>
                    </a:cubicBezTo>
                    <a:cubicBezTo>
                      <a:pt x="306" y="1623"/>
                      <a:pt x="313" y="1612"/>
                      <a:pt x="325" y="1612"/>
                    </a:cubicBezTo>
                    <a:cubicBezTo>
                      <a:pt x="330" y="1571"/>
                      <a:pt x="359" y="1546"/>
                      <a:pt x="399" y="1534"/>
                    </a:cubicBezTo>
                    <a:cubicBezTo>
                      <a:pt x="340" y="1391"/>
                      <a:pt x="267" y="1249"/>
                      <a:pt x="201" y="1102"/>
                    </a:cubicBezTo>
                    <a:cubicBezTo>
                      <a:pt x="169" y="1029"/>
                      <a:pt x="128" y="961"/>
                      <a:pt x="93" y="888"/>
                    </a:cubicBezTo>
                    <a:cubicBezTo>
                      <a:pt x="80" y="860"/>
                      <a:pt x="68" y="826"/>
                      <a:pt x="50" y="803"/>
                    </a:cubicBezTo>
                    <a:cubicBezTo>
                      <a:pt x="44" y="797"/>
                      <a:pt x="47" y="800"/>
                      <a:pt x="43" y="792"/>
                    </a:cubicBezTo>
                    <a:cubicBezTo>
                      <a:pt x="38" y="783"/>
                      <a:pt x="26" y="777"/>
                      <a:pt x="22" y="769"/>
                    </a:cubicBezTo>
                    <a:cubicBezTo>
                      <a:pt x="19" y="764"/>
                      <a:pt x="17" y="748"/>
                      <a:pt x="13" y="735"/>
                    </a:cubicBezTo>
                    <a:cubicBezTo>
                      <a:pt x="3" y="702"/>
                      <a:pt x="0" y="674"/>
                      <a:pt x="17" y="640"/>
                    </a:cubicBezTo>
                    <a:cubicBezTo>
                      <a:pt x="25" y="631"/>
                      <a:pt x="36" y="624"/>
                      <a:pt x="43" y="613"/>
                    </a:cubicBezTo>
                    <a:cubicBezTo>
                      <a:pt x="71" y="597"/>
                      <a:pt x="102" y="588"/>
                      <a:pt x="132" y="581"/>
                    </a:cubicBezTo>
                    <a:cubicBezTo>
                      <a:pt x="141" y="584"/>
                      <a:pt x="154" y="583"/>
                      <a:pt x="162" y="588"/>
                    </a:cubicBezTo>
                    <a:cubicBezTo>
                      <a:pt x="224" y="546"/>
                      <a:pt x="280" y="521"/>
                      <a:pt x="353" y="491"/>
                    </a:cubicBezTo>
                    <a:cubicBezTo>
                      <a:pt x="521" y="403"/>
                      <a:pt x="716" y="341"/>
                      <a:pt x="872" y="241"/>
                    </a:cubicBezTo>
                    <a:cubicBezTo>
                      <a:pt x="873" y="189"/>
                      <a:pt x="859" y="123"/>
                      <a:pt x="874" y="80"/>
                    </a:cubicBezTo>
                    <a:cubicBezTo>
                      <a:pt x="908" y="46"/>
                      <a:pt x="981" y="30"/>
                      <a:pt x="1028" y="16"/>
                    </a:cubicBezTo>
                    <a:cubicBezTo>
                      <a:pt x="1067" y="4"/>
                      <a:pt x="1102" y="0"/>
                      <a:pt x="1138" y="22"/>
                    </a:cubicBezTo>
                    <a:cubicBezTo>
                      <a:pt x="1188" y="80"/>
                      <a:pt x="1232" y="145"/>
                      <a:pt x="1276" y="209"/>
                    </a:cubicBezTo>
                    <a:cubicBezTo>
                      <a:pt x="1332" y="232"/>
                      <a:pt x="1391" y="236"/>
                      <a:pt x="1444" y="259"/>
                    </a:cubicBezTo>
                    <a:cubicBezTo>
                      <a:pt x="1455" y="264"/>
                      <a:pt x="1464" y="276"/>
                      <a:pt x="1476" y="282"/>
                    </a:cubicBezTo>
                    <a:cubicBezTo>
                      <a:pt x="1550" y="316"/>
                      <a:pt x="1611" y="377"/>
                      <a:pt x="1667" y="431"/>
                    </a:cubicBezTo>
                    <a:cubicBezTo>
                      <a:pt x="1660" y="451"/>
                      <a:pt x="1672" y="483"/>
                      <a:pt x="1664" y="509"/>
                    </a:cubicBezTo>
                    <a:cubicBezTo>
                      <a:pt x="1653" y="552"/>
                      <a:pt x="1612" y="588"/>
                      <a:pt x="1579" y="624"/>
                    </a:cubicBezTo>
                    <a:cubicBezTo>
                      <a:pt x="1543" y="663"/>
                      <a:pt x="1517" y="682"/>
                      <a:pt x="1471" y="709"/>
                    </a:cubicBezTo>
                    <a:cubicBezTo>
                      <a:pt x="1451" y="721"/>
                      <a:pt x="1435" y="737"/>
                      <a:pt x="1409" y="741"/>
                    </a:cubicBezTo>
                    <a:cubicBezTo>
                      <a:pt x="1417" y="795"/>
                      <a:pt x="1373" y="796"/>
                      <a:pt x="1329" y="783"/>
                    </a:cubicBezTo>
                    <a:cubicBezTo>
                      <a:pt x="1310" y="803"/>
                      <a:pt x="1309" y="840"/>
                      <a:pt x="1281" y="849"/>
                    </a:cubicBezTo>
                    <a:cubicBezTo>
                      <a:pt x="1256" y="857"/>
                      <a:pt x="1231" y="839"/>
                      <a:pt x="1205" y="831"/>
                    </a:cubicBezTo>
                    <a:cubicBezTo>
                      <a:pt x="1172" y="831"/>
                      <a:pt x="1139" y="854"/>
                      <a:pt x="1104" y="863"/>
                    </a:cubicBezTo>
                    <a:cubicBezTo>
                      <a:pt x="1102" y="863"/>
                      <a:pt x="1099" y="865"/>
                      <a:pt x="1099" y="865"/>
                    </a:cubicBezTo>
                    <a:cubicBezTo>
                      <a:pt x="1028" y="868"/>
                      <a:pt x="938" y="881"/>
                      <a:pt x="849" y="879"/>
                    </a:cubicBezTo>
                    <a:cubicBezTo>
                      <a:pt x="831" y="866"/>
                      <a:pt x="797" y="870"/>
                      <a:pt x="782" y="854"/>
                    </a:cubicBezTo>
                    <a:cubicBezTo>
                      <a:pt x="782" y="840"/>
                      <a:pt x="779" y="836"/>
                      <a:pt x="785" y="826"/>
                    </a:cubicBezTo>
                    <a:cubicBezTo>
                      <a:pt x="758" y="711"/>
                      <a:pt x="797" y="588"/>
                      <a:pt x="831" y="493"/>
                    </a:cubicBezTo>
                    <a:cubicBezTo>
                      <a:pt x="819" y="492"/>
                      <a:pt x="800" y="504"/>
                      <a:pt x="791" y="514"/>
                    </a:cubicBezTo>
                    <a:cubicBezTo>
                      <a:pt x="765" y="523"/>
                      <a:pt x="737" y="530"/>
                      <a:pt x="711" y="539"/>
                    </a:cubicBezTo>
                    <a:cubicBezTo>
                      <a:pt x="639" y="565"/>
                      <a:pt x="556" y="603"/>
                      <a:pt x="484" y="638"/>
                    </a:cubicBezTo>
                    <a:cubicBezTo>
                      <a:pt x="451" y="654"/>
                      <a:pt x="415" y="666"/>
                      <a:pt x="383" y="682"/>
                    </a:cubicBezTo>
                    <a:cubicBezTo>
                      <a:pt x="346" y="700"/>
                      <a:pt x="314" y="718"/>
                      <a:pt x="279" y="739"/>
                    </a:cubicBezTo>
                    <a:cubicBezTo>
                      <a:pt x="259" y="751"/>
                      <a:pt x="245" y="762"/>
                      <a:pt x="231" y="780"/>
                    </a:cubicBezTo>
                    <a:cubicBezTo>
                      <a:pt x="259" y="894"/>
                      <a:pt x="326" y="988"/>
                      <a:pt x="369" y="1095"/>
                    </a:cubicBezTo>
                    <a:cubicBezTo>
                      <a:pt x="389" y="1134"/>
                      <a:pt x="405" y="1173"/>
                      <a:pt x="426" y="1212"/>
                    </a:cubicBezTo>
                    <a:cubicBezTo>
                      <a:pt x="433" y="1224"/>
                      <a:pt x="442" y="1234"/>
                      <a:pt x="449" y="1247"/>
                    </a:cubicBezTo>
                    <a:cubicBezTo>
                      <a:pt x="481" y="1300"/>
                      <a:pt x="503" y="1357"/>
                      <a:pt x="537" y="1407"/>
                    </a:cubicBezTo>
                    <a:cubicBezTo>
                      <a:pt x="549" y="1427"/>
                      <a:pt x="558" y="1447"/>
                      <a:pt x="569" y="1467"/>
                    </a:cubicBezTo>
                    <a:cubicBezTo>
                      <a:pt x="576" y="1480"/>
                      <a:pt x="592" y="1492"/>
                      <a:pt x="589" y="1511"/>
                    </a:cubicBezTo>
                    <a:cubicBezTo>
                      <a:pt x="641" y="1551"/>
                      <a:pt x="716" y="1558"/>
                      <a:pt x="720" y="1619"/>
                    </a:cubicBezTo>
                    <a:cubicBezTo>
                      <a:pt x="750" y="1641"/>
                      <a:pt x="785" y="1645"/>
                      <a:pt x="819" y="1656"/>
                    </a:cubicBezTo>
                    <a:cubicBezTo>
                      <a:pt x="798" y="1534"/>
                      <a:pt x="789" y="1437"/>
                      <a:pt x="762" y="1318"/>
                    </a:cubicBezTo>
                    <a:cubicBezTo>
                      <a:pt x="761" y="1308"/>
                      <a:pt x="770" y="1308"/>
                      <a:pt x="773" y="1302"/>
                    </a:cubicBezTo>
                    <a:cubicBezTo>
                      <a:pt x="738" y="1247"/>
                      <a:pt x="701" y="1165"/>
                      <a:pt x="667" y="1091"/>
                    </a:cubicBezTo>
                    <a:cubicBezTo>
                      <a:pt x="660" y="1075"/>
                      <a:pt x="649" y="1059"/>
                      <a:pt x="644" y="1045"/>
                    </a:cubicBezTo>
                    <a:cubicBezTo>
                      <a:pt x="640" y="1030"/>
                      <a:pt x="639" y="1010"/>
                      <a:pt x="631" y="992"/>
                    </a:cubicBezTo>
                    <a:cubicBezTo>
                      <a:pt x="627" y="983"/>
                      <a:pt x="621" y="975"/>
                      <a:pt x="617" y="964"/>
                    </a:cubicBezTo>
                    <a:cubicBezTo>
                      <a:pt x="611" y="950"/>
                      <a:pt x="595" y="922"/>
                      <a:pt x="596" y="904"/>
                    </a:cubicBezTo>
                    <a:cubicBezTo>
                      <a:pt x="599" y="875"/>
                      <a:pt x="664" y="837"/>
                      <a:pt x="697" y="842"/>
                    </a:cubicBezTo>
                    <a:cubicBezTo>
                      <a:pt x="702" y="846"/>
                      <a:pt x="708" y="858"/>
                      <a:pt x="702" y="865"/>
                    </a:cubicBezTo>
                    <a:cubicBezTo>
                      <a:pt x="738" y="931"/>
                      <a:pt x="770" y="1001"/>
                      <a:pt x="805" y="1068"/>
                    </a:cubicBezTo>
                    <a:cubicBezTo>
                      <a:pt x="832" y="1113"/>
                      <a:pt x="861" y="1165"/>
                      <a:pt x="883" y="1217"/>
                    </a:cubicBezTo>
                    <a:cubicBezTo>
                      <a:pt x="890" y="1232"/>
                      <a:pt x="894" y="1257"/>
                      <a:pt x="913" y="1258"/>
                    </a:cubicBezTo>
                    <a:cubicBezTo>
                      <a:pt x="907" y="1196"/>
                      <a:pt x="911" y="1120"/>
                      <a:pt x="893" y="1068"/>
                    </a:cubicBezTo>
                    <a:cubicBezTo>
                      <a:pt x="910" y="1039"/>
                      <a:pt x="938" y="991"/>
                      <a:pt x="934" y="948"/>
                    </a:cubicBezTo>
                    <a:cubicBezTo>
                      <a:pt x="961" y="941"/>
                      <a:pt x="971" y="975"/>
                      <a:pt x="982" y="992"/>
                    </a:cubicBezTo>
                    <a:cubicBezTo>
                      <a:pt x="1001" y="1019"/>
                      <a:pt x="1017" y="1045"/>
                      <a:pt x="1046" y="1061"/>
                    </a:cubicBezTo>
                    <a:cubicBezTo>
                      <a:pt x="1040" y="1104"/>
                      <a:pt x="1052" y="1143"/>
                      <a:pt x="1049" y="1185"/>
                    </a:cubicBezTo>
                    <a:cubicBezTo>
                      <a:pt x="1071" y="1110"/>
                      <a:pt x="1103" y="1036"/>
                      <a:pt x="1127" y="971"/>
                    </a:cubicBezTo>
                    <a:cubicBezTo>
                      <a:pt x="1144" y="958"/>
                      <a:pt x="1180" y="973"/>
                      <a:pt x="1196" y="983"/>
                    </a:cubicBezTo>
                    <a:cubicBezTo>
                      <a:pt x="1189" y="1016"/>
                      <a:pt x="1216" y="1025"/>
                      <a:pt x="1237" y="1038"/>
                    </a:cubicBezTo>
                    <a:cubicBezTo>
                      <a:pt x="1239" y="1100"/>
                      <a:pt x="1188" y="1142"/>
                      <a:pt x="1207" y="1203"/>
                    </a:cubicBezTo>
                    <a:cubicBezTo>
                      <a:pt x="1204" y="1239"/>
                      <a:pt x="1153" y="1253"/>
                      <a:pt x="1154" y="1212"/>
                    </a:cubicBezTo>
                    <a:cubicBezTo>
                      <a:pt x="1146" y="1238"/>
                      <a:pt x="1139" y="1266"/>
                      <a:pt x="1125" y="1286"/>
                    </a:cubicBezTo>
                    <a:cubicBezTo>
                      <a:pt x="1153" y="1303"/>
                      <a:pt x="1123" y="1357"/>
                      <a:pt x="1120" y="1391"/>
                    </a:cubicBezTo>
                    <a:cubicBezTo>
                      <a:pt x="1117" y="1416"/>
                      <a:pt x="1121" y="1442"/>
                      <a:pt x="1120" y="1467"/>
                    </a:cubicBezTo>
                    <a:cubicBezTo>
                      <a:pt x="1115" y="1543"/>
                      <a:pt x="1104" y="1618"/>
                      <a:pt x="1097" y="1679"/>
                    </a:cubicBezTo>
                    <a:cubicBezTo>
                      <a:pt x="1049" y="1716"/>
                      <a:pt x="965" y="1721"/>
                      <a:pt x="909" y="1715"/>
                    </a:cubicBezTo>
                    <a:close/>
                    <a:moveTo>
                      <a:pt x="27" y="693"/>
                    </a:moveTo>
                    <a:cubicBezTo>
                      <a:pt x="23" y="709"/>
                      <a:pt x="42" y="754"/>
                      <a:pt x="50" y="762"/>
                    </a:cubicBezTo>
                    <a:cubicBezTo>
                      <a:pt x="52" y="765"/>
                      <a:pt x="69" y="778"/>
                      <a:pt x="77" y="783"/>
                    </a:cubicBezTo>
                    <a:cubicBezTo>
                      <a:pt x="132" y="816"/>
                      <a:pt x="213" y="776"/>
                      <a:pt x="215" y="732"/>
                    </a:cubicBezTo>
                    <a:cubicBezTo>
                      <a:pt x="217" y="732"/>
                      <a:pt x="220" y="732"/>
                      <a:pt x="222" y="732"/>
                    </a:cubicBezTo>
                    <a:cubicBezTo>
                      <a:pt x="224" y="724"/>
                      <a:pt x="220" y="700"/>
                      <a:pt x="220" y="700"/>
                    </a:cubicBezTo>
                    <a:cubicBezTo>
                      <a:pt x="224" y="672"/>
                      <a:pt x="208" y="660"/>
                      <a:pt x="194" y="636"/>
                    </a:cubicBezTo>
                    <a:cubicBezTo>
                      <a:pt x="175" y="626"/>
                      <a:pt x="149" y="625"/>
                      <a:pt x="121" y="613"/>
                    </a:cubicBezTo>
                    <a:cubicBezTo>
                      <a:pt x="84" y="615"/>
                      <a:pt x="41" y="636"/>
                      <a:pt x="31" y="670"/>
                    </a:cubicBezTo>
                    <a:cubicBezTo>
                      <a:pt x="34" y="670"/>
                      <a:pt x="37" y="671"/>
                      <a:pt x="36" y="675"/>
                    </a:cubicBezTo>
                    <a:cubicBezTo>
                      <a:pt x="33" y="675"/>
                      <a:pt x="31" y="676"/>
                      <a:pt x="29" y="677"/>
                    </a:cubicBezTo>
                    <a:cubicBezTo>
                      <a:pt x="35" y="686"/>
                      <a:pt x="27" y="691"/>
                      <a:pt x="27" y="693"/>
                    </a:cubicBezTo>
                    <a:close/>
                    <a:moveTo>
                      <a:pt x="1170" y="91"/>
                    </a:moveTo>
                    <a:cubicBezTo>
                      <a:pt x="1153" y="70"/>
                      <a:pt x="1141" y="47"/>
                      <a:pt x="1118" y="34"/>
                    </a:cubicBezTo>
                    <a:cubicBezTo>
                      <a:pt x="1082" y="14"/>
                      <a:pt x="1052" y="30"/>
                      <a:pt x="1019" y="41"/>
                    </a:cubicBezTo>
                    <a:cubicBezTo>
                      <a:pt x="951" y="64"/>
                      <a:pt x="884" y="69"/>
                      <a:pt x="883" y="149"/>
                    </a:cubicBezTo>
                    <a:cubicBezTo>
                      <a:pt x="883" y="210"/>
                      <a:pt x="903" y="286"/>
                      <a:pt x="904" y="342"/>
                    </a:cubicBezTo>
                    <a:cubicBezTo>
                      <a:pt x="972" y="243"/>
                      <a:pt x="1099" y="215"/>
                      <a:pt x="1244" y="199"/>
                    </a:cubicBezTo>
                    <a:cubicBezTo>
                      <a:pt x="1227" y="161"/>
                      <a:pt x="1196" y="122"/>
                      <a:pt x="1170" y="91"/>
                    </a:cubicBezTo>
                    <a:close/>
                    <a:moveTo>
                      <a:pt x="1359" y="252"/>
                    </a:moveTo>
                    <a:cubicBezTo>
                      <a:pt x="1348" y="250"/>
                      <a:pt x="1336" y="251"/>
                      <a:pt x="1324" y="248"/>
                    </a:cubicBezTo>
                    <a:cubicBezTo>
                      <a:pt x="1293" y="238"/>
                      <a:pt x="1258" y="222"/>
                      <a:pt x="1228" y="222"/>
                    </a:cubicBezTo>
                    <a:cubicBezTo>
                      <a:pt x="1180" y="223"/>
                      <a:pt x="1123" y="236"/>
                      <a:pt x="1083" y="248"/>
                    </a:cubicBezTo>
                    <a:cubicBezTo>
                      <a:pt x="1027" y="264"/>
                      <a:pt x="975" y="297"/>
                      <a:pt x="941" y="333"/>
                    </a:cubicBezTo>
                    <a:cubicBezTo>
                      <a:pt x="934" y="340"/>
                      <a:pt x="925" y="345"/>
                      <a:pt x="920" y="351"/>
                    </a:cubicBezTo>
                    <a:cubicBezTo>
                      <a:pt x="891" y="383"/>
                      <a:pt x="883" y="428"/>
                      <a:pt x="865" y="470"/>
                    </a:cubicBezTo>
                    <a:cubicBezTo>
                      <a:pt x="855" y="495"/>
                      <a:pt x="840" y="518"/>
                      <a:pt x="831" y="544"/>
                    </a:cubicBezTo>
                    <a:cubicBezTo>
                      <a:pt x="823" y="566"/>
                      <a:pt x="820" y="591"/>
                      <a:pt x="814" y="613"/>
                    </a:cubicBezTo>
                    <a:cubicBezTo>
                      <a:pt x="799" y="673"/>
                      <a:pt x="788" y="733"/>
                      <a:pt x="798" y="808"/>
                    </a:cubicBezTo>
                    <a:cubicBezTo>
                      <a:pt x="796" y="791"/>
                      <a:pt x="809" y="788"/>
                      <a:pt x="810" y="774"/>
                    </a:cubicBezTo>
                    <a:cubicBezTo>
                      <a:pt x="857" y="734"/>
                      <a:pt x="891" y="683"/>
                      <a:pt x="943" y="640"/>
                    </a:cubicBezTo>
                    <a:cubicBezTo>
                      <a:pt x="991" y="601"/>
                      <a:pt x="1047" y="570"/>
                      <a:pt x="1106" y="537"/>
                    </a:cubicBezTo>
                    <a:cubicBezTo>
                      <a:pt x="1255" y="455"/>
                      <a:pt x="1440" y="385"/>
                      <a:pt x="1621" y="415"/>
                    </a:cubicBezTo>
                    <a:cubicBezTo>
                      <a:pt x="1555" y="343"/>
                      <a:pt x="1471" y="279"/>
                      <a:pt x="1359" y="252"/>
                    </a:cubicBezTo>
                    <a:close/>
                    <a:moveTo>
                      <a:pt x="817" y="404"/>
                    </a:moveTo>
                    <a:cubicBezTo>
                      <a:pt x="837" y="414"/>
                      <a:pt x="832" y="422"/>
                      <a:pt x="856" y="429"/>
                    </a:cubicBezTo>
                    <a:cubicBezTo>
                      <a:pt x="864" y="420"/>
                      <a:pt x="862" y="410"/>
                      <a:pt x="867" y="401"/>
                    </a:cubicBezTo>
                    <a:cubicBezTo>
                      <a:pt x="823" y="382"/>
                      <a:pt x="825" y="316"/>
                      <a:pt x="883" y="312"/>
                    </a:cubicBezTo>
                    <a:cubicBezTo>
                      <a:pt x="879" y="299"/>
                      <a:pt x="883" y="283"/>
                      <a:pt x="876" y="277"/>
                    </a:cubicBezTo>
                    <a:cubicBezTo>
                      <a:pt x="821" y="290"/>
                      <a:pt x="798" y="341"/>
                      <a:pt x="817" y="404"/>
                    </a:cubicBezTo>
                    <a:close/>
                    <a:moveTo>
                      <a:pt x="649" y="372"/>
                    </a:moveTo>
                    <a:cubicBezTo>
                      <a:pt x="630" y="381"/>
                      <a:pt x="614" y="395"/>
                      <a:pt x="594" y="404"/>
                    </a:cubicBezTo>
                    <a:cubicBezTo>
                      <a:pt x="453" y="466"/>
                      <a:pt x="311" y="521"/>
                      <a:pt x="183" y="594"/>
                    </a:cubicBezTo>
                    <a:cubicBezTo>
                      <a:pt x="191" y="593"/>
                      <a:pt x="186" y="607"/>
                      <a:pt x="201" y="606"/>
                    </a:cubicBezTo>
                    <a:cubicBezTo>
                      <a:pt x="208" y="606"/>
                      <a:pt x="219" y="594"/>
                      <a:pt x="226" y="590"/>
                    </a:cubicBezTo>
                    <a:cubicBezTo>
                      <a:pt x="250" y="576"/>
                      <a:pt x="291" y="556"/>
                      <a:pt x="311" y="546"/>
                    </a:cubicBezTo>
                    <a:cubicBezTo>
                      <a:pt x="347" y="530"/>
                      <a:pt x="386" y="515"/>
                      <a:pt x="424" y="498"/>
                    </a:cubicBezTo>
                    <a:cubicBezTo>
                      <a:pt x="484" y="471"/>
                      <a:pt x="550" y="450"/>
                      <a:pt x="605" y="424"/>
                    </a:cubicBezTo>
                    <a:cubicBezTo>
                      <a:pt x="669" y="395"/>
                      <a:pt x="730" y="367"/>
                      <a:pt x="789" y="342"/>
                    </a:cubicBezTo>
                    <a:cubicBezTo>
                      <a:pt x="791" y="328"/>
                      <a:pt x="805" y="315"/>
                      <a:pt x="801" y="303"/>
                    </a:cubicBezTo>
                    <a:cubicBezTo>
                      <a:pt x="755" y="335"/>
                      <a:pt x="699" y="346"/>
                      <a:pt x="649" y="372"/>
                    </a:cubicBezTo>
                    <a:close/>
                    <a:moveTo>
                      <a:pt x="879" y="381"/>
                    </a:moveTo>
                    <a:cubicBezTo>
                      <a:pt x="887" y="364"/>
                      <a:pt x="894" y="345"/>
                      <a:pt x="881" y="330"/>
                    </a:cubicBezTo>
                    <a:cubicBezTo>
                      <a:pt x="864" y="336"/>
                      <a:pt x="856" y="371"/>
                      <a:pt x="879" y="381"/>
                    </a:cubicBezTo>
                    <a:close/>
                    <a:moveTo>
                      <a:pt x="787" y="388"/>
                    </a:moveTo>
                    <a:cubicBezTo>
                      <a:pt x="790" y="378"/>
                      <a:pt x="783" y="374"/>
                      <a:pt x="785" y="362"/>
                    </a:cubicBezTo>
                    <a:cubicBezTo>
                      <a:pt x="783" y="362"/>
                      <a:pt x="782" y="362"/>
                      <a:pt x="780" y="362"/>
                    </a:cubicBezTo>
                    <a:cubicBezTo>
                      <a:pt x="700" y="399"/>
                      <a:pt x="629" y="439"/>
                      <a:pt x="543" y="466"/>
                    </a:cubicBezTo>
                    <a:cubicBezTo>
                      <a:pt x="522" y="482"/>
                      <a:pt x="490" y="490"/>
                      <a:pt x="458" y="503"/>
                    </a:cubicBezTo>
                    <a:cubicBezTo>
                      <a:pt x="432" y="513"/>
                      <a:pt x="405" y="530"/>
                      <a:pt x="376" y="542"/>
                    </a:cubicBezTo>
                    <a:cubicBezTo>
                      <a:pt x="334" y="559"/>
                      <a:pt x="278" y="581"/>
                      <a:pt x="240" y="601"/>
                    </a:cubicBezTo>
                    <a:cubicBezTo>
                      <a:pt x="198" y="624"/>
                      <a:pt x="251" y="654"/>
                      <a:pt x="254" y="684"/>
                    </a:cubicBezTo>
                    <a:cubicBezTo>
                      <a:pt x="440" y="594"/>
                      <a:pt x="638" y="531"/>
                      <a:pt x="812" y="429"/>
                    </a:cubicBezTo>
                    <a:cubicBezTo>
                      <a:pt x="798" y="427"/>
                      <a:pt x="800" y="397"/>
                      <a:pt x="787" y="388"/>
                    </a:cubicBezTo>
                    <a:close/>
                    <a:moveTo>
                      <a:pt x="1572" y="604"/>
                    </a:moveTo>
                    <a:cubicBezTo>
                      <a:pt x="1614" y="557"/>
                      <a:pt x="1658" y="510"/>
                      <a:pt x="1637" y="445"/>
                    </a:cubicBezTo>
                    <a:cubicBezTo>
                      <a:pt x="1624" y="437"/>
                      <a:pt x="1614" y="431"/>
                      <a:pt x="1598" y="429"/>
                    </a:cubicBezTo>
                    <a:cubicBezTo>
                      <a:pt x="1502" y="415"/>
                      <a:pt x="1393" y="440"/>
                      <a:pt x="1324" y="461"/>
                    </a:cubicBezTo>
                    <a:cubicBezTo>
                      <a:pt x="1346" y="559"/>
                      <a:pt x="1397" y="634"/>
                      <a:pt x="1407" y="723"/>
                    </a:cubicBezTo>
                    <a:cubicBezTo>
                      <a:pt x="1472" y="688"/>
                      <a:pt x="1525" y="657"/>
                      <a:pt x="1572" y="604"/>
                    </a:cubicBezTo>
                    <a:close/>
                    <a:moveTo>
                      <a:pt x="828" y="452"/>
                    </a:moveTo>
                    <a:cubicBezTo>
                      <a:pt x="830" y="452"/>
                      <a:pt x="831" y="450"/>
                      <a:pt x="828" y="450"/>
                    </a:cubicBezTo>
                    <a:cubicBezTo>
                      <a:pt x="817" y="458"/>
                      <a:pt x="800" y="461"/>
                      <a:pt x="789" y="463"/>
                    </a:cubicBezTo>
                    <a:cubicBezTo>
                      <a:pt x="749" y="474"/>
                      <a:pt x="701" y="519"/>
                      <a:pt x="663" y="530"/>
                    </a:cubicBezTo>
                    <a:cubicBezTo>
                      <a:pt x="621" y="543"/>
                      <a:pt x="585" y="561"/>
                      <a:pt x="546" y="578"/>
                    </a:cubicBezTo>
                    <a:cubicBezTo>
                      <a:pt x="501" y="598"/>
                      <a:pt x="452" y="616"/>
                      <a:pt x="415" y="633"/>
                    </a:cubicBezTo>
                    <a:cubicBezTo>
                      <a:pt x="363" y="658"/>
                      <a:pt x="306" y="671"/>
                      <a:pt x="259" y="702"/>
                    </a:cubicBezTo>
                    <a:cubicBezTo>
                      <a:pt x="260" y="710"/>
                      <a:pt x="265" y="719"/>
                      <a:pt x="256" y="730"/>
                    </a:cubicBezTo>
                    <a:cubicBezTo>
                      <a:pt x="346" y="673"/>
                      <a:pt x="444" y="633"/>
                      <a:pt x="543" y="592"/>
                    </a:cubicBezTo>
                    <a:cubicBezTo>
                      <a:pt x="606" y="566"/>
                      <a:pt x="664" y="530"/>
                      <a:pt x="734" y="516"/>
                    </a:cubicBezTo>
                    <a:cubicBezTo>
                      <a:pt x="771" y="497"/>
                      <a:pt x="810" y="479"/>
                      <a:pt x="847" y="459"/>
                    </a:cubicBezTo>
                    <a:cubicBezTo>
                      <a:pt x="845" y="451"/>
                      <a:pt x="833" y="460"/>
                      <a:pt x="828" y="452"/>
                    </a:cubicBezTo>
                    <a:close/>
                    <a:moveTo>
                      <a:pt x="1386" y="702"/>
                    </a:moveTo>
                    <a:cubicBezTo>
                      <a:pt x="1381" y="674"/>
                      <a:pt x="1366" y="640"/>
                      <a:pt x="1352" y="606"/>
                    </a:cubicBezTo>
                    <a:cubicBezTo>
                      <a:pt x="1347" y="594"/>
                      <a:pt x="1347" y="580"/>
                      <a:pt x="1343" y="567"/>
                    </a:cubicBezTo>
                    <a:cubicBezTo>
                      <a:pt x="1337" y="550"/>
                      <a:pt x="1325" y="535"/>
                      <a:pt x="1320" y="521"/>
                    </a:cubicBezTo>
                    <a:cubicBezTo>
                      <a:pt x="1312" y="500"/>
                      <a:pt x="1312" y="483"/>
                      <a:pt x="1295" y="473"/>
                    </a:cubicBezTo>
                    <a:cubicBezTo>
                      <a:pt x="1284" y="477"/>
                      <a:pt x="1270" y="478"/>
                      <a:pt x="1265" y="486"/>
                    </a:cubicBezTo>
                    <a:cubicBezTo>
                      <a:pt x="1276" y="539"/>
                      <a:pt x="1313" y="609"/>
                      <a:pt x="1338" y="668"/>
                    </a:cubicBezTo>
                    <a:cubicBezTo>
                      <a:pt x="1346" y="686"/>
                      <a:pt x="1346" y="701"/>
                      <a:pt x="1345" y="712"/>
                    </a:cubicBezTo>
                    <a:cubicBezTo>
                      <a:pt x="1341" y="728"/>
                      <a:pt x="1320" y="736"/>
                      <a:pt x="1306" y="723"/>
                    </a:cubicBezTo>
                    <a:cubicBezTo>
                      <a:pt x="1278" y="641"/>
                      <a:pt x="1238" y="583"/>
                      <a:pt x="1205" y="509"/>
                    </a:cubicBezTo>
                    <a:cubicBezTo>
                      <a:pt x="1197" y="510"/>
                      <a:pt x="1191" y="514"/>
                      <a:pt x="1187" y="519"/>
                    </a:cubicBezTo>
                    <a:cubicBezTo>
                      <a:pt x="1196" y="562"/>
                      <a:pt x="1221" y="607"/>
                      <a:pt x="1242" y="652"/>
                    </a:cubicBezTo>
                    <a:cubicBezTo>
                      <a:pt x="1256" y="684"/>
                      <a:pt x="1278" y="725"/>
                      <a:pt x="1258" y="757"/>
                    </a:cubicBezTo>
                    <a:cubicBezTo>
                      <a:pt x="1230" y="763"/>
                      <a:pt x="1204" y="721"/>
                      <a:pt x="1193" y="700"/>
                    </a:cubicBezTo>
                    <a:cubicBezTo>
                      <a:pt x="1169" y="654"/>
                      <a:pt x="1150" y="588"/>
                      <a:pt x="1129" y="546"/>
                    </a:cubicBezTo>
                    <a:cubicBezTo>
                      <a:pt x="1118" y="549"/>
                      <a:pt x="1109" y="555"/>
                      <a:pt x="1099" y="560"/>
                    </a:cubicBezTo>
                    <a:cubicBezTo>
                      <a:pt x="1098" y="568"/>
                      <a:pt x="1109" y="566"/>
                      <a:pt x="1106" y="576"/>
                    </a:cubicBezTo>
                    <a:cubicBezTo>
                      <a:pt x="1101" y="599"/>
                      <a:pt x="1124" y="624"/>
                      <a:pt x="1141" y="650"/>
                    </a:cubicBezTo>
                    <a:cubicBezTo>
                      <a:pt x="1157" y="675"/>
                      <a:pt x="1168" y="708"/>
                      <a:pt x="1184" y="737"/>
                    </a:cubicBezTo>
                    <a:cubicBezTo>
                      <a:pt x="1191" y="749"/>
                      <a:pt x="1203" y="762"/>
                      <a:pt x="1212" y="776"/>
                    </a:cubicBezTo>
                    <a:cubicBezTo>
                      <a:pt x="1227" y="799"/>
                      <a:pt x="1237" y="832"/>
                      <a:pt x="1265" y="831"/>
                    </a:cubicBezTo>
                    <a:cubicBezTo>
                      <a:pt x="1296" y="829"/>
                      <a:pt x="1288" y="789"/>
                      <a:pt x="1308" y="771"/>
                    </a:cubicBezTo>
                    <a:cubicBezTo>
                      <a:pt x="1331" y="751"/>
                      <a:pt x="1364" y="769"/>
                      <a:pt x="1384" y="769"/>
                    </a:cubicBezTo>
                    <a:cubicBezTo>
                      <a:pt x="1391" y="749"/>
                      <a:pt x="1391" y="724"/>
                      <a:pt x="1386" y="702"/>
                    </a:cubicBezTo>
                    <a:close/>
                    <a:moveTo>
                      <a:pt x="1301" y="638"/>
                    </a:moveTo>
                    <a:cubicBezTo>
                      <a:pt x="1280" y="593"/>
                      <a:pt x="1272" y="539"/>
                      <a:pt x="1239" y="505"/>
                    </a:cubicBezTo>
                    <a:cubicBezTo>
                      <a:pt x="1240" y="499"/>
                      <a:pt x="1236" y="500"/>
                      <a:pt x="1239" y="496"/>
                    </a:cubicBezTo>
                    <a:cubicBezTo>
                      <a:pt x="1238" y="496"/>
                      <a:pt x="1236" y="496"/>
                      <a:pt x="1235" y="496"/>
                    </a:cubicBezTo>
                    <a:cubicBezTo>
                      <a:pt x="1230" y="497"/>
                      <a:pt x="1231" y="502"/>
                      <a:pt x="1223" y="500"/>
                    </a:cubicBezTo>
                    <a:cubicBezTo>
                      <a:pt x="1238" y="542"/>
                      <a:pt x="1263" y="578"/>
                      <a:pt x="1283" y="617"/>
                    </a:cubicBezTo>
                    <a:cubicBezTo>
                      <a:pt x="1298" y="646"/>
                      <a:pt x="1299" y="682"/>
                      <a:pt x="1320" y="700"/>
                    </a:cubicBezTo>
                    <a:cubicBezTo>
                      <a:pt x="1327" y="676"/>
                      <a:pt x="1311" y="658"/>
                      <a:pt x="1301" y="638"/>
                    </a:cubicBezTo>
                    <a:close/>
                    <a:moveTo>
                      <a:pt x="1184" y="576"/>
                    </a:moveTo>
                    <a:cubicBezTo>
                      <a:pt x="1178" y="557"/>
                      <a:pt x="1177" y="535"/>
                      <a:pt x="1161" y="528"/>
                    </a:cubicBezTo>
                    <a:cubicBezTo>
                      <a:pt x="1158" y="535"/>
                      <a:pt x="1143" y="531"/>
                      <a:pt x="1143" y="542"/>
                    </a:cubicBezTo>
                    <a:cubicBezTo>
                      <a:pt x="1177" y="596"/>
                      <a:pt x="1194" y="688"/>
                      <a:pt x="1244" y="735"/>
                    </a:cubicBezTo>
                    <a:cubicBezTo>
                      <a:pt x="1241" y="675"/>
                      <a:pt x="1202" y="627"/>
                      <a:pt x="1184" y="576"/>
                    </a:cubicBezTo>
                    <a:close/>
                    <a:moveTo>
                      <a:pt x="840" y="774"/>
                    </a:moveTo>
                    <a:cubicBezTo>
                      <a:pt x="824" y="792"/>
                      <a:pt x="812" y="817"/>
                      <a:pt x="805" y="840"/>
                    </a:cubicBezTo>
                    <a:cubicBezTo>
                      <a:pt x="874" y="868"/>
                      <a:pt x="966" y="861"/>
                      <a:pt x="1037" y="852"/>
                    </a:cubicBezTo>
                    <a:cubicBezTo>
                      <a:pt x="1095" y="844"/>
                      <a:pt x="1145" y="831"/>
                      <a:pt x="1189" y="810"/>
                    </a:cubicBezTo>
                    <a:cubicBezTo>
                      <a:pt x="1151" y="740"/>
                      <a:pt x="1110" y="644"/>
                      <a:pt x="1076" y="571"/>
                    </a:cubicBezTo>
                    <a:cubicBezTo>
                      <a:pt x="983" y="622"/>
                      <a:pt x="908" y="696"/>
                      <a:pt x="840" y="774"/>
                    </a:cubicBezTo>
                    <a:close/>
                    <a:moveTo>
                      <a:pt x="589" y="1559"/>
                    </a:moveTo>
                    <a:cubicBezTo>
                      <a:pt x="584" y="1554"/>
                      <a:pt x="579" y="1534"/>
                      <a:pt x="569" y="1527"/>
                    </a:cubicBezTo>
                    <a:cubicBezTo>
                      <a:pt x="564" y="1483"/>
                      <a:pt x="544" y="1466"/>
                      <a:pt x="532" y="1428"/>
                    </a:cubicBezTo>
                    <a:cubicBezTo>
                      <a:pt x="519" y="1419"/>
                      <a:pt x="513" y="1403"/>
                      <a:pt x="502" y="1391"/>
                    </a:cubicBezTo>
                    <a:cubicBezTo>
                      <a:pt x="502" y="1385"/>
                      <a:pt x="498" y="1382"/>
                      <a:pt x="497" y="1375"/>
                    </a:cubicBezTo>
                    <a:cubicBezTo>
                      <a:pt x="473" y="1348"/>
                      <a:pt x="466" y="1302"/>
                      <a:pt x="440" y="1277"/>
                    </a:cubicBezTo>
                    <a:cubicBezTo>
                      <a:pt x="406" y="1214"/>
                      <a:pt x="375" y="1150"/>
                      <a:pt x="346" y="1084"/>
                    </a:cubicBezTo>
                    <a:cubicBezTo>
                      <a:pt x="305" y="988"/>
                      <a:pt x="248" y="901"/>
                      <a:pt x="213" y="801"/>
                    </a:cubicBezTo>
                    <a:cubicBezTo>
                      <a:pt x="203" y="803"/>
                      <a:pt x="197" y="810"/>
                      <a:pt x="185" y="810"/>
                    </a:cubicBezTo>
                    <a:cubicBezTo>
                      <a:pt x="201" y="859"/>
                      <a:pt x="230" y="908"/>
                      <a:pt x="252" y="950"/>
                    </a:cubicBezTo>
                    <a:cubicBezTo>
                      <a:pt x="263" y="972"/>
                      <a:pt x="270" y="997"/>
                      <a:pt x="282" y="1019"/>
                    </a:cubicBezTo>
                    <a:cubicBezTo>
                      <a:pt x="362" y="1172"/>
                      <a:pt x="425" y="1336"/>
                      <a:pt x="518" y="1472"/>
                    </a:cubicBezTo>
                    <a:cubicBezTo>
                      <a:pt x="528" y="1503"/>
                      <a:pt x="546" y="1526"/>
                      <a:pt x="557" y="1557"/>
                    </a:cubicBezTo>
                    <a:cubicBezTo>
                      <a:pt x="558" y="1564"/>
                      <a:pt x="549" y="1565"/>
                      <a:pt x="555" y="1571"/>
                    </a:cubicBezTo>
                    <a:cubicBezTo>
                      <a:pt x="574" y="1579"/>
                      <a:pt x="579" y="1567"/>
                      <a:pt x="589" y="1559"/>
                    </a:cubicBezTo>
                    <a:close/>
                    <a:moveTo>
                      <a:pt x="105" y="875"/>
                    </a:moveTo>
                    <a:cubicBezTo>
                      <a:pt x="112" y="889"/>
                      <a:pt x="120" y="904"/>
                      <a:pt x="128" y="918"/>
                    </a:cubicBezTo>
                    <a:cubicBezTo>
                      <a:pt x="143" y="946"/>
                      <a:pt x="156" y="977"/>
                      <a:pt x="171" y="1003"/>
                    </a:cubicBezTo>
                    <a:cubicBezTo>
                      <a:pt x="237" y="1118"/>
                      <a:pt x="284" y="1244"/>
                      <a:pt x="344" y="1359"/>
                    </a:cubicBezTo>
                    <a:cubicBezTo>
                      <a:pt x="374" y="1418"/>
                      <a:pt x="387" y="1482"/>
                      <a:pt x="424" y="1534"/>
                    </a:cubicBezTo>
                    <a:cubicBezTo>
                      <a:pt x="421" y="1545"/>
                      <a:pt x="432" y="1586"/>
                      <a:pt x="458" y="1575"/>
                    </a:cubicBezTo>
                    <a:cubicBezTo>
                      <a:pt x="462" y="1554"/>
                      <a:pt x="455" y="1542"/>
                      <a:pt x="449" y="1520"/>
                    </a:cubicBezTo>
                    <a:cubicBezTo>
                      <a:pt x="420" y="1479"/>
                      <a:pt x="403" y="1430"/>
                      <a:pt x="380" y="1387"/>
                    </a:cubicBezTo>
                    <a:cubicBezTo>
                      <a:pt x="369" y="1366"/>
                      <a:pt x="359" y="1347"/>
                      <a:pt x="350" y="1325"/>
                    </a:cubicBezTo>
                    <a:cubicBezTo>
                      <a:pt x="342" y="1303"/>
                      <a:pt x="327" y="1284"/>
                      <a:pt x="316" y="1263"/>
                    </a:cubicBezTo>
                    <a:cubicBezTo>
                      <a:pt x="305" y="1241"/>
                      <a:pt x="298" y="1217"/>
                      <a:pt x="288" y="1194"/>
                    </a:cubicBezTo>
                    <a:cubicBezTo>
                      <a:pt x="270" y="1148"/>
                      <a:pt x="249" y="1104"/>
                      <a:pt x="229" y="1061"/>
                    </a:cubicBezTo>
                    <a:cubicBezTo>
                      <a:pt x="208" y="1017"/>
                      <a:pt x="180" y="978"/>
                      <a:pt x="160" y="937"/>
                    </a:cubicBezTo>
                    <a:cubicBezTo>
                      <a:pt x="141" y="897"/>
                      <a:pt x="124" y="814"/>
                      <a:pt x="82" y="817"/>
                    </a:cubicBezTo>
                    <a:cubicBezTo>
                      <a:pt x="88" y="838"/>
                      <a:pt x="95" y="855"/>
                      <a:pt x="105" y="875"/>
                    </a:cubicBezTo>
                    <a:close/>
                    <a:moveTo>
                      <a:pt x="162" y="822"/>
                    </a:moveTo>
                    <a:cubicBezTo>
                      <a:pt x="154" y="823"/>
                      <a:pt x="148" y="818"/>
                      <a:pt x="135" y="822"/>
                    </a:cubicBezTo>
                    <a:cubicBezTo>
                      <a:pt x="153" y="889"/>
                      <a:pt x="189" y="950"/>
                      <a:pt x="222" y="1010"/>
                    </a:cubicBezTo>
                    <a:cubicBezTo>
                      <a:pt x="295" y="1145"/>
                      <a:pt x="337" y="1285"/>
                      <a:pt x="419" y="1417"/>
                    </a:cubicBezTo>
                    <a:cubicBezTo>
                      <a:pt x="431" y="1449"/>
                      <a:pt x="446" y="1479"/>
                      <a:pt x="465" y="1509"/>
                    </a:cubicBezTo>
                    <a:cubicBezTo>
                      <a:pt x="482" y="1502"/>
                      <a:pt x="498" y="1515"/>
                      <a:pt x="511" y="1506"/>
                    </a:cubicBezTo>
                    <a:cubicBezTo>
                      <a:pt x="384" y="1289"/>
                      <a:pt x="282" y="1046"/>
                      <a:pt x="162" y="822"/>
                    </a:cubicBezTo>
                    <a:close/>
                    <a:moveTo>
                      <a:pt x="672" y="863"/>
                    </a:moveTo>
                    <a:cubicBezTo>
                      <a:pt x="634" y="876"/>
                      <a:pt x="615" y="902"/>
                      <a:pt x="628" y="944"/>
                    </a:cubicBezTo>
                    <a:cubicBezTo>
                      <a:pt x="634" y="961"/>
                      <a:pt x="646" y="976"/>
                      <a:pt x="654" y="996"/>
                    </a:cubicBezTo>
                    <a:cubicBezTo>
                      <a:pt x="668" y="1036"/>
                      <a:pt x="678" y="1074"/>
                      <a:pt x="695" y="1111"/>
                    </a:cubicBezTo>
                    <a:cubicBezTo>
                      <a:pt x="727" y="1181"/>
                      <a:pt x="765" y="1257"/>
                      <a:pt x="803" y="1320"/>
                    </a:cubicBezTo>
                    <a:cubicBezTo>
                      <a:pt x="824" y="1339"/>
                      <a:pt x="873" y="1342"/>
                      <a:pt x="911" y="1336"/>
                    </a:cubicBezTo>
                    <a:cubicBezTo>
                      <a:pt x="912" y="1331"/>
                      <a:pt x="907" y="1331"/>
                      <a:pt x="909" y="1325"/>
                    </a:cubicBezTo>
                    <a:cubicBezTo>
                      <a:pt x="901" y="1326"/>
                      <a:pt x="892" y="1337"/>
                      <a:pt x="883" y="1329"/>
                    </a:cubicBezTo>
                    <a:cubicBezTo>
                      <a:pt x="886" y="1315"/>
                      <a:pt x="900" y="1312"/>
                      <a:pt x="902" y="1297"/>
                    </a:cubicBezTo>
                    <a:cubicBezTo>
                      <a:pt x="888" y="1287"/>
                      <a:pt x="877" y="1315"/>
                      <a:pt x="867" y="1302"/>
                    </a:cubicBezTo>
                    <a:cubicBezTo>
                      <a:pt x="868" y="1284"/>
                      <a:pt x="898" y="1279"/>
                      <a:pt x="886" y="1263"/>
                    </a:cubicBezTo>
                    <a:cubicBezTo>
                      <a:pt x="878" y="1270"/>
                      <a:pt x="866" y="1282"/>
                      <a:pt x="856" y="1279"/>
                    </a:cubicBezTo>
                    <a:cubicBezTo>
                      <a:pt x="855" y="1257"/>
                      <a:pt x="873" y="1255"/>
                      <a:pt x="879" y="1240"/>
                    </a:cubicBezTo>
                    <a:cubicBezTo>
                      <a:pt x="873" y="1232"/>
                      <a:pt x="871" y="1220"/>
                      <a:pt x="865" y="1212"/>
                    </a:cubicBezTo>
                    <a:cubicBezTo>
                      <a:pt x="846" y="1217"/>
                      <a:pt x="823" y="1242"/>
                      <a:pt x="805" y="1233"/>
                    </a:cubicBezTo>
                    <a:cubicBezTo>
                      <a:pt x="818" y="1217"/>
                      <a:pt x="836" y="1205"/>
                      <a:pt x="856" y="1196"/>
                    </a:cubicBezTo>
                    <a:cubicBezTo>
                      <a:pt x="856" y="1189"/>
                      <a:pt x="850" y="1188"/>
                      <a:pt x="849" y="1182"/>
                    </a:cubicBezTo>
                    <a:cubicBezTo>
                      <a:pt x="839" y="1182"/>
                      <a:pt x="830" y="1194"/>
                      <a:pt x="821" y="1187"/>
                    </a:cubicBezTo>
                    <a:cubicBezTo>
                      <a:pt x="818" y="1177"/>
                      <a:pt x="833" y="1168"/>
                      <a:pt x="840" y="1162"/>
                    </a:cubicBezTo>
                    <a:cubicBezTo>
                      <a:pt x="836" y="1161"/>
                      <a:pt x="837" y="1157"/>
                      <a:pt x="835" y="1155"/>
                    </a:cubicBezTo>
                    <a:cubicBezTo>
                      <a:pt x="834" y="1153"/>
                      <a:pt x="809" y="1169"/>
                      <a:pt x="808" y="1153"/>
                    </a:cubicBezTo>
                    <a:cubicBezTo>
                      <a:pt x="808" y="1141"/>
                      <a:pt x="824" y="1145"/>
                      <a:pt x="824" y="1132"/>
                    </a:cubicBezTo>
                    <a:cubicBezTo>
                      <a:pt x="814" y="1134"/>
                      <a:pt x="803" y="1146"/>
                      <a:pt x="791" y="1139"/>
                    </a:cubicBezTo>
                    <a:cubicBezTo>
                      <a:pt x="792" y="1123"/>
                      <a:pt x="811" y="1116"/>
                      <a:pt x="810" y="1107"/>
                    </a:cubicBezTo>
                    <a:cubicBezTo>
                      <a:pt x="803" y="1104"/>
                      <a:pt x="786" y="1130"/>
                      <a:pt x="775" y="1116"/>
                    </a:cubicBezTo>
                    <a:cubicBezTo>
                      <a:pt x="782" y="1104"/>
                      <a:pt x="790" y="1095"/>
                      <a:pt x="798" y="1086"/>
                    </a:cubicBezTo>
                    <a:cubicBezTo>
                      <a:pt x="795" y="1082"/>
                      <a:pt x="793" y="1076"/>
                      <a:pt x="791" y="1070"/>
                    </a:cubicBezTo>
                    <a:cubicBezTo>
                      <a:pt x="770" y="1072"/>
                      <a:pt x="760" y="1086"/>
                      <a:pt x="746" y="1095"/>
                    </a:cubicBezTo>
                    <a:cubicBezTo>
                      <a:pt x="745" y="1092"/>
                      <a:pt x="742" y="1091"/>
                      <a:pt x="741" y="1088"/>
                    </a:cubicBezTo>
                    <a:cubicBezTo>
                      <a:pt x="747" y="1066"/>
                      <a:pt x="770" y="1062"/>
                      <a:pt x="780" y="1049"/>
                    </a:cubicBezTo>
                    <a:cubicBezTo>
                      <a:pt x="778" y="1049"/>
                      <a:pt x="777" y="1047"/>
                      <a:pt x="778" y="1045"/>
                    </a:cubicBezTo>
                    <a:cubicBezTo>
                      <a:pt x="772" y="1040"/>
                      <a:pt x="763" y="1049"/>
                      <a:pt x="755" y="1049"/>
                    </a:cubicBezTo>
                    <a:cubicBezTo>
                      <a:pt x="754" y="1045"/>
                      <a:pt x="748" y="1045"/>
                      <a:pt x="750" y="1038"/>
                    </a:cubicBezTo>
                    <a:cubicBezTo>
                      <a:pt x="754" y="1031"/>
                      <a:pt x="764" y="1031"/>
                      <a:pt x="766" y="1024"/>
                    </a:cubicBezTo>
                    <a:cubicBezTo>
                      <a:pt x="758" y="1012"/>
                      <a:pt x="745" y="1038"/>
                      <a:pt x="729" y="1026"/>
                    </a:cubicBezTo>
                    <a:cubicBezTo>
                      <a:pt x="735" y="1017"/>
                      <a:pt x="740" y="1006"/>
                      <a:pt x="755" y="1006"/>
                    </a:cubicBezTo>
                    <a:cubicBezTo>
                      <a:pt x="753" y="1000"/>
                      <a:pt x="752" y="995"/>
                      <a:pt x="746" y="994"/>
                    </a:cubicBezTo>
                    <a:cubicBezTo>
                      <a:pt x="740" y="1000"/>
                      <a:pt x="735" y="1006"/>
                      <a:pt x="723" y="1006"/>
                    </a:cubicBezTo>
                    <a:cubicBezTo>
                      <a:pt x="724" y="993"/>
                      <a:pt x="726" y="982"/>
                      <a:pt x="741" y="983"/>
                    </a:cubicBezTo>
                    <a:cubicBezTo>
                      <a:pt x="739" y="975"/>
                      <a:pt x="736" y="969"/>
                      <a:pt x="732" y="964"/>
                    </a:cubicBezTo>
                    <a:cubicBezTo>
                      <a:pt x="716" y="974"/>
                      <a:pt x="696" y="1002"/>
                      <a:pt x="681" y="992"/>
                    </a:cubicBezTo>
                    <a:cubicBezTo>
                      <a:pt x="693" y="975"/>
                      <a:pt x="706" y="960"/>
                      <a:pt x="727" y="953"/>
                    </a:cubicBezTo>
                    <a:cubicBezTo>
                      <a:pt x="713" y="920"/>
                      <a:pt x="697" y="878"/>
                      <a:pt x="672" y="863"/>
                    </a:cubicBezTo>
                    <a:close/>
                    <a:moveTo>
                      <a:pt x="938" y="1019"/>
                    </a:moveTo>
                    <a:cubicBezTo>
                      <a:pt x="951" y="1015"/>
                      <a:pt x="959" y="1006"/>
                      <a:pt x="966" y="996"/>
                    </a:cubicBezTo>
                    <a:cubicBezTo>
                      <a:pt x="961" y="989"/>
                      <a:pt x="957" y="981"/>
                      <a:pt x="950" y="976"/>
                    </a:cubicBezTo>
                    <a:cubicBezTo>
                      <a:pt x="952" y="996"/>
                      <a:pt x="940" y="1003"/>
                      <a:pt x="938" y="1019"/>
                    </a:cubicBezTo>
                    <a:close/>
                    <a:moveTo>
                      <a:pt x="1170" y="996"/>
                    </a:moveTo>
                    <a:cubicBezTo>
                      <a:pt x="1163" y="995"/>
                      <a:pt x="1155" y="993"/>
                      <a:pt x="1150" y="989"/>
                    </a:cubicBezTo>
                    <a:cubicBezTo>
                      <a:pt x="1148" y="996"/>
                      <a:pt x="1140" y="995"/>
                      <a:pt x="1141" y="1003"/>
                    </a:cubicBezTo>
                    <a:cubicBezTo>
                      <a:pt x="1152" y="1008"/>
                      <a:pt x="1164" y="1009"/>
                      <a:pt x="1173" y="1010"/>
                    </a:cubicBezTo>
                    <a:cubicBezTo>
                      <a:pt x="1175" y="995"/>
                      <a:pt x="1166" y="1008"/>
                      <a:pt x="1170" y="996"/>
                    </a:cubicBezTo>
                    <a:close/>
                    <a:moveTo>
                      <a:pt x="932" y="1026"/>
                    </a:moveTo>
                    <a:cubicBezTo>
                      <a:pt x="930" y="1040"/>
                      <a:pt x="916" y="1079"/>
                      <a:pt x="918" y="1081"/>
                    </a:cubicBezTo>
                    <a:cubicBezTo>
                      <a:pt x="937" y="1112"/>
                      <a:pt x="949" y="1054"/>
                      <a:pt x="968" y="1049"/>
                    </a:cubicBezTo>
                    <a:cubicBezTo>
                      <a:pt x="982" y="1054"/>
                      <a:pt x="986" y="1068"/>
                      <a:pt x="998" y="1074"/>
                    </a:cubicBezTo>
                    <a:cubicBezTo>
                      <a:pt x="999" y="1065"/>
                      <a:pt x="1011" y="1067"/>
                      <a:pt x="1010" y="1056"/>
                    </a:cubicBezTo>
                    <a:cubicBezTo>
                      <a:pt x="997" y="1042"/>
                      <a:pt x="989" y="1023"/>
                      <a:pt x="973" y="1012"/>
                    </a:cubicBezTo>
                    <a:cubicBezTo>
                      <a:pt x="966" y="1025"/>
                      <a:pt x="945" y="1039"/>
                      <a:pt x="932" y="1026"/>
                    </a:cubicBezTo>
                    <a:close/>
                    <a:moveTo>
                      <a:pt x="1129" y="1019"/>
                    </a:moveTo>
                    <a:cubicBezTo>
                      <a:pt x="1113" y="1062"/>
                      <a:pt x="1091" y="1099"/>
                      <a:pt x="1081" y="1148"/>
                    </a:cubicBezTo>
                    <a:cubicBezTo>
                      <a:pt x="1100" y="1160"/>
                      <a:pt x="1134" y="1163"/>
                      <a:pt x="1152" y="1148"/>
                    </a:cubicBezTo>
                    <a:cubicBezTo>
                      <a:pt x="1161" y="1115"/>
                      <a:pt x="1166" y="1078"/>
                      <a:pt x="1173" y="1038"/>
                    </a:cubicBezTo>
                    <a:cubicBezTo>
                      <a:pt x="1164" y="1026"/>
                      <a:pt x="1149" y="1020"/>
                      <a:pt x="1129" y="1019"/>
                    </a:cubicBezTo>
                    <a:close/>
                    <a:moveTo>
                      <a:pt x="1159" y="1196"/>
                    </a:moveTo>
                    <a:cubicBezTo>
                      <a:pt x="1165" y="1199"/>
                      <a:pt x="1164" y="1209"/>
                      <a:pt x="1175" y="1208"/>
                    </a:cubicBezTo>
                    <a:cubicBezTo>
                      <a:pt x="1180" y="1162"/>
                      <a:pt x="1199" y="1106"/>
                      <a:pt x="1219" y="1056"/>
                    </a:cubicBezTo>
                    <a:cubicBezTo>
                      <a:pt x="1213" y="1046"/>
                      <a:pt x="1204" y="1040"/>
                      <a:pt x="1191" y="1038"/>
                    </a:cubicBezTo>
                    <a:cubicBezTo>
                      <a:pt x="1186" y="1088"/>
                      <a:pt x="1171" y="1148"/>
                      <a:pt x="1159" y="1196"/>
                    </a:cubicBezTo>
                    <a:close/>
                    <a:moveTo>
                      <a:pt x="918" y="1107"/>
                    </a:moveTo>
                    <a:cubicBezTo>
                      <a:pt x="928" y="1191"/>
                      <a:pt x="930" y="1277"/>
                      <a:pt x="948" y="1339"/>
                    </a:cubicBezTo>
                    <a:cubicBezTo>
                      <a:pt x="952" y="1335"/>
                      <a:pt x="978" y="1335"/>
                      <a:pt x="989" y="1339"/>
                    </a:cubicBezTo>
                    <a:cubicBezTo>
                      <a:pt x="994" y="1328"/>
                      <a:pt x="984" y="1307"/>
                      <a:pt x="991" y="1290"/>
                    </a:cubicBezTo>
                    <a:cubicBezTo>
                      <a:pt x="1010" y="1295"/>
                      <a:pt x="996" y="1331"/>
                      <a:pt x="1012" y="1339"/>
                    </a:cubicBezTo>
                    <a:cubicBezTo>
                      <a:pt x="1029" y="1322"/>
                      <a:pt x="1027" y="1282"/>
                      <a:pt x="1026" y="1249"/>
                    </a:cubicBezTo>
                    <a:cubicBezTo>
                      <a:pt x="1037" y="1194"/>
                      <a:pt x="1023" y="1143"/>
                      <a:pt x="1021" y="1086"/>
                    </a:cubicBezTo>
                    <a:cubicBezTo>
                      <a:pt x="1012" y="1090"/>
                      <a:pt x="999" y="1096"/>
                      <a:pt x="987" y="1091"/>
                    </a:cubicBezTo>
                    <a:cubicBezTo>
                      <a:pt x="989" y="1139"/>
                      <a:pt x="997" y="1197"/>
                      <a:pt x="994" y="1249"/>
                    </a:cubicBezTo>
                    <a:cubicBezTo>
                      <a:pt x="969" y="1206"/>
                      <a:pt x="989" y="1127"/>
                      <a:pt x="964" y="1081"/>
                    </a:cubicBezTo>
                    <a:cubicBezTo>
                      <a:pt x="959" y="1100"/>
                      <a:pt x="937" y="1110"/>
                      <a:pt x="918" y="1107"/>
                    </a:cubicBezTo>
                    <a:close/>
                    <a:moveTo>
                      <a:pt x="1040" y="1336"/>
                    </a:moveTo>
                    <a:cubicBezTo>
                      <a:pt x="1054" y="1331"/>
                      <a:pt x="1067" y="1325"/>
                      <a:pt x="1083" y="1323"/>
                    </a:cubicBezTo>
                    <a:cubicBezTo>
                      <a:pt x="1112" y="1278"/>
                      <a:pt x="1131" y="1232"/>
                      <a:pt x="1143" y="1176"/>
                    </a:cubicBezTo>
                    <a:cubicBezTo>
                      <a:pt x="1115" y="1177"/>
                      <a:pt x="1089" y="1176"/>
                      <a:pt x="1076" y="1162"/>
                    </a:cubicBezTo>
                    <a:cubicBezTo>
                      <a:pt x="1057" y="1222"/>
                      <a:pt x="1046" y="1272"/>
                      <a:pt x="1040" y="1336"/>
                    </a:cubicBezTo>
                    <a:close/>
                    <a:moveTo>
                      <a:pt x="911" y="1277"/>
                    </a:moveTo>
                    <a:cubicBezTo>
                      <a:pt x="916" y="1288"/>
                      <a:pt x="914" y="1294"/>
                      <a:pt x="922" y="1300"/>
                    </a:cubicBezTo>
                    <a:cubicBezTo>
                      <a:pt x="919" y="1289"/>
                      <a:pt x="922" y="1277"/>
                      <a:pt x="916" y="1274"/>
                    </a:cubicBezTo>
                    <a:cubicBezTo>
                      <a:pt x="915" y="1276"/>
                      <a:pt x="914" y="1277"/>
                      <a:pt x="911" y="1277"/>
                    </a:cubicBezTo>
                    <a:close/>
                    <a:moveTo>
                      <a:pt x="803" y="1437"/>
                    </a:moveTo>
                    <a:cubicBezTo>
                      <a:pt x="889" y="1451"/>
                      <a:pt x="951" y="1459"/>
                      <a:pt x="1030" y="1430"/>
                    </a:cubicBezTo>
                    <a:cubicBezTo>
                      <a:pt x="1072" y="1435"/>
                      <a:pt x="1079" y="1419"/>
                      <a:pt x="1104" y="1407"/>
                    </a:cubicBezTo>
                    <a:cubicBezTo>
                      <a:pt x="1101" y="1373"/>
                      <a:pt x="1115" y="1355"/>
                      <a:pt x="1118" y="1325"/>
                    </a:cubicBezTo>
                    <a:cubicBezTo>
                      <a:pt x="1072" y="1366"/>
                      <a:pt x="996" y="1352"/>
                      <a:pt x="925" y="1359"/>
                    </a:cubicBezTo>
                    <a:cubicBezTo>
                      <a:pt x="887" y="1363"/>
                      <a:pt x="811" y="1356"/>
                      <a:pt x="785" y="1339"/>
                    </a:cubicBezTo>
                    <a:cubicBezTo>
                      <a:pt x="793" y="1374"/>
                      <a:pt x="796" y="1404"/>
                      <a:pt x="803" y="1437"/>
                    </a:cubicBezTo>
                    <a:close/>
                    <a:moveTo>
                      <a:pt x="1067" y="1453"/>
                    </a:moveTo>
                    <a:cubicBezTo>
                      <a:pt x="1071" y="1475"/>
                      <a:pt x="1071" y="1487"/>
                      <a:pt x="1072" y="1511"/>
                    </a:cubicBezTo>
                    <a:cubicBezTo>
                      <a:pt x="1084" y="1513"/>
                      <a:pt x="1086" y="1504"/>
                      <a:pt x="1097" y="1504"/>
                    </a:cubicBezTo>
                    <a:cubicBezTo>
                      <a:pt x="1096" y="1472"/>
                      <a:pt x="1107" y="1459"/>
                      <a:pt x="1102" y="1435"/>
                    </a:cubicBezTo>
                    <a:cubicBezTo>
                      <a:pt x="1092" y="1443"/>
                      <a:pt x="1074" y="1442"/>
                      <a:pt x="1067" y="1453"/>
                    </a:cubicBezTo>
                    <a:close/>
                    <a:moveTo>
                      <a:pt x="1042" y="1525"/>
                    </a:moveTo>
                    <a:cubicBezTo>
                      <a:pt x="1044" y="1522"/>
                      <a:pt x="1046" y="1524"/>
                      <a:pt x="1053" y="1522"/>
                    </a:cubicBezTo>
                    <a:cubicBezTo>
                      <a:pt x="1057" y="1501"/>
                      <a:pt x="1061" y="1460"/>
                      <a:pt x="1042" y="1453"/>
                    </a:cubicBezTo>
                    <a:cubicBezTo>
                      <a:pt x="1036" y="1471"/>
                      <a:pt x="1039" y="1500"/>
                      <a:pt x="1042" y="1525"/>
                    </a:cubicBezTo>
                    <a:close/>
                    <a:moveTo>
                      <a:pt x="805" y="1458"/>
                    </a:moveTo>
                    <a:cubicBezTo>
                      <a:pt x="808" y="1484"/>
                      <a:pt x="815" y="1503"/>
                      <a:pt x="817" y="1529"/>
                    </a:cubicBezTo>
                    <a:cubicBezTo>
                      <a:pt x="825" y="1529"/>
                      <a:pt x="832" y="1538"/>
                      <a:pt x="837" y="1534"/>
                    </a:cubicBezTo>
                    <a:cubicBezTo>
                      <a:pt x="842" y="1514"/>
                      <a:pt x="836" y="1494"/>
                      <a:pt x="835" y="1465"/>
                    </a:cubicBezTo>
                    <a:cubicBezTo>
                      <a:pt x="823" y="1459"/>
                      <a:pt x="818" y="1457"/>
                      <a:pt x="805" y="1458"/>
                    </a:cubicBezTo>
                    <a:close/>
                    <a:moveTo>
                      <a:pt x="973" y="1470"/>
                    </a:moveTo>
                    <a:cubicBezTo>
                      <a:pt x="972" y="1497"/>
                      <a:pt x="969" y="1517"/>
                      <a:pt x="975" y="1545"/>
                    </a:cubicBezTo>
                    <a:cubicBezTo>
                      <a:pt x="991" y="1540"/>
                      <a:pt x="1012" y="1541"/>
                      <a:pt x="1023" y="1532"/>
                    </a:cubicBezTo>
                    <a:cubicBezTo>
                      <a:pt x="1026" y="1503"/>
                      <a:pt x="1024" y="1489"/>
                      <a:pt x="1019" y="1460"/>
                    </a:cubicBezTo>
                    <a:cubicBezTo>
                      <a:pt x="1005" y="1458"/>
                      <a:pt x="988" y="1466"/>
                      <a:pt x="973" y="1470"/>
                    </a:cubicBezTo>
                    <a:close/>
                    <a:moveTo>
                      <a:pt x="854" y="1541"/>
                    </a:moveTo>
                    <a:cubicBezTo>
                      <a:pt x="876" y="1546"/>
                      <a:pt x="890" y="1545"/>
                      <a:pt x="916" y="1548"/>
                    </a:cubicBezTo>
                    <a:cubicBezTo>
                      <a:pt x="915" y="1523"/>
                      <a:pt x="921" y="1496"/>
                      <a:pt x="913" y="1472"/>
                    </a:cubicBezTo>
                    <a:cubicBezTo>
                      <a:pt x="894" y="1468"/>
                      <a:pt x="867" y="1468"/>
                      <a:pt x="854" y="1465"/>
                    </a:cubicBezTo>
                    <a:cubicBezTo>
                      <a:pt x="855" y="1482"/>
                      <a:pt x="852" y="1524"/>
                      <a:pt x="854" y="1541"/>
                    </a:cubicBezTo>
                    <a:close/>
                    <a:moveTo>
                      <a:pt x="936" y="1470"/>
                    </a:moveTo>
                    <a:cubicBezTo>
                      <a:pt x="929" y="1493"/>
                      <a:pt x="932" y="1521"/>
                      <a:pt x="934" y="1550"/>
                    </a:cubicBezTo>
                    <a:cubicBezTo>
                      <a:pt x="942" y="1549"/>
                      <a:pt x="954" y="1552"/>
                      <a:pt x="959" y="1548"/>
                    </a:cubicBezTo>
                    <a:cubicBezTo>
                      <a:pt x="955" y="1526"/>
                      <a:pt x="961" y="1496"/>
                      <a:pt x="952" y="1470"/>
                    </a:cubicBezTo>
                    <a:cubicBezTo>
                      <a:pt x="947" y="1470"/>
                      <a:pt x="942" y="1470"/>
                      <a:pt x="936" y="1470"/>
                    </a:cubicBezTo>
                    <a:close/>
                    <a:moveTo>
                      <a:pt x="1026" y="1561"/>
                    </a:moveTo>
                    <a:cubicBezTo>
                      <a:pt x="1021" y="1560"/>
                      <a:pt x="1022" y="1555"/>
                      <a:pt x="1014" y="1557"/>
                    </a:cubicBezTo>
                    <a:cubicBezTo>
                      <a:pt x="959" y="1579"/>
                      <a:pt x="886" y="1572"/>
                      <a:pt x="821" y="1552"/>
                    </a:cubicBezTo>
                    <a:cubicBezTo>
                      <a:pt x="829" y="1584"/>
                      <a:pt x="834" y="1634"/>
                      <a:pt x="842" y="1669"/>
                    </a:cubicBezTo>
                    <a:cubicBezTo>
                      <a:pt x="848" y="1675"/>
                      <a:pt x="854" y="1680"/>
                      <a:pt x="860" y="1685"/>
                    </a:cubicBezTo>
                    <a:cubicBezTo>
                      <a:pt x="877" y="1683"/>
                      <a:pt x="893" y="1698"/>
                      <a:pt x="911" y="1699"/>
                    </a:cubicBezTo>
                    <a:cubicBezTo>
                      <a:pt x="923" y="1700"/>
                      <a:pt x="935" y="1692"/>
                      <a:pt x="948" y="1692"/>
                    </a:cubicBezTo>
                    <a:cubicBezTo>
                      <a:pt x="987" y="1692"/>
                      <a:pt x="1031" y="1702"/>
                      <a:pt x="1065" y="1679"/>
                    </a:cubicBezTo>
                    <a:cubicBezTo>
                      <a:pt x="1088" y="1638"/>
                      <a:pt x="1091" y="1567"/>
                      <a:pt x="1090" y="1527"/>
                    </a:cubicBezTo>
                    <a:cubicBezTo>
                      <a:pt x="1071" y="1541"/>
                      <a:pt x="1041" y="1544"/>
                      <a:pt x="1026" y="1561"/>
                    </a:cubicBezTo>
                    <a:close/>
                    <a:moveTo>
                      <a:pt x="481" y="1534"/>
                    </a:moveTo>
                    <a:cubicBezTo>
                      <a:pt x="493" y="1554"/>
                      <a:pt x="500" y="1597"/>
                      <a:pt x="452" y="1600"/>
                    </a:cubicBezTo>
                    <a:cubicBezTo>
                      <a:pt x="442" y="1593"/>
                      <a:pt x="437" y="1594"/>
                      <a:pt x="424" y="1598"/>
                    </a:cubicBezTo>
                    <a:cubicBezTo>
                      <a:pt x="417" y="1581"/>
                      <a:pt x="419" y="1554"/>
                      <a:pt x="403" y="1552"/>
                    </a:cubicBezTo>
                    <a:cubicBezTo>
                      <a:pt x="390" y="1566"/>
                      <a:pt x="340" y="1581"/>
                      <a:pt x="360" y="1610"/>
                    </a:cubicBezTo>
                    <a:cubicBezTo>
                      <a:pt x="442" y="1626"/>
                      <a:pt x="562" y="1633"/>
                      <a:pt x="658" y="1610"/>
                    </a:cubicBezTo>
                    <a:cubicBezTo>
                      <a:pt x="657" y="1602"/>
                      <a:pt x="665" y="1604"/>
                      <a:pt x="663" y="1596"/>
                    </a:cubicBezTo>
                    <a:cubicBezTo>
                      <a:pt x="653" y="1575"/>
                      <a:pt x="629" y="1554"/>
                      <a:pt x="612" y="1555"/>
                    </a:cubicBezTo>
                    <a:cubicBezTo>
                      <a:pt x="641" y="1578"/>
                      <a:pt x="584" y="1605"/>
                      <a:pt x="557" y="1596"/>
                    </a:cubicBezTo>
                    <a:cubicBezTo>
                      <a:pt x="537" y="1589"/>
                      <a:pt x="531" y="1568"/>
                      <a:pt x="534" y="1548"/>
                    </a:cubicBezTo>
                    <a:cubicBezTo>
                      <a:pt x="529" y="1545"/>
                      <a:pt x="528" y="1537"/>
                      <a:pt x="525" y="1532"/>
                    </a:cubicBezTo>
                    <a:cubicBezTo>
                      <a:pt x="512" y="1536"/>
                      <a:pt x="502" y="1528"/>
                      <a:pt x="481" y="1534"/>
                    </a:cubicBezTo>
                    <a:close/>
                    <a:moveTo>
                      <a:pt x="686" y="1607"/>
                    </a:moveTo>
                    <a:cubicBezTo>
                      <a:pt x="679" y="1617"/>
                      <a:pt x="668" y="1626"/>
                      <a:pt x="658" y="1630"/>
                    </a:cubicBezTo>
                    <a:cubicBezTo>
                      <a:pt x="582" y="1662"/>
                      <a:pt x="481" y="1632"/>
                      <a:pt x="385" y="1642"/>
                    </a:cubicBezTo>
                    <a:cubicBezTo>
                      <a:pt x="378" y="1635"/>
                      <a:pt x="358" y="1633"/>
                      <a:pt x="344" y="1630"/>
                    </a:cubicBezTo>
                    <a:cubicBezTo>
                      <a:pt x="339" y="1642"/>
                      <a:pt x="336" y="1655"/>
                      <a:pt x="334" y="1669"/>
                    </a:cubicBezTo>
                    <a:cubicBezTo>
                      <a:pt x="361" y="1696"/>
                      <a:pt x="432" y="1706"/>
                      <a:pt x="500" y="1715"/>
                    </a:cubicBezTo>
                    <a:cubicBezTo>
                      <a:pt x="540" y="1721"/>
                      <a:pt x="564" y="1718"/>
                      <a:pt x="605" y="1711"/>
                    </a:cubicBezTo>
                    <a:cubicBezTo>
                      <a:pt x="629" y="1706"/>
                      <a:pt x="696" y="1690"/>
                      <a:pt x="704" y="1674"/>
                    </a:cubicBezTo>
                    <a:cubicBezTo>
                      <a:pt x="714" y="1652"/>
                      <a:pt x="696" y="1625"/>
                      <a:pt x="693" y="1607"/>
                    </a:cubicBezTo>
                    <a:cubicBezTo>
                      <a:pt x="690" y="1607"/>
                      <a:pt x="688" y="1607"/>
                      <a:pt x="686" y="1607"/>
                    </a:cubicBezTo>
                    <a:close/>
                    <a:moveTo>
                      <a:pt x="261" y="1662"/>
                    </a:moveTo>
                    <a:cubicBezTo>
                      <a:pt x="229" y="1676"/>
                      <a:pt x="207" y="1688"/>
                      <a:pt x="178" y="1704"/>
                    </a:cubicBezTo>
                    <a:cubicBezTo>
                      <a:pt x="137" y="1727"/>
                      <a:pt x="116" y="1739"/>
                      <a:pt x="84" y="1773"/>
                    </a:cubicBezTo>
                    <a:cubicBezTo>
                      <a:pt x="70" y="1787"/>
                      <a:pt x="45" y="1813"/>
                      <a:pt x="47" y="1830"/>
                    </a:cubicBezTo>
                    <a:cubicBezTo>
                      <a:pt x="51" y="1857"/>
                      <a:pt x="107" y="1874"/>
                      <a:pt x="130" y="1883"/>
                    </a:cubicBezTo>
                    <a:cubicBezTo>
                      <a:pt x="205" y="1912"/>
                      <a:pt x="288" y="1931"/>
                      <a:pt x="376" y="1940"/>
                    </a:cubicBezTo>
                    <a:cubicBezTo>
                      <a:pt x="450" y="1948"/>
                      <a:pt x="484" y="1935"/>
                      <a:pt x="555" y="1936"/>
                    </a:cubicBezTo>
                    <a:cubicBezTo>
                      <a:pt x="600" y="1936"/>
                      <a:pt x="638" y="1933"/>
                      <a:pt x="681" y="1927"/>
                    </a:cubicBezTo>
                    <a:cubicBezTo>
                      <a:pt x="760" y="1915"/>
                      <a:pt x="822" y="1904"/>
                      <a:pt x="883" y="1878"/>
                    </a:cubicBezTo>
                    <a:cubicBezTo>
                      <a:pt x="919" y="1864"/>
                      <a:pt x="953" y="1847"/>
                      <a:pt x="975" y="1823"/>
                    </a:cubicBezTo>
                    <a:cubicBezTo>
                      <a:pt x="941" y="1751"/>
                      <a:pt x="866" y="1720"/>
                      <a:pt x="808" y="1672"/>
                    </a:cubicBezTo>
                    <a:cubicBezTo>
                      <a:pt x="780" y="1669"/>
                      <a:pt x="762" y="1656"/>
                      <a:pt x="734" y="1653"/>
                    </a:cubicBezTo>
                    <a:cubicBezTo>
                      <a:pt x="731" y="1660"/>
                      <a:pt x="734" y="1668"/>
                      <a:pt x="736" y="1679"/>
                    </a:cubicBezTo>
                    <a:cubicBezTo>
                      <a:pt x="695" y="1707"/>
                      <a:pt x="639" y="1727"/>
                      <a:pt x="580" y="1734"/>
                    </a:cubicBezTo>
                    <a:cubicBezTo>
                      <a:pt x="537" y="1739"/>
                      <a:pt x="498" y="1730"/>
                      <a:pt x="463" y="1727"/>
                    </a:cubicBezTo>
                    <a:cubicBezTo>
                      <a:pt x="401" y="1721"/>
                      <a:pt x="349" y="1721"/>
                      <a:pt x="311" y="1688"/>
                    </a:cubicBezTo>
                    <a:cubicBezTo>
                      <a:pt x="309" y="1681"/>
                      <a:pt x="325" y="1654"/>
                      <a:pt x="311" y="1644"/>
                    </a:cubicBezTo>
                    <a:cubicBezTo>
                      <a:pt x="301" y="1650"/>
                      <a:pt x="280" y="1654"/>
                      <a:pt x="261" y="16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0" name="Freeform 170"/>
              <p:cNvSpPr/>
              <p:nvPr/>
            </p:nvSpPr>
            <p:spPr bwMode="auto">
              <a:xfrm>
                <a:off x="3695700" y="3516313"/>
                <a:ext cx="44450" cy="44450"/>
              </a:xfrm>
              <a:custGeom>
                <a:avLst/>
                <a:gdLst>
                  <a:gd name="T0" fmla="*/ 35 w 68"/>
                  <a:gd name="T1" fmla="*/ 4 h 69"/>
                  <a:gd name="T2" fmla="*/ 3 w 68"/>
                  <a:gd name="T3" fmla="*/ 31 h 69"/>
                  <a:gd name="T4" fmla="*/ 35 w 68"/>
                  <a:gd name="T5" fmla="*/ 4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69">
                    <a:moveTo>
                      <a:pt x="35" y="4"/>
                    </a:moveTo>
                    <a:cubicBezTo>
                      <a:pt x="68" y="35"/>
                      <a:pt x="9" y="69"/>
                      <a:pt x="3" y="31"/>
                    </a:cubicBezTo>
                    <a:cubicBezTo>
                      <a:pt x="0" y="12"/>
                      <a:pt x="20" y="0"/>
                      <a:pt x="3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7" name="组合 26"/>
            <p:cNvGrpSpPr/>
            <p:nvPr userDrawn="1"/>
          </p:nvGrpSpPr>
          <p:grpSpPr>
            <a:xfrm>
              <a:off x="3608149" y="4066217"/>
              <a:ext cx="1007478" cy="1394389"/>
              <a:chOff x="7359650" y="1908175"/>
              <a:chExt cx="636588" cy="881063"/>
            </a:xfrm>
            <a:grpFill/>
          </p:grpSpPr>
          <p:sp>
            <p:nvSpPr>
              <p:cNvPr id="114" name="Freeform 171"/>
              <p:cNvSpPr>
                <a:spLocks noEditPoints="1"/>
              </p:cNvSpPr>
              <p:nvPr/>
            </p:nvSpPr>
            <p:spPr bwMode="auto">
              <a:xfrm>
                <a:off x="7359650" y="1908175"/>
                <a:ext cx="636588" cy="881063"/>
              </a:xfrm>
              <a:custGeom>
                <a:avLst/>
                <a:gdLst>
                  <a:gd name="T0" fmla="*/ 28 w 986"/>
                  <a:gd name="T1" fmla="*/ 1122 h 1361"/>
                  <a:gd name="T2" fmla="*/ 64 w 986"/>
                  <a:gd name="T3" fmla="*/ 783 h 1361"/>
                  <a:gd name="T4" fmla="*/ 80 w 986"/>
                  <a:gd name="T5" fmla="*/ 595 h 1361"/>
                  <a:gd name="T6" fmla="*/ 102 w 986"/>
                  <a:gd name="T7" fmla="*/ 403 h 1361"/>
                  <a:gd name="T8" fmla="*/ 147 w 986"/>
                  <a:gd name="T9" fmla="*/ 64 h 1361"/>
                  <a:gd name="T10" fmla="*/ 267 w 986"/>
                  <a:gd name="T11" fmla="*/ 5 h 1361"/>
                  <a:gd name="T12" fmla="*/ 351 w 986"/>
                  <a:gd name="T13" fmla="*/ 3 h 1361"/>
                  <a:gd name="T14" fmla="*/ 765 w 986"/>
                  <a:gd name="T15" fmla="*/ 42 h 1361"/>
                  <a:gd name="T16" fmla="*/ 922 w 986"/>
                  <a:gd name="T17" fmla="*/ 84 h 1361"/>
                  <a:gd name="T18" fmla="*/ 946 w 986"/>
                  <a:gd name="T19" fmla="*/ 407 h 1361"/>
                  <a:gd name="T20" fmla="*/ 900 w 986"/>
                  <a:gd name="T21" fmla="*/ 834 h 1361"/>
                  <a:gd name="T22" fmla="*/ 830 w 986"/>
                  <a:gd name="T23" fmla="*/ 1326 h 1361"/>
                  <a:gd name="T24" fmla="*/ 682 w 986"/>
                  <a:gd name="T25" fmla="*/ 1352 h 1361"/>
                  <a:gd name="T26" fmla="*/ 410 w 986"/>
                  <a:gd name="T27" fmla="*/ 1332 h 1361"/>
                  <a:gd name="T28" fmla="*/ 171 w 986"/>
                  <a:gd name="T29" fmla="*/ 1291 h 1361"/>
                  <a:gd name="T30" fmla="*/ 0 w 986"/>
                  <a:gd name="T31" fmla="*/ 1256 h 1361"/>
                  <a:gd name="T32" fmla="*/ 410 w 986"/>
                  <a:gd name="T33" fmla="*/ 1282 h 1361"/>
                  <a:gd name="T34" fmla="*/ 613 w 986"/>
                  <a:gd name="T35" fmla="*/ 1304 h 1361"/>
                  <a:gd name="T36" fmla="*/ 791 w 986"/>
                  <a:gd name="T37" fmla="*/ 1284 h 1361"/>
                  <a:gd name="T38" fmla="*/ 869 w 986"/>
                  <a:gd name="T39" fmla="*/ 684 h 1361"/>
                  <a:gd name="T40" fmla="*/ 914 w 986"/>
                  <a:gd name="T41" fmla="*/ 308 h 1361"/>
                  <a:gd name="T42" fmla="*/ 917 w 986"/>
                  <a:gd name="T43" fmla="*/ 112 h 1361"/>
                  <a:gd name="T44" fmla="*/ 582 w 986"/>
                  <a:gd name="T45" fmla="*/ 35 h 1361"/>
                  <a:gd name="T46" fmla="*/ 432 w 986"/>
                  <a:gd name="T47" fmla="*/ 17 h 1361"/>
                  <a:gd name="T48" fmla="*/ 197 w 986"/>
                  <a:gd name="T49" fmla="*/ 29 h 1361"/>
                  <a:gd name="T50" fmla="*/ 126 w 986"/>
                  <a:gd name="T51" fmla="*/ 309 h 1361"/>
                  <a:gd name="T52" fmla="*/ 98 w 986"/>
                  <a:gd name="T53" fmla="*/ 525 h 1361"/>
                  <a:gd name="T54" fmla="*/ 92 w 986"/>
                  <a:gd name="T55" fmla="*/ 627 h 1361"/>
                  <a:gd name="T56" fmla="*/ 78 w 986"/>
                  <a:gd name="T57" fmla="*/ 858 h 1361"/>
                  <a:gd name="T58" fmla="*/ 46 w 986"/>
                  <a:gd name="T59" fmla="*/ 1132 h 1361"/>
                  <a:gd name="T60" fmla="*/ 141 w 986"/>
                  <a:gd name="T61" fmla="*/ 1279 h 1361"/>
                  <a:gd name="T62" fmla="*/ 351 w 986"/>
                  <a:gd name="T63" fmla="*/ 1312 h 1361"/>
                  <a:gd name="T64" fmla="*/ 519 w 986"/>
                  <a:gd name="T65" fmla="*/ 1332 h 1361"/>
                  <a:gd name="T66" fmla="*/ 694 w 986"/>
                  <a:gd name="T67" fmla="*/ 1339 h 1361"/>
                  <a:gd name="T68" fmla="*/ 784 w 986"/>
                  <a:gd name="T69" fmla="*/ 1340 h 1361"/>
                  <a:gd name="T70" fmla="*/ 903 w 986"/>
                  <a:gd name="T71" fmla="*/ 701 h 1361"/>
                  <a:gd name="T72" fmla="*/ 947 w 986"/>
                  <a:gd name="T73" fmla="*/ 319 h 1361"/>
                  <a:gd name="T74" fmla="*/ 970 w 986"/>
                  <a:gd name="T75" fmla="*/ 189 h 1361"/>
                  <a:gd name="T76" fmla="*/ 942 w 986"/>
                  <a:gd name="T77" fmla="*/ 123 h 1361"/>
                  <a:gd name="T78" fmla="*/ 924 w 986"/>
                  <a:gd name="T79" fmla="*/ 323 h 1361"/>
                  <a:gd name="T80" fmla="*/ 877 w 986"/>
                  <a:gd name="T81" fmla="*/ 702 h 1361"/>
                  <a:gd name="T82" fmla="*/ 834 w 986"/>
                  <a:gd name="T83" fmla="*/ 1143 h 1361"/>
                  <a:gd name="T84" fmla="*/ 814 w 986"/>
                  <a:gd name="T85" fmla="*/ 1255 h 1361"/>
                  <a:gd name="T86" fmla="*/ 718 w 986"/>
                  <a:gd name="T87" fmla="*/ 1331 h 1361"/>
                  <a:gd name="T88" fmla="*/ 662 w 986"/>
                  <a:gd name="T89" fmla="*/ 1322 h 1361"/>
                  <a:gd name="T90" fmla="*/ 557 w 986"/>
                  <a:gd name="T91" fmla="*/ 1305 h 1361"/>
                  <a:gd name="T92" fmla="*/ 414 w 986"/>
                  <a:gd name="T93" fmla="*/ 1293 h 1361"/>
                  <a:gd name="T94" fmla="*/ 162 w 986"/>
                  <a:gd name="T95" fmla="*/ 1266 h 1361"/>
                  <a:gd name="T96" fmla="*/ 43 w 986"/>
                  <a:gd name="T97" fmla="*/ 1252 h 1361"/>
                  <a:gd name="T98" fmla="*/ 141 w 986"/>
                  <a:gd name="T99" fmla="*/ 1279 h 1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86" h="1361">
                    <a:moveTo>
                      <a:pt x="0" y="1256"/>
                    </a:moveTo>
                    <a:cubicBezTo>
                      <a:pt x="1" y="1251"/>
                      <a:pt x="12" y="1256"/>
                      <a:pt x="14" y="1252"/>
                    </a:cubicBezTo>
                    <a:cubicBezTo>
                      <a:pt x="3" y="1207"/>
                      <a:pt x="21" y="1166"/>
                      <a:pt x="28" y="1122"/>
                    </a:cubicBezTo>
                    <a:cubicBezTo>
                      <a:pt x="34" y="1082"/>
                      <a:pt x="35" y="1041"/>
                      <a:pt x="39" y="995"/>
                    </a:cubicBezTo>
                    <a:cubicBezTo>
                      <a:pt x="44" y="948"/>
                      <a:pt x="48" y="899"/>
                      <a:pt x="57" y="851"/>
                    </a:cubicBezTo>
                    <a:cubicBezTo>
                      <a:pt x="61" y="830"/>
                      <a:pt x="61" y="806"/>
                      <a:pt x="64" y="783"/>
                    </a:cubicBezTo>
                    <a:cubicBezTo>
                      <a:pt x="67" y="762"/>
                      <a:pt x="71" y="740"/>
                      <a:pt x="71" y="720"/>
                    </a:cubicBezTo>
                    <a:cubicBezTo>
                      <a:pt x="72" y="713"/>
                      <a:pt x="70" y="704"/>
                      <a:pt x="70" y="697"/>
                    </a:cubicBezTo>
                    <a:cubicBezTo>
                      <a:pt x="71" y="664"/>
                      <a:pt x="77" y="629"/>
                      <a:pt x="80" y="595"/>
                    </a:cubicBezTo>
                    <a:cubicBezTo>
                      <a:pt x="81" y="581"/>
                      <a:pt x="84" y="567"/>
                      <a:pt x="85" y="553"/>
                    </a:cubicBezTo>
                    <a:cubicBezTo>
                      <a:pt x="87" y="537"/>
                      <a:pt x="85" y="520"/>
                      <a:pt x="87" y="505"/>
                    </a:cubicBezTo>
                    <a:cubicBezTo>
                      <a:pt x="91" y="471"/>
                      <a:pt x="99" y="437"/>
                      <a:pt x="102" y="403"/>
                    </a:cubicBezTo>
                    <a:cubicBezTo>
                      <a:pt x="105" y="370"/>
                      <a:pt x="112" y="339"/>
                      <a:pt x="116" y="306"/>
                    </a:cubicBezTo>
                    <a:cubicBezTo>
                      <a:pt x="124" y="240"/>
                      <a:pt x="123" y="171"/>
                      <a:pt x="133" y="108"/>
                    </a:cubicBezTo>
                    <a:cubicBezTo>
                      <a:pt x="135" y="93"/>
                      <a:pt x="143" y="79"/>
                      <a:pt x="147" y="64"/>
                    </a:cubicBezTo>
                    <a:cubicBezTo>
                      <a:pt x="149" y="58"/>
                      <a:pt x="148" y="51"/>
                      <a:pt x="150" y="45"/>
                    </a:cubicBezTo>
                    <a:cubicBezTo>
                      <a:pt x="156" y="28"/>
                      <a:pt x="170" y="19"/>
                      <a:pt x="183" y="7"/>
                    </a:cubicBezTo>
                    <a:cubicBezTo>
                      <a:pt x="214" y="0"/>
                      <a:pt x="234" y="1"/>
                      <a:pt x="267" y="5"/>
                    </a:cubicBezTo>
                    <a:cubicBezTo>
                      <a:pt x="275" y="6"/>
                      <a:pt x="283" y="5"/>
                      <a:pt x="291" y="5"/>
                    </a:cubicBezTo>
                    <a:cubicBezTo>
                      <a:pt x="297" y="6"/>
                      <a:pt x="303" y="9"/>
                      <a:pt x="309" y="8"/>
                    </a:cubicBezTo>
                    <a:cubicBezTo>
                      <a:pt x="324" y="7"/>
                      <a:pt x="337" y="3"/>
                      <a:pt x="351" y="3"/>
                    </a:cubicBezTo>
                    <a:cubicBezTo>
                      <a:pt x="364" y="2"/>
                      <a:pt x="377" y="1"/>
                      <a:pt x="392" y="1"/>
                    </a:cubicBezTo>
                    <a:cubicBezTo>
                      <a:pt x="473" y="2"/>
                      <a:pt x="552" y="24"/>
                      <a:pt x="640" y="25"/>
                    </a:cubicBezTo>
                    <a:cubicBezTo>
                      <a:pt x="676" y="35"/>
                      <a:pt x="725" y="38"/>
                      <a:pt x="765" y="42"/>
                    </a:cubicBezTo>
                    <a:cubicBezTo>
                      <a:pt x="781" y="43"/>
                      <a:pt x="796" y="51"/>
                      <a:pt x="812" y="53"/>
                    </a:cubicBezTo>
                    <a:cubicBezTo>
                      <a:pt x="844" y="58"/>
                      <a:pt x="865" y="55"/>
                      <a:pt x="887" y="67"/>
                    </a:cubicBezTo>
                    <a:cubicBezTo>
                      <a:pt x="898" y="73"/>
                      <a:pt x="907" y="83"/>
                      <a:pt x="922" y="84"/>
                    </a:cubicBezTo>
                    <a:cubicBezTo>
                      <a:pt x="954" y="108"/>
                      <a:pt x="986" y="139"/>
                      <a:pt x="981" y="190"/>
                    </a:cubicBezTo>
                    <a:cubicBezTo>
                      <a:pt x="979" y="208"/>
                      <a:pt x="974" y="226"/>
                      <a:pt x="971" y="245"/>
                    </a:cubicBezTo>
                    <a:cubicBezTo>
                      <a:pt x="963" y="298"/>
                      <a:pt x="950" y="353"/>
                      <a:pt x="946" y="407"/>
                    </a:cubicBezTo>
                    <a:cubicBezTo>
                      <a:pt x="941" y="463"/>
                      <a:pt x="933" y="521"/>
                      <a:pt x="929" y="569"/>
                    </a:cubicBezTo>
                    <a:cubicBezTo>
                      <a:pt x="923" y="644"/>
                      <a:pt x="912" y="728"/>
                      <a:pt x="901" y="811"/>
                    </a:cubicBezTo>
                    <a:cubicBezTo>
                      <a:pt x="900" y="819"/>
                      <a:pt x="901" y="826"/>
                      <a:pt x="900" y="834"/>
                    </a:cubicBezTo>
                    <a:cubicBezTo>
                      <a:pt x="897" y="857"/>
                      <a:pt x="894" y="885"/>
                      <a:pt x="891" y="911"/>
                    </a:cubicBezTo>
                    <a:cubicBezTo>
                      <a:pt x="887" y="964"/>
                      <a:pt x="881" y="1019"/>
                      <a:pt x="877" y="1069"/>
                    </a:cubicBezTo>
                    <a:cubicBezTo>
                      <a:pt x="871" y="1163"/>
                      <a:pt x="869" y="1247"/>
                      <a:pt x="830" y="1326"/>
                    </a:cubicBezTo>
                    <a:cubicBezTo>
                      <a:pt x="816" y="1337"/>
                      <a:pt x="799" y="1344"/>
                      <a:pt x="785" y="1354"/>
                    </a:cubicBezTo>
                    <a:cubicBezTo>
                      <a:pt x="769" y="1349"/>
                      <a:pt x="755" y="1361"/>
                      <a:pt x="737" y="1361"/>
                    </a:cubicBezTo>
                    <a:cubicBezTo>
                      <a:pt x="721" y="1361"/>
                      <a:pt x="705" y="1352"/>
                      <a:pt x="682" y="1352"/>
                    </a:cubicBezTo>
                    <a:cubicBezTo>
                      <a:pt x="637" y="1351"/>
                      <a:pt x="592" y="1353"/>
                      <a:pt x="547" y="1347"/>
                    </a:cubicBezTo>
                    <a:cubicBezTo>
                      <a:pt x="516" y="1344"/>
                      <a:pt x="486" y="1334"/>
                      <a:pt x="453" y="1332"/>
                    </a:cubicBezTo>
                    <a:cubicBezTo>
                      <a:pt x="439" y="1331"/>
                      <a:pt x="424" y="1333"/>
                      <a:pt x="410" y="1332"/>
                    </a:cubicBezTo>
                    <a:cubicBezTo>
                      <a:pt x="386" y="1330"/>
                      <a:pt x="360" y="1326"/>
                      <a:pt x="339" y="1321"/>
                    </a:cubicBezTo>
                    <a:cubicBezTo>
                      <a:pt x="299" y="1312"/>
                      <a:pt x="242" y="1306"/>
                      <a:pt x="190" y="1297"/>
                    </a:cubicBezTo>
                    <a:cubicBezTo>
                      <a:pt x="184" y="1296"/>
                      <a:pt x="177" y="1292"/>
                      <a:pt x="171" y="1291"/>
                    </a:cubicBezTo>
                    <a:cubicBezTo>
                      <a:pt x="142" y="1287"/>
                      <a:pt x="113" y="1287"/>
                      <a:pt x="85" y="1283"/>
                    </a:cubicBezTo>
                    <a:cubicBezTo>
                      <a:pt x="64" y="1280"/>
                      <a:pt x="45" y="1268"/>
                      <a:pt x="24" y="1269"/>
                    </a:cubicBezTo>
                    <a:cubicBezTo>
                      <a:pt x="17" y="1263"/>
                      <a:pt x="10" y="1259"/>
                      <a:pt x="0" y="1256"/>
                    </a:cubicBezTo>
                    <a:close/>
                    <a:moveTo>
                      <a:pt x="223" y="1258"/>
                    </a:moveTo>
                    <a:cubicBezTo>
                      <a:pt x="255" y="1267"/>
                      <a:pt x="299" y="1265"/>
                      <a:pt x="336" y="1270"/>
                    </a:cubicBezTo>
                    <a:cubicBezTo>
                      <a:pt x="357" y="1274"/>
                      <a:pt x="383" y="1277"/>
                      <a:pt x="410" y="1282"/>
                    </a:cubicBezTo>
                    <a:cubicBezTo>
                      <a:pt x="441" y="1287"/>
                      <a:pt x="478" y="1288"/>
                      <a:pt x="511" y="1291"/>
                    </a:cubicBezTo>
                    <a:cubicBezTo>
                      <a:pt x="533" y="1294"/>
                      <a:pt x="554" y="1292"/>
                      <a:pt x="577" y="1294"/>
                    </a:cubicBezTo>
                    <a:cubicBezTo>
                      <a:pt x="588" y="1295"/>
                      <a:pt x="600" y="1302"/>
                      <a:pt x="613" y="1304"/>
                    </a:cubicBezTo>
                    <a:cubicBezTo>
                      <a:pt x="630" y="1307"/>
                      <a:pt x="649" y="1308"/>
                      <a:pt x="668" y="1310"/>
                    </a:cubicBezTo>
                    <a:cubicBezTo>
                      <a:pt x="688" y="1312"/>
                      <a:pt x="709" y="1317"/>
                      <a:pt x="726" y="1317"/>
                    </a:cubicBezTo>
                    <a:cubicBezTo>
                      <a:pt x="762" y="1315"/>
                      <a:pt x="773" y="1300"/>
                      <a:pt x="791" y="1284"/>
                    </a:cubicBezTo>
                    <a:cubicBezTo>
                      <a:pt x="792" y="1276"/>
                      <a:pt x="794" y="1267"/>
                      <a:pt x="800" y="1261"/>
                    </a:cubicBezTo>
                    <a:cubicBezTo>
                      <a:pt x="821" y="1178"/>
                      <a:pt x="831" y="1091"/>
                      <a:pt x="838" y="1002"/>
                    </a:cubicBezTo>
                    <a:cubicBezTo>
                      <a:pt x="846" y="897"/>
                      <a:pt x="856" y="790"/>
                      <a:pt x="869" y="684"/>
                    </a:cubicBezTo>
                    <a:cubicBezTo>
                      <a:pt x="874" y="643"/>
                      <a:pt x="880" y="598"/>
                      <a:pt x="882" y="561"/>
                    </a:cubicBezTo>
                    <a:cubicBezTo>
                      <a:pt x="883" y="526"/>
                      <a:pt x="896" y="489"/>
                      <a:pt x="893" y="452"/>
                    </a:cubicBezTo>
                    <a:cubicBezTo>
                      <a:pt x="901" y="406"/>
                      <a:pt x="909" y="360"/>
                      <a:pt x="914" y="308"/>
                    </a:cubicBezTo>
                    <a:cubicBezTo>
                      <a:pt x="916" y="286"/>
                      <a:pt x="914" y="265"/>
                      <a:pt x="917" y="243"/>
                    </a:cubicBezTo>
                    <a:cubicBezTo>
                      <a:pt x="922" y="201"/>
                      <a:pt x="928" y="163"/>
                      <a:pt x="926" y="123"/>
                    </a:cubicBezTo>
                    <a:cubicBezTo>
                      <a:pt x="922" y="120"/>
                      <a:pt x="920" y="115"/>
                      <a:pt x="917" y="112"/>
                    </a:cubicBezTo>
                    <a:cubicBezTo>
                      <a:pt x="900" y="85"/>
                      <a:pt x="862" y="71"/>
                      <a:pt x="820" y="64"/>
                    </a:cubicBezTo>
                    <a:cubicBezTo>
                      <a:pt x="777" y="58"/>
                      <a:pt x="745" y="55"/>
                      <a:pt x="704" y="49"/>
                    </a:cubicBezTo>
                    <a:cubicBezTo>
                      <a:pt x="668" y="43"/>
                      <a:pt x="621" y="39"/>
                      <a:pt x="582" y="35"/>
                    </a:cubicBezTo>
                    <a:cubicBezTo>
                      <a:pt x="569" y="33"/>
                      <a:pt x="555" y="34"/>
                      <a:pt x="543" y="32"/>
                    </a:cubicBezTo>
                    <a:cubicBezTo>
                      <a:pt x="532" y="31"/>
                      <a:pt x="521" y="25"/>
                      <a:pt x="511" y="24"/>
                    </a:cubicBezTo>
                    <a:cubicBezTo>
                      <a:pt x="484" y="20"/>
                      <a:pt x="458" y="20"/>
                      <a:pt x="432" y="17"/>
                    </a:cubicBezTo>
                    <a:cubicBezTo>
                      <a:pt x="403" y="13"/>
                      <a:pt x="376" y="17"/>
                      <a:pt x="346" y="18"/>
                    </a:cubicBezTo>
                    <a:cubicBezTo>
                      <a:pt x="313" y="19"/>
                      <a:pt x="278" y="22"/>
                      <a:pt x="248" y="31"/>
                    </a:cubicBezTo>
                    <a:cubicBezTo>
                      <a:pt x="230" y="26"/>
                      <a:pt x="210" y="32"/>
                      <a:pt x="197" y="29"/>
                    </a:cubicBezTo>
                    <a:cubicBezTo>
                      <a:pt x="166" y="42"/>
                      <a:pt x="156" y="76"/>
                      <a:pt x="144" y="108"/>
                    </a:cubicBezTo>
                    <a:cubicBezTo>
                      <a:pt x="141" y="141"/>
                      <a:pt x="135" y="174"/>
                      <a:pt x="133" y="208"/>
                    </a:cubicBezTo>
                    <a:cubicBezTo>
                      <a:pt x="131" y="242"/>
                      <a:pt x="130" y="276"/>
                      <a:pt x="126" y="309"/>
                    </a:cubicBezTo>
                    <a:cubicBezTo>
                      <a:pt x="123" y="333"/>
                      <a:pt x="115" y="357"/>
                      <a:pt x="113" y="380"/>
                    </a:cubicBezTo>
                    <a:cubicBezTo>
                      <a:pt x="112" y="409"/>
                      <a:pt x="109" y="435"/>
                      <a:pt x="108" y="462"/>
                    </a:cubicBezTo>
                    <a:cubicBezTo>
                      <a:pt x="107" y="484"/>
                      <a:pt x="98" y="504"/>
                      <a:pt x="98" y="525"/>
                    </a:cubicBezTo>
                    <a:cubicBezTo>
                      <a:pt x="98" y="529"/>
                      <a:pt x="102" y="533"/>
                      <a:pt x="102" y="537"/>
                    </a:cubicBezTo>
                    <a:cubicBezTo>
                      <a:pt x="104" y="548"/>
                      <a:pt x="97" y="562"/>
                      <a:pt x="97" y="575"/>
                    </a:cubicBezTo>
                    <a:cubicBezTo>
                      <a:pt x="96" y="593"/>
                      <a:pt x="94" y="609"/>
                      <a:pt x="92" y="627"/>
                    </a:cubicBezTo>
                    <a:cubicBezTo>
                      <a:pt x="91" y="643"/>
                      <a:pt x="91" y="660"/>
                      <a:pt x="88" y="677"/>
                    </a:cubicBezTo>
                    <a:cubicBezTo>
                      <a:pt x="85" y="699"/>
                      <a:pt x="83" y="723"/>
                      <a:pt x="84" y="740"/>
                    </a:cubicBezTo>
                    <a:cubicBezTo>
                      <a:pt x="87" y="780"/>
                      <a:pt x="65" y="825"/>
                      <a:pt x="78" y="858"/>
                    </a:cubicBezTo>
                    <a:cubicBezTo>
                      <a:pt x="72" y="878"/>
                      <a:pt x="67" y="916"/>
                      <a:pt x="64" y="937"/>
                    </a:cubicBezTo>
                    <a:cubicBezTo>
                      <a:pt x="60" y="968"/>
                      <a:pt x="58" y="998"/>
                      <a:pt x="56" y="1026"/>
                    </a:cubicBezTo>
                    <a:cubicBezTo>
                      <a:pt x="54" y="1057"/>
                      <a:pt x="49" y="1096"/>
                      <a:pt x="46" y="1132"/>
                    </a:cubicBezTo>
                    <a:cubicBezTo>
                      <a:pt x="43" y="1169"/>
                      <a:pt x="32" y="1204"/>
                      <a:pt x="52" y="1233"/>
                    </a:cubicBezTo>
                    <a:cubicBezTo>
                      <a:pt x="101" y="1253"/>
                      <a:pt x="164" y="1257"/>
                      <a:pt x="223" y="1258"/>
                    </a:cubicBezTo>
                    <a:close/>
                    <a:moveTo>
                      <a:pt x="141" y="1279"/>
                    </a:moveTo>
                    <a:cubicBezTo>
                      <a:pt x="159" y="1281"/>
                      <a:pt x="176" y="1286"/>
                      <a:pt x="193" y="1289"/>
                    </a:cubicBezTo>
                    <a:cubicBezTo>
                      <a:pt x="203" y="1290"/>
                      <a:pt x="214" y="1288"/>
                      <a:pt x="224" y="1290"/>
                    </a:cubicBezTo>
                    <a:cubicBezTo>
                      <a:pt x="270" y="1298"/>
                      <a:pt x="315" y="1305"/>
                      <a:pt x="351" y="1312"/>
                    </a:cubicBezTo>
                    <a:cubicBezTo>
                      <a:pt x="366" y="1315"/>
                      <a:pt x="380" y="1316"/>
                      <a:pt x="395" y="1318"/>
                    </a:cubicBezTo>
                    <a:cubicBezTo>
                      <a:pt x="412" y="1321"/>
                      <a:pt x="428" y="1320"/>
                      <a:pt x="446" y="1321"/>
                    </a:cubicBezTo>
                    <a:cubicBezTo>
                      <a:pt x="471" y="1322"/>
                      <a:pt x="495" y="1328"/>
                      <a:pt x="519" y="1332"/>
                    </a:cubicBezTo>
                    <a:cubicBezTo>
                      <a:pt x="538" y="1335"/>
                      <a:pt x="556" y="1335"/>
                      <a:pt x="575" y="1336"/>
                    </a:cubicBezTo>
                    <a:cubicBezTo>
                      <a:pt x="590" y="1337"/>
                      <a:pt x="605" y="1341"/>
                      <a:pt x="620" y="1342"/>
                    </a:cubicBezTo>
                    <a:cubicBezTo>
                      <a:pt x="644" y="1343"/>
                      <a:pt x="673" y="1337"/>
                      <a:pt x="694" y="1339"/>
                    </a:cubicBezTo>
                    <a:cubicBezTo>
                      <a:pt x="710" y="1340"/>
                      <a:pt x="725" y="1350"/>
                      <a:pt x="739" y="1350"/>
                    </a:cubicBezTo>
                    <a:cubicBezTo>
                      <a:pt x="742" y="1350"/>
                      <a:pt x="750" y="1346"/>
                      <a:pt x="761" y="1343"/>
                    </a:cubicBezTo>
                    <a:cubicBezTo>
                      <a:pt x="769" y="1342"/>
                      <a:pt x="777" y="1342"/>
                      <a:pt x="784" y="1340"/>
                    </a:cubicBezTo>
                    <a:cubicBezTo>
                      <a:pt x="818" y="1331"/>
                      <a:pt x="842" y="1280"/>
                      <a:pt x="848" y="1242"/>
                    </a:cubicBezTo>
                    <a:cubicBezTo>
                      <a:pt x="864" y="1143"/>
                      <a:pt x="867" y="1044"/>
                      <a:pt x="879" y="932"/>
                    </a:cubicBezTo>
                    <a:cubicBezTo>
                      <a:pt x="888" y="841"/>
                      <a:pt x="890" y="780"/>
                      <a:pt x="903" y="701"/>
                    </a:cubicBezTo>
                    <a:cubicBezTo>
                      <a:pt x="909" y="661"/>
                      <a:pt x="911" y="622"/>
                      <a:pt x="917" y="583"/>
                    </a:cubicBezTo>
                    <a:cubicBezTo>
                      <a:pt x="926" y="517"/>
                      <a:pt x="928" y="449"/>
                      <a:pt x="936" y="385"/>
                    </a:cubicBezTo>
                    <a:cubicBezTo>
                      <a:pt x="939" y="362"/>
                      <a:pt x="943" y="337"/>
                      <a:pt x="947" y="319"/>
                    </a:cubicBezTo>
                    <a:cubicBezTo>
                      <a:pt x="949" y="312"/>
                      <a:pt x="950" y="302"/>
                      <a:pt x="952" y="294"/>
                    </a:cubicBezTo>
                    <a:cubicBezTo>
                      <a:pt x="956" y="270"/>
                      <a:pt x="960" y="239"/>
                      <a:pt x="964" y="213"/>
                    </a:cubicBezTo>
                    <a:cubicBezTo>
                      <a:pt x="966" y="204"/>
                      <a:pt x="969" y="197"/>
                      <a:pt x="970" y="189"/>
                    </a:cubicBezTo>
                    <a:cubicBezTo>
                      <a:pt x="973" y="157"/>
                      <a:pt x="960" y="134"/>
                      <a:pt x="945" y="120"/>
                    </a:cubicBezTo>
                    <a:cubicBezTo>
                      <a:pt x="944" y="119"/>
                      <a:pt x="944" y="119"/>
                      <a:pt x="943" y="119"/>
                    </a:cubicBezTo>
                    <a:cubicBezTo>
                      <a:pt x="943" y="121"/>
                      <a:pt x="943" y="122"/>
                      <a:pt x="942" y="123"/>
                    </a:cubicBezTo>
                    <a:cubicBezTo>
                      <a:pt x="935" y="129"/>
                      <a:pt x="941" y="142"/>
                      <a:pt x="940" y="151"/>
                    </a:cubicBezTo>
                    <a:cubicBezTo>
                      <a:pt x="939" y="168"/>
                      <a:pt x="934" y="184"/>
                      <a:pt x="933" y="199"/>
                    </a:cubicBezTo>
                    <a:cubicBezTo>
                      <a:pt x="931" y="239"/>
                      <a:pt x="928" y="283"/>
                      <a:pt x="924" y="323"/>
                    </a:cubicBezTo>
                    <a:cubicBezTo>
                      <a:pt x="920" y="357"/>
                      <a:pt x="916" y="395"/>
                      <a:pt x="912" y="422"/>
                    </a:cubicBezTo>
                    <a:cubicBezTo>
                      <a:pt x="907" y="460"/>
                      <a:pt x="905" y="495"/>
                      <a:pt x="897" y="527"/>
                    </a:cubicBezTo>
                    <a:cubicBezTo>
                      <a:pt x="894" y="593"/>
                      <a:pt x="884" y="644"/>
                      <a:pt x="877" y="702"/>
                    </a:cubicBezTo>
                    <a:cubicBezTo>
                      <a:pt x="872" y="750"/>
                      <a:pt x="873" y="800"/>
                      <a:pt x="859" y="852"/>
                    </a:cubicBezTo>
                    <a:cubicBezTo>
                      <a:pt x="860" y="880"/>
                      <a:pt x="857" y="906"/>
                      <a:pt x="854" y="932"/>
                    </a:cubicBezTo>
                    <a:cubicBezTo>
                      <a:pt x="844" y="999"/>
                      <a:pt x="843" y="1076"/>
                      <a:pt x="834" y="1143"/>
                    </a:cubicBezTo>
                    <a:cubicBezTo>
                      <a:pt x="831" y="1165"/>
                      <a:pt x="825" y="1187"/>
                      <a:pt x="827" y="1209"/>
                    </a:cubicBezTo>
                    <a:cubicBezTo>
                      <a:pt x="823" y="1207"/>
                      <a:pt x="823" y="1219"/>
                      <a:pt x="820" y="1223"/>
                    </a:cubicBezTo>
                    <a:cubicBezTo>
                      <a:pt x="821" y="1232"/>
                      <a:pt x="812" y="1245"/>
                      <a:pt x="814" y="1255"/>
                    </a:cubicBezTo>
                    <a:cubicBezTo>
                      <a:pt x="807" y="1267"/>
                      <a:pt x="803" y="1283"/>
                      <a:pt x="799" y="1298"/>
                    </a:cubicBezTo>
                    <a:cubicBezTo>
                      <a:pt x="783" y="1312"/>
                      <a:pt x="757" y="1335"/>
                      <a:pt x="732" y="1335"/>
                    </a:cubicBezTo>
                    <a:cubicBezTo>
                      <a:pt x="728" y="1335"/>
                      <a:pt x="723" y="1331"/>
                      <a:pt x="718" y="1331"/>
                    </a:cubicBezTo>
                    <a:cubicBezTo>
                      <a:pt x="712" y="1330"/>
                      <a:pt x="706" y="1333"/>
                      <a:pt x="701" y="1332"/>
                    </a:cubicBezTo>
                    <a:cubicBezTo>
                      <a:pt x="696" y="1331"/>
                      <a:pt x="692" y="1326"/>
                      <a:pt x="687" y="1325"/>
                    </a:cubicBezTo>
                    <a:cubicBezTo>
                      <a:pt x="680" y="1323"/>
                      <a:pt x="671" y="1324"/>
                      <a:pt x="662" y="1322"/>
                    </a:cubicBezTo>
                    <a:cubicBezTo>
                      <a:pt x="655" y="1321"/>
                      <a:pt x="649" y="1318"/>
                      <a:pt x="642" y="1317"/>
                    </a:cubicBezTo>
                    <a:cubicBezTo>
                      <a:pt x="636" y="1316"/>
                      <a:pt x="628" y="1317"/>
                      <a:pt x="621" y="1317"/>
                    </a:cubicBezTo>
                    <a:cubicBezTo>
                      <a:pt x="601" y="1315"/>
                      <a:pt x="579" y="1307"/>
                      <a:pt x="557" y="1305"/>
                    </a:cubicBezTo>
                    <a:cubicBezTo>
                      <a:pt x="534" y="1304"/>
                      <a:pt x="511" y="1302"/>
                      <a:pt x="490" y="1300"/>
                    </a:cubicBezTo>
                    <a:cubicBezTo>
                      <a:pt x="475" y="1299"/>
                      <a:pt x="457" y="1295"/>
                      <a:pt x="448" y="1301"/>
                    </a:cubicBezTo>
                    <a:cubicBezTo>
                      <a:pt x="439" y="1294"/>
                      <a:pt x="426" y="1294"/>
                      <a:pt x="414" y="1293"/>
                    </a:cubicBezTo>
                    <a:cubicBezTo>
                      <a:pt x="402" y="1291"/>
                      <a:pt x="389" y="1290"/>
                      <a:pt x="376" y="1289"/>
                    </a:cubicBezTo>
                    <a:cubicBezTo>
                      <a:pt x="352" y="1286"/>
                      <a:pt x="328" y="1278"/>
                      <a:pt x="304" y="1277"/>
                    </a:cubicBezTo>
                    <a:cubicBezTo>
                      <a:pt x="259" y="1276"/>
                      <a:pt x="201" y="1270"/>
                      <a:pt x="162" y="1266"/>
                    </a:cubicBezTo>
                    <a:cubicBezTo>
                      <a:pt x="150" y="1265"/>
                      <a:pt x="137" y="1265"/>
                      <a:pt x="126" y="1263"/>
                    </a:cubicBezTo>
                    <a:cubicBezTo>
                      <a:pt x="95" y="1258"/>
                      <a:pt x="77" y="1265"/>
                      <a:pt x="57" y="1261"/>
                    </a:cubicBezTo>
                    <a:cubicBezTo>
                      <a:pt x="54" y="1256"/>
                      <a:pt x="49" y="1254"/>
                      <a:pt x="43" y="1252"/>
                    </a:cubicBezTo>
                    <a:cubicBezTo>
                      <a:pt x="29" y="1232"/>
                      <a:pt x="24" y="1208"/>
                      <a:pt x="28" y="1182"/>
                    </a:cubicBezTo>
                    <a:cubicBezTo>
                      <a:pt x="21" y="1202"/>
                      <a:pt x="20" y="1234"/>
                      <a:pt x="31" y="1259"/>
                    </a:cubicBezTo>
                    <a:cubicBezTo>
                      <a:pt x="67" y="1272"/>
                      <a:pt x="103" y="1275"/>
                      <a:pt x="141" y="1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172"/>
              <p:cNvSpPr>
                <a:spLocks noEditPoints="1"/>
              </p:cNvSpPr>
              <p:nvPr/>
            </p:nvSpPr>
            <p:spPr bwMode="auto">
              <a:xfrm>
                <a:off x="7600950" y="1925638"/>
                <a:ext cx="217488" cy="60325"/>
              </a:xfrm>
              <a:custGeom>
                <a:avLst/>
                <a:gdLst>
                  <a:gd name="T0" fmla="*/ 320 w 336"/>
                  <a:gd name="T1" fmla="*/ 88 h 95"/>
                  <a:gd name="T2" fmla="*/ 224 w 336"/>
                  <a:gd name="T3" fmla="*/ 78 h 95"/>
                  <a:gd name="T4" fmla="*/ 121 w 336"/>
                  <a:gd name="T5" fmla="*/ 76 h 95"/>
                  <a:gd name="T6" fmla="*/ 64 w 336"/>
                  <a:gd name="T7" fmla="*/ 70 h 95"/>
                  <a:gd name="T8" fmla="*/ 33 w 336"/>
                  <a:gd name="T9" fmla="*/ 71 h 95"/>
                  <a:gd name="T10" fmla="*/ 8 w 336"/>
                  <a:gd name="T11" fmla="*/ 56 h 95"/>
                  <a:gd name="T12" fmla="*/ 4 w 336"/>
                  <a:gd name="T13" fmla="*/ 21 h 95"/>
                  <a:gd name="T14" fmla="*/ 82 w 336"/>
                  <a:gd name="T15" fmla="*/ 13 h 95"/>
                  <a:gd name="T16" fmla="*/ 191 w 336"/>
                  <a:gd name="T17" fmla="*/ 20 h 95"/>
                  <a:gd name="T18" fmla="*/ 274 w 336"/>
                  <a:gd name="T19" fmla="*/ 25 h 95"/>
                  <a:gd name="T20" fmla="*/ 333 w 336"/>
                  <a:gd name="T21" fmla="*/ 52 h 95"/>
                  <a:gd name="T22" fmla="*/ 334 w 336"/>
                  <a:gd name="T23" fmla="*/ 69 h 95"/>
                  <a:gd name="T24" fmla="*/ 320 w 336"/>
                  <a:gd name="T25" fmla="*/ 88 h 95"/>
                  <a:gd name="T26" fmla="*/ 19 w 336"/>
                  <a:gd name="T27" fmla="*/ 45 h 95"/>
                  <a:gd name="T28" fmla="*/ 33 w 336"/>
                  <a:gd name="T29" fmla="*/ 41 h 95"/>
                  <a:gd name="T30" fmla="*/ 35 w 336"/>
                  <a:gd name="T31" fmla="*/ 25 h 95"/>
                  <a:gd name="T32" fmla="*/ 19 w 336"/>
                  <a:gd name="T33" fmla="*/ 45 h 95"/>
                  <a:gd name="T34" fmla="*/ 50 w 336"/>
                  <a:gd name="T35" fmla="*/ 43 h 95"/>
                  <a:gd name="T36" fmla="*/ 54 w 336"/>
                  <a:gd name="T37" fmla="*/ 25 h 95"/>
                  <a:gd name="T38" fmla="*/ 43 w 336"/>
                  <a:gd name="T39" fmla="*/ 24 h 95"/>
                  <a:gd name="T40" fmla="*/ 50 w 336"/>
                  <a:gd name="T41" fmla="*/ 43 h 95"/>
                  <a:gd name="T42" fmla="*/ 64 w 336"/>
                  <a:gd name="T43" fmla="*/ 27 h 95"/>
                  <a:gd name="T44" fmla="*/ 65 w 336"/>
                  <a:gd name="T45" fmla="*/ 43 h 95"/>
                  <a:gd name="T46" fmla="*/ 81 w 336"/>
                  <a:gd name="T47" fmla="*/ 41 h 95"/>
                  <a:gd name="T48" fmla="*/ 79 w 336"/>
                  <a:gd name="T49" fmla="*/ 28 h 95"/>
                  <a:gd name="T50" fmla="*/ 64 w 336"/>
                  <a:gd name="T51" fmla="*/ 27 h 95"/>
                  <a:gd name="T52" fmla="*/ 89 w 336"/>
                  <a:gd name="T53" fmla="*/ 29 h 95"/>
                  <a:gd name="T54" fmla="*/ 92 w 336"/>
                  <a:gd name="T55" fmla="*/ 45 h 95"/>
                  <a:gd name="T56" fmla="*/ 113 w 336"/>
                  <a:gd name="T57" fmla="*/ 49 h 95"/>
                  <a:gd name="T58" fmla="*/ 116 w 336"/>
                  <a:gd name="T59" fmla="*/ 31 h 95"/>
                  <a:gd name="T60" fmla="*/ 89 w 336"/>
                  <a:gd name="T61" fmla="*/ 29 h 95"/>
                  <a:gd name="T62" fmla="*/ 189 w 336"/>
                  <a:gd name="T63" fmla="*/ 31 h 95"/>
                  <a:gd name="T64" fmla="*/ 190 w 336"/>
                  <a:gd name="T65" fmla="*/ 57 h 95"/>
                  <a:gd name="T66" fmla="*/ 205 w 336"/>
                  <a:gd name="T67" fmla="*/ 28 h 95"/>
                  <a:gd name="T68" fmla="*/ 189 w 336"/>
                  <a:gd name="T69" fmla="*/ 31 h 95"/>
                  <a:gd name="T70" fmla="*/ 218 w 336"/>
                  <a:gd name="T71" fmla="*/ 60 h 95"/>
                  <a:gd name="T72" fmla="*/ 236 w 336"/>
                  <a:gd name="T73" fmla="*/ 62 h 95"/>
                  <a:gd name="T74" fmla="*/ 232 w 336"/>
                  <a:gd name="T75" fmla="*/ 29 h 95"/>
                  <a:gd name="T76" fmla="*/ 212 w 336"/>
                  <a:gd name="T77" fmla="*/ 28 h 95"/>
                  <a:gd name="T78" fmla="*/ 218 w 336"/>
                  <a:gd name="T79" fmla="*/ 60 h 95"/>
                  <a:gd name="T80" fmla="*/ 156 w 336"/>
                  <a:gd name="T81" fmla="*/ 32 h 95"/>
                  <a:gd name="T82" fmla="*/ 161 w 336"/>
                  <a:gd name="T83" fmla="*/ 55 h 95"/>
                  <a:gd name="T84" fmla="*/ 176 w 336"/>
                  <a:gd name="T85" fmla="*/ 56 h 95"/>
                  <a:gd name="T86" fmla="*/ 179 w 336"/>
                  <a:gd name="T87" fmla="*/ 29 h 95"/>
                  <a:gd name="T88" fmla="*/ 156 w 336"/>
                  <a:gd name="T89" fmla="*/ 32 h 95"/>
                  <a:gd name="T90" fmla="*/ 252 w 336"/>
                  <a:gd name="T91" fmla="*/ 64 h 95"/>
                  <a:gd name="T92" fmla="*/ 264 w 336"/>
                  <a:gd name="T93" fmla="*/ 64 h 95"/>
                  <a:gd name="T94" fmla="*/ 273 w 336"/>
                  <a:gd name="T95" fmla="*/ 35 h 95"/>
                  <a:gd name="T96" fmla="*/ 240 w 336"/>
                  <a:gd name="T97" fmla="*/ 29 h 95"/>
                  <a:gd name="T98" fmla="*/ 252 w 336"/>
                  <a:gd name="T99" fmla="*/ 64 h 95"/>
                  <a:gd name="T100" fmla="*/ 126 w 336"/>
                  <a:gd name="T101" fmla="*/ 50 h 95"/>
                  <a:gd name="T102" fmla="*/ 149 w 336"/>
                  <a:gd name="T103" fmla="*/ 53 h 95"/>
                  <a:gd name="T104" fmla="*/ 148 w 336"/>
                  <a:gd name="T105" fmla="*/ 32 h 95"/>
                  <a:gd name="T106" fmla="*/ 126 w 336"/>
                  <a:gd name="T107" fmla="*/ 32 h 95"/>
                  <a:gd name="T108" fmla="*/ 126 w 336"/>
                  <a:gd name="T109" fmla="*/ 50 h 95"/>
                  <a:gd name="T110" fmla="*/ 281 w 336"/>
                  <a:gd name="T111" fmla="*/ 64 h 95"/>
                  <a:gd name="T112" fmla="*/ 295 w 336"/>
                  <a:gd name="T113" fmla="*/ 66 h 95"/>
                  <a:gd name="T114" fmla="*/ 299 w 336"/>
                  <a:gd name="T115" fmla="*/ 36 h 95"/>
                  <a:gd name="T116" fmla="*/ 281 w 336"/>
                  <a:gd name="T117" fmla="*/ 35 h 95"/>
                  <a:gd name="T118" fmla="*/ 281 w 336"/>
                  <a:gd name="T119" fmla="*/ 64 h 95"/>
                  <a:gd name="T120" fmla="*/ 310 w 336"/>
                  <a:gd name="T121" fmla="*/ 66 h 95"/>
                  <a:gd name="T122" fmla="*/ 305 w 336"/>
                  <a:gd name="T123" fmla="*/ 39 h 95"/>
                  <a:gd name="T124" fmla="*/ 310 w 336"/>
                  <a:gd name="T125" fmla="*/ 66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36" h="95">
                    <a:moveTo>
                      <a:pt x="320" y="88"/>
                    </a:moveTo>
                    <a:cubicBezTo>
                      <a:pt x="289" y="95"/>
                      <a:pt x="258" y="80"/>
                      <a:pt x="224" y="78"/>
                    </a:cubicBezTo>
                    <a:cubicBezTo>
                      <a:pt x="192" y="76"/>
                      <a:pt x="158" y="81"/>
                      <a:pt x="121" y="76"/>
                    </a:cubicBezTo>
                    <a:cubicBezTo>
                      <a:pt x="102" y="73"/>
                      <a:pt x="83" y="69"/>
                      <a:pt x="64" y="70"/>
                    </a:cubicBezTo>
                    <a:cubicBezTo>
                      <a:pt x="56" y="70"/>
                      <a:pt x="46" y="72"/>
                      <a:pt x="33" y="71"/>
                    </a:cubicBezTo>
                    <a:cubicBezTo>
                      <a:pt x="22" y="66"/>
                      <a:pt x="17" y="61"/>
                      <a:pt x="8" y="56"/>
                    </a:cubicBezTo>
                    <a:cubicBezTo>
                      <a:pt x="6" y="45"/>
                      <a:pt x="0" y="35"/>
                      <a:pt x="4" y="21"/>
                    </a:cubicBezTo>
                    <a:cubicBezTo>
                      <a:pt x="22" y="0"/>
                      <a:pt x="54" y="17"/>
                      <a:pt x="82" y="13"/>
                    </a:cubicBezTo>
                    <a:cubicBezTo>
                      <a:pt x="115" y="21"/>
                      <a:pt x="153" y="22"/>
                      <a:pt x="191" y="20"/>
                    </a:cubicBezTo>
                    <a:cubicBezTo>
                      <a:pt x="223" y="18"/>
                      <a:pt x="247" y="22"/>
                      <a:pt x="274" y="25"/>
                    </a:cubicBezTo>
                    <a:cubicBezTo>
                      <a:pt x="302" y="28"/>
                      <a:pt x="323" y="31"/>
                      <a:pt x="333" y="52"/>
                    </a:cubicBezTo>
                    <a:cubicBezTo>
                      <a:pt x="336" y="59"/>
                      <a:pt x="333" y="64"/>
                      <a:pt x="334" y="69"/>
                    </a:cubicBezTo>
                    <a:cubicBezTo>
                      <a:pt x="329" y="78"/>
                      <a:pt x="322" y="78"/>
                      <a:pt x="320" y="88"/>
                    </a:cubicBezTo>
                    <a:close/>
                    <a:moveTo>
                      <a:pt x="19" y="45"/>
                    </a:moveTo>
                    <a:cubicBezTo>
                      <a:pt x="26" y="41"/>
                      <a:pt x="28" y="45"/>
                      <a:pt x="33" y="41"/>
                    </a:cubicBezTo>
                    <a:cubicBezTo>
                      <a:pt x="32" y="36"/>
                      <a:pt x="34" y="31"/>
                      <a:pt x="35" y="25"/>
                    </a:cubicBezTo>
                    <a:cubicBezTo>
                      <a:pt x="22" y="21"/>
                      <a:pt x="9" y="33"/>
                      <a:pt x="19" y="45"/>
                    </a:cubicBezTo>
                    <a:close/>
                    <a:moveTo>
                      <a:pt x="50" y="43"/>
                    </a:moveTo>
                    <a:cubicBezTo>
                      <a:pt x="54" y="37"/>
                      <a:pt x="54" y="34"/>
                      <a:pt x="54" y="25"/>
                    </a:cubicBezTo>
                    <a:cubicBezTo>
                      <a:pt x="49" y="26"/>
                      <a:pt x="48" y="23"/>
                      <a:pt x="43" y="24"/>
                    </a:cubicBezTo>
                    <a:cubicBezTo>
                      <a:pt x="40" y="31"/>
                      <a:pt x="43" y="42"/>
                      <a:pt x="50" y="43"/>
                    </a:cubicBezTo>
                    <a:close/>
                    <a:moveTo>
                      <a:pt x="64" y="27"/>
                    </a:moveTo>
                    <a:cubicBezTo>
                      <a:pt x="62" y="31"/>
                      <a:pt x="65" y="41"/>
                      <a:pt x="65" y="43"/>
                    </a:cubicBezTo>
                    <a:cubicBezTo>
                      <a:pt x="71" y="40"/>
                      <a:pt x="78" y="45"/>
                      <a:pt x="81" y="41"/>
                    </a:cubicBezTo>
                    <a:cubicBezTo>
                      <a:pt x="79" y="37"/>
                      <a:pt x="82" y="33"/>
                      <a:pt x="79" y="28"/>
                    </a:cubicBezTo>
                    <a:cubicBezTo>
                      <a:pt x="75" y="27"/>
                      <a:pt x="67" y="25"/>
                      <a:pt x="64" y="27"/>
                    </a:cubicBezTo>
                    <a:close/>
                    <a:moveTo>
                      <a:pt x="89" y="29"/>
                    </a:moveTo>
                    <a:cubicBezTo>
                      <a:pt x="87" y="33"/>
                      <a:pt x="94" y="38"/>
                      <a:pt x="92" y="45"/>
                    </a:cubicBezTo>
                    <a:cubicBezTo>
                      <a:pt x="99" y="47"/>
                      <a:pt x="103" y="50"/>
                      <a:pt x="113" y="49"/>
                    </a:cubicBezTo>
                    <a:cubicBezTo>
                      <a:pt x="113" y="42"/>
                      <a:pt x="117" y="39"/>
                      <a:pt x="116" y="31"/>
                    </a:cubicBezTo>
                    <a:cubicBezTo>
                      <a:pt x="106" y="32"/>
                      <a:pt x="95" y="28"/>
                      <a:pt x="89" y="29"/>
                    </a:cubicBezTo>
                    <a:close/>
                    <a:moveTo>
                      <a:pt x="189" y="31"/>
                    </a:moveTo>
                    <a:cubicBezTo>
                      <a:pt x="189" y="42"/>
                      <a:pt x="191" y="48"/>
                      <a:pt x="190" y="57"/>
                    </a:cubicBezTo>
                    <a:cubicBezTo>
                      <a:pt x="208" y="69"/>
                      <a:pt x="206" y="43"/>
                      <a:pt x="205" y="28"/>
                    </a:cubicBezTo>
                    <a:cubicBezTo>
                      <a:pt x="200" y="31"/>
                      <a:pt x="191" y="29"/>
                      <a:pt x="189" y="31"/>
                    </a:cubicBezTo>
                    <a:close/>
                    <a:moveTo>
                      <a:pt x="218" y="60"/>
                    </a:moveTo>
                    <a:cubicBezTo>
                      <a:pt x="224" y="62"/>
                      <a:pt x="228" y="60"/>
                      <a:pt x="236" y="62"/>
                    </a:cubicBezTo>
                    <a:cubicBezTo>
                      <a:pt x="235" y="54"/>
                      <a:pt x="233" y="37"/>
                      <a:pt x="232" y="29"/>
                    </a:cubicBezTo>
                    <a:cubicBezTo>
                      <a:pt x="225" y="30"/>
                      <a:pt x="218" y="29"/>
                      <a:pt x="212" y="28"/>
                    </a:cubicBezTo>
                    <a:cubicBezTo>
                      <a:pt x="214" y="39"/>
                      <a:pt x="216" y="49"/>
                      <a:pt x="218" y="60"/>
                    </a:cubicBezTo>
                    <a:close/>
                    <a:moveTo>
                      <a:pt x="156" y="32"/>
                    </a:moveTo>
                    <a:cubicBezTo>
                      <a:pt x="157" y="40"/>
                      <a:pt x="159" y="48"/>
                      <a:pt x="161" y="55"/>
                    </a:cubicBezTo>
                    <a:cubicBezTo>
                      <a:pt x="163" y="56"/>
                      <a:pt x="169" y="56"/>
                      <a:pt x="176" y="56"/>
                    </a:cubicBezTo>
                    <a:cubicBezTo>
                      <a:pt x="179" y="51"/>
                      <a:pt x="183" y="39"/>
                      <a:pt x="179" y="29"/>
                    </a:cubicBezTo>
                    <a:cubicBezTo>
                      <a:pt x="171" y="31"/>
                      <a:pt x="163" y="34"/>
                      <a:pt x="156" y="32"/>
                    </a:cubicBezTo>
                    <a:close/>
                    <a:moveTo>
                      <a:pt x="252" y="64"/>
                    </a:moveTo>
                    <a:cubicBezTo>
                      <a:pt x="255" y="60"/>
                      <a:pt x="259" y="66"/>
                      <a:pt x="264" y="64"/>
                    </a:cubicBezTo>
                    <a:cubicBezTo>
                      <a:pt x="270" y="57"/>
                      <a:pt x="273" y="48"/>
                      <a:pt x="273" y="35"/>
                    </a:cubicBezTo>
                    <a:cubicBezTo>
                      <a:pt x="262" y="32"/>
                      <a:pt x="255" y="32"/>
                      <a:pt x="240" y="29"/>
                    </a:cubicBezTo>
                    <a:cubicBezTo>
                      <a:pt x="243" y="42"/>
                      <a:pt x="248" y="58"/>
                      <a:pt x="252" y="64"/>
                    </a:cubicBezTo>
                    <a:close/>
                    <a:moveTo>
                      <a:pt x="126" y="50"/>
                    </a:moveTo>
                    <a:cubicBezTo>
                      <a:pt x="131" y="51"/>
                      <a:pt x="145" y="51"/>
                      <a:pt x="149" y="53"/>
                    </a:cubicBezTo>
                    <a:cubicBezTo>
                      <a:pt x="148" y="47"/>
                      <a:pt x="148" y="42"/>
                      <a:pt x="148" y="32"/>
                    </a:cubicBezTo>
                    <a:cubicBezTo>
                      <a:pt x="138" y="32"/>
                      <a:pt x="135" y="33"/>
                      <a:pt x="126" y="32"/>
                    </a:cubicBezTo>
                    <a:cubicBezTo>
                      <a:pt x="125" y="41"/>
                      <a:pt x="128" y="44"/>
                      <a:pt x="126" y="50"/>
                    </a:cubicBezTo>
                    <a:close/>
                    <a:moveTo>
                      <a:pt x="281" y="64"/>
                    </a:moveTo>
                    <a:cubicBezTo>
                      <a:pt x="287" y="66"/>
                      <a:pt x="288" y="64"/>
                      <a:pt x="295" y="66"/>
                    </a:cubicBezTo>
                    <a:cubicBezTo>
                      <a:pt x="299" y="57"/>
                      <a:pt x="299" y="51"/>
                      <a:pt x="299" y="36"/>
                    </a:cubicBezTo>
                    <a:cubicBezTo>
                      <a:pt x="292" y="34"/>
                      <a:pt x="287" y="37"/>
                      <a:pt x="281" y="35"/>
                    </a:cubicBezTo>
                    <a:cubicBezTo>
                      <a:pt x="282" y="46"/>
                      <a:pt x="279" y="57"/>
                      <a:pt x="281" y="64"/>
                    </a:cubicBezTo>
                    <a:close/>
                    <a:moveTo>
                      <a:pt x="310" y="66"/>
                    </a:moveTo>
                    <a:cubicBezTo>
                      <a:pt x="322" y="57"/>
                      <a:pt x="315" y="45"/>
                      <a:pt x="305" y="39"/>
                    </a:cubicBezTo>
                    <a:cubicBezTo>
                      <a:pt x="308" y="46"/>
                      <a:pt x="305" y="60"/>
                      <a:pt x="310" y="6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173"/>
              <p:cNvSpPr>
                <a:spLocks noEditPoints="1"/>
              </p:cNvSpPr>
              <p:nvPr/>
            </p:nvSpPr>
            <p:spPr bwMode="auto">
              <a:xfrm>
                <a:off x="7431088" y="2282825"/>
                <a:ext cx="92075" cy="63500"/>
              </a:xfrm>
              <a:custGeom>
                <a:avLst/>
                <a:gdLst>
                  <a:gd name="T0" fmla="*/ 144 w 144"/>
                  <a:gd name="T1" fmla="*/ 32 h 98"/>
                  <a:gd name="T2" fmla="*/ 131 w 144"/>
                  <a:gd name="T3" fmla="*/ 94 h 98"/>
                  <a:gd name="T4" fmla="*/ 117 w 144"/>
                  <a:gd name="T5" fmla="*/ 98 h 98"/>
                  <a:gd name="T6" fmla="*/ 44 w 144"/>
                  <a:gd name="T7" fmla="*/ 84 h 98"/>
                  <a:gd name="T8" fmla="*/ 9 w 144"/>
                  <a:gd name="T9" fmla="*/ 83 h 98"/>
                  <a:gd name="T10" fmla="*/ 7 w 144"/>
                  <a:gd name="T11" fmla="*/ 41 h 98"/>
                  <a:gd name="T12" fmla="*/ 18 w 144"/>
                  <a:gd name="T13" fmla="*/ 7 h 98"/>
                  <a:gd name="T14" fmla="*/ 96 w 144"/>
                  <a:gd name="T15" fmla="*/ 11 h 98"/>
                  <a:gd name="T16" fmla="*/ 127 w 144"/>
                  <a:gd name="T17" fmla="*/ 14 h 98"/>
                  <a:gd name="T18" fmla="*/ 144 w 144"/>
                  <a:gd name="T19" fmla="*/ 32 h 98"/>
                  <a:gd name="T20" fmla="*/ 29 w 144"/>
                  <a:gd name="T21" fmla="*/ 17 h 98"/>
                  <a:gd name="T22" fmla="*/ 15 w 144"/>
                  <a:gd name="T23" fmla="*/ 63 h 98"/>
                  <a:gd name="T24" fmla="*/ 120 w 144"/>
                  <a:gd name="T25" fmla="*/ 83 h 98"/>
                  <a:gd name="T26" fmla="*/ 127 w 144"/>
                  <a:gd name="T27" fmla="*/ 28 h 98"/>
                  <a:gd name="T28" fmla="*/ 29 w 144"/>
                  <a:gd name="T29" fmla="*/ 17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4" h="98">
                    <a:moveTo>
                      <a:pt x="144" y="32"/>
                    </a:moveTo>
                    <a:cubicBezTo>
                      <a:pt x="132" y="53"/>
                      <a:pt x="137" y="75"/>
                      <a:pt x="131" y="94"/>
                    </a:cubicBezTo>
                    <a:cubicBezTo>
                      <a:pt x="126" y="95"/>
                      <a:pt x="121" y="96"/>
                      <a:pt x="117" y="98"/>
                    </a:cubicBezTo>
                    <a:cubicBezTo>
                      <a:pt x="93" y="94"/>
                      <a:pt x="69" y="86"/>
                      <a:pt x="44" y="84"/>
                    </a:cubicBezTo>
                    <a:cubicBezTo>
                      <a:pt x="30" y="83"/>
                      <a:pt x="19" y="89"/>
                      <a:pt x="9" y="83"/>
                    </a:cubicBezTo>
                    <a:cubicBezTo>
                      <a:pt x="0" y="71"/>
                      <a:pt x="5" y="55"/>
                      <a:pt x="7" y="41"/>
                    </a:cubicBezTo>
                    <a:cubicBezTo>
                      <a:pt x="8" y="26"/>
                      <a:pt x="2" y="12"/>
                      <a:pt x="18" y="7"/>
                    </a:cubicBezTo>
                    <a:cubicBezTo>
                      <a:pt x="40" y="0"/>
                      <a:pt x="70" y="11"/>
                      <a:pt x="96" y="11"/>
                    </a:cubicBezTo>
                    <a:cubicBezTo>
                      <a:pt x="108" y="11"/>
                      <a:pt x="116" y="13"/>
                      <a:pt x="127" y="14"/>
                    </a:cubicBezTo>
                    <a:cubicBezTo>
                      <a:pt x="131" y="21"/>
                      <a:pt x="140" y="25"/>
                      <a:pt x="144" y="32"/>
                    </a:cubicBezTo>
                    <a:close/>
                    <a:moveTo>
                      <a:pt x="29" y="17"/>
                    </a:moveTo>
                    <a:cubicBezTo>
                      <a:pt x="18" y="26"/>
                      <a:pt x="16" y="42"/>
                      <a:pt x="15" y="63"/>
                    </a:cubicBezTo>
                    <a:cubicBezTo>
                      <a:pt x="40" y="76"/>
                      <a:pt x="88" y="79"/>
                      <a:pt x="120" y="83"/>
                    </a:cubicBezTo>
                    <a:cubicBezTo>
                      <a:pt x="128" y="67"/>
                      <a:pt x="128" y="46"/>
                      <a:pt x="127" y="28"/>
                    </a:cubicBezTo>
                    <a:cubicBezTo>
                      <a:pt x="91" y="26"/>
                      <a:pt x="68" y="19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174"/>
              <p:cNvSpPr>
                <a:spLocks noEditPoints="1"/>
              </p:cNvSpPr>
              <p:nvPr/>
            </p:nvSpPr>
            <p:spPr bwMode="auto">
              <a:xfrm>
                <a:off x="7531100" y="2289175"/>
                <a:ext cx="95250" cy="65088"/>
              </a:xfrm>
              <a:custGeom>
                <a:avLst/>
                <a:gdLst>
                  <a:gd name="T0" fmla="*/ 149 w 149"/>
                  <a:gd name="T1" fmla="*/ 32 h 101"/>
                  <a:gd name="T2" fmla="*/ 135 w 149"/>
                  <a:gd name="T3" fmla="*/ 96 h 101"/>
                  <a:gd name="T4" fmla="*/ 15 w 149"/>
                  <a:gd name="T5" fmla="*/ 94 h 101"/>
                  <a:gd name="T6" fmla="*/ 5 w 149"/>
                  <a:gd name="T7" fmla="*/ 38 h 101"/>
                  <a:gd name="T8" fmla="*/ 110 w 149"/>
                  <a:gd name="T9" fmla="*/ 20 h 101"/>
                  <a:gd name="T10" fmla="*/ 149 w 149"/>
                  <a:gd name="T11" fmla="*/ 32 h 101"/>
                  <a:gd name="T12" fmla="*/ 20 w 149"/>
                  <a:gd name="T13" fmla="*/ 80 h 101"/>
                  <a:gd name="T14" fmla="*/ 83 w 149"/>
                  <a:gd name="T15" fmla="*/ 85 h 101"/>
                  <a:gd name="T16" fmla="*/ 132 w 149"/>
                  <a:gd name="T17" fmla="*/ 76 h 101"/>
                  <a:gd name="T18" fmla="*/ 134 w 149"/>
                  <a:gd name="T19" fmla="*/ 38 h 101"/>
                  <a:gd name="T20" fmla="*/ 132 w 149"/>
                  <a:gd name="T21" fmla="*/ 35 h 101"/>
                  <a:gd name="T22" fmla="*/ 100 w 149"/>
                  <a:gd name="T23" fmla="*/ 32 h 101"/>
                  <a:gd name="T24" fmla="*/ 118 w 149"/>
                  <a:gd name="T25" fmla="*/ 56 h 101"/>
                  <a:gd name="T26" fmla="*/ 109 w 149"/>
                  <a:gd name="T27" fmla="*/ 64 h 101"/>
                  <a:gd name="T28" fmla="*/ 123 w 149"/>
                  <a:gd name="T29" fmla="*/ 76 h 101"/>
                  <a:gd name="T30" fmla="*/ 102 w 149"/>
                  <a:gd name="T31" fmla="*/ 73 h 101"/>
                  <a:gd name="T32" fmla="*/ 88 w 149"/>
                  <a:gd name="T33" fmla="*/ 74 h 101"/>
                  <a:gd name="T34" fmla="*/ 96 w 149"/>
                  <a:gd name="T35" fmla="*/ 31 h 101"/>
                  <a:gd name="T36" fmla="*/ 20 w 149"/>
                  <a:gd name="T37" fmla="*/ 80 h 101"/>
                  <a:gd name="T38" fmla="*/ 97 w 149"/>
                  <a:gd name="T39" fmla="*/ 45 h 101"/>
                  <a:gd name="T40" fmla="*/ 97 w 149"/>
                  <a:gd name="T41" fmla="*/ 52 h 101"/>
                  <a:gd name="T42" fmla="*/ 106 w 149"/>
                  <a:gd name="T43" fmla="*/ 45 h 101"/>
                  <a:gd name="T44" fmla="*/ 97 w 149"/>
                  <a:gd name="T45" fmla="*/ 4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9" h="101">
                    <a:moveTo>
                      <a:pt x="149" y="32"/>
                    </a:moveTo>
                    <a:cubicBezTo>
                      <a:pt x="141" y="56"/>
                      <a:pt x="149" y="80"/>
                      <a:pt x="135" y="96"/>
                    </a:cubicBezTo>
                    <a:cubicBezTo>
                      <a:pt x="105" y="101"/>
                      <a:pt x="52" y="90"/>
                      <a:pt x="15" y="94"/>
                    </a:cubicBezTo>
                    <a:cubicBezTo>
                      <a:pt x="2" y="81"/>
                      <a:pt x="2" y="57"/>
                      <a:pt x="5" y="38"/>
                    </a:cubicBezTo>
                    <a:cubicBezTo>
                      <a:pt x="11" y="0"/>
                      <a:pt x="80" y="15"/>
                      <a:pt x="110" y="20"/>
                    </a:cubicBezTo>
                    <a:cubicBezTo>
                      <a:pt x="126" y="22"/>
                      <a:pt x="140" y="21"/>
                      <a:pt x="149" y="32"/>
                    </a:cubicBezTo>
                    <a:close/>
                    <a:moveTo>
                      <a:pt x="20" y="80"/>
                    </a:moveTo>
                    <a:cubicBezTo>
                      <a:pt x="36" y="76"/>
                      <a:pt x="59" y="84"/>
                      <a:pt x="83" y="85"/>
                    </a:cubicBezTo>
                    <a:cubicBezTo>
                      <a:pt x="99" y="86"/>
                      <a:pt x="127" y="88"/>
                      <a:pt x="132" y="76"/>
                    </a:cubicBezTo>
                    <a:cubicBezTo>
                      <a:pt x="138" y="63"/>
                      <a:pt x="129" y="52"/>
                      <a:pt x="134" y="38"/>
                    </a:cubicBezTo>
                    <a:cubicBezTo>
                      <a:pt x="131" y="38"/>
                      <a:pt x="131" y="37"/>
                      <a:pt x="132" y="35"/>
                    </a:cubicBezTo>
                    <a:cubicBezTo>
                      <a:pt x="123" y="33"/>
                      <a:pt x="109" y="30"/>
                      <a:pt x="100" y="32"/>
                    </a:cubicBezTo>
                    <a:cubicBezTo>
                      <a:pt x="111" y="35"/>
                      <a:pt x="120" y="41"/>
                      <a:pt x="118" y="56"/>
                    </a:cubicBezTo>
                    <a:cubicBezTo>
                      <a:pt x="115" y="58"/>
                      <a:pt x="110" y="60"/>
                      <a:pt x="109" y="64"/>
                    </a:cubicBezTo>
                    <a:cubicBezTo>
                      <a:pt x="114" y="67"/>
                      <a:pt x="123" y="67"/>
                      <a:pt x="123" y="76"/>
                    </a:cubicBezTo>
                    <a:cubicBezTo>
                      <a:pt x="115" y="78"/>
                      <a:pt x="110" y="76"/>
                      <a:pt x="102" y="73"/>
                    </a:cubicBezTo>
                    <a:cubicBezTo>
                      <a:pt x="98" y="76"/>
                      <a:pt x="92" y="81"/>
                      <a:pt x="88" y="74"/>
                    </a:cubicBezTo>
                    <a:cubicBezTo>
                      <a:pt x="92" y="61"/>
                      <a:pt x="85" y="39"/>
                      <a:pt x="96" y="31"/>
                    </a:cubicBezTo>
                    <a:cubicBezTo>
                      <a:pt x="58" y="18"/>
                      <a:pt x="0" y="24"/>
                      <a:pt x="20" y="80"/>
                    </a:cubicBezTo>
                    <a:close/>
                    <a:moveTo>
                      <a:pt x="97" y="45"/>
                    </a:moveTo>
                    <a:cubicBezTo>
                      <a:pt x="97" y="47"/>
                      <a:pt x="97" y="49"/>
                      <a:pt x="97" y="52"/>
                    </a:cubicBezTo>
                    <a:cubicBezTo>
                      <a:pt x="102" y="51"/>
                      <a:pt x="107" y="51"/>
                      <a:pt x="106" y="45"/>
                    </a:cubicBezTo>
                    <a:cubicBezTo>
                      <a:pt x="102" y="43"/>
                      <a:pt x="102" y="43"/>
                      <a:pt x="97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175"/>
              <p:cNvSpPr/>
              <p:nvPr/>
            </p:nvSpPr>
            <p:spPr bwMode="auto">
              <a:xfrm>
                <a:off x="7483475" y="2301875"/>
                <a:ext cx="26988" cy="31750"/>
              </a:xfrm>
              <a:custGeom>
                <a:avLst/>
                <a:gdLst>
                  <a:gd name="T0" fmla="*/ 33 w 43"/>
                  <a:gd name="T1" fmla="*/ 21 h 50"/>
                  <a:gd name="T2" fmla="*/ 21 w 43"/>
                  <a:gd name="T3" fmla="*/ 16 h 50"/>
                  <a:gd name="T4" fmla="*/ 12 w 43"/>
                  <a:gd name="T5" fmla="*/ 28 h 50"/>
                  <a:gd name="T6" fmla="*/ 33 w 43"/>
                  <a:gd name="T7" fmla="*/ 35 h 50"/>
                  <a:gd name="T8" fmla="*/ 35 w 43"/>
                  <a:gd name="T9" fmla="*/ 38 h 50"/>
                  <a:gd name="T10" fmla="*/ 10 w 43"/>
                  <a:gd name="T11" fmla="*/ 44 h 50"/>
                  <a:gd name="T12" fmla="*/ 3 w 43"/>
                  <a:gd name="T13" fmla="*/ 13 h 50"/>
                  <a:gd name="T14" fmla="*/ 33 w 43"/>
                  <a:gd name="T15" fmla="*/ 2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3" h="50">
                    <a:moveTo>
                      <a:pt x="33" y="21"/>
                    </a:moveTo>
                    <a:cubicBezTo>
                      <a:pt x="27" y="22"/>
                      <a:pt x="27" y="15"/>
                      <a:pt x="21" y="16"/>
                    </a:cubicBezTo>
                    <a:cubicBezTo>
                      <a:pt x="14" y="16"/>
                      <a:pt x="11" y="20"/>
                      <a:pt x="12" y="28"/>
                    </a:cubicBezTo>
                    <a:cubicBezTo>
                      <a:pt x="15" y="31"/>
                      <a:pt x="27" y="35"/>
                      <a:pt x="33" y="35"/>
                    </a:cubicBezTo>
                    <a:cubicBezTo>
                      <a:pt x="33" y="37"/>
                      <a:pt x="34" y="38"/>
                      <a:pt x="35" y="38"/>
                    </a:cubicBezTo>
                    <a:cubicBezTo>
                      <a:pt x="31" y="50"/>
                      <a:pt x="14" y="43"/>
                      <a:pt x="10" y="44"/>
                    </a:cubicBezTo>
                    <a:cubicBezTo>
                      <a:pt x="3" y="37"/>
                      <a:pt x="0" y="25"/>
                      <a:pt x="3" y="13"/>
                    </a:cubicBezTo>
                    <a:cubicBezTo>
                      <a:pt x="11" y="0"/>
                      <a:pt x="43" y="1"/>
                      <a:pt x="3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176"/>
              <p:cNvSpPr/>
              <p:nvPr/>
            </p:nvSpPr>
            <p:spPr bwMode="auto">
              <a:xfrm>
                <a:off x="7545388" y="2305050"/>
                <a:ext cx="36513" cy="36513"/>
              </a:xfrm>
              <a:custGeom>
                <a:avLst/>
                <a:gdLst>
                  <a:gd name="T0" fmla="*/ 23 w 56"/>
                  <a:gd name="T1" fmla="*/ 24 h 56"/>
                  <a:gd name="T2" fmla="*/ 10 w 56"/>
                  <a:gd name="T3" fmla="*/ 49 h 56"/>
                  <a:gd name="T4" fmla="*/ 2 w 56"/>
                  <a:gd name="T5" fmla="*/ 46 h 56"/>
                  <a:gd name="T6" fmla="*/ 0 w 56"/>
                  <a:gd name="T7" fmla="*/ 42 h 56"/>
                  <a:gd name="T8" fmla="*/ 21 w 56"/>
                  <a:gd name="T9" fmla="*/ 4 h 56"/>
                  <a:gd name="T10" fmla="*/ 34 w 56"/>
                  <a:gd name="T11" fmla="*/ 27 h 56"/>
                  <a:gd name="T12" fmla="*/ 48 w 56"/>
                  <a:gd name="T13" fmla="*/ 11 h 56"/>
                  <a:gd name="T14" fmla="*/ 55 w 56"/>
                  <a:gd name="T15" fmla="*/ 56 h 56"/>
                  <a:gd name="T16" fmla="*/ 46 w 56"/>
                  <a:gd name="T17" fmla="*/ 56 h 56"/>
                  <a:gd name="T18" fmla="*/ 44 w 56"/>
                  <a:gd name="T19" fmla="*/ 30 h 56"/>
                  <a:gd name="T20" fmla="*/ 28 w 56"/>
                  <a:gd name="T21" fmla="*/ 46 h 56"/>
                  <a:gd name="T22" fmla="*/ 23 w 56"/>
                  <a:gd name="T23" fmla="*/ 2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6" h="56">
                    <a:moveTo>
                      <a:pt x="23" y="24"/>
                    </a:moveTo>
                    <a:cubicBezTo>
                      <a:pt x="16" y="30"/>
                      <a:pt x="16" y="43"/>
                      <a:pt x="10" y="49"/>
                    </a:cubicBezTo>
                    <a:cubicBezTo>
                      <a:pt x="7" y="49"/>
                      <a:pt x="4" y="47"/>
                      <a:pt x="2" y="46"/>
                    </a:cubicBezTo>
                    <a:cubicBezTo>
                      <a:pt x="2" y="44"/>
                      <a:pt x="2" y="42"/>
                      <a:pt x="0" y="42"/>
                    </a:cubicBezTo>
                    <a:cubicBezTo>
                      <a:pt x="11" y="33"/>
                      <a:pt x="14" y="17"/>
                      <a:pt x="21" y="4"/>
                    </a:cubicBezTo>
                    <a:cubicBezTo>
                      <a:pt x="37" y="0"/>
                      <a:pt x="27" y="22"/>
                      <a:pt x="34" y="27"/>
                    </a:cubicBezTo>
                    <a:cubicBezTo>
                      <a:pt x="38" y="21"/>
                      <a:pt x="40" y="14"/>
                      <a:pt x="48" y="11"/>
                    </a:cubicBezTo>
                    <a:cubicBezTo>
                      <a:pt x="56" y="21"/>
                      <a:pt x="55" y="39"/>
                      <a:pt x="55" y="56"/>
                    </a:cubicBezTo>
                    <a:cubicBezTo>
                      <a:pt x="52" y="56"/>
                      <a:pt x="49" y="56"/>
                      <a:pt x="46" y="56"/>
                    </a:cubicBezTo>
                    <a:cubicBezTo>
                      <a:pt x="47" y="49"/>
                      <a:pt x="45" y="41"/>
                      <a:pt x="44" y="30"/>
                    </a:cubicBezTo>
                    <a:cubicBezTo>
                      <a:pt x="39" y="35"/>
                      <a:pt x="37" y="49"/>
                      <a:pt x="28" y="46"/>
                    </a:cubicBezTo>
                    <a:cubicBezTo>
                      <a:pt x="22" y="39"/>
                      <a:pt x="24" y="34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177"/>
              <p:cNvSpPr>
                <a:spLocks noEditPoints="1"/>
              </p:cNvSpPr>
              <p:nvPr/>
            </p:nvSpPr>
            <p:spPr bwMode="auto">
              <a:xfrm>
                <a:off x="7718425" y="2308225"/>
                <a:ext cx="98425" cy="65088"/>
              </a:xfrm>
              <a:custGeom>
                <a:avLst/>
                <a:gdLst>
                  <a:gd name="T0" fmla="*/ 152 w 153"/>
                  <a:gd name="T1" fmla="*/ 25 h 102"/>
                  <a:gd name="T2" fmla="*/ 149 w 153"/>
                  <a:gd name="T3" fmla="*/ 91 h 102"/>
                  <a:gd name="T4" fmla="*/ 116 w 153"/>
                  <a:gd name="T5" fmla="*/ 102 h 102"/>
                  <a:gd name="T6" fmla="*/ 25 w 153"/>
                  <a:gd name="T7" fmla="*/ 96 h 102"/>
                  <a:gd name="T8" fmla="*/ 8 w 153"/>
                  <a:gd name="T9" fmla="*/ 20 h 102"/>
                  <a:gd name="T10" fmla="*/ 120 w 153"/>
                  <a:gd name="T11" fmla="*/ 18 h 102"/>
                  <a:gd name="T12" fmla="*/ 132 w 153"/>
                  <a:gd name="T13" fmla="*/ 17 h 102"/>
                  <a:gd name="T14" fmla="*/ 152 w 153"/>
                  <a:gd name="T15" fmla="*/ 25 h 102"/>
                  <a:gd name="T16" fmla="*/ 58 w 153"/>
                  <a:gd name="T17" fmla="*/ 50 h 102"/>
                  <a:gd name="T18" fmla="*/ 43 w 153"/>
                  <a:gd name="T19" fmla="*/ 49 h 102"/>
                  <a:gd name="T20" fmla="*/ 36 w 153"/>
                  <a:gd name="T21" fmla="*/ 70 h 102"/>
                  <a:gd name="T22" fmla="*/ 29 w 153"/>
                  <a:gd name="T23" fmla="*/ 64 h 102"/>
                  <a:gd name="T24" fmla="*/ 44 w 153"/>
                  <a:gd name="T25" fmla="*/ 25 h 102"/>
                  <a:gd name="T26" fmla="*/ 53 w 153"/>
                  <a:gd name="T27" fmla="*/ 35 h 102"/>
                  <a:gd name="T28" fmla="*/ 58 w 153"/>
                  <a:gd name="T29" fmla="*/ 21 h 102"/>
                  <a:gd name="T30" fmla="*/ 19 w 153"/>
                  <a:gd name="T31" fmla="*/ 32 h 102"/>
                  <a:gd name="T32" fmla="*/ 21 w 153"/>
                  <a:gd name="T33" fmla="*/ 75 h 102"/>
                  <a:gd name="T34" fmla="*/ 127 w 153"/>
                  <a:gd name="T35" fmla="*/ 88 h 102"/>
                  <a:gd name="T36" fmla="*/ 137 w 153"/>
                  <a:gd name="T37" fmla="*/ 81 h 102"/>
                  <a:gd name="T38" fmla="*/ 141 w 153"/>
                  <a:gd name="T39" fmla="*/ 35 h 102"/>
                  <a:gd name="T40" fmla="*/ 67 w 153"/>
                  <a:gd name="T41" fmla="*/ 24 h 102"/>
                  <a:gd name="T42" fmla="*/ 77 w 153"/>
                  <a:gd name="T43" fmla="*/ 71 h 102"/>
                  <a:gd name="T44" fmla="*/ 68 w 153"/>
                  <a:gd name="T45" fmla="*/ 75 h 102"/>
                  <a:gd name="T46" fmla="*/ 57 w 153"/>
                  <a:gd name="T47" fmla="*/ 49 h 102"/>
                  <a:gd name="T48" fmla="*/ 58 w 153"/>
                  <a:gd name="T49" fmla="*/ 5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53" h="102">
                    <a:moveTo>
                      <a:pt x="152" y="25"/>
                    </a:moveTo>
                    <a:cubicBezTo>
                      <a:pt x="150" y="43"/>
                      <a:pt x="153" y="78"/>
                      <a:pt x="149" y="91"/>
                    </a:cubicBezTo>
                    <a:cubicBezTo>
                      <a:pt x="140" y="102"/>
                      <a:pt x="128" y="101"/>
                      <a:pt x="116" y="102"/>
                    </a:cubicBezTo>
                    <a:cubicBezTo>
                      <a:pt x="90" y="96"/>
                      <a:pt x="49" y="93"/>
                      <a:pt x="25" y="96"/>
                    </a:cubicBezTo>
                    <a:cubicBezTo>
                      <a:pt x="0" y="84"/>
                      <a:pt x="6" y="49"/>
                      <a:pt x="8" y="20"/>
                    </a:cubicBezTo>
                    <a:cubicBezTo>
                      <a:pt x="38" y="0"/>
                      <a:pt x="86" y="16"/>
                      <a:pt x="120" y="18"/>
                    </a:cubicBezTo>
                    <a:cubicBezTo>
                      <a:pt x="125" y="18"/>
                      <a:pt x="129" y="16"/>
                      <a:pt x="132" y="17"/>
                    </a:cubicBezTo>
                    <a:cubicBezTo>
                      <a:pt x="140" y="19"/>
                      <a:pt x="145" y="26"/>
                      <a:pt x="152" y="25"/>
                    </a:cubicBezTo>
                    <a:close/>
                    <a:moveTo>
                      <a:pt x="58" y="50"/>
                    </a:moveTo>
                    <a:cubicBezTo>
                      <a:pt x="52" y="53"/>
                      <a:pt x="49" y="53"/>
                      <a:pt x="43" y="49"/>
                    </a:cubicBezTo>
                    <a:cubicBezTo>
                      <a:pt x="43" y="58"/>
                      <a:pt x="44" y="68"/>
                      <a:pt x="36" y="70"/>
                    </a:cubicBezTo>
                    <a:cubicBezTo>
                      <a:pt x="31" y="70"/>
                      <a:pt x="29" y="68"/>
                      <a:pt x="29" y="64"/>
                    </a:cubicBezTo>
                    <a:cubicBezTo>
                      <a:pt x="37" y="54"/>
                      <a:pt x="32" y="31"/>
                      <a:pt x="44" y="25"/>
                    </a:cubicBezTo>
                    <a:cubicBezTo>
                      <a:pt x="50" y="25"/>
                      <a:pt x="48" y="33"/>
                      <a:pt x="53" y="35"/>
                    </a:cubicBezTo>
                    <a:cubicBezTo>
                      <a:pt x="55" y="31"/>
                      <a:pt x="61" y="24"/>
                      <a:pt x="58" y="21"/>
                    </a:cubicBezTo>
                    <a:cubicBezTo>
                      <a:pt x="46" y="22"/>
                      <a:pt x="27" y="23"/>
                      <a:pt x="19" y="32"/>
                    </a:cubicBezTo>
                    <a:cubicBezTo>
                      <a:pt x="18" y="47"/>
                      <a:pt x="17" y="67"/>
                      <a:pt x="21" y="75"/>
                    </a:cubicBezTo>
                    <a:cubicBezTo>
                      <a:pt x="46" y="87"/>
                      <a:pt x="98" y="83"/>
                      <a:pt x="127" y="88"/>
                    </a:cubicBezTo>
                    <a:cubicBezTo>
                      <a:pt x="128" y="84"/>
                      <a:pt x="133" y="83"/>
                      <a:pt x="137" y="81"/>
                    </a:cubicBezTo>
                    <a:cubicBezTo>
                      <a:pt x="140" y="63"/>
                      <a:pt x="139" y="52"/>
                      <a:pt x="141" y="35"/>
                    </a:cubicBezTo>
                    <a:cubicBezTo>
                      <a:pt x="115" y="31"/>
                      <a:pt x="90" y="22"/>
                      <a:pt x="67" y="24"/>
                    </a:cubicBezTo>
                    <a:cubicBezTo>
                      <a:pt x="69" y="34"/>
                      <a:pt x="69" y="58"/>
                      <a:pt x="77" y="71"/>
                    </a:cubicBezTo>
                    <a:cubicBezTo>
                      <a:pt x="76" y="74"/>
                      <a:pt x="71" y="74"/>
                      <a:pt x="68" y="75"/>
                    </a:cubicBezTo>
                    <a:cubicBezTo>
                      <a:pt x="65" y="66"/>
                      <a:pt x="60" y="51"/>
                      <a:pt x="57" y="49"/>
                    </a:cubicBezTo>
                    <a:cubicBezTo>
                      <a:pt x="58" y="49"/>
                      <a:pt x="59" y="49"/>
                      <a:pt x="58" y="5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178"/>
              <p:cNvSpPr/>
              <p:nvPr/>
            </p:nvSpPr>
            <p:spPr bwMode="auto">
              <a:xfrm>
                <a:off x="7872413" y="2314575"/>
                <a:ext cx="6350" cy="9525"/>
              </a:xfrm>
              <a:custGeom>
                <a:avLst/>
                <a:gdLst>
                  <a:gd name="T0" fmla="*/ 10 w 10"/>
                  <a:gd name="T1" fmla="*/ 0 h 14"/>
                  <a:gd name="T2" fmla="*/ 10 w 10"/>
                  <a:gd name="T3" fmla="*/ 14 h 14"/>
                  <a:gd name="T4" fmla="*/ 0 w 10"/>
                  <a:gd name="T5" fmla="*/ 3 h 14"/>
                  <a:gd name="T6" fmla="*/ 10 w 10"/>
                  <a:gd name="T7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4">
                    <a:moveTo>
                      <a:pt x="10" y="0"/>
                    </a:moveTo>
                    <a:cubicBezTo>
                      <a:pt x="10" y="5"/>
                      <a:pt x="10" y="9"/>
                      <a:pt x="10" y="14"/>
                    </a:cubicBezTo>
                    <a:cubicBezTo>
                      <a:pt x="2" y="13"/>
                      <a:pt x="4" y="5"/>
                      <a:pt x="0" y="3"/>
                    </a:cubicBezTo>
                    <a:cubicBezTo>
                      <a:pt x="1" y="0"/>
                      <a:pt x="7" y="2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179"/>
              <p:cNvSpPr>
                <a:spLocks noEditPoints="1"/>
              </p:cNvSpPr>
              <p:nvPr/>
            </p:nvSpPr>
            <p:spPr bwMode="auto">
              <a:xfrm>
                <a:off x="7816850" y="2322513"/>
                <a:ext cx="93663" cy="66675"/>
              </a:xfrm>
              <a:custGeom>
                <a:avLst/>
                <a:gdLst>
                  <a:gd name="T0" fmla="*/ 136 w 146"/>
                  <a:gd name="T1" fmla="*/ 5 h 105"/>
                  <a:gd name="T2" fmla="*/ 141 w 146"/>
                  <a:gd name="T3" fmla="*/ 86 h 105"/>
                  <a:gd name="T4" fmla="*/ 66 w 146"/>
                  <a:gd name="T5" fmla="*/ 94 h 105"/>
                  <a:gd name="T6" fmla="*/ 13 w 146"/>
                  <a:gd name="T7" fmla="*/ 80 h 105"/>
                  <a:gd name="T8" fmla="*/ 18 w 146"/>
                  <a:gd name="T9" fmla="*/ 0 h 105"/>
                  <a:gd name="T10" fmla="*/ 136 w 146"/>
                  <a:gd name="T11" fmla="*/ 5 h 105"/>
                  <a:gd name="T12" fmla="*/ 25 w 146"/>
                  <a:gd name="T13" fmla="*/ 16 h 105"/>
                  <a:gd name="T14" fmla="*/ 20 w 146"/>
                  <a:gd name="T15" fmla="*/ 67 h 105"/>
                  <a:gd name="T16" fmla="*/ 118 w 146"/>
                  <a:gd name="T17" fmla="*/ 84 h 105"/>
                  <a:gd name="T18" fmla="*/ 130 w 146"/>
                  <a:gd name="T19" fmla="*/ 23 h 105"/>
                  <a:gd name="T20" fmla="*/ 25 w 146"/>
                  <a:gd name="T21" fmla="*/ 16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6" h="105">
                    <a:moveTo>
                      <a:pt x="136" y="5"/>
                    </a:moveTo>
                    <a:cubicBezTo>
                      <a:pt x="146" y="22"/>
                      <a:pt x="144" y="60"/>
                      <a:pt x="141" y="86"/>
                    </a:cubicBezTo>
                    <a:cubicBezTo>
                      <a:pt x="127" y="105"/>
                      <a:pt x="94" y="90"/>
                      <a:pt x="66" y="94"/>
                    </a:cubicBezTo>
                    <a:cubicBezTo>
                      <a:pt x="51" y="87"/>
                      <a:pt x="34" y="84"/>
                      <a:pt x="13" y="80"/>
                    </a:cubicBezTo>
                    <a:cubicBezTo>
                      <a:pt x="0" y="55"/>
                      <a:pt x="7" y="18"/>
                      <a:pt x="18" y="0"/>
                    </a:cubicBezTo>
                    <a:cubicBezTo>
                      <a:pt x="51" y="1"/>
                      <a:pt x="101" y="6"/>
                      <a:pt x="136" y="5"/>
                    </a:cubicBezTo>
                    <a:close/>
                    <a:moveTo>
                      <a:pt x="25" y="16"/>
                    </a:moveTo>
                    <a:cubicBezTo>
                      <a:pt x="16" y="31"/>
                      <a:pt x="16" y="53"/>
                      <a:pt x="20" y="67"/>
                    </a:cubicBezTo>
                    <a:cubicBezTo>
                      <a:pt x="52" y="77"/>
                      <a:pt x="79" y="83"/>
                      <a:pt x="118" y="84"/>
                    </a:cubicBezTo>
                    <a:cubicBezTo>
                      <a:pt x="137" y="76"/>
                      <a:pt x="129" y="49"/>
                      <a:pt x="130" y="23"/>
                    </a:cubicBezTo>
                    <a:cubicBezTo>
                      <a:pt x="95" y="14"/>
                      <a:pt x="56" y="9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180"/>
              <p:cNvSpPr/>
              <p:nvPr/>
            </p:nvSpPr>
            <p:spPr bwMode="auto">
              <a:xfrm>
                <a:off x="7775575" y="2325688"/>
                <a:ext cx="23813" cy="31750"/>
              </a:xfrm>
              <a:custGeom>
                <a:avLst/>
                <a:gdLst>
                  <a:gd name="T0" fmla="*/ 24 w 37"/>
                  <a:gd name="T1" fmla="*/ 7 h 48"/>
                  <a:gd name="T2" fmla="*/ 23 w 37"/>
                  <a:gd name="T3" fmla="*/ 23 h 48"/>
                  <a:gd name="T4" fmla="*/ 37 w 37"/>
                  <a:gd name="T5" fmla="*/ 26 h 48"/>
                  <a:gd name="T6" fmla="*/ 37 w 37"/>
                  <a:gd name="T7" fmla="*/ 34 h 48"/>
                  <a:gd name="T8" fmla="*/ 23 w 37"/>
                  <a:gd name="T9" fmla="*/ 37 h 48"/>
                  <a:gd name="T10" fmla="*/ 17 w 37"/>
                  <a:gd name="T11" fmla="*/ 48 h 48"/>
                  <a:gd name="T12" fmla="*/ 11 w 37"/>
                  <a:gd name="T13" fmla="*/ 37 h 48"/>
                  <a:gd name="T14" fmla="*/ 0 w 37"/>
                  <a:gd name="T15" fmla="*/ 28 h 48"/>
                  <a:gd name="T16" fmla="*/ 11 w 37"/>
                  <a:gd name="T17" fmla="*/ 26 h 48"/>
                  <a:gd name="T18" fmla="*/ 24 w 37"/>
                  <a:gd name="T19" fmla="*/ 7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7" h="48">
                    <a:moveTo>
                      <a:pt x="24" y="7"/>
                    </a:moveTo>
                    <a:cubicBezTo>
                      <a:pt x="24" y="13"/>
                      <a:pt x="24" y="19"/>
                      <a:pt x="23" y="23"/>
                    </a:cubicBezTo>
                    <a:cubicBezTo>
                      <a:pt x="27" y="26"/>
                      <a:pt x="32" y="21"/>
                      <a:pt x="37" y="26"/>
                    </a:cubicBezTo>
                    <a:cubicBezTo>
                      <a:pt x="37" y="28"/>
                      <a:pt x="37" y="31"/>
                      <a:pt x="37" y="34"/>
                    </a:cubicBezTo>
                    <a:cubicBezTo>
                      <a:pt x="32" y="36"/>
                      <a:pt x="28" y="38"/>
                      <a:pt x="23" y="37"/>
                    </a:cubicBezTo>
                    <a:cubicBezTo>
                      <a:pt x="20" y="40"/>
                      <a:pt x="20" y="45"/>
                      <a:pt x="17" y="48"/>
                    </a:cubicBezTo>
                    <a:cubicBezTo>
                      <a:pt x="11" y="46"/>
                      <a:pt x="9" y="40"/>
                      <a:pt x="11" y="37"/>
                    </a:cubicBezTo>
                    <a:cubicBezTo>
                      <a:pt x="8" y="34"/>
                      <a:pt x="1" y="34"/>
                      <a:pt x="0" y="28"/>
                    </a:cubicBezTo>
                    <a:cubicBezTo>
                      <a:pt x="2" y="26"/>
                      <a:pt x="9" y="28"/>
                      <a:pt x="11" y="26"/>
                    </a:cubicBezTo>
                    <a:cubicBezTo>
                      <a:pt x="9" y="13"/>
                      <a:pt x="14" y="0"/>
                      <a:pt x="2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181"/>
              <p:cNvSpPr/>
              <p:nvPr/>
            </p:nvSpPr>
            <p:spPr bwMode="auto">
              <a:xfrm>
                <a:off x="7845425" y="2328863"/>
                <a:ext cx="33338" cy="46038"/>
              </a:xfrm>
              <a:custGeom>
                <a:avLst/>
                <a:gdLst>
                  <a:gd name="T0" fmla="*/ 49 w 50"/>
                  <a:gd name="T1" fmla="*/ 26 h 72"/>
                  <a:gd name="T2" fmla="*/ 26 w 50"/>
                  <a:gd name="T3" fmla="*/ 27 h 72"/>
                  <a:gd name="T4" fmla="*/ 17 w 50"/>
                  <a:gd name="T5" fmla="*/ 41 h 72"/>
                  <a:gd name="T6" fmla="*/ 47 w 50"/>
                  <a:gd name="T7" fmla="*/ 48 h 72"/>
                  <a:gd name="T8" fmla="*/ 7 w 50"/>
                  <a:gd name="T9" fmla="*/ 54 h 72"/>
                  <a:gd name="T10" fmla="*/ 11 w 50"/>
                  <a:gd name="T11" fmla="*/ 20 h 72"/>
                  <a:gd name="T12" fmla="*/ 49 w 50"/>
                  <a:gd name="T13" fmla="*/ 2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0" h="72">
                    <a:moveTo>
                      <a:pt x="49" y="26"/>
                    </a:moveTo>
                    <a:cubicBezTo>
                      <a:pt x="42" y="31"/>
                      <a:pt x="34" y="28"/>
                      <a:pt x="26" y="27"/>
                    </a:cubicBezTo>
                    <a:cubicBezTo>
                      <a:pt x="21" y="30"/>
                      <a:pt x="19" y="36"/>
                      <a:pt x="17" y="41"/>
                    </a:cubicBezTo>
                    <a:cubicBezTo>
                      <a:pt x="27" y="48"/>
                      <a:pt x="33" y="50"/>
                      <a:pt x="47" y="48"/>
                    </a:cubicBezTo>
                    <a:cubicBezTo>
                      <a:pt x="50" y="72"/>
                      <a:pt x="17" y="64"/>
                      <a:pt x="7" y="54"/>
                    </a:cubicBezTo>
                    <a:cubicBezTo>
                      <a:pt x="0" y="38"/>
                      <a:pt x="6" y="36"/>
                      <a:pt x="11" y="20"/>
                    </a:cubicBezTo>
                    <a:cubicBezTo>
                      <a:pt x="23" y="14"/>
                      <a:pt x="48" y="0"/>
                      <a:pt x="4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182"/>
              <p:cNvSpPr>
                <a:spLocks noEditPoints="1"/>
              </p:cNvSpPr>
              <p:nvPr/>
            </p:nvSpPr>
            <p:spPr bwMode="auto">
              <a:xfrm>
                <a:off x="7421563" y="2352675"/>
                <a:ext cx="87313" cy="74613"/>
              </a:xfrm>
              <a:custGeom>
                <a:avLst/>
                <a:gdLst>
                  <a:gd name="T0" fmla="*/ 135 w 135"/>
                  <a:gd name="T1" fmla="*/ 25 h 115"/>
                  <a:gd name="T2" fmla="*/ 131 w 135"/>
                  <a:gd name="T3" fmla="*/ 85 h 115"/>
                  <a:gd name="T4" fmla="*/ 110 w 135"/>
                  <a:gd name="T5" fmla="*/ 115 h 115"/>
                  <a:gd name="T6" fmla="*/ 86 w 135"/>
                  <a:gd name="T7" fmla="*/ 110 h 115"/>
                  <a:gd name="T8" fmla="*/ 47 w 135"/>
                  <a:gd name="T9" fmla="*/ 99 h 115"/>
                  <a:gd name="T10" fmla="*/ 11 w 135"/>
                  <a:gd name="T11" fmla="*/ 96 h 115"/>
                  <a:gd name="T12" fmla="*/ 7 w 135"/>
                  <a:gd name="T13" fmla="*/ 18 h 115"/>
                  <a:gd name="T14" fmla="*/ 135 w 135"/>
                  <a:gd name="T15" fmla="*/ 25 h 115"/>
                  <a:gd name="T16" fmla="*/ 23 w 135"/>
                  <a:gd name="T17" fmla="*/ 24 h 115"/>
                  <a:gd name="T18" fmla="*/ 26 w 135"/>
                  <a:gd name="T19" fmla="*/ 82 h 115"/>
                  <a:gd name="T20" fmla="*/ 120 w 135"/>
                  <a:gd name="T21" fmla="*/ 89 h 115"/>
                  <a:gd name="T22" fmla="*/ 123 w 135"/>
                  <a:gd name="T23" fmla="*/ 36 h 115"/>
                  <a:gd name="T24" fmla="*/ 23 w 135"/>
                  <a:gd name="T25" fmla="*/ 24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5" h="115">
                    <a:moveTo>
                      <a:pt x="135" y="25"/>
                    </a:moveTo>
                    <a:cubicBezTo>
                      <a:pt x="135" y="50"/>
                      <a:pt x="130" y="64"/>
                      <a:pt x="131" y="85"/>
                    </a:cubicBezTo>
                    <a:cubicBezTo>
                      <a:pt x="132" y="100"/>
                      <a:pt x="129" y="114"/>
                      <a:pt x="110" y="115"/>
                    </a:cubicBezTo>
                    <a:cubicBezTo>
                      <a:pt x="104" y="115"/>
                      <a:pt x="94" y="111"/>
                      <a:pt x="86" y="110"/>
                    </a:cubicBezTo>
                    <a:cubicBezTo>
                      <a:pt x="73" y="109"/>
                      <a:pt x="59" y="101"/>
                      <a:pt x="47" y="99"/>
                    </a:cubicBezTo>
                    <a:cubicBezTo>
                      <a:pt x="34" y="97"/>
                      <a:pt x="21" y="99"/>
                      <a:pt x="11" y="96"/>
                    </a:cubicBezTo>
                    <a:cubicBezTo>
                      <a:pt x="0" y="73"/>
                      <a:pt x="8" y="41"/>
                      <a:pt x="7" y="18"/>
                    </a:cubicBezTo>
                    <a:cubicBezTo>
                      <a:pt x="46" y="0"/>
                      <a:pt x="96" y="24"/>
                      <a:pt x="135" y="25"/>
                    </a:cubicBezTo>
                    <a:close/>
                    <a:moveTo>
                      <a:pt x="23" y="24"/>
                    </a:moveTo>
                    <a:cubicBezTo>
                      <a:pt x="18" y="42"/>
                      <a:pt x="10" y="78"/>
                      <a:pt x="26" y="82"/>
                    </a:cubicBezTo>
                    <a:cubicBezTo>
                      <a:pt x="55" y="86"/>
                      <a:pt x="101" y="110"/>
                      <a:pt x="120" y="89"/>
                    </a:cubicBezTo>
                    <a:cubicBezTo>
                      <a:pt x="120" y="64"/>
                      <a:pt x="124" y="61"/>
                      <a:pt x="123" y="36"/>
                    </a:cubicBezTo>
                    <a:cubicBezTo>
                      <a:pt x="92" y="35"/>
                      <a:pt x="61" y="20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183"/>
              <p:cNvSpPr>
                <a:spLocks noEditPoints="1"/>
              </p:cNvSpPr>
              <p:nvPr/>
            </p:nvSpPr>
            <p:spPr bwMode="auto">
              <a:xfrm>
                <a:off x="7519988" y="2360613"/>
                <a:ext cx="100013" cy="80963"/>
              </a:xfrm>
              <a:custGeom>
                <a:avLst/>
                <a:gdLst>
                  <a:gd name="T0" fmla="*/ 149 w 156"/>
                  <a:gd name="T1" fmla="*/ 33 h 124"/>
                  <a:gd name="T2" fmla="*/ 113 w 156"/>
                  <a:gd name="T3" fmla="*/ 121 h 124"/>
                  <a:gd name="T4" fmla="*/ 99 w 156"/>
                  <a:gd name="T5" fmla="*/ 117 h 124"/>
                  <a:gd name="T6" fmla="*/ 57 w 156"/>
                  <a:gd name="T7" fmla="*/ 113 h 124"/>
                  <a:gd name="T8" fmla="*/ 18 w 156"/>
                  <a:gd name="T9" fmla="*/ 104 h 124"/>
                  <a:gd name="T10" fmla="*/ 15 w 156"/>
                  <a:gd name="T11" fmla="*/ 23 h 124"/>
                  <a:gd name="T12" fmla="*/ 110 w 156"/>
                  <a:gd name="T13" fmla="*/ 11 h 124"/>
                  <a:gd name="T14" fmla="*/ 149 w 156"/>
                  <a:gd name="T15" fmla="*/ 33 h 124"/>
                  <a:gd name="T16" fmla="*/ 31 w 156"/>
                  <a:gd name="T17" fmla="*/ 26 h 124"/>
                  <a:gd name="T18" fmla="*/ 25 w 156"/>
                  <a:gd name="T19" fmla="*/ 90 h 124"/>
                  <a:gd name="T20" fmla="*/ 58 w 156"/>
                  <a:gd name="T21" fmla="*/ 99 h 124"/>
                  <a:gd name="T22" fmla="*/ 116 w 156"/>
                  <a:gd name="T23" fmla="*/ 107 h 124"/>
                  <a:gd name="T24" fmla="*/ 131 w 156"/>
                  <a:gd name="T25" fmla="*/ 30 h 124"/>
                  <a:gd name="T26" fmla="*/ 31 w 156"/>
                  <a:gd name="T27" fmla="*/ 2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6" h="124">
                    <a:moveTo>
                      <a:pt x="149" y="33"/>
                    </a:moveTo>
                    <a:cubicBezTo>
                      <a:pt x="140" y="71"/>
                      <a:pt x="156" y="124"/>
                      <a:pt x="113" y="121"/>
                    </a:cubicBezTo>
                    <a:cubicBezTo>
                      <a:pt x="109" y="121"/>
                      <a:pt x="103" y="118"/>
                      <a:pt x="99" y="117"/>
                    </a:cubicBezTo>
                    <a:cubicBezTo>
                      <a:pt x="87" y="115"/>
                      <a:pt x="72" y="115"/>
                      <a:pt x="57" y="113"/>
                    </a:cubicBezTo>
                    <a:cubicBezTo>
                      <a:pt x="42" y="110"/>
                      <a:pt x="25" y="112"/>
                      <a:pt x="18" y="104"/>
                    </a:cubicBezTo>
                    <a:cubicBezTo>
                      <a:pt x="0" y="85"/>
                      <a:pt x="16" y="52"/>
                      <a:pt x="15" y="23"/>
                    </a:cubicBezTo>
                    <a:cubicBezTo>
                      <a:pt x="38" y="0"/>
                      <a:pt x="73" y="9"/>
                      <a:pt x="110" y="11"/>
                    </a:cubicBezTo>
                    <a:cubicBezTo>
                      <a:pt x="128" y="11"/>
                      <a:pt x="141" y="19"/>
                      <a:pt x="149" y="33"/>
                    </a:cubicBezTo>
                    <a:close/>
                    <a:moveTo>
                      <a:pt x="31" y="26"/>
                    </a:moveTo>
                    <a:cubicBezTo>
                      <a:pt x="28" y="47"/>
                      <a:pt x="12" y="72"/>
                      <a:pt x="25" y="90"/>
                    </a:cubicBezTo>
                    <a:cubicBezTo>
                      <a:pt x="30" y="98"/>
                      <a:pt x="47" y="98"/>
                      <a:pt x="58" y="99"/>
                    </a:cubicBezTo>
                    <a:cubicBezTo>
                      <a:pt x="78" y="101"/>
                      <a:pt x="103" y="108"/>
                      <a:pt x="116" y="107"/>
                    </a:cubicBezTo>
                    <a:cubicBezTo>
                      <a:pt x="137" y="106"/>
                      <a:pt x="140" y="46"/>
                      <a:pt x="131" y="30"/>
                    </a:cubicBezTo>
                    <a:cubicBezTo>
                      <a:pt x="103" y="22"/>
                      <a:pt x="59" y="16"/>
                      <a:pt x="3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184"/>
              <p:cNvSpPr>
                <a:spLocks noEditPoints="1"/>
              </p:cNvSpPr>
              <p:nvPr/>
            </p:nvSpPr>
            <p:spPr bwMode="auto">
              <a:xfrm>
                <a:off x="7613650" y="2376488"/>
                <a:ext cx="88900" cy="71438"/>
              </a:xfrm>
              <a:custGeom>
                <a:avLst/>
                <a:gdLst>
                  <a:gd name="T0" fmla="*/ 137 w 137"/>
                  <a:gd name="T1" fmla="*/ 18 h 111"/>
                  <a:gd name="T2" fmla="*/ 128 w 137"/>
                  <a:gd name="T3" fmla="*/ 101 h 111"/>
                  <a:gd name="T4" fmla="*/ 113 w 137"/>
                  <a:gd name="T5" fmla="*/ 111 h 111"/>
                  <a:gd name="T6" fmla="*/ 12 w 137"/>
                  <a:gd name="T7" fmla="*/ 95 h 111"/>
                  <a:gd name="T8" fmla="*/ 14 w 137"/>
                  <a:gd name="T9" fmla="*/ 14 h 111"/>
                  <a:gd name="T10" fmla="*/ 29 w 137"/>
                  <a:gd name="T11" fmla="*/ 0 h 111"/>
                  <a:gd name="T12" fmla="*/ 137 w 137"/>
                  <a:gd name="T13" fmla="*/ 18 h 111"/>
                  <a:gd name="T14" fmla="*/ 33 w 137"/>
                  <a:gd name="T15" fmla="*/ 17 h 111"/>
                  <a:gd name="T16" fmla="*/ 19 w 137"/>
                  <a:gd name="T17" fmla="*/ 81 h 111"/>
                  <a:gd name="T18" fmla="*/ 116 w 137"/>
                  <a:gd name="T19" fmla="*/ 93 h 111"/>
                  <a:gd name="T20" fmla="*/ 120 w 137"/>
                  <a:gd name="T21" fmla="*/ 23 h 111"/>
                  <a:gd name="T22" fmla="*/ 33 w 137"/>
                  <a:gd name="T23" fmla="*/ 17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7" h="111">
                    <a:moveTo>
                      <a:pt x="137" y="18"/>
                    </a:moveTo>
                    <a:cubicBezTo>
                      <a:pt x="131" y="47"/>
                      <a:pt x="135" y="70"/>
                      <a:pt x="128" y="101"/>
                    </a:cubicBezTo>
                    <a:cubicBezTo>
                      <a:pt x="127" y="108"/>
                      <a:pt x="117" y="106"/>
                      <a:pt x="113" y="111"/>
                    </a:cubicBezTo>
                    <a:cubicBezTo>
                      <a:pt x="76" y="110"/>
                      <a:pt x="47" y="102"/>
                      <a:pt x="12" y="95"/>
                    </a:cubicBezTo>
                    <a:cubicBezTo>
                      <a:pt x="0" y="72"/>
                      <a:pt x="14" y="44"/>
                      <a:pt x="14" y="14"/>
                    </a:cubicBezTo>
                    <a:cubicBezTo>
                      <a:pt x="19" y="9"/>
                      <a:pt x="22" y="4"/>
                      <a:pt x="29" y="0"/>
                    </a:cubicBezTo>
                    <a:cubicBezTo>
                      <a:pt x="67" y="12"/>
                      <a:pt x="112" y="0"/>
                      <a:pt x="137" y="18"/>
                    </a:cubicBezTo>
                    <a:close/>
                    <a:moveTo>
                      <a:pt x="33" y="17"/>
                    </a:moveTo>
                    <a:cubicBezTo>
                      <a:pt x="18" y="34"/>
                      <a:pt x="22" y="60"/>
                      <a:pt x="19" y="81"/>
                    </a:cubicBezTo>
                    <a:cubicBezTo>
                      <a:pt x="46" y="89"/>
                      <a:pt x="91" y="104"/>
                      <a:pt x="116" y="93"/>
                    </a:cubicBezTo>
                    <a:cubicBezTo>
                      <a:pt x="121" y="70"/>
                      <a:pt x="127" y="45"/>
                      <a:pt x="120" y="23"/>
                    </a:cubicBezTo>
                    <a:cubicBezTo>
                      <a:pt x="89" y="24"/>
                      <a:pt x="66" y="15"/>
                      <a:pt x="33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185"/>
              <p:cNvSpPr/>
              <p:nvPr/>
            </p:nvSpPr>
            <p:spPr bwMode="auto">
              <a:xfrm>
                <a:off x="7551738" y="2373313"/>
                <a:ext cx="39688" cy="49213"/>
              </a:xfrm>
              <a:custGeom>
                <a:avLst/>
                <a:gdLst>
                  <a:gd name="T0" fmla="*/ 21 w 61"/>
                  <a:gd name="T1" fmla="*/ 59 h 76"/>
                  <a:gd name="T2" fmla="*/ 45 w 61"/>
                  <a:gd name="T3" fmla="*/ 74 h 76"/>
                  <a:gd name="T4" fmla="*/ 0 w 61"/>
                  <a:gd name="T5" fmla="*/ 66 h 76"/>
                  <a:gd name="T6" fmla="*/ 35 w 61"/>
                  <a:gd name="T7" fmla="*/ 39 h 76"/>
                  <a:gd name="T8" fmla="*/ 13 w 61"/>
                  <a:gd name="T9" fmla="*/ 36 h 76"/>
                  <a:gd name="T10" fmla="*/ 7 w 61"/>
                  <a:gd name="T11" fmla="*/ 20 h 76"/>
                  <a:gd name="T12" fmla="*/ 42 w 61"/>
                  <a:gd name="T13" fmla="*/ 52 h 76"/>
                  <a:gd name="T14" fmla="*/ 21 w 61"/>
                  <a:gd name="T15" fmla="*/ 59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76">
                    <a:moveTo>
                      <a:pt x="21" y="59"/>
                    </a:moveTo>
                    <a:cubicBezTo>
                      <a:pt x="30" y="60"/>
                      <a:pt x="44" y="62"/>
                      <a:pt x="45" y="74"/>
                    </a:cubicBezTo>
                    <a:cubicBezTo>
                      <a:pt x="30" y="68"/>
                      <a:pt x="10" y="76"/>
                      <a:pt x="0" y="66"/>
                    </a:cubicBezTo>
                    <a:cubicBezTo>
                      <a:pt x="2" y="47"/>
                      <a:pt x="23" y="47"/>
                      <a:pt x="35" y="39"/>
                    </a:cubicBezTo>
                    <a:cubicBezTo>
                      <a:pt x="37" y="23"/>
                      <a:pt x="16" y="22"/>
                      <a:pt x="13" y="36"/>
                    </a:cubicBezTo>
                    <a:cubicBezTo>
                      <a:pt x="2" y="36"/>
                      <a:pt x="4" y="25"/>
                      <a:pt x="7" y="20"/>
                    </a:cubicBezTo>
                    <a:cubicBezTo>
                      <a:pt x="20" y="0"/>
                      <a:pt x="61" y="25"/>
                      <a:pt x="42" y="52"/>
                    </a:cubicBezTo>
                    <a:cubicBezTo>
                      <a:pt x="37" y="57"/>
                      <a:pt x="24" y="52"/>
                      <a:pt x="2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186"/>
              <p:cNvSpPr/>
              <p:nvPr/>
            </p:nvSpPr>
            <p:spPr bwMode="auto">
              <a:xfrm>
                <a:off x="7642225" y="2387600"/>
                <a:ext cx="42863" cy="55563"/>
              </a:xfrm>
              <a:custGeom>
                <a:avLst/>
                <a:gdLst>
                  <a:gd name="T0" fmla="*/ 39 w 68"/>
                  <a:gd name="T1" fmla="*/ 6 h 85"/>
                  <a:gd name="T2" fmla="*/ 36 w 68"/>
                  <a:gd name="T3" fmla="*/ 33 h 85"/>
                  <a:gd name="T4" fmla="*/ 1 w 68"/>
                  <a:gd name="T5" fmla="*/ 48 h 85"/>
                  <a:gd name="T6" fmla="*/ 32 w 68"/>
                  <a:gd name="T7" fmla="*/ 49 h 85"/>
                  <a:gd name="T8" fmla="*/ 9 w 68"/>
                  <a:gd name="T9" fmla="*/ 37 h 85"/>
                  <a:gd name="T10" fmla="*/ 25 w 68"/>
                  <a:gd name="T11" fmla="*/ 20 h 85"/>
                  <a:gd name="T12" fmla="*/ 8 w 68"/>
                  <a:gd name="T13" fmla="*/ 21 h 85"/>
                  <a:gd name="T14" fmla="*/ 39 w 68"/>
                  <a:gd name="T15" fmla="*/ 6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8" h="85">
                    <a:moveTo>
                      <a:pt x="39" y="6"/>
                    </a:moveTo>
                    <a:cubicBezTo>
                      <a:pt x="42" y="15"/>
                      <a:pt x="44" y="28"/>
                      <a:pt x="36" y="33"/>
                    </a:cubicBezTo>
                    <a:cubicBezTo>
                      <a:pt x="68" y="59"/>
                      <a:pt x="10" y="85"/>
                      <a:pt x="1" y="48"/>
                    </a:cubicBezTo>
                    <a:cubicBezTo>
                      <a:pt x="8" y="46"/>
                      <a:pt x="25" y="65"/>
                      <a:pt x="32" y="49"/>
                    </a:cubicBezTo>
                    <a:cubicBezTo>
                      <a:pt x="30" y="39"/>
                      <a:pt x="17" y="44"/>
                      <a:pt x="9" y="37"/>
                    </a:cubicBezTo>
                    <a:cubicBezTo>
                      <a:pt x="7" y="19"/>
                      <a:pt x="22" y="28"/>
                      <a:pt x="25" y="20"/>
                    </a:cubicBezTo>
                    <a:cubicBezTo>
                      <a:pt x="20" y="19"/>
                      <a:pt x="16" y="22"/>
                      <a:pt x="8" y="21"/>
                    </a:cubicBezTo>
                    <a:cubicBezTo>
                      <a:pt x="0" y="0"/>
                      <a:pt x="26" y="6"/>
                      <a:pt x="3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187"/>
              <p:cNvSpPr>
                <a:spLocks noEditPoints="1"/>
              </p:cNvSpPr>
              <p:nvPr/>
            </p:nvSpPr>
            <p:spPr bwMode="auto">
              <a:xfrm>
                <a:off x="7731125" y="2398713"/>
                <a:ext cx="25400" cy="26988"/>
              </a:xfrm>
              <a:custGeom>
                <a:avLst/>
                <a:gdLst>
                  <a:gd name="T0" fmla="*/ 38 w 40"/>
                  <a:gd name="T1" fmla="*/ 15 h 40"/>
                  <a:gd name="T2" fmla="*/ 7 w 40"/>
                  <a:gd name="T3" fmla="*/ 37 h 40"/>
                  <a:gd name="T4" fmla="*/ 0 w 40"/>
                  <a:gd name="T5" fmla="*/ 19 h 40"/>
                  <a:gd name="T6" fmla="*/ 38 w 40"/>
                  <a:gd name="T7" fmla="*/ 15 h 40"/>
                  <a:gd name="T8" fmla="*/ 14 w 40"/>
                  <a:gd name="T9" fmla="*/ 22 h 40"/>
                  <a:gd name="T10" fmla="*/ 24 w 40"/>
                  <a:gd name="T11" fmla="*/ 24 h 40"/>
                  <a:gd name="T12" fmla="*/ 25 w 40"/>
                  <a:gd name="T13" fmla="*/ 19 h 40"/>
                  <a:gd name="T14" fmla="*/ 18 w 40"/>
                  <a:gd name="T15" fmla="*/ 16 h 40"/>
                  <a:gd name="T16" fmla="*/ 14 w 40"/>
                  <a:gd name="T17" fmla="*/ 2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40">
                    <a:moveTo>
                      <a:pt x="38" y="15"/>
                    </a:moveTo>
                    <a:cubicBezTo>
                      <a:pt x="40" y="37"/>
                      <a:pt x="24" y="40"/>
                      <a:pt x="7" y="37"/>
                    </a:cubicBezTo>
                    <a:cubicBezTo>
                      <a:pt x="3" y="33"/>
                      <a:pt x="1" y="27"/>
                      <a:pt x="0" y="19"/>
                    </a:cubicBezTo>
                    <a:cubicBezTo>
                      <a:pt x="5" y="2"/>
                      <a:pt x="29" y="0"/>
                      <a:pt x="38" y="15"/>
                    </a:cubicBezTo>
                    <a:close/>
                    <a:moveTo>
                      <a:pt x="14" y="22"/>
                    </a:moveTo>
                    <a:cubicBezTo>
                      <a:pt x="18" y="22"/>
                      <a:pt x="18" y="26"/>
                      <a:pt x="24" y="24"/>
                    </a:cubicBezTo>
                    <a:cubicBezTo>
                      <a:pt x="24" y="22"/>
                      <a:pt x="26" y="21"/>
                      <a:pt x="25" y="19"/>
                    </a:cubicBezTo>
                    <a:cubicBezTo>
                      <a:pt x="21" y="20"/>
                      <a:pt x="23" y="15"/>
                      <a:pt x="18" y="16"/>
                    </a:cubicBezTo>
                    <a:cubicBezTo>
                      <a:pt x="18" y="19"/>
                      <a:pt x="16" y="20"/>
                      <a:pt x="14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188"/>
              <p:cNvSpPr/>
              <p:nvPr/>
            </p:nvSpPr>
            <p:spPr bwMode="auto">
              <a:xfrm>
                <a:off x="7747000" y="2400300"/>
                <a:ext cx="31750" cy="33338"/>
              </a:xfrm>
              <a:custGeom>
                <a:avLst/>
                <a:gdLst>
                  <a:gd name="T0" fmla="*/ 47 w 49"/>
                  <a:gd name="T1" fmla="*/ 4 h 50"/>
                  <a:gd name="T2" fmla="*/ 34 w 49"/>
                  <a:gd name="T3" fmla="*/ 21 h 50"/>
                  <a:gd name="T4" fmla="*/ 5 w 49"/>
                  <a:gd name="T5" fmla="*/ 50 h 50"/>
                  <a:gd name="T6" fmla="*/ 20 w 49"/>
                  <a:gd name="T7" fmla="*/ 28 h 50"/>
                  <a:gd name="T8" fmla="*/ 47 w 49"/>
                  <a:gd name="T9" fmla="*/ 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0">
                    <a:moveTo>
                      <a:pt x="47" y="4"/>
                    </a:moveTo>
                    <a:cubicBezTo>
                      <a:pt x="49" y="13"/>
                      <a:pt x="40" y="15"/>
                      <a:pt x="34" y="21"/>
                    </a:cubicBezTo>
                    <a:cubicBezTo>
                      <a:pt x="25" y="31"/>
                      <a:pt x="18" y="49"/>
                      <a:pt x="5" y="50"/>
                    </a:cubicBezTo>
                    <a:cubicBezTo>
                      <a:pt x="0" y="41"/>
                      <a:pt x="14" y="37"/>
                      <a:pt x="20" y="28"/>
                    </a:cubicBezTo>
                    <a:cubicBezTo>
                      <a:pt x="28" y="18"/>
                      <a:pt x="29" y="0"/>
                      <a:pt x="4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189"/>
              <p:cNvSpPr/>
              <p:nvPr/>
            </p:nvSpPr>
            <p:spPr bwMode="auto">
              <a:xfrm>
                <a:off x="7832725" y="2420938"/>
                <a:ext cx="38100" cy="19050"/>
              </a:xfrm>
              <a:custGeom>
                <a:avLst/>
                <a:gdLst>
                  <a:gd name="T0" fmla="*/ 58 w 59"/>
                  <a:gd name="T1" fmla="*/ 24 h 29"/>
                  <a:gd name="T2" fmla="*/ 0 w 59"/>
                  <a:gd name="T3" fmla="*/ 7 h 29"/>
                  <a:gd name="T4" fmla="*/ 58 w 59"/>
                  <a:gd name="T5" fmla="*/ 2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9" h="29">
                    <a:moveTo>
                      <a:pt x="58" y="24"/>
                    </a:moveTo>
                    <a:cubicBezTo>
                      <a:pt x="41" y="22"/>
                      <a:pt x="11" y="29"/>
                      <a:pt x="0" y="7"/>
                    </a:cubicBezTo>
                    <a:cubicBezTo>
                      <a:pt x="19" y="8"/>
                      <a:pt x="59" y="0"/>
                      <a:pt x="5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190"/>
              <p:cNvSpPr>
                <a:spLocks noEditPoints="1"/>
              </p:cNvSpPr>
              <p:nvPr/>
            </p:nvSpPr>
            <p:spPr bwMode="auto">
              <a:xfrm>
                <a:off x="7415213" y="2438400"/>
                <a:ext cx="85725" cy="71438"/>
              </a:xfrm>
              <a:custGeom>
                <a:avLst/>
                <a:gdLst>
                  <a:gd name="T0" fmla="*/ 122 w 133"/>
                  <a:gd name="T1" fmla="*/ 106 h 111"/>
                  <a:gd name="T2" fmla="*/ 12 w 133"/>
                  <a:gd name="T3" fmla="*/ 94 h 111"/>
                  <a:gd name="T4" fmla="*/ 12 w 133"/>
                  <a:gd name="T5" fmla="*/ 10 h 111"/>
                  <a:gd name="T6" fmla="*/ 77 w 133"/>
                  <a:gd name="T7" fmla="*/ 8 h 111"/>
                  <a:gd name="T8" fmla="*/ 131 w 133"/>
                  <a:gd name="T9" fmla="*/ 24 h 111"/>
                  <a:gd name="T10" fmla="*/ 122 w 133"/>
                  <a:gd name="T11" fmla="*/ 106 h 111"/>
                  <a:gd name="T12" fmla="*/ 22 w 133"/>
                  <a:gd name="T13" fmla="*/ 28 h 111"/>
                  <a:gd name="T14" fmla="*/ 25 w 133"/>
                  <a:gd name="T15" fmla="*/ 80 h 111"/>
                  <a:gd name="T16" fmla="*/ 73 w 133"/>
                  <a:gd name="T17" fmla="*/ 92 h 111"/>
                  <a:gd name="T18" fmla="*/ 112 w 133"/>
                  <a:gd name="T19" fmla="*/ 92 h 111"/>
                  <a:gd name="T20" fmla="*/ 115 w 133"/>
                  <a:gd name="T21" fmla="*/ 29 h 111"/>
                  <a:gd name="T22" fmla="*/ 22 w 133"/>
                  <a:gd name="T23" fmla="*/ 28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3" h="111">
                    <a:moveTo>
                      <a:pt x="122" y="106"/>
                    </a:moveTo>
                    <a:cubicBezTo>
                      <a:pt x="83" y="111"/>
                      <a:pt x="49" y="94"/>
                      <a:pt x="12" y="94"/>
                    </a:cubicBezTo>
                    <a:cubicBezTo>
                      <a:pt x="0" y="64"/>
                      <a:pt x="12" y="33"/>
                      <a:pt x="12" y="10"/>
                    </a:cubicBezTo>
                    <a:cubicBezTo>
                      <a:pt x="28" y="1"/>
                      <a:pt x="51" y="4"/>
                      <a:pt x="77" y="8"/>
                    </a:cubicBezTo>
                    <a:cubicBezTo>
                      <a:pt x="100" y="12"/>
                      <a:pt x="124" y="13"/>
                      <a:pt x="131" y="24"/>
                    </a:cubicBezTo>
                    <a:cubicBezTo>
                      <a:pt x="122" y="47"/>
                      <a:pt x="133" y="82"/>
                      <a:pt x="122" y="106"/>
                    </a:cubicBezTo>
                    <a:close/>
                    <a:moveTo>
                      <a:pt x="22" y="28"/>
                    </a:moveTo>
                    <a:cubicBezTo>
                      <a:pt x="27" y="47"/>
                      <a:pt x="9" y="65"/>
                      <a:pt x="25" y="80"/>
                    </a:cubicBezTo>
                    <a:cubicBezTo>
                      <a:pt x="36" y="78"/>
                      <a:pt x="54" y="89"/>
                      <a:pt x="73" y="92"/>
                    </a:cubicBezTo>
                    <a:cubicBezTo>
                      <a:pt x="86" y="95"/>
                      <a:pt x="100" y="94"/>
                      <a:pt x="112" y="92"/>
                    </a:cubicBezTo>
                    <a:cubicBezTo>
                      <a:pt x="120" y="74"/>
                      <a:pt x="114" y="50"/>
                      <a:pt x="115" y="29"/>
                    </a:cubicBezTo>
                    <a:cubicBezTo>
                      <a:pt x="86" y="26"/>
                      <a:pt x="38" y="0"/>
                      <a:pt x="22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191"/>
              <p:cNvSpPr>
                <a:spLocks noEditPoints="1"/>
              </p:cNvSpPr>
              <p:nvPr/>
            </p:nvSpPr>
            <p:spPr bwMode="auto">
              <a:xfrm>
                <a:off x="7515225" y="2447925"/>
                <a:ext cx="92075" cy="76200"/>
              </a:xfrm>
              <a:custGeom>
                <a:avLst/>
                <a:gdLst>
                  <a:gd name="T0" fmla="*/ 144 w 144"/>
                  <a:gd name="T1" fmla="*/ 35 h 117"/>
                  <a:gd name="T2" fmla="*/ 134 w 144"/>
                  <a:gd name="T3" fmla="*/ 101 h 117"/>
                  <a:gd name="T4" fmla="*/ 8 w 144"/>
                  <a:gd name="T5" fmla="*/ 95 h 117"/>
                  <a:gd name="T6" fmla="*/ 10 w 144"/>
                  <a:gd name="T7" fmla="*/ 9 h 117"/>
                  <a:gd name="T8" fmla="*/ 137 w 144"/>
                  <a:gd name="T9" fmla="*/ 21 h 117"/>
                  <a:gd name="T10" fmla="*/ 144 w 144"/>
                  <a:gd name="T11" fmla="*/ 35 h 117"/>
                  <a:gd name="T12" fmla="*/ 29 w 144"/>
                  <a:gd name="T13" fmla="*/ 17 h 117"/>
                  <a:gd name="T14" fmla="*/ 18 w 144"/>
                  <a:gd name="T15" fmla="*/ 81 h 117"/>
                  <a:gd name="T16" fmla="*/ 120 w 144"/>
                  <a:gd name="T17" fmla="*/ 94 h 117"/>
                  <a:gd name="T18" fmla="*/ 127 w 144"/>
                  <a:gd name="T19" fmla="*/ 31 h 117"/>
                  <a:gd name="T20" fmla="*/ 29 w 144"/>
                  <a:gd name="T21" fmla="*/ 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4" h="117">
                    <a:moveTo>
                      <a:pt x="144" y="35"/>
                    </a:moveTo>
                    <a:cubicBezTo>
                      <a:pt x="129" y="47"/>
                      <a:pt x="139" y="79"/>
                      <a:pt x="134" y="101"/>
                    </a:cubicBezTo>
                    <a:cubicBezTo>
                      <a:pt x="98" y="117"/>
                      <a:pt x="46" y="101"/>
                      <a:pt x="8" y="95"/>
                    </a:cubicBezTo>
                    <a:cubicBezTo>
                      <a:pt x="0" y="72"/>
                      <a:pt x="2" y="31"/>
                      <a:pt x="10" y="9"/>
                    </a:cubicBezTo>
                    <a:cubicBezTo>
                      <a:pt x="52" y="0"/>
                      <a:pt x="94" y="6"/>
                      <a:pt x="137" y="21"/>
                    </a:cubicBezTo>
                    <a:cubicBezTo>
                      <a:pt x="138" y="27"/>
                      <a:pt x="140" y="32"/>
                      <a:pt x="144" y="35"/>
                    </a:cubicBezTo>
                    <a:close/>
                    <a:moveTo>
                      <a:pt x="29" y="17"/>
                    </a:moveTo>
                    <a:cubicBezTo>
                      <a:pt x="11" y="28"/>
                      <a:pt x="12" y="61"/>
                      <a:pt x="18" y="81"/>
                    </a:cubicBezTo>
                    <a:cubicBezTo>
                      <a:pt x="56" y="92"/>
                      <a:pt x="80" y="98"/>
                      <a:pt x="120" y="94"/>
                    </a:cubicBezTo>
                    <a:cubicBezTo>
                      <a:pt x="126" y="74"/>
                      <a:pt x="124" y="54"/>
                      <a:pt x="127" y="31"/>
                    </a:cubicBezTo>
                    <a:cubicBezTo>
                      <a:pt x="101" y="23"/>
                      <a:pt x="56" y="16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92"/>
              <p:cNvSpPr>
                <a:spLocks noEditPoints="1"/>
              </p:cNvSpPr>
              <p:nvPr/>
            </p:nvSpPr>
            <p:spPr bwMode="auto">
              <a:xfrm>
                <a:off x="7440613" y="2454275"/>
                <a:ext cx="26988" cy="38100"/>
              </a:xfrm>
              <a:custGeom>
                <a:avLst/>
                <a:gdLst>
                  <a:gd name="T0" fmla="*/ 42 w 42"/>
                  <a:gd name="T1" fmla="*/ 4 h 59"/>
                  <a:gd name="T2" fmla="*/ 35 w 42"/>
                  <a:gd name="T3" fmla="*/ 58 h 59"/>
                  <a:gd name="T4" fmla="*/ 27 w 42"/>
                  <a:gd name="T5" fmla="*/ 56 h 59"/>
                  <a:gd name="T6" fmla="*/ 0 w 42"/>
                  <a:gd name="T7" fmla="*/ 42 h 59"/>
                  <a:gd name="T8" fmla="*/ 20 w 42"/>
                  <a:gd name="T9" fmla="*/ 16 h 59"/>
                  <a:gd name="T10" fmla="*/ 27 w 42"/>
                  <a:gd name="T11" fmla="*/ 0 h 59"/>
                  <a:gd name="T12" fmla="*/ 42 w 42"/>
                  <a:gd name="T13" fmla="*/ 4 h 59"/>
                  <a:gd name="T14" fmla="*/ 20 w 42"/>
                  <a:gd name="T15" fmla="*/ 32 h 59"/>
                  <a:gd name="T16" fmla="*/ 29 w 42"/>
                  <a:gd name="T17" fmla="*/ 33 h 59"/>
                  <a:gd name="T18" fmla="*/ 31 w 42"/>
                  <a:gd name="T19" fmla="*/ 22 h 59"/>
                  <a:gd name="T20" fmla="*/ 20 w 42"/>
                  <a:gd name="T21" fmla="*/ 32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2" h="59">
                    <a:moveTo>
                      <a:pt x="42" y="4"/>
                    </a:moveTo>
                    <a:cubicBezTo>
                      <a:pt x="38" y="26"/>
                      <a:pt x="41" y="38"/>
                      <a:pt x="35" y="58"/>
                    </a:cubicBezTo>
                    <a:cubicBezTo>
                      <a:pt x="30" y="59"/>
                      <a:pt x="29" y="57"/>
                      <a:pt x="27" y="56"/>
                    </a:cubicBezTo>
                    <a:cubicBezTo>
                      <a:pt x="33" y="33"/>
                      <a:pt x="8" y="48"/>
                      <a:pt x="0" y="42"/>
                    </a:cubicBezTo>
                    <a:cubicBezTo>
                      <a:pt x="0" y="26"/>
                      <a:pt x="12" y="24"/>
                      <a:pt x="20" y="16"/>
                    </a:cubicBezTo>
                    <a:cubicBezTo>
                      <a:pt x="21" y="7"/>
                      <a:pt x="23" y="5"/>
                      <a:pt x="27" y="0"/>
                    </a:cubicBezTo>
                    <a:cubicBezTo>
                      <a:pt x="34" y="2"/>
                      <a:pt x="38" y="1"/>
                      <a:pt x="42" y="4"/>
                    </a:cubicBezTo>
                    <a:close/>
                    <a:moveTo>
                      <a:pt x="20" y="32"/>
                    </a:moveTo>
                    <a:cubicBezTo>
                      <a:pt x="24" y="31"/>
                      <a:pt x="25" y="34"/>
                      <a:pt x="29" y="33"/>
                    </a:cubicBezTo>
                    <a:cubicBezTo>
                      <a:pt x="30" y="29"/>
                      <a:pt x="29" y="24"/>
                      <a:pt x="31" y="22"/>
                    </a:cubicBezTo>
                    <a:cubicBezTo>
                      <a:pt x="23" y="22"/>
                      <a:pt x="22" y="27"/>
                      <a:pt x="20" y="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93"/>
              <p:cNvSpPr>
                <a:spLocks noEditPoints="1"/>
              </p:cNvSpPr>
              <p:nvPr/>
            </p:nvSpPr>
            <p:spPr bwMode="auto">
              <a:xfrm>
                <a:off x="7608888" y="2462213"/>
                <a:ext cx="85725" cy="68263"/>
              </a:xfrm>
              <a:custGeom>
                <a:avLst/>
                <a:gdLst>
                  <a:gd name="T0" fmla="*/ 132 w 132"/>
                  <a:gd name="T1" fmla="*/ 13 h 107"/>
                  <a:gd name="T2" fmla="*/ 128 w 132"/>
                  <a:gd name="T3" fmla="*/ 97 h 107"/>
                  <a:gd name="T4" fmla="*/ 115 w 132"/>
                  <a:gd name="T5" fmla="*/ 105 h 107"/>
                  <a:gd name="T6" fmla="*/ 10 w 132"/>
                  <a:gd name="T7" fmla="*/ 88 h 107"/>
                  <a:gd name="T8" fmla="*/ 6 w 132"/>
                  <a:gd name="T9" fmla="*/ 17 h 107"/>
                  <a:gd name="T10" fmla="*/ 14 w 132"/>
                  <a:gd name="T11" fmla="*/ 4 h 107"/>
                  <a:gd name="T12" fmla="*/ 132 w 132"/>
                  <a:gd name="T13" fmla="*/ 13 h 107"/>
                  <a:gd name="T14" fmla="*/ 118 w 132"/>
                  <a:gd name="T15" fmla="*/ 25 h 107"/>
                  <a:gd name="T16" fmla="*/ 66 w 132"/>
                  <a:gd name="T17" fmla="*/ 17 h 107"/>
                  <a:gd name="T18" fmla="*/ 46 w 132"/>
                  <a:gd name="T19" fmla="*/ 13 h 107"/>
                  <a:gd name="T20" fmla="*/ 23 w 132"/>
                  <a:gd name="T21" fmla="*/ 17 h 107"/>
                  <a:gd name="T22" fmla="*/ 16 w 132"/>
                  <a:gd name="T23" fmla="*/ 59 h 107"/>
                  <a:gd name="T24" fmla="*/ 114 w 132"/>
                  <a:gd name="T25" fmla="*/ 87 h 107"/>
                  <a:gd name="T26" fmla="*/ 118 w 132"/>
                  <a:gd name="T27" fmla="*/ 2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32" h="107">
                    <a:moveTo>
                      <a:pt x="132" y="13"/>
                    </a:moveTo>
                    <a:cubicBezTo>
                      <a:pt x="130" y="44"/>
                      <a:pt x="129" y="70"/>
                      <a:pt x="128" y="97"/>
                    </a:cubicBezTo>
                    <a:cubicBezTo>
                      <a:pt x="123" y="100"/>
                      <a:pt x="119" y="104"/>
                      <a:pt x="115" y="105"/>
                    </a:cubicBezTo>
                    <a:cubicBezTo>
                      <a:pt x="81" y="98"/>
                      <a:pt x="40" y="107"/>
                      <a:pt x="10" y="88"/>
                    </a:cubicBezTo>
                    <a:cubicBezTo>
                      <a:pt x="0" y="72"/>
                      <a:pt x="10" y="41"/>
                      <a:pt x="6" y="17"/>
                    </a:cubicBezTo>
                    <a:cubicBezTo>
                      <a:pt x="9" y="13"/>
                      <a:pt x="12" y="9"/>
                      <a:pt x="14" y="4"/>
                    </a:cubicBezTo>
                    <a:cubicBezTo>
                      <a:pt x="49" y="0"/>
                      <a:pt x="100" y="0"/>
                      <a:pt x="132" y="13"/>
                    </a:cubicBezTo>
                    <a:close/>
                    <a:moveTo>
                      <a:pt x="118" y="25"/>
                    </a:moveTo>
                    <a:cubicBezTo>
                      <a:pt x="115" y="14"/>
                      <a:pt x="76" y="17"/>
                      <a:pt x="66" y="17"/>
                    </a:cubicBezTo>
                    <a:cubicBezTo>
                      <a:pt x="59" y="17"/>
                      <a:pt x="51" y="13"/>
                      <a:pt x="46" y="13"/>
                    </a:cubicBezTo>
                    <a:cubicBezTo>
                      <a:pt x="37" y="13"/>
                      <a:pt x="28" y="18"/>
                      <a:pt x="23" y="17"/>
                    </a:cubicBezTo>
                    <a:cubicBezTo>
                      <a:pt x="20" y="30"/>
                      <a:pt x="15" y="46"/>
                      <a:pt x="16" y="59"/>
                    </a:cubicBezTo>
                    <a:cubicBezTo>
                      <a:pt x="18" y="100"/>
                      <a:pt x="85" y="90"/>
                      <a:pt x="114" y="87"/>
                    </a:cubicBezTo>
                    <a:cubicBezTo>
                      <a:pt x="119" y="75"/>
                      <a:pt x="120" y="36"/>
                      <a:pt x="11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94"/>
              <p:cNvSpPr/>
              <p:nvPr/>
            </p:nvSpPr>
            <p:spPr bwMode="auto">
              <a:xfrm>
                <a:off x="7540625" y="2465388"/>
                <a:ext cx="33338" cy="38100"/>
              </a:xfrm>
              <a:custGeom>
                <a:avLst/>
                <a:gdLst>
                  <a:gd name="T0" fmla="*/ 51 w 51"/>
                  <a:gd name="T1" fmla="*/ 9 h 60"/>
                  <a:gd name="T2" fmla="*/ 19 w 51"/>
                  <a:gd name="T3" fmla="*/ 16 h 60"/>
                  <a:gd name="T4" fmla="*/ 43 w 51"/>
                  <a:gd name="T5" fmla="*/ 38 h 60"/>
                  <a:gd name="T6" fmla="*/ 33 w 51"/>
                  <a:gd name="T7" fmla="*/ 59 h 60"/>
                  <a:gd name="T8" fmla="*/ 5 w 51"/>
                  <a:gd name="T9" fmla="*/ 42 h 60"/>
                  <a:gd name="T10" fmla="*/ 30 w 51"/>
                  <a:gd name="T11" fmla="*/ 44 h 60"/>
                  <a:gd name="T12" fmla="*/ 30 w 51"/>
                  <a:gd name="T13" fmla="*/ 41 h 60"/>
                  <a:gd name="T14" fmla="*/ 20 w 51"/>
                  <a:gd name="T15" fmla="*/ 30 h 60"/>
                  <a:gd name="T16" fmla="*/ 10 w 51"/>
                  <a:gd name="T17" fmla="*/ 34 h 60"/>
                  <a:gd name="T18" fmla="*/ 2 w 51"/>
                  <a:gd name="T19" fmla="*/ 28 h 60"/>
                  <a:gd name="T20" fmla="*/ 12 w 51"/>
                  <a:gd name="T21" fmla="*/ 0 h 60"/>
                  <a:gd name="T22" fmla="*/ 51 w 51"/>
                  <a:gd name="T23" fmla="*/ 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60">
                    <a:moveTo>
                      <a:pt x="51" y="9"/>
                    </a:moveTo>
                    <a:cubicBezTo>
                      <a:pt x="44" y="19"/>
                      <a:pt x="31" y="18"/>
                      <a:pt x="19" y="16"/>
                    </a:cubicBezTo>
                    <a:cubicBezTo>
                      <a:pt x="23" y="22"/>
                      <a:pt x="41" y="26"/>
                      <a:pt x="43" y="38"/>
                    </a:cubicBezTo>
                    <a:cubicBezTo>
                      <a:pt x="44" y="47"/>
                      <a:pt x="38" y="52"/>
                      <a:pt x="33" y="59"/>
                    </a:cubicBezTo>
                    <a:cubicBezTo>
                      <a:pt x="23" y="54"/>
                      <a:pt x="0" y="60"/>
                      <a:pt x="5" y="42"/>
                    </a:cubicBezTo>
                    <a:cubicBezTo>
                      <a:pt x="14" y="45"/>
                      <a:pt x="20" y="46"/>
                      <a:pt x="30" y="44"/>
                    </a:cubicBezTo>
                    <a:cubicBezTo>
                      <a:pt x="29" y="43"/>
                      <a:pt x="28" y="41"/>
                      <a:pt x="30" y="41"/>
                    </a:cubicBezTo>
                    <a:cubicBezTo>
                      <a:pt x="30" y="34"/>
                      <a:pt x="23" y="34"/>
                      <a:pt x="20" y="30"/>
                    </a:cubicBezTo>
                    <a:cubicBezTo>
                      <a:pt x="17" y="31"/>
                      <a:pt x="12" y="31"/>
                      <a:pt x="10" y="34"/>
                    </a:cubicBezTo>
                    <a:cubicBezTo>
                      <a:pt x="6" y="34"/>
                      <a:pt x="6" y="29"/>
                      <a:pt x="2" y="28"/>
                    </a:cubicBezTo>
                    <a:cubicBezTo>
                      <a:pt x="7" y="21"/>
                      <a:pt x="7" y="8"/>
                      <a:pt x="12" y="0"/>
                    </a:cubicBezTo>
                    <a:cubicBezTo>
                      <a:pt x="25" y="4"/>
                      <a:pt x="41" y="10"/>
                      <a:pt x="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95"/>
              <p:cNvSpPr>
                <a:spLocks noEditPoints="1"/>
              </p:cNvSpPr>
              <p:nvPr/>
            </p:nvSpPr>
            <p:spPr bwMode="auto">
              <a:xfrm>
                <a:off x="7704138" y="2466975"/>
                <a:ext cx="93663" cy="76200"/>
              </a:xfrm>
              <a:custGeom>
                <a:avLst/>
                <a:gdLst>
                  <a:gd name="T0" fmla="*/ 125 w 144"/>
                  <a:gd name="T1" fmla="*/ 6 h 118"/>
                  <a:gd name="T2" fmla="*/ 131 w 144"/>
                  <a:gd name="T3" fmla="*/ 83 h 118"/>
                  <a:gd name="T4" fmla="*/ 69 w 144"/>
                  <a:gd name="T5" fmla="*/ 100 h 118"/>
                  <a:gd name="T6" fmla="*/ 12 w 144"/>
                  <a:gd name="T7" fmla="*/ 93 h 118"/>
                  <a:gd name="T8" fmla="*/ 10 w 144"/>
                  <a:gd name="T9" fmla="*/ 20 h 118"/>
                  <a:gd name="T10" fmla="*/ 8 w 144"/>
                  <a:gd name="T11" fmla="*/ 14 h 118"/>
                  <a:gd name="T12" fmla="*/ 19 w 144"/>
                  <a:gd name="T13" fmla="*/ 2 h 118"/>
                  <a:gd name="T14" fmla="*/ 48 w 144"/>
                  <a:gd name="T15" fmla="*/ 4 h 118"/>
                  <a:gd name="T16" fmla="*/ 125 w 144"/>
                  <a:gd name="T17" fmla="*/ 6 h 118"/>
                  <a:gd name="T18" fmla="*/ 19 w 144"/>
                  <a:gd name="T19" fmla="*/ 20 h 118"/>
                  <a:gd name="T20" fmla="*/ 19 w 144"/>
                  <a:gd name="T21" fmla="*/ 79 h 118"/>
                  <a:gd name="T22" fmla="*/ 115 w 144"/>
                  <a:gd name="T23" fmla="*/ 90 h 118"/>
                  <a:gd name="T24" fmla="*/ 120 w 144"/>
                  <a:gd name="T25" fmla="*/ 24 h 118"/>
                  <a:gd name="T26" fmla="*/ 19 w 144"/>
                  <a:gd name="T27" fmla="*/ 2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44" h="118">
                    <a:moveTo>
                      <a:pt x="125" y="6"/>
                    </a:moveTo>
                    <a:cubicBezTo>
                      <a:pt x="144" y="15"/>
                      <a:pt x="130" y="64"/>
                      <a:pt x="131" y="83"/>
                    </a:cubicBezTo>
                    <a:cubicBezTo>
                      <a:pt x="132" y="118"/>
                      <a:pt x="97" y="103"/>
                      <a:pt x="69" y="100"/>
                    </a:cubicBezTo>
                    <a:cubicBezTo>
                      <a:pt x="47" y="97"/>
                      <a:pt x="31" y="101"/>
                      <a:pt x="12" y="93"/>
                    </a:cubicBezTo>
                    <a:cubicBezTo>
                      <a:pt x="0" y="71"/>
                      <a:pt x="2" y="40"/>
                      <a:pt x="10" y="20"/>
                    </a:cubicBezTo>
                    <a:cubicBezTo>
                      <a:pt x="12" y="15"/>
                      <a:pt x="6" y="19"/>
                      <a:pt x="8" y="14"/>
                    </a:cubicBezTo>
                    <a:cubicBezTo>
                      <a:pt x="11" y="17"/>
                      <a:pt x="8" y="0"/>
                      <a:pt x="19" y="2"/>
                    </a:cubicBezTo>
                    <a:cubicBezTo>
                      <a:pt x="19" y="6"/>
                      <a:pt x="37" y="5"/>
                      <a:pt x="48" y="4"/>
                    </a:cubicBezTo>
                    <a:cubicBezTo>
                      <a:pt x="73" y="3"/>
                      <a:pt x="101" y="10"/>
                      <a:pt x="125" y="6"/>
                    </a:cubicBezTo>
                    <a:close/>
                    <a:moveTo>
                      <a:pt x="19" y="20"/>
                    </a:moveTo>
                    <a:cubicBezTo>
                      <a:pt x="17" y="44"/>
                      <a:pt x="9" y="59"/>
                      <a:pt x="19" y="79"/>
                    </a:cubicBezTo>
                    <a:cubicBezTo>
                      <a:pt x="48" y="85"/>
                      <a:pt x="81" y="92"/>
                      <a:pt x="115" y="90"/>
                    </a:cubicBezTo>
                    <a:cubicBezTo>
                      <a:pt x="122" y="65"/>
                      <a:pt x="125" y="43"/>
                      <a:pt x="120" y="24"/>
                    </a:cubicBezTo>
                    <a:cubicBezTo>
                      <a:pt x="87" y="18"/>
                      <a:pt x="51" y="11"/>
                      <a:pt x="19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96"/>
              <p:cNvSpPr/>
              <p:nvPr/>
            </p:nvSpPr>
            <p:spPr bwMode="auto">
              <a:xfrm>
                <a:off x="7727950" y="2484438"/>
                <a:ext cx="36513" cy="31750"/>
              </a:xfrm>
              <a:custGeom>
                <a:avLst/>
                <a:gdLst>
                  <a:gd name="T0" fmla="*/ 9 w 56"/>
                  <a:gd name="T1" fmla="*/ 0 h 50"/>
                  <a:gd name="T2" fmla="*/ 31 w 56"/>
                  <a:gd name="T3" fmla="*/ 15 h 50"/>
                  <a:gd name="T4" fmla="*/ 48 w 56"/>
                  <a:gd name="T5" fmla="*/ 5 h 50"/>
                  <a:gd name="T6" fmla="*/ 52 w 56"/>
                  <a:gd name="T7" fmla="*/ 10 h 50"/>
                  <a:gd name="T8" fmla="*/ 41 w 56"/>
                  <a:gd name="T9" fmla="*/ 25 h 50"/>
                  <a:gd name="T10" fmla="*/ 51 w 56"/>
                  <a:gd name="T11" fmla="*/ 49 h 50"/>
                  <a:gd name="T12" fmla="*/ 33 w 56"/>
                  <a:gd name="T13" fmla="*/ 31 h 50"/>
                  <a:gd name="T14" fmla="*/ 6 w 56"/>
                  <a:gd name="T15" fmla="*/ 43 h 50"/>
                  <a:gd name="T16" fmla="*/ 23 w 56"/>
                  <a:gd name="T17" fmla="*/ 22 h 50"/>
                  <a:gd name="T18" fmla="*/ 9 w 56"/>
                  <a:gd name="T1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6" h="50">
                    <a:moveTo>
                      <a:pt x="9" y="0"/>
                    </a:moveTo>
                    <a:cubicBezTo>
                      <a:pt x="19" y="2"/>
                      <a:pt x="25" y="8"/>
                      <a:pt x="31" y="15"/>
                    </a:cubicBezTo>
                    <a:cubicBezTo>
                      <a:pt x="39" y="14"/>
                      <a:pt x="39" y="5"/>
                      <a:pt x="48" y="5"/>
                    </a:cubicBezTo>
                    <a:cubicBezTo>
                      <a:pt x="49" y="7"/>
                      <a:pt x="50" y="9"/>
                      <a:pt x="52" y="10"/>
                    </a:cubicBezTo>
                    <a:cubicBezTo>
                      <a:pt x="52" y="18"/>
                      <a:pt x="44" y="20"/>
                      <a:pt x="41" y="25"/>
                    </a:cubicBezTo>
                    <a:cubicBezTo>
                      <a:pt x="44" y="33"/>
                      <a:pt x="56" y="37"/>
                      <a:pt x="51" y="49"/>
                    </a:cubicBezTo>
                    <a:cubicBezTo>
                      <a:pt x="38" y="50"/>
                      <a:pt x="40" y="36"/>
                      <a:pt x="33" y="31"/>
                    </a:cubicBezTo>
                    <a:cubicBezTo>
                      <a:pt x="22" y="33"/>
                      <a:pt x="21" y="45"/>
                      <a:pt x="6" y="43"/>
                    </a:cubicBezTo>
                    <a:cubicBezTo>
                      <a:pt x="0" y="30"/>
                      <a:pt x="20" y="31"/>
                      <a:pt x="23" y="22"/>
                    </a:cubicBezTo>
                    <a:cubicBezTo>
                      <a:pt x="21" y="12"/>
                      <a:pt x="8" y="13"/>
                      <a:pt x="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97"/>
              <p:cNvSpPr/>
              <p:nvPr/>
            </p:nvSpPr>
            <p:spPr bwMode="auto">
              <a:xfrm>
                <a:off x="7839075" y="2492375"/>
                <a:ext cx="17463" cy="17463"/>
              </a:xfrm>
              <a:custGeom>
                <a:avLst/>
                <a:gdLst>
                  <a:gd name="T0" fmla="*/ 14 w 28"/>
                  <a:gd name="T1" fmla="*/ 3 h 25"/>
                  <a:gd name="T2" fmla="*/ 15 w 28"/>
                  <a:gd name="T3" fmla="*/ 24 h 25"/>
                  <a:gd name="T4" fmla="*/ 14 w 28"/>
                  <a:gd name="T5" fmla="*/ 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5">
                    <a:moveTo>
                      <a:pt x="14" y="3"/>
                    </a:moveTo>
                    <a:cubicBezTo>
                      <a:pt x="28" y="0"/>
                      <a:pt x="27" y="22"/>
                      <a:pt x="15" y="24"/>
                    </a:cubicBezTo>
                    <a:cubicBezTo>
                      <a:pt x="7" y="25"/>
                      <a:pt x="0" y="5"/>
                      <a:pt x="14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98"/>
              <p:cNvSpPr/>
              <p:nvPr/>
            </p:nvSpPr>
            <p:spPr bwMode="auto">
              <a:xfrm>
                <a:off x="7824788" y="2506663"/>
                <a:ext cx="42863" cy="19050"/>
              </a:xfrm>
              <a:custGeom>
                <a:avLst/>
                <a:gdLst>
                  <a:gd name="T0" fmla="*/ 57 w 65"/>
                  <a:gd name="T1" fmla="*/ 8 h 30"/>
                  <a:gd name="T2" fmla="*/ 65 w 65"/>
                  <a:gd name="T3" fmla="*/ 21 h 30"/>
                  <a:gd name="T4" fmla="*/ 50 w 65"/>
                  <a:gd name="T5" fmla="*/ 29 h 30"/>
                  <a:gd name="T6" fmla="*/ 40 w 65"/>
                  <a:gd name="T7" fmla="*/ 24 h 30"/>
                  <a:gd name="T8" fmla="*/ 2 w 65"/>
                  <a:gd name="T9" fmla="*/ 19 h 30"/>
                  <a:gd name="T10" fmla="*/ 1 w 65"/>
                  <a:gd name="T11" fmla="*/ 10 h 30"/>
                  <a:gd name="T12" fmla="*/ 57 w 65"/>
                  <a:gd name="T13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30">
                    <a:moveTo>
                      <a:pt x="57" y="8"/>
                    </a:moveTo>
                    <a:cubicBezTo>
                      <a:pt x="60" y="12"/>
                      <a:pt x="65" y="14"/>
                      <a:pt x="65" y="21"/>
                    </a:cubicBezTo>
                    <a:cubicBezTo>
                      <a:pt x="61" y="26"/>
                      <a:pt x="57" y="30"/>
                      <a:pt x="50" y="29"/>
                    </a:cubicBezTo>
                    <a:cubicBezTo>
                      <a:pt x="46" y="29"/>
                      <a:pt x="44" y="24"/>
                      <a:pt x="40" y="24"/>
                    </a:cubicBezTo>
                    <a:cubicBezTo>
                      <a:pt x="29" y="21"/>
                      <a:pt x="16" y="25"/>
                      <a:pt x="2" y="19"/>
                    </a:cubicBezTo>
                    <a:cubicBezTo>
                      <a:pt x="2" y="16"/>
                      <a:pt x="0" y="14"/>
                      <a:pt x="1" y="10"/>
                    </a:cubicBezTo>
                    <a:cubicBezTo>
                      <a:pt x="22" y="0"/>
                      <a:pt x="32" y="15"/>
                      <a:pt x="5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199"/>
              <p:cNvSpPr>
                <a:spLocks noEditPoints="1"/>
              </p:cNvSpPr>
              <p:nvPr/>
            </p:nvSpPr>
            <p:spPr bwMode="auto">
              <a:xfrm>
                <a:off x="7405688" y="2517775"/>
                <a:ext cx="87313" cy="69850"/>
              </a:xfrm>
              <a:custGeom>
                <a:avLst/>
                <a:gdLst>
                  <a:gd name="T0" fmla="*/ 135 w 137"/>
                  <a:gd name="T1" fmla="*/ 18 h 108"/>
                  <a:gd name="T2" fmla="*/ 131 w 137"/>
                  <a:gd name="T3" fmla="*/ 91 h 108"/>
                  <a:gd name="T4" fmla="*/ 114 w 137"/>
                  <a:gd name="T5" fmla="*/ 108 h 108"/>
                  <a:gd name="T6" fmla="*/ 108 w 137"/>
                  <a:gd name="T7" fmla="*/ 104 h 108"/>
                  <a:gd name="T8" fmla="*/ 98 w 137"/>
                  <a:gd name="T9" fmla="*/ 105 h 108"/>
                  <a:gd name="T10" fmla="*/ 47 w 137"/>
                  <a:gd name="T11" fmla="*/ 91 h 108"/>
                  <a:gd name="T12" fmla="*/ 37 w 137"/>
                  <a:gd name="T13" fmla="*/ 92 h 108"/>
                  <a:gd name="T14" fmla="*/ 10 w 137"/>
                  <a:gd name="T15" fmla="*/ 90 h 108"/>
                  <a:gd name="T16" fmla="*/ 0 w 137"/>
                  <a:gd name="T17" fmla="*/ 80 h 108"/>
                  <a:gd name="T18" fmla="*/ 6 w 137"/>
                  <a:gd name="T19" fmla="*/ 4 h 108"/>
                  <a:gd name="T20" fmla="*/ 12 w 137"/>
                  <a:gd name="T21" fmla="*/ 0 h 108"/>
                  <a:gd name="T22" fmla="*/ 135 w 137"/>
                  <a:gd name="T23" fmla="*/ 18 h 108"/>
                  <a:gd name="T24" fmla="*/ 16 w 137"/>
                  <a:gd name="T25" fmla="*/ 17 h 108"/>
                  <a:gd name="T26" fmla="*/ 13 w 137"/>
                  <a:gd name="T27" fmla="*/ 67 h 108"/>
                  <a:gd name="T28" fmla="*/ 111 w 137"/>
                  <a:gd name="T29" fmla="*/ 91 h 108"/>
                  <a:gd name="T30" fmla="*/ 122 w 137"/>
                  <a:gd name="T31" fmla="*/ 31 h 108"/>
                  <a:gd name="T32" fmla="*/ 16 w 137"/>
                  <a:gd name="T33" fmla="*/ 17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7" h="108">
                    <a:moveTo>
                      <a:pt x="135" y="18"/>
                    </a:moveTo>
                    <a:cubicBezTo>
                      <a:pt x="137" y="45"/>
                      <a:pt x="125" y="64"/>
                      <a:pt x="131" y="91"/>
                    </a:cubicBezTo>
                    <a:cubicBezTo>
                      <a:pt x="127" y="98"/>
                      <a:pt x="121" y="107"/>
                      <a:pt x="114" y="108"/>
                    </a:cubicBezTo>
                    <a:cubicBezTo>
                      <a:pt x="112" y="108"/>
                      <a:pt x="111" y="104"/>
                      <a:pt x="108" y="104"/>
                    </a:cubicBezTo>
                    <a:cubicBezTo>
                      <a:pt x="106" y="103"/>
                      <a:pt x="102" y="105"/>
                      <a:pt x="98" y="105"/>
                    </a:cubicBezTo>
                    <a:cubicBezTo>
                      <a:pt x="83" y="103"/>
                      <a:pt x="63" y="93"/>
                      <a:pt x="47" y="91"/>
                    </a:cubicBezTo>
                    <a:cubicBezTo>
                      <a:pt x="44" y="90"/>
                      <a:pt x="39" y="93"/>
                      <a:pt x="37" y="92"/>
                    </a:cubicBezTo>
                    <a:cubicBezTo>
                      <a:pt x="30" y="91"/>
                      <a:pt x="19" y="84"/>
                      <a:pt x="10" y="90"/>
                    </a:cubicBezTo>
                    <a:cubicBezTo>
                      <a:pt x="6" y="88"/>
                      <a:pt x="5" y="82"/>
                      <a:pt x="0" y="80"/>
                    </a:cubicBezTo>
                    <a:cubicBezTo>
                      <a:pt x="0" y="56"/>
                      <a:pt x="1" y="27"/>
                      <a:pt x="6" y="4"/>
                    </a:cubicBezTo>
                    <a:cubicBezTo>
                      <a:pt x="9" y="4"/>
                      <a:pt x="12" y="4"/>
                      <a:pt x="12" y="0"/>
                    </a:cubicBezTo>
                    <a:cubicBezTo>
                      <a:pt x="57" y="2"/>
                      <a:pt x="98" y="7"/>
                      <a:pt x="135" y="18"/>
                    </a:cubicBezTo>
                    <a:close/>
                    <a:moveTo>
                      <a:pt x="16" y="17"/>
                    </a:moveTo>
                    <a:cubicBezTo>
                      <a:pt x="16" y="41"/>
                      <a:pt x="10" y="49"/>
                      <a:pt x="13" y="67"/>
                    </a:cubicBezTo>
                    <a:cubicBezTo>
                      <a:pt x="40" y="80"/>
                      <a:pt x="78" y="89"/>
                      <a:pt x="111" y="91"/>
                    </a:cubicBezTo>
                    <a:cubicBezTo>
                      <a:pt x="121" y="73"/>
                      <a:pt x="122" y="56"/>
                      <a:pt x="122" y="31"/>
                    </a:cubicBezTo>
                    <a:cubicBezTo>
                      <a:pt x="95" y="24"/>
                      <a:pt x="47" y="6"/>
                      <a:pt x="16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200"/>
              <p:cNvSpPr>
                <a:spLocks noEditPoints="1"/>
              </p:cNvSpPr>
              <p:nvPr/>
            </p:nvSpPr>
            <p:spPr bwMode="auto">
              <a:xfrm>
                <a:off x="7499350" y="2514600"/>
                <a:ext cx="103188" cy="82550"/>
              </a:xfrm>
              <a:custGeom>
                <a:avLst/>
                <a:gdLst>
                  <a:gd name="T0" fmla="*/ 142 w 159"/>
                  <a:gd name="T1" fmla="*/ 37 h 128"/>
                  <a:gd name="T2" fmla="*/ 142 w 159"/>
                  <a:gd name="T3" fmla="*/ 103 h 128"/>
                  <a:gd name="T4" fmla="*/ 135 w 159"/>
                  <a:gd name="T5" fmla="*/ 125 h 128"/>
                  <a:gd name="T6" fmla="*/ 118 w 159"/>
                  <a:gd name="T7" fmla="*/ 128 h 128"/>
                  <a:gd name="T8" fmla="*/ 17 w 159"/>
                  <a:gd name="T9" fmla="*/ 112 h 128"/>
                  <a:gd name="T10" fmla="*/ 13 w 159"/>
                  <a:gd name="T11" fmla="*/ 33 h 128"/>
                  <a:gd name="T12" fmla="*/ 142 w 159"/>
                  <a:gd name="T13" fmla="*/ 37 h 128"/>
                  <a:gd name="T14" fmla="*/ 28 w 159"/>
                  <a:gd name="T15" fmla="*/ 41 h 128"/>
                  <a:gd name="T16" fmla="*/ 26 w 159"/>
                  <a:gd name="T17" fmla="*/ 98 h 128"/>
                  <a:gd name="T18" fmla="*/ 58 w 159"/>
                  <a:gd name="T19" fmla="*/ 108 h 128"/>
                  <a:gd name="T20" fmla="*/ 123 w 159"/>
                  <a:gd name="T21" fmla="*/ 114 h 128"/>
                  <a:gd name="T22" fmla="*/ 132 w 159"/>
                  <a:gd name="T23" fmla="*/ 49 h 128"/>
                  <a:gd name="T24" fmla="*/ 28 w 159"/>
                  <a:gd name="T25" fmla="*/ 41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9" h="128">
                    <a:moveTo>
                      <a:pt x="142" y="37"/>
                    </a:moveTo>
                    <a:cubicBezTo>
                      <a:pt x="159" y="46"/>
                      <a:pt x="141" y="73"/>
                      <a:pt x="142" y="103"/>
                    </a:cubicBezTo>
                    <a:cubicBezTo>
                      <a:pt x="142" y="113"/>
                      <a:pt x="145" y="118"/>
                      <a:pt x="135" y="125"/>
                    </a:cubicBezTo>
                    <a:cubicBezTo>
                      <a:pt x="126" y="125"/>
                      <a:pt x="125" y="125"/>
                      <a:pt x="118" y="128"/>
                    </a:cubicBezTo>
                    <a:cubicBezTo>
                      <a:pt x="85" y="119"/>
                      <a:pt x="46" y="123"/>
                      <a:pt x="17" y="112"/>
                    </a:cubicBezTo>
                    <a:cubicBezTo>
                      <a:pt x="0" y="89"/>
                      <a:pt x="15" y="65"/>
                      <a:pt x="13" y="33"/>
                    </a:cubicBezTo>
                    <a:cubicBezTo>
                      <a:pt x="47" y="0"/>
                      <a:pt x="101" y="45"/>
                      <a:pt x="142" y="37"/>
                    </a:cubicBezTo>
                    <a:close/>
                    <a:moveTo>
                      <a:pt x="28" y="41"/>
                    </a:moveTo>
                    <a:cubicBezTo>
                      <a:pt x="25" y="56"/>
                      <a:pt x="12" y="87"/>
                      <a:pt x="26" y="98"/>
                    </a:cubicBezTo>
                    <a:cubicBezTo>
                      <a:pt x="28" y="100"/>
                      <a:pt x="47" y="105"/>
                      <a:pt x="58" y="108"/>
                    </a:cubicBezTo>
                    <a:cubicBezTo>
                      <a:pt x="74" y="113"/>
                      <a:pt x="103" y="106"/>
                      <a:pt x="123" y="114"/>
                    </a:cubicBezTo>
                    <a:cubicBezTo>
                      <a:pt x="135" y="99"/>
                      <a:pt x="134" y="68"/>
                      <a:pt x="132" y="49"/>
                    </a:cubicBezTo>
                    <a:cubicBezTo>
                      <a:pt x="99" y="55"/>
                      <a:pt x="63" y="20"/>
                      <a:pt x="28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201"/>
              <p:cNvSpPr/>
              <p:nvPr/>
            </p:nvSpPr>
            <p:spPr bwMode="auto">
              <a:xfrm>
                <a:off x="7434263" y="2533650"/>
                <a:ext cx="33338" cy="34925"/>
              </a:xfrm>
              <a:custGeom>
                <a:avLst/>
                <a:gdLst>
                  <a:gd name="T0" fmla="*/ 51 w 51"/>
                  <a:gd name="T1" fmla="*/ 12 h 53"/>
                  <a:gd name="T2" fmla="*/ 29 w 51"/>
                  <a:gd name="T3" fmla="*/ 52 h 53"/>
                  <a:gd name="T4" fmla="*/ 22 w 51"/>
                  <a:gd name="T5" fmla="*/ 50 h 53"/>
                  <a:gd name="T6" fmla="*/ 27 w 51"/>
                  <a:gd name="T7" fmla="*/ 19 h 53"/>
                  <a:gd name="T8" fmla="*/ 2 w 51"/>
                  <a:gd name="T9" fmla="*/ 11 h 53"/>
                  <a:gd name="T10" fmla="*/ 51 w 51"/>
                  <a:gd name="T11" fmla="*/ 1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1" h="53">
                    <a:moveTo>
                      <a:pt x="51" y="12"/>
                    </a:moveTo>
                    <a:cubicBezTo>
                      <a:pt x="46" y="28"/>
                      <a:pt x="28" y="30"/>
                      <a:pt x="29" y="52"/>
                    </a:cubicBezTo>
                    <a:cubicBezTo>
                      <a:pt x="25" y="53"/>
                      <a:pt x="25" y="50"/>
                      <a:pt x="22" y="50"/>
                    </a:cubicBezTo>
                    <a:cubicBezTo>
                      <a:pt x="18" y="42"/>
                      <a:pt x="24" y="30"/>
                      <a:pt x="27" y="19"/>
                    </a:cubicBezTo>
                    <a:cubicBezTo>
                      <a:pt x="22" y="21"/>
                      <a:pt x="0" y="26"/>
                      <a:pt x="2" y="11"/>
                    </a:cubicBezTo>
                    <a:cubicBezTo>
                      <a:pt x="4" y="0"/>
                      <a:pt x="41" y="3"/>
                      <a:pt x="5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2"/>
              <p:cNvSpPr>
                <a:spLocks noEditPoints="1"/>
              </p:cNvSpPr>
              <p:nvPr/>
            </p:nvSpPr>
            <p:spPr bwMode="auto">
              <a:xfrm>
                <a:off x="7602538" y="2538413"/>
                <a:ext cx="85725" cy="69850"/>
              </a:xfrm>
              <a:custGeom>
                <a:avLst/>
                <a:gdLst>
                  <a:gd name="T0" fmla="*/ 132 w 132"/>
                  <a:gd name="T1" fmla="*/ 18 h 106"/>
                  <a:gd name="T2" fmla="*/ 124 w 132"/>
                  <a:gd name="T3" fmla="*/ 97 h 106"/>
                  <a:gd name="T4" fmla="*/ 96 w 132"/>
                  <a:gd name="T5" fmla="*/ 105 h 106"/>
                  <a:gd name="T6" fmla="*/ 55 w 132"/>
                  <a:gd name="T7" fmla="*/ 101 h 106"/>
                  <a:gd name="T8" fmla="*/ 33 w 132"/>
                  <a:gd name="T9" fmla="*/ 93 h 106"/>
                  <a:gd name="T10" fmla="*/ 5 w 132"/>
                  <a:gd name="T11" fmla="*/ 83 h 106"/>
                  <a:gd name="T12" fmla="*/ 2 w 132"/>
                  <a:gd name="T13" fmla="*/ 16 h 106"/>
                  <a:gd name="T14" fmla="*/ 15 w 132"/>
                  <a:gd name="T15" fmla="*/ 3 h 106"/>
                  <a:gd name="T16" fmla="*/ 68 w 132"/>
                  <a:gd name="T17" fmla="*/ 3 h 106"/>
                  <a:gd name="T18" fmla="*/ 88 w 132"/>
                  <a:gd name="T19" fmla="*/ 10 h 106"/>
                  <a:gd name="T20" fmla="*/ 132 w 132"/>
                  <a:gd name="T21" fmla="*/ 18 h 106"/>
                  <a:gd name="T22" fmla="*/ 25 w 132"/>
                  <a:gd name="T23" fmla="*/ 16 h 106"/>
                  <a:gd name="T24" fmla="*/ 12 w 132"/>
                  <a:gd name="T25" fmla="*/ 48 h 106"/>
                  <a:gd name="T26" fmla="*/ 20 w 132"/>
                  <a:gd name="T27" fmla="*/ 52 h 106"/>
                  <a:gd name="T28" fmla="*/ 13 w 132"/>
                  <a:gd name="T29" fmla="*/ 53 h 106"/>
                  <a:gd name="T30" fmla="*/ 18 w 132"/>
                  <a:gd name="T31" fmla="*/ 76 h 106"/>
                  <a:gd name="T32" fmla="*/ 111 w 132"/>
                  <a:gd name="T33" fmla="*/ 91 h 106"/>
                  <a:gd name="T34" fmla="*/ 116 w 132"/>
                  <a:gd name="T35" fmla="*/ 24 h 106"/>
                  <a:gd name="T36" fmla="*/ 25 w 132"/>
                  <a:gd name="T37" fmla="*/ 16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2" h="106">
                    <a:moveTo>
                      <a:pt x="132" y="18"/>
                    </a:moveTo>
                    <a:cubicBezTo>
                      <a:pt x="124" y="47"/>
                      <a:pt x="128" y="72"/>
                      <a:pt x="124" y="97"/>
                    </a:cubicBezTo>
                    <a:cubicBezTo>
                      <a:pt x="118" y="103"/>
                      <a:pt x="109" y="106"/>
                      <a:pt x="96" y="105"/>
                    </a:cubicBezTo>
                    <a:cubicBezTo>
                      <a:pt x="83" y="104"/>
                      <a:pt x="65" y="102"/>
                      <a:pt x="55" y="101"/>
                    </a:cubicBezTo>
                    <a:cubicBezTo>
                      <a:pt x="50" y="100"/>
                      <a:pt x="41" y="94"/>
                      <a:pt x="33" y="93"/>
                    </a:cubicBezTo>
                    <a:cubicBezTo>
                      <a:pt x="18" y="89"/>
                      <a:pt x="11" y="93"/>
                      <a:pt x="5" y="83"/>
                    </a:cubicBezTo>
                    <a:cubicBezTo>
                      <a:pt x="3" y="58"/>
                      <a:pt x="0" y="41"/>
                      <a:pt x="2" y="16"/>
                    </a:cubicBezTo>
                    <a:cubicBezTo>
                      <a:pt x="5" y="13"/>
                      <a:pt x="11" y="8"/>
                      <a:pt x="15" y="3"/>
                    </a:cubicBezTo>
                    <a:cubicBezTo>
                      <a:pt x="31" y="4"/>
                      <a:pt x="50" y="0"/>
                      <a:pt x="68" y="3"/>
                    </a:cubicBezTo>
                    <a:cubicBezTo>
                      <a:pt x="76" y="4"/>
                      <a:pt x="81" y="9"/>
                      <a:pt x="88" y="10"/>
                    </a:cubicBezTo>
                    <a:cubicBezTo>
                      <a:pt x="102" y="12"/>
                      <a:pt x="122" y="5"/>
                      <a:pt x="132" y="18"/>
                    </a:cubicBezTo>
                    <a:close/>
                    <a:moveTo>
                      <a:pt x="25" y="16"/>
                    </a:moveTo>
                    <a:cubicBezTo>
                      <a:pt x="17" y="23"/>
                      <a:pt x="13" y="34"/>
                      <a:pt x="12" y="48"/>
                    </a:cubicBezTo>
                    <a:cubicBezTo>
                      <a:pt x="14" y="50"/>
                      <a:pt x="20" y="48"/>
                      <a:pt x="20" y="52"/>
                    </a:cubicBezTo>
                    <a:cubicBezTo>
                      <a:pt x="17" y="51"/>
                      <a:pt x="15" y="52"/>
                      <a:pt x="13" y="53"/>
                    </a:cubicBezTo>
                    <a:cubicBezTo>
                      <a:pt x="15" y="61"/>
                      <a:pt x="16" y="69"/>
                      <a:pt x="18" y="76"/>
                    </a:cubicBezTo>
                    <a:cubicBezTo>
                      <a:pt x="48" y="89"/>
                      <a:pt x="75" y="92"/>
                      <a:pt x="111" y="91"/>
                    </a:cubicBezTo>
                    <a:cubicBezTo>
                      <a:pt x="115" y="71"/>
                      <a:pt x="120" y="46"/>
                      <a:pt x="116" y="24"/>
                    </a:cubicBezTo>
                    <a:cubicBezTo>
                      <a:pt x="72" y="21"/>
                      <a:pt x="64" y="13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03"/>
              <p:cNvSpPr>
                <a:spLocks noEditPoints="1"/>
              </p:cNvSpPr>
              <p:nvPr/>
            </p:nvSpPr>
            <p:spPr bwMode="auto">
              <a:xfrm>
                <a:off x="7535863" y="2536825"/>
                <a:ext cx="30163" cy="44450"/>
              </a:xfrm>
              <a:custGeom>
                <a:avLst/>
                <a:gdLst>
                  <a:gd name="T0" fmla="*/ 31 w 46"/>
                  <a:gd name="T1" fmla="*/ 38 h 69"/>
                  <a:gd name="T2" fmla="*/ 41 w 46"/>
                  <a:gd name="T3" fmla="*/ 62 h 69"/>
                  <a:gd name="T4" fmla="*/ 31 w 46"/>
                  <a:gd name="T5" fmla="*/ 69 h 69"/>
                  <a:gd name="T6" fmla="*/ 3 w 46"/>
                  <a:gd name="T7" fmla="*/ 61 h 69"/>
                  <a:gd name="T8" fmla="*/ 10 w 46"/>
                  <a:gd name="T9" fmla="*/ 37 h 69"/>
                  <a:gd name="T10" fmla="*/ 44 w 46"/>
                  <a:gd name="T11" fmla="*/ 19 h 69"/>
                  <a:gd name="T12" fmla="*/ 31 w 46"/>
                  <a:gd name="T13" fmla="*/ 38 h 69"/>
                  <a:gd name="T14" fmla="*/ 21 w 46"/>
                  <a:gd name="T15" fmla="*/ 30 h 69"/>
                  <a:gd name="T16" fmla="*/ 32 w 46"/>
                  <a:gd name="T17" fmla="*/ 23 h 69"/>
                  <a:gd name="T18" fmla="*/ 21 w 46"/>
                  <a:gd name="T19" fmla="*/ 30 h 69"/>
                  <a:gd name="T20" fmla="*/ 11 w 46"/>
                  <a:gd name="T21" fmla="*/ 45 h 69"/>
                  <a:gd name="T22" fmla="*/ 17 w 46"/>
                  <a:gd name="T23" fmla="*/ 58 h 69"/>
                  <a:gd name="T24" fmla="*/ 30 w 46"/>
                  <a:gd name="T25" fmla="*/ 54 h 69"/>
                  <a:gd name="T26" fmla="*/ 11 w 46"/>
                  <a:gd name="T27" fmla="*/ 4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6" h="69">
                    <a:moveTo>
                      <a:pt x="31" y="38"/>
                    </a:moveTo>
                    <a:cubicBezTo>
                      <a:pt x="38" y="46"/>
                      <a:pt x="43" y="51"/>
                      <a:pt x="41" y="62"/>
                    </a:cubicBezTo>
                    <a:cubicBezTo>
                      <a:pt x="37" y="64"/>
                      <a:pt x="34" y="66"/>
                      <a:pt x="31" y="69"/>
                    </a:cubicBezTo>
                    <a:cubicBezTo>
                      <a:pt x="26" y="66"/>
                      <a:pt x="10" y="69"/>
                      <a:pt x="3" y="61"/>
                    </a:cubicBezTo>
                    <a:cubicBezTo>
                      <a:pt x="2" y="55"/>
                      <a:pt x="0" y="39"/>
                      <a:pt x="10" y="37"/>
                    </a:cubicBezTo>
                    <a:cubicBezTo>
                      <a:pt x="3" y="15"/>
                      <a:pt x="39" y="0"/>
                      <a:pt x="44" y="19"/>
                    </a:cubicBezTo>
                    <a:cubicBezTo>
                      <a:pt x="46" y="28"/>
                      <a:pt x="38" y="34"/>
                      <a:pt x="31" y="38"/>
                    </a:cubicBezTo>
                    <a:close/>
                    <a:moveTo>
                      <a:pt x="21" y="30"/>
                    </a:moveTo>
                    <a:cubicBezTo>
                      <a:pt x="24" y="31"/>
                      <a:pt x="31" y="27"/>
                      <a:pt x="32" y="23"/>
                    </a:cubicBezTo>
                    <a:cubicBezTo>
                      <a:pt x="29" y="20"/>
                      <a:pt x="20" y="23"/>
                      <a:pt x="21" y="30"/>
                    </a:cubicBezTo>
                    <a:close/>
                    <a:moveTo>
                      <a:pt x="11" y="45"/>
                    </a:moveTo>
                    <a:cubicBezTo>
                      <a:pt x="11" y="51"/>
                      <a:pt x="15" y="54"/>
                      <a:pt x="17" y="58"/>
                    </a:cubicBezTo>
                    <a:cubicBezTo>
                      <a:pt x="21" y="56"/>
                      <a:pt x="28" y="57"/>
                      <a:pt x="30" y="54"/>
                    </a:cubicBezTo>
                    <a:cubicBezTo>
                      <a:pt x="26" y="47"/>
                      <a:pt x="16" y="43"/>
                      <a:pt x="11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04"/>
              <p:cNvSpPr>
                <a:spLocks noEditPoints="1"/>
              </p:cNvSpPr>
              <p:nvPr/>
            </p:nvSpPr>
            <p:spPr bwMode="auto">
              <a:xfrm>
                <a:off x="7691438" y="2544763"/>
                <a:ext cx="98425" cy="150813"/>
              </a:xfrm>
              <a:custGeom>
                <a:avLst/>
                <a:gdLst>
                  <a:gd name="T0" fmla="*/ 135 w 153"/>
                  <a:gd name="T1" fmla="*/ 19 h 234"/>
                  <a:gd name="T2" fmla="*/ 140 w 153"/>
                  <a:gd name="T3" fmla="*/ 132 h 234"/>
                  <a:gd name="T4" fmla="*/ 138 w 153"/>
                  <a:gd name="T5" fmla="*/ 153 h 234"/>
                  <a:gd name="T6" fmla="*/ 116 w 153"/>
                  <a:gd name="T7" fmla="*/ 234 h 234"/>
                  <a:gd name="T8" fmla="*/ 60 w 153"/>
                  <a:gd name="T9" fmla="*/ 231 h 234"/>
                  <a:gd name="T10" fmla="*/ 47 w 153"/>
                  <a:gd name="T11" fmla="*/ 226 h 234"/>
                  <a:gd name="T12" fmla="*/ 7 w 153"/>
                  <a:gd name="T13" fmla="*/ 213 h 234"/>
                  <a:gd name="T14" fmla="*/ 2 w 153"/>
                  <a:gd name="T15" fmla="*/ 194 h 234"/>
                  <a:gd name="T16" fmla="*/ 5 w 153"/>
                  <a:gd name="T17" fmla="*/ 117 h 234"/>
                  <a:gd name="T18" fmla="*/ 18 w 153"/>
                  <a:gd name="T19" fmla="*/ 5 h 234"/>
                  <a:gd name="T20" fmla="*/ 135 w 153"/>
                  <a:gd name="T21" fmla="*/ 19 h 234"/>
                  <a:gd name="T22" fmla="*/ 54 w 153"/>
                  <a:gd name="T23" fmla="*/ 20 h 234"/>
                  <a:gd name="T24" fmla="*/ 30 w 153"/>
                  <a:gd name="T25" fmla="*/ 20 h 234"/>
                  <a:gd name="T26" fmla="*/ 23 w 153"/>
                  <a:gd name="T27" fmla="*/ 59 h 234"/>
                  <a:gd name="T28" fmla="*/ 18 w 153"/>
                  <a:gd name="T29" fmla="*/ 78 h 234"/>
                  <a:gd name="T30" fmla="*/ 16 w 153"/>
                  <a:gd name="T31" fmla="*/ 203 h 234"/>
                  <a:gd name="T32" fmla="*/ 110 w 153"/>
                  <a:gd name="T33" fmla="*/ 217 h 234"/>
                  <a:gd name="T34" fmla="*/ 119 w 153"/>
                  <a:gd name="T35" fmla="*/ 208 h 234"/>
                  <a:gd name="T36" fmla="*/ 131 w 153"/>
                  <a:gd name="T37" fmla="*/ 37 h 234"/>
                  <a:gd name="T38" fmla="*/ 54 w 153"/>
                  <a:gd name="T39" fmla="*/ 2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53" h="234">
                    <a:moveTo>
                      <a:pt x="135" y="19"/>
                    </a:moveTo>
                    <a:cubicBezTo>
                      <a:pt x="153" y="43"/>
                      <a:pt x="140" y="94"/>
                      <a:pt x="140" y="132"/>
                    </a:cubicBezTo>
                    <a:cubicBezTo>
                      <a:pt x="139" y="140"/>
                      <a:pt x="139" y="144"/>
                      <a:pt x="138" y="153"/>
                    </a:cubicBezTo>
                    <a:cubicBezTo>
                      <a:pt x="134" y="184"/>
                      <a:pt x="142" y="224"/>
                      <a:pt x="116" y="234"/>
                    </a:cubicBezTo>
                    <a:cubicBezTo>
                      <a:pt x="97" y="230"/>
                      <a:pt x="78" y="234"/>
                      <a:pt x="60" y="231"/>
                    </a:cubicBezTo>
                    <a:cubicBezTo>
                      <a:pt x="56" y="231"/>
                      <a:pt x="51" y="227"/>
                      <a:pt x="47" y="226"/>
                    </a:cubicBezTo>
                    <a:cubicBezTo>
                      <a:pt x="29" y="222"/>
                      <a:pt x="14" y="231"/>
                      <a:pt x="7" y="213"/>
                    </a:cubicBezTo>
                    <a:cubicBezTo>
                      <a:pt x="7" y="213"/>
                      <a:pt x="3" y="197"/>
                      <a:pt x="2" y="194"/>
                    </a:cubicBezTo>
                    <a:cubicBezTo>
                      <a:pt x="0" y="175"/>
                      <a:pt x="4" y="139"/>
                      <a:pt x="5" y="117"/>
                    </a:cubicBezTo>
                    <a:cubicBezTo>
                      <a:pt x="8" y="80"/>
                      <a:pt x="11" y="40"/>
                      <a:pt x="18" y="5"/>
                    </a:cubicBezTo>
                    <a:cubicBezTo>
                      <a:pt x="50" y="0"/>
                      <a:pt x="98" y="23"/>
                      <a:pt x="135" y="19"/>
                    </a:cubicBezTo>
                    <a:close/>
                    <a:moveTo>
                      <a:pt x="54" y="20"/>
                    </a:moveTo>
                    <a:cubicBezTo>
                      <a:pt x="47" y="18"/>
                      <a:pt x="36" y="25"/>
                      <a:pt x="30" y="20"/>
                    </a:cubicBezTo>
                    <a:cubicBezTo>
                      <a:pt x="24" y="33"/>
                      <a:pt x="25" y="47"/>
                      <a:pt x="23" y="59"/>
                    </a:cubicBezTo>
                    <a:cubicBezTo>
                      <a:pt x="22" y="66"/>
                      <a:pt x="18" y="71"/>
                      <a:pt x="18" y="78"/>
                    </a:cubicBezTo>
                    <a:cubicBezTo>
                      <a:pt x="14" y="118"/>
                      <a:pt x="9" y="165"/>
                      <a:pt x="16" y="203"/>
                    </a:cubicBezTo>
                    <a:cubicBezTo>
                      <a:pt x="43" y="216"/>
                      <a:pt x="76" y="222"/>
                      <a:pt x="110" y="217"/>
                    </a:cubicBezTo>
                    <a:cubicBezTo>
                      <a:pt x="112" y="213"/>
                      <a:pt x="114" y="210"/>
                      <a:pt x="119" y="208"/>
                    </a:cubicBezTo>
                    <a:cubicBezTo>
                      <a:pt x="127" y="158"/>
                      <a:pt x="132" y="94"/>
                      <a:pt x="131" y="37"/>
                    </a:cubicBezTo>
                    <a:cubicBezTo>
                      <a:pt x="108" y="28"/>
                      <a:pt x="78" y="25"/>
                      <a:pt x="5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06"/>
              <p:cNvSpPr/>
              <p:nvPr/>
            </p:nvSpPr>
            <p:spPr bwMode="auto">
              <a:xfrm>
                <a:off x="7805738" y="2570163"/>
                <a:ext cx="58738" cy="47625"/>
              </a:xfrm>
              <a:custGeom>
                <a:avLst/>
                <a:gdLst>
                  <a:gd name="T0" fmla="*/ 31 w 92"/>
                  <a:gd name="T1" fmla="*/ 4 h 75"/>
                  <a:gd name="T2" fmla="*/ 28 w 92"/>
                  <a:gd name="T3" fmla="*/ 53 h 75"/>
                  <a:gd name="T4" fmla="*/ 65 w 92"/>
                  <a:gd name="T5" fmla="*/ 6 h 75"/>
                  <a:gd name="T6" fmla="*/ 73 w 92"/>
                  <a:gd name="T7" fmla="*/ 6 h 75"/>
                  <a:gd name="T8" fmla="*/ 63 w 92"/>
                  <a:gd name="T9" fmla="*/ 30 h 75"/>
                  <a:gd name="T10" fmla="*/ 88 w 92"/>
                  <a:gd name="T11" fmla="*/ 39 h 75"/>
                  <a:gd name="T12" fmla="*/ 83 w 92"/>
                  <a:gd name="T13" fmla="*/ 51 h 75"/>
                  <a:gd name="T14" fmla="*/ 88 w 92"/>
                  <a:gd name="T15" fmla="*/ 68 h 75"/>
                  <a:gd name="T16" fmla="*/ 79 w 92"/>
                  <a:gd name="T17" fmla="*/ 71 h 75"/>
                  <a:gd name="T18" fmla="*/ 73 w 92"/>
                  <a:gd name="T19" fmla="*/ 58 h 75"/>
                  <a:gd name="T20" fmla="*/ 51 w 92"/>
                  <a:gd name="T21" fmla="*/ 66 h 75"/>
                  <a:gd name="T22" fmla="*/ 67 w 92"/>
                  <a:gd name="T23" fmla="*/ 51 h 75"/>
                  <a:gd name="T24" fmla="*/ 59 w 92"/>
                  <a:gd name="T25" fmla="*/ 34 h 75"/>
                  <a:gd name="T26" fmla="*/ 37 w 92"/>
                  <a:gd name="T27" fmla="*/ 61 h 75"/>
                  <a:gd name="T28" fmla="*/ 18 w 92"/>
                  <a:gd name="T29" fmla="*/ 57 h 75"/>
                  <a:gd name="T30" fmla="*/ 18 w 92"/>
                  <a:gd name="T31" fmla="*/ 25 h 75"/>
                  <a:gd name="T32" fmla="*/ 4 w 92"/>
                  <a:gd name="T33" fmla="*/ 34 h 75"/>
                  <a:gd name="T34" fmla="*/ 0 w 92"/>
                  <a:gd name="T35" fmla="*/ 32 h 75"/>
                  <a:gd name="T36" fmla="*/ 21 w 92"/>
                  <a:gd name="T37" fmla="*/ 1 h 75"/>
                  <a:gd name="T38" fmla="*/ 31 w 92"/>
                  <a:gd name="T39" fmla="*/ 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2" h="75">
                    <a:moveTo>
                      <a:pt x="31" y="4"/>
                    </a:moveTo>
                    <a:cubicBezTo>
                      <a:pt x="30" y="21"/>
                      <a:pt x="25" y="41"/>
                      <a:pt x="28" y="53"/>
                    </a:cubicBezTo>
                    <a:cubicBezTo>
                      <a:pt x="46" y="42"/>
                      <a:pt x="55" y="25"/>
                      <a:pt x="65" y="6"/>
                    </a:cubicBezTo>
                    <a:cubicBezTo>
                      <a:pt x="67" y="6"/>
                      <a:pt x="70" y="6"/>
                      <a:pt x="73" y="6"/>
                    </a:cubicBezTo>
                    <a:cubicBezTo>
                      <a:pt x="77" y="17"/>
                      <a:pt x="65" y="21"/>
                      <a:pt x="63" y="30"/>
                    </a:cubicBezTo>
                    <a:cubicBezTo>
                      <a:pt x="73" y="43"/>
                      <a:pt x="74" y="41"/>
                      <a:pt x="88" y="39"/>
                    </a:cubicBezTo>
                    <a:cubicBezTo>
                      <a:pt x="92" y="43"/>
                      <a:pt x="84" y="46"/>
                      <a:pt x="83" y="51"/>
                    </a:cubicBezTo>
                    <a:cubicBezTo>
                      <a:pt x="84" y="57"/>
                      <a:pt x="90" y="59"/>
                      <a:pt x="88" y="68"/>
                    </a:cubicBezTo>
                    <a:cubicBezTo>
                      <a:pt x="85" y="69"/>
                      <a:pt x="84" y="72"/>
                      <a:pt x="79" y="71"/>
                    </a:cubicBezTo>
                    <a:cubicBezTo>
                      <a:pt x="78" y="66"/>
                      <a:pt x="73" y="64"/>
                      <a:pt x="73" y="58"/>
                    </a:cubicBezTo>
                    <a:cubicBezTo>
                      <a:pt x="62" y="57"/>
                      <a:pt x="60" y="75"/>
                      <a:pt x="51" y="66"/>
                    </a:cubicBezTo>
                    <a:cubicBezTo>
                      <a:pt x="54" y="59"/>
                      <a:pt x="59" y="54"/>
                      <a:pt x="67" y="51"/>
                    </a:cubicBezTo>
                    <a:cubicBezTo>
                      <a:pt x="67" y="43"/>
                      <a:pt x="59" y="43"/>
                      <a:pt x="59" y="34"/>
                    </a:cubicBezTo>
                    <a:cubicBezTo>
                      <a:pt x="50" y="42"/>
                      <a:pt x="45" y="53"/>
                      <a:pt x="37" y="61"/>
                    </a:cubicBezTo>
                    <a:cubicBezTo>
                      <a:pt x="30" y="60"/>
                      <a:pt x="22" y="60"/>
                      <a:pt x="18" y="57"/>
                    </a:cubicBezTo>
                    <a:cubicBezTo>
                      <a:pt x="18" y="42"/>
                      <a:pt x="20" y="36"/>
                      <a:pt x="18" y="25"/>
                    </a:cubicBezTo>
                    <a:cubicBezTo>
                      <a:pt x="12" y="26"/>
                      <a:pt x="13" y="35"/>
                      <a:pt x="4" y="34"/>
                    </a:cubicBezTo>
                    <a:cubicBezTo>
                      <a:pt x="3" y="33"/>
                      <a:pt x="2" y="32"/>
                      <a:pt x="0" y="32"/>
                    </a:cubicBezTo>
                    <a:cubicBezTo>
                      <a:pt x="5" y="16"/>
                      <a:pt x="16" y="12"/>
                      <a:pt x="21" y="1"/>
                    </a:cubicBezTo>
                    <a:cubicBezTo>
                      <a:pt x="26" y="0"/>
                      <a:pt x="28" y="2"/>
                      <a:pt x="3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07"/>
              <p:cNvSpPr>
                <a:spLocks noEditPoints="1"/>
              </p:cNvSpPr>
              <p:nvPr/>
            </p:nvSpPr>
            <p:spPr bwMode="auto">
              <a:xfrm>
                <a:off x="7394575" y="2593975"/>
                <a:ext cx="93663" cy="74613"/>
              </a:xfrm>
              <a:custGeom>
                <a:avLst/>
                <a:gdLst>
                  <a:gd name="T0" fmla="*/ 138 w 146"/>
                  <a:gd name="T1" fmla="*/ 16 h 116"/>
                  <a:gd name="T2" fmla="*/ 135 w 146"/>
                  <a:gd name="T3" fmla="*/ 86 h 116"/>
                  <a:gd name="T4" fmla="*/ 131 w 146"/>
                  <a:gd name="T5" fmla="*/ 104 h 116"/>
                  <a:gd name="T6" fmla="*/ 12 w 146"/>
                  <a:gd name="T7" fmla="*/ 91 h 116"/>
                  <a:gd name="T8" fmla="*/ 4 w 146"/>
                  <a:gd name="T9" fmla="*/ 27 h 116"/>
                  <a:gd name="T10" fmla="*/ 4 w 146"/>
                  <a:gd name="T11" fmla="*/ 17 h 116"/>
                  <a:gd name="T12" fmla="*/ 47 w 146"/>
                  <a:gd name="T13" fmla="*/ 1 h 116"/>
                  <a:gd name="T14" fmla="*/ 138 w 146"/>
                  <a:gd name="T15" fmla="*/ 16 h 116"/>
                  <a:gd name="T16" fmla="*/ 16 w 146"/>
                  <a:gd name="T17" fmla="*/ 69 h 116"/>
                  <a:gd name="T18" fmla="*/ 120 w 146"/>
                  <a:gd name="T19" fmla="*/ 91 h 116"/>
                  <a:gd name="T20" fmla="*/ 124 w 146"/>
                  <a:gd name="T21" fmla="*/ 28 h 116"/>
                  <a:gd name="T22" fmla="*/ 84 w 146"/>
                  <a:gd name="T23" fmla="*/ 21 h 116"/>
                  <a:gd name="T24" fmla="*/ 67 w 146"/>
                  <a:gd name="T25" fmla="*/ 16 h 116"/>
                  <a:gd name="T26" fmla="*/ 88 w 146"/>
                  <a:gd name="T27" fmla="*/ 34 h 116"/>
                  <a:gd name="T28" fmla="*/ 89 w 146"/>
                  <a:gd name="T29" fmla="*/ 31 h 116"/>
                  <a:gd name="T30" fmla="*/ 60 w 146"/>
                  <a:gd name="T31" fmla="*/ 77 h 116"/>
                  <a:gd name="T32" fmla="*/ 65 w 146"/>
                  <a:gd name="T33" fmla="*/ 16 h 116"/>
                  <a:gd name="T34" fmla="*/ 16 w 146"/>
                  <a:gd name="T35" fmla="*/ 69 h 116"/>
                  <a:gd name="T36" fmla="*/ 63 w 146"/>
                  <a:gd name="T37" fmla="*/ 34 h 116"/>
                  <a:gd name="T38" fmla="*/ 57 w 146"/>
                  <a:gd name="T39" fmla="*/ 58 h 116"/>
                  <a:gd name="T40" fmla="*/ 68 w 146"/>
                  <a:gd name="T41" fmla="*/ 63 h 116"/>
                  <a:gd name="T42" fmla="*/ 70 w 146"/>
                  <a:gd name="T43" fmla="*/ 30 h 116"/>
                  <a:gd name="T44" fmla="*/ 63 w 146"/>
                  <a:gd name="T45" fmla="*/ 3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6" h="116">
                    <a:moveTo>
                      <a:pt x="138" y="16"/>
                    </a:moveTo>
                    <a:cubicBezTo>
                      <a:pt x="146" y="28"/>
                      <a:pt x="138" y="62"/>
                      <a:pt x="135" y="86"/>
                    </a:cubicBezTo>
                    <a:cubicBezTo>
                      <a:pt x="134" y="94"/>
                      <a:pt x="136" y="98"/>
                      <a:pt x="131" y="104"/>
                    </a:cubicBezTo>
                    <a:cubicBezTo>
                      <a:pt x="93" y="116"/>
                      <a:pt x="61" y="89"/>
                      <a:pt x="12" y="91"/>
                    </a:cubicBezTo>
                    <a:cubicBezTo>
                      <a:pt x="0" y="76"/>
                      <a:pt x="2" y="49"/>
                      <a:pt x="4" y="27"/>
                    </a:cubicBezTo>
                    <a:cubicBezTo>
                      <a:pt x="4" y="24"/>
                      <a:pt x="3" y="19"/>
                      <a:pt x="4" y="17"/>
                    </a:cubicBezTo>
                    <a:cubicBezTo>
                      <a:pt x="9" y="2"/>
                      <a:pt x="30" y="0"/>
                      <a:pt x="47" y="1"/>
                    </a:cubicBezTo>
                    <a:cubicBezTo>
                      <a:pt x="80" y="2"/>
                      <a:pt x="111" y="18"/>
                      <a:pt x="138" y="16"/>
                    </a:cubicBezTo>
                    <a:close/>
                    <a:moveTo>
                      <a:pt x="16" y="69"/>
                    </a:moveTo>
                    <a:cubicBezTo>
                      <a:pt x="43" y="85"/>
                      <a:pt x="78" y="92"/>
                      <a:pt x="120" y="91"/>
                    </a:cubicBezTo>
                    <a:cubicBezTo>
                      <a:pt x="118" y="77"/>
                      <a:pt x="141" y="44"/>
                      <a:pt x="124" y="28"/>
                    </a:cubicBezTo>
                    <a:cubicBezTo>
                      <a:pt x="119" y="23"/>
                      <a:pt x="98" y="25"/>
                      <a:pt x="84" y="21"/>
                    </a:cubicBezTo>
                    <a:cubicBezTo>
                      <a:pt x="77" y="20"/>
                      <a:pt x="73" y="15"/>
                      <a:pt x="67" y="16"/>
                    </a:cubicBezTo>
                    <a:cubicBezTo>
                      <a:pt x="74" y="22"/>
                      <a:pt x="84" y="25"/>
                      <a:pt x="88" y="34"/>
                    </a:cubicBezTo>
                    <a:cubicBezTo>
                      <a:pt x="87" y="33"/>
                      <a:pt x="88" y="31"/>
                      <a:pt x="89" y="31"/>
                    </a:cubicBezTo>
                    <a:cubicBezTo>
                      <a:pt x="86" y="53"/>
                      <a:pt x="87" y="85"/>
                      <a:pt x="60" y="77"/>
                    </a:cubicBezTo>
                    <a:cubicBezTo>
                      <a:pt x="37" y="71"/>
                      <a:pt x="45" y="27"/>
                      <a:pt x="65" y="16"/>
                    </a:cubicBezTo>
                    <a:cubicBezTo>
                      <a:pt x="23" y="3"/>
                      <a:pt x="8" y="27"/>
                      <a:pt x="16" y="69"/>
                    </a:cubicBezTo>
                    <a:close/>
                    <a:moveTo>
                      <a:pt x="63" y="34"/>
                    </a:moveTo>
                    <a:cubicBezTo>
                      <a:pt x="63" y="44"/>
                      <a:pt x="59" y="50"/>
                      <a:pt x="57" y="58"/>
                    </a:cubicBezTo>
                    <a:cubicBezTo>
                      <a:pt x="62" y="58"/>
                      <a:pt x="61" y="65"/>
                      <a:pt x="68" y="63"/>
                    </a:cubicBezTo>
                    <a:cubicBezTo>
                      <a:pt x="78" y="58"/>
                      <a:pt x="77" y="39"/>
                      <a:pt x="70" y="30"/>
                    </a:cubicBezTo>
                    <a:cubicBezTo>
                      <a:pt x="67" y="31"/>
                      <a:pt x="67" y="35"/>
                      <a:pt x="63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08"/>
              <p:cNvSpPr/>
              <p:nvPr/>
            </p:nvSpPr>
            <p:spPr bwMode="auto">
              <a:xfrm>
                <a:off x="7716838" y="2592388"/>
                <a:ext cx="39688" cy="47625"/>
              </a:xfrm>
              <a:custGeom>
                <a:avLst/>
                <a:gdLst>
                  <a:gd name="T0" fmla="*/ 41 w 62"/>
                  <a:gd name="T1" fmla="*/ 11 h 75"/>
                  <a:gd name="T2" fmla="*/ 39 w 62"/>
                  <a:gd name="T3" fmla="*/ 34 h 75"/>
                  <a:gd name="T4" fmla="*/ 62 w 62"/>
                  <a:gd name="T5" fmla="*/ 38 h 75"/>
                  <a:gd name="T6" fmla="*/ 59 w 62"/>
                  <a:gd name="T7" fmla="*/ 50 h 75"/>
                  <a:gd name="T8" fmla="*/ 41 w 62"/>
                  <a:gd name="T9" fmla="*/ 48 h 75"/>
                  <a:gd name="T10" fmla="*/ 37 w 62"/>
                  <a:gd name="T11" fmla="*/ 73 h 75"/>
                  <a:gd name="T12" fmla="*/ 27 w 62"/>
                  <a:gd name="T13" fmla="*/ 50 h 75"/>
                  <a:gd name="T14" fmla="*/ 2 w 62"/>
                  <a:gd name="T15" fmla="*/ 44 h 75"/>
                  <a:gd name="T16" fmla="*/ 25 w 62"/>
                  <a:gd name="T17" fmla="*/ 33 h 75"/>
                  <a:gd name="T18" fmla="*/ 41 w 62"/>
                  <a:gd name="T19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5">
                    <a:moveTo>
                      <a:pt x="41" y="11"/>
                    </a:moveTo>
                    <a:cubicBezTo>
                      <a:pt x="41" y="21"/>
                      <a:pt x="39" y="22"/>
                      <a:pt x="39" y="34"/>
                    </a:cubicBezTo>
                    <a:cubicBezTo>
                      <a:pt x="44" y="38"/>
                      <a:pt x="59" y="33"/>
                      <a:pt x="62" y="38"/>
                    </a:cubicBezTo>
                    <a:cubicBezTo>
                      <a:pt x="62" y="44"/>
                      <a:pt x="60" y="46"/>
                      <a:pt x="59" y="50"/>
                    </a:cubicBezTo>
                    <a:cubicBezTo>
                      <a:pt x="50" y="49"/>
                      <a:pt x="50" y="51"/>
                      <a:pt x="41" y="48"/>
                    </a:cubicBezTo>
                    <a:cubicBezTo>
                      <a:pt x="35" y="55"/>
                      <a:pt x="44" y="65"/>
                      <a:pt x="37" y="73"/>
                    </a:cubicBezTo>
                    <a:cubicBezTo>
                      <a:pt x="24" y="75"/>
                      <a:pt x="23" y="60"/>
                      <a:pt x="27" y="50"/>
                    </a:cubicBezTo>
                    <a:cubicBezTo>
                      <a:pt x="19" y="46"/>
                      <a:pt x="9" y="50"/>
                      <a:pt x="2" y="44"/>
                    </a:cubicBezTo>
                    <a:cubicBezTo>
                      <a:pt x="0" y="29"/>
                      <a:pt x="18" y="30"/>
                      <a:pt x="25" y="33"/>
                    </a:cubicBezTo>
                    <a:cubicBezTo>
                      <a:pt x="35" y="27"/>
                      <a:pt x="20" y="0"/>
                      <a:pt x="41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09"/>
              <p:cNvSpPr>
                <a:spLocks noEditPoints="1"/>
              </p:cNvSpPr>
              <p:nvPr/>
            </p:nvSpPr>
            <p:spPr bwMode="auto">
              <a:xfrm>
                <a:off x="7489825" y="2605088"/>
                <a:ext cx="98425" cy="82550"/>
              </a:xfrm>
              <a:custGeom>
                <a:avLst/>
                <a:gdLst>
                  <a:gd name="T0" fmla="*/ 153 w 153"/>
                  <a:gd name="T1" fmla="*/ 18 h 130"/>
                  <a:gd name="T2" fmla="*/ 145 w 153"/>
                  <a:gd name="T3" fmla="*/ 96 h 130"/>
                  <a:gd name="T4" fmla="*/ 16 w 153"/>
                  <a:gd name="T5" fmla="*/ 91 h 130"/>
                  <a:gd name="T6" fmla="*/ 12 w 153"/>
                  <a:gd name="T7" fmla="*/ 5 h 130"/>
                  <a:gd name="T8" fmla="*/ 78 w 153"/>
                  <a:gd name="T9" fmla="*/ 5 h 130"/>
                  <a:gd name="T10" fmla="*/ 153 w 153"/>
                  <a:gd name="T11" fmla="*/ 18 h 130"/>
                  <a:gd name="T12" fmla="*/ 25 w 153"/>
                  <a:gd name="T13" fmla="*/ 18 h 130"/>
                  <a:gd name="T14" fmla="*/ 25 w 153"/>
                  <a:gd name="T15" fmla="*/ 77 h 130"/>
                  <a:gd name="T16" fmla="*/ 131 w 153"/>
                  <a:gd name="T17" fmla="*/ 91 h 130"/>
                  <a:gd name="T18" fmla="*/ 132 w 153"/>
                  <a:gd name="T19" fmla="*/ 22 h 130"/>
                  <a:gd name="T20" fmla="*/ 25 w 153"/>
                  <a:gd name="T21" fmla="*/ 18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130">
                    <a:moveTo>
                      <a:pt x="153" y="18"/>
                    </a:moveTo>
                    <a:cubicBezTo>
                      <a:pt x="148" y="46"/>
                      <a:pt x="149" y="64"/>
                      <a:pt x="145" y="96"/>
                    </a:cubicBezTo>
                    <a:cubicBezTo>
                      <a:pt x="118" y="130"/>
                      <a:pt x="56" y="91"/>
                      <a:pt x="16" y="91"/>
                    </a:cubicBezTo>
                    <a:cubicBezTo>
                      <a:pt x="0" y="67"/>
                      <a:pt x="9" y="34"/>
                      <a:pt x="12" y="5"/>
                    </a:cubicBezTo>
                    <a:cubicBezTo>
                      <a:pt x="24" y="0"/>
                      <a:pt x="54" y="4"/>
                      <a:pt x="78" y="5"/>
                    </a:cubicBezTo>
                    <a:cubicBezTo>
                      <a:pt x="106" y="7"/>
                      <a:pt x="135" y="9"/>
                      <a:pt x="153" y="18"/>
                    </a:cubicBezTo>
                    <a:close/>
                    <a:moveTo>
                      <a:pt x="25" y="18"/>
                    </a:moveTo>
                    <a:cubicBezTo>
                      <a:pt x="18" y="35"/>
                      <a:pt x="13" y="59"/>
                      <a:pt x="25" y="77"/>
                    </a:cubicBezTo>
                    <a:cubicBezTo>
                      <a:pt x="59" y="83"/>
                      <a:pt x="95" y="106"/>
                      <a:pt x="131" y="91"/>
                    </a:cubicBezTo>
                    <a:cubicBezTo>
                      <a:pt x="138" y="71"/>
                      <a:pt x="140" y="37"/>
                      <a:pt x="132" y="22"/>
                    </a:cubicBezTo>
                    <a:cubicBezTo>
                      <a:pt x="91" y="27"/>
                      <a:pt x="60" y="10"/>
                      <a:pt x="25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10"/>
              <p:cNvSpPr>
                <a:spLocks noEditPoints="1"/>
              </p:cNvSpPr>
              <p:nvPr/>
            </p:nvSpPr>
            <p:spPr bwMode="auto">
              <a:xfrm>
                <a:off x="7588250" y="2616200"/>
                <a:ext cx="90488" cy="71438"/>
              </a:xfrm>
              <a:custGeom>
                <a:avLst/>
                <a:gdLst>
                  <a:gd name="T0" fmla="*/ 132 w 140"/>
                  <a:gd name="T1" fmla="*/ 104 h 110"/>
                  <a:gd name="T2" fmla="*/ 80 w 140"/>
                  <a:gd name="T3" fmla="*/ 102 h 110"/>
                  <a:gd name="T4" fmla="*/ 24 w 140"/>
                  <a:gd name="T5" fmla="*/ 92 h 110"/>
                  <a:gd name="T6" fmla="*/ 13 w 140"/>
                  <a:gd name="T7" fmla="*/ 91 h 110"/>
                  <a:gd name="T8" fmla="*/ 6 w 140"/>
                  <a:gd name="T9" fmla="*/ 25 h 110"/>
                  <a:gd name="T10" fmla="*/ 16 w 140"/>
                  <a:gd name="T11" fmla="*/ 1 h 110"/>
                  <a:gd name="T12" fmla="*/ 136 w 140"/>
                  <a:gd name="T13" fmla="*/ 21 h 110"/>
                  <a:gd name="T14" fmla="*/ 132 w 140"/>
                  <a:gd name="T15" fmla="*/ 104 h 110"/>
                  <a:gd name="T16" fmla="*/ 21 w 140"/>
                  <a:gd name="T17" fmla="*/ 18 h 110"/>
                  <a:gd name="T18" fmla="*/ 19 w 140"/>
                  <a:gd name="T19" fmla="*/ 73 h 110"/>
                  <a:gd name="T20" fmla="*/ 118 w 140"/>
                  <a:gd name="T21" fmla="*/ 91 h 110"/>
                  <a:gd name="T22" fmla="*/ 125 w 140"/>
                  <a:gd name="T23" fmla="*/ 32 h 110"/>
                  <a:gd name="T24" fmla="*/ 21 w 140"/>
                  <a:gd name="T25" fmla="*/ 18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40" h="110">
                    <a:moveTo>
                      <a:pt x="132" y="104"/>
                    </a:moveTo>
                    <a:cubicBezTo>
                      <a:pt x="116" y="110"/>
                      <a:pt x="100" y="104"/>
                      <a:pt x="80" y="102"/>
                    </a:cubicBezTo>
                    <a:cubicBezTo>
                      <a:pt x="58" y="100"/>
                      <a:pt x="38" y="99"/>
                      <a:pt x="24" y="92"/>
                    </a:cubicBezTo>
                    <a:cubicBezTo>
                      <a:pt x="18" y="90"/>
                      <a:pt x="15" y="92"/>
                      <a:pt x="13" y="91"/>
                    </a:cubicBezTo>
                    <a:cubicBezTo>
                      <a:pt x="0" y="82"/>
                      <a:pt x="2" y="45"/>
                      <a:pt x="6" y="25"/>
                    </a:cubicBezTo>
                    <a:cubicBezTo>
                      <a:pt x="8" y="18"/>
                      <a:pt x="13" y="8"/>
                      <a:pt x="16" y="1"/>
                    </a:cubicBezTo>
                    <a:cubicBezTo>
                      <a:pt x="51" y="6"/>
                      <a:pt x="102" y="0"/>
                      <a:pt x="136" y="21"/>
                    </a:cubicBezTo>
                    <a:cubicBezTo>
                      <a:pt x="137" y="46"/>
                      <a:pt x="140" y="80"/>
                      <a:pt x="132" y="104"/>
                    </a:cubicBezTo>
                    <a:close/>
                    <a:moveTo>
                      <a:pt x="21" y="18"/>
                    </a:moveTo>
                    <a:cubicBezTo>
                      <a:pt x="16" y="32"/>
                      <a:pt x="13" y="56"/>
                      <a:pt x="19" y="73"/>
                    </a:cubicBezTo>
                    <a:cubicBezTo>
                      <a:pt x="46" y="91"/>
                      <a:pt x="82" y="92"/>
                      <a:pt x="118" y="91"/>
                    </a:cubicBezTo>
                    <a:cubicBezTo>
                      <a:pt x="129" y="78"/>
                      <a:pt x="124" y="56"/>
                      <a:pt x="125" y="32"/>
                    </a:cubicBezTo>
                    <a:cubicBezTo>
                      <a:pt x="98" y="15"/>
                      <a:pt x="53" y="11"/>
                      <a:pt x="21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11"/>
              <p:cNvSpPr/>
              <p:nvPr/>
            </p:nvSpPr>
            <p:spPr bwMode="auto">
              <a:xfrm>
                <a:off x="7523163" y="2619375"/>
                <a:ext cx="38100" cy="44450"/>
              </a:xfrm>
              <a:custGeom>
                <a:avLst/>
                <a:gdLst>
                  <a:gd name="T0" fmla="*/ 30 w 59"/>
                  <a:gd name="T1" fmla="*/ 19 h 68"/>
                  <a:gd name="T2" fmla="*/ 57 w 59"/>
                  <a:gd name="T3" fmla="*/ 17 h 68"/>
                  <a:gd name="T4" fmla="*/ 53 w 59"/>
                  <a:gd name="T5" fmla="*/ 33 h 68"/>
                  <a:gd name="T6" fmla="*/ 47 w 59"/>
                  <a:gd name="T7" fmla="*/ 34 h 68"/>
                  <a:gd name="T8" fmla="*/ 42 w 59"/>
                  <a:gd name="T9" fmla="*/ 26 h 68"/>
                  <a:gd name="T10" fmla="*/ 46 w 59"/>
                  <a:gd name="T11" fmla="*/ 44 h 68"/>
                  <a:gd name="T12" fmla="*/ 47 w 59"/>
                  <a:gd name="T13" fmla="*/ 52 h 68"/>
                  <a:gd name="T14" fmla="*/ 56 w 59"/>
                  <a:gd name="T15" fmla="*/ 48 h 68"/>
                  <a:gd name="T16" fmla="*/ 57 w 59"/>
                  <a:gd name="T17" fmla="*/ 58 h 68"/>
                  <a:gd name="T18" fmla="*/ 39 w 59"/>
                  <a:gd name="T19" fmla="*/ 54 h 68"/>
                  <a:gd name="T20" fmla="*/ 29 w 59"/>
                  <a:gd name="T21" fmla="*/ 44 h 68"/>
                  <a:gd name="T22" fmla="*/ 12 w 59"/>
                  <a:gd name="T23" fmla="*/ 57 h 68"/>
                  <a:gd name="T24" fmla="*/ 1 w 59"/>
                  <a:gd name="T25" fmla="*/ 51 h 68"/>
                  <a:gd name="T26" fmla="*/ 4 w 59"/>
                  <a:gd name="T27" fmla="*/ 40 h 68"/>
                  <a:gd name="T28" fmla="*/ 19 w 59"/>
                  <a:gd name="T29" fmla="*/ 20 h 68"/>
                  <a:gd name="T30" fmla="*/ 10 w 59"/>
                  <a:gd name="T31" fmla="*/ 24 h 68"/>
                  <a:gd name="T32" fmla="*/ 5 w 59"/>
                  <a:gd name="T33" fmla="*/ 20 h 68"/>
                  <a:gd name="T34" fmla="*/ 30 w 59"/>
                  <a:gd name="T35" fmla="*/ 19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9" h="68">
                    <a:moveTo>
                      <a:pt x="30" y="19"/>
                    </a:moveTo>
                    <a:cubicBezTo>
                      <a:pt x="37" y="12"/>
                      <a:pt x="52" y="9"/>
                      <a:pt x="57" y="17"/>
                    </a:cubicBezTo>
                    <a:cubicBezTo>
                      <a:pt x="59" y="26"/>
                      <a:pt x="52" y="26"/>
                      <a:pt x="53" y="33"/>
                    </a:cubicBezTo>
                    <a:cubicBezTo>
                      <a:pt x="51" y="33"/>
                      <a:pt x="48" y="32"/>
                      <a:pt x="47" y="34"/>
                    </a:cubicBezTo>
                    <a:cubicBezTo>
                      <a:pt x="44" y="33"/>
                      <a:pt x="44" y="29"/>
                      <a:pt x="42" y="26"/>
                    </a:cubicBezTo>
                    <a:cubicBezTo>
                      <a:pt x="33" y="28"/>
                      <a:pt x="38" y="44"/>
                      <a:pt x="46" y="44"/>
                    </a:cubicBezTo>
                    <a:cubicBezTo>
                      <a:pt x="45" y="49"/>
                      <a:pt x="44" y="49"/>
                      <a:pt x="47" y="52"/>
                    </a:cubicBezTo>
                    <a:cubicBezTo>
                      <a:pt x="51" y="52"/>
                      <a:pt x="50" y="47"/>
                      <a:pt x="56" y="48"/>
                    </a:cubicBezTo>
                    <a:cubicBezTo>
                      <a:pt x="58" y="50"/>
                      <a:pt x="57" y="54"/>
                      <a:pt x="57" y="58"/>
                    </a:cubicBezTo>
                    <a:cubicBezTo>
                      <a:pt x="52" y="63"/>
                      <a:pt x="38" y="68"/>
                      <a:pt x="39" y="54"/>
                    </a:cubicBezTo>
                    <a:cubicBezTo>
                      <a:pt x="35" y="53"/>
                      <a:pt x="30" y="51"/>
                      <a:pt x="29" y="44"/>
                    </a:cubicBezTo>
                    <a:cubicBezTo>
                      <a:pt x="24" y="48"/>
                      <a:pt x="17" y="52"/>
                      <a:pt x="12" y="57"/>
                    </a:cubicBezTo>
                    <a:cubicBezTo>
                      <a:pt x="9" y="54"/>
                      <a:pt x="6" y="51"/>
                      <a:pt x="1" y="51"/>
                    </a:cubicBezTo>
                    <a:cubicBezTo>
                      <a:pt x="0" y="45"/>
                      <a:pt x="4" y="44"/>
                      <a:pt x="4" y="40"/>
                    </a:cubicBezTo>
                    <a:cubicBezTo>
                      <a:pt x="16" y="48"/>
                      <a:pt x="26" y="33"/>
                      <a:pt x="19" y="20"/>
                    </a:cubicBezTo>
                    <a:cubicBezTo>
                      <a:pt x="13" y="19"/>
                      <a:pt x="14" y="24"/>
                      <a:pt x="10" y="24"/>
                    </a:cubicBezTo>
                    <a:cubicBezTo>
                      <a:pt x="9" y="22"/>
                      <a:pt x="7" y="21"/>
                      <a:pt x="5" y="20"/>
                    </a:cubicBezTo>
                    <a:cubicBezTo>
                      <a:pt x="8" y="4"/>
                      <a:pt x="29" y="0"/>
                      <a:pt x="3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12"/>
              <p:cNvSpPr/>
              <p:nvPr/>
            </p:nvSpPr>
            <p:spPr bwMode="auto">
              <a:xfrm>
                <a:off x="7627938" y="2635250"/>
                <a:ext cx="14288" cy="20638"/>
              </a:xfrm>
              <a:custGeom>
                <a:avLst/>
                <a:gdLst>
                  <a:gd name="T0" fmla="*/ 20 w 22"/>
                  <a:gd name="T1" fmla="*/ 8 h 32"/>
                  <a:gd name="T2" fmla="*/ 15 w 22"/>
                  <a:gd name="T3" fmla="*/ 32 h 32"/>
                  <a:gd name="T4" fmla="*/ 20 w 22"/>
                  <a:gd name="T5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32">
                    <a:moveTo>
                      <a:pt x="20" y="8"/>
                    </a:moveTo>
                    <a:cubicBezTo>
                      <a:pt x="22" y="17"/>
                      <a:pt x="22" y="26"/>
                      <a:pt x="15" y="32"/>
                    </a:cubicBezTo>
                    <a:cubicBezTo>
                      <a:pt x="0" y="29"/>
                      <a:pt x="0" y="0"/>
                      <a:pt x="20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213"/>
              <p:cNvSpPr/>
              <p:nvPr/>
            </p:nvSpPr>
            <p:spPr bwMode="auto">
              <a:xfrm>
                <a:off x="7807325" y="2654300"/>
                <a:ext cx="42863" cy="15875"/>
              </a:xfrm>
              <a:custGeom>
                <a:avLst/>
                <a:gdLst>
                  <a:gd name="T0" fmla="*/ 1 w 67"/>
                  <a:gd name="T1" fmla="*/ 14 h 25"/>
                  <a:gd name="T2" fmla="*/ 57 w 67"/>
                  <a:gd name="T3" fmla="*/ 7 h 25"/>
                  <a:gd name="T4" fmla="*/ 47 w 67"/>
                  <a:gd name="T5" fmla="*/ 25 h 25"/>
                  <a:gd name="T6" fmla="*/ 36 w 67"/>
                  <a:gd name="T7" fmla="*/ 19 h 25"/>
                  <a:gd name="T8" fmla="*/ 1 w 67"/>
                  <a:gd name="T9" fmla="*/ 1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25">
                    <a:moveTo>
                      <a:pt x="1" y="14"/>
                    </a:moveTo>
                    <a:cubicBezTo>
                      <a:pt x="11" y="0"/>
                      <a:pt x="39" y="12"/>
                      <a:pt x="57" y="7"/>
                    </a:cubicBezTo>
                    <a:cubicBezTo>
                      <a:pt x="67" y="13"/>
                      <a:pt x="63" y="25"/>
                      <a:pt x="47" y="25"/>
                    </a:cubicBezTo>
                    <a:cubicBezTo>
                      <a:pt x="44" y="25"/>
                      <a:pt x="41" y="21"/>
                      <a:pt x="36" y="19"/>
                    </a:cubicBezTo>
                    <a:cubicBezTo>
                      <a:pt x="23" y="17"/>
                      <a:pt x="0" y="25"/>
                      <a:pt x="1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214"/>
              <p:cNvSpPr>
                <a:spLocks noEditPoints="1"/>
              </p:cNvSpPr>
              <p:nvPr/>
            </p:nvSpPr>
            <p:spPr bwMode="auto">
              <a:xfrm>
                <a:off x="7445375" y="2036763"/>
                <a:ext cx="482600" cy="214313"/>
              </a:xfrm>
              <a:custGeom>
                <a:avLst/>
                <a:gdLst>
                  <a:gd name="T0" fmla="*/ 140 w 746"/>
                  <a:gd name="T1" fmla="*/ 10 h 333"/>
                  <a:gd name="T2" fmla="*/ 259 w 746"/>
                  <a:gd name="T3" fmla="*/ 18 h 333"/>
                  <a:gd name="T4" fmla="*/ 366 w 746"/>
                  <a:gd name="T5" fmla="*/ 34 h 333"/>
                  <a:gd name="T6" fmla="*/ 746 w 746"/>
                  <a:gd name="T7" fmla="*/ 81 h 333"/>
                  <a:gd name="T8" fmla="*/ 727 w 746"/>
                  <a:gd name="T9" fmla="*/ 295 h 333"/>
                  <a:gd name="T10" fmla="*/ 651 w 746"/>
                  <a:gd name="T11" fmla="*/ 321 h 333"/>
                  <a:gd name="T12" fmla="*/ 297 w 746"/>
                  <a:gd name="T13" fmla="*/ 301 h 333"/>
                  <a:gd name="T14" fmla="*/ 147 w 746"/>
                  <a:gd name="T15" fmla="*/ 293 h 333"/>
                  <a:gd name="T16" fmla="*/ 13 w 746"/>
                  <a:gd name="T17" fmla="*/ 276 h 333"/>
                  <a:gd name="T18" fmla="*/ 24 w 746"/>
                  <a:gd name="T19" fmla="*/ 106 h 333"/>
                  <a:gd name="T20" fmla="*/ 62 w 746"/>
                  <a:gd name="T21" fmla="*/ 0 h 333"/>
                  <a:gd name="T22" fmla="*/ 637 w 746"/>
                  <a:gd name="T23" fmla="*/ 118 h 333"/>
                  <a:gd name="T24" fmla="*/ 497 w 746"/>
                  <a:gd name="T25" fmla="*/ 97 h 333"/>
                  <a:gd name="T26" fmla="*/ 373 w 746"/>
                  <a:gd name="T27" fmla="*/ 83 h 333"/>
                  <a:gd name="T28" fmla="*/ 252 w 746"/>
                  <a:gd name="T29" fmla="*/ 74 h 333"/>
                  <a:gd name="T30" fmla="*/ 101 w 746"/>
                  <a:gd name="T31" fmla="*/ 70 h 333"/>
                  <a:gd name="T32" fmla="*/ 423 w 746"/>
                  <a:gd name="T33" fmla="*/ 245 h 333"/>
                  <a:gd name="T34" fmla="*/ 517 w 746"/>
                  <a:gd name="T35" fmla="*/ 253 h 333"/>
                  <a:gd name="T36" fmla="*/ 631 w 746"/>
                  <a:gd name="T37" fmla="*/ 263 h 333"/>
                  <a:gd name="T38" fmla="*/ 687 w 746"/>
                  <a:gd name="T39" fmla="*/ 119 h 333"/>
                  <a:gd name="T40" fmla="*/ 640 w 746"/>
                  <a:gd name="T41" fmla="*/ 69 h 333"/>
                  <a:gd name="T42" fmla="*/ 499 w 746"/>
                  <a:gd name="T43" fmla="*/ 56 h 333"/>
                  <a:gd name="T44" fmla="*/ 321 w 746"/>
                  <a:gd name="T45" fmla="*/ 42 h 333"/>
                  <a:gd name="T46" fmla="*/ 196 w 746"/>
                  <a:gd name="T47" fmla="*/ 28 h 333"/>
                  <a:gd name="T48" fmla="*/ 91 w 746"/>
                  <a:gd name="T49" fmla="*/ 59 h 333"/>
                  <a:gd name="T50" fmla="*/ 283 w 746"/>
                  <a:gd name="T51" fmla="*/ 65 h 333"/>
                  <a:gd name="T52" fmla="*/ 338 w 746"/>
                  <a:gd name="T53" fmla="*/ 70 h 333"/>
                  <a:gd name="T54" fmla="*/ 615 w 746"/>
                  <a:gd name="T55" fmla="*/ 101 h 333"/>
                  <a:gd name="T56" fmla="*/ 711 w 746"/>
                  <a:gd name="T57" fmla="*/ 99 h 333"/>
                  <a:gd name="T58" fmla="*/ 687 w 746"/>
                  <a:gd name="T59" fmla="*/ 79 h 333"/>
                  <a:gd name="T60" fmla="*/ 16 w 746"/>
                  <a:gd name="T61" fmla="*/ 253 h 333"/>
                  <a:gd name="T62" fmla="*/ 70 w 746"/>
                  <a:gd name="T63" fmla="*/ 181 h 333"/>
                  <a:gd name="T64" fmla="*/ 63 w 746"/>
                  <a:gd name="T65" fmla="*/ 59 h 333"/>
                  <a:gd name="T66" fmla="*/ 40 w 746"/>
                  <a:gd name="T67" fmla="*/ 24 h 333"/>
                  <a:gd name="T68" fmla="*/ 711 w 746"/>
                  <a:gd name="T69" fmla="*/ 113 h 333"/>
                  <a:gd name="T70" fmla="*/ 711 w 746"/>
                  <a:gd name="T71" fmla="*/ 298 h 333"/>
                  <a:gd name="T72" fmla="*/ 728 w 746"/>
                  <a:gd name="T73" fmla="*/ 171 h 333"/>
                  <a:gd name="T74" fmla="*/ 729 w 746"/>
                  <a:gd name="T75" fmla="*/ 99 h 333"/>
                  <a:gd name="T76" fmla="*/ 687 w 746"/>
                  <a:gd name="T77" fmla="*/ 288 h 333"/>
                  <a:gd name="T78" fmla="*/ 479 w 746"/>
                  <a:gd name="T79" fmla="*/ 262 h 333"/>
                  <a:gd name="T80" fmla="*/ 100 w 746"/>
                  <a:gd name="T81" fmla="*/ 234 h 333"/>
                  <a:gd name="T82" fmla="*/ 27 w 746"/>
                  <a:gd name="T83" fmla="*/ 262 h 333"/>
                  <a:gd name="T84" fmla="*/ 374 w 746"/>
                  <a:gd name="T85" fmla="*/ 288 h 333"/>
                  <a:gd name="T86" fmla="*/ 631 w 746"/>
                  <a:gd name="T87" fmla="*/ 309 h 333"/>
                  <a:gd name="T88" fmla="*/ 687 w 746"/>
                  <a:gd name="T89" fmla="*/ 288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746" h="333">
                    <a:moveTo>
                      <a:pt x="62" y="0"/>
                    </a:moveTo>
                    <a:cubicBezTo>
                      <a:pt x="75" y="12"/>
                      <a:pt x="112" y="7"/>
                      <a:pt x="140" y="10"/>
                    </a:cubicBezTo>
                    <a:cubicBezTo>
                      <a:pt x="163" y="12"/>
                      <a:pt x="187" y="17"/>
                      <a:pt x="209" y="18"/>
                    </a:cubicBezTo>
                    <a:cubicBezTo>
                      <a:pt x="226" y="20"/>
                      <a:pt x="243" y="17"/>
                      <a:pt x="259" y="18"/>
                    </a:cubicBezTo>
                    <a:cubicBezTo>
                      <a:pt x="275" y="19"/>
                      <a:pt x="291" y="23"/>
                      <a:pt x="308" y="25"/>
                    </a:cubicBezTo>
                    <a:cubicBezTo>
                      <a:pt x="328" y="28"/>
                      <a:pt x="346" y="32"/>
                      <a:pt x="366" y="34"/>
                    </a:cubicBezTo>
                    <a:cubicBezTo>
                      <a:pt x="461" y="41"/>
                      <a:pt x="567" y="52"/>
                      <a:pt x="657" y="58"/>
                    </a:cubicBezTo>
                    <a:cubicBezTo>
                      <a:pt x="682" y="74"/>
                      <a:pt x="730" y="57"/>
                      <a:pt x="746" y="81"/>
                    </a:cubicBezTo>
                    <a:cubicBezTo>
                      <a:pt x="739" y="127"/>
                      <a:pt x="738" y="183"/>
                      <a:pt x="732" y="238"/>
                    </a:cubicBezTo>
                    <a:cubicBezTo>
                      <a:pt x="730" y="257"/>
                      <a:pt x="724" y="278"/>
                      <a:pt x="727" y="295"/>
                    </a:cubicBezTo>
                    <a:cubicBezTo>
                      <a:pt x="728" y="309"/>
                      <a:pt x="738" y="321"/>
                      <a:pt x="721" y="333"/>
                    </a:cubicBezTo>
                    <a:cubicBezTo>
                      <a:pt x="699" y="331"/>
                      <a:pt x="675" y="329"/>
                      <a:pt x="651" y="321"/>
                    </a:cubicBezTo>
                    <a:cubicBezTo>
                      <a:pt x="544" y="322"/>
                      <a:pt x="440" y="297"/>
                      <a:pt x="336" y="300"/>
                    </a:cubicBezTo>
                    <a:cubicBezTo>
                      <a:pt x="323" y="300"/>
                      <a:pt x="310" y="302"/>
                      <a:pt x="297" y="301"/>
                    </a:cubicBezTo>
                    <a:cubicBezTo>
                      <a:pt x="275" y="300"/>
                      <a:pt x="251" y="298"/>
                      <a:pt x="223" y="297"/>
                    </a:cubicBezTo>
                    <a:cubicBezTo>
                      <a:pt x="195" y="295"/>
                      <a:pt x="178" y="295"/>
                      <a:pt x="147" y="293"/>
                    </a:cubicBezTo>
                    <a:cubicBezTo>
                      <a:pt x="111" y="290"/>
                      <a:pt x="82" y="277"/>
                      <a:pt x="49" y="277"/>
                    </a:cubicBezTo>
                    <a:cubicBezTo>
                      <a:pt x="37" y="277"/>
                      <a:pt x="26" y="280"/>
                      <a:pt x="13" y="276"/>
                    </a:cubicBezTo>
                    <a:cubicBezTo>
                      <a:pt x="0" y="260"/>
                      <a:pt x="2" y="236"/>
                      <a:pt x="5" y="217"/>
                    </a:cubicBezTo>
                    <a:cubicBezTo>
                      <a:pt x="9" y="180"/>
                      <a:pt x="23" y="142"/>
                      <a:pt x="24" y="106"/>
                    </a:cubicBezTo>
                    <a:cubicBezTo>
                      <a:pt x="26" y="64"/>
                      <a:pt x="17" y="25"/>
                      <a:pt x="41" y="3"/>
                    </a:cubicBezTo>
                    <a:cubicBezTo>
                      <a:pt x="49" y="2"/>
                      <a:pt x="54" y="3"/>
                      <a:pt x="62" y="0"/>
                    </a:cubicBezTo>
                    <a:close/>
                    <a:moveTo>
                      <a:pt x="687" y="119"/>
                    </a:moveTo>
                    <a:cubicBezTo>
                      <a:pt x="671" y="114"/>
                      <a:pt x="654" y="120"/>
                      <a:pt x="637" y="118"/>
                    </a:cubicBezTo>
                    <a:cubicBezTo>
                      <a:pt x="621" y="116"/>
                      <a:pt x="606" y="109"/>
                      <a:pt x="589" y="106"/>
                    </a:cubicBezTo>
                    <a:cubicBezTo>
                      <a:pt x="557" y="102"/>
                      <a:pt x="525" y="100"/>
                      <a:pt x="497" y="97"/>
                    </a:cubicBezTo>
                    <a:cubicBezTo>
                      <a:pt x="481" y="95"/>
                      <a:pt x="464" y="91"/>
                      <a:pt x="448" y="91"/>
                    </a:cubicBezTo>
                    <a:cubicBezTo>
                      <a:pt x="423" y="91"/>
                      <a:pt x="398" y="84"/>
                      <a:pt x="373" y="83"/>
                    </a:cubicBezTo>
                    <a:cubicBezTo>
                      <a:pt x="345" y="82"/>
                      <a:pt x="316" y="86"/>
                      <a:pt x="290" y="81"/>
                    </a:cubicBezTo>
                    <a:cubicBezTo>
                      <a:pt x="277" y="79"/>
                      <a:pt x="265" y="75"/>
                      <a:pt x="252" y="74"/>
                    </a:cubicBezTo>
                    <a:cubicBezTo>
                      <a:pt x="232" y="74"/>
                      <a:pt x="203" y="79"/>
                      <a:pt x="185" y="80"/>
                    </a:cubicBezTo>
                    <a:cubicBezTo>
                      <a:pt x="159" y="78"/>
                      <a:pt x="131" y="72"/>
                      <a:pt x="101" y="70"/>
                    </a:cubicBezTo>
                    <a:cubicBezTo>
                      <a:pt x="85" y="110"/>
                      <a:pt x="79" y="169"/>
                      <a:pt x="83" y="214"/>
                    </a:cubicBezTo>
                    <a:cubicBezTo>
                      <a:pt x="178" y="228"/>
                      <a:pt x="314" y="234"/>
                      <a:pt x="423" y="245"/>
                    </a:cubicBezTo>
                    <a:cubicBezTo>
                      <a:pt x="443" y="247"/>
                      <a:pt x="465" y="247"/>
                      <a:pt x="485" y="251"/>
                    </a:cubicBezTo>
                    <a:cubicBezTo>
                      <a:pt x="497" y="253"/>
                      <a:pt x="506" y="252"/>
                      <a:pt x="517" y="253"/>
                    </a:cubicBezTo>
                    <a:cubicBezTo>
                      <a:pt x="522" y="254"/>
                      <a:pt x="527" y="257"/>
                      <a:pt x="532" y="258"/>
                    </a:cubicBezTo>
                    <a:cubicBezTo>
                      <a:pt x="567" y="262"/>
                      <a:pt x="599" y="257"/>
                      <a:pt x="631" y="263"/>
                    </a:cubicBezTo>
                    <a:cubicBezTo>
                      <a:pt x="647" y="266"/>
                      <a:pt x="663" y="273"/>
                      <a:pt x="679" y="269"/>
                    </a:cubicBezTo>
                    <a:cubicBezTo>
                      <a:pt x="681" y="237"/>
                      <a:pt x="701" y="153"/>
                      <a:pt x="687" y="119"/>
                    </a:cubicBezTo>
                    <a:close/>
                    <a:moveTo>
                      <a:pt x="687" y="79"/>
                    </a:moveTo>
                    <a:cubicBezTo>
                      <a:pt x="671" y="77"/>
                      <a:pt x="657" y="71"/>
                      <a:pt x="640" y="69"/>
                    </a:cubicBezTo>
                    <a:cubicBezTo>
                      <a:pt x="624" y="66"/>
                      <a:pt x="608" y="67"/>
                      <a:pt x="591" y="66"/>
                    </a:cubicBezTo>
                    <a:cubicBezTo>
                      <a:pt x="561" y="63"/>
                      <a:pt x="530" y="58"/>
                      <a:pt x="499" y="56"/>
                    </a:cubicBezTo>
                    <a:cubicBezTo>
                      <a:pt x="479" y="55"/>
                      <a:pt x="461" y="53"/>
                      <a:pt x="444" y="51"/>
                    </a:cubicBezTo>
                    <a:cubicBezTo>
                      <a:pt x="406" y="44"/>
                      <a:pt x="362" y="46"/>
                      <a:pt x="321" y="42"/>
                    </a:cubicBezTo>
                    <a:cubicBezTo>
                      <a:pt x="302" y="40"/>
                      <a:pt x="284" y="34"/>
                      <a:pt x="266" y="32"/>
                    </a:cubicBezTo>
                    <a:cubicBezTo>
                      <a:pt x="242" y="30"/>
                      <a:pt x="219" y="31"/>
                      <a:pt x="196" y="28"/>
                    </a:cubicBezTo>
                    <a:cubicBezTo>
                      <a:pt x="144" y="23"/>
                      <a:pt x="93" y="22"/>
                      <a:pt x="47" y="17"/>
                    </a:cubicBezTo>
                    <a:cubicBezTo>
                      <a:pt x="57" y="35"/>
                      <a:pt x="75" y="46"/>
                      <a:pt x="91" y="59"/>
                    </a:cubicBezTo>
                    <a:cubicBezTo>
                      <a:pt x="94" y="55"/>
                      <a:pt x="101" y="59"/>
                      <a:pt x="107" y="56"/>
                    </a:cubicBezTo>
                    <a:cubicBezTo>
                      <a:pt x="170" y="78"/>
                      <a:pt x="223" y="54"/>
                      <a:pt x="283" y="65"/>
                    </a:cubicBezTo>
                    <a:cubicBezTo>
                      <a:pt x="289" y="65"/>
                      <a:pt x="293" y="69"/>
                      <a:pt x="298" y="70"/>
                    </a:cubicBezTo>
                    <a:cubicBezTo>
                      <a:pt x="311" y="72"/>
                      <a:pt x="325" y="70"/>
                      <a:pt x="338" y="70"/>
                    </a:cubicBezTo>
                    <a:cubicBezTo>
                      <a:pt x="377" y="71"/>
                      <a:pt x="418" y="76"/>
                      <a:pt x="459" y="83"/>
                    </a:cubicBezTo>
                    <a:cubicBezTo>
                      <a:pt x="513" y="91"/>
                      <a:pt x="567" y="91"/>
                      <a:pt x="615" y="101"/>
                    </a:cubicBezTo>
                    <a:cubicBezTo>
                      <a:pt x="641" y="106"/>
                      <a:pt x="666" y="104"/>
                      <a:pt x="692" y="108"/>
                    </a:cubicBezTo>
                    <a:cubicBezTo>
                      <a:pt x="700" y="105"/>
                      <a:pt x="701" y="102"/>
                      <a:pt x="711" y="99"/>
                    </a:cubicBezTo>
                    <a:cubicBezTo>
                      <a:pt x="712" y="93"/>
                      <a:pt x="728" y="89"/>
                      <a:pt x="722" y="85"/>
                    </a:cubicBezTo>
                    <a:cubicBezTo>
                      <a:pt x="713" y="78"/>
                      <a:pt x="699" y="80"/>
                      <a:pt x="687" y="79"/>
                    </a:cubicBezTo>
                    <a:close/>
                    <a:moveTo>
                      <a:pt x="31" y="136"/>
                    </a:moveTo>
                    <a:cubicBezTo>
                      <a:pt x="26" y="173"/>
                      <a:pt x="11" y="215"/>
                      <a:pt x="16" y="253"/>
                    </a:cubicBezTo>
                    <a:cubicBezTo>
                      <a:pt x="39" y="242"/>
                      <a:pt x="65" y="234"/>
                      <a:pt x="69" y="209"/>
                    </a:cubicBezTo>
                    <a:cubicBezTo>
                      <a:pt x="70" y="201"/>
                      <a:pt x="70" y="189"/>
                      <a:pt x="70" y="181"/>
                    </a:cubicBezTo>
                    <a:cubicBezTo>
                      <a:pt x="73" y="144"/>
                      <a:pt x="76" y="115"/>
                      <a:pt x="84" y="74"/>
                    </a:cubicBezTo>
                    <a:cubicBezTo>
                      <a:pt x="70" y="73"/>
                      <a:pt x="77" y="61"/>
                      <a:pt x="63" y="59"/>
                    </a:cubicBezTo>
                    <a:cubicBezTo>
                      <a:pt x="65" y="51"/>
                      <a:pt x="60" y="49"/>
                      <a:pt x="59" y="44"/>
                    </a:cubicBezTo>
                    <a:cubicBezTo>
                      <a:pt x="46" y="44"/>
                      <a:pt x="44" y="33"/>
                      <a:pt x="40" y="24"/>
                    </a:cubicBezTo>
                    <a:cubicBezTo>
                      <a:pt x="31" y="61"/>
                      <a:pt x="37" y="96"/>
                      <a:pt x="31" y="136"/>
                    </a:cubicBezTo>
                    <a:close/>
                    <a:moveTo>
                      <a:pt x="711" y="113"/>
                    </a:moveTo>
                    <a:cubicBezTo>
                      <a:pt x="696" y="162"/>
                      <a:pt x="704" y="213"/>
                      <a:pt x="693" y="265"/>
                    </a:cubicBezTo>
                    <a:cubicBezTo>
                      <a:pt x="699" y="273"/>
                      <a:pt x="697" y="297"/>
                      <a:pt x="711" y="298"/>
                    </a:cubicBezTo>
                    <a:cubicBezTo>
                      <a:pt x="715" y="279"/>
                      <a:pt x="717" y="259"/>
                      <a:pt x="718" y="238"/>
                    </a:cubicBezTo>
                    <a:cubicBezTo>
                      <a:pt x="720" y="215"/>
                      <a:pt x="727" y="193"/>
                      <a:pt x="728" y="171"/>
                    </a:cubicBezTo>
                    <a:cubicBezTo>
                      <a:pt x="730" y="148"/>
                      <a:pt x="731" y="123"/>
                      <a:pt x="731" y="102"/>
                    </a:cubicBezTo>
                    <a:cubicBezTo>
                      <a:pt x="731" y="102"/>
                      <a:pt x="733" y="100"/>
                      <a:pt x="729" y="99"/>
                    </a:cubicBezTo>
                    <a:cubicBezTo>
                      <a:pt x="724" y="105"/>
                      <a:pt x="718" y="110"/>
                      <a:pt x="711" y="113"/>
                    </a:cubicBezTo>
                    <a:close/>
                    <a:moveTo>
                      <a:pt x="687" y="288"/>
                    </a:moveTo>
                    <a:cubicBezTo>
                      <a:pt x="629" y="271"/>
                      <a:pt x="567" y="274"/>
                      <a:pt x="496" y="266"/>
                    </a:cubicBezTo>
                    <a:cubicBezTo>
                      <a:pt x="490" y="265"/>
                      <a:pt x="485" y="263"/>
                      <a:pt x="479" y="262"/>
                    </a:cubicBezTo>
                    <a:cubicBezTo>
                      <a:pt x="435" y="256"/>
                      <a:pt x="384" y="254"/>
                      <a:pt x="335" y="252"/>
                    </a:cubicBezTo>
                    <a:cubicBezTo>
                      <a:pt x="257" y="248"/>
                      <a:pt x="169" y="231"/>
                      <a:pt x="100" y="234"/>
                    </a:cubicBezTo>
                    <a:cubicBezTo>
                      <a:pt x="99" y="238"/>
                      <a:pt x="95" y="237"/>
                      <a:pt x="96" y="239"/>
                    </a:cubicBezTo>
                    <a:cubicBezTo>
                      <a:pt x="80" y="237"/>
                      <a:pt x="47" y="252"/>
                      <a:pt x="27" y="262"/>
                    </a:cubicBezTo>
                    <a:cubicBezTo>
                      <a:pt x="43" y="265"/>
                      <a:pt x="71" y="262"/>
                      <a:pt x="83" y="270"/>
                    </a:cubicBezTo>
                    <a:cubicBezTo>
                      <a:pt x="178" y="283"/>
                      <a:pt x="283" y="292"/>
                      <a:pt x="374" y="288"/>
                    </a:cubicBezTo>
                    <a:cubicBezTo>
                      <a:pt x="417" y="287"/>
                      <a:pt x="459" y="294"/>
                      <a:pt x="507" y="298"/>
                    </a:cubicBezTo>
                    <a:cubicBezTo>
                      <a:pt x="549" y="302"/>
                      <a:pt x="591" y="308"/>
                      <a:pt x="631" y="309"/>
                    </a:cubicBezTo>
                    <a:cubicBezTo>
                      <a:pt x="659" y="310"/>
                      <a:pt x="675" y="315"/>
                      <a:pt x="704" y="318"/>
                    </a:cubicBezTo>
                    <a:cubicBezTo>
                      <a:pt x="700" y="306"/>
                      <a:pt x="691" y="300"/>
                      <a:pt x="687" y="28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215"/>
              <p:cNvSpPr/>
              <p:nvPr/>
            </p:nvSpPr>
            <p:spPr bwMode="auto">
              <a:xfrm>
                <a:off x="7443788" y="2295525"/>
                <a:ext cx="31750" cy="34925"/>
              </a:xfrm>
              <a:custGeom>
                <a:avLst/>
                <a:gdLst>
                  <a:gd name="T0" fmla="*/ 21 w 49"/>
                  <a:gd name="T1" fmla="*/ 4 h 54"/>
                  <a:gd name="T2" fmla="*/ 28 w 49"/>
                  <a:gd name="T3" fmla="*/ 26 h 54"/>
                  <a:gd name="T4" fmla="*/ 40 w 49"/>
                  <a:gd name="T5" fmla="*/ 13 h 54"/>
                  <a:gd name="T6" fmla="*/ 49 w 49"/>
                  <a:gd name="T7" fmla="*/ 16 h 54"/>
                  <a:gd name="T8" fmla="*/ 46 w 49"/>
                  <a:gd name="T9" fmla="*/ 54 h 54"/>
                  <a:gd name="T10" fmla="*/ 40 w 49"/>
                  <a:gd name="T11" fmla="*/ 32 h 54"/>
                  <a:gd name="T12" fmla="*/ 28 w 49"/>
                  <a:gd name="T13" fmla="*/ 41 h 54"/>
                  <a:gd name="T14" fmla="*/ 19 w 49"/>
                  <a:gd name="T15" fmla="*/ 33 h 54"/>
                  <a:gd name="T16" fmla="*/ 4 w 49"/>
                  <a:gd name="T17" fmla="*/ 48 h 54"/>
                  <a:gd name="T18" fmla="*/ 7 w 49"/>
                  <a:gd name="T19" fmla="*/ 27 h 54"/>
                  <a:gd name="T20" fmla="*/ 21 w 49"/>
                  <a:gd name="T21" fmla="*/ 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9" h="54">
                    <a:moveTo>
                      <a:pt x="21" y="4"/>
                    </a:moveTo>
                    <a:cubicBezTo>
                      <a:pt x="25" y="8"/>
                      <a:pt x="24" y="19"/>
                      <a:pt x="28" y="26"/>
                    </a:cubicBezTo>
                    <a:cubicBezTo>
                      <a:pt x="36" y="26"/>
                      <a:pt x="36" y="17"/>
                      <a:pt x="40" y="13"/>
                    </a:cubicBezTo>
                    <a:cubicBezTo>
                      <a:pt x="42" y="15"/>
                      <a:pt x="47" y="14"/>
                      <a:pt x="49" y="16"/>
                    </a:cubicBezTo>
                    <a:cubicBezTo>
                      <a:pt x="46" y="31"/>
                      <a:pt x="48" y="45"/>
                      <a:pt x="46" y="54"/>
                    </a:cubicBezTo>
                    <a:cubicBezTo>
                      <a:pt x="38" y="51"/>
                      <a:pt x="39" y="39"/>
                      <a:pt x="40" y="32"/>
                    </a:cubicBezTo>
                    <a:cubicBezTo>
                      <a:pt x="33" y="32"/>
                      <a:pt x="34" y="40"/>
                      <a:pt x="28" y="41"/>
                    </a:cubicBezTo>
                    <a:cubicBezTo>
                      <a:pt x="23" y="40"/>
                      <a:pt x="20" y="37"/>
                      <a:pt x="19" y="33"/>
                    </a:cubicBezTo>
                    <a:cubicBezTo>
                      <a:pt x="15" y="39"/>
                      <a:pt x="16" y="50"/>
                      <a:pt x="4" y="48"/>
                    </a:cubicBezTo>
                    <a:cubicBezTo>
                      <a:pt x="0" y="41"/>
                      <a:pt x="4" y="33"/>
                      <a:pt x="7" y="27"/>
                    </a:cubicBezTo>
                    <a:cubicBezTo>
                      <a:pt x="10" y="20"/>
                      <a:pt x="6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216"/>
              <p:cNvSpPr/>
              <p:nvPr/>
            </p:nvSpPr>
            <p:spPr bwMode="auto">
              <a:xfrm>
                <a:off x="7453313" y="2371725"/>
                <a:ext cx="19050" cy="33338"/>
              </a:xfrm>
              <a:custGeom>
                <a:avLst/>
                <a:gdLst>
                  <a:gd name="T0" fmla="*/ 0 w 29"/>
                  <a:gd name="T1" fmla="*/ 30 h 52"/>
                  <a:gd name="T2" fmla="*/ 12 w 29"/>
                  <a:gd name="T3" fmla="*/ 17 h 52"/>
                  <a:gd name="T4" fmla="*/ 29 w 29"/>
                  <a:gd name="T5" fmla="*/ 4 h 52"/>
                  <a:gd name="T6" fmla="*/ 25 w 29"/>
                  <a:gd name="T7" fmla="*/ 52 h 52"/>
                  <a:gd name="T8" fmla="*/ 16 w 29"/>
                  <a:gd name="T9" fmla="*/ 52 h 52"/>
                  <a:gd name="T10" fmla="*/ 18 w 29"/>
                  <a:gd name="T11" fmla="*/ 31 h 52"/>
                  <a:gd name="T12" fmla="*/ 12 w 29"/>
                  <a:gd name="T13" fmla="*/ 35 h 52"/>
                  <a:gd name="T14" fmla="*/ 0 w 29"/>
                  <a:gd name="T15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2">
                    <a:moveTo>
                      <a:pt x="0" y="30"/>
                    </a:moveTo>
                    <a:cubicBezTo>
                      <a:pt x="1" y="23"/>
                      <a:pt x="7" y="20"/>
                      <a:pt x="12" y="17"/>
                    </a:cubicBezTo>
                    <a:cubicBezTo>
                      <a:pt x="16" y="11"/>
                      <a:pt x="19" y="0"/>
                      <a:pt x="29" y="4"/>
                    </a:cubicBezTo>
                    <a:cubicBezTo>
                      <a:pt x="28" y="22"/>
                      <a:pt x="27" y="39"/>
                      <a:pt x="25" y="52"/>
                    </a:cubicBezTo>
                    <a:cubicBezTo>
                      <a:pt x="22" y="52"/>
                      <a:pt x="19" y="52"/>
                      <a:pt x="16" y="52"/>
                    </a:cubicBezTo>
                    <a:cubicBezTo>
                      <a:pt x="15" y="48"/>
                      <a:pt x="16" y="36"/>
                      <a:pt x="18" y="31"/>
                    </a:cubicBezTo>
                    <a:cubicBezTo>
                      <a:pt x="14" y="30"/>
                      <a:pt x="10" y="35"/>
                      <a:pt x="12" y="35"/>
                    </a:cubicBezTo>
                    <a:cubicBezTo>
                      <a:pt x="9" y="38"/>
                      <a:pt x="2" y="33"/>
                      <a:pt x="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217"/>
              <p:cNvSpPr>
                <a:spLocks noEditPoints="1"/>
              </p:cNvSpPr>
              <p:nvPr/>
            </p:nvSpPr>
            <p:spPr bwMode="auto">
              <a:xfrm>
                <a:off x="7815263" y="2393950"/>
                <a:ext cx="87313" cy="69850"/>
              </a:xfrm>
              <a:custGeom>
                <a:avLst/>
                <a:gdLst>
                  <a:gd name="T0" fmla="*/ 16 w 136"/>
                  <a:gd name="T1" fmla="*/ 1 h 108"/>
                  <a:gd name="T2" fmla="*/ 17 w 136"/>
                  <a:gd name="T3" fmla="*/ 1 h 108"/>
                  <a:gd name="T4" fmla="*/ 115 w 136"/>
                  <a:gd name="T5" fmla="*/ 10 h 108"/>
                  <a:gd name="T6" fmla="*/ 127 w 136"/>
                  <a:gd name="T7" fmla="*/ 22 h 108"/>
                  <a:gd name="T8" fmla="*/ 115 w 136"/>
                  <a:gd name="T9" fmla="*/ 106 h 108"/>
                  <a:gd name="T10" fmla="*/ 96 w 136"/>
                  <a:gd name="T11" fmla="*/ 105 h 108"/>
                  <a:gd name="T12" fmla="*/ 83 w 136"/>
                  <a:gd name="T13" fmla="*/ 108 h 108"/>
                  <a:gd name="T14" fmla="*/ 47 w 136"/>
                  <a:gd name="T15" fmla="*/ 106 h 108"/>
                  <a:gd name="T16" fmla="*/ 17 w 136"/>
                  <a:gd name="T17" fmla="*/ 98 h 108"/>
                  <a:gd name="T18" fmla="*/ 13 w 136"/>
                  <a:gd name="T19" fmla="*/ 101 h 108"/>
                  <a:gd name="T20" fmla="*/ 2 w 136"/>
                  <a:gd name="T21" fmla="*/ 94 h 108"/>
                  <a:gd name="T22" fmla="*/ 1 w 136"/>
                  <a:gd name="T23" fmla="*/ 15 h 108"/>
                  <a:gd name="T24" fmla="*/ 2 w 136"/>
                  <a:gd name="T25" fmla="*/ 3 h 108"/>
                  <a:gd name="T26" fmla="*/ 16 w 136"/>
                  <a:gd name="T27" fmla="*/ 1 h 108"/>
                  <a:gd name="T28" fmla="*/ 114 w 136"/>
                  <a:gd name="T29" fmla="*/ 38 h 108"/>
                  <a:gd name="T30" fmla="*/ 68 w 136"/>
                  <a:gd name="T31" fmla="*/ 25 h 108"/>
                  <a:gd name="T32" fmla="*/ 17 w 136"/>
                  <a:gd name="T33" fmla="*/ 22 h 108"/>
                  <a:gd name="T34" fmla="*/ 12 w 136"/>
                  <a:gd name="T35" fmla="*/ 84 h 108"/>
                  <a:gd name="T36" fmla="*/ 104 w 136"/>
                  <a:gd name="T37" fmla="*/ 96 h 108"/>
                  <a:gd name="T38" fmla="*/ 114 w 136"/>
                  <a:gd name="T39" fmla="*/ 3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36" h="108">
                    <a:moveTo>
                      <a:pt x="16" y="1"/>
                    </a:moveTo>
                    <a:cubicBezTo>
                      <a:pt x="16" y="0"/>
                      <a:pt x="17" y="0"/>
                      <a:pt x="17" y="1"/>
                    </a:cubicBezTo>
                    <a:cubicBezTo>
                      <a:pt x="36" y="10"/>
                      <a:pt x="82" y="13"/>
                      <a:pt x="115" y="10"/>
                    </a:cubicBezTo>
                    <a:cubicBezTo>
                      <a:pt x="121" y="12"/>
                      <a:pt x="122" y="19"/>
                      <a:pt x="127" y="22"/>
                    </a:cubicBezTo>
                    <a:cubicBezTo>
                      <a:pt x="119" y="49"/>
                      <a:pt x="136" y="97"/>
                      <a:pt x="115" y="106"/>
                    </a:cubicBezTo>
                    <a:cubicBezTo>
                      <a:pt x="110" y="108"/>
                      <a:pt x="103" y="105"/>
                      <a:pt x="96" y="105"/>
                    </a:cubicBezTo>
                    <a:cubicBezTo>
                      <a:pt x="92" y="105"/>
                      <a:pt x="86" y="108"/>
                      <a:pt x="83" y="108"/>
                    </a:cubicBezTo>
                    <a:cubicBezTo>
                      <a:pt x="74" y="107"/>
                      <a:pt x="60" y="108"/>
                      <a:pt x="47" y="106"/>
                    </a:cubicBezTo>
                    <a:cubicBezTo>
                      <a:pt x="41" y="98"/>
                      <a:pt x="24" y="103"/>
                      <a:pt x="17" y="98"/>
                    </a:cubicBezTo>
                    <a:cubicBezTo>
                      <a:pt x="15" y="97"/>
                      <a:pt x="13" y="98"/>
                      <a:pt x="13" y="101"/>
                    </a:cubicBezTo>
                    <a:cubicBezTo>
                      <a:pt x="9" y="99"/>
                      <a:pt x="7" y="95"/>
                      <a:pt x="2" y="94"/>
                    </a:cubicBezTo>
                    <a:cubicBezTo>
                      <a:pt x="1" y="69"/>
                      <a:pt x="2" y="29"/>
                      <a:pt x="1" y="15"/>
                    </a:cubicBezTo>
                    <a:cubicBezTo>
                      <a:pt x="0" y="9"/>
                      <a:pt x="2" y="7"/>
                      <a:pt x="2" y="3"/>
                    </a:cubicBezTo>
                    <a:cubicBezTo>
                      <a:pt x="6" y="1"/>
                      <a:pt x="19" y="4"/>
                      <a:pt x="16" y="1"/>
                    </a:cubicBezTo>
                    <a:close/>
                    <a:moveTo>
                      <a:pt x="114" y="38"/>
                    </a:moveTo>
                    <a:cubicBezTo>
                      <a:pt x="113" y="17"/>
                      <a:pt x="85" y="28"/>
                      <a:pt x="68" y="25"/>
                    </a:cubicBezTo>
                    <a:cubicBezTo>
                      <a:pt x="52" y="22"/>
                      <a:pt x="34" y="12"/>
                      <a:pt x="17" y="22"/>
                    </a:cubicBezTo>
                    <a:cubicBezTo>
                      <a:pt x="13" y="37"/>
                      <a:pt x="11" y="64"/>
                      <a:pt x="12" y="84"/>
                    </a:cubicBezTo>
                    <a:cubicBezTo>
                      <a:pt x="44" y="92"/>
                      <a:pt x="67" y="94"/>
                      <a:pt x="104" y="96"/>
                    </a:cubicBezTo>
                    <a:cubicBezTo>
                      <a:pt x="116" y="93"/>
                      <a:pt x="115" y="56"/>
                      <a:pt x="114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218"/>
              <p:cNvSpPr>
                <a:spLocks noEditPoints="1"/>
              </p:cNvSpPr>
              <p:nvPr/>
            </p:nvSpPr>
            <p:spPr bwMode="auto">
              <a:xfrm>
                <a:off x="7805738" y="2478088"/>
                <a:ext cx="85725" cy="68263"/>
              </a:xfrm>
              <a:custGeom>
                <a:avLst/>
                <a:gdLst>
                  <a:gd name="T0" fmla="*/ 127 w 133"/>
                  <a:gd name="T1" fmla="*/ 13 h 105"/>
                  <a:gd name="T2" fmla="*/ 127 w 133"/>
                  <a:gd name="T3" fmla="*/ 93 h 105"/>
                  <a:gd name="T4" fmla="*/ 114 w 133"/>
                  <a:gd name="T5" fmla="*/ 105 h 105"/>
                  <a:gd name="T6" fmla="*/ 3 w 133"/>
                  <a:gd name="T7" fmla="*/ 89 h 105"/>
                  <a:gd name="T8" fmla="*/ 3 w 133"/>
                  <a:gd name="T9" fmla="*/ 13 h 105"/>
                  <a:gd name="T10" fmla="*/ 20 w 133"/>
                  <a:gd name="T11" fmla="*/ 2 h 105"/>
                  <a:gd name="T12" fmla="*/ 127 w 133"/>
                  <a:gd name="T13" fmla="*/ 13 h 105"/>
                  <a:gd name="T14" fmla="*/ 22 w 133"/>
                  <a:gd name="T15" fmla="*/ 17 h 105"/>
                  <a:gd name="T16" fmla="*/ 15 w 133"/>
                  <a:gd name="T17" fmla="*/ 79 h 105"/>
                  <a:gd name="T18" fmla="*/ 61 w 133"/>
                  <a:gd name="T19" fmla="*/ 87 h 105"/>
                  <a:gd name="T20" fmla="*/ 55 w 133"/>
                  <a:gd name="T21" fmla="*/ 79 h 105"/>
                  <a:gd name="T22" fmla="*/ 62 w 133"/>
                  <a:gd name="T23" fmla="*/ 70 h 105"/>
                  <a:gd name="T24" fmla="*/ 71 w 133"/>
                  <a:gd name="T25" fmla="*/ 75 h 105"/>
                  <a:gd name="T26" fmla="*/ 71 w 133"/>
                  <a:gd name="T27" fmla="*/ 87 h 105"/>
                  <a:gd name="T28" fmla="*/ 62 w 133"/>
                  <a:gd name="T29" fmla="*/ 90 h 105"/>
                  <a:gd name="T30" fmla="*/ 110 w 133"/>
                  <a:gd name="T31" fmla="*/ 91 h 105"/>
                  <a:gd name="T32" fmla="*/ 108 w 133"/>
                  <a:gd name="T33" fmla="*/ 23 h 105"/>
                  <a:gd name="T34" fmla="*/ 23 w 133"/>
                  <a:gd name="T35" fmla="*/ 17 h 105"/>
                  <a:gd name="T36" fmla="*/ 22 w 133"/>
                  <a:gd name="T37" fmla="*/ 17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3" h="105">
                    <a:moveTo>
                      <a:pt x="127" y="13"/>
                    </a:moveTo>
                    <a:cubicBezTo>
                      <a:pt x="133" y="35"/>
                      <a:pt x="124" y="70"/>
                      <a:pt x="127" y="93"/>
                    </a:cubicBezTo>
                    <a:cubicBezTo>
                      <a:pt x="127" y="97"/>
                      <a:pt x="117" y="103"/>
                      <a:pt x="114" y="105"/>
                    </a:cubicBezTo>
                    <a:cubicBezTo>
                      <a:pt x="74" y="101"/>
                      <a:pt x="32" y="102"/>
                      <a:pt x="3" y="89"/>
                    </a:cubicBezTo>
                    <a:cubicBezTo>
                      <a:pt x="2" y="58"/>
                      <a:pt x="0" y="45"/>
                      <a:pt x="3" y="13"/>
                    </a:cubicBezTo>
                    <a:cubicBezTo>
                      <a:pt x="8" y="9"/>
                      <a:pt x="14" y="0"/>
                      <a:pt x="20" y="2"/>
                    </a:cubicBezTo>
                    <a:cubicBezTo>
                      <a:pt x="49" y="7"/>
                      <a:pt x="95" y="5"/>
                      <a:pt x="127" y="13"/>
                    </a:cubicBezTo>
                    <a:close/>
                    <a:moveTo>
                      <a:pt x="22" y="17"/>
                    </a:moveTo>
                    <a:cubicBezTo>
                      <a:pt x="6" y="31"/>
                      <a:pt x="13" y="60"/>
                      <a:pt x="15" y="79"/>
                    </a:cubicBezTo>
                    <a:cubicBezTo>
                      <a:pt x="25" y="80"/>
                      <a:pt x="46" y="94"/>
                      <a:pt x="61" y="87"/>
                    </a:cubicBezTo>
                    <a:cubicBezTo>
                      <a:pt x="55" y="88"/>
                      <a:pt x="58" y="81"/>
                      <a:pt x="55" y="79"/>
                    </a:cubicBezTo>
                    <a:cubicBezTo>
                      <a:pt x="58" y="77"/>
                      <a:pt x="58" y="71"/>
                      <a:pt x="62" y="70"/>
                    </a:cubicBezTo>
                    <a:cubicBezTo>
                      <a:pt x="65" y="75"/>
                      <a:pt x="68" y="70"/>
                      <a:pt x="71" y="75"/>
                    </a:cubicBezTo>
                    <a:cubicBezTo>
                      <a:pt x="72" y="80"/>
                      <a:pt x="72" y="80"/>
                      <a:pt x="71" y="87"/>
                    </a:cubicBezTo>
                    <a:cubicBezTo>
                      <a:pt x="68" y="88"/>
                      <a:pt x="64" y="88"/>
                      <a:pt x="62" y="90"/>
                    </a:cubicBezTo>
                    <a:cubicBezTo>
                      <a:pt x="78" y="92"/>
                      <a:pt x="94" y="94"/>
                      <a:pt x="110" y="91"/>
                    </a:cubicBezTo>
                    <a:cubicBezTo>
                      <a:pt x="115" y="69"/>
                      <a:pt x="126" y="35"/>
                      <a:pt x="108" y="23"/>
                    </a:cubicBezTo>
                    <a:cubicBezTo>
                      <a:pt x="83" y="19"/>
                      <a:pt x="52" y="15"/>
                      <a:pt x="23" y="17"/>
                    </a:cubicBezTo>
                    <a:cubicBezTo>
                      <a:pt x="26" y="22"/>
                      <a:pt x="22" y="22"/>
                      <a:pt x="22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219"/>
              <p:cNvSpPr>
                <a:spLocks noEditPoints="1"/>
              </p:cNvSpPr>
              <p:nvPr/>
            </p:nvSpPr>
            <p:spPr bwMode="auto">
              <a:xfrm>
                <a:off x="7639050" y="2468563"/>
                <a:ext cx="33338" cy="49213"/>
              </a:xfrm>
              <a:custGeom>
                <a:avLst/>
                <a:gdLst>
                  <a:gd name="T0" fmla="*/ 47 w 54"/>
                  <a:gd name="T1" fmla="*/ 23 h 76"/>
                  <a:gd name="T2" fmla="*/ 23 w 54"/>
                  <a:gd name="T3" fmla="*/ 31 h 76"/>
                  <a:gd name="T4" fmla="*/ 37 w 54"/>
                  <a:gd name="T5" fmla="*/ 76 h 76"/>
                  <a:gd name="T6" fmla="*/ 0 w 54"/>
                  <a:gd name="T7" fmla="*/ 55 h 76"/>
                  <a:gd name="T8" fmla="*/ 5 w 54"/>
                  <a:gd name="T9" fmla="*/ 30 h 76"/>
                  <a:gd name="T10" fmla="*/ 47 w 54"/>
                  <a:gd name="T11" fmla="*/ 23 h 76"/>
                  <a:gd name="T12" fmla="*/ 33 w 54"/>
                  <a:gd name="T13" fmla="*/ 62 h 76"/>
                  <a:gd name="T14" fmla="*/ 34 w 54"/>
                  <a:gd name="T15" fmla="*/ 51 h 76"/>
                  <a:gd name="T16" fmla="*/ 14 w 54"/>
                  <a:gd name="T17" fmla="*/ 52 h 76"/>
                  <a:gd name="T18" fmla="*/ 33 w 54"/>
                  <a:gd name="T19" fmla="*/ 62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" h="76">
                    <a:moveTo>
                      <a:pt x="47" y="23"/>
                    </a:moveTo>
                    <a:cubicBezTo>
                      <a:pt x="37" y="27"/>
                      <a:pt x="25" y="20"/>
                      <a:pt x="23" y="31"/>
                    </a:cubicBezTo>
                    <a:cubicBezTo>
                      <a:pt x="44" y="37"/>
                      <a:pt x="54" y="59"/>
                      <a:pt x="37" y="76"/>
                    </a:cubicBezTo>
                    <a:cubicBezTo>
                      <a:pt x="18" y="75"/>
                      <a:pt x="11" y="64"/>
                      <a:pt x="0" y="55"/>
                    </a:cubicBezTo>
                    <a:cubicBezTo>
                      <a:pt x="0" y="46"/>
                      <a:pt x="1" y="36"/>
                      <a:pt x="5" y="30"/>
                    </a:cubicBezTo>
                    <a:cubicBezTo>
                      <a:pt x="14" y="15"/>
                      <a:pt x="45" y="0"/>
                      <a:pt x="47" y="23"/>
                    </a:cubicBezTo>
                    <a:close/>
                    <a:moveTo>
                      <a:pt x="33" y="62"/>
                    </a:moveTo>
                    <a:cubicBezTo>
                      <a:pt x="32" y="57"/>
                      <a:pt x="35" y="56"/>
                      <a:pt x="34" y="51"/>
                    </a:cubicBezTo>
                    <a:cubicBezTo>
                      <a:pt x="28" y="45"/>
                      <a:pt x="13" y="41"/>
                      <a:pt x="14" y="52"/>
                    </a:cubicBezTo>
                    <a:cubicBezTo>
                      <a:pt x="15" y="51"/>
                      <a:pt x="24" y="61"/>
                      <a:pt x="3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220"/>
              <p:cNvSpPr>
                <a:spLocks noEditPoints="1"/>
              </p:cNvSpPr>
              <p:nvPr/>
            </p:nvSpPr>
            <p:spPr bwMode="auto">
              <a:xfrm>
                <a:off x="7785100" y="2635250"/>
                <a:ext cx="88900" cy="66675"/>
              </a:xfrm>
              <a:custGeom>
                <a:avLst/>
                <a:gdLst>
                  <a:gd name="T0" fmla="*/ 124 w 136"/>
                  <a:gd name="T1" fmla="*/ 12 h 103"/>
                  <a:gd name="T2" fmla="*/ 132 w 136"/>
                  <a:gd name="T3" fmla="*/ 21 h 103"/>
                  <a:gd name="T4" fmla="*/ 129 w 136"/>
                  <a:gd name="T5" fmla="*/ 21 h 103"/>
                  <a:gd name="T6" fmla="*/ 122 w 136"/>
                  <a:gd name="T7" fmla="*/ 100 h 103"/>
                  <a:gd name="T8" fmla="*/ 54 w 136"/>
                  <a:gd name="T9" fmla="*/ 96 h 103"/>
                  <a:gd name="T10" fmla="*/ 1 w 136"/>
                  <a:gd name="T11" fmla="*/ 75 h 103"/>
                  <a:gd name="T12" fmla="*/ 1 w 136"/>
                  <a:gd name="T13" fmla="*/ 12 h 103"/>
                  <a:gd name="T14" fmla="*/ 23 w 136"/>
                  <a:gd name="T15" fmla="*/ 0 h 103"/>
                  <a:gd name="T16" fmla="*/ 33 w 136"/>
                  <a:gd name="T17" fmla="*/ 6 h 103"/>
                  <a:gd name="T18" fmla="*/ 58 w 136"/>
                  <a:gd name="T19" fmla="*/ 6 h 103"/>
                  <a:gd name="T20" fmla="*/ 124 w 136"/>
                  <a:gd name="T21" fmla="*/ 12 h 103"/>
                  <a:gd name="T22" fmla="*/ 118 w 136"/>
                  <a:gd name="T23" fmla="*/ 33 h 103"/>
                  <a:gd name="T24" fmla="*/ 112 w 136"/>
                  <a:gd name="T25" fmla="*/ 27 h 103"/>
                  <a:gd name="T26" fmla="*/ 13 w 136"/>
                  <a:gd name="T27" fmla="*/ 20 h 103"/>
                  <a:gd name="T28" fmla="*/ 22 w 136"/>
                  <a:gd name="T29" fmla="*/ 83 h 103"/>
                  <a:gd name="T30" fmla="*/ 108 w 136"/>
                  <a:gd name="T31" fmla="*/ 87 h 103"/>
                  <a:gd name="T32" fmla="*/ 118 w 136"/>
                  <a:gd name="T33" fmla="*/ 3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6" h="103">
                    <a:moveTo>
                      <a:pt x="124" y="12"/>
                    </a:moveTo>
                    <a:cubicBezTo>
                      <a:pt x="128" y="14"/>
                      <a:pt x="129" y="19"/>
                      <a:pt x="132" y="21"/>
                    </a:cubicBezTo>
                    <a:cubicBezTo>
                      <a:pt x="131" y="24"/>
                      <a:pt x="131" y="21"/>
                      <a:pt x="129" y="21"/>
                    </a:cubicBezTo>
                    <a:cubicBezTo>
                      <a:pt x="133" y="51"/>
                      <a:pt x="136" y="78"/>
                      <a:pt x="122" y="100"/>
                    </a:cubicBezTo>
                    <a:cubicBezTo>
                      <a:pt x="107" y="103"/>
                      <a:pt x="82" y="97"/>
                      <a:pt x="54" y="96"/>
                    </a:cubicBezTo>
                    <a:cubicBezTo>
                      <a:pt x="30" y="95"/>
                      <a:pt x="9" y="103"/>
                      <a:pt x="1" y="75"/>
                    </a:cubicBezTo>
                    <a:cubicBezTo>
                      <a:pt x="3" y="54"/>
                      <a:pt x="0" y="31"/>
                      <a:pt x="1" y="12"/>
                    </a:cubicBezTo>
                    <a:cubicBezTo>
                      <a:pt x="6" y="6"/>
                      <a:pt x="14" y="0"/>
                      <a:pt x="23" y="0"/>
                    </a:cubicBezTo>
                    <a:cubicBezTo>
                      <a:pt x="27" y="1"/>
                      <a:pt x="29" y="5"/>
                      <a:pt x="33" y="6"/>
                    </a:cubicBezTo>
                    <a:cubicBezTo>
                      <a:pt x="39" y="8"/>
                      <a:pt x="49" y="6"/>
                      <a:pt x="58" y="6"/>
                    </a:cubicBezTo>
                    <a:cubicBezTo>
                      <a:pt x="85" y="7"/>
                      <a:pt x="106" y="18"/>
                      <a:pt x="124" y="12"/>
                    </a:cubicBezTo>
                    <a:close/>
                    <a:moveTo>
                      <a:pt x="118" y="33"/>
                    </a:moveTo>
                    <a:cubicBezTo>
                      <a:pt x="116" y="31"/>
                      <a:pt x="112" y="31"/>
                      <a:pt x="112" y="27"/>
                    </a:cubicBezTo>
                    <a:cubicBezTo>
                      <a:pt x="83" y="22"/>
                      <a:pt x="37" y="14"/>
                      <a:pt x="13" y="20"/>
                    </a:cubicBezTo>
                    <a:cubicBezTo>
                      <a:pt x="12" y="39"/>
                      <a:pt x="8" y="65"/>
                      <a:pt x="22" y="83"/>
                    </a:cubicBezTo>
                    <a:cubicBezTo>
                      <a:pt x="50" y="84"/>
                      <a:pt x="77" y="86"/>
                      <a:pt x="108" y="87"/>
                    </a:cubicBezTo>
                    <a:cubicBezTo>
                      <a:pt x="122" y="71"/>
                      <a:pt x="118" y="56"/>
                      <a:pt x="1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221"/>
              <p:cNvSpPr/>
              <p:nvPr/>
            </p:nvSpPr>
            <p:spPr bwMode="auto">
              <a:xfrm>
                <a:off x="7808913" y="2670175"/>
                <a:ext cx="38100" cy="17463"/>
              </a:xfrm>
              <a:custGeom>
                <a:avLst/>
                <a:gdLst>
                  <a:gd name="T0" fmla="*/ 57 w 60"/>
                  <a:gd name="T1" fmla="*/ 6 h 27"/>
                  <a:gd name="T2" fmla="*/ 60 w 60"/>
                  <a:gd name="T3" fmla="*/ 14 h 27"/>
                  <a:gd name="T4" fmla="*/ 6 w 60"/>
                  <a:gd name="T5" fmla="*/ 18 h 27"/>
                  <a:gd name="T6" fmla="*/ 1 w 60"/>
                  <a:gd name="T7" fmla="*/ 7 h 27"/>
                  <a:gd name="T8" fmla="*/ 57 w 60"/>
                  <a:gd name="T9" fmla="*/ 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27">
                    <a:moveTo>
                      <a:pt x="57" y="6"/>
                    </a:moveTo>
                    <a:cubicBezTo>
                      <a:pt x="57" y="8"/>
                      <a:pt x="59" y="9"/>
                      <a:pt x="60" y="14"/>
                    </a:cubicBezTo>
                    <a:cubicBezTo>
                      <a:pt x="50" y="27"/>
                      <a:pt x="30" y="12"/>
                      <a:pt x="6" y="18"/>
                    </a:cubicBezTo>
                    <a:cubicBezTo>
                      <a:pt x="3" y="16"/>
                      <a:pt x="0" y="14"/>
                      <a:pt x="1" y="7"/>
                    </a:cubicBezTo>
                    <a:cubicBezTo>
                      <a:pt x="24" y="0"/>
                      <a:pt x="39" y="7"/>
                      <a:pt x="57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222"/>
              <p:cNvSpPr>
                <a:spLocks noEditPoints="1"/>
              </p:cNvSpPr>
              <p:nvPr/>
            </p:nvSpPr>
            <p:spPr bwMode="auto">
              <a:xfrm>
                <a:off x="7627938" y="2303463"/>
                <a:ext cx="84138" cy="63500"/>
              </a:xfrm>
              <a:custGeom>
                <a:avLst/>
                <a:gdLst>
                  <a:gd name="T0" fmla="*/ 131 w 131"/>
                  <a:gd name="T1" fmla="*/ 17 h 99"/>
                  <a:gd name="T2" fmla="*/ 124 w 131"/>
                  <a:gd name="T3" fmla="*/ 88 h 99"/>
                  <a:gd name="T4" fmla="*/ 18 w 131"/>
                  <a:gd name="T5" fmla="*/ 81 h 99"/>
                  <a:gd name="T6" fmla="*/ 11 w 131"/>
                  <a:gd name="T7" fmla="*/ 11 h 99"/>
                  <a:gd name="T8" fmla="*/ 109 w 131"/>
                  <a:gd name="T9" fmla="*/ 11 h 99"/>
                  <a:gd name="T10" fmla="*/ 131 w 131"/>
                  <a:gd name="T11" fmla="*/ 17 h 99"/>
                  <a:gd name="T12" fmla="*/ 107 w 131"/>
                  <a:gd name="T13" fmla="*/ 67 h 99"/>
                  <a:gd name="T14" fmla="*/ 95 w 131"/>
                  <a:gd name="T15" fmla="*/ 78 h 99"/>
                  <a:gd name="T16" fmla="*/ 113 w 131"/>
                  <a:gd name="T17" fmla="*/ 77 h 99"/>
                  <a:gd name="T18" fmla="*/ 120 w 131"/>
                  <a:gd name="T19" fmla="*/ 29 h 99"/>
                  <a:gd name="T20" fmla="*/ 29 w 131"/>
                  <a:gd name="T21" fmla="*/ 18 h 99"/>
                  <a:gd name="T22" fmla="*/ 30 w 131"/>
                  <a:gd name="T23" fmla="*/ 66 h 99"/>
                  <a:gd name="T24" fmla="*/ 35 w 131"/>
                  <a:gd name="T25" fmla="*/ 42 h 99"/>
                  <a:gd name="T26" fmla="*/ 44 w 131"/>
                  <a:gd name="T27" fmla="*/ 22 h 99"/>
                  <a:gd name="T28" fmla="*/ 57 w 131"/>
                  <a:gd name="T29" fmla="*/ 42 h 99"/>
                  <a:gd name="T30" fmla="*/ 68 w 131"/>
                  <a:gd name="T31" fmla="*/ 27 h 99"/>
                  <a:gd name="T32" fmla="*/ 74 w 131"/>
                  <a:gd name="T33" fmla="*/ 67 h 99"/>
                  <a:gd name="T34" fmla="*/ 64 w 131"/>
                  <a:gd name="T35" fmla="*/ 52 h 99"/>
                  <a:gd name="T36" fmla="*/ 54 w 131"/>
                  <a:gd name="T37" fmla="*/ 59 h 99"/>
                  <a:gd name="T38" fmla="*/ 44 w 131"/>
                  <a:gd name="T39" fmla="*/ 46 h 99"/>
                  <a:gd name="T40" fmla="*/ 40 w 131"/>
                  <a:gd name="T41" fmla="*/ 63 h 99"/>
                  <a:gd name="T42" fmla="*/ 32 w 131"/>
                  <a:gd name="T43" fmla="*/ 67 h 99"/>
                  <a:gd name="T44" fmla="*/ 85 w 131"/>
                  <a:gd name="T45" fmla="*/ 78 h 99"/>
                  <a:gd name="T46" fmla="*/ 84 w 131"/>
                  <a:gd name="T47" fmla="*/ 70 h 99"/>
                  <a:gd name="T48" fmla="*/ 95 w 131"/>
                  <a:gd name="T49" fmla="*/ 62 h 99"/>
                  <a:gd name="T50" fmla="*/ 82 w 131"/>
                  <a:gd name="T51" fmla="*/ 41 h 99"/>
                  <a:gd name="T52" fmla="*/ 107 w 131"/>
                  <a:gd name="T53" fmla="*/ 31 h 99"/>
                  <a:gd name="T54" fmla="*/ 100 w 131"/>
                  <a:gd name="T55" fmla="*/ 46 h 99"/>
                  <a:gd name="T56" fmla="*/ 107 w 131"/>
                  <a:gd name="T57" fmla="*/ 67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1" h="99">
                    <a:moveTo>
                      <a:pt x="131" y="17"/>
                    </a:moveTo>
                    <a:cubicBezTo>
                      <a:pt x="130" y="39"/>
                      <a:pt x="130" y="65"/>
                      <a:pt x="124" y="88"/>
                    </a:cubicBezTo>
                    <a:cubicBezTo>
                      <a:pt x="85" y="99"/>
                      <a:pt x="59" y="78"/>
                      <a:pt x="18" y="81"/>
                    </a:cubicBezTo>
                    <a:cubicBezTo>
                      <a:pt x="0" y="69"/>
                      <a:pt x="9" y="34"/>
                      <a:pt x="11" y="11"/>
                    </a:cubicBezTo>
                    <a:cubicBezTo>
                      <a:pt x="46" y="0"/>
                      <a:pt x="77" y="16"/>
                      <a:pt x="109" y="11"/>
                    </a:cubicBezTo>
                    <a:cubicBezTo>
                      <a:pt x="119" y="15"/>
                      <a:pt x="121" y="18"/>
                      <a:pt x="131" y="17"/>
                    </a:cubicBezTo>
                    <a:close/>
                    <a:moveTo>
                      <a:pt x="107" y="67"/>
                    </a:moveTo>
                    <a:cubicBezTo>
                      <a:pt x="103" y="71"/>
                      <a:pt x="99" y="75"/>
                      <a:pt x="95" y="78"/>
                    </a:cubicBezTo>
                    <a:cubicBezTo>
                      <a:pt x="104" y="77"/>
                      <a:pt x="106" y="79"/>
                      <a:pt x="113" y="77"/>
                    </a:cubicBezTo>
                    <a:cubicBezTo>
                      <a:pt x="118" y="64"/>
                      <a:pt x="120" y="48"/>
                      <a:pt x="120" y="29"/>
                    </a:cubicBezTo>
                    <a:cubicBezTo>
                      <a:pt x="91" y="22"/>
                      <a:pt x="56" y="24"/>
                      <a:pt x="29" y="18"/>
                    </a:cubicBezTo>
                    <a:cubicBezTo>
                      <a:pt x="20" y="29"/>
                      <a:pt x="6" y="68"/>
                      <a:pt x="30" y="66"/>
                    </a:cubicBezTo>
                    <a:cubicBezTo>
                      <a:pt x="25" y="57"/>
                      <a:pt x="32" y="50"/>
                      <a:pt x="35" y="42"/>
                    </a:cubicBezTo>
                    <a:cubicBezTo>
                      <a:pt x="35" y="36"/>
                      <a:pt x="35" y="24"/>
                      <a:pt x="44" y="22"/>
                    </a:cubicBezTo>
                    <a:cubicBezTo>
                      <a:pt x="51" y="27"/>
                      <a:pt x="52" y="37"/>
                      <a:pt x="57" y="42"/>
                    </a:cubicBezTo>
                    <a:cubicBezTo>
                      <a:pt x="61" y="37"/>
                      <a:pt x="60" y="27"/>
                      <a:pt x="68" y="27"/>
                    </a:cubicBezTo>
                    <a:cubicBezTo>
                      <a:pt x="76" y="32"/>
                      <a:pt x="76" y="60"/>
                      <a:pt x="74" y="67"/>
                    </a:cubicBezTo>
                    <a:cubicBezTo>
                      <a:pt x="64" y="69"/>
                      <a:pt x="67" y="57"/>
                      <a:pt x="64" y="52"/>
                    </a:cubicBezTo>
                    <a:cubicBezTo>
                      <a:pt x="61" y="57"/>
                      <a:pt x="60" y="59"/>
                      <a:pt x="54" y="59"/>
                    </a:cubicBezTo>
                    <a:cubicBezTo>
                      <a:pt x="48" y="58"/>
                      <a:pt x="50" y="48"/>
                      <a:pt x="44" y="46"/>
                    </a:cubicBezTo>
                    <a:cubicBezTo>
                      <a:pt x="38" y="47"/>
                      <a:pt x="41" y="56"/>
                      <a:pt x="40" y="63"/>
                    </a:cubicBezTo>
                    <a:cubicBezTo>
                      <a:pt x="38" y="65"/>
                      <a:pt x="34" y="65"/>
                      <a:pt x="32" y="67"/>
                    </a:cubicBezTo>
                    <a:cubicBezTo>
                      <a:pt x="53" y="68"/>
                      <a:pt x="65" y="76"/>
                      <a:pt x="85" y="78"/>
                    </a:cubicBezTo>
                    <a:cubicBezTo>
                      <a:pt x="85" y="75"/>
                      <a:pt x="83" y="74"/>
                      <a:pt x="84" y="70"/>
                    </a:cubicBezTo>
                    <a:cubicBezTo>
                      <a:pt x="89" y="69"/>
                      <a:pt x="94" y="67"/>
                      <a:pt x="95" y="62"/>
                    </a:cubicBezTo>
                    <a:cubicBezTo>
                      <a:pt x="94" y="51"/>
                      <a:pt x="81" y="52"/>
                      <a:pt x="82" y="41"/>
                    </a:cubicBezTo>
                    <a:cubicBezTo>
                      <a:pt x="88" y="34"/>
                      <a:pt x="95" y="30"/>
                      <a:pt x="107" y="31"/>
                    </a:cubicBezTo>
                    <a:cubicBezTo>
                      <a:pt x="116" y="37"/>
                      <a:pt x="107" y="48"/>
                      <a:pt x="100" y="46"/>
                    </a:cubicBezTo>
                    <a:cubicBezTo>
                      <a:pt x="106" y="50"/>
                      <a:pt x="109" y="56"/>
                      <a:pt x="107" y="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223"/>
              <p:cNvSpPr>
                <a:spLocks noEditPoints="1"/>
              </p:cNvSpPr>
              <p:nvPr/>
            </p:nvSpPr>
            <p:spPr bwMode="auto">
              <a:xfrm>
                <a:off x="7712075" y="2382838"/>
                <a:ext cx="93663" cy="69850"/>
              </a:xfrm>
              <a:custGeom>
                <a:avLst/>
                <a:gdLst>
                  <a:gd name="T0" fmla="*/ 132 w 145"/>
                  <a:gd name="T1" fmla="*/ 108 h 108"/>
                  <a:gd name="T2" fmla="*/ 32 w 145"/>
                  <a:gd name="T3" fmla="*/ 101 h 108"/>
                  <a:gd name="T4" fmla="*/ 0 w 145"/>
                  <a:gd name="T5" fmla="*/ 45 h 108"/>
                  <a:gd name="T6" fmla="*/ 11 w 145"/>
                  <a:gd name="T7" fmla="*/ 2 h 108"/>
                  <a:gd name="T8" fmla="*/ 18 w 145"/>
                  <a:gd name="T9" fmla="*/ 0 h 108"/>
                  <a:gd name="T10" fmla="*/ 30 w 145"/>
                  <a:gd name="T11" fmla="*/ 7 h 108"/>
                  <a:gd name="T12" fmla="*/ 132 w 145"/>
                  <a:gd name="T13" fmla="*/ 9 h 108"/>
                  <a:gd name="T14" fmla="*/ 143 w 145"/>
                  <a:gd name="T15" fmla="*/ 31 h 108"/>
                  <a:gd name="T16" fmla="*/ 132 w 145"/>
                  <a:gd name="T17" fmla="*/ 108 h 108"/>
                  <a:gd name="T18" fmla="*/ 130 w 145"/>
                  <a:gd name="T19" fmla="*/ 38 h 108"/>
                  <a:gd name="T20" fmla="*/ 118 w 145"/>
                  <a:gd name="T21" fmla="*/ 24 h 108"/>
                  <a:gd name="T22" fmla="*/ 27 w 145"/>
                  <a:gd name="T23" fmla="*/ 17 h 108"/>
                  <a:gd name="T24" fmla="*/ 16 w 145"/>
                  <a:gd name="T25" fmla="*/ 27 h 108"/>
                  <a:gd name="T26" fmla="*/ 23 w 145"/>
                  <a:gd name="T27" fmla="*/ 87 h 108"/>
                  <a:gd name="T28" fmla="*/ 88 w 145"/>
                  <a:gd name="T29" fmla="*/ 96 h 108"/>
                  <a:gd name="T30" fmla="*/ 107 w 145"/>
                  <a:gd name="T31" fmla="*/ 52 h 108"/>
                  <a:gd name="T32" fmla="*/ 115 w 145"/>
                  <a:gd name="T33" fmla="*/ 90 h 108"/>
                  <a:gd name="T34" fmla="*/ 95 w 145"/>
                  <a:gd name="T35" fmla="*/ 97 h 108"/>
                  <a:gd name="T36" fmla="*/ 116 w 145"/>
                  <a:gd name="T37" fmla="*/ 97 h 108"/>
                  <a:gd name="T38" fmla="*/ 130 w 145"/>
                  <a:gd name="T39" fmla="*/ 38 h 108"/>
                  <a:gd name="T40" fmla="*/ 95 w 145"/>
                  <a:gd name="T41" fmla="*/ 69 h 108"/>
                  <a:gd name="T42" fmla="*/ 95 w 145"/>
                  <a:gd name="T43" fmla="*/ 80 h 108"/>
                  <a:gd name="T44" fmla="*/ 109 w 145"/>
                  <a:gd name="T45" fmla="*/ 72 h 108"/>
                  <a:gd name="T46" fmla="*/ 102 w 145"/>
                  <a:gd name="T47" fmla="*/ 66 h 108"/>
                  <a:gd name="T48" fmla="*/ 95 w 145"/>
                  <a:gd name="T49" fmla="*/ 6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5" h="108">
                    <a:moveTo>
                      <a:pt x="132" y="108"/>
                    </a:moveTo>
                    <a:cubicBezTo>
                      <a:pt x="106" y="108"/>
                      <a:pt x="67" y="105"/>
                      <a:pt x="32" y="101"/>
                    </a:cubicBezTo>
                    <a:cubicBezTo>
                      <a:pt x="6" y="98"/>
                      <a:pt x="0" y="73"/>
                      <a:pt x="0" y="45"/>
                    </a:cubicBezTo>
                    <a:cubicBezTo>
                      <a:pt x="0" y="28"/>
                      <a:pt x="5" y="16"/>
                      <a:pt x="11" y="2"/>
                    </a:cubicBezTo>
                    <a:cubicBezTo>
                      <a:pt x="14" y="1"/>
                      <a:pt x="19" y="6"/>
                      <a:pt x="18" y="0"/>
                    </a:cubicBezTo>
                    <a:cubicBezTo>
                      <a:pt x="22" y="3"/>
                      <a:pt x="26" y="5"/>
                      <a:pt x="30" y="7"/>
                    </a:cubicBezTo>
                    <a:cubicBezTo>
                      <a:pt x="62" y="1"/>
                      <a:pt x="101" y="18"/>
                      <a:pt x="132" y="9"/>
                    </a:cubicBezTo>
                    <a:cubicBezTo>
                      <a:pt x="139" y="14"/>
                      <a:pt x="142" y="21"/>
                      <a:pt x="143" y="31"/>
                    </a:cubicBezTo>
                    <a:cubicBezTo>
                      <a:pt x="145" y="55"/>
                      <a:pt x="138" y="91"/>
                      <a:pt x="132" y="108"/>
                    </a:cubicBezTo>
                    <a:close/>
                    <a:moveTo>
                      <a:pt x="130" y="38"/>
                    </a:moveTo>
                    <a:cubicBezTo>
                      <a:pt x="129" y="31"/>
                      <a:pt x="122" y="29"/>
                      <a:pt x="118" y="24"/>
                    </a:cubicBezTo>
                    <a:cubicBezTo>
                      <a:pt x="84" y="22"/>
                      <a:pt x="61" y="16"/>
                      <a:pt x="27" y="17"/>
                    </a:cubicBezTo>
                    <a:cubicBezTo>
                      <a:pt x="24" y="21"/>
                      <a:pt x="21" y="25"/>
                      <a:pt x="16" y="27"/>
                    </a:cubicBezTo>
                    <a:cubicBezTo>
                      <a:pt x="11" y="41"/>
                      <a:pt x="11" y="76"/>
                      <a:pt x="23" y="87"/>
                    </a:cubicBezTo>
                    <a:cubicBezTo>
                      <a:pt x="42" y="89"/>
                      <a:pt x="61" y="93"/>
                      <a:pt x="88" y="96"/>
                    </a:cubicBezTo>
                    <a:cubicBezTo>
                      <a:pt x="80" y="83"/>
                      <a:pt x="81" y="49"/>
                      <a:pt x="107" y="52"/>
                    </a:cubicBezTo>
                    <a:cubicBezTo>
                      <a:pt x="121" y="57"/>
                      <a:pt x="130" y="79"/>
                      <a:pt x="115" y="90"/>
                    </a:cubicBezTo>
                    <a:cubicBezTo>
                      <a:pt x="108" y="94"/>
                      <a:pt x="100" y="90"/>
                      <a:pt x="95" y="97"/>
                    </a:cubicBezTo>
                    <a:cubicBezTo>
                      <a:pt x="102" y="97"/>
                      <a:pt x="109" y="97"/>
                      <a:pt x="116" y="97"/>
                    </a:cubicBezTo>
                    <a:cubicBezTo>
                      <a:pt x="129" y="84"/>
                      <a:pt x="131" y="61"/>
                      <a:pt x="130" y="38"/>
                    </a:cubicBezTo>
                    <a:close/>
                    <a:moveTo>
                      <a:pt x="95" y="69"/>
                    </a:moveTo>
                    <a:cubicBezTo>
                      <a:pt x="96" y="74"/>
                      <a:pt x="97" y="76"/>
                      <a:pt x="95" y="80"/>
                    </a:cubicBezTo>
                    <a:cubicBezTo>
                      <a:pt x="101" y="79"/>
                      <a:pt x="112" y="82"/>
                      <a:pt x="109" y="72"/>
                    </a:cubicBezTo>
                    <a:cubicBezTo>
                      <a:pt x="107" y="75"/>
                      <a:pt x="107" y="65"/>
                      <a:pt x="102" y="66"/>
                    </a:cubicBezTo>
                    <a:cubicBezTo>
                      <a:pt x="100" y="67"/>
                      <a:pt x="99" y="69"/>
                      <a:pt x="95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224"/>
              <p:cNvSpPr>
                <a:spLocks noEditPoints="1"/>
              </p:cNvSpPr>
              <p:nvPr/>
            </p:nvSpPr>
            <p:spPr bwMode="auto">
              <a:xfrm>
                <a:off x="7793038" y="2549525"/>
                <a:ext cx="92075" cy="79375"/>
              </a:xfrm>
              <a:custGeom>
                <a:avLst/>
                <a:gdLst>
                  <a:gd name="T0" fmla="*/ 11 w 141"/>
                  <a:gd name="T1" fmla="*/ 14 h 122"/>
                  <a:gd name="T2" fmla="*/ 56 w 141"/>
                  <a:gd name="T3" fmla="*/ 14 h 122"/>
                  <a:gd name="T4" fmla="*/ 126 w 141"/>
                  <a:gd name="T5" fmla="*/ 22 h 122"/>
                  <a:gd name="T6" fmla="*/ 131 w 141"/>
                  <a:gd name="T7" fmla="*/ 25 h 122"/>
                  <a:gd name="T8" fmla="*/ 133 w 141"/>
                  <a:gd name="T9" fmla="*/ 61 h 122"/>
                  <a:gd name="T10" fmla="*/ 123 w 141"/>
                  <a:gd name="T11" fmla="*/ 114 h 122"/>
                  <a:gd name="T12" fmla="*/ 100 w 141"/>
                  <a:gd name="T13" fmla="*/ 117 h 122"/>
                  <a:gd name="T14" fmla="*/ 1 w 141"/>
                  <a:gd name="T15" fmla="*/ 84 h 122"/>
                  <a:gd name="T16" fmla="*/ 14 w 141"/>
                  <a:gd name="T17" fmla="*/ 19 h 122"/>
                  <a:gd name="T18" fmla="*/ 11 w 141"/>
                  <a:gd name="T19" fmla="*/ 14 h 122"/>
                  <a:gd name="T20" fmla="*/ 28 w 141"/>
                  <a:gd name="T21" fmla="*/ 25 h 122"/>
                  <a:gd name="T22" fmla="*/ 16 w 141"/>
                  <a:gd name="T23" fmla="*/ 90 h 122"/>
                  <a:gd name="T24" fmla="*/ 57 w 141"/>
                  <a:gd name="T25" fmla="*/ 99 h 122"/>
                  <a:gd name="T26" fmla="*/ 107 w 141"/>
                  <a:gd name="T27" fmla="*/ 103 h 122"/>
                  <a:gd name="T28" fmla="*/ 123 w 141"/>
                  <a:gd name="T29" fmla="*/ 42 h 122"/>
                  <a:gd name="T30" fmla="*/ 28 w 141"/>
                  <a:gd name="T31" fmla="*/ 25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1" h="122">
                    <a:moveTo>
                      <a:pt x="11" y="14"/>
                    </a:moveTo>
                    <a:cubicBezTo>
                      <a:pt x="23" y="0"/>
                      <a:pt x="42" y="23"/>
                      <a:pt x="56" y="14"/>
                    </a:cubicBezTo>
                    <a:cubicBezTo>
                      <a:pt x="78" y="16"/>
                      <a:pt x="109" y="27"/>
                      <a:pt x="126" y="22"/>
                    </a:cubicBezTo>
                    <a:cubicBezTo>
                      <a:pt x="128" y="23"/>
                      <a:pt x="127" y="26"/>
                      <a:pt x="131" y="25"/>
                    </a:cubicBezTo>
                    <a:cubicBezTo>
                      <a:pt x="141" y="36"/>
                      <a:pt x="134" y="51"/>
                      <a:pt x="133" y="61"/>
                    </a:cubicBezTo>
                    <a:cubicBezTo>
                      <a:pt x="130" y="84"/>
                      <a:pt x="138" y="103"/>
                      <a:pt x="123" y="114"/>
                    </a:cubicBezTo>
                    <a:cubicBezTo>
                      <a:pt x="114" y="114"/>
                      <a:pt x="106" y="114"/>
                      <a:pt x="100" y="117"/>
                    </a:cubicBezTo>
                    <a:cubicBezTo>
                      <a:pt x="62" y="105"/>
                      <a:pt x="13" y="122"/>
                      <a:pt x="1" y="84"/>
                    </a:cubicBezTo>
                    <a:cubicBezTo>
                      <a:pt x="1" y="58"/>
                      <a:pt x="0" y="37"/>
                      <a:pt x="14" y="19"/>
                    </a:cubicBezTo>
                    <a:cubicBezTo>
                      <a:pt x="13" y="17"/>
                      <a:pt x="9" y="18"/>
                      <a:pt x="11" y="14"/>
                    </a:cubicBezTo>
                    <a:close/>
                    <a:moveTo>
                      <a:pt x="28" y="25"/>
                    </a:moveTo>
                    <a:cubicBezTo>
                      <a:pt x="13" y="37"/>
                      <a:pt x="4" y="76"/>
                      <a:pt x="16" y="90"/>
                    </a:cubicBezTo>
                    <a:cubicBezTo>
                      <a:pt x="25" y="100"/>
                      <a:pt x="43" y="97"/>
                      <a:pt x="57" y="99"/>
                    </a:cubicBezTo>
                    <a:cubicBezTo>
                      <a:pt x="74" y="101"/>
                      <a:pt x="90" y="105"/>
                      <a:pt x="107" y="103"/>
                    </a:cubicBezTo>
                    <a:cubicBezTo>
                      <a:pt x="126" y="88"/>
                      <a:pt x="120" y="61"/>
                      <a:pt x="123" y="42"/>
                    </a:cubicBezTo>
                    <a:cubicBezTo>
                      <a:pt x="91" y="27"/>
                      <a:pt x="59" y="28"/>
                      <a:pt x="2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7" name="Freeform 225"/>
              <p:cNvSpPr>
                <a:spLocks noEditPoints="1"/>
              </p:cNvSpPr>
              <p:nvPr/>
            </p:nvSpPr>
            <p:spPr bwMode="auto">
              <a:xfrm>
                <a:off x="7629525" y="2546350"/>
                <a:ext cx="39688" cy="47625"/>
              </a:xfrm>
              <a:custGeom>
                <a:avLst/>
                <a:gdLst>
                  <a:gd name="T0" fmla="*/ 13 w 62"/>
                  <a:gd name="T1" fmla="*/ 55 h 73"/>
                  <a:gd name="T2" fmla="*/ 38 w 62"/>
                  <a:gd name="T3" fmla="*/ 48 h 73"/>
                  <a:gd name="T4" fmla="*/ 5 w 62"/>
                  <a:gd name="T5" fmla="*/ 41 h 73"/>
                  <a:gd name="T6" fmla="*/ 23 w 62"/>
                  <a:gd name="T7" fmla="*/ 9 h 73"/>
                  <a:gd name="T8" fmla="*/ 37 w 62"/>
                  <a:gd name="T9" fmla="*/ 72 h 73"/>
                  <a:gd name="T10" fmla="*/ 13 w 62"/>
                  <a:gd name="T11" fmla="*/ 55 h 73"/>
                  <a:gd name="T12" fmla="*/ 28 w 62"/>
                  <a:gd name="T13" fmla="*/ 40 h 73"/>
                  <a:gd name="T14" fmla="*/ 34 w 62"/>
                  <a:gd name="T15" fmla="*/ 34 h 73"/>
                  <a:gd name="T16" fmla="*/ 31 w 62"/>
                  <a:gd name="T17" fmla="*/ 24 h 73"/>
                  <a:gd name="T18" fmla="*/ 28 w 62"/>
                  <a:gd name="T19" fmla="*/ 4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3">
                    <a:moveTo>
                      <a:pt x="13" y="55"/>
                    </a:moveTo>
                    <a:cubicBezTo>
                      <a:pt x="21" y="62"/>
                      <a:pt x="42" y="62"/>
                      <a:pt x="38" y="48"/>
                    </a:cubicBezTo>
                    <a:cubicBezTo>
                      <a:pt x="23" y="54"/>
                      <a:pt x="14" y="51"/>
                      <a:pt x="5" y="41"/>
                    </a:cubicBezTo>
                    <a:cubicBezTo>
                      <a:pt x="0" y="23"/>
                      <a:pt x="13" y="16"/>
                      <a:pt x="23" y="9"/>
                    </a:cubicBezTo>
                    <a:cubicBezTo>
                      <a:pt x="57" y="0"/>
                      <a:pt x="62" y="67"/>
                      <a:pt x="37" y="72"/>
                    </a:cubicBezTo>
                    <a:cubicBezTo>
                      <a:pt x="27" y="73"/>
                      <a:pt x="13" y="68"/>
                      <a:pt x="13" y="55"/>
                    </a:cubicBezTo>
                    <a:close/>
                    <a:moveTo>
                      <a:pt x="28" y="40"/>
                    </a:moveTo>
                    <a:cubicBezTo>
                      <a:pt x="27" y="34"/>
                      <a:pt x="33" y="37"/>
                      <a:pt x="34" y="34"/>
                    </a:cubicBezTo>
                    <a:cubicBezTo>
                      <a:pt x="30" y="31"/>
                      <a:pt x="32" y="27"/>
                      <a:pt x="31" y="24"/>
                    </a:cubicBezTo>
                    <a:cubicBezTo>
                      <a:pt x="16" y="19"/>
                      <a:pt x="11" y="39"/>
                      <a:pt x="28" y="4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8" name="组合 27"/>
            <p:cNvGrpSpPr/>
            <p:nvPr userDrawn="1"/>
          </p:nvGrpSpPr>
          <p:grpSpPr>
            <a:xfrm>
              <a:off x="1834853" y="4558227"/>
              <a:ext cx="1371600" cy="1285875"/>
              <a:chOff x="5370513" y="4511675"/>
              <a:chExt cx="1371600" cy="1285875"/>
            </a:xfrm>
            <a:grpFill/>
          </p:grpSpPr>
          <p:sp>
            <p:nvSpPr>
              <p:cNvPr id="110" name="Freeform 226"/>
              <p:cNvSpPr/>
              <p:nvPr/>
            </p:nvSpPr>
            <p:spPr bwMode="auto">
              <a:xfrm>
                <a:off x="5507038" y="5324475"/>
                <a:ext cx="22225" cy="31750"/>
              </a:xfrm>
              <a:custGeom>
                <a:avLst/>
                <a:gdLst>
                  <a:gd name="T0" fmla="*/ 36 w 36"/>
                  <a:gd name="T1" fmla="*/ 6 h 49"/>
                  <a:gd name="T2" fmla="*/ 0 w 36"/>
                  <a:gd name="T3" fmla="*/ 49 h 49"/>
                  <a:gd name="T4" fmla="*/ 36 w 36"/>
                  <a:gd name="T5" fmla="*/ 6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9">
                    <a:moveTo>
                      <a:pt x="36" y="6"/>
                    </a:moveTo>
                    <a:cubicBezTo>
                      <a:pt x="31" y="27"/>
                      <a:pt x="22" y="44"/>
                      <a:pt x="0" y="49"/>
                    </a:cubicBezTo>
                    <a:cubicBezTo>
                      <a:pt x="2" y="35"/>
                      <a:pt x="14" y="0"/>
                      <a:pt x="36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227"/>
              <p:cNvSpPr/>
              <p:nvPr/>
            </p:nvSpPr>
            <p:spPr bwMode="auto">
              <a:xfrm>
                <a:off x="5554663" y="5335588"/>
                <a:ext cx="31750" cy="44450"/>
              </a:xfrm>
              <a:custGeom>
                <a:avLst/>
                <a:gdLst>
                  <a:gd name="T0" fmla="*/ 28 w 50"/>
                  <a:gd name="T1" fmla="*/ 0 h 67"/>
                  <a:gd name="T2" fmla="*/ 35 w 50"/>
                  <a:gd name="T3" fmla="*/ 64 h 67"/>
                  <a:gd name="T4" fmla="*/ 30 w 50"/>
                  <a:gd name="T5" fmla="*/ 67 h 67"/>
                  <a:gd name="T6" fmla="*/ 28 w 50"/>
                  <a:gd name="T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67">
                    <a:moveTo>
                      <a:pt x="28" y="0"/>
                    </a:moveTo>
                    <a:cubicBezTo>
                      <a:pt x="50" y="12"/>
                      <a:pt x="38" y="48"/>
                      <a:pt x="35" y="64"/>
                    </a:cubicBezTo>
                    <a:cubicBezTo>
                      <a:pt x="32" y="64"/>
                      <a:pt x="30" y="65"/>
                      <a:pt x="30" y="67"/>
                    </a:cubicBezTo>
                    <a:cubicBezTo>
                      <a:pt x="2" y="59"/>
                      <a:pt x="0" y="11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228"/>
              <p:cNvSpPr>
                <a:spLocks noEditPoints="1"/>
              </p:cNvSpPr>
              <p:nvPr/>
            </p:nvSpPr>
            <p:spPr bwMode="auto">
              <a:xfrm>
                <a:off x="5370513" y="4511675"/>
                <a:ext cx="1371600" cy="1285875"/>
              </a:xfrm>
              <a:custGeom>
                <a:avLst/>
                <a:gdLst>
                  <a:gd name="T0" fmla="*/ 1393 w 2123"/>
                  <a:gd name="T1" fmla="*/ 1747 h 1991"/>
                  <a:gd name="T2" fmla="*/ 977 w 2123"/>
                  <a:gd name="T3" fmla="*/ 1625 h 1991"/>
                  <a:gd name="T4" fmla="*/ 412 w 2123"/>
                  <a:gd name="T5" fmla="*/ 1618 h 1991"/>
                  <a:gd name="T6" fmla="*/ 28 w 2123"/>
                  <a:gd name="T7" fmla="*/ 1843 h 1991"/>
                  <a:gd name="T8" fmla="*/ 152 w 2123"/>
                  <a:gd name="T9" fmla="*/ 859 h 1991"/>
                  <a:gd name="T10" fmla="*/ 469 w 2123"/>
                  <a:gd name="T11" fmla="*/ 41 h 1991"/>
                  <a:gd name="T12" fmla="*/ 1760 w 2123"/>
                  <a:gd name="T13" fmla="*/ 57 h 1991"/>
                  <a:gd name="T14" fmla="*/ 2051 w 2123"/>
                  <a:gd name="T15" fmla="*/ 1263 h 1991"/>
                  <a:gd name="T16" fmla="*/ 2109 w 2123"/>
                  <a:gd name="T17" fmla="*/ 1809 h 1991"/>
                  <a:gd name="T18" fmla="*/ 1908 w 2123"/>
                  <a:gd name="T19" fmla="*/ 640 h 1991"/>
                  <a:gd name="T20" fmla="*/ 1789 w 2123"/>
                  <a:gd name="T21" fmla="*/ 843 h 1991"/>
                  <a:gd name="T22" fmla="*/ 1889 w 2123"/>
                  <a:gd name="T23" fmla="*/ 1919 h 1991"/>
                  <a:gd name="T24" fmla="*/ 440 w 2123"/>
                  <a:gd name="T25" fmla="*/ 821 h 1991"/>
                  <a:gd name="T26" fmla="*/ 1662 w 2123"/>
                  <a:gd name="T27" fmla="*/ 346 h 1991"/>
                  <a:gd name="T28" fmla="*/ 1605 w 2123"/>
                  <a:gd name="T29" fmla="*/ 489 h 1991"/>
                  <a:gd name="T30" fmla="*/ 1686 w 2123"/>
                  <a:gd name="T31" fmla="*/ 955 h 1991"/>
                  <a:gd name="T32" fmla="*/ 1760 w 2123"/>
                  <a:gd name="T33" fmla="*/ 1186 h 1991"/>
                  <a:gd name="T34" fmla="*/ 1381 w 2123"/>
                  <a:gd name="T35" fmla="*/ 1308 h 1991"/>
                  <a:gd name="T36" fmla="*/ 1822 w 2123"/>
                  <a:gd name="T37" fmla="*/ 1525 h 1991"/>
                  <a:gd name="T38" fmla="*/ 211 w 2123"/>
                  <a:gd name="T39" fmla="*/ 804 h 1991"/>
                  <a:gd name="T40" fmla="*/ 309 w 2123"/>
                  <a:gd name="T41" fmla="*/ 60 h 1991"/>
                  <a:gd name="T42" fmla="*/ 1197 w 2123"/>
                  <a:gd name="T43" fmla="*/ 184 h 1991"/>
                  <a:gd name="T44" fmla="*/ 1397 w 2123"/>
                  <a:gd name="T45" fmla="*/ 415 h 1991"/>
                  <a:gd name="T46" fmla="*/ 495 w 2123"/>
                  <a:gd name="T47" fmla="*/ 275 h 1991"/>
                  <a:gd name="T48" fmla="*/ 1111 w 2123"/>
                  <a:gd name="T49" fmla="*/ 513 h 1991"/>
                  <a:gd name="T50" fmla="*/ 569 w 2123"/>
                  <a:gd name="T51" fmla="*/ 449 h 1991"/>
                  <a:gd name="T52" fmla="*/ 1409 w 2123"/>
                  <a:gd name="T53" fmla="*/ 547 h 1991"/>
                  <a:gd name="T54" fmla="*/ 1281 w 2123"/>
                  <a:gd name="T55" fmla="*/ 645 h 1991"/>
                  <a:gd name="T56" fmla="*/ 1133 w 2123"/>
                  <a:gd name="T57" fmla="*/ 597 h 1991"/>
                  <a:gd name="T58" fmla="*/ 1596 w 2123"/>
                  <a:gd name="T59" fmla="*/ 511 h 1991"/>
                  <a:gd name="T60" fmla="*/ 1109 w 2123"/>
                  <a:gd name="T61" fmla="*/ 535 h 1991"/>
                  <a:gd name="T62" fmla="*/ 677 w 2123"/>
                  <a:gd name="T63" fmla="*/ 625 h 1991"/>
                  <a:gd name="T64" fmla="*/ 758 w 2123"/>
                  <a:gd name="T65" fmla="*/ 900 h 1991"/>
                  <a:gd name="T66" fmla="*/ 1369 w 2123"/>
                  <a:gd name="T67" fmla="*/ 664 h 1991"/>
                  <a:gd name="T68" fmla="*/ 937 w 2123"/>
                  <a:gd name="T69" fmla="*/ 1055 h 1991"/>
                  <a:gd name="T70" fmla="*/ 894 w 2123"/>
                  <a:gd name="T71" fmla="*/ 828 h 1991"/>
                  <a:gd name="T72" fmla="*/ 221 w 2123"/>
                  <a:gd name="T73" fmla="*/ 867 h 1991"/>
                  <a:gd name="T74" fmla="*/ 428 w 2123"/>
                  <a:gd name="T75" fmla="*/ 1427 h 1991"/>
                  <a:gd name="T76" fmla="*/ 1042 w 2123"/>
                  <a:gd name="T77" fmla="*/ 955 h 1991"/>
                  <a:gd name="T78" fmla="*/ 569 w 2123"/>
                  <a:gd name="T79" fmla="*/ 929 h 1991"/>
                  <a:gd name="T80" fmla="*/ 901 w 2123"/>
                  <a:gd name="T81" fmla="*/ 1031 h 1991"/>
                  <a:gd name="T82" fmla="*/ 870 w 2123"/>
                  <a:gd name="T83" fmla="*/ 1139 h 1991"/>
                  <a:gd name="T84" fmla="*/ 1364 w 2123"/>
                  <a:gd name="T85" fmla="*/ 1210 h 1991"/>
                  <a:gd name="T86" fmla="*/ 1524 w 2123"/>
                  <a:gd name="T87" fmla="*/ 1215 h 1991"/>
                  <a:gd name="T88" fmla="*/ 868 w 2123"/>
                  <a:gd name="T89" fmla="*/ 1349 h 1991"/>
                  <a:gd name="T90" fmla="*/ 1092 w 2123"/>
                  <a:gd name="T91" fmla="*/ 1205 h 1991"/>
                  <a:gd name="T92" fmla="*/ 1092 w 2123"/>
                  <a:gd name="T93" fmla="*/ 1205 h 1991"/>
                  <a:gd name="T94" fmla="*/ 1238 w 2123"/>
                  <a:gd name="T95" fmla="*/ 1303 h 1991"/>
                  <a:gd name="T96" fmla="*/ 827 w 2123"/>
                  <a:gd name="T97" fmla="*/ 1256 h 1991"/>
                  <a:gd name="T98" fmla="*/ 584 w 2123"/>
                  <a:gd name="T99" fmla="*/ 1320 h 1991"/>
                  <a:gd name="T100" fmla="*/ 667 w 2123"/>
                  <a:gd name="T101" fmla="*/ 1547 h 1991"/>
                  <a:gd name="T102" fmla="*/ 1073 w 2123"/>
                  <a:gd name="T103" fmla="*/ 1475 h 1991"/>
                  <a:gd name="T104" fmla="*/ 71 w 2123"/>
                  <a:gd name="T105" fmla="*/ 1611 h 1991"/>
                  <a:gd name="T106" fmla="*/ 85 w 2123"/>
                  <a:gd name="T107" fmla="*/ 1356 h 1991"/>
                  <a:gd name="T108" fmla="*/ 405 w 2123"/>
                  <a:gd name="T109" fmla="*/ 1456 h 1991"/>
                  <a:gd name="T110" fmla="*/ 1378 w 2123"/>
                  <a:gd name="T111" fmla="*/ 1492 h 1991"/>
                  <a:gd name="T112" fmla="*/ 650 w 2123"/>
                  <a:gd name="T113" fmla="*/ 1559 h 1991"/>
                  <a:gd name="T114" fmla="*/ 507 w 2123"/>
                  <a:gd name="T115" fmla="*/ 1451 h 1991"/>
                  <a:gd name="T116" fmla="*/ 1419 w 2123"/>
                  <a:gd name="T117" fmla="*/ 1602 h 1991"/>
                  <a:gd name="T118" fmla="*/ 431 w 2123"/>
                  <a:gd name="T119" fmla="*/ 1549 h 1991"/>
                  <a:gd name="T120" fmla="*/ 822 w 2123"/>
                  <a:gd name="T121" fmla="*/ 1561 h 19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23" h="1991">
                    <a:moveTo>
                      <a:pt x="2063" y="1878"/>
                    </a:moveTo>
                    <a:cubicBezTo>
                      <a:pt x="2087" y="1908"/>
                      <a:pt x="2074" y="1931"/>
                      <a:pt x="2032" y="1945"/>
                    </a:cubicBezTo>
                    <a:cubicBezTo>
                      <a:pt x="1973" y="1965"/>
                      <a:pt x="1887" y="1991"/>
                      <a:pt x="1825" y="1964"/>
                    </a:cubicBezTo>
                    <a:cubicBezTo>
                      <a:pt x="1826" y="1953"/>
                      <a:pt x="1822" y="1948"/>
                      <a:pt x="1822" y="1938"/>
                    </a:cubicBezTo>
                    <a:cubicBezTo>
                      <a:pt x="1761" y="1948"/>
                      <a:pt x="1728" y="1923"/>
                      <a:pt x="1681" y="1895"/>
                    </a:cubicBezTo>
                    <a:cubicBezTo>
                      <a:pt x="1605" y="1850"/>
                      <a:pt x="1514" y="1819"/>
                      <a:pt x="1438" y="1773"/>
                    </a:cubicBezTo>
                    <a:cubicBezTo>
                      <a:pt x="1422" y="1764"/>
                      <a:pt x="1407" y="1753"/>
                      <a:pt x="1393" y="1747"/>
                    </a:cubicBezTo>
                    <a:cubicBezTo>
                      <a:pt x="1376" y="1740"/>
                      <a:pt x="1353" y="1739"/>
                      <a:pt x="1340" y="1728"/>
                    </a:cubicBezTo>
                    <a:cubicBezTo>
                      <a:pt x="1333" y="1722"/>
                      <a:pt x="1317" y="1698"/>
                      <a:pt x="1316" y="1695"/>
                    </a:cubicBezTo>
                    <a:cubicBezTo>
                      <a:pt x="1313" y="1686"/>
                      <a:pt x="1318" y="1677"/>
                      <a:pt x="1316" y="1668"/>
                    </a:cubicBezTo>
                    <a:cubicBezTo>
                      <a:pt x="1313" y="1649"/>
                      <a:pt x="1299" y="1636"/>
                      <a:pt x="1297" y="1618"/>
                    </a:cubicBezTo>
                    <a:cubicBezTo>
                      <a:pt x="1239" y="1622"/>
                      <a:pt x="1167" y="1627"/>
                      <a:pt x="1097" y="1625"/>
                    </a:cubicBezTo>
                    <a:cubicBezTo>
                      <a:pt x="1097" y="1651"/>
                      <a:pt x="1085" y="1694"/>
                      <a:pt x="1071" y="1719"/>
                    </a:cubicBezTo>
                    <a:cubicBezTo>
                      <a:pt x="1017" y="1728"/>
                      <a:pt x="997" y="1666"/>
                      <a:pt x="977" y="1625"/>
                    </a:cubicBezTo>
                    <a:cubicBezTo>
                      <a:pt x="941" y="1628"/>
                      <a:pt x="893" y="1629"/>
                      <a:pt x="844" y="1625"/>
                    </a:cubicBezTo>
                    <a:cubicBezTo>
                      <a:pt x="792" y="1621"/>
                      <a:pt x="721" y="1637"/>
                      <a:pt x="670" y="1630"/>
                    </a:cubicBezTo>
                    <a:cubicBezTo>
                      <a:pt x="654" y="1668"/>
                      <a:pt x="647" y="1704"/>
                      <a:pt x="629" y="1735"/>
                    </a:cubicBezTo>
                    <a:cubicBezTo>
                      <a:pt x="581" y="1759"/>
                      <a:pt x="558" y="1720"/>
                      <a:pt x="543" y="1690"/>
                    </a:cubicBezTo>
                    <a:cubicBezTo>
                      <a:pt x="525" y="1707"/>
                      <a:pt x="495" y="1741"/>
                      <a:pt x="469" y="1733"/>
                    </a:cubicBezTo>
                    <a:cubicBezTo>
                      <a:pt x="451" y="1727"/>
                      <a:pt x="438" y="1678"/>
                      <a:pt x="431" y="1654"/>
                    </a:cubicBezTo>
                    <a:cubicBezTo>
                      <a:pt x="427" y="1640"/>
                      <a:pt x="427" y="1621"/>
                      <a:pt x="412" y="1618"/>
                    </a:cubicBezTo>
                    <a:cubicBezTo>
                      <a:pt x="391" y="1714"/>
                      <a:pt x="425" y="1846"/>
                      <a:pt x="352" y="1900"/>
                    </a:cubicBezTo>
                    <a:cubicBezTo>
                      <a:pt x="355" y="1919"/>
                      <a:pt x="371" y="1925"/>
                      <a:pt x="369" y="1943"/>
                    </a:cubicBezTo>
                    <a:cubicBezTo>
                      <a:pt x="350" y="1970"/>
                      <a:pt x="317" y="1965"/>
                      <a:pt x="278" y="1967"/>
                    </a:cubicBezTo>
                    <a:cubicBezTo>
                      <a:pt x="232" y="1969"/>
                      <a:pt x="155" y="1969"/>
                      <a:pt x="99" y="1960"/>
                    </a:cubicBezTo>
                    <a:cubicBezTo>
                      <a:pt x="70" y="1954"/>
                      <a:pt x="36" y="1951"/>
                      <a:pt x="23" y="1938"/>
                    </a:cubicBezTo>
                    <a:cubicBezTo>
                      <a:pt x="25" y="1910"/>
                      <a:pt x="38" y="1891"/>
                      <a:pt x="51" y="1866"/>
                    </a:cubicBezTo>
                    <a:cubicBezTo>
                      <a:pt x="49" y="1853"/>
                      <a:pt x="35" y="1851"/>
                      <a:pt x="28" y="1843"/>
                    </a:cubicBezTo>
                    <a:cubicBezTo>
                      <a:pt x="22" y="1785"/>
                      <a:pt x="38" y="1708"/>
                      <a:pt x="47" y="1640"/>
                    </a:cubicBezTo>
                    <a:cubicBezTo>
                      <a:pt x="54" y="1580"/>
                      <a:pt x="52" y="1516"/>
                      <a:pt x="59" y="1463"/>
                    </a:cubicBezTo>
                    <a:cubicBezTo>
                      <a:pt x="62" y="1432"/>
                      <a:pt x="74" y="1384"/>
                      <a:pt x="59" y="1353"/>
                    </a:cubicBezTo>
                    <a:cubicBezTo>
                      <a:pt x="58" y="1343"/>
                      <a:pt x="63" y="1345"/>
                      <a:pt x="68" y="1337"/>
                    </a:cubicBezTo>
                    <a:cubicBezTo>
                      <a:pt x="52" y="1314"/>
                      <a:pt x="36" y="1286"/>
                      <a:pt x="25" y="1256"/>
                    </a:cubicBezTo>
                    <a:cubicBezTo>
                      <a:pt x="15" y="1227"/>
                      <a:pt x="2" y="1189"/>
                      <a:pt x="1" y="1160"/>
                    </a:cubicBezTo>
                    <a:cubicBezTo>
                      <a:pt x="0" y="1032"/>
                      <a:pt x="60" y="916"/>
                      <a:pt x="152" y="859"/>
                    </a:cubicBezTo>
                    <a:cubicBezTo>
                      <a:pt x="162" y="786"/>
                      <a:pt x="172" y="725"/>
                      <a:pt x="180" y="652"/>
                    </a:cubicBezTo>
                    <a:cubicBezTo>
                      <a:pt x="184" y="621"/>
                      <a:pt x="193" y="592"/>
                      <a:pt x="197" y="561"/>
                    </a:cubicBezTo>
                    <a:cubicBezTo>
                      <a:pt x="201" y="530"/>
                      <a:pt x="199" y="499"/>
                      <a:pt x="204" y="468"/>
                    </a:cubicBezTo>
                    <a:cubicBezTo>
                      <a:pt x="215" y="400"/>
                      <a:pt x="230" y="309"/>
                      <a:pt x="245" y="234"/>
                    </a:cubicBezTo>
                    <a:cubicBezTo>
                      <a:pt x="258" y="163"/>
                      <a:pt x="262" y="89"/>
                      <a:pt x="307" y="36"/>
                    </a:cubicBezTo>
                    <a:cubicBezTo>
                      <a:pt x="322" y="35"/>
                      <a:pt x="329" y="33"/>
                      <a:pt x="338" y="22"/>
                    </a:cubicBezTo>
                    <a:cubicBezTo>
                      <a:pt x="389" y="13"/>
                      <a:pt x="432" y="23"/>
                      <a:pt x="469" y="41"/>
                    </a:cubicBezTo>
                    <a:cubicBezTo>
                      <a:pt x="474" y="50"/>
                      <a:pt x="479" y="57"/>
                      <a:pt x="488" y="62"/>
                    </a:cubicBezTo>
                    <a:cubicBezTo>
                      <a:pt x="502" y="111"/>
                      <a:pt x="511" y="144"/>
                      <a:pt x="500" y="182"/>
                    </a:cubicBezTo>
                    <a:cubicBezTo>
                      <a:pt x="592" y="167"/>
                      <a:pt x="745" y="169"/>
                      <a:pt x="872" y="170"/>
                    </a:cubicBezTo>
                    <a:cubicBezTo>
                      <a:pt x="1014" y="170"/>
                      <a:pt x="1167" y="167"/>
                      <a:pt x="1314" y="165"/>
                    </a:cubicBezTo>
                    <a:cubicBezTo>
                      <a:pt x="1370" y="164"/>
                      <a:pt x="1431" y="172"/>
                      <a:pt x="1481" y="160"/>
                    </a:cubicBezTo>
                    <a:cubicBezTo>
                      <a:pt x="1501" y="115"/>
                      <a:pt x="1504" y="45"/>
                      <a:pt x="1560" y="29"/>
                    </a:cubicBezTo>
                    <a:cubicBezTo>
                      <a:pt x="1616" y="32"/>
                      <a:pt x="1719" y="0"/>
                      <a:pt x="1760" y="57"/>
                    </a:cubicBezTo>
                    <a:cubicBezTo>
                      <a:pt x="1777" y="81"/>
                      <a:pt x="1789" y="130"/>
                      <a:pt x="1798" y="165"/>
                    </a:cubicBezTo>
                    <a:cubicBezTo>
                      <a:pt x="1809" y="202"/>
                      <a:pt x="1820" y="241"/>
                      <a:pt x="1829" y="277"/>
                    </a:cubicBezTo>
                    <a:cubicBezTo>
                      <a:pt x="1840" y="318"/>
                      <a:pt x="1843" y="356"/>
                      <a:pt x="1851" y="394"/>
                    </a:cubicBezTo>
                    <a:cubicBezTo>
                      <a:pt x="1874" y="504"/>
                      <a:pt x="1917" y="606"/>
                      <a:pt x="1942" y="728"/>
                    </a:cubicBezTo>
                    <a:cubicBezTo>
                      <a:pt x="1968" y="859"/>
                      <a:pt x="1998" y="964"/>
                      <a:pt x="2023" y="1096"/>
                    </a:cubicBezTo>
                    <a:cubicBezTo>
                      <a:pt x="2031" y="1138"/>
                      <a:pt x="2037" y="1178"/>
                      <a:pt x="2047" y="1222"/>
                    </a:cubicBezTo>
                    <a:cubicBezTo>
                      <a:pt x="2051" y="1242"/>
                      <a:pt x="2049" y="1237"/>
                      <a:pt x="2051" y="1263"/>
                    </a:cubicBezTo>
                    <a:cubicBezTo>
                      <a:pt x="2053" y="1276"/>
                      <a:pt x="2055" y="1290"/>
                      <a:pt x="2061" y="1298"/>
                    </a:cubicBezTo>
                    <a:cubicBezTo>
                      <a:pt x="2068" y="1363"/>
                      <a:pt x="2078" y="1425"/>
                      <a:pt x="2090" y="1489"/>
                    </a:cubicBezTo>
                    <a:cubicBezTo>
                      <a:pt x="2097" y="1533"/>
                      <a:pt x="2110" y="1578"/>
                      <a:pt x="2111" y="1618"/>
                    </a:cubicBezTo>
                    <a:cubicBezTo>
                      <a:pt x="2111" y="1625"/>
                      <a:pt x="2108" y="1631"/>
                      <a:pt x="2109" y="1637"/>
                    </a:cubicBezTo>
                    <a:cubicBezTo>
                      <a:pt x="2112" y="1667"/>
                      <a:pt x="2123" y="1699"/>
                      <a:pt x="2123" y="1728"/>
                    </a:cubicBezTo>
                    <a:cubicBezTo>
                      <a:pt x="2123" y="1754"/>
                      <a:pt x="2112" y="1780"/>
                      <a:pt x="2113" y="1809"/>
                    </a:cubicBezTo>
                    <a:cubicBezTo>
                      <a:pt x="2111" y="1811"/>
                      <a:pt x="2109" y="1812"/>
                      <a:pt x="2109" y="1809"/>
                    </a:cubicBezTo>
                    <a:cubicBezTo>
                      <a:pt x="2099" y="1799"/>
                      <a:pt x="2112" y="1815"/>
                      <a:pt x="2106" y="1821"/>
                    </a:cubicBezTo>
                    <a:cubicBezTo>
                      <a:pt x="2095" y="1843"/>
                      <a:pt x="2086" y="1868"/>
                      <a:pt x="2063" y="1878"/>
                    </a:cubicBezTo>
                    <a:close/>
                    <a:moveTo>
                      <a:pt x="2097" y="1804"/>
                    </a:moveTo>
                    <a:cubicBezTo>
                      <a:pt x="2118" y="1738"/>
                      <a:pt x="2098" y="1667"/>
                      <a:pt x="2092" y="1606"/>
                    </a:cubicBezTo>
                    <a:cubicBezTo>
                      <a:pt x="2080" y="1490"/>
                      <a:pt x="2060" y="1390"/>
                      <a:pt x="2042" y="1279"/>
                    </a:cubicBezTo>
                    <a:cubicBezTo>
                      <a:pt x="2013" y="1105"/>
                      <a:pt x="1973" y="919"/>
                      <a:pt x="1930" y="745"/>
                    </a:cubicBezTo>
                    <a:cubicBezTo>
                      <a:pt x="1921" y="709"/>
                      <a:pt x="1918" y="673"/>
                      <a:pt x="1908" y="640"/>
                    </a:cubicBezTo>
                    <a:cubicBezTo>
                      <a:pt x="1888" y="573"/>
                      <a:pt x="1863" y="510"/>
                      <a:pt x="1846" y="439"/>
                    </a:cubicBezTo>
                    <a:cubicBezTo>
                      <a:pt x="1830" y="371"/>
                      <a:pt x="1821" y="310"/>
                      <a:pt x="1803" y="241"/>
                    </a:cubicBezTo>
                    <a:cubicBezTo>
                      <a:pt x="1789" y="189"/>
                      <a:pt x="1764" y="80"/>
                      <a:pt x="1732" y="55"/>
                    </a:cubicBezTo>
                    <a:cubicBezTo>
                      <a:pt x="1702" y="32"/>
                      <a:pt x="1640" y="39"/>
                      <a:pt x="1600" y="43"/>
                    </a:cubicBezTo>
                    <a:cubicBezTo>
                      <a:pt x="1656" y="123"/>
                      <a:pt x="1661" y="249"/>
                      <a:pt x="1686" y="368"/>
                    </a:cubicBezTo>
                    <a:cubicBezTo>
                      <a:pt x="1703" y="446"/>
                      <a:pt x="1733" y="525"/>
                      <a:pt x="1748" y="604"/>
                    </a:cubicBezTo>
                    <a:cubicBezTo>
                      <a:pt x="1763" y="682"/>
                      <a:pt x="1774" y="763"/>
                      <a:pt x="1789" y="843"/>
                    </a:cubicBezTo>
                    <a:cubicBezTo>
                      <a:pt x="1832" y="1076"/>
                      <a:pt x="1879" y="1301"/>
                      <a:pt x="1915" y="1516"/>
                    </a:cubicBezTo>
                    <a:cubicBezTo>
                      <a:pt x="1919" y="1535"/>
                      <a:pt x="1929" y="1555"/>
                      <a:pt x="1932" y="1573"/>
                    </a:cubicBezTo>
                    <a:cubicBezTo>
                      <a:pt x="1935" y="1593"/>
                      <a:pt x="1933" y="1618"/>
                      <a:pt x="1934" y="1640"/>
                    </a:cubicBezTo>
                    <a:cubicBezTo>
                      <a:pt x="1937" y="1686"/>
                      <a:pt x="1944" y="1749"/>
                      <a:pt x="1939" y="1790"/>
                    </a:cubicBezTo>
                    <a:cubicBezTo>
                      <a:pt x="1938" y="1804"/>
                      <a:pt x="1928" y="1817"/>
                      <a:pt x="1925" y="1833"/>
                    </a:cubicBezTo>
                    <a:cubicBezTo>
                      <a:pt x="1919" y="1861"/>
                      <a:pt x="1921" y="1874"/>
                      <a:pt x="1906" y="1895"/>
                    </a:cubicBezTo>
                    <a:cubicBezTo>
                      <a:pt x="1900" y="1904"/>
                      <a:pt x="1884" y="1910"/>
                      <a:pt x="1889" y="1919"/>
                    </a:cubicBezTo>
                    <a:cubicBezTo>
                      <a:pt x="1980" y="1900"/>
                      <a:pt x="2070" y="1886"/>
                      <a:pt x="2097" y="1804"/>
                    </a:cubicBezTo>
                    <a:close/>
                    <a:moveTo>
                      <a:pt x="474" y="263"/>
                    </a:moveTo>
                    <a:cubicBezTo>
                      <a:pt x="464" y="240"/>
                      <a:pt x="478" y="213"/>
                      <a:pt x="479" y="179"/>
                    </a:cubicBezTo>
                    <a:cubicBezTo>
                      <a:pt x="479" y="146"/>
                      <a:pt x="487" y="90"/>
                      <a:pt x="462" y="62"/>
                    </a:cubicBezTo>
                    <a:cubicBezTo>
                      <a:pt x="441" y="39"/>
                      <a:pt x="358" y="33"/>
                      <a:pt x="335" y="50"/>
                    </a:cubicBezTo>
                    <a:cubicBezTo>
                      <a:pt x="270" y="283"/>
                      <a:pt x="274" y="553"/>
                      <a:pt x="230" y="802"/>
                    </a:cubicBezTo>
                    <a:cubicBezTo>
                      <a:pt x="305" y="800"/>
                      <a:pt x="380" y="792"/>
                      <a:pt x="440" y="821"/>
                    </a:cubicBezTo>
                    <a:cubicBezTo>
                      <a:pt x="451" y="621"/>
                      <a:pt x="459" y="426"/>
                      <a:pt x="474" y="263"/>
                    </a:cubicBezTo>
                    <a:close/>
                    <a:moveTo>
                      <a:pt x="1794" y="1924"/>
                    </a:moveTo>
                    <a:cubicBezTo>
                      <a:pt x="1856" y="1920"/>
                      <a:pt x="1888" y="1894"/>
                      <a:pt x="1908" y="1845"/>
                    </a:cubicBezTo>
                    <a:cubicBezTo>
                      <a:pt x="1938" y="1688"/>
                      <a:pt x="1908" y="1517"/>
                      <a:pt x="1875" y="1372"/>
                    </a:cubicBezTo>
                    <a:cubicBezTo>
                      <a:pt x="1836" y="1205"/>
                      <a:pt x="1807" y="1027"/>
                      <a:pt x="1775" y="859"/>
                    </a:cubicBezTo>
                    <a:cubicBezTo>
                      <a:pt x="1757" y="772"/>
                      <a:pt x="1746" y="684"/>
                      <a:pt x="1729" y="602"/>
                    </a:cubicBezTo>
                    <a:cubicBezTo>
                      <a:pt x="1712" y="516"/>
                      <a:pt x="1681" y="437"/>
                      <a:pt x="1662" y="346"/>
                    </a:cubicBezTo>
                    <a:cubicBezTo>
                      <a:pt x="1654" y="305"/>
                      <a:pt x="1645" y="258"/>
                      <a:pt x="1636" y="210"/>
                    </a:cubicBezTo>
                    <a:cubicBezTo>
                      <a:pt x="1622" y="139"/>
                      <a:pt x="1625" y="64"/>
                      <a:pt x="1567" y="50"/>
                    </a:cubicBezTo>
                    <a:cubicBezTo>
                      <a:pt x="1527" y="67"/>
                      <a:pt x="1509" y="110"/>
                      <a:pt x="1512" y="158"/>
                    </a:cubicBezTo>
                    <a:cubicBezTo>
                      <a:pt x="1545" y="141"/>
                      <a:pt x="1592" y="191"/>
                      <a:pt x="1591" y="220"/>
                    </a:cubicBezTo>
                    <a:cubicBezTo>
                      <a:pt x="1589" y="255"/>
                      <a:pt x="1544" y="249"/>
                      <a:pt x="1500" y="248"/>
                    </a:cubicBezTo>
                    <a:cubicBezTo>
                      <a:pt x="1476" y="320"/>
                      <a:pt x="1502" y="430"/>
                      <a:pt x="1471" y="499"/>
                    </a:cubicBezTo>
                    <a:cubicBezTo>
                      <a:pt x="1513" y="497"/>
                      <a:pt x="1563" y="479"/>
                      <a:pt x="1605" y="489"/>
                    </a:cubicBezTo>
                    <a:cubicBezTo>
                      <a:pt x="1634" y="519"/>
                      <a:pt x="1626" y="565"/>
                      <a:pt x="1586" y="578"/>
                    </a:cubicBezTo>
                    <a:cubicBezTo>
                      <a:pt x="1571" y="582"/>
                      <a:pt x="1559" y="577"/>
                      <a:pt x="1548" y="590"/>
                    </a:cubicBezTo>
                    <a:cubicBezTo>
                      <a:pt x="1522" y="586"/>
                      <a:pt x="1509" y="588"/>
                      <a:pt x="1488" y="590"/>
                    </a:cubicBezTo>
                    <a:cubicBezTo>
                      <a:pt x="1488" y="619"/>
                      <a:pt x="1473" y="651"/>
                      <a:pt x="1455" y="676"/>
                    </a:cubicBezTo>
                    <a:cubicBezTo>
                      <a:pt x="1437" y="748"/>
                      <a:pt x="1451" y="796"/>
                      <a:pt x="1438" y="862"/>
                    </a:cubicBezTo>
                    <a:cubicBezTo>
                      <a:pt x="1512" y="865"/>
                      <a:pt x="1595" y="871"/>
                      <a:pt x="1667" y="855"/>
                    </a:cubicBezTo>
                    <a:cubicBezTo>
                      <a:pt x="1692" y="875"/>
                      <a:pt x="1716" y="928"/>
                      <a:pt x="1686" y="955"/>
                    </a:cubicBezTo>
                    <a:cubicBezTo>
                      <a:pt x="1602" y="962"/>
                      <a:pt x="1489" y="954"/>
                      <a:pt x="1419" y="955"/>
                    </a:cubicBezTo>
                    <a:cubicBezTo>
                      <a:pt x="1410" y="995"/>
                      <a:pt x="1406" y="1036"/>
                      <a:pt x="1402" y="1079"/>
                    </a:cubicBezTo>
                    <a:cubicBezTo>
                      <a:pt x="1398" y="1121"/>
                      <a:pt x="1391" y="1166"/>
                      <a:pt x="1393" y="1205"/>
                    </a:cubicBezTo>
                    <a:cubicBezTo>
                      <a:pt x="1404" y="1157"/>
                      <a:pt x="1413" y="1088"/>
                      <a:pt x="1464" y="1096"/>
                    </a:cubicBezTo>
                    <a:cubicBezTo>
                      <a:pt x="1506" y="1102"/>
                      <a:pt x="1534" y="1169"/>
                      <a:pt x="1538" y="1201"/>
                    </a:cubicBezTo>
                    <a:cubicBezTo>
                      <a:pt x="1578" y="1184"/>
                      <a:pt x="1647" y="1197"/>
                      <a:pt x="1701" y="1186"/>
                    </a:cubicBezTo>
                    <a:cubicBezTo>
                      <a:pt x="1728" y="1181"/>
                      <a:pt x="1745" y="1166"/>
                      <a:pt x="1760" y="1186"/>
                    </a:cubicBezTo>
                    <a:cubicBezTo>
                      <a:pt x="1763" y="1215"/>
                      <a:pt x="1784" y="1272"/>
                      <a:pt x="1746" y="1282"/>
                    </a:cubicBezTo>
                    <a:cubicBezTo>
                      <a:pt x="1736" y="1284"/>
                      <a:pt x="1718" y="1279"/>
                      <a:pt x="1708" y="1279"/>
                    </a:cubicBezTo>
                    <a:cubicBezTo>
                      <a:pt x="1653" y="1282"/>
                      <a:pt x="1595" y="1290"/>
                      <a:pt x="1545" y="1294"/>
                    </a:cubicBezTo>
                    <a:cubicBezTo>
                      <a:pt x="1542" y="1317"/>
                      <a:pt x="1526" y="1328"/>
                      <a:pt x="1522" y="1351"/>
                    </a:cubicBezTo>
                    <a:cubicBezTo>
                      <a:pt x="1502" y="1365"/>
                      <a:pt x="1499" y="1398"/>
                      <a:pt x="1471" y="1396"/>
                    </a:cubicBezTo>
                    <a:cubicBezTo>
                      <a:pt x="1448" y="1395"/>
                      <a:pt x="1422" y="1336"/>
                      <a:pt x="1417" y="1310"/>
                    </a:cubicBezTo>
                    <a:cubicBezTo>
                      <a:pt x="1403" y="1307"/>
                      <a:pt x="1395" y="1306"/>
                      <a:pt x="1381" y="1308"/>
                    </a:cubicBezTo>
                    <a:cubicBezTo>
                      <a:pt x="1376" y="1344"/>
                      <a:pt x="1365" y="1395"/>
                      <a:pt x="1362" y="1437"/>
                    </a:cubicBezTo>
                    <a:cubicBezTo>
                      <a:pt x="1371" y="1435"/>
                      <a:pt x="1375" y="1440"/>
                      <a:pt x="1378" y="1444"/>
                    </a:cubicBezTo>
                    <a:cubicBezTo>
                      <a:pt x="1384" y="1477"/>
                      <a:pt x="1403" y="1495"/>
                      <a:pt x="1407" y="1530"/>
                    </a:cubicBezTo>
                    <a:cubicBezTo>
                      <a:pt x="1503" y="1514"/>
                      <a:pt x="1615" y="1522"/>
                      <a:pt x="1717" y="1509"/>
                    </a:cubicBezTo>
                    <a:cubicBezTo>
                      <a:pt x="1741" y="1505"/>
                      <a:pt x="1775" y="1495"/>
                      <a:pt x="1791" y="1499"/>
                    </a:cubicBezTo>
                    <a:cubicBezTo>
                      <a:pt x="1802" y="1501"/>
                      <a:pt x="1802" y="1508"/>
                      <a:pt x="1808" y="1513"/>
                    </a:cubicBezTo>
                    <a:cubicBezTo>
                      <a:pt x="1816" y="1520"/>
                      <a:pt x="1820" y="1520"/>
                      <a:pt x="1822" y="1525"/>
                    </a:cubicBezTo>
                    <a:cubicBezTo>
                      <a:pt x="1832" y="1548"/>
                      <a:pt x="1820" y="1584"/>
                      <a:pt x="1801" y="1594"/>
                    </a:cubicBezTo>
                    <a:cubicBezTo>
                      <a:pt x="1655" y="1590"/>
                      <a:pt x="1556" y="1614"/>
                      <a:pt x="1419" y="1621"/>
                    </a:cubicBezTo>
                    <a:cubicBezTo>
                      <a:pt x="1417" y="1665"/>
                      <a:pt x="1395" y="1691"/>
                      <a:pt x="1376" y="1719"/>
                    </a:cubicBezTo>
                    <a:cubicBezTo>
                      <a:pt x="1510" y="1792"/>
                      <a:pt x="1652" y="1858"/>
                      <a:pt x="1794" y="1924"/>
                    </a:cubicBezTo>
                    <a:close/>
                    <a:moveTo>
                      <a:pt x="230" y="442"/>
                    </a:moveTo>
                    <a:cubicBezTo>
                      <a:pt x="213" y="572"/>
                      <a:pt x="193" y="713"/>
                      <a:pt x="173" y="843"/>
                    </a:cubicBezTo>
                    <a:cubicBezTo>
                      <a:pt x="185" y="830"/>
                      <a:pt x="205" y="818"/>
                      <a:pt x="211" y="804"/>
                    </a:cubicBezTo>
                    <a:cubicBezTo>
                      <a:pt x="219" y="788"/>
                      <a:pt x="220" y="759"/>
                      <a:pt x="223" y="738"/>
                    </a:cubicBezTo>
                    <a:cubicBezTo>
                      <a:pt x="227" y="716"/>
                      <a:pt x="231" y="691"/>
                      <a:pt x="233" y="671"/>
                    </a:cubicBezTo>
                    <a:cubicBezTo>
                      <a:pt x="238" y="624"/>
                      <a:pt x="236" y="571"/>
                      <a:pt x="240" y="530"/>
                    </a:cubicBezTo>
                    <a:cubicBezTo>
                      <a:pt x="242" y="505"/>
                      <a:pt x="251" y="481"/>
                      <a:pt x="254" y="456"/>
                    </a:cubicBezTo>
                    <a:cubicBezTo>
                      <a:pt x="257" y="435"/>
                      <a:pt x="255" y="412"/>
                      <a:pt x="257" y="389"/>
                    </a:cubicBezTo>
                    <a:cubicBezTo>
                      <a:pt x="260" y="334"/>
                      <a:pt x="273" y="277"/>
                      <a:pt x="281" y="222"/>
                    </a:cubicBezTo>
                    <a:cubicBezTo>
                      <a:pt x="288" y="168"/>
                      <a:pt x="299" y="105"/>
                      <a:pt x="309" y="60"/>
                    </a:cubicBezTo>
                    <a:cubicBezTo>
                      <a:pt x="257" y="172"/>
                      <a:pt x="249" y="302"/>
                      <a:pt x="230" y="442"/>
                    </a:cubicBezTo>
                    <a:close/>
                    <a:moveTo>
                      <a:pt x="784" y="248"/>
                    </a:moveTo>
                    <a:cubicBezTo>
                      <a:pt x="885" y="246"/>
                      <a:pt x="1065" y="247"/>
                      <a:pt x="1183" y="248"/>
                    </a:cubicBezTo>
                    <a:cubicBezTo>
                      <a:pt x="1267" y="249"/>
                      <a:pt x="1390" y="245"/>
                      <a:pt x="1479" y="234"/>
                    </a:cubicBezTo>
                    <a:cubicBezTo>
                      <a:pt x="1509" y="230"/>
                      <a:pt x="1577" y="233"/>
                      <a:pt x="1557" y="198"/>
                    </a:cubicBezTo>
                    <a:cubicBezTo>
                      <a:pt x="1510" y="176"/>
                      <a:pt x="1455" y="186"/>
                      <a:pt x="1393" y="186"/>
                    </a:cubicBezTo>
                    <a:cubicBezTo>
                      <a:pt x="1327" y="186"/>
                      <a:pt x="1268" y="182"/>
                      <a:pt x="1197" y="184"/>
                    </a:cubicBezTo>
                    <a:cubicBezTo>
                      <a:pt x="1154" y="185"/>
                      <a:pt x="1101" y="183"/>
                      <a:pt x="1047" y="184"/>
                    </a:cubicBezTo>
                    <a:cubicBezTo>
                      <a:pt x="973" y="185"/>
                      <a:pt x="891" y="191"/>
                      <a:pt x="810" y="189"/>
                    </a:cubicBezTo>
                    <a:cubicBezTo>
                      <a:pt x="712" y="186"/>
                      <a:pt x="627" y="188"/>
                      <a:pt x="550" y="198"/>
                    </a:cubicBezTo>
                    <a:cubicBezTo>
                      <a:pt x="531" y="201"/>
                      <a:pt x="512" y="205"/>
                      <a:pt x="498" y="215"/>
                    </a:cubicBezTo>
                    <a:cubicBezTo>
                      <a:pt x="496" y="232"/>
                      <a:pt x="498" y="238"/>
                      <a:pt x="495" y="258"/>
                    </a:cubicBezTo>
                    <a:cubicBezTo>
                      <a:pt x="593" y="260"/>
                      <a:pt x="690" y="250"/>
                      <a:pt x="784" y="248"/>
                    </a:cubicBezTo>
                    <a:close/>
                    <a:moveTo>
                      <a:pt x="1397" y="415"/>
                    </a:moveTo>
                    <a:cubicBezTo>
                      <a:pt x="1401" y="415"/>
                      <a:pt x="1408" y="424"/>
                      <a:pt x="1419" y="425"/>
                    </a:cubicBezTo>
                    <a:cubicBezTo>
                      <a:pt x="1424" y="425"/>
                      <a:pt x="1429" y="422"/>
                      <a:pt x="1433" y="423"/>
                    </a:cubicBezTo>
                    <a:cubicBezTo>
                      <a:pt x="1449" y="425"/>
                      <a:pt x="1451" y="458"/>
                      <a:pt x="1462" y="466"/>
                    </a:cubicBezTo>
                    <a:cubicBezTo>
                      <a:pt x="1462" y="467"/>
                      <a:pt x="1464" y="468"/>
                      <a:pt x="1464" y="466"/>
                    </a:cubicBezTo>
                    <a:cubicBezTo>
                      <a:pt x="1468" y="398"/>
                      <a:pt x="1472" y="311"/>
                      <a:pt x="1474" y="253"/>
                    </a:cubicBezTo>
                    <a:cubicBezTo>
                      <a:pt x="1270" y="271"/>
                      <a:pt x="1070" y="260"/>
                      <a:pt x="868" y="265"/>
                    </a:cubicBezTo>
                    <a:cubicBezTo>
                      <a:pt x="739" y="269"/>
                      <a:pt x="621" y="271"/>
                      <a:pt x="495" y="275"/>
                    </a:cubicBezTo>
                    <a:cubicBezTo>
                      <a:pt x="484" y="361"/>
                      <a:pt x="483" y="463"/>
                      <a:pt x="474" y="542"/>
                    </a:cubicBezTo>
                    <a:cubicBezTo>
                      <a:pt x="492" y="543"/>
                      <a:pt x="505" y="539"/>
                      <a:pt x="519" y="532"/>
                    </a:cubicBezTo>
                    <a:cubicBezTo>
                      <a:pt x="521" y="500"/>
                      <a:pt x="521" y="479"/>
                      <a:pt x="529" y="456"/>
                    </a:cubicBezTo>
                    <a:cubicBezTo>
                      <a:pt x="549" y="443"/>
                      <a:pt x="559" y="419"/>
                      <a:pt x="581" y="408"/>
                    </a:cubicBezTo>
                    <a:cubicBezTo>
                      <a:pt x="649" y="416"/>
                      <a:pt x="651" y="488"/>
                      <a:pt x="677" y="537"/>
                    </a:cubicBezTo>
                    <a:cubicBezTo>
                      <a:pt x="703" y="520"/>
                      <a:pt x="749" y="526"/>
                      <a:pt x="786" y="525"/>
                    </a:cubicBezTo>
                    <a:cubicBezTo>
                      <a:pt x="877" y="524"/>
                      <a:pt x="1004" y="525"/>
                      <a:pt x="1111" y="513"/>
                    </a:cubicBezTo>
                    <a:cubicBezTo>
                      <a:pt x="1110" y="459"/>
                      <a:pt x="1152" y="427"/>
                      <a:pt x="1209" y="444"/>
                    </a:cubicBezTo>
                    <a:cubicBezTo>
                      <a:pt x="1216" y="458"/>
                      <a:pt x="1226" y="469"/>
                      <a:pt x="1235" y="482"/>
                    </a:cubicBezTo>
                    <a:cubicBezTo>
                      <a:pt x="1228" y="420"/>
                      <a:pt x="1326" y="410"/>
                      <a:pt x="1352" y="456"/>
                    </a:cubicBezTo>
                    <a:cubicBezTo>
                      <a:pt x="1355" y="431"/>
                      <a:pt x="1377" y="415"/>
                      <a:pt x="1397" y="415"/>
                    </a:cubicBezTo>
                    <a:close/>
                    <a:moveTo>
                      <a:pt x="658" y="547"/>
                    </a:moveTo>
                    <a:cubicBezTo>
                      <a:pt x="653" y="516"/>
                      <a:pt x="627" y="433"/>
                      <a:pt x="600" y="432"/>
                    </a:cubicBezTo>
                    <a:cubicBezTo>
                      <a:pt x="588" y="432"/>
                      <a:pt x="580" y="448"/>
                      <a:pt x="569" y="449"/>
                    </a:cubicBezTo>
                    <a:cubicBezTo>
                      <a:pt x="522" y="523"/>
                      <a:pt x="547" y="644"/>
                      <a:pt x="603" y="697"/>
                    </a:cubicBezTo>
                    <a:cubicBezTo>
                      <a:pt x="647" y="675"/>
                      <a:pt x="667" y="606"/>
                      <a:pt x="658" y="547"/>
                    </a:cubicBezTo>
                    <a:close/>
                    <a:moveTo>
                      <a:pt x="1429" y="446"/>
                    </a:moveTo>
                    <a:cubicBezTo>
                      <a:pt x="1399" y="421"/>
                      <a:pt x="1361" y="447"/>
                      <a:pt x="1366" y="487"/>
                    </a:cubicBezTo>
                    <a:cubicBezTo>
                      <a:pt x="1357" y="484"/>
                      <a:pt x="1360" y="494"/>
                      <a:pt x="1357" y="497"/>
                    </a:cubicBezTo>
                    <a:cubicBezTo>
                      <a:pt x="1357" y="554"/>
                      <a:pt x="1361" y="636"/>
                      <a:pt x="1405" y="671"/>
                    </a:cubicBezTo>
                    <a:cubicBezTo>
                      <a:pt x="1411" y="627"/>
                      <a:pt x="1414" y="587"/>
                      <a:pt x="1409" y="547"/>
                    </a:cubicBezTo>
                    <a:cubicBezTo>
                      <a:pt x="1405" y="509"/>
                      <a:pt x="1383" y="473"/>
                      <a:pt x="1395" y="442"/>
                    </a:cubicBezTo>
                    <a:cubicBezTo>
                      <a:pt x="1407" y="450"/>
                      <a:pt x="1411" y="467"/>
                      <a:pt x="1414" y="482"/>
                    </a:cubicBezTo>
                    <a:cubicBezTo>
                      <a:pt x="1424" y="540"/>
                      <a:pt x="1436" y="609"/>
                      <a:pt x="1424" y="676"/>
                    </a:cubicBezTo>
                    <a:cubicBezTo>
                      <a:pt x="1487" y="629"/>
                      <a:pt x="1470" y="505"/>
                      <a:pt x="1429" y="446"/>
                    </a:cubicBezTo>
                    <a:close/>
                    <a:moveTo>
                      <a:pt x="1247" y="499"/>
                    </a:moveTo>
                    <a:cubicBezTo>
                      <a:pt x="1246" y="522"/>
                      <a:pt x="1250" y="569"/>
                      <a:pt x="1259" y="599"/>
                    </a:cubicBezTo>
                    <a:cubicBezTo>
                      <a:pt x="1264" y="615"/>
                      <a:pt x="1275" y="629"/>
                      <a:pt x="1281" y="645"/>
                    </a:cubicBezTo>
                    <a:cubicBezTo>
                      <a:pt x="1288" y="666"/>
                      <a:pt x="1292" y="685"/>
                      <a:pt x="1302" y="690"/>
                    </a:cubicBezTo>
                    <a:cubicBezTo>
                      <a:pt x="1340" y="708"/>
                      <a:pt x="1343" y="660"/>
                      <a:pt x="1366" y="652"/>
                    </a:cubicBezTo>
                    <a:cubicBezTo>
                      <a:pt x="1338" y="600"/>
                      <a:pt x="1327" y="524"/>
                      <a:pt x="1345" y="466"/>
                    </a:cubicBezTo>
                    <a:cubicBezTo>
                      <a:pt x="1295" y="428"/>
                      <a:pt x="1249" y="440"/>
                      <a:pt x="1247" y="499"/>
                    </a:cubicBezTo>
                    <a:close/>
                    <a:moveTo>
                      <a:pt x="1197" y="461"/>
                    </a:moveTo>
                    <a:cubicBezTo>
                      <a:pt x="1180" y="455"/>
                      <a:pt x="1145" y="471"/>
                      <a:pt x="1137" y="487"/>
                    </a:cubicBezTo>
                    <a:cubicBezTo>
                      <a:pt x="1128" y="507"/>
                      <a:pt x="1126" y="563"/>
                      <a:pt x="1133" y="597"/>
                    </a:cubicBezTo>
                    <a:cubicBezTo>
                      <a:pt x="1141" y="641"/>
                      <a:pt x="1163" y="686"/>
                      <a:pt x="1187" y="704"/>
                    </a:cubicBezTo>
                    <a:cubicBezTo>
                      <a:pt x="1223" y="691"/>
                      <a:pt x="1233" y="653"/>
                      <a:pt x="1250" y="621"/>
                    </a:cubicBezTo>
                    <a:cubicBezTo>
                      <a:pt x="1236" y="572"/>
                      <a:pt x="1229" y="533"/>
                      <a:pt x="1233" y="487"/>
                    </a:cubicBezTo>
                    <a:cubicBezTo>
                      <a:pt x="1216" y="483"/>
                      <a:pt x="1213" y="466"/>
                      <a:pt x="1197" y="461"/>
                    </a:cubicBezTo>
                    <a:close/>
                    <a:moveTo>
                      <a:pt x="1479" y="513"/>
                    </a:moveTo>
                    <a:cubicBezTo>
                      <a:pt x="1482" y="538"/>
                      <a:pt x="1489" y="556"/>
                      <a:pt x="1491" y="571"/>
                    </a:cubicBezTo>
                    <a:cubicBezTo>
                      <a:pt x="1540" y="567"/>
                      <a:pt x="1610" y="563"/>
                      <a:pt x="1596" y="511"/>
                    </a:cubicBezTo>
                    <a:cubicBezTo>
                      <a:pt x="1556" y="503"/>
                      <a:pt x="1516" y="519"/>
                      <a:pt x="1479" y="513"/>
                    </a:cubicBezTo>
                    <a:close/>
                    <a:moveTo>
                      <a:pt x="908" y="544"/>
                    </a:moveTo>
                    <a:cubicBezTo>
                      <a:pt x="886" y="546"/>
                      <a:pt x="862" y="550"/>
                      <a:pt x="841" y="549"/>
                    </a:cubicBezTo>
                    <a:cubicBezTo>
                      <a:pt x="787" y="547"/>
                      <a:pt x="731" y="535"/>
                      <a:pt x="677" y="549"/>
                    </a:cubicBezTo>
                    <a:cubicBezTo>
                      <a:pt x="680" y="568"/>
                      <a:pt x="678" y="589"/>
                      <a:pt x="681" y="609"/>
                    </a:cubicBezTo>
                    <a:cubicBezTo>
                      <a:pt x="828" y="599"/>
                      <a:pt x="961" y="611"/>
                      <a:pt x="1111" y="590"/>
                    </a:cubicBezTo>
                    <a:cubicBezTo>
                      <a:pt x="1110" y="575"/>
                      <a:pt x="1113" y="553"/>
                      <a:pt x="1109" y="535"/>
                    </a:cubicBezTo>
                    <a:cubicBezTo>
                      <a:pt x="1041" y="537"/>
                      <a:pt x="969" y="541"/>
                      <a:pt x="908" y="544"/>
                    </a:cubicBezTo>
                    <a:close/>
                    <a:moveTo>
                      <a:pt x="474" y="563"/>
                    </a:moveTo>
                    <a:cubicBezTo>
                      <a:pt x="476" y="577"/>
                      <a:pt x="471" y="585"/>
                      <a:pt x="471" y="597"/>
                    </a:cubicBezTo>
                    <a:cubicBezTo>
                      <a:pt x="489" y="604"/>
                      <a:pt x="509" y="597"/>
                      <a:pt x="534" y="604"/>
                    </a:cubicBezTo>
                    <a:cubicBezTo>
                      <a:pt x="534" y="583"/>
                      <a:pt x="517" y="580"/>
                      <a:pt x="514" y="563"/>
                    </a:cubicBezTo>
                    <a:cubicBezTo>
                      <a:pt x="499" y="559"/>
                      <a:pt x="487" y="565"/>
                      <a:pt x="474" y="563"/>
                    </a:cubicBezTo>
                    <a:close/>
                    <a:moveTo>
                      <a:pt x="677" y="625"/>
                    </a:moveTo>
                    <a:cubicBezTo>
                      <a:pt x="664" y="651"/>
                      <a:pt x="655" y="696"/>
                      <a:pt x="631" y="711"/>
                    </a:cubicBezTo>
                    <a:cubicBezTo>
                      <a:pt x="595" y="735"/>
                      <a:pt x="575" y="703"/>
                      <a:pt x="560" y="676"/>
                    </a:cubicBezTo>
                    <a:cubicBezTo>
                      <a:pt x="548" y="655"/>
                      <a:pt x="548" y="636"/>
                      <a:pt x="534" y="621"/>
                    </a:cubicBezTo>
                    <a:cubicBezTo>
                      <a:pt x="511" y="626"/>
                      <a:pt x="501" y="614"/>
                      <a:pt x="471" y="618"/>
                    </a:cubicBezTo>
                    <a:cubicBezTo>
                      <a:pt x="473" y="692"/>
                      <a:pt x="461" y="749"/>
                      <a:pt x="457" y="833"/>
                    </a:cubicBezTo>
                    <a:cubicBezTo>
                      <a:pt x="502" y="847"/>
                      <a:pt x="523" y="885"/>
                      <a:pt x="557" y="909"/>
                    </a:cubicBezTo>
                    <a:cubicBezTo>
                      <a:pt x="614" y="889"/>
                      <a:pt x="689" y="915"/>
                      <a:pt x="758" y="900"/>
                    </a:cubicBezTo>
                    <a:cubicBezTo>
                      <a:pt x="770" y="828"/>
                      <a:pt x="802" y="741"/>
                      <a:pt x="870" y="781"/>
                    </a:cubicBezTo>
                    <a:cubicBezTo>
                      <a:pt x="887" y="790"/>
                      <a:pt x="897" y="800"/>
                      <a:pt x="903" y="814"/>
                    </a:cubicBezTo>
                    <a:cubicBezTo>
                      <a:pt x="916" y="797"/>
                      <a:pt x="920" y="777"/>
                      <a:pt x="937" y="769"/>
                    </a:cubicBezTo>
                    <a:cubicBezTo>
                      <a:pt x="998" y="737"/>
                      <a:pt x="1012" y="834"/>
                      <a:pt x="1028" y="876"/>
                    </a:cubicBezTo>
                    <a:cubicBezTo>
                      <a:pt x="1167" y="866"/>
                      <a:pt x="1288" y="855"/>
                      <a:pt x="1414" y="862"/>
                    </a:cubicBezTo>
                    <a:cubicBezTo>
                      <a:pt x="1426" y="812"/>
                      <a:pt x="1420" y="757"/>
                      <a:pt x="1429" y="709"/>
                    </a:cubicBezTo>
                    <a:cubicBezTo>
                      <a:pt x="1395" y="707"/>
                      <a:pt x="1387" y="680"/>
                      <a:pt x="1369" y="664"/>
                    </a:cubicBezTo>
                    <a:cubicBezTo>
                      <a:pt x="1360" y="680"/>
                      <a:pt x="1356" y="696"/>
                      <a:pt x="1343" y="704"/>
                    </a:cubicBezTo>
                    <a:cubicBezTo>
                      <a:pt x="1298" y="732"/>
                      <a:pt x="1267" y="685"/>
                      <a:pt x="1257" y="647"/>
                    </a:cubicBezTo>
                    <a:cubicBezTo>
                      <a:pt x="1250" y="676"/>
                      <a:pt x="1217" y="723"/>
                      <a:pt x="1192" y="726"/>
                    </a:cubicBezTo>
                    <a:cubicBezTo>
                      <a:pt x="1147" y="730"/>
                      <a:pt x="1133" y="648"/>
                      <a:pt x="1118" y="614"/>
                    </a:cubicBezTo>
                    <a:cubicBezTo>
                      <a:pt x="972" y="621"/>
                      <a:pt x="841" y="620"/>
                      <a:pt x="677" y="625"/>
                    </a:cubicBezTo>
                    <a:close/>
                    <a:moveTo>
                      <a:pt x="946" y="788"/>
                    </a:moveTo>
                    <a:cubicBezTo>
                      <a:pt x="879" y="843"/>
                      <a:pt x="884" y="990"/>
                      <a:pt x="937" y="1055"/>
                    </a:cubicBezTo>
                    <a:cubicBezTo>
                      <a:pt x="967" y="1092"/>
                      <a:pt x="990" y="1061"/>
                      <a:pt x="1006" y="1026"/>
                    </a:cubicBezTo>
                    <a:cubicBezTo>
                      <a:pt x="1043" y="948"/>
                      <a:pt x="1005" y="856"/>
                      <a:pt x="977" y="785"/>
                    </a:cubicBezTo>
                    <a:cubicBezTo>
                      <a:pt x="966" y="785"/>
                      <a:pt x="956" y="786"/>
                      <a:pt x="946" y="788"/>
                    </a:cubicBezTo>
                    <a:close/>
                    <a:moveTo>
                      <a:pt x="775" y="907"/>
                    </a:moveTo>
                    <a:cubicBezTo>
                      <a:pt x="762" y="976"/>
                      <a:pt x="807" y="1036"/>
                      <a:pt x="839" y="1069"/>
                    </a:cubicBezTo>
                    <a:cubicBezTo>
                      <a:pt x="873" y="1064"/>
                      <a:pt x="885" y="1036"/>
                      <a:pt x="892" y="1003"/>
                    </a:cubicBezTo>
                    <a:cubicBezTo>
                      <a:pt x="874" y="948"/>
                      <a:pt x="874" y="875"/>
                      <a:pt x="894" y="828"/>
                    </a:cubicBezTo>
                    <a:cubicBezTo>
                      <a:pt x="878" y="810"/>
                      <a:pt x="859" y="795"/>
                      <a:pt x="827" y="793"/>
                    </a:cubicBezTo>
                    <a:cubicBezTo>
                      <a:pt x="800" y="813"/>
                      <a:pt x="783" y="860"/>
                      <a:pt x="775" y="907"/>
                    </a:cubicBezTo>
                    <a:close/>
                    <a:moveTo>
                      <a:pt x="500" y="914"/>
                    </a:moveTo>
                    <a:cubicBezTo>
                      <a:pt x="483" y="899"/>
                      <a:pt x="448" y="873"/>
                      <a:pt x="428" y="867"/>
                    </a:cubicBezTo>
                    <a:cubicBezTo>
                      <a:pt x="415" y="862"/>
                      <a:pt x="399" y="864"/>
                      <a:pt x="383" y="862"/>
                    </a:cubicBezTo>
                    <a:cubicBezTo>
                      <a:pt x="362" y="858"/>
                      <a:pt x="341" y="849"/>
                      <a:pt x="323" y="847"/>
                    </a:cubicBezTo>
                    <a:cubicBezTo>
                      <a:pt x="292" y="845"/>
                      <a:pt x="251" y="854"/>
                      <a:pt x="221" y="867"/>
                    </a:cubicBezTo>
                    <a:cubicBezTo>
                      <a:pt x="144" y="898"/>
                      <a:pt x="101" y="949"/>
                      <a:pt x="59" y="1005"/>
                    </a:cubicBezTo>
                    <a:cubicBezTo>
                      <a:pt x="37" y="1051"/>
                      <a:pt x="27" y="1107"/>
                      <a:pt x="37" y="1170"/>
                    </a:cubicBezTo>
                    <a:cubicBezTo>
                      <a:pt x="44" y="1216"/>
                      <a:pt x="68" y="1280"/>
                      <a:pt x="87" y="1313"/>
                    </a:cubicBezTo>
                    <a:cubicBezTo>
                      <a:pt x="118" y="1364"/>
                      <a:pt x="189" y="1419"/>
                      <a:pt x="259" y="1439"/>
                    </a:cubicBezTo>
                    <a:cubicBezTo>
                      <a:pt x="303" y="1452"/>
                      <a:pt x="349" y="1446"/>
                      <a:pt x="395" y="1439"/>
                    </a:cubicBezTo>
                    <a:cubicBezTo>
                      <a:pt x="403" y="1439"/>
                      <a:pt x="400" y="1427"/>
                      <a:pt x="409" y="1427"/>
                    </a:cubicBezTo>
                    <a:cubicBezTo>
                      <a:pt x="418" y="1420"/>
                      <a:pt x="420" y="1433"/>
                      <a:pt x="428" y="1427"/>
                    </a:cubicBezTo>
                    <a:cubicBezTo>
                      <a:pt x="581" y="1381"/>
                      <a:pt x="666" y="1135"/>
                      <a:pt x="572" y="995"/>
                    </a:cubicBezTo>
                    <a:cubicBezTo>
                      <a:pt x="564" y="991"/>
                      <a:pt x="554" y="993"/>
                      <a:pt x="550" y="991"/>
                    </a:cubicBezTo>
                    <a:cubicBezTo>
                      <a:pt x="549" y="981"/>
                      <a:pt x="564" y="981"/>
                      <a:pt x="557" y="974"/>
                    </a:cubicBezTo>
                    <a:cubicBezTo>
                      <a:pt x="541" y="953"/>
                      <a:pt x="521" y="932"/>
                      <a:pt x="500" y="914"/>
                    </a:cubicBezTo>
                    <a:close/>
                    <a:moveTo>
                      <a:pt x="1216" y="881"/>
                    </a:moveTo>
                    <a:cubicBezTo>
                      <a:pt x="1159" y="885"/>
                      <a:pt x="1096" y="896"/>
                      <a:pt x="1035" y="895"/>
                    </a:cubicBezTo>
                    <a:cubicBezTo>
                      <a:pt x="1039" y="913"/>
                      <a:pt x="1042" y="932"/>
                      <a:pt x="1042" y="955"/>
                    </a:cubicBezTo>
                    <a:cubicBezTo>
                      <a:pt x="1156" y="940"/>
                      <a:pt x="1274" y="937"/>
                      <a:pt x="1400" y="936"/>
                    </a:cubicBezTo>
                    <a:cubicBezTo>
                      <a:pt x="1408" y="934"/>
                      <a:pt x="1404" y="919"/>
                      <a:pt x="1417" y="921"/>
                    </a:cubicBezTo>
                    <a:cubicBezTo>
                      <a:pt x="1426" y="922"/>
                      <a:pt x="1421" y="938"/>
                      <a:pt x="1431" y="938"/>
                    </a:cubicBezTo>
                    <a:cubicBezTo>
                      <a:pt x="1504" y="933"/>
                      <a:pt x="1599" y="944"/>
                      <a:pt x="1667" y="933"/>
                    </a:cubicBezTo>
                    <a:cubicBezTo>
                      <a:pt x="1678" y="921"/>
                      <a:pt x="1678" y="897"/>
                      <a:pt x="1665" y="883"/>
                    </a:cubicBezTo>
                    <a:cubicBezTo>
                      <a:pt x="1515" y="894"/>
                      <a:pt x="1373" y="870"/>
                      <a:pt x="1216" y="881"/>
                    </a:cubicBezTo>
                    <a:close/>
                    <a:moveTo>
                      <a:pt x="569" y="929"/>
                    </a:moveTo>
                    <a:cubicBezTo>
                      <a:pt x="584" y="940"/>
                      <a:pt x="584" y="960"/>
                      <a:pt x="600" y="969"/>
                    </a:cubicBezTo>
                    <a:cubicBezTo>
                      <a:pt x="628" y="985"/>
                      <a:pt x="718" y="966"/>
                      <a:pt x="755" y="967"/>
                    </a:cubicBezTo>
                    <a:cubicBezTo>
                      <a:pt x="756" y="952"/>
                      <a:pt x="751" y="942"/>
                      <a:pt x="753" y="926"/>
                    </a:cubicBezTo>
                    <a:cubicBezTo>
                      <a:pt x="691" y="928"/>
                      <a:pt x="627" y="918"/>
                      <a:pt x="569" y="929"/>
                    </a:cubicBezTo>
                    <a:close/>
                    <a:moveTo>
                      <a:pt x="1042" y="974"/>
                    </a:moveTo>
                    <a:cubicBezTo>
                      <a:pt x="1035" y="1014"/>
                      <a:pt x="1020" y="1062"/>
                      <a:pt x="992" y="1086"/>
                    </a:cubicBezTo>
                    <a:cubicBezTo>
                      <a:pt x="951" y="1122"/>
                      <a:pt x="923" y="1058"/>
                      <a:pt x="901" y="1031"/>
                    </a:cubicBezTo>
                    <a:cubicBezTo>
                      <a:pt x="893" y="1068"/>
                      <a:pt x="866" y="1096"/>
                      <a:pt x="825" y="1091"/>
                    </a:cubicBezTo>
                    <a:cubicBezTo>
                      <a:pt x="799" y="1062"/>
                      <a:pt x="782" y="1026"/>
                      <a:pt x="765" y="988"/>
                    </a:cubicBezTo>
                    <a:cubicBezTo>
                      <a:pt x="723" y="991"/>
                      <a:pt x="669" y="992"/>
                      <a:pt x="619" y="993"/>
                    </a:cubicBezTo>
                    <a:cubicBezTo>
                      <a:pt x="645" y="1061"/>
                      <a:pt x="653" y="1164"/>
                      <a:pt x="619" y="1246"/>
                    </a:cubicBezTo>
                    <a:cubicBezTo>
                      <a:pt x="682" y="1220"/>
                      <a:pt x="771" y="1245"/>
                      <a:pt x="832" y="1229"/>
                    </a:cubicBezTo>
                    <a:cubicBezTo>
                      <a:pt x="830" y="1218"/>
                      <a:pt x="836" y="1213"/>
                      <a:pt x="832" y="1205"/>
                    </a:cubicBezTo>
                    <a:cubicBezTo>
                      <a:pt x="839" y="1177"/>
                      <a:pt x="857" y="1160"/>
                      <a:pt x="870" y="1139"/>
                    </a:cubicBezTo>
                    <a:cubicBezTo>
                      <a:pt x="878" y="1125"/>
                      <a:pt x="878" y="1111"/>
                      <a:pt x="889" y="1108"/>
                    </a:cubicBezTo>
                    <a:cubicBezTo>
                      <a:pt x="918" y="1098"/>
                      <a:pt x="940" y="1153"/>
                      <a:pt x="965" y="1165"/>
                    </a:cubicBezTo>
                    <a:cubicBezTo>
                      <a:pt x="972" y="1153"/>
                      <a:pt x="975" y="1123"/>
                      <a:pt x="992" y="1117"/>
                    </a:cubicBezTo>
                    <a:cubicBezTo>
                      <a:pt x="1043" y="1099"/>
                      <a:pt x="1074" y="1169"/>
                      <a:pt x="1099" y="1186"/>
                    </a:cubicBezTo>
                    <a:cubicBezTo>
                      <a:pt x="1111" y="1121"/>
                      <a:pt x="1180" y="1079"/>
                      <a:pt x="1211" y="1143"/>
                    </a:cubicBezTo>
                    <a:cubicBezTo>
                      <a:pt x="1224" y="1169"/>
                      <a:pt x="1224" y="1202"/>
                      <a:pt x="1233" y="1224"/>
                    </a:cubicBezTo>
                    <a:cubicBezTo>
                      <a:pt x="1282" y="1216"/>
                      <a:pt x="1317" y="1221"/>
                      <a:pt x="1364" y="1210"/>
                    </a:cubicBezTo>
                    <a:cubicBezTo>
                      <a:pt x="1382" y="1122"/>
                      <a:pt x="1385" y="1050"/>
                      <a:pt x="1397" y="955"/>
                    </a:cubicBezTo>
                    <a:cubicBezTo>
                      <a:pt x="1248" y="956"/>
                      <a:pt x="1166" y="960"/>
                      <a:pt x="1042" y="974"/>
                    </a:cubicBezTo>
                    <a:close/>
                    <a:moveTo>
                      <a:pt x="1524" y="1215"/>
                    </a:moveTo>
                    <a:cubicBezTo>
                      <a:pt x="1519" y="1175"/>
                      <a:pt x="1492" y="1131"/>
                      <a:pt x="1467" y="1117"/>
                    </a:cubicBezTo>
                    <a:cubicBezTo>
                      <a:pt x="1439" y="1124"/>
                      <a:pt x="1422" y="1152"/>
                      <a:pt x="1417" y="1184"/>
                    </a:cubicBezTo>
                    <a:cubicBezTo>
                      <a:pt x="1406" y="1245"/>
                      <a:pt x="1439" y="1344"/>
                      <a:pt x="1471" y="1370"/>
                    </a:cubicBezTo>
                    <a:cubicBezTo>
                      <a:pt x="1514" y="1340"/>
                      <a:pt x="1532" y="1279"/>
                      <a:pt x="1524" y="1215"/>
                    </a:cubicBezTo>
                    <a:close/>
                    <a:moveTo>
                      <a:pt x="1209" y="1191"/>
                    </a:moveTo>
                    <a:cubicBezTo>
                      <a:pt x="1204" y="1173"/>
                      <a:pt x="1180" y="1123"/>
                      <a:pt x="1166" y="1129"/>
                    </a:cubicBezTo>
                    <a:cubicBezTo>
                      <a:pt x="1097" y="1160"/>
                      <a:pt x="1100" y="1272"/>
                      <a:pt x="1130" y="1332"/>
                    </a:cubicBezTo>
                    <a:cubicBezTo>
                      <a:pt x="1142" y="1354"/>
                      <a:pt x="1154" y="1388"/>
                      <a:pt x="1183" y="1384"/>
                    </a:cubicBezTo>
                    <a:cubicBezTo>
                      <a:pt x="1229" y="1358"/>
                      <a:pt x="1224" y="1246"/>
                      <a:pt x="1209" y="1191"/>
                    </a:cubicBezTo>
                    <a:close/>
                    <a:moveTo>
                      <a:pt x="851" y="1220"/>
                    </a:moveTo>
                    <a:cubicBezTo>
                      <a:pt x="846" y="1259"/>
                      <a:pt x="864" y="1341"/>
                      <a:pt x="868" y="1349"/>
                    </a:cubicBezTo>
                    <a:cubicBezTo>
                      <a:pt x="873" y="1360"/>
                      <a:pt x="877" y="1374"/>
                      <a:pt x="882" y="1382"/>
                    </a:cubicBezTo>
                    <a:cubicBezTo>
                      <a:pt x="913" y="1431"/>
                      <a:pt x="951" y="1352"/>
                      <a:pt x="954" y="1322"/>
                    </a:cubicBezTo>
                    <a:cubicBezTo>
                      <a:pt x="955" y="1308"/>
                      <a:pt x="947" y="1282"/>
                      <a:pt x="946" y="1267"/>
                    </a:cubicBezTo>
                    <a:cubicBezTo>
                      <a:pt x="946" y="1234"/>
                      <a:pt x="958" y="1193"/>
                      <a:pt x="956" y="1184"/>
                    </a:cubicBezTo>
                    <a:cubicBezTo>
                      <a:pt x="951" y="1163"/>
                      <a:pt x="918" y="1145"/>
                      <a:pt x="901" y="1134"/>
                    </a:cubicBezTo>
                    <a:cubicBezTo>
                      <a:pt x="884" y="1148"/>
                      <a:pt x="856" y="1182"/>
                      <a:pt x="851" y="1220"/>
                    </a:cubicBezTo>
                    <a:close/>
                    <a:moveTo>
                      <a:pt x="1092" y="1205"/>
                    </a:moveTo>
                    <a:cubicBezTo>
                      <a:pt x="1066" y="1182"/>
                      <a:pt x="1049" y="1139"/>
                      <a:pt x="1006" y="1141"/>
                    </a:cubicBezTo>
                    <a:cubicBezTo>
                      <a:pt x="1005" y="1160"/>
                      <a:pt x="986" y="1166"/>
                      <a:pt x="977" y="1182"/>
                    </a:cubicBezTo>
                    <a:cubicBezTo>
                      <a:pt x="953" y="1228"/>
                      <a:pt x="969" y="1321"/>
                      <a:pt x="994" y="1363"/>
                    </a:cubicBezTo>
                    <a:cubicBezTo>
                      <a:pt x="1016" y="1398"/>
                      <a:pt x="1033" y="1433"/>
                      <a:pt x="1068" y="1403"/>
                    </a:cubicBezTo>
                    <a:cubicBezTo>
                      <a:pt x="1086" y="1389"/>
                      <a:pt x="1094" y="1363"/>
                      <a:pt x="1097" y="1337"/>
                    </a:cubicBezTo>
                    <a:cubicBezTo>
                      <a:pt x="1097" y="1330"/>
                      <a:pt x="1106" y="1331"/>
                      <a:pt x="1109" y="1327"/>
                    </a:cubicBezTo>
                    <a:cubicBezTo>
                      <a:pt x="1090" y="1294"/>
                      <a:pt x="1084" y="1241"/>
                      <a:pt x="1092" y="1205"/>
                    </a:cubicBezTo>
                    <a:close/>
                    <a:moveTo>
                      <a:pt x="1543" y="1213"/>
                    </a:moveTo>
                    <a:cubicBezTo>
                      <a:pt x="1546" y="1232"/>
                      <a:pt x="1544" y="1256"/>
                      <a:pt x="1545" y="1277"/>
                    </a:cubicBezTo>
                    <a:cubicBezTo>
                      <a:pt x="1612" y="1261"/>
                      <a:pt x="1672" y="1261"/>
                      <a:pt x="1739" y="1258"/>
                    </a:cubicBezTo>
                    <a:cubicBezTo>
                      <a:pt x="1754" y="1246"/>
                      <a:pt x="1749" y="1213"/>
                      <a:pt x="1736" y="1203"/>
                    </a:cubicBezTo>
                    <a:cubicBezTo>
                      <a:pt x="1674" y="1201"/>
                      <a:pt x="1601" y="1221"/>
                      <a:pt x="1543" y="1213"/>
                    </a:cubicBezTo>
                    <a:close/>
                    <a:moveTo>
                      <a:pt x="1233" y="1244"/>
                    </a:moveTo>
                    <a:cubicBezTo>
                      <a:pt x="1237" y="1263"/>
                      <a:pt x="1238" y="1276"/>
                      <a:pt x="1238" y="1303"/>
                    </a:cubicBezTo>
                    <a:cubicBezTo>
                      <a:pt x="1304" y="1285"/>
                      <a:pt x="1347" y="1304"/>
                      <a:pt x="1407" y="1282"/>
                    </a:cubicBezTo>
                    <a:cubicBezTo>
                      <a:pt x="1404" y="1262"/>
                      <a:pt x="1399" y="1245"/>
                      <a:pt x="1395" y="1227"/>
                    </a:cubicBezTo>
                    <a:cubicBezTo>
                      <a:pt x="1349" y="1236"/>
                      <a:pt x="1294" y="1241"/>
                      <a:pt x="1233" y="1244"/>
                    </a:cubicBezTo>
                    <a:close/>
                    <a:moveTo>
                      <a:pt x="617" y="1263"/>
                    </a:moveTo>
                    <a:cubicBezTo>
                      <a:pt x="613" y="1275"/>
                      <a:pt x="601" y="1291"/>
                      <a:pt x="603" y="1301"/>
                    </a:cubicBezTo>
                    <a:cubicBezTo>
                      <a:pt x="678" y="1300"/>
                      <a:pt x="749" y="1302"/>
                      <a:pt x="834" y="1291"/>
                    </a:cubicBezTo>
                    <a:cubicBezTo>
                      <a:pt x="832" y="1276"/>
                      <a:pt x="836" y="1266"/>
                      <a:pt x="827" y="1256"/>
                    </a:cubicBezTo>
                    <a:cubicBezTo>
                      <a:pt x="760" y="1257"/>
                      <a:pt x="677" y="1251"/>
                      <a:pt x="617" y="1263"/>
                    </a:cubicBezTo>
                    <a:close/>
                    <a:moveTo>
                      <a:pt x="1028" y="1435"/>
                    </a:moveTo>
                    <a:cubicBezTo>
                      <a:pt x="1001" y="1414"/>
                      <a:pt x="984" y="1384"/>
                      <a:pt x="968" y="1353"/>
                    </a:cubicBezTo>
                    <a:cubicBezTo>
                      <a:pt x="950" y="1398"/>
                      <a:pt x="904" y="1465"/>
                      <a:pt x="872" y="1406"/>
                    </a:cubicBezTo>
                    <a:cubicBezTo>
                      <a:pt x="858" y="1379"/>
                      <a:pt x="847" y="1346"/>
                      <a:pt x="841" y="1315"/>
                    </a:cubicBezTo>
                    <a:cubicBezTo>
                      <a:pt x="805" y="1306"/>
                      <a:pt x="761" y="1321"/>
                      <a:pt x="715" y="1322"/>
                    </a:cubicBezTo>
                    <a:cubicBezTo>
                      <a:pt x="668" y="1324"/>
                      <a:pt x="627" y="1320"/>
                      <a:pt x="584" y="1320"/>
                    </a:cubicBezTo>
                    <a:cubicBezTo>
                      <a:pt x="545" y="1378"/>
                      <a:pt x="500" y="1430"/>
                      <a:pt x="421" y="1449"/>
                    </a:cubicBezTo>
                    <a:cubicBezTo>
                      <a:pt x="423" y="1473"/>
                      <a:pt x="418" y="1505"/>
                      <a:pt x="414" y="1530"/>
                    </a:cubicBezTo>
                    <a:cubicBezTo>
                      <a:pt x="424" y="1528"/>
                      <a:pt x="431" y="1525"/>
                      <a:pt x="440" y="1523"/>
                    </a:cubicBezTo>
                    <a:cubicBezTo>
                      <a:pt x="446" y="1494"/>
                      <a:pt x="469" y="1422"/>
                      <a:pt x="517" y="1430"/>
                    </a:cubicBezTo>
                    <a:cubicBezTo>
                      <a:pt x="531" y="1432"/>
                      <a:pt x="534" y="1444"/>
                      <a:pt x="550" y="1449"/>
                    </a:cubicBezTo>
                    <a:cubicBezTo>
                      <a:pt x="570" y="1435"/>
                      <a:pt x="588" y="1421"/>
                      <a:pt x="617" y="1423"/>
                    </a:cubicBezTo>
                    <a:cubicBezTo>
                      <a:pt x="640" y="1457"/>
                      <a:pt x="660" y="1492"/>
                      <a:pt x="667" y="1547"/>
                    </a:cubicBezTo>
                    <a:cubicBezTo>
                      <a:pt x="782" y="1530"/>
                      <a:pt x="858" y="1544"/>
                      <a:pt x="963" y="1528"/>
                    </a:cubicBezTo>
                    <a:cubicBezTo>
                      <a:pt x="967" y="1479"/>
                      <a:pt x="984" y="1428"/>
                      <a:pt x="1028" y="1435"/>
                    </a:cubicBezTo>
                    <a:close/>
                    <a:moveTo>
                      <a:pt x="1238" y="1318"/>
                    </a:moveTo>
                    <a:cubicBezTo>
                      <a:pt x="1230" y="1355"/>
                      <a:pt x="1215" y="1411"/>
                      <a:pt x="1185" y="1420"/>
                    </a:cubicBezTo>
                    <a:cubicBezTo>
                      <a:pt x="1146" y="1433"/>
                      <a:pt x="1138" y="1364"/>
                      <a:pt x="1116" y="1349"/>
                    </a:cubicBezTo>
                    <a:cubicBezTo>
                      <a:pt x="1106" y="1393"/>
                      <a:pt x="1081" y="1434"/>
                      <a:pt x="1044" y="1444"/>
                    </a:cubicBezTo>
                    <a:cubicBezTo>
                      <a:pt x="1046" y="1460"/>
                      <a:pt x="1065" y="1462"/>
                      <a:pt x="1073" y="1475"/>
                    </a:cubicBezTo>
                    <a:cubicBezTo>
                      <a:pt x="1085" y="1494"/>
                      <a:pt x="1083" y="1522"/>
                      <a:pt x="1094" y="1544"/>
                    </a:cubicBezTo>
                    <a:cubicBezTo>
                      <a:pt x="1171" y="1539"/>
                      <a:pt x="1227" y="1557"/>
                      <a:pt x="1278" y="1528"/>
                    </a:cubicBezTo>
                    <a:cubicBezTo>
                      <a:pt x="1285" y="1525"/>
                      <a:pt x="1289" y="1542"/>
                      <a:pt x="1290" y="1530"/>
                    </a:cubicBezTo>
                    <a:cubicBezTo>
                      <a:pt x="1301" y="1486"/>
                      <a:pt x="1300" y="1432"/>
                      <a:pt x="1345" y="1423"/>
                    </a:cubicBezTo>
                    <a:cubicBezTo>
                      <a:pt x="1348" y="1379"/>
                      <a:pt x="1351" y="1348"/>
                      <a:pt x="1359" y="1313"/>
                    </a:cubicBezTo>
                    <a:cubicBezTo>
                      <a:pt x="1325" y="1315"/>
                      <a:pt x="1276" y="1319"/>
                      <a:pt x="1238" y="1318"/>
                    </a:cubicBezTo>
                    <a:close/>
                    <a:moveTo>
                      <a:pt x="71" y="1611"/>
                    </a:moveTo>
                    <a:cubicBezTo>
                      <a:pt x="68" y="1685"/>
                      <a:pt x="43" y="1747"/>
                      <a:pt x="47" y="1809"/>
                    </a:cubicBezTo>
                    <a:cubicBezTo>
                      <a:pt x="48" y="1835"/>
                      <a:pt x="61" y="1850"/>
                      <a:pt x="85" y="1859"/>
                    </a:cubicBezTo>
                    <a:cubicBezTo>
                      <a:pt x="106" y="1849"/>
                      <a:pt x="108" y="1825"/>
                      <a:pt x="111" y="1802"/>
                    </a:cubicBezTo>
                    <a:cubicBezTo>
                      <a:pt x="115" y="1778"/>
                      <a:pt x="123" y="1752"/>
                      <a:pt x="125" y="1728"/>
                    </a:cubicBezTo>
                    <a:cubicBezTo>
                      <a:pt x="130" y="1688"/>
                      <a:pt x="128" y="1648"/>
                      <a:pt x="133" y="1614"/>
                    </a:cubicBezTo>
                    <a:cubicBezTo>
                      <a:pt x="141" y="1549"/>
                      <a:pt x="161" y="1480"/>
                      <a:pt x="154" y="1411"/>
                    </a:cubicBezTo>
                    <a:cubicBezTo>
                      <a:pt x="132" y="1391"/>
                      <a:pt x="104" y="1378"/>
                      <a:pt x="85" y="1356"/>
                    </a:cubicBezTo>
                    <a:cubicBezTo>
                      <a:pt x="76" y="1434"/>
                      <a:pt x="73" y="1519"/>
                      <a:pt x="71" y="1611"/>
                    </a:cubicBezTo>
                    <a:close/>
                    <a:moveTo>
                      <a:pt x="168" y="1509"/>
                    </a:moveTo>
                    <a:cubicBezTo>
                      <a:pt x="166" y="1529"/>
                      <a:pt x="162" y="1551"/>
                      <a:pt x="159" y="1573"/>
                    </a:cubicBezTo>
                    <a:cubicBezTo>
                      <a:pt x="152" y="1617"/>
                      <a:pt x="156" y="1664"/>
                      <a:pt x="149" y="1709"/>
                    </a:cubicBezTo>
                    <a:cubicBezTo>
                      <a:pt x="141" y="1764"/>
                      <a:pt x="123" y="1816"/>
                      <a:pt x="137" y="1869"/>
                    </a:cubicBezTo>
                    <a:cubicBezTo>
                      <a:pt x="207" y="1885"/>
                      <a:pt x="309" y="1913"/>
                      <a:pt x="364" y="1864"/>
                    </a:cubicBezTo>
                    <a:cubicBezTo>
                      <a:pt x="401" y="1732"/>
                      <a:pt x="383" y="1600"/>
                      <a:pt x="405" y="1456"/>
                    </a:cubicBezTo>
                    <a:cubicBezTo>
                      <a:pt x="323" y="1482"/>
                      <a:pt x="230" y="1453"/>
                      <a:pt x="180" y="1423"/>
                    </a:cubicBezTo>
                    <a:cubicBezTo>
                      <a:pt x="176" y="1442"/>
                      <a:pt x="172" y="1477"/>
                      <a:pt x="168" y="1509"/>
                    </a:cubicBezTo>
                    <a:close/>
                    <a:moveTo>
                      <a:pt x="1362" y="1692"/>
                    </a:moveTo>
                    <a:cubicBezTo>
                      <a:pt x="1375" y="1676"/>
                      <a:pt x="1403" y="1652"/>
                      <a:pt x="1397" y="1623"/>
                    </a:cubicBezTo>
                    <a:cubicBezTo>
                      <a:pt x="1396" y="1617"/>
                      <a:pt x="1388" y="1613"/>
                      <a:pt x="1388" y="1609"/>
                    </a:cubicBezTo>
                    <a:cubicBezTo>
                      <a:pt x="1388" y="1609"/>
                      <a:pt x="1398" y="1598"/>
                      <a:pt x="1397" y="1599"/>
                    </a:cubicBezTo>
                    <a:cubicBezTo>
                      <a:pt x="1403" y="1581"/>
                      <a:pt x="1391" y="1523"/>
                      <a:pt x="1378" y="1492"/>
                    </a:cubicBezTo>
                    <a:cubicBezTo>
                      <a:pt x="1369" y="1469"/>
                      <a:pt x="1353" y="1451"/>
                      <a:pt x="1338" y="1444"/>
                    </a:cubicBezTo>
                    <a:cubicBezTo>
                      <a:pt x="1296" y="1518"/>
                      <a:pt x="1299" y="1642"/>
                      <a:pt x="1362" y="1692"/>
                    </a:cubicBezTo>
                    <a:close/>
                    <a:moveTo>
                      <a:pt x="650" y="1559"/>
                    </a:moveTo>
                    <a:cubicBezTo>
                      <a:pt x="649" y="1541"/>
                      <a:pt x="627" y="1441"/>
                      <a:pt x="600" y="1446"/>
                    </a:cubicBezTo>
                    <a:cubicBezTo>
                      <a:pt x="508" y="1465"/>
                      <a:pt x="522" y="1668"/>
                      <a:pt x="586" y="1716"/>
                    </a:cubicBezTo>
                    <a:cubicBezTo>
                      <a:pt x="595" y="1710"/>
                      <a:pt x="605" y="1713"/>
                      <a:pt x="617" y="1707"/>
                    </a:cubicBezTo>
                    <a:cubicBezTo>
                      <a:pt x="638" y="1668"/>
                      <a:pt x="655" y="1623"/>
                      <a:pt x="650" y="1559"/>
                    </a:cubicBezTo>
                    <a:close/>
                    <a:moveTo>
                      <a:pt x="507" y="1451"/>
                    </a:moveTo>
                    <a:cubicBezTo>
                      <a:pt x="461" y="1469"/>
                      <a:pt x="444" y="1572"/>
                      <a:pt x="445" y="1640"/>
                    </a:cubicBezTo>
                    <a:cubicBezTo>
                      <a:pt x="457" y="1660"/>
                      <a:pt x="463" y="1685"/>
                      <a:pt x="476" y="1704"/>
                    </a:cubicBezTo>
                    <a:cubicBezTo>
                      <a:pt x="501" y="1699"/>
                      <a:pt x="531" y="1690"/>
                      <a:pt x="534" y="1666"/>
                    </a:cubicBezTo>
                    <a:cubicBezTo>
                      <a:pt x="535" y="1652"/>
                      <a:pt x="520" y="1634"/>
                      <a:pt x="517" y="1618"/>
                    </a:cubicBezTo>
                    <a:cubicBezTo>
                      <a:pt x="505" y="1564"/>
                      <a:pt x="521" y="1510"/>
                      <a:pt x="541" y="1466"/>
                    </a:cubicBezTo>
                    <a:cubicBezTo>
                      <a:pt x="524" y="1472"/>
                      <a:pt x="522" y="1446"/>
                      <a:pt x="507" y="1451"/>
                    </a:cubicBezTo>
                    <a:close/>
                    <a:moveTo>
                      <a:pt x="1032" y="1461"/>
                    </a:moveTo>
                    <a:cubicBezTo>
                      <a:pt x="1020" y="1459"/>
                      <a:pt x="1006" y="1476"/>
                      <a:pt x="994" y="1482"/>
                    </a:cubicBezTo>
                    <a:cubicBezTo>
                      <a:pt x="967" y="1553"/>
                      <a:pt x="985" y="1655"/>
                      <a:pt x="1051" y="1695"/>
                    </a:cubicBezTo>
                    <a:cubicBezTo>
                      <a:pt x="1099" y="1619"/>
                      <a:pt x="1080" y="1507"/>
                      <a:pt x="1032" y="1461"/>
                    </a:cubicBezTo>
                    <a:close/>
                    <a:moveTo>
                      <a:pt x="1610" y="1535"/>
                    </a:moveTo>
                    <a:cubicBezTo>
                      <a:pt x="1540" y="1538"/>
                      <a:pt x="1472" y="1540"/>
                      <a:pt x="1412" y="1551"/>
                    </a:cubicBezTo>
                    <a:cubicBezTo>
                      <a:pt x="1413" y="1569"/>
                      <a:pt x="1411" y="1591"/>
                      <a:pt x="1419" y="1602"/>
                    </a:cubicBezTo>
                    <a:cubicBezTo>
                      <a:pt x="1482" y="1596"/>
                      <a:pt x="1546" y="1587"/>
                      <a:pt x="1622" y="1580"/>
                    </a:cubicBezTo>
                    <a:cubicBezTo>
                      <a:pt x="1689" y="1574"/>
                      <a:pt x="1763" y="1587"/>
                      <a:pt x="1803" y="1556"/>
                    </a:cubicBezTo>
                    <a:cubicBezTo>
                      <a:pt x="1804" y="1541"/>
                      <a:pt x="1798" y="1533"/>
                      <a:pt x="1794" y="1523"/>
                    </a:cubicBezTo>
                    <a:cubicBezTo>
                      <a:pt x="1730" y="1526"/>
                      <a:pt x="1668" y="1532"/>
                      <a:pt x="1610" y="1535"/>
                    </a:cubicBezTo>
                    <a:close/>
                    <a:moveTo>
                      <a:pt x="409" y="1599"/>
                    </a:moveTo>
                    <a:cubicBezTo>
                      <a:pt x="414" y="1596"/>
                      <a:pt x="423" y="1599"/>
                      <a:pt x="426" y="1594"/>
                    </a:cubicBezTo>
                    <a:cubicBezTo>
                      <a:pt x="424" y="1585"/>
                      <a:pt x="429" y="1563"/>
                      <a:pt x="431" y="1549"/>
                    </a:cubicBezTo>
                    <a:cubicBezTo>
                      <a:pt x="401" y="1537"/>
                      <a:pt x="415" y="1580"/>
                      <a:pt x="409" y="1599"/>
                    </a:cubicBezTo>
                    <a:close/>
                    <a:moveTo>
                      <a:pt x="822" y="1561"/>
                    </a:moveTo>
                    <a:cubicBezTo>
                      <a:pt x="770" y="1561"/>
                      <a:pt x="719" y="1554"/>
                      <a:pt x="670" y="1566"/>
                    </a:cubicBezTo>
                    <a:cubicBezTo>
                      <a:pt x="669" y="1590"/>
                      <a:pt x="672" y="1595"/>
                      <a:pt x="670" y="1614"/>
                    </a:cubicBezTo>
                    <a:cubicBezTo>
                      <a:pt x="773" y="1598"/>
                      <a:pt x="864" y="1618"/>
                      <a:pt x="970" y="1602"/>
                    </a:cubicBezTo>
                    <a:cubicBezTo>
                      <a:pt x="967" y="1588"/>
                      <a:pt x="960" y="1568"/>
                      <a:pt x="963" y="1556"/>
                    </a:cubicBezTo>
                    <a:cubicBezTo>
                      <a:pt x="921" y="1546"/>
                      <a:pt x="871" y="1561"/>
                      <a:pt x="822" y="1561"/>
                    </a:cubicBezTo>
                    <a:close/>
                    <a:moveTo>
                      <a:pt x="1099" y="1563"/>
                    </a:moveTo>
                    <a:cubicBezTo>
                      <a:pt x="1099" y="1579"/>
                      <a:pt x="1099" y="1594"/>
                      <a:pt x="1099" y="1609"/>
                    </a:cubicBezTo>
                    <a:cubicBezTo>
                      <a:pt x="1177" y="1598"/>
                      <a:pt x="1224" y="1609"/>
                      <a:pt x="1292" y="1594"/>
                    </a:cubicBezTo>
                    <a:cubicBezTo>
                      <a:pt x="1288" y="1579"/>
                      <a:pt x="1297" y="1566"/>
                      <a:pt x="1288" y="1554"/>
                    </a:cubicBezTo>
                    <a:cubicBezTo>
                      <a:pt x="1242" y="1571"/>
                      <a:pt x="1153" y="1565"/>
                      <a:pt x="1099" y="15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3" name="Freeform 229"/>
              <p:cNvSpPr>
                <a:spLocks noEditPoints="1"/>
              </p:cNvSpPr>
              <p:nvPr/>
            </p:nvSpPr>
            <p:spPr bwMode="auto">
              <a:xfrm>
                <a:off x="5426075" y="5075238"/>
                <a:ext cx="290513" cy="327025"/>
              </a:xfrm>
              <a:custGeom>
                <a:avLst/>
                <a:gdLst>
                  <a:gd name="T0" fmla="*/ 438 w 450"/>
                  <a:gd name="T1" fmla="*/ 328 h 506"/>
                  <a:gd name="T2" fmla="*/ 235 w 450"/>
                  <a:gd name="T3" fmla="*/ 497 h 506"/>
                  <a:gd name="T4" fmla="*/ 75 w 450"/>
                  <a:gd name="T5" fmla="*/ 425 h 506"/>
                  <a:gd name="T6" fmla="*/ 78 w 450"/>
                  <a:gd name="T7" fmla="*/ 82 h 506"/>
                  <a:gd name="T8" fmla="*/ 235 w 450"/>
                  <a:gd name="T9" fmla="*/ 56 h 506"/>
                  <a:gd name="T10" fmla="*/ 247 w 450"/>
                  <a:gd name="T11" fmla="*/ 163 h 506"/>
                  <a:gd name="T12" fmla="*/ 276 w 450"/>
                  <a:gd name="T13" fmla="*/ 270 h 506"/>
                  <a:gd name="T14" fmla="*/ 388 w 450"/>
                  <a:gd name="T15" fmla="*/ 397 h 506"/>
                  <a:gd name="T16" fmla="*/ 357 w 450"/>
                  <a:gd name="T17" fmla="*/ 318 h 506"/>
                  <a:gd name="T18" fmla="*/ 414 w 450"/>
                  <a:gd name="T19" fmla="*/ 244 h 506"/>
                  <a:gd name="T20" fmla="*/ 350 w 450"/>
                  <a:gd name="T21" fmla="*/ 237 h 506"/>
                  <a:gd name="T22" fmla="*/ 395 w 450"/>
                  <a:gd name="T23" fmla="*/ 158 h 506"/>
                  <a:gd name="T24" fmla="*/ 388 w 450"/>
                  <a:gd name="T25" fmla="*/ 144 h 506"/>
                  <a:gd name="T26" fmla="*/ 295 w 450"/>
                  <a:gd name="T27" fmla="*/ 134 h 506"/>
                  <a:gd name="T28" fmla="*/ 235 w 450"/>
                  <a:gd name="T29" fmla="*/ 56 h 506"/>
                  <a:gd name="T30" fmla="*/ 140 w 450"/>
                  <a:gd name="T31" fmla="*/ 82 h 506"/>
                  <a:gd name="T32" fmla="*/ 209 w 450"/>
                  <a:gd name="T33" fmla="*/ 63 h 506"/>
                  <a:gd name="T34" fmla="*/ 230 w 450"/>
                  <a:gd name="T35" fmla="*/ 478 h 506"/>
                  <a:gd name="T36" fmla="*/ 302 w 450"/>
                  <a:gd name="T37" fmla="*/ 414 h 506"/>
                  <a:gd name="T38" fmla="*/ 316 w 450"/>
                  <a:gd name="T39" fmla="*/ 390 h 506"/>
                  <a:gd name="T40" fmla="*/ 185 w 450"/>
                  <a:gd name="T41" fmla="*/ 280 h 506"/>
                  <a:gd name="T42" fmla="*/ 202 w 450"/>
                  <a:gd name="T43" fmla="*/ 170 h 506"/>
                  <a:gd name="T44" fmla="*/ 116 w 450"/>
                  <a:gd name="T45" fmla="*/ 91 h 506"/>
                  <a:gd name="T46" fmla="*/ 125 w 450"/>
                  <a:gd name="T47" fmla="*/ 175 h 506"/>
                  <a:gd name="T48" fmla="*/ 35 w 450"/>
                  <a:gd name="T49" fmla="*/ 218 h 506"/>
                  <a:gd name="T50" fmla="*/ 30 w 450"/>
                  <a:gd name="T51" fmla="*/ 249 h 506"/>
                  <a:gd name="T52" fmla="*/ 111 w 450"/>
                  <a:gd name="T53" fmla="*/ 320 h 506"/>
                  <a:gd name="T54" fmla="*/ 63 w 450"/>
                  <a:gd name="T55" fmla="*/ 371 h 506"/>
                  <a:gd name="T56" fmla="*/ 185 w 450"/>
                  <a:gd name="T57" fmla="*/ 139 h 506"/>
                  <a:gd name="T58" fmla="*/ 223 w 450"/>
                  <a:gd name="T59" fmla="*/ 96 h 506"/>
                  <a:gd name="T60" fmla="*/ 223 w 450"/>
                  <a:gd name="T61" fmla="*/ 215 h 506"/>
                  <a:gd name="T62" fmla="*/ 223 w 450"/>
                  <a:gd name="T63" fmla="*/ 215 h 506"/>
                  <a:gd name="T64" fmla="*/ 247 w 450"/>
                  <a:gd name="T65" fmla="*/ 242 h 506"/>
                  <a:gd name="T66" fmla="*/ 304 w 450"/>
                  <a:gd name="T67" fmla="*/ 342 h 506"/>
                  <a:gd name="T68" fmla="*/ 259 w 450"/>
                  <a:gd name="T69" fmla="*/ 297 h 506"/>
                  <a:gd name="T70" fmla="*/ 350 w 450"/>
                  <a:gd name="T71" fmla="*/ 404 h 506"/>
                  <a:gd name="T72" fmla="*/ 371 w 450"/>
                  <a:gd name="T73" fmla="*/ 402 h 506"/>
                  <a:gd name="T74" fmla="*/ 350 w 450"/>
                  <a:gd name="T75" fmla="*/ 404 h 5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50" h="506">
                    <a:moveTo>
                      <a:pt x="316" y="46"/>
                    </a:moveTo>
                    <a:cubicBezTo>
                      <a:pt x="405" y="87"/>
                      <a:pt x="450" y="203"/>
                      <a:pt x="438" y="328"/>
                    </a:cubicBezTo>
                    <a:cubicBezTo>
                      <a:pt x="435" y="364"/>
                      <a:pt x="413" y="405"/>
                      <a:pt x="395" y="428"/>
                    </a:cubicBezTo>
                    <a:cubicBezTo>
                      <a:pt x="365" y="466"/>
                      <a:pt x="297" y="506"/>
                      <a:pt x="235" y="497"/>
                    </a:cubicBezTo>
                    <a:cubicBezTo>
                      <a:pt x="216" y="494"/>
                      <a:pt x="189" y="485"/>
                      <a:pt x="166" y="478"/>
                    </a:cubicBezTo>
                    <a:cubicBezTo>
                      <a:pt x="127" y="467"/>
                      <a:pt x="101" y="447"/>
                      <a:pt x="75" y="425"/>
                    </a:cubicBezTo>
                    <a:cubicBezTo>
                      <a:pt x="60" y="401"/>
                      <a:pt x="43" y="378"/>
                      <a:pt x="25" y="356"/>
                    </a:cubicBezTo>
                    <a:cubicBezTo>
                      <a:pt x="0" y="249"/>
                      <a:pt x="16" y="145"/>
                      <a:pt x="78" y="82"/>
                    </a:cubicBezTo>
                    <a:cubicBezTo>
                      <a:pt x="137" y="40"/>
                      <a:pt x="234" y="0"/>
                      <a:pt x="316" y="46"/>
                    </a:cubicBezTo>
                    <a:close/>
                    <a:moveTo>
                      <a:pt x="235" y="56"/>
                    </a:moveTo>
                    <a:cubicBezTo>
                      <a:pt x="237" y="99"/>
                      <a:pt x="266" y="122"/>
                      <a:pt x="285" y="153"/>
                    </a:cubicBezTo>
                    <a:cubicBezTo>
                      <a:pt x="277" y="166"/>
                      <a:pt x="268" y="163"/>
                      <a:pt x="247" y="163"/>
                    </a:cubicBezTo>
                    <a:cubicBezTo>
                      <a:pt x="245" y="185"/>
                      <a:pt x="241" y="197"/>
                      <a:pt x="247" y="218"/>
                    </a:cubicBezTo>
                    <a:cubicBezTo>
                      <a:pt x="264" y="231"/>
                      <a:pt x="280" y="248"/>
                      <a:pt x="276" y="270"/>
                    </a:cubicBezTo>
                    <a:cubicBezTo>
                      <a:pt x="294" y="311"/>
                      <a:pt x="334" y="332"/>
                      <a:pt x="359" y="366"/>
                    </a:cubicBezTo>
                    <a:cubicBezTo>
                      <a:pt x="372" y="331"/>
                      <a:pt x="400" y="368"/>
                      <a:pt x="388" y="397"/>
                    </a:cubicBezTo>
                    <a:cubicBezTo>
                      <a:pt x="403" y="388"/>
                      <a:pt x="404" y="364"/>
                      <a:pt x="414" y="349"/>
                    </a:cubicBezTo>
                    <a:cubicBezTo>
                      <a:pt x="398" y="336"/>
                      <a:pt x="367" y="337"/>
                      <a:pt x="357" y="318"/>
                    </a:cubicBezTo>
                    <a:cubicBezTo>
                      <a:pt x="379" y="320"/>
                      <a:pt x="400" y="324"/>
                      <a:pt x="419" y="330"/>
                    </a:cubicBezTo>
                    <a:cubicBezTo>
                      <a:pt x="416" y="296"/>
                      <a:pt x="420" y="280"/>
                      <a:pt x="414" y="244"/>
                    </a:cubicBezTo>
                    <a:cubicBezTo>
                      <a:pt x="406" y="262"/>
                      <a:pt x="366" y="257"/>
                      <a:pt x="350" y="249"/>
                    </a:cubicBezTo>
                    <a:cubicBezTo>
                      <a:pt x="350" y="245"/>
                      <a:pt x="350" y="241"/>
                      <a:pt x="350" y="237"/>
                    </a:cubicBezTo>
                    <a:cubicBezTo>
                      <a:pt x="373" y="229"/>
                      <a:pt x="398" y="214"/>
                      <a:pt x="416" y="232"/>
                    </a:cubicBezTo>
                    <a:cubicBezTo>
                      <a:pt x="415" y="209"/>
                      <a:pt x="405" y="179"/>
                      <a:pt x="395" y="158"/>
                    </a:cubicBezTo>
                    <a:cubicBezTo>
                      <a:pt x="374" y="168"/>
                      <a:pt x="351" y="188"/>
                      <a:pt x="328" y="189"/>
                    </a:cubicBezTo>
                    <a:cubicBezTo>
                      <a:pt x="337" y="163"/>
                      <a:pt x="367" y="158"/>
                      <a:pt x="388" y="144"/>
                    </a:cubicBezTo>
                    <a:cubicBezTo>
                      <a:pt x="371" y="122"/>
                      <a:pt x="362" y="92"/>
                      <a:pt x="331" y="84"/>
                    </a:cubicBezTo>
                    <a:cubicBezTo>
                      <a:pt x="318" y="100"/>
                      <a:pt x="318" y="129"/>
                      <a:pt x="295" y="134"/>
                    </a:cubicBezTo>
                    <a:cubicBezTo>
                      <a:pt x="288" y="116"/>
                      <a:pt x="310" y="93"/>
                      <a:pt x="316" y="72"/>
                    </a:cubicBezTo>
                    <a:cubicBezTo>
                      <a:pt x="290" y="59"/>
                      <a:pt x="273" y="51"/>
                      <a:pt x="235" y="56"/>
                    </a:cubicBezTo>
                    <a:close/>
                    <a:moveTo>
                      <a:pt x="209" y="63"/>
                    </a:moveTo>
                    <a:cubicBezTo>
                      <a:pt x="187" y="61"/>
                      <a:pt x="159" y="74"/>
                      <a:pt x="140" y="82"/>
                    </a:cubicBezTo>
                    <a:cubicBezTo>
                      <a:pt x="145" y="102"/>
                      <a:pt x="158" y="114"/>
                      <a:pt x="168" y="130"/>
                    </a:cubicBezTo>
                    <a:cubicBezTo>
                      <a:pt x="187" y="108"/>
                      <a:pt x="209" y="92"/>
                      <a:pt x="209" y="63"/>
                    </a:cubicBezTo>
                    <a:close/>
                    <a:moveTo>
                      <a:pt x="109" y="430"/>
                    </a:moveTo>
                    <a:cubicBezTo>
                      <a:pt x="142" y="456"/>
                      <a:pt x="190" y="457"/>
                      <a:pt x="230" y="478"/>
                    </a:cubicBezTo>
                    <a:cubicBezTo>
                      <a:pt x="276" y="476"/>
                      <a:pt x="323" y="467"/>
                      <a:pt x="357" y="437"/>
                    </a:cubicBezTo>
                    <a:cubicBezTo>
                      <a:pt x="352" y="411"/>
                      <a:pt x="321" y="425"/>
                      <a:pt x="302" y="414"/>
                    </a:cubicBezTo>
                    <a:cubicBezTo>
                      <a:pt x="301" y="410"/>
                      <a:pt x="298" y="408"/>
                      <a:pt x="297" y="404"/>
                    </a:cubicBezTo>
                    <a:cubicBezTo>
                      <a:pt x="299" y="395"/>
                      <a:pt x="312" y="396"/>
                      <a:pt x="316" y="390"/>
                    </a:cubicBezTo>
                    <a:cubicBezTo>
                      <a:pt x="295" y="356"/>
                      <a:pt x="261" y="334"/>
                      <a:pt x="235" y="304"/>
                    </a:cubicBezTo>
                    <a:cubicBezTo>
                      <a:pt x="213" y="301"/>
                      <a:pt x="198" y="292"/>
                      <a:pt x="185" y="280"/>
                    </a:cubicBezTo>
                    <a:cubicBezTo>
                      <a:pt x="173" y="257"/>
                      <a:pt x="179" y="231"/>
                      <a:pt x="204" y="227"/>
                    </a:cubicBezTo>
                    <a:cubicBezTo>
                      <a:pt x="201" y="207"/>
                      <a:pt x="203" y="186"/>
                      <a:pt x="202" y="170"/>
                    </a:cubicBezTo>
                    <a:cubicBezTo>
                      <a:pt x="190" y="158"/>
                      <a:pt x="167" y="163"/>
                      <a:pt x="159" y="153"/>
                    </a:cubicBezTo>
                    <a:cubicBezTo>
                      <a:pt x="159" y="118"/>
                      <a:pt x="126" y="116"/>
                      <a:pt x="116" y="91"/>
                    </a:cubicBezTo>
                    <a:cubicBezTo>
                      <a:pt x="106" y="108"/>
                      <a:pt x="83" y="111"/>
                      <a:pt x="75" y="130"/>
                    </a:cubicBezTo>
                    <a:cubicBezTo>
                      <a:pt x="91" y="146"/>
                      <a:pt x="113" y="155"/>
                      <a:pt x="125" y="175"/>
                    </a:cubicBezTo>
                    <a:cubicBezTo>
                      <a:pt x="96" y="174"/>
                      <a:pt x="91" y="149"/>
                      <a:pt x="61" y="149"/>
                    </a:cubicBezTo>
                    <a:cubicBezTo>
                      <a:pt x="46" y="165"/>
                      <a:pt x="39" y="191"/>
                      <a:pt x="35" y="218"/>
                    </a:cubicBezTo>
                    <a:cubicBezTo>
                      <a:pt x="53" y="218"/>
                      <a:pt x="83" y="205"/>
                      <a:pt x="94" y="225"/>
                    </a:cubicBezTo>
                    <a:cubicBezTo>
                      <a:pt x="88" y="248"/>
                      <a:pt x="45" y="249"/>
                      <a:pt x="30" y="249"/>
                    </a:cubicBezTo>
                    <a:cubicBezTo>
                      <a:pt x="20" y="297"/>
                      <a:pt x="42" y="343"/>
                      <a:pt x="59" y="366"/>
                    </a:cubicBezTo>
                    <a:cubicBezTo>
                      <a:pt x="69" y="344"/>
                      <a:pt x="93" y="335"/>
                      <a:pt x="111" y="320"/>
                    </a:cubicBezTo>
                    <a:cubicBezTo>
                      <a:pt x="112" y="325"/>
                      <a:pt x="120" y="322"/>
                      <a:pt x="118" y="330"/>
                    </a:cubicBezTo>
                    <a:cubicBezTo>
                      <a:pt x="107" y="351"/>
                      <a:pt x="84" y="359"/>
                      <a:pt x="63" y="371"/>
                    </a:cubicBezTo>
                    <a:cubicBezTo>
                      <a:pt x="77" y="392"/>
                      <a:pt x="89" y="415"/>
                      <a:pt x="109" y="430"/>
                    </a:cubicBezTo>
                    <a:close/>
                    <a:moveTo>
                      <a:pt x="185" y="139"/>
                    </a:moveTo>
                    <a:cubicBezTo>
                      <a:pt x="208" y="152"/>
                      <a:pt x="226" y="150"/>
                      <a:pt x="252" y="141"/>
                    </a:cubicBezTo>
                    <a:cubicBezTo>
                      <a:pt x="242" y="126"/>
                      <a:pt x="236" y="108"/>
                      <a:pt x="223" y="96"/>
                    </a:cubicBezTo>
                    <a:cubicBezTo>
                      <a:pt x="215" y="115"/>
                      <a:pt x="195" y="122"/>
                      <a:pt x="185" y="139"/>
                    </a:cubicBezTo>
                    <a:close/>
                    <a:moveTo>
                      <a:pt x="223" y="215"/>
                    </a:moveTo>
                    <a:cubicBezTo>
                      <a:pt x="228" y="199"/>
                      <a:pt x="230" y="180"/>
                      <a:pt x="223" y="165"/>
                    </a:cubicBezTo>
                    <a:cubicBezTo>
                      <a:pt x="222" y="188"/>
                      <a:pt x="216" y="197"/>
                      <a:pt x="223" y="215"/>
                    </a:cubicBezTo>
                    <a:close/>
                    <a:moveTo>
                      <a:pt x="204" y="270"/>
                    </a:moveTo>
                    <a:cubicBezTo>
                      <a:pt x="227" y="299"/>
                      <a:pt x="272" y="275"/>
                      <a:pt x="247" y="242"/>
                    </a:cubicBezTo>
                    <a:cubicBezTo>
                      <a:pt x="232" y="244"/>
                      <a:pt x="197" y="235"/>
                      <a:pt x="204" y="270"/>
                    </a:cubicBezTo>
                    <a:close/>
                    <a:moveTo>
                      <a:pt x="304" y="342"/>
                    </a:moveTo>
                    <a:cubicBezTo>
                      <a:pt x="317" y="356"/>
                      <a:pt x="321" y="385"/>
                      <a:pt x="347" y="383"/>
                    </a:cubicBezTo>
                    <a:cubicBezTo>
                      <a:pt x="321" y="351"/>
                      <a:pt x="293" y="321"/>
                      <a:pt x="259" y="297"/>
                    </a:cubicBezTo>
                    <a:cubicBezTo>
                      <a:pt x="267" y="317"/>
                      <a:pt x="289" y="325"/>
                      <a:pt x="304" y="342"/>
                    </a:cubicBezTo>
                    <a:close/>
                    <a:moveTo>
                      <a:pt x="350" y="404"/>
                    </a:moveTo>
                    <a:cubicBezTo>
                      <a:pt x="358" y="403"/>
                      <a:pt x="361" y="408"/>
                      <a:pt x="369" y="409"/>
                    </a:cubicBezTo>
                    <a:cubicBezTo>
                      <a:pt x="369" y="405"/>
                      <a:pt x="370" y="404"/>
                      <a:pt x="371" y="402"/>
                    </a:cubicBezTo>
                    <a:cubicBezTo>
                      <a:pt x="365" y="399"/>
                      <a:pt x="354" y="399"/>
                      <a:pt x="350" y="394"/>
                    </a:cubicBezTo>
                    <a:cubicBezTo>
                      <a:pt x="350" y="398"/>
                      <a:pt x="350" y="401"/>
                      <a:pt x="350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9" name="组合 28"/>
            <p:cNvGrpSpPr/>
            <p:nvPr userDrawn="1"/>
          </p:nvGrpSpPr>
          <p:grpSpPr>
            <a:xfrm>
              <a:off x="6178053" y="5351600"/>
              <a:ext cx="1690161" cy="1725764"/>
              <a:chOff x="6746875" y="3863975"/>
              <a:chExt cx="1431925" cy="1462088"/>
            </a:xfrm>
            <a:grpFill/>
          </p:grpSpPr>
          <p:sp>
            <p:nvSpPr>
              <p:cNvPr id="85" name="Freeform 230"/>
              <p:cNvSpPr>
                <a:spLocks noEditPoints="1"/>
              </p:cNvSpPr>
              <p:nvPr/>
            </p:nvSpPr>
            <p:spPr bwMode="auto">
              <a:xfrm>
                <a:off x="6846888" y="4487863"/>
                <a:ext cx="206375" cy="219075"/>
              </a:xfrm>
              <a:custGeom>
                <a:avLst/>
                <a:gdLst>
                  <a:gd name="T0" fmla="*/ 187 w 319"/>
                  <a:gd name="T1" fmla="*/ 333 h 338"/>
                  <a:gd name="T2" fmla="*/ 102 w 319"/>
                  <a:gd name="T3" fmla="*/ 247 h 338"/>
                  <a:gd name="T4" fmla="*/ 37 w 319"/>
                  <a:gd name="T5" fmla="*/ 232 h 338"/>
                  <a:gd name="T6" fmla="*/ 1 w 319"/>
                  <a:gd name="T7" fmla="*/ 212 h 338"/>
                  <a:gd name="T8" fmla="*/ 13 w 319"/>
                  <a:gd name="T9" fmla="*/ 177 h 338"/>
                  <a:gd name="T10" fmla="*/ 51 w 319"/>
                  <a:gd name="T11" fmla="*/ 126 h 338"/>
                  <a:gd name="T12" fmla="*/ 50 w 319"/>
                  <a:gd name="T13" fmla="*/ 32 h 338"/>
                  <a:gd name="T14" fmla="*/ 143 w 319"/>
                  <a:gd name="T15" fmla="*/ 44 h 338"/>
                  <a:gd name="T16" fmla="*/ 201 w 319"/>
                  <a:gd name="T17" fmla="*/ 23 h 338"/>
                  <a:gd name="T18" fmla="*/ 271 w 319"/>
                  <a:gd name="T19" fmla="*/ 39 h 338"/>
                  <a:gd name="T20" fmla="*/ 262 w 319"/>
                  <a:gd name="T21" fmla="*/ 128 h 338"/>
                  <a:gd name="T22" fmla="*/ 318 w 319"/>
                  <a:gd name="T23" fmla="*/ 177 h 338"/>
                  <a:gd name="T24" fmla="*/ 308 w 319"/>
                  <a:gd name="T25" fmla="*/ 212 h 338"/>
                  <a:gd name="T26" fmla="*/ 244 w 319"/>
                  <a:gd name="T27" fmla="*/ 237 h 338"/>
                  <a:gd name="T28" fmla="*/ 187 w 319"/>
                  <a:gd name="T29" fmla="*/ 333 h 338"/>
                  <a:gd name="T30" fmla="*/ 148 w 319"/>
                  <a:gd name="T31" fmla="*/ 63 h 338"/>
                  <a:gd name="T32" fmla="*/ 71 w 319"/>
                  <a:gd name="T33" fmla="*/ 37 h 338"/>
                  <a:gd name="T34" fmla="*/ 65 w 319"/>
                  <a:gd name="T35" fmla="*/ 135 h 338"/>
                  <a:gd name="T36" fmla="*/ 44 w 319"/>
                  <a:gd name="T37" fmla="*/ 170 h 338"/>
                  <a:gd name="T38" fmla="*/ 20 w 319"/>
                  <a:gd name="T39" fmla="*/ 209 h 338"/>
                  <a:gd name="T40" fmla="*/ 69 w 319"/>
                  <a:gd name="T41" fmla="*/ 225 h 338"/>
                  <a:gd name="T42" fmla="*/ 113 w 319"/>
                  <a:gd name="T43" fmla="*/ 235 h 338"/>
                  <a:gd name="T44" fmla="*/ 136 w 319"/>
                  <a:gd name="T45" fmla="*/ 281 h 338"/>
                  <a:gd name="T46" fmla="*/ 174 w 319"/>
                  <a:gd name="T47" fmla="*/ 318 h 338"/>
                  <a:gd name="T48" fmla="*/ 223 w 319"/>
                  <a:gd name="T49" fmla="*/ 230 h 338"/>
                  <a:gd name="T50" fmla="*/ 253 w 319"/>
                  <a:gd name="T51" fmla="*/ 214 h 338"/>
                  <a:gd name="T52" fmla="*/ 300 w 319"/>
                  <a:gd name="T53" fmla="*/ 186 h 338"/>
                  <a:gd name="T54" fmla="*/ 246 w 319"/>
                  <a:gd name="T55" fmla="*/ 135 h 338"/>
                  <a:gd name="T56" fmla="*/ 253 w 319"/>
                  <a:gd name="T57" fmla="*/ 42 h 338"/>
                  <a:gd name="T58" fmla="*/ 148 w 319"/>
                  <a:gd name="T59" fmla="*/ 63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19" h="338">
                    <a:moveTo>
                      <a:pt x="187" y="333"/>
                    </a:moveTo>
                    <a:cubicBezTo>
                      <a:pt x="139" y="338"/>
                      <a:pt x="128" y="277"/>
                      <a:pt x="102" y="247"/>
                    </a:cubicBezTo>
                    <a:cubicBezTo>
                      <a:pt x="86" y="246"/>
                      <a:pt x="63" y="235"/>
                      <a:pt x="37" y="232"/>
                    </a:cubicBezTo>
                    <a:cubicBezTo>
                      <a:pt x="21" y="229"/>
                      <a:pt x="3" y="230"/>
                      <a:pt x="1" y="212"/>
                    </a:cubicBezTo>
                    <a:cubicBezTo>
                      <a:pt x="0" y="205"/>
                      <a:pt x="7" y="186"/>
                      <a:pt x="13" y="177"/>
                    </a:cubicBezTo>
                    <a:cubicBezTo>
                      <a:pt x="24" y="159"/>
                      <a:pt x="48" y="145"/>
                      <a:pt x="51" y="126"/>
                    </a:cubicBezTo>
                    <a:cubicBezTo>
                      <a:pt x="52" y="98"/>
                      <a:pt x="41" y="63"/>
                      <a:pt x="50" y="32"/>
                    </a:cubicBezTo>
                    <a:cubicBezTo>
                      <a:pt x="75" y="0"/>
                      <a:pt x="102" y="37"/>
                      <a:pt x="143" y="44"/>
                    </a:cubicBezTo>
                    <a:cubicBezTo>
                      <a:pt x="163" y="48"/>
                      <a:pt x="181" y="30"/>
                      <a:pt x="201" y="23"/>
                    </a:cubicBezTo>
                    <a:cubicBezTo>
                      <a:pt x="217" y="17"/>
                      <a:pt x="267" y="9"/>
                      <a:pt x="271" y="39"/>
                    </a:cubicBezTo>
                    <a:cubicBezTo>
                      <a:pt x="273" y="60"/>
                      <a:pt x="250" y="106"/>
                      <a:pt x="262" y="128"/>
                    </a:cubicBezTo>
                    <a:cubicBezTo>
                      <a:pt x="276" y="153"/>
                      <a:pt x="314" y="152"/>
                      <a:pt x="318" y="177"/>
                    </a:cubicBezTo>
                    <a:cubicBezTo>
                      <a:pt x="319" y="181"/>
                      <a:pt x="315" y="203"/>
                      <a:pt x="308" y="212"/>
                    </a:cubicBezTo>
                    <a:cubicBezTo>
                      <a:pt x="294" y="228"/>
                      <a:pt x="266" y="226"/>
                      <a:pt x="244" y="237"/>
                    </a:cubicBezTo>
                    <a:cubicBezTo>
                      <a:pt x="212" y="253"/>
                      <a:pt x="213" y="307"/>
                      <a:pt x="187" y="333"/>
                    </a:cubicBezTo>
                    <a:close/>
                    <a:moveTo>
                      <a:pt x="148" y="63"/>
                    </a:moveTo>
                    <a:cubicBezTo>
                      <a:pt x="121" y="55"/>
                      <a:pt x="100" y="37"/>
                      <a:pt x="71" y="37"/>
                    </a:cubicBezTo>
                    <a:cubicBezTo>
                      <a:pt x="55" y="65"/>
                      <a:pt x="65" y="102"/>
                      <a:pt x="65" y="135"/>
                    </a:cubicBezTo>
                    <a:cubicBezTo>
                      <a:pt x="55" y="143"/>
                      <a:pt x="49" y="156"/>
                      <a:pt x="44" y="170"/>
                    </a:cubicBezTo>
                    <a:cubicBezTo>
                      <a:pt x="30" y="176"/>
                      <a:pt x="19" y="194"/>
                      <a:pt x="20" y="209"/>
                    </a:cubicBezTo>
                    <a:cubicBezTo>
                      <a:pt x="37" y="215"/>
                      <a:pt x="54" y="221"/>
                      <a:pt x="69" y="225"/>
                    </a:cubicBezTo>
                    <a:cubicBezTo>
                      <a:pt x="85" y="229"/>
                      <a:pt x="103" y="228"/>
                      <a:pt x="113" y="235"/>
                    </a:cubicBezTo>
                    <a:cubicBezTo>
                      <a:pt x="126" y="245"/>
                      <a:pt x="127" y="266"/>
                      <a:pt x="136" y="281"/>
                    </a:cubicBezTo>
                    <a:cubicBezTo>
                      <a:pt x="146" y="298"/>
                      <a:pt x="158" y="309"/>
                      <a:pt x="174" y="318"/>
                    </a:cubicBezTo>
                    <a:cubicBezTo>
                      <a:pt x="200" y="298"/>
                      <a:pt x="201" y="253"/>
                      <a:pt x="223" y="230"/>
                    </a:cubicBezTo>
                    <a:cubicBezTo>
                      <a:pt x="237" y="226"/>
                      <a:pt x="239" y="218"/>
                      <a:pt x="253" y="214"/>
                    </a:cubicBezTo>
                    <a:cubicBezTo>
                      <a:pt x="270" y="209"/>
                      <a:pt x="301" y="210"/>
                      <a:pt x="300" y="186"/>
                    </a:cubicBezTo>
                    <a:cubicBezTo>
                      <a:pt x="300" y="161"/>
                      <a:pt x="256" y="159"/>
                      <a:pt x="246" y="135"/>
                    </a:cubicBezTo>
                    <a:cubicBezTo>
                      <a:pt x="232" y="101"/>
                      <a:pt x="257" y="84"/>
                      <a:pt x="253" y="42"/>
                    </a:cubicBezTo>
                    <a:cubicBezTo>
                      <a:pt x="217" y="21"/>
                      <a:pt x="189" y="58"/>
                      <a:pt x="148" y="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31"/>
              <p:cNvSpPr>
                <a:spLocks noEditPoints="1"/>
              </p:cNvSpPr>
              <p:nvPr/>
            </p:nvSpPr>
            <p:spPr bwMode="auto">
              <a:xfrm>
                <a:off x="6873875" y="4524375"/>
                <a:ext cx="149225" cy="149225"/>
              </a:xfrm>
              <a:custGeom>
                <a:avLst/>
                <a:gdLst>
                  <a:gd name="T0" fmla="*/ 180 w 230"/>
                  <a:gd name="T1" fmla="*/ 5 h 231"/>
                  <a:gd name="T2" fmla="*/ 183 w 230"/>
                  <a:gd name="T3" fmla="*/ 70 h 231"/>
                  <a:gd name="T4" fmla="*/ 222 w 230"/>
                  <a:gd name="T5" fmla="*/ 108 h 231"/>
                  <a:gd name="T6" fmla="*/ 209 w 230"/>
                  <a:gd name="T7" fmla="*/ 143 h 231"/>
                  <a:gd name="T8" fmla="*/ 145 w 230"/>
                  <a:gd name="T9" fmla="*/ 219 h 231"/>
                  <a:gd name="T10" fmla="*/ 87 w 230"/>
                  <a:gd name="T11" fmla="*/ 154 h 231"/>
                  <a:gd name="T12" fmla="*/ 6 w 230"/>
                  <a:gd name="T13" fmla="*/ 147 h 231"/>
                  <a:gd name="T14" fmla="*/ 23 w 230"/>
                  <a:gd name="T15" fmla="*/ 91 h 231"/>
                  <a:gd name="T16" fmla="*/ 32 w 230"/>
                  <a:gd name="T17" fmla="*/ 8 h 231"/>
                  <a:gd name="T18" fmla="*/ 57 w 230"/>
                  <a:gd name="T19" fmla="*/ 3 h 231"/>
                  <a:gd name="T20" fmla="*/ 162 w 230"/>
                  <a:gd name="T21" fmla="*/ 1 h 231"/>
                  <a:gd name="T22" fmla="*/ 180 w 230"/>
                  <a:gd name="T23" fmla="*/ 5 h 231"/>
                  <a:gd name="T24" fmla="*/ 48 w 230"/>
                  <a:gd name="T25" fmla="*/ 24 h 231"/>
                  <a:gd name="T26" fmla="*/ 66 w 230"/>
                  <a:gd name="T27" fmla="*/ 73 h 231"/>
                  <a:gd name="T28" fmla="*/ 23 w 230"/>
                  <a:gd name="T29" fmla="*/ 135 h 231"/>
                  <a:gd name="T30" fmla="*/ 94 w 230"/>
                  <a:gd name="T31" fmla="*/ 138 h 231"/>
                  <a:gd name="T32" fmla="*/ 134 w 230"/>
                  <a:gd name="T33" fmla="*/ 199 h 231"/>
                  <a:gd name="T34" fmla="*/ 202 w 230"/>
                  <a:gd name="T35" fmla="*/ 129 h 231"/>
                  <a:gd name="T36" fmla="*/ 167 w 230"/>
                  <a:gd name="T37" fmla="*/ 85 h 231"/>
                  <a:gd name="T38" fmla="*/ 167 w 230"/>
                  <a:gd name="T39" fmla="*/ 22 h 231"/>
                  <a:gd name="T40" fmla="*/ 99 w 230"/>
                  <a:gd name="T41" fmla="*/ 47 h 231"/>
                  <a:gd name="T42" fmla="*/ 48 w 230"/>
                  <a:gd name="T43" fmla="*/ 24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0" h="231">
                    <a:moveTo>
                      <a:pt x="180" y="5"/>
                    </a:moveTo>
                    <a:cubicBezTo>
                      <a:pt x="190" y="26"/>
                      <a:pt x="180" y="49"/>
                      <a:pt x="183" y="70"/>
                    </a:cubicBezTo>
                    <a:cubicBezTo>
                      <a:pt x="186" y="90"/>
                      <a:pt x="203" y="99"/>
                      <a:pt x="222" y="108"/>
                    </a:cubicBezTo>
                    <a:cubicBezTo>
                      <a:pt x="230" y="121"/>
                      <a:pt x="221" y="136"/>
                      <a:pt x="209" y="143"/>
                    </a:cubicBezTo>
                    <a:cubicBezTo>
                      <a:pt x="162" y="137"/>
                      <a:pt x="156" y="184"/>
                      <a:pt x="145" y="219"/>
                    </a:cubicBezTo>
                    <a:cubicBezTo>
                      <a:pt x="104" y="231"/>
                      <a:pt x="107" y="168"/>
                      <a:pt x="87" y="154"/>
                    </a:cubicBezTo>
                    <a:cubicBezTo>
                      <a:pt x="64" y="139"/>
                      <a:pt x="33" y="165"/>
                      <a:pt x="6" y="147"/>
                    </a:cubicBezTo>
                    <a:cubicBezTo>
                      <a:pt x="0" y="119"/>
                      <a:pt x="16" y="110"/>
                      <a:pt x="23" y="91"/>
                    </a:cubicBezTo>
                    <a:cubicBezTo>
                      <a:pt x="74" y="75"/>
                      <a:pt x="14" y="41"/>
                      <a:pt x="32" y="8"/>
                    </a:cubicBezTo>
                    <a:cubicBezTo>
                      <a:pt x="42" y="5"/>
                      <a:pt x="47" y="7"/>
                      <a:pt x="57" y="3"/>
                    </a:cubicBezTo>
                    <a:cubicBezTo>
                      <a:pt x="84" y="38"/>
                      <a:pt x="129" y="22"/>
                      <a:pt x="162" y="1"/>
                    </a:cubicBezTo>
                    <a:cubicBezTo>
                      <a:pt x="170" y="0"/>
                      <a:pt x="173" y="4"/>
                      <a:pt x="180" y="5"/>
                    </a:cubicBezTo>
                    <a:close/>
                    <a:moveTo>
                      <a:pt x="48" y="24"/>
                    </a:moveTo>
                    <a:cubicBezTo>
                      <a:pt x="49" y="50"/>
                      <a:pt x="69" y="51"/>
                      <a:pt x="66" y="73"/>
                    </a:cubicBezTo>
                    <a:cubicBezTo>
                      <a:pt x="62" y="98"/>
                      <a:pt x="17" y="102"/>
                      <a:pt x="23" y="135"/>
                    </a:cubicBezTo>
                    <a:cubicBezTo>
                      <a:pt x="47" y="136"/>
                      <a:pt x="68" y="133"/>
                      <a:pt x="94" y="138"/>
                    </a:cubicBezTo>
                    <a:cubicBezTo>
                      <a:pt x="117" y="149"/>
                      <a:pt x="105" y="194"/>
                      <a:pt x="134" y="199"/>
                    </a:cubicBezTo>
                    <a:cubicBezTo>
                      <a:pt x="147" y="165"/>
                      <a:pt x="154" y="116"/>
                      <a:pt x="202" y="129"/>
                    </a:cubicBezTo>
                    <a:cubicBezTo>
                      <a:pt x="197" y="109"/>
                      <a:pt x="173" y="107"/>
                      <a:pt x="167" y="85"/>
                    </a:cubicBezTo>
                    <a:cubicBezTo>
                      <a:pt x="162" y="65"/>
                      <a:pt x="175" y="45"/>
                      <a:pt x="167" y="22"/>
                    </a:cubicBezTo>
                    <a:cubicBezTo>
                      <a:pt x="142" y="24"/>
                      <a:pt x="125" y="38"/>
                      <a:pt x="99" y="47"/>
                    </a:cubicBezTo>
                    <a:cubicBezTo>
                      <a:pt x="82" y="40"/>
                      <a:pt x="62" y="28"/>
                      <a:pt x="4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32"/>
              <p:cNvSpPr>
                <a:spLocks noEditPoints="1"/>
              </p:cNvSpPr>
              <p:nvPr/>
            </p:nvSpPr>
            <p:spPr bwMode="auto">
              <a:xfrm>
                <a:off x="7759700" y="4643438"/>
                <a:ext cx="36513" cy="39688"/>
              </a:xfrm>
              <a:custGeom>
                <a:avLst/>
                <a:gdLst>
                  <a:gd name="T0" fmla="*/ 44 w 57"/>
                  <a:gd name="T1" fmla="*/ 3 h 61"/>
                  <a:gd name="T2" fmla="*/ 42 w 57"/>
                  <a:gd name="T3" fmla="*/ 57 h 61"/>
                  <a:gd name="T4" fmla="*/ 27 w 57"/>
                  <a:gd name="T5" fmla="*/ 61 h 61"/>
                  <a:gd name="T6" fmla="*/ 7 w 57"/>
                  <a:gd name="T7" fmla="*/ 15 h 61"/>
                  <a:gd name="T8" fmla="*/ 44 w 57"/>
                  <a:gd name="T9" fmla="*/ 3 h 61"/>
                  <a:gd name="T10" fmla="*/ 27 w 57"/>
                  <a:gd name="T11" fmla="*/ 42 h 61"/>
                  <a:gd name="T12" fmla="*/ 39 w 57"/>
                  <a:gd name="T13" fmla="*/ 38 h 61"/>
                  <a:gd name="T14" fmla="*/ 27 w 57"/>
                  <a:gd name="T15" fmla="*/ 4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7" h="61">
                    <a:moveTo>
                      <a:pt x="44" y="3"/>
                    </a:moveTo>
                    <a:cubicBezTo>
                      <a:pt x="56" y="17"/>
                      <a:pt x="57" y="47"/>
                      <a:pt x="42" y="57"/>
                    </a:cubicBezTo>
                    <a:cubicBezTo>
                      <a:pt x="41" y="58"/>
                      <a:pt x="29" y="61"/>
                      <a:pt x="27" y="61"/>
                    </a:cubicBezTo>
                    <a:cubicBezTo>
                      <a:pt x="12" y="58"/>
                      <a:pt x="0" y="32"/>
                      <a:pt x="7" y="15"/>
                    </a:cubicBezTo>
                    <a:cubicBezTo>
                      <a:pt x="14" y="0"/>
                      <a:pt x="28" y="7"/>
                      <a:pt x="44" y="3"/>
                    </a:cubicBezTo>
                    <a:close/>
                    <a:moveTo>
                      <a:pt x="27" y="42"/>
                    </a:moveTo>
                    <a:cubicBezTo>
                      <a:pt x="32" y="42"/>
                      <a:pt x="35" y="39"/>
                      <a:pt x="39" y="38"/>
                    </a:cubicBezTo>
                    <a:cubicBezTo>
                      <a:pt x="44" y="6"/>
                      <a:pt x="10" y="26"/>
                      <a:pt x="27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33"/>
              <p:cNvSpPr>
                <a:spLocks noEditPoints="1"/>
              </p:cNvSpPr>
              <p:nvPr/>
            </p:nvSpPr>
            <p:spPr bwMode="auto">
              <a:xfrm>
                <a:off x="7770813" y="4702175"/>
                <a:ext cx="46038" cy="52388"/>
              </a:xfrm>
              <a:custGeom>
                <a:avLst/>
                <a:gdLst>
                  <a:gd name="T0" fmla="*/ 0 w 72"/>
                  <a:gd name="T1" fmla="*/ 37 h 81"/>
                  <a:gd name="T2" fmla="*/ 47 w 72"/>
                  <a:gd name="T3" fmla="*/ 72 h 81"/>
                  <a:gd name="T4" fmla="*/ 14 w 72"/>
                  <a:gd name="T5" fmla="*/ 75 h 81"/>
                  <a:gd name="T6" fmla="*/ 0 w 72"/>
                  <a:gd name="T7" fmla="*/ 37 h 81"/>
                  <a:gd name="T8" fmla="*/ 37 w 72"/>
                  <a:gd name="T9" fmla="*/ 58 h 81"/>
                  <a:gd name="T10" fmla="*/ 23 w 72"/>
                  <a:gd name="T11" fmla="*/ 40 h 81"/>
                  <a:gd name="T12" fmla="*/ 37 w 72"/>
                  <a:gd name="T13" fmla="*/ 58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81">
                    <a:moveTo>
                      <a:pt x="0" y="37"/>
                    </a:moveTo>
                    <a:cubicBezTo>
                      <a:pt x="19" y="0"/>
                      <a:pt x="72" y="39"/>
                      <a:pt x="47" y="72"/>
                    </a:cubicBezTo>
                    <a:cubicBezTo>
                      <a:pt x="41" y="81"/>
                      <a:pt x="29" y="77"/>
                      <a:pt x="14" y="75"/>
                    </a:cubicBezTo>
                    <a:cubicBezTo>
                      <a:pt x="4" y="68"/>
                      <a:pt x="0" y="48"/>
                      <a:pt x="0" y="37"/>
                    </a:cubicBezTo>
                    <a:close/>
                    <a:moveTo>
                      <a:pt x="37" y="58"/>
                    </a:moveTo>
                    <a:cubicBezTo>
                      <a:pt x="37" y="47"/>
                      <a:pt x="28" y="45"/>
                      <a:pt x="23" y="40"/>
                    </a:cubicBezTo>
                    <a:cubicBezTo>
                      <a:pt x="8" y="47"/>
                      <a:pt x="24" y="69"/>
                      <a:pt x="37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34"/>
              <p:cNvSpPr/>
              <p:nvPr/>
            </p:nvSpPr>
            <p:spPr bwMode="auto">
              <a:xfrm>
                <a:off x="7518400" y="4743450"/>
                <a:ext cx="28575" cy="19050"/>
              </a:xfrm>
              <a:custGeom>
                <a:avLst/>
                <a:gdLst>
                  <a:gd name="T0" fmla="*/ 45 w 45"/>
                  <a:gd name="T1" fmla="*/ 13 h 29"/>
                  <a:gd name="T2" fmla="*/ 45 w 45"/>
                  <a:gd name="T3" fmla="*/ 17 h 29"/>
                  <a:gd name="T4" fmla="*/ 7 w 45"/>
                  <a:gd name="T5" fmla="*/ 24 h 29"/>
                  <a:gd name="T6" fmla="*/ 2 w 45"/>
                  <a:gd name="T7" fmla="*/ 11 h 29"/>
                  <a:gd name="T8" fmla="*/ 45 w 45"/>
                  <a:gd name="T9" fmla="*/ 1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29">
                    <a:moveTo>
                      <a:pt x="45" y="13"/>
                    </a:moveTo>
                    <a:cubicBezTo>
                      <a:pt x="45" y="14"/>
                      <a:pt x="45" y="15"/>
                      <a:pt x="45" y="17"/>
                    </a:cubicBezTo>
                    <a:cubicBezTo>
                      <a:pt x="38" y="29"/>
                      <a:pt x="15" y="20"/>
                      <a:pt x="7" y="24"/>
                    </a:cubicBezTo>
                    <a:cubicBezTo>
                      <a:pt x="4" y="20"/>
                      <a:pt x="0" y="18"/>
                      <a:pt x="2" y="11"/>
                    </a:cubicBezTo>
                    <a:cubicBezTo>
                      <a:pt x="15" y="0"/>
                      <a:pt x="32" y="15"/>
                      <a:pt x="4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35"/>
              <p:cNvSpPr/>
              <p:nvPr/>
            </p:nvSpPr>
            <p:spPr bwMode="auto">
              <a:xfrm>
                <a:off x="7564438" y="4735513"/>
                <a:ext cx="20638" cy="34925"/>
              </a:xfrm>
              <a:custGeom>
                <a:avLst/>
                <a:gdLst>
                  <a:gd name="T0" fmla="*/ 15 w 33"/>
                  <a:gd name="T1" fmla="*/ 55 h 55"/>
                  <a:gd name="T2" fmla="*/ 1 w 33"/>
                  <a:gd name="T3" fmla="*/ 29 h 55"/>
                  <a:gd name="T4" fmla="*/ 15 w 33"/>
                  <a:gd name="T5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55">
                    <a:moveTo>
                      <a:pt x="15" y="55"/>
                    </a:moveTo>
                    <a:cubicBezTo>
                      <a:pt x="12" y="46"/>
                      <a:pt x="0" y="37"/>
                      <a:pt x="1" y="29"/>
                    </a:cubicBezTo>
                    <a:cubicBezTo>
                      <a:pt x="3" y="0"/>
                      <a:pt x="33" y="41"/>
                      <a:pt x="1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36"/>
              <p:cNvSpPr/>
              <p:nvPr/>
            </p:nvSpPr>
            <p:spPr bwMode="auto">
              <a:xfrm>
                <a:off x="7485063" y="4756150"/>
                <a:ext cx="17463" cy="17463"/>
              </a:xfrm>
              <a:custGeom>
                <a:avLst/>
                <a:gdLst>
                  <a:gd name="T0" fmla="*/ 28 w 28"/>
                  <a:gd name="T1" fmla="*/ 2 h 27"/>
                  <a:gd name="T2" fmla="*/ 0 w 28"/>
                  <a:gd name="T3" fmla="*/ 14 h 27"/>
                  <a:gd name="T4" fmla="*/ 28 w 28"/>
                  <a:gd name="T5" fmla="*/ 2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7">
                    <a:moveTo>
                      <a:pt x="28" y="2"/>
                    </a:moveTo>
                    <a:cubicBezTo>
                      <a:pt x="28" y="14"/>
                      <a:pt x="8" y="27"/>
                      <a:pt x="0" y="14"/>
                    </a:cubicBezTo>
                    <a:cubicBezTo>
                      <a:pt x="1" y="1"/>
                      <a:pt x="16" y="0"/>
                      <a:pt x="28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37"/>
              <p:cNvSpPr/>
              <p:nvPr/>
            </p:nvSpPr>
            <p:spPr bwMode="auto">
              <a:xfrm>
                <a:off x="7445375" y="4765675"/>
                <a:ext cx="22225" cy="17463"/>
              </a:xfrm>
              <a:custGeom>
                <a:avLst/>
                <a:gdLst>
                  <a:gd name="T0" fmla="*/ 33 w 33"/>
                  <a:gd name="T1" fmla="*/ 3 h 26"/>
                  <a:gd name="T2" fmla="*/ 0 w 33"/>
                  <a:gd name="T3" fmla="*/ 19 h 26"/>
                  <a:gd name="T4" fmla="*/ 33 w 33"/>
                  <a:gd name="T5" fmla="*/ 3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3" y="3"/>
                    </a:moveTo>
                    <a:cubicBezTo>
                      <a:pt x="28" y="16"/>
                      <a:pt x="16" y="26"/>
                      <a:pt x="0" y="19"/>
                    </a:cubicBezTo>
                    <a:cubicBezTo>
                      <a:pt x="0" y="4"/>
                      <a:pt x="20" y="0"/>
                      <a:pt x="33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38"/>
              <p:cNvSpPr/>
              <p:nvPr/>
            </p:nvSpPr>
            <p:spPr bwMode="auto">
              <a:xfrm>
                <a:off x="7397750" y="4768850"/>
                <a:ext cx="26988" cy="17463"/>
              </a:xfrm>
              <a:custGeom>
                <a:avLst/>
                <a:gdLst>
                  <a:gd name="T0" fmla="*/ 43 w 43"/>
                  <a:gd name="T1" fmla="*/ 16 h 26"/>
                  <a:gd name="T2" fmla="*/ 3 w 43"/>
                  <a:gd name="T3" fmla="*/ 23 h 26"/>
                  <a:gd name="T4" fmla="*/ 43 w 43"/>
                  <a:gd name="T5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26">
                    <a:moveTo>
                      <a:pt x="43" y="16"/>
                    </a:moveTo>
                    <a:cubicBezTo>
                      <a:pt x="32" y="15"/>
                      <a:pt x="15" y="26"/>
                      <a:pt x="3" y="23"/>
                    </a:cubicBezTo>
                    <a:cubicBezTo>
                      <a:pt x="0" y="0"/>
                      <a:pt x="38" y="0"/>
                      <a:pt x="43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39"/>
              <p:cNvSpPr/>
              <p:nvPr/>
            </p:nvSpPr>
            <p:spPr bwMode="auto">
              <a:xfrm>
                <a:off x="7408863" y="4776788"/>
                <a:ext cx="144463" cy="33338"/>
              </a:xfrm>
              <a:custGeom>
                <a:avLst/>
                <a:gdLst>
                  <a:gd name="T0" fmla="*/ 0 w 223"/>
                  <a:gd name="T1" fmla="*/ 46 h 50"/>
                  <a:gd name="T2" fmla="*/ 36 w 223"/>
                  <a:gd name="T3" fmla="*/ 23 h 50"/>
                  <a:gd name="T4" fmla="*/ 214 w 223"/>
                  <a:gd name="T5" fmla="*/ 0 h 50"/>
                  <a:gd name="T6" fmla="*/ 216 w 223"/>
                  <a:gd name="T7" fmla="*/ 16 h 50"/>
                  <a:gd name="T8" fmla="*/ 183 w 223"/>
                  <a:gd name="T9" fmla="*/ 25 h 50"/>
                  <a:gd name="T10" fmla="*/ 95 w 223"/>
                  <a:gd name="T11" fmla="*/ 28 h 50"/>
                  <a:gd name="T12" fmla="*/ 0 w 223"/>
                  <a:gd name="T13" fmla="*/ 46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3" h="50">
                    <a:moveTo>
                      <a:pt x="0" y="46"/>
                    </a:moveTo>
                    <a:cubicBezTo>
                      <a:pt x="4" y="30"/>
                      <a:pt x="25" y="32"/>
                      <a:pt x="36" y="23"/>
                    </a:cubicBezTo>
                    <a:cubicBezTo>
                      <a:pt x="95" y="13"/>
                      <a:pt x="159" y="7"/>
                      <a:pt x="214" y="0"/>
                    </a:cubicBezTo>
                    <a:cubicBezTo>
                      <a:pt x="223" y="0"/>
                      <a:pt x="221" y="19"/>
                      <a:pt x="216" y="16"/>
                    </a:cubicBezTo>
                    <a:cubicBezTo>
                      <a:pt x="215" y="24"/>
                      <a:pt x="188" y="16"/>
                      <a:pt x="183" y="25"/>
                    </a:cubicBezTo>
                    <a:cubicBezTo>
                      <a:pt x="161" y="20"/>
                      <a:pt x="121" y="23"/>
                      <a:pt x="95" y="28"/>
                    </a:cubicBezTo>
                    <a:cubicBezTo>
                      <a:pt x="62" y="35"/>
                      <a:pt x="31" y="50"/>
                      <a:pt x="0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40"/>
              <p:cNvSpPr/>
              <p:nvPr/>
            </p:nvSpPr>
            <p:spPr bwMode="auto">
              <a:xfrm>
                <a:off x="7569200" y="4776788"/>
                <a:ext cx="17463" cy="22225"/>
              </a:xfrm>
              <a:custGeom>
                <a:avLst/>
                <a:gdLst>
                  <a:gd name="T0" fmla="*/ 10 w 26"/>
                  <a:gd name="T1" fmla="*/ 0 h 33"/>
                  <a:gd name="T2" fmla="*/ 19 w 26"/>
                  <a:gd name="T3" fmla="*/ 0 h 33"/>
                  <a:gd name="T4" fmla="*/ 22 w 26"/>
                  <a:gd name="T5" fmla="*/ 30 h 33"/>
                  <a:gd name="T6" fmla="*/ 14 w 26"/>
                  <a:gd name="T7" fmla="*/ 32 h 33"/>
                  <a:gd name="T8" fmla="*/ 10 w 26"/>
                  <a:gd name="T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33">
                    <a:moveTo>
                      <a:pt x="10" y="0"/>
                    </a:moveTo>
                    <a:cubicBezTo>
                      <a:pt x="14" y="4"/>
                      <a:pt x="15" y="1"/>
                      <a:pt x="19" y="0"/>
                    </a:cubicBezTo>
                    <a:cubicBezTo>
                      <a:pt x="26" y="8"/>
                      <a:pt x="21" y="16"/>
                      <a:pt x="22" y="30"/>
                    </a:cubicBezTo>
                    <a:cubicBezTo>
                      <a:pt x="18" y="29"/>
                      <a:pt x="19" y="33"/>
                      <a:pt x="14" y="32"/>
                    </a:cubicBezTo>
                    <a:cubicBezTo>
                      <a:pt x="10" y="21"/>
                      <a:pt x="0" y="11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41"/>
              <p:cNvSpPr/>
              <p:nvPr/>
            </p:nvSpPr>
            <p:spPr bwMode="auto">
              <a:xfrm>
                <a:off x="7372350" y="4783138"/>
                <a:ext cx="19050" cy="17463"/>
              </a:xfrm>
              <a:custGeom>
                <a:avLst/>
                <a:gdLst>
                  <a:gd name="T0" fmla="*/ 16 w 28"/>
                  <a:gd name="T1" fmla="*/ 28 h 28"/>
                  <a:gd name="T2" fmla="*/ 11 w 28"/>
                  <a:gd name="T3" fmla="*/ 0 h 28"/>
                  <a:gd name="T4" fmla="*/ 16 w 28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8">
                    <a:moveTo>
                      <a:pt x="16" y="28"/>
                    </a:moveTo>
                    <a:cubicBezTo>
                      <a:pt x="3" y="23"/>
                      <a:pt x="0" y="7"/>
                      <a:pt x="11" y="0"/>
                    </a:cubicBezTo>
                    <a:cubicBezTo>
                      <a:pt x="21" y="4"/>
                      <a:pt x="28" y="20"/>
                      <a:pt x="1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42"/>
              <p:cNvSpPr/>
              <p:nvPr/>
            </p:nvSpPr>
            <p:spPr bwMode="auto">
              <a:xfrm>
                <a:off x="7419975" y="4799013"/>
                <a:ext cx="134938" cy="42863"/>
              </a:xfrm>
              <a:custGeom>
                <a:avLst/>
                <a:gdLst>
                  <a:gd name="T0" fmla="*/ 205 w 211"/>
                  <a:gd name="T1" fmla="*/ 1 h 66"/>
                  <a:gd name="T2" fmla="*/ 204 w 211"/>
                  <a:gd name="T3" fmla="*/ 23 h 66"/>
                  <a:gd name="T4" fmla="*/ 190 w 211"/>
                  <a:gd name="T5" fmla="*/ 22 h 66"/>
                  <a:gd name="T6" fmla="*/ 62 w 211"/>
                  <a:gd name="T7" fmla="*/ 50 h 66"/>
                  <a:gd name="T8" fmla="*/ 0 w 211"/>
                  <a:gd name="T9" fmla="*/ 53 h 66"/>
                  <a:gd name="T10" fmla="*/ 25 w 211"/>
                  <a:gd name="T11" fmla="*/ 41 h 66"/>
                  <a:gd name="T12" fmla="*/ 74 w 211"/>
                  <a:gd name="T13" fmla="*/ 27 h 66"/>
                  <a:gd name="T14" fmla="*/ 190 w 211"/>
                  <a:gd name="T15" fmla="*/ 4 h 66"/>
                  <a:gd name="T16" fmla="*/ 205 w 211"/>
                  <a:gd name="T17" fmla="*/ 1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1" h="66">
                    <a:moveTo>
                      <a:pt x="205" y="1"/>
                    </a:moveTo>
                    <a:cubicBezTo>
                      <a:pt x="211" y="10"/>
                      <a:pt x="210" y="16"/>
                      <a:pt x="204" y="23"/>
                    </a:cubicBezTo>
                    <a:cubicBezTo>
                      <a:pt x="197" y="25"/>
                      <a:pt x="195" y="21"/>
                      <a:pt x="190" y="22"/>
                    </a:cubicBezTo>
                    <a:cubicBezTo>
                      <a:pt x="148" y="35"/>
                      <a:pt x="101" y="38"/>
                      <a:pt x="62" y="50"/>
                    </a:cubicBezTo>
                    <a:cubicBezTo>
                      <a:pt x="37" y="49"/>
                      <a:pt x="18" y="66"/>
                      <a:pt x="0" y="53"/>
                    </a:cubicBezTo>
                    <a:cubicBezTo>
                      <a:pt x="2" y="39"/>
                      <a:pt x="16" y="43"/>
                      <a:pt x="25" y="41"/>
                    </a:cubicBezTo>
                    <a:cubicBezTo>
                      <a:pt x="40" y="38"/>
                      <a:pt x="56" y="31"/>
                      <a:pt x="74" y="27"/>
                    </a:cubicBezTo>
                    <a:cubicBezTo>
                      <a:pt x="114" y="19"/>
                      <a:pt x="156" y="15"/>
                      <a:pt x="190" y="4"/>
                    </a:cubicBezTo>
                    <a:cubicBezTo>
                      <a:pt x="195" y="3"/>
                      <a:pt x="199" y="0"/>
                      <a:pt x="20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43"/>
              <p:cNvSpPr/>
              <p:nvPr/>
            </p:nvSpPr>
            <p:spPr bwMode="auto">
              <a:xfrm>
                <a:off x="7570788" y="4800600"/>
                <a:ext cx="20638" cy="26988"/>
              </a:xfrm>
              <a:custGeom>
                <a:avLst/>
                <a:gdLst>
                  <a:gd name="T0" fmla="*/ 23 w 31"/>
                  <a:gd name="T1" fmla="*/ 43 h 43"/>
                  <a:gd name="T2" fmla="*/ 14 w 31"/>
                  <a:gd name="T3" fmla="*/ 43 h 43"/>
                  <a:gd name="T4" fmla="*/ 28 w 31"/>
                  <a:gd name="T5" fmla="*/ 18 h 43"/>
                  <a:gd name="T6" fmla="*/ 23 w 31"/>
                  <a:gd name="T7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43">
                    <a:moveTo>
                      <a:pt x="23" y="43"/>
                    </a:moveTo>
                    <a:cubicBezTo>
                      <a:pt x="18" y="41"/>
                      <a:pt x="20" y="41"/>
                      <a:pt x="14" y="43"/>
                    </a:cubicBezTo>
                    <a:cubicBezTo>
                      <a:pt x="0" y="31"/>
                      <a:pt x="10" y="0"/>
                      <a:pt x="28" y="18"/>
                    </a:cubicBezTo>
                    <a:cubicBezTo>
                      <a:pt x="31" y="28"/>
                      <a:pt x="28" y="35"/>
                      <a:pt x="23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44"/>
              <p:cNvSpPr>
                <a:spLocks noEditPoints="1"/>
              </p:cNvSpPr>
              <p:nvPr/>
            </p:nvSpPr>
            <p:spPr bwMode="auto">
              <a:xfrm>
                <a:off x="7112000" y="4799013"/>
                <a:ext cx="46038" cy="57150"/>
              </a:xfrm>
              <a:custGeom>
                <a:avLst/>
                <a:gdLst>
                  <a:gd name="T0" fmla="*/ 23 w 70"/>
                  <a:gd name="T1" fmla="*/ 17 h 87"/>
                  <a:gd name="T2" fmla="*/ 19 w 70"/>
                  <a:gd name="T3" fmla="*/ 72 h 87"/>
                  <a:gd name="T4" fmla="*/ 23 w 70"/>
                  <a:gd name="T5" fmla="*/ 17 h 87"/>
                  <a:gd name="T6" fmla="*/ 21 w 70"/>
                  <a:gd name="T7" fmla="*/ 51 h 87"/>
                  <a:gd name="T8" fmla="*/ 42 w 70"/>
                  <a:gd name="T9" fmla="*/ 52 h 87"/>
                  <a:gd name="T10" fmla="*/ 33 w 70"/>
                  <a:gd name="T11" fmla="*/ 31 h 87"/>
                  <a:gd name="T12" fmla="*/ 21 w 70"/>
                  <a:gd name="T13" fmla="*/ 51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0" h="87">
                    <a:moveTo>
                      <a:pt x="23" y="17"/>
                    </a:moveTo>
                    <a:cubicBezTo>
                      <a:pt x="70" y="0"/>
                      <a:pt x="67" y="87"/>
                      <a:pt x="19" y="72"/>
                    </a:cubicBezTo>
                    <a:cubicBezTo>
                      <a:pt x="2" y="59"/>
                      <a:pt x="0" y="26"/>
                      <a:pt x="23" y="17"/>
                    </a:cubicBezTo>
                    <a:close/>
                    <a:moveTo>
                      <a:pt x="21" y="51"/>
                    </a:moveTo>
                    <a:cubicBezTo>
                      <a:pt x="25" y="55"/>
                      <a:pt x="36" y="55"/>
                      <a:pt x="42" y="52"/>
                    </a:cubicBezTo>
                    <a:cubicBezTo>
                      <a:pt x="45" y="41"/>
                      <a:pt x="40" y="37"/>
                      <a:pt x="33" y="31"/>
                    </a:cubicBezTo>
                    <a:cubicBezTo>
                      <a:pt x="26" y="37"/>
                      <a:pt x="20" y="42"/>
                      <a:pt x="21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245"/>
              <p:cNvSpPr/>
              <p:nvPr/>
            </p:nvSpPr>
            <p:spPr bwMode="auto">
              <a:xfrm>
                <a:off x="7377113" y="4819650"/>
                <a:ext cx="17463" cy="25400"/>
              </a:xfrm>
              <a:custGeom>
                <a:avLst/>
                <a:gdLst>
                  <a:gd name="T0" fmla="*/ 5 w 26"/>
                  <a:gd name="T1" fmla="*/ 0 h 41"/>
                  <a:gd name="T2" fmla="*/ 19 w 26"/>
                  <a:gd name="T3" fmla="*/ 41 h 41"/>
                  <a:gd name="T4" fmla="*/ 5 w 26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5" y="0"/>
                    </a:moveTo>
                    <a:cubicBezTo>
                      <a:pt x="15" y="10"/>
                      <a:pt x="26" y="28"/>
                      <a:pt x="19" y="41"/>
                    </a:cubicBezTo>
                    <a:cubicBezTo>
                      <a:pt x="1" y="41"/>
                      <a:pt x="0" y="16"/>
                      <a:pt x="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46"/>
              <p:cNvSpPr/>
              <p:nvPr/>
            </p:nvSpPr>
            <p:spPr bwMode="auto">
              <a:xfrm>
                <a:off x="7542213" y="4822825"/>
                <a:ext cx="26988" cy="12700"/>
              </a:xfrm>
              <a:custGeom>
                <a:avLst/>
                <a:gdLst>
                  <a:gd name="T0" fmla="*/ 37 w 42"/>
                  <a:gd name="T1" fmla="*/ 0 h 20"/>
                  <a:gd name="T2" fmla="*/ 37 w 42"/>
                  <a:gd name="T3" fmla="*/ 20 h 20"/>
                  <a:gd name="T4" fmla="*/ 0 w 42"/>
                  <a:gd name="T5" fmla="*/ 18 h 20"/>
                  <a:gd name="T6" fmla="*/ 37 w 42"/>
                  <a:gd name="T7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20">
                    <a:moveTo>
                      <a:pt x="37" y="0"/>
                    </a:moveTo>
                    <a:cubicBezTo>
                      <a:pt x="42" y="4"/>
                      <a:pt x="42" y="17"/>
                      <a:pt x="37" y="20"/>
                    </a:cubicBezTo>
                    <a:cubicBezTo>
                      <a:pt x="28" y="19"/>
                      <a:pt x="7" y="18"/>
                      <a:pt x="0" y="18"/>
                    </a:cubicBezTo>
                    <a:cubicBezTo>
                      <a:pt x="4" y="4"/>
                      <a:pt x="23" y="5"/>
                      <a:pt x="3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247"/>
              <p:cNvSpPr/>
              <p:nvPr/>
            </p:nvSpPr>
            <p:spPr bwMode="auto">
              <a:xfrm>
                <a:off x="7504113" y="4827588"/>
                <a:ext cx="26988" cy="17463"/>
              </a:xfrm>
              <a:custGeom>
                <a:avLst/>
                <a:gdLst>
                  <a:gd name="T0" fmla="*/ 42 w 42"/>
                  <a:gd name="T1" fmla="*/ 16 h 27"/>
                  <a:gd name="T2" fmla="*/ 0 w 42"/>
                  <a:gd name="T3" fmla="*/ 25 h 27"/>
                  <a:gd name="T4" fmla="*/ 42 w 42"/>
                  <a:gd name="T5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7">
                    <a:moveTo>
                      <a:pt x="42" y="16"/>
                    </a:moveTo>
                    <a:cubicBezTo>
                      <a:pt x="37" y="27"/>
                      <a:pt x="10" y="24"/>
                      <a:pt x="0" y="25"/>
                    </a:cubicBezTo>
                    <a:cubicBezTo>
                      <a:pt x="4" y="14"/>
                      <a:pt x="37" y="0"/>
                      <a:pt x="42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248"/>
              <p:cNvSpPr/>
              <p:nvPr/>
            </p:nvSpPr>
            <p:spPr bwMode="auto">
              <a:xfrm>
                <a:off x="7461250" y="4845050"/>
                <a:ext cx="25400" cy="9525"/>
              </a:xfrm>
              <a:custGeom>
                <a:avLst/>
                <a:gdLst>
                  <a:gd name="T0" fmla="*/ 35 w 39"/>
                  <a:gd name="T1" fmla="*/ 0 h 16"/>
                  <a:gd name="T2" fmla="*/ 35 w 39"/>
                  <a:gd name="T3" fmla="*/ 16 h 16"/>
                  <a:gd name="T4" fmla="*/ 0 w 39"/>
                  <a:gd name="T5" fmla="*/ 12 h 16"/>
                  <a:gd name="T6" fmla="*/ 35 w 39"/>
                  <a:gd name="T7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16">
                    <a:moveTo>
                      <a:pt x="35" y="0"/>
                    </a:moveTo>
                    <a:cubicBezTo>
                      <a:pt x="39" y="4"/>
                      <a:pt x="35" y="10"/>
                      <a:pt x="35" y="16"/>
                    </a:cubicBezTo>
                    <a:cubicBezTo>
                      <a:pt x="24" y="16"/>
                      <a:pt x="8" y="16"/>
                      <a:pt x="0" y="12"/>
                    </a:cubicBezTo>
                    <a:cubicBezTo>
                      <a:pt x="4" y="0"/>
                      <a:pt x="24" y="4"/>
                      <a:pt x="3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249"/>
              <p:cNvSpPr/>
              <p:nvPr/>
            </p:nvSpPr>
            <p:spPr bwMode="auto">
              <a:xfrm>
                <a:off x="7419975" y="4843463"/>
                <a:ext cx="31750" cy="19050"/>
              </a:xfrm>
              <a:custGeom>
                <a:avLst/>
                <a:gdLst>
                  <a:gd name="T0" fmla="*/ 39 w 48"/>
                  <a:gd name="T1" fmla="*/ 26 h 30"/>
                  <a:gd name="T2" fmla="*/ 0 w 48"/>
                  <a:gd name="T3" fmla="*/ 30 h 30"/>
                  <a:gd name="T4" fmla="*/ 39 w 48"/>
                  <a:gd name="T5" fmla="*/ 2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30">
                    <a:moveTo>
                      <a:pt x="39" y="26"/>
                    </a:moveTo>
                    <a:cubicBezTo>
                      <a:pt x="27" y="29"/>
                      <a:pt x="14" y="30"/>
                      <a:pt x="0" y="30"/>
                    </a:cubicBezTo>
                    <a:cubicBezTo>
                      <a:pt x="0" y="14"/>
                      <a:pt x="48" y="0"/>
                      <a:pt x="3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250"/>
              <p:cNvSpPr/>
              <p:nvPr/>
            </p:nvSpPr>
            <p:spPr bwMode="auto">
              <a:xfrm>
                <a:off x="7388225" y="4849813"/>
                <a:ext cx="19050" cy="14288"/>
              </a:xfrm>
              <a:custGeom>
                <a:avLst/>
                <a:gdLst>
                  <a:gd name="T0" fmla="*/ 29 w 29"/>
                  <a:gd name="T1" fmla="*/ 14 h 21"/>
                  <a:gd name="T2" fmla="*/ 11 w 29"/>
                  <a:gd name="T3" fmla="*/ 21 h 21"/>
                  <a:gd name="T4" fmla="*/ 4 w 29"/>
                  <a:gd name="T5" fmla="*/ 3 h 21"/>
                  <a:gd name="T6" fmla="*/ 29 w 29"/>
                  <a:gd name="T7" fmla="*/ 1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21">
                    <a:moveTo>
                      <a:pt x="29" y="14"/>
                    </a:moveTo>
                    <a:cubicBezTo>
                      <a:pt x="28" y="21"/>
                      <a:pt x="20" y="21"/>
                      <a:pt x="11" y="21"/>
                    </a:cubicBezTo>
                    <a:cubicBezTo>
                      <a:pt x="9" y="15"/>
                      <a:pt x="0" y="10"/>
                      <a:pt x="4" y="3"/>
                    </a:cubicBezTo>
                    <a:cubicBezTo>
                      <a:pt x="12" y="0"/>
                      <a:pt x="27" y="5"/>
                      <a:pt x="2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251"/>
              <p:cNvSpPr>
                <a:spLocks noEditPoints="1"/>
              </p:cNvSpPr>
              <p:nvPr/>
            </p:nvSpPr>
            <p:spPr bwMode="auto">
              <a:xfrm>
                <a:off x="7121525" y="4862513"/>
                <a:ext cx="60325" cy="52388"/>
              </a:xfrm>
              <a:custGeom>
                <a:avLst/>
                <a:gdLst>
                  <a:gd name="T0" fmla="*/ 54 w 94"/>
                  <a:gd name="T1" fmla="*/ 10 h 81"/>
                  <a:gd name="T2" fmla="*/ 5 w 94"/>
                  <a:gd name="T3" fmla="*/ 25 h 81"/>
                  <a:gd name="T4" fmla="*/ 54 w 94"/>
                  <a:gd name="T5" fmla="*/ 10 h 81"/>
                  <a:gd name="T6" fmla="*/ 21 w 94"/>
                  <a:gd name="T7" fmla="*/ 27 h 81"/>
                  <a:gd name="T8" fmla="*/ 47 w 94"/>
                  <a:gd name="T9" fmla="*/ 38 h 81"/>
                  <a:gd name="T10" fmla="*/ 46 w 94"/>
                  <a:gd name="T11" fmla="*/ 22 h 81"/>
                  <a:gd name="T12" fmla="*/ 21 w 94"/>
                  <a:gd name="T13" fmla="*/ 2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81">
                    <a:moveTo>
                      <a:pt x="54" y="10"/>
                    </a:moveTo>
                    <a:cubicBezTo>
                      <a:pt x="94" y="56"/>
                      <a:pt x="0" y="81"/>
                      <a:pt x="5" y="25"/>
                    </a:cubicBezTo>
                    <a:cubicBezTo>
                      <a:pt x="8" y="3"/>
                      <a:pt x="32" y="0"/>
                      <a:pt x="54" y="10"/>
                    </a:cubicBezTo>
                    <a:close/>
                    <a:moveTo>
                      <a:pt x="21" y="27"/>
                    </a:moveTo>
                    <a:cubicBezTo>
                      <a:pt x="23" y="42"/>
                      <a:pt x="35" y="47"/>
                      <a:pt x="47" y="38"/>
                    </a:cubicBezTo>
                    <a:cubicBezTo>
                      <a:pt x="48" y="31"/>
                      <a:pt x="47" y="26"/>
                      <a:pt x="46" y="22"/>
                    </a:cubicBezTo>
                    <a:cubicBezTo>
                      <a:pt x="34" y="20"/>
                      <a:pt x="29" y="23"/>
                      <a:pt x="21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252"/>
              <p:cNvSpPr>
                <a:spLocks noEditPoints="1"/>
              </p:cNvSpPr>
              <p:nvPr/>
            </p:nvSpPr>
            <p:spPr bwMode="auto">
              <a:xfrm>
                <a:off x="7294563" y="4676775"/>
                <a:ext cx="361950" cy="247650"/>
              </a:xfrm>
              <a:custGeom>
                <a:avLst/>
                <a:gdLst>
                  <a:gd name="T0" fmla="*/ 476 w 561"/>
                  <a:gd name="T1" fmla="*/ 51 h 383"/>
                  <a:gd name="T2" fmla="*/ 509 w 561"/>
                  <a:gd name="T3" fmla="*/ 121 h 383"/>
                  <a:gd name="T4" fmla="*/ 519 w 561"/>
                  <a:gd name="T5" fmla="*/ 181 h 383"/>
                  <a:gd name="T6" fmla="*/ 509 w 561"/>
                  <a:gd name="T7" fmla="*/ 251 h 383"/>
                  <a:gd name="T8" fmla="*/ 474 w 561"/>
                  <a:gd name="T9" fmla="*/ 304 h 383"/>
                  <a:gd name="T10" fmla="*/ 405 w 561"/>
                  <a:gd name="T11" fmla="*/ 335 h 383"/>
                  <a:gd name="T12" fmla="*/ 318 w 561"/>
                  <a:gd name="T13" fmla="*/ 360 h 383"/>
                  <a:gd name="T14" fmla="*/ 239 w 561"/>
                  <a:gd name="T15" fmla="*/ 379 h 383"/>
                  <a:gd name="T16" fmla="*/ 190 w 561"/>
                  <a:gd name="T17" fmla="*/ 344 h 383"/>
                  <a:gd name="T18" fmla="*/ 125 w 561"/>
                  <a:gd name="T19" fmla="*/ 339 h 383"/>
                  <a:gd name="T20" fmla="*/ 55 w 561"/>
                  <a:gd name="T21" fmla="*/ 347 h 383"/>
                  <a:gd name="T22" fmla="*/ 9 w 561"/>
                  <a:gd name="T23" fmla="*/ 239 h 383"/>
                  <a:gd name="T24" fmla="*/ 25 w 561"/>
                  <a:gd name="T25" fmla="*/ 169 h 383"/>
                  <a:gd name="T26" fmla="*/ 69 w 561"/>
                  <a:gd name="T27" fmla="*/ 134 h 383"/>
                  <a:gd name="T28" fmla="*/ 149 w 561"/>
                  <a:gd name="T29" fmla="*/ 95 h 383"/>
                  <a:gd name="T30" fmla="*/ 246 w 561"/>
                  <a:gd name="T31" fmla="*/ 74 h 383"/>
                  <a:gd name="T32" fmla="*/ 325 w 561"/>
                  <a:gd name="T33" fmla="*/ 56 h 383"/>
                  <a:gd name="T34" fmla="*/ 362 w 561"/>
                  <a:gd name="T35" fmla="*/ 7 h 383"/>
                  <a:gd name="T36" fmla="*/ 456 w 561"/>
                  <a:gd name="T37" fmla="*/ 2 h 383"/>
                  <a:gd name="T38" fmla="*/ 444 w 561"/>
                  <a:gd name="T39" fmla="*/ 56 h 383"/>
                  <a:gd name="T40" fmla="*/ 484 w 561"/>
                  <a:gd name="T41" fmla="*/ 183 h 383"/>
                  <a:gd name="T42" fmla="*/ 428 w 561"/>
                  <a:gd name="T43" fmla="*/ 270 h 383"/>
                  <a:gd name="T44" fmla="*/ 486 w 561"/>
                  <a:gd name="T45" fmla="*/ 291 h 383"/>
                  <a:gd name="T46" fmla="*/ 535 w 561"/>
                  <a:gd name="T47" fmla="*/ 216 h 383"/>
                  <a:gd name="T48" fmla="*/ 521 w 561"/>
                  <a:gd name="T49" fmla="*/ 149 h 383"/>
                  <a:gd name="T50" fmla="*/ 509 w 561"/>
                  <a:gd name="T51" fmla="*/ 81 h 383"/>
                  <a:gd name="T52" fmla="*/ 447 w 561"/>
                  <a:gd name="T53" fmla="*/ 25 h 383"/>
                  <a:gd name="T54" fmla="*/ 62 w 561"/>
                  <a:gd name="T55" fmla="*/ 191 h 383"/>
                  <a:gd name="T56" fmla="*/ 67 w 561"/>
                  <a:gd name="T57" fmla="*/ 216 h 383"/>
                  <a:gd name="T58" fmla="*/ 83 w 561"/>
                  <a:gd name="T59" fmla="*/ 244 h 383"/>
                  <a:gd name="T60" fmla="*/ 69 w 561"/>
                  <a:gd name="T61" fmla="*/ 335 h 383"/>
                  <a:gd name="T62" fmla="*/ 162 w 561"/>
                  <a:gd name="T63" fmla="*/ 362 h 383"/>
                  <a:gd name="T64" fmla="*/ 127 w 561"/>
                  <a:gd name="T65" fmla="*/ 302 h 383"/>
                  <a:gd name="T66" fmla="*/ 95 w 561"/>
                  <a:gd name="T67" fmla="*/ 156 h 383"/>
                  <a:gd name="T68" fmla="*/ 162 w 561"/>
                  <a:gd name="T69" fmla="*/ 128 h 383"/>
                  <a:gd name="T70" fmla="*/ 398 w 561"/>
                  <a:gd name="T71" fmla="*/ 55 h 383"/>
                  <a:gd name="T72" fmla="*/ 341 w 561"/>
                  <a:gd name="T73" fmla="*/ 77 h 383"/>
                  <a:gd name="T74" fmla="*/ 251 w 561"/>
                  <a:gd name="T75" fmla="*/ 98 h 383"/>
                  <a:gd name="T76" fmla="*/ 160 w 561"/>
                  <a:gd name="T77" fmla="*/ 116 h 383"/>
                  <a:gd name="T78" fmla="*/ 81 w 561"/>
                  <a:gd name="T79" fmla="*/ 142 h 383"/>
                  <a:gd name="T80" fmla="*/ 62 w 561"/>
                  <a:gd name="T81" fmla="*/ 191 h 383"/>
                  <a:gd name="T82" fmla="*/ 123 w 561"/>
                  <a:gd name="T83" fmla="*/ 148 h 383"/>
                  <a:gd name="T84" fmla="*/ 120 w 561"/>
                  <a:gd name="T85" fmla="*/ 253 h 383"/>
                  <a:gd name="T86" fmla="*/ 370 w 561"/>
                  <a:gd name="T87" fmla="*/ 263 h 383"/>
                  <a:gd name="T88" fmla="*/ 472 w 561"/>
                  <a:gd name="T89" fmla="*/ 193 h 383"/>
                  <a:gd name="T90" fmla="*/ 397 w 561"/>
                  <a:gd name="T91" fmla="*/ 77 h 383"/>
                  <a:gd name="T92" fmla="*/ 284 w 561"/>
                  <a:gd name="T93" fmla="*/ 304 h 383"/>
                  <a:gd name="T94" fmla="*/ 351 w 561"/>
                  <a:gd name="T95" fmla="*/ 290 h 383"/>
                  <a:gd name="T96" fmla="*/ 425 w 561"/>
                  <a:gd name="T97" fmla="*/ 270 h 383"/>
                  <a:gd name="T98" fmla="*/ 235 w 561"/>
                  <a:gd name="T99" fmla="*/ 355 h 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61" h="383">
                    <a:moveTo>
                      <a:pt x="456" y="2"/>
                    </a:moveTo>
                    <a:cubicBezTo>
                      <a:pt x="466" y="15"/>
                      <a:pt x="466" y="38"/>
                      <a:pt x="476" y="51"/>
                    </a:cubicBezTo>
                    <a:cubicBezTo>
                      <a:pt x="490" y="58"/>
                      <a:pt x="502" y="67"/>
                      <a:pt x="523" y="67"/>
                    </a:cubicBezTo>
                    <a:cubicBezTo>
                      <a:pt x="532" y="83"/>
                      <a:pt x="513" y="103"/>
                      <a:pt x="509" y="121"/>
                    </a:cubicBezTo>
                    <a:cubicBezTo>
                      <a:pt x="516" y="135"/>
                      <a:pt x="529" y="134"/>
                      <a:pt x="544" y="137"/>
                    </a:cubicBezTo>
                    <a:cubicBezTo>
                      <a:pt x="556" y="160"/>
                      <a:pt x="524" y="163"/>
                      <a:pt x="519" y="181"/>
                    </a:cubicBezTo>
                    <a:cubicBezTo>
                      <a:pt x="527" y="201"/>
                      <a:pt x="561" y="203"/>
                      <a:pt x="560" y="223"/>
                    </a:cubicBezTo>
                    <a:cubicBezTo>
                      <a:pt x="558" y="241"/>
                      <a:pt x="524" y="238"/>
                      <a:pt x="509" y="251"/>
                    </a:cubicBezTo>
                    <a:cubicBezTo>
                      <a:pt x="508" y="284"/>
                      <a:pt x="505" y="297"/>
                      <a:pt x="497" y="318"/>
                    </a:cubicBezTo>
                    <a:cubicBezTo>
                      <a:pt x="485" y="317"/>
                      <a:pt x="477" y="312"/>
                      <a:pt x="474" y="304"/>
                    </a:cubicBezTo>
                    <a:cubicBezTo>
                      <a:pt x="467" y="301"/>
                      <a:pt x="441" y="301"/>
                      <a:pt x="435" y="291"/>
                    </a:cubicBezTo>
                    <a:cubicBezTo>
                      <a:pt x="422" y="303"/>
                      <a:pt x="423" y="328"/>
                      <a:pt x="405" y="335"/>
                    </a:cubicBezTo>
                    <a:cubicBezTo>
                      <a:pt x="391" y="326"/>
                      <a:pt x="379" y="315"/>
                      <a:pt x="362" y="309"/>
                    </a:cubicBezTo>
                    <a:cubicBezTo>
                      <a:pt x="337" y="315"/>
                      <a:pt x="339" y="360"/>
                      <a:pt x="318" y="360"/>
                    </a:cubicBezTo>
                    <a:cubicBezTo>
                      <a:pt x="302" y="359"/>
                      <a:pt x="301" y="331"/>
                      <a:pt x="283" y="328"/>
                    </a:cubicBezTo>
                    <a:cubicBezTo>
                      <a:pt x="259" y="333"/>
                      <a:pt x="258" y="376"/>
                      <a:pt x="239" y="379"/>
                    </a:cubicBezTo>
                    <a:cubicBezTo>
                      <a:pt x="227" y="381"/>
                      <a:pt x="222" y="360"/>
                      <a:pt x="213" y="351"/>
                    </a:cubicBezTo>
                    <a:cubicBezTo>
                      <a:pt x="202" y="351"/>
                      <a:pt x="198" y="349"/>
                      <a:pt x="190" y="344"/>
                    </a:cubicBezTo>
                    <a:cubicBezTo>
                      <a:pt x="181" y="357"/>
                      <a:pt x="170" y="369"/>
                      <a:pt x="162" y="383"/>
                    </a:cubicBezTo>
                    <a:cubicBezTo>
                      <a:pt x="141" y="378"/>
                      <a:pt x="141" y="348"/>
                      <a:pt x="125" y="339"/>
                    </a:cubicBezTo>
                    <a:cubicBezTo>
                      <a:pt x="103" y="332"/>
                      <a:pt x="92" y="359"/>
                      <a:pt x="62" y="355"/>
                    </a:cubicBezTo>
                    <a:cubicBezTo>
                      <a:pt x="60" y="351"/>
                      <a:pt x="58" y="349"/>
                      <a:pt x="55" y="347"/>
                    </a:cubicBezTo>
                    <a:cubicBezTo>
                      <a:pt x="55" y="315"/>
                      <a:pt x="69" y="287"/>
                      <a:pt x="67" y="263"/>
                    </a:cubicBezTo>
                    <a:cubicBezTo>
                      <a:pt x="49" y="254"/>
                      <a:pt x="29" y="246"/>
                      <a:pt x="9" y="239"/>
                    </a:cubicBezTo>
                    <a:cubicBezTo>
                      <a:pt x="7" y="212"/>
                      <a:pt x="33" y="213"/>
                      <a:pt x="48" y="204"/>
                    </a:cubicBezTo>
                    <a:cubicBezTo>
                      <a:pt x="40" y="197"/>
                      <a:pt x="34" y="181"/>
                      <a:pt x="25" y="169"/>
                    </a:cubicBezTo>
                    <a:cubicBezTo>
                      <a:pt x="16" y="156"/>
                      <a:pt x="0" y="148"/>
                      <a:pt x="18" y="130"/>
                    </a:cubicBezTo>
                    <a:cubicBezTo>
                      <a:pt x="38" y="131"/>
                      <a:pt x="55" y="131"/>
                      <a:pt x="69" y="134"/>
                    </a:cubicBezTo>
                    <a:cubicBezTo>
                      <a:pt x="75" y="117"/>
                      <a:pt x="79" y="84"/>
                      <a:pt x="99" y="74"/>
                    </a:cubicBezTo>
                    <a:cubicBezTo>
                      <a:pt x="118" y="78"/>
                      <a:pt x="132" y="98"/>
                      <a:pt x="149" y="95"/>
                    </a:cubicBezTo>
                    <a:cubicBezTo>
                      <a:pt x="166" y="92"/>
                      <a:pt x="170" y="68"/>
                      <a:pt x="177" y="55"/>
                    </a:cubicBezTo>
                    <a:cubicBezTo>
                      <a:pt x="204" y="57"/>
                      <a:pt x="220" y="81"/>
                      <a:pt x="246" y="74"/>
                    </a:cubicBezTo>
                    <a:cubicBezTo>
                      <a:pt x="257" y="66"/>
                      <a:pt x="260" y="50"/>
                      <a:pt x="265" y="35"/>
                    </a:cubicBezTo>
                    <a:cubicBezTo>
                      <a:pt x="291" y="25"/>
                      <a:pt x="301" y="62"/>
                      <a:pt x="325" y="56"/>
                    </a:cubicBezTo>
                    <a:cubicBezTo>
                      <a:pt x="334" y="54"/>
                      <a:pt x="332" y="46"/>
                      <a:pt x="337" y="39"/>
                    </a:cubicBezTo>
                    <a:cubicBezTo>
                      <a:pt x="343" y="29"/>
                      <a:pt x="357" y="17"/>
                      <a:pt x="362" y="7"/>
                    </a:cubicBezTo>
                    <a:cubicBezTo>
                      <a:pt x="381" y="14"/>
                      <a:pt x="385" y="36"/>
                      <a:pt x="407" y="39"/>
                    </a:cubicBezTo>
                    <a:cubicBezTo>
                      <a:pt x="426" y="29"/>
                      <a:pt x="431" y="0"/>
                      <a:pt x="456" y="2"/>
                    </a:cubicBezTo>
                    <a:close/>
                    <a:moveTo>
                      <a:pt x="418" y="53"/>
                    </a:moveTo>
                    <a:cubicBezTo>
                      <a:pt x="426" y="53"/>
                      <a:pt x="435" y="54"/>
                      <a:pt x="444" y="56"/>
                    </a:cubicBezTo>
                    <a:cubicBezTo>
                      <a:pt x="450" y="64"/>
                      <a:pt x="450" y="71"/>
                      <a:pt x="458" y="72"/>
                    </a:cubicBezTo>
                    <a:cubicBezTo>
                      <a:pt x="467" y="112"/>
                      <a:pt x="475" y="142"/>
                      <a:pt x="484" y="183"/>
                    </a:cubicBezTo>
                    <a:cubicBezTo>
                      <a:pt x="488" y="199"/>
                      <a:pt x="491" y="220"/>
                      <a:pt x="490" y="230"/>
                    </a:cubicBezTo>
                    <a:cubicBezTo>
                      <a:pt x="484" y="259"/>
                      <a:pt x="454" y="263"/>
                      <a:pt x="428" y="270"/>
                    </a:cubicBezTo>
                    <a:cubicBezTo>
                      <a:pt x="437" y="270"/>
                      <a:pt x="438" y="281"/>
                      <a:pt x="446" y="284"/>
                    </a:cubicBezTo>
                    <a:cubicBezTo>
                      <a:pt x="457" y="289"/>
                      <a:pt x="476" y="286"/>
                      <a:pt x="486" y="291"/>
                    </a:cubicBezTo>
                    <a:cubicBezTo>
                      <a:pt x="508" y="274"/>
                      <a:pt x="478" y="244"/>
                      <a:pt x="495" y="232"/>
                    </a:cubicBezTo>
                    <a:cubicBezTo>
                      <a:pt x="508" y="233"/>
                      <a:pt x="530" y="229"/>
                      <a:pt x="535" y="216"/>
                    </a:cubicBezTo>
                    <a:cubicBezTo>
                      <a:pt x="527" y="199"/>
                      <a:pt x="497" y="207"/>
                      <a:pt x="493" y="191"/>
                    </a:cubicBezTo>
                    <a:cubicBezTo>
                      <a:pt x="487" y="171"/>
                      <a:pt x="520" y="172"/>
                      <a:pt x="521" y="149"/>
                    </a:cubicBezTo>
                    <a:cubicBezTo>
                      <a:pt x="510" y="139"/>
                      <a:pt x="480" y="148"/>
                      <a:pt x="484" y="123"/>
                    </a:cubicBezTo>
                    <a:cubicBezTo>
                      <a:pt x="498" y="115"/>
                      <a:pt x="505" y="99"/>
                      <a:pt x="509" y="81"/>
                    </a:cubicBezTo>
                    <a:cubicBezTo>
                      <a:pt x="494" y="76"/>
                      <a:pt x="487" y="75"/>
                      <a:pt x="476" y="77"/>
                    </a:cubicBezTo>
                    <a:cubicBezTo>
                      <a:pt x="462" y="64"/>
                      <a:pt x="458" y="41"/>
                      <a:pt x="447" y="25"/>
                    </a:cubicBezTo>
                    <a:cubicBezTo>
                      <a:pt x="434" y="31"/>
                      <a:pt x="425" y="41"/>
                      <a:pt x="418" y="53"/>
                    </a:cubicBezTo>
                    <a:close/>
                    <a:moveTo>
                      <a:pt x="62" y="191"/>
                    </a:moveTo>
                    <a:cubicBezTo>
                      <a:pt x="61" y="191"/>
                      <a:pt x="60" y="191"/>
                      <a:pt x="60" y="190"/>
                    </a:cubicBezTo>
                    <a:cubicBezTo>
                      <a:pt x="73" y="195"/>
                      <a:pt x="74" y="211"/>
                      <a:pt x="67" y="216"/>
                    </a:cubicBezTo>
                    <a:cubicBezTo>
                      <a:pt x="54" y="217"/>
                      <a:pt x="39" y="222"/>
                      <a:pt x="34" y="232"/>
                    </a:cubicBezTo>
                    <a:cubicBezTo>
                      <a:pt x="46" y="241"/>
                      <a:pt x="67" y="248"/>
                      <a:pt x="83" y="244"/>
                    </a:cubicBezTo>
                    <a:cubicBezTo>
                      <a:pt x="96" y="253"/>
                      <a:pt x="80" y="272"/>
                      <a:pt x="77" y="277"/>
                    </a:cubicBezTo>
                    <a:cubicBezTo>
                      <a:pt x="70" y="293"/>
                      <a:pt x="74" y="319"/>
                      <a:pt x="69" y="335"/>
                    </a:cubicBezTo>
                    <a:cubicBezTo>
                      <a:pt x="90" y="343"/>
                      <a:pt x="107" y="315"/>
                      <a:pt x="123" y="312"/>
                    </a:cubicBezTo>
                    <a:cubicBezTo>
                      <a:pt x="135" y="330"/>
                      <a:pt x="146" y="348"/>
                      <a:pt x="162" y="362"/>
                    </a:cubicBezTo>
                    <a:cubicBezTo>
                      <a:pt x="174" y="351"/>
                      <a:pt x="182" y="328"/>
                      <a:pt x="183" y="312"/>
                    </a:cubicBezTo>
                    <a:cubicBezTo>
                      <a:pt x="166" y="318"/>
                      <a:pt x="147" y="309"/>
                      <a:pt x="127" y="302"/>
                    </a:cubicBezTo>
                    <a:cubicBezTo>
                      <a:pt x="107" y="277"/>
                      <a:pt x="111" y="239"/>
                      <a:pt x="104" y="204"/>
                    </a:cubicBezTo>
                    <a:cubicBezTo>
                      <a:pt x="100" y="187"/>
                      <a:pt x="93" y="173"/>
                      <a:pt x="95" y="156"/>
                    </a:cubicBezTo>
                    <a:cubicBezTo>
                      <a:pt x="96" y="151"/>
                      <a:pt x="101" y="148"/>
                      <a:pt x="100" y="142"/>
                    </a:cubicBezTo>
                    <a:cubicBezTo>
                      <a:pt x="116" y="129"/>
                      <a:pt x="140" y="132"/>
                      <a:pt x="162" y="128"/>
                    </a:cubicBezTo>
                    <a:cubicBezTo>
                      <a:pt x="226" y="116"/>
                      <a:pt x="298" y="109"/>
                      <a:pt x="344" y="81"/>
                    </a:cubicBezTo>
                    <a:cubicBezTo>
                      <a:pt x="361" y="78"/>
                      <a:pt x="387" y="69"/>
                      <a:pt x="398" y="55"/>
                    </a:cubicBezTo>
                    <a:cubicBezTo>
                      <a:pt x="386" y="48"/>
                      <a:pt x="376" y="40"/>
                      <a:pt x="365" y="32"/>
                    </a:cubicBezTo>
                    <a:cubicBezTo>
                      <a:pt x="352" y="42"/>
                      <a:pt x="342" y="56"/>
                      <a:pt x="341" y="77"/>
                    </a:cubicBezTo>
                    <a:cubicBezTo>
                      <a:pt x="317" y="80"/>
                      <a:pt x="298" y="53"/>
                      <a:pt x="274" y="56"/>
                    </a:cubicBezTo>
                    <a:cubicBezTo>
                      <a:pt x="268" y="59"/>
                      <a:pt x="262" y="89"/>
                      <a:pt x="251" y="98"/>
                    </a:cubicBezTo>
                    <a:cubicBezTo>
                      <a:pt x="229" y="92"/>
                      <a:pt x="213" y="84"/>
                      <a:pt x="191" y="74"/>
                    </a:cubicBezTo>
                    <a:cubicBezTo>
                      <a:pt x="169" y="77"/>
                      <a:pt x="177" y="111"/>
                      <a:pt x="160" y="116"/>
                    </a:cubicBezTo>
                    <a:cubicBezTo>
                      <a:pt x="137" y="123"/>
                      <a:pt x="120" y="85"/>
                      <a:pt x="93" y="97"/>
                    </a:cubicBezTo>
                    <a:cubicBezTo>
                      <a:pt x="87" y="114"/>
                      <a:pt x="90" y="129"/>
                      <a:pt x="81" y="142"/>
                    </a:cubicBezTo>
                    <a:cubicBezTo>
                      <a:pt x="62" y="145"/>
                      <a:pt x="50" y="143"/>
                      <a:pt x="32" y="149"/>
                    </a:cubicBezTo>
                    <a:cubicBezTo>
                      <a:pt x="35" y="169"/>
                      <a:pt x="49" y="187"/>
                      <a:pt x="62" y="191"/>
                    </a:cubicBezTo>
                    <a:close/>
                    <a:moveTo>
                      <a:pt x="397" y="77"/>
                    </a:moveTo>
                    <a:cubicBezTo>
                      <a:pt x="320" y="124"/>
                      <a:pt x="219" y="134"/>
                      <a:pt x="123" y="148"/>
                    </a:cubicBezTo>
                    <a:cubicBezTo>
                      <a:pt x="103" y="163"/>
                      <a:pt x="114" y="192"/>
                      <a:pt x="118" y="219"/>
                    </a:cubicBezTo>
                    <a:cubicBezTo>
                      <a:pt x="119" y="231"/>
                      <a:pt x="117" y="244"/>
                      <a:pt x="120" y="253"/>
                    </a:cubicBezTo>
                    <a:cubicBezTo>
                      <a:pt x="131" y="301"/>
                      <a:pt x="159" y="295"/>
                      <a:pt x="213" y="290"/>
                    </a:cubicBezTo>
                    <a:cubicBezTo>
                      <a:pt x="275" y="284"/>
                      <a:pt x="311" y="275"/>
                      <a:pt x="370" y="263"/>
                    </a:cubicBezTo>
                    <a:cubicBezTo>
                      <a:pt x="402" y="257"/>
                      <a:pt x="459" y="253"/>
                      <a:pt x="470" y="234"/>
                    </a:cubicBezTo>
                    <a:cubicBezTo>
                      <a:pt x="474" y="226"/>
                      <a:pt x="474" y="204"/>
                      <a:pt x="472" y="193"/>
                    </a:cubicBezTo>
                    <a:cubicBezTo>
                      <a:pt x="465" y="159"/>
                      <a:pt x="455" y="103"/>
                      <a:pt x="442" y="76"/>
                    </a:cubicBezTo>
                    <a:cubicBezTo>
                      <a:pt x="424" y="74"/>
                      <a:pt x="413" y="77"/>
                      <a:pt x="397" y="77"/>
                    </a:cubicBezTo>
                    <a:close/>
                    <a:moveTo>
                      <a:pt x="235" y="355"/>
                    </a:moveTo>
                    <a:cubicBezTo>
                      <a:pt x="260" y="346"/>
                      <a:pt x="256" y="309"/>
                      <a:pt x="284" y="304"/>
                    </a:cubicBezTo>
                    <a:cubicBezTo>
                      <a:pt x="294" y="318"/>
                      <a:pt x="306" y="330"/>
                      <a:pt x="321" y="339"/>
                    </a:cubicBezTo>
                    <a:cubicBezTo>
                      <a:pt x="334" y="325"/>
                      <a:pt x="336" y="301"/>
                      <a:pt x="351" y="290"/>
                    </a:cubicBezTo>
                    <a:cubicBezTo>
                      <a:pt x="373" y="294"/>
                      <a:pt x="385" y="309"/>
                      <a:pt x="405" y="314"/>
                    </a:cubicBezTo>
                    <a:cubicBezTo>
                      <a:pt x="415" y="307"/>
                      <a:pt x="422" y="284"/>
                      <a:pt x="425" y="270"/>
                    </a:cubicBezTo>
                    <a:cubicBezTo>
                      <a:pt x="349" y="287"/>
                      <a:pt x="262" y="299"/>
                      <a:pt x="188" y="312"/>
                    </a:cubicBezTo>
                    <a:cubicBezTo>
                      <a:pt x="215" y="322"/>
                      <a:pt x="213" y="340"/>
                      <a:pt x="235" y="3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253"/>
              <p:cNvSpPr>
                <a:spLocks noEditPoints="1"/>
              </p:cNvSpPr>
              <p:nvPr/>
            </p:nvSpPr>
            <p:spPr bwMode="auto">
              <a:xfrm>
                <a:off x="6746875" y="3863975"/>
                <a:ext cx="1431925" cy="1462088"/>
              </a:xfrm>
              <a:custGeom>
                <a:avLst/>
                <a:gdLst>
                  <a:gd name="T0" fmla="*/ 1819 w 2215"/>
                  <a:gd name="T1" fmla="*/ 1937 h 2262"/>
                  <a:gd name="T2" fmla="*/ 502 w 2215"/>
                  <a:gd name="T3" fmla="*/ 2259 h 2262"/>
                  <a:gd name="T4" fmla="*/ 144 w 2215"/>
                  <a:gd name="T5" fmla="*/ 1425 h 2262"/>
                  <a:gd name="T6" fmla="*/ 572 w 2215"/>
                  <a:gd name="T7" fmla="*/ 537 h 2262"/>
                  <a:gd name="T8" fmla="*/ 1070 w 2215"/>
                  <a:gd name="T9" fmla="*/ 341 h 2262"/>
                  <a:gd name="T10" fmla="*/ 732 w 2215"/>
                  <a:gd name="T11" fmla="*/ 146 h 2262"/>
                  <a:gd name="T12" fmla="*/ 1461 w 2215"/>
                  <a:gd name="T13" fmla="*/ 22 h 2262"/>
                  <a:gd name="T14" fmla="*/ 2015 w 2215"/>
                  <a:gd name="T15" fmla="*/ 700 h 2262"/>
                  <a:gd name="T16" fmla="*/ 1643 w 2215"/>
                  <a:gd name="T17" fmla="*/ 1651 h 2262"/>
                  <a:gd name="T18" fmla="*/ 854 w 2215"/>
                  <a:gd name="T19" fmla="*/ 372 h 2262"/>
                  <a:gd name="T20" fmla="*/ 1924 w 2215"/>
                  <a:gd name="T21" fmla="*/ 455 h 2262"/>
                  <a:gd name="T22" fmla="*/ 1114 w 2215"/>
                  <a:gd name="T23" fmla="*/ 99 h 2262"/>
                  <a:gd name="T24" fmla="*/ 1324 w 2215"/>
                  <a:gd name="T25" fmla="*/ 299 h 2262"/>
                  <a:gd name="T26" fmla="*/ 369 w 2215"/>
                  <a:gd name="T27" fmla="*/ 614 h 2262"/>
                  <a:gd name="T28" fmla="*/ 926 w 2215"/>
                  <a:gd name="T29" fmla="*/ 706 h 2262"/>
                  <a:gd name="T30" fmla="*/ 1935 w 2215"/>
                  <a:gd name="T31" fmla="*/ 500 h 2262"/>
                  <a:gd name="T32" fmla="*/ 1942 w 2215"/>
                  <a:gd name="T33" fmla="*/ 711 h 2262"/>
                  <a:gd name="T34" fmla="*/ 1521 w 2215"/>
                  <a:gd name="T35" fmla="*/ 39 h 2262"/>
                  <a:gd name="T36" fmla="*/ 739 w 2215"/>
                  <a:gd name="T37" fmla="*/ 371 h 2262"/>
                  <a:gd name="T38" fmla="*/ 1345 w 2215"/>
                  <a:gd name="T39" fmla="*/ 315 h 2262"/>
                  <a:gd name="T40" fmla="*/ 1310 w 2215"/>
                  <a:gd name="T41" fmla="*/ 436 h 2262"/>
                  <a:gd name="T42" fmla="*/ 1287 w 2215"/>
                  <a:gd name="T43" fmla="*/ 364 h 2262"/>
                  <a:gd name="T44" fmla="*/ 1463 w 2215"/>
                  <a:gd name="T45" fmla="*/ 1067 h 2262"/>
                  <a:gd name="T46" fmla="*/ 1764 w 2215"/>
                  <a:gd name="T47" fmla="*/ 1493 h 2262"/>
                  <a:gd name="T48" fmla="*/ 1956 w 2215"/>
                  <a:gd name="T49" fmla="*/ 1053 h 2262"/>
                  <a:gd name="T50" fmla="*/ 851 w 2215"/>
                  <a:gd name="T51" fmla="*/ 737 h 2262"/>
                  <a:gd name="T52" fmla="*/ 125 w 2215"/>
                  <a:gd name="T53" fmla="*/ 1290 h 2262"/>
                  <a:gd name="T54" fmla="*/ 497 w 2215"/>
                  <a:gd name="T55" fmla="*/ 1376 h 2262"/>
                  <a:gd name="T56" fmla="*/ 518 w 2215"/>
                  <a:gd name="T57" fmla="*/ 1577 h 2262"/>
                  <a:gd name="T58" fmla="*/ 709 w 2215"/>
                  <a:gd name="T59" fmla="*/ 1611 h 2262"/>
                  <a:gd name="T60" fmla="*/ 1501 w 2215"/>
                  <a:gd name="T61" fmla="*/ 1463 h 2262"/>
                  <a:gd name="T62" fmla="*/ 321 w 2215"/>
                  <a:gd name="T63" fmla="*/ 613 h 2262"/>
                  <a:gd name="T64" fmla="*/ 193 w 2215"/>
                  <a:gd name="T65" fmla="*/ 893 h 2262"/>
                  <a:gd name="T66" fmla="*/ 134 w 2215"/>
                  <a:gd name="T67" fmla="*/ 657 h 2262"/>
                  <a:gd name="T68" fmla="*/ 1924 w 2215"/>
                  <a:gd name="T69" fmla="*/ 746 h 2262"/>
                  <a:gd name="T70" fmla="*/ 1957 w 2215"/>
                  <a:gd name="T71" fmla="*/ 774 h 2262"/>
                  <a:gd name="T72" fmla="*/ 2129 w 2215"/>
                  <a:gd name="T73" fmla="*/ 1660 h 2262"/>
                  <a:gd name="T74" fmla="*/ 2134 w 2215"/>
                  <a:gd name="T75" fmla="*/ 1465 h 2262"/>
                  <a:gd name="T76" fmla="*/ 1914 w 2215"/>
                  <a:gd name="T77" fmla="*/ 790 h 2262"/>
                  <a:gd name="T78" fmla="*/ 1533 w 2215"/>
                  <a:gd name="T79" fmla="*/ 1400 h 2262"/>
                  <a:gd name="T80" fmla="*/ 526 w 2215"/>
                  <a:gd name="T81" fmla="*/ 1337 h 2262"/>
                  <a:gd name="T82" fmla="*/ 1542 w 2215"/>
                  <a:gd name="T83" fmla="*/ 1649 h 2262"/>
                  <a:gd name="T84" fmla="*/ 1736 w 2215"/>
                  <a:gd name="T85" fmla="*/ 1582 h 2262"/>
                  <a:gd name="T86" fmla="*/ 388 w 2215"/>
                  <a:gd name="T87" fmla="*/ 1951 h 2262"/>
                  <a:gd name="T88" fmla="*/ 1042 w 2215"/>
                  <a:gd name="T89" fmla="*/ 2126 h 2262"/>
                  <a:gd name="T90" fmla="*/ 2075 w 2215"/>
                  <a:gd name="T91" fmla="*/ 1746 h 2262"/>
                  <a:gd name="T92" fmla="*/ 1742 w 2215"/>
                  <a:gd name="T93" fmla="*/ 1661 h 2262"/>
                  <a:gd name="T94" fmla="*/ 1570 w 2215"/>
                  <a:gd name="T95" fmla="*/ 1709 h 2262"/>
                  <a:gd name="T96" fmla="*/ 614 w 2215"/>
                  <a:gd name="T97" fmla="*/ 2012 h 2262"/>
                  <a:gd name="T98" fmla="*/ 1626 w 2215"/>
                  <a:gd name="T99" fmla="*/ 1605 h 2262"/>
                  <a:gd name="T100" fmla="*/ 651 w 2215"/>
                  <a:gd name="T101" fmla="*/ 1633 h 2262"/>
                  <a:gd name="T102" fmla="*/ 584 w 2215"/>
                  <a:gd name="T103" fmla="*/ 1851 h 2262"/>
                  <a:gd name="T104" fmla="*/ 702 w 2215"/>
                  <a:gd name="T105" fmla="*/ 1860 h 2262"/>
                  <a:gd name="T106" fmla="*/ 1640 w 2215"/>
                  <a:gd name="T107" fmla="*/ 1703 h 2262"/>
                  <a:gd name="T108" fmla="*/ 570 w 2215"/>
                  <a:gd name="T109" fmla="*/ 1705 h 2262"/>
                  <a:gd name="T110" fmla="*/ 597 w 2215"/>
                  <a:gd name="T111" fmla="*/ 1695 h 2262"/>
                  <a:gd name="T112" fmla="*/ 679 w 2215"/>
                  <a:gd name="T113" fmla="*/ 1824 h 2262"/>
                  <a:gd name="T114" fmla="*/ 704 w 2215"/>
                  <a:gd name="T115" fmla="*/ 2047 h 2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215" h="2262">
                    <a:moveTo>
                      <a:pt x="1984" y="839"/>
                    </a:moveTo>
                    <a:cubicBezTo>
                      <a:pt x="1998" y="948"/>
                      <a:pt x="2030" y="1047"/>
                      <a:pt x="2063" y="1142"/>
                    </a:cubicBezTo>
                    <a:cubicBezTo>
                      <a:pt x="2126" y="1330"/>
                      <a:pt x="2171" y="1564"/>
                      <a:pt x="2215" y="1768"/>
                    </a:cubicBezTo>
                    <a:cubicBezTo>
                      <a:pt x="2215" y="1798"/>
                      <a:pt x="2192" y="1813"/>
                      <a:pt x="2166" y="1793"/>
                    </a:cubicBezTo>
                    <a:cubicBezTo>
                      <a:pt x="2160" y="1805"/>
                      <a:pt x="2152" y="1821"/>
                      <a:pt x="2143" y="1835"/>
                    </a:cubicBezTo>
                    <a:cubicBezTo>
                      <a:pt x="2125" y="1834"/>
                      <a:pt x="2116" y="1856"/>
                      <a:pt x="2091" y="1851"/>
                    </a:cubicBezTo>
                    <a:cubicBezTo>
                      <a:pt x="2087" y="1870"/>
                      <a:pt x="2072" y="1875"/>
                      <a:pt x="2063" y="1884"/>
                    </a:cubicBezTo>
                    <a:cubicBezTo>
                      <a:pt x="1983" y="1903"/>
                      <a:pt x="1909" y="1911"/>
                      <a:pt x="1819" y="1937"/>
                    </a:cubicBezTo>
                    <a:cubicBezTo>
                      <a:pt x="1790" y="1945"/>
                      <a:pt x="1759" y="1950"/>
                      <a:pt x="1729" y="1956"/>
                    </a:cubicBezTo>
                    <a:cubicBezTo>
                      <a:pt x="1669" y="1968"/>
                      <a:pt x="1609" y="1980"/>
                      <a:pt x="1552" y="1995"/>
                    </a:cubicBezTo>
                    <a:cubicBezTo>
                      <a:pt x="1495" y="2009"/>
                      <a:pt x="1439" y="2028"/>
                      <a:pt x="1382" y="2044"/>
                    </a:cubicBezTo>
                    <a:cubicBezTo>
                      <a:pt x="1266" y="2076"/>
                      <a:pt x="1157" y="2116"/>
                      <a:pt x="1035" y="2142"/>
                    </a:cubicBezTo>
                    <a:cubicBezTo>
                      <a:pt x="917" y="2167"/>
                      <a:pt x="798" y="2184"/>
                      <a:pt x="682" y="2214"/>
                    </a:cubicBezTo>
                    <a:cubicBezTo>
                      <a:pt x="655" y="2221"/>
                      <a:pt x="628" y="2228"/>
                      <a:pt x="600" y="2237"/>
                    </a:cubicBezTo>
                    <a:cubicBezTo>
                      <a:pt x="574" y="2245"/>
                      <a:pt x="546" y="2254"/>
                      <a:pt x="518" y="2252"/>
                    </a:cubicBezTo>
                    <a:cubicBezTo>
                      <a:pt x="511" y="2253"/>
                      <a:pt x="505" y="2262"/>
                      <a:pt x="502" y="2259"/>
                    </a:cubicBezTo>
                    <a:cubicBezTo>
                      <a:pt x="486" y="2254"/>
                      <a:pt x="464" y="2249"/>
                      <a:pt x="453" y="2235"/>
                    </a:cubicBezTo>
                    <a:cubicBezTo>
                      <a:pt x="445" y="2226"/>
                      <a:pt x="431" y="2191"/>
                      <a:pt x="426" y="2179"/>
                    </a:cubicBezTo>
                    <a:cubicBezTo>
                      <a:pt x="414" y="2141"/>
                      <a:pt x="407" y="2095"/>
                      <a:pt x="397" y="2049"/>
                    </a:cubicBezTo>
                    <a:cubicBezTo>
                      <a:pt x="382" y="1985"/>
                      <a:pt x="371" y="1924"/>
                      <a:pt x="358" y="1870"/>
                    </a:cubicBezTo>
                    <a:cubicBezTo>
                      <a:pt x="324" y="1883"/>
                      <a:pt x="297" y="1877"/>
                      <a:pt x="262" y="1865"/>
                    </a:cubicBezTo>
                    <a:cubicBezTo>
                      <a:pt x="257" y="1857"/>
                      <a:pt x="256" y="1853"/>
                      <a:pt x="255" y="1846"/>
                    </a:cubicBezTo>
                    <a:cubicBezTo>
                      <a:pt x="251" y="1830"/>
                      <a:pt x="251" y="1822"/>
                      <a:pt x="246" y="1803"/>
                    </a:cubicBezTo>
                    <a:cubicBezTo>
                      <a:pt x="209" y="1681"/>
                      <a:pt x="177" y="1554"/>
                      <a:pt x="144" y="1425"/>
                    </a:cubicBezTo>
                    <a:cubicBezTo>
                      <a:pt x="127" y="1360"/>
                      <a:pt x="105" y="1293"/>
                      <a:pt x="88" y="1225"/>
                    </a:cubicBezTo>
                    <a:cubicBezTo>
                      <a:pt x="80" y="1193"/>
                      <a:pt x="72" y="1155"/>
                      <a:pt x="63" y="1119"/>
                    </a:cubicBezTo>
                    <a:cubicBezTo>
                      <a:pt x="48" y="1058"/>
                      <a:pt x="24" y="1012"/>
                      <a:pt x="51" y="949"/>
                    </a:cubicBezTo>
                    <a:cubicBezTo>
                      <a:pt x="23" y="921"/>
                      <a:pt x="0" y="845"/>
                      <a:pt x="13" y="790"/>
                    </a:cubicBezTo>
                    <a:cubicBezTo>
                      <a:pt x="20" y="759"/>
                      <a:pt x="31" y="719"/>
                      <a:pt x="46" y="699"/>
                    </a:cubicBezTo>
                    <a:cubicBezTo>
                      <a:pt x="58" y="681"/>
                      <a:pt x="83" y="665"/>
                      <a:pt x="106" y="651"/>
                    </a:cubicBezTo>
                    <a:cubicBezTo>
                      <a:pt x="128" y="637"/>
                      <a:pt x="150" y="619"/>
                      <a:pt x="170" y="609"/>
                    </a:cubicBezTo>
                    <a:cubicBezTo>
                      <a:pt x="282" y="553"/>
                      <a:pt x="436" y="542"/>
                      <a:pt x="572" y="537"/>
                    </a:cubicBezTo>
                    <a:cubicBezTo>
                      <a:pt x="612" y="536"/>
                      <a:pt x="651" y="544"/>
                      <a:pt x="691" y="546"/>
                    </a:cubicBezTo>
                    <a:cubicBezTo>
                      <a:pt x="731" y="548"/>
                      <a:pt x="770" y="554"/>
                      <a:pt x="809" y="558"/>
                    </a:cubicBezTo>
                    <a:cubicBezTo>
                      <a:pt x="950" y="575"/>
                      <a:pt x="1105" y="581"/>
                      <a:pt x="1217" y="525"/>
                    </a:cubicBezTo>
                    <a:cubicBezTo>
                      <a:pt x="1251" y="508"/>
                      <a:pt x="1288" y="477"/>
                      <a:pt x="1294" y="436"/>
                    </a:cubicBezTo>
                    <a:cubicBezTo>
                      <a:pt x="1297" y="423"/>
                      <a:pt x="1293" y="395"/>
                      <a:pt x="1287" y="386"/>
                    </a:cubicBezTo>
                    <a:cubicBezTo>
                      <a:pt x="1282" y="378"/>
                      <a:pt x="1245" y="363"/>
                      <a:pt x="1235" y="360"/>
                    </a:cubicBezTo>
                    <a:cubicBezTo>
                      <a:pt x="1217" y="356"/>
                      <a:pt x="1197" y="354"/>
                      <a:pt x="1179" y="351"/>
                    </a:cubicBezTo>
                    <a:cubicBezTo>
                      <a:pt x="1139" y="345"/>
                      <a:pt x="1107" y="340"/>
                      <a:pt x="1070" y="341"/>
                    </a:cubicBezTo>
                    <a:cubicBezTo>
                      <a:pt x="1043" y="342"/>
                      <a:pt x="1015" y="350"/>
                      <a:pt x="989" y="355"/>
                    </a:cubicBezTo>
                    <a:cubicBezTo>
                      <a:pt x="964" y="360"/>
                      <a:pt x="942" y="370"/>
                      <a:pt x="919" y="378"/>
                    </a:cubicBezTo>
                    <a:cubicBezTo>
                      <a:pt x="877" y="392"/>
                      <a:pt x="828" y="399"/>
                      <a:pt x="775" y="400"/>
                    </a:cubicBezTo>
                    <a:cubicBezTo>
                      <a:pt x="751" y="395"/>
                      <a:pt x="743" y="393"/>
                      <a:pt x="725" y="383"/>
                    </a:cubicBezTo>
                    <a:cubicBezTo>
                      <a:pt x="697" y="368"/>
                      <a:pt x="677" y="343"/>
                      <a:pt x="663" y="306"/>
                    </a:cubicBezTo>
                    <a:cubicBezTo>
                      <a:pt x="656" y="288"/>
                      <a:pt x="658" y="249"/>
                      <a:pt x="667" y="227"/>
                    </a:cubicBezTo>
                    <a:cubicBezTo>
                      <a:pt x="670" y="220"/>
                      <a:pt x="678" y="212"/>
                      <a:pt x="682" y="204"/>
                    </a:cubicBezTo>
                    <a:cubicBezTo>
                      <a:pt x="698" y="178"/>
                      <a:pt x="706" y="166"/>
                      <a:pt x="732" y="146"/>
                    </a:cubicBezTo>
                    <a:cubicBezTo>
                      <a:pt x="767" y="118"/>
                      <a:pt x="815" y="83"/>
                      <a:pt x="861" y="67"/>
                    </a:cubicBezTo>
                    <a:cubicBezTo>
                      <a:pt x="872" y="64"/>
                      <a:pt x="888" y="63"/>
                      <a:pt x="902" y="60"/>
                    </a:cubicBezTo>
                    <a:cubicBezTo>
                      <a:pt x="945" y="51"/>
                      <a:pt x="993" y="37"/>
                      <a:pt x="1038" y="29"/>
                    </a:cubicBezTo>
                    <a:cubicBezTo>
                      <a:pt x="1114" y="14"/>
                      <a:pt x="1179" y="9"/>
                      <a:pt x="1254" y="2"/>
                    </a:cubicBezTo>
                    <a:cubicBezTo>
                      <a:pt x="1273" y="1"/>
                      <a:pt x="1298" y="3"/>
                      <a:pt x="1309" y="1"/>
                    </a:cubicBezTo>
                    <a:cubicBezTo>
                      <a:pt x="1325" y="6"/>
                      <a:pt x="1347" y="0"/>
                      <a:pt x="1363" y="13"/>
                    </a:cubicBezTo>
                    <a:cubicBezTo>
                      <a:pt x="1390" y="19"/>
                      <a:pt x="1419" y="13"/>
                      <a:pt x="1447" y="16"/>
                    </a:cubicBezTo>
                    <a:cubicBezTo>
                      <a:pt x="1452" y="17"/>
                      <a:pt x="1457" y="21"/>
                      <a:pt x="1461" y="22"/>
                    </a:cubicBezTo>
                    <a:cubicBezTo>
                      <a:pt x="1469" y="22"/>
                      <a:pt x="1477" y="20"/>
                      <a:pt x="1486" y="20"/>
                    </a:cubicBezTo>
                    <a:cubicBezTo>
                      <a:pt x="1523" y="21"/>
                      <a:pt x="1567" y="33"/>
                      <a:pt x="1610" y="43"/>
                    </a:cubicBezTo>
                    <a:cubicBezTo>
                      <a:pt x="1626" y="46"/>
                      <a:pt x="1644" y="47"/>
                      <a:pt x="1661" y="52"/>
                    </a:cubicBezTo>
                    <a:cubicBezTo>
                      <a:pt x="1683" y="58"/>
                      <a:pt x="1704" y="73"/>
                      <a:pt x="1724" y="83"/>
                    </a:cubicBezTo>
                    <a:cubicBezTo>
                      <a:pt x="1745" y="94"/>
                      <a:pt x="1764" y="107"/>
                      <a:pt x="1786" y="116"/>
                    </a:cubicBezTo>
                    <a:cubicBezTo>
                      <a:pt x="1842" y="174"/>
                      <a:pt x="1903" y="227"/>
                      <a:pt x="1950" y="294"/>
                    </a:cubicBezTo>
                    <a:cubicBezTo>
                      <a:pt x="1978" y="348"/>
                      <a:pt x="2004" y="404"/>
                      <a:pt x="2024" y="465"/>
                    </a:cubicBezTo>
                    <a:cubicBezTo>
                      <a:pt x="2034" y="541"/>
                      <a:pt x="2041" y="613"/>
                      <a:pt x="2015" y="700"/>
                    </a:cubicBezTo>
                    <a:cubicBezTo>
                      <a:pt x="2023" y="741"/>
                      <a:pt x="2034" y="821"/>
                      <a:pt x="1984" y="839"/>
                    </a:cubicBezTo>
                    <a:close/>
                    <a:moveTo>
                      <a:pt x="1652" y="1658"/>
                    </a:moveTo>
                    <a:cubicBezTo>
                      <a:pt x="1653" y="1667"/>
                      <a:pt x="1646" y="1671"/>
                      <a:pt x="1645" y="1674"/>
                    </a:cubicBezTo>
                    <a:cubicBezTo>
                      <a:pt x="1651" y="1691"/>
                      <a:pt x="1652" y="1716"/>
                      <a:pt x="1670" y="1717"/>
                    </a:cubicBezTo>
                    <a:cubicBezTo>
                      <a:pt x="1694" y="1720"/>
                      <a:pt x="1700" y="1676"/>
                      <a:pt x="1686" y="1658"/>
                    </a:cubicBezTo>
                    <a:cubicBezTo>
                      <a:pt x="1690" y="1629"/>
                      <a:pt x="1678" y="1603"/>
                      <a:pt x="1677" y="1568"/>
                    </a:cubicBezTo>
                    <a:cubicBezTo>
                      <a:pt x="1663" y="1552"/>
                      <a:pt x="1637" y="1571"/>
                      <a:pt x="1635" y="1588"/>
                    </a:cubicBezTo>
                    <a:cubicBezTo>
                      <a:pt x="1632" y="1606"/>
                      <a:pt x="1648" y="1632"/>
                      <a:pt x="1643" y="1651"/>
                    </a:cubicBezTo>
                    <a:cubicBezTo>
                      <a:pt x="1651" y="1648"/>
                      <a:pt x="1647" y="1653"/>
                      <a:pt x="1652" y="1658"/>
                    </a:cubicBezTo>
                    <a:close/>
                    <a:moveTo>
                      <a:pt x="1259" y="22"/>
                    </a:moveTo>
                    <a:cubicBezTo>
                      <a:pt x="1252" y="21"/>
                      <a:pt x="1244" y="21"/>
                      <a:pt x="1237" y="22"/>
                    </a:cubicBezTo>
                    <a:cubicBezTo>
                      <a:pt x="1166" y="27"/>
                      <a:pt x="1074" y="38"/>
                      <a:pt x="1000" y="55"/>
                    </a:cubicBezTo>
                    <a:cubicBezTo>
                      <a:pt x="944" y="68"/>
                      <a:pt x="892" y="93"/>
                      <a:pt x="847" y="116"/>
                    </a:cubicBezTo>
                    <a:cubicBezTo>
                      <a:pt x="835" y="123"/>
                      <a:pt x="821" y="126"/>
                      <a:pt x="810" y="132"/>
                    </a:cubicBezTo>
                    <a:cubicBezTo>
                      <a:pt x="774" y="153"/>
                      <a:pt x="713" y="206"/>
                      <a:pt x="711" y="255"/>
                    </a:cubicBezTo>
                    <a:cubicBezTo>
                      <a:pt x="705" y="349"/>
                      <a:pt x="780" y="400"/>
                      <a:pt x="854" y="372"/>
                    </a:cubicBezTo>
                    <a:cubicBezTo>
                      <a:pt x="798" y="353"/>
                      <a:pt x="814" y="257"/>
                      <a:pt x="844" y="215"/>
                    </a:cubicBezTo>
                    <a:cubicBezTo>
                      <a:pt x="861" y="190"/>
                      <a:pt x="888" y="179"/>
                      <a:pt x="903" y="160"/>
                    </a:cubicBezTo>
                    <a:cubicBezTo>
                      <a:pt x="952" y="132"/>
                      <a:pt x="1007" y="113"/>
                      <a:pt x="1068" y="97"/>
                    </a:cubicBezTo>
                    <a:cubicBezTo>
                      <a:pt x="1124" y="83"/>
                      <a:pt x="1181" y="64"/>
                      <a:pt x="1233" y="55"/>
                    </a:cubicBezTo>
                    <a:cubicBezTo>
                      <a:pt x="1279" y="47"/>
                      <a:pt x="1331" y="48"/>
                      <a:pt x="1379" y="29"/>
                    </a:cubicBezTo>
                    <a:cubicBezTo>
                      <a:pt x="1335" y="27"/>
                      <a:pt x="1303" y="24"/>
                      <a:pt x="1259" y="22"/>
                    </a:cubicBezTo>
                    <a:close/>
                    <a:moveTo>
                      <a:pt x="1935" y="500"/>
                    </a:moveTo>
                    <a:cubicBezTo>
                      <a:pt x="1933" y="486"/>
                      <a:pt x="1928" y="470"/>
                      <a:pt x="1924" y="455"/>
                    </a:cubicBezTo>
                    <a:cubicBezTo>
                      <a:pt x="1912" y="409"/>
                      <a:pt x="1900" y="367"/>
                      <a:pt x="1878" y="327"/>
                    </a:cubicBezTo>
                    <a:cubicBezTo>
                      <a:pt x="1872" y="315"/>
                      <a:pt x="1860" y="306"/>
                      <a:pt x="1852" y="294"/>
                    </a:cubicBezTo>
                    <a:cubicBezTo>
                      <a:pt x="1847" y="284"/>
                      <a:pt x="1844" y="274"/>
                      <a:pt x="1838" y="265"/>
                    </a:cubicBezTo>
                    <a:cubicBezTo>
                      <a:pt x="1814" y="230"/>
                      <a:pt x="1783" y="204"/>
                      <a:pt x="1750" y="174"/>
                    </a:cubicBezTo>
                    <a:cubicBezTo>
                      <a:pt x="1696" y="125"/>
                      <a:pt x="1631" y="91"/>
                      <a:pt x="1554" y="66"/>
                    </a:cubicBezTo>
                    <a:cubicBezTo>
                      <a:pt x="1498" y="47"/>
                      <a:pt x="1440" y="32"/>
                      <a:pt x="1377" y="45"/>
                    </a:cubicBezTo>
                    <a:cubicBezTo>
                      <a:pt x="1311" y="65"/>
                      <a:pt x="1234" y="70"/>
                      <a:pt x="1161" y="87"/>
                    </a:cubicBezTo>
                    <a:cubicBezTo>
                      <a:pt x="1146" y="90"/>
                      <a:pt x="1130" y="95"/>
                      <a:pt x="1114" y="99"/>
                    </a:cubicBezTo>
                    <a:cubicBezTo>
                      <a:pt x="1064" y="110"/>
                      <a:pt x="1019" y="128"/>
                      <a:pt x="977" y="144"/>
                    </a:cubicBezTo>
                    <a:cubicBezTo>
                      <a:pt x="908" y="172"/>
                      <a:pt x="812" y="228"/>
                      <a:pt x="837" y="337"/>
                    </a:cubicBezTo>
                    <a:cubicBezTo>
                      <a:pt x="864" y="385"/>
                      <a:pt x="906" y="359"/>
                      <a:pt x="954" y="346"/>
                    </a:cubicBezTo>
                    <a:cubicBezTo>
                      <a:pt x="982" y="339"/>
                      <a:pt x="1008" y="335"/>
                      <a:pt x="1030" y="330"/>
                    </a:cubicBezTo>
                    <a:cubicBezTo>
                      <a:pt x="1049" y="315"/>
                      <a:pt x="1070" y="316"/>
                      <a:pt x="1100" y="309"/>
                    </a:cubicBezTo>
                    <a:cubicBezTo>
                      <a:pt x="1120" y="305"/>
                      <a:pt x="1140" y="298"/>
                      <a:pt x="1158" y="299"/>
                    </a:cubicBezTo>
                    <a:cubicBezTo>
                      <a:pt x="1194" y="300"/>
                      <a:pt x="1234" y="298"/>
                      <a:pt x="1273" y="297"/>
                    </a:cubicBezTo>
                    <a:cubicBezTo>
                      <a:pt x="1290" y="297"/>
                      <a:pt x="1308" y="299"/>
                      <a:pt x="1324" y="299"/>
                    </a:cubicBezTo>
                    <a:cubicBezTo>
                      <a:pt x="1342" y="299"/>
                      <a:pt x="1366" y="298"/>
                      <a:pt x="1375" y="302"/>
                    </a:cubicBezTo>
                    <a:cubicBezTo>
                      <a:pt x="1395" y="312"/>
                      <a:pt x="1411" y="357"/>
                      <a:pt x="1421" y="379"/>
                    </a:cubicBezTo>
                    <a:cubicBezTo>
                      <a:pt x="1450" y="448"/>
                      <a:pt x="1426" y="525"/>
                      <a:pt x="1375" y="551"/>
                    </a:cubicBezTo>
                    <a:cubicBezTo>
                      <a:pt x="1363" y="558"/>
                      <a:pt x="1342" y="561"/>
                      <a:pt x="1323" y="565"/>
                    </a:cubicBezTo>
                    <a:cubicBezTo>
                      <a:pt x="1222" y="590"/>
                      <a:pt x="1118" y="613"/>
                      <a:pt x="1014" y="616"/>
                    </a:cubicBezTo>
                    <a:cubicBezTo>
                      <a:pt x="914" y="619"/>
                      <a:pt x="824" y="573"/>
                      <a:pt x="732" y="572"/>
                    </a:cubicBezTo>
                    <a:cubicBezTo>
                      <a:pt x="619" y="571"/>
                      <a:pt x="497" y="595"/>
                      <a:pt x="388" y="600"/>
                    </a:cubicBezTo>
                    <a:cubicBezTo>
                      <a:pt x="383" y="607"/>
                      <a:pt x="373" y="608"/>
                      <a:pt x="369" y="614"/>
                    </a:cubicBezTo>
                    <a:cubicBezTo>
                      <a:pt x="351" y="612"/>
                      <a:pt x="339" y="623"/>
                      <a:pt x="328" y="628"/>
                    </a:cubicBezTo>
                    <a:cubicBezTo>
                      <a:pt x="307" y="640"/>
                      <a:pt x="289" y="652"/>
                      <a:pt x="272" y="667"/>
                    </a:cubicBezTo>
                    <a:cubicBezTo>
                      <a:pt x="249" y="688"/>
                      <a:pt x="224" y="709"/>
                      <a:pt x="211" y="730"/>
                    </a:cubicBezTo>
                    <a:cubicBezTo>
                      <a:pt x="192" y="760"/>
                      <a:pt x="180" y="822"/>
                      <a:pt x="193" y="858"/>
                    </a:cubicBezTo>
                    <a:cubicBezTo>
                      <a:pt x="198" y="871"/>
                      <a:pt x="209" y="876"/>
                      <a:pt x="214" y="888"/>
                    </a:cubicBezTo>
                    <a:cubicBezTo>
                      <a:pt x="333" y="862"/>
                      <a:pt x="450" y="827"/>
                      <a:pt x="568" y="795"/>
                    </a:cubicBezTo>
                    <a:cubicBezTo>
                      <a:pt x="627" y="779"/>
                      <a:pt x="688" y="766"/>
                      <a:pt x="747" y="749"/>
                    </a:cubicBezTo>
                    <a:cubicBezTo>
                      <a:pt x="807" y="734"/>
                      <a:pt x="865" y="717"/>
                      <a:pt x="926" y="706"/>
                    </a:cubicBezTo>
                    <a:cubicBezTo>
                      <a:pt x="986" y="695"/>
                      <a:pt x="1045" y="675"/>
                      <a:pt x="1105" y="660"/>
                    </a:cubicBezTo>
                    <a:cubicBezTo>
                      <a:pt x="1228" y="630"/>
                      <a:pt x="1338" y="593"/>
                      <a:pt x="1452" y="562"/>
                    </a:cubicBezTo>
                    <a:cubicBezTo>
                      <a:pt x="1510" y="546"/>
                      <a:pt x="1569" y="530"/>
                      <a:pt x="1624" y="525"/>
                    </a:cubicBezTo>
                    <a:cubicBezTo>
                      <a:pt x="1648" y="523"/>
                      <a:pt x="1668" y="520"/>
                      <a:pt x="1693" y="516"/>
                    </a:cubicBezTo>
                    <a:cubicBezTo>
                      <a:pt x="1745" y="509"/>
                      <a:pt x="1792" y="492"/>
                      <a:pt x="1838" y="490"/>
                    </a:cubicBezTo>
                    <a:cubicBezTo>
                      <a:pt x="1849" y="496"/>
                      <a:pt x="1858" y="503"/>
                      <a:pt x="1870" y="507"/>
                    </a:cubicBezTo>
                    <a:cubicBezTo>
                      <a:pt x="1899" y="557"/>
                      <a:pt x="1905" y="621"/>
                      <a:pt x="1933" y="674"/>
                    </a:cubicBezTo>
                    <a:cubicBezTo>
                      <a:pt x="1936" y="618"/>
                      <a:pt x="1941" y="559"/>
                      <a:pt x="1935" y="500"/>
                    </a:cubicBezTo>
                    <a:close/>
                    <a:moveTo>
                      <a:pt x="1515" y="41"/>
                    </a:moveTo>
                    <a:cubicBezTo>
                      <a:pt x="1560" y="50"/>
                      <a:pt x="1602" y="69"/>
                      <a:pt x="1643" y="88"/>
                    </a:cubicBezTo>
                    <a:cubicBezTo>
                      <a:pt x="1676" y="104"/>
                      <a:pt x="1705" y="123"/>
                      <a:pt x="1731" y="143"/>
                    </a:cubicBezTo>
                    <a:cubicBezTo>
                      <a:pt x="1771" y="173"/>
                      <a:pt x="1811" y="209"/>
                      <a:pt x="1838" y="248"/>
                    </a:cubicBezTo>
                    <a:cubicBezTo>
                      <a:pt x="1848" y="262"/>
                      <a:pt x="1856" y="277"/>
                      <a:pt x="1866" y="292"/>
                    </a:cubicBezTo>
                    <a:cubicBezTo>
                      <a:pt x="1873" y="301"/>
                      <a:pt x="1883" y="308"/>
                      <a:pt x="1889" y="318"/>
                    </a:cubicBezTo>
                    <a:cubicBezTo>
                      <a:pt x="1920" y="366"/>
                      <a:pt x="1941" y="439"/>
                      <a:pt x="1950" y="506"/>
                    </a:cubicBezTo>
                    <a:cubicBezTo>
                      <a:pt x="1959" y="575"/>
                      <a:pt x="1948" y="646"/>
                      <a:pt x="1942" y="711"/>
                    </a:cubicBezTo>
                    <a:cubicBezTo>
                      <a:pt x="1968" y="709"/>
                      <a:pt x="1977" y="689"/>
                      <a:pt x="2005" y="688"/>
                    </a:cubicBezTo>
                    <a:cubicBezTo>
                      <a:pt x="2028" y="593"/>
                      <a:pt x="2021" y="507"/>
                      <a:pt x="1992" y="429"/>
                    </a:cubicBezTo>
                    <a:cubicBezTo>
                      <a:pt x="1976" y="382"/>
                      <a:pt x="1964" y="346"/>
                      <a:pt x="1940" y="308"/>
                    </a:cubicBezTo>
                    <a:cubicBezTo>
                      <a:pt x="1922" y="279"/>
                      <a:pt x="1900" y="252"/>
                      <a:pt x="1877" y="229"/>
                    </a:cubicBezTo>
                    <a:cubicBezTo>
                      <a:pt x="1827" y="179"/>
                      <a:pt x="1781" y="129"/>
                      <a:pt x="1724" y="97"/>
                    </a:cubicBezTo>
                    <a:cubicBezTo>
                      <a:pt x="1715" y="92"/>
                      <a:pt x="1702" y="86"/>
                      <a:pt x="1691" y="81"/>
                    </a:cubicBezTo>
                    <a:cubicBezTo>
                      <a:pt x="1652" y="63"/>
                      <a:pt x="1618" y="61"/>
                      <a:pt x="1570" y="50"/>
                    </a:cubicBezTo>
                    <a:cubicBezTo>
                      <a:pt x="1552" y="46"/>
                      <a:pt x="1542" y="40"/>
                      <a:pt x="1521" y="39"/>
                    </a:cubicBezTo>
                    <a:cubicBezTo>
                      <a:pt x="1519" y="39"/>
                      <a:pt x="1511" y="39"/>
                      <a:pt x="1514" y="41"/>
                    </a:cubicBezTo>
                    <a:cubicBezTo>
                      <a:pt x="1514" y="41"/>
                      <a:pt x="1515" y="41"/>
                      <a:pt x="1515" y="41"/>
                    </a:cubicBezTo>
                    <a:close/>
                    <a:moveTo>
                      <a:pt x="867" y="85"/>
                    </a:moveTo>
                    <a:cubicBezTo>
                      <a:pt x="851" y="88"/>
                      <a:pt x="844" y="95"/>
                      <a:pt x="832" y="101"/>
                    </a:cubicBezTo>
                    <a:cubicBezTo>
                      <a:pt x="823" y="104"/>
                      <a:pt x="815" y="107"/>
                      <a:pt x="807" y="111"/>
                    </a:cubicBezTo>
                    <a:cubicBezTo>
                      <a:pt x="782" y="124"/>
                      <a:pt x="767" y="138"/>
                      <a:pt x="751" y="153"/>
                    </a:cubicBezTo>
                    <a:cubicBezTo>
                      <a:pt x="737" y="167"/>
                      <a:pt x="713" y="180"/>
                      <a:pt x="704" y="194"/>
                    </a:cubicBezTo>
                    <a:cubicBezTo>
                      <a:pt x="656" y="259"/>
                      <a:pt x="668" y="339"/>
                      <a:pt x="739" y="371"/>
                    </a:cubicBezTo>
                    <a:cubicBezTo>
                      <a:pt x="704" y="344"/>
                      <a:pt x="685" y="266"/>
                      <a:pt x="704" y="222"/>
                    </a:cubicBezTo>
                    <a:cubicBezTo>
                      <a:pt x="716" y="193"/>
                      <a:pt x="746" y="163"/>
                      <a:pt x="774" y="141"/>
                    </a:cubicBezTo>
                    <a:cubicBezTo>
                      <a:pt x="805" y="116"/>
                      <a:pt x="842" y="102"/>
                      <a:pt x="870" y="85"/>
                    </a:cubicBezTo>
                    <a:cubicBezTo>
                      <a:pt x="869" y="85"/>
                      <a:pt x="868" y="85"/>
                      <a:pt x="867" y="85"/>
                    </a:cubicBezTo>
                    <a:close/>
                    <a:moveTo>
                      <a:pt x="1361" y="539"/>
                    </a:moveTo>
                    <a:cubicBezTo>
                      <a:pt x="1407" y="523"/>
                      <a:pt x="1430" y="459"/>
                      <a:pt x="1417" y="404"/>
                    </a:cubicBezTo>
                    <a:cubicBezTo>
                      <a:pt x="1414" y="390"/>
                      <a:pt x="1405" y="374"/>
                      <a:pt x="1398" y="360"/>
                    </a:cubicBezTo>
                    <a:cubicBezTo>
                      <a:pt x="1385" y="332"/>
                      <a:pt x="1374" y="318"/>
                      <a:pt x="1345" y="315"/>
                    </a:cubicBezTo>
                    <a:cubicBezTo>
                      <a:pt x="1311" y="310"/>
                      <a:pt x="1273" y="314"/>
                      <a:pt x="1244" y="316"/>
                    </a:cubicBezTo>
                    <a:cubicBezTo>
                      <a:pt x="1286" y="323"/>
                      <a:pt x="1312" y="345"/>
                      <a:pt x="1335" y="371"/>
                    </a:cubicBezTo>
                    <a:cubicBezTo>
                      <a:pt x="1357" y="414"/>
                      <a:pt x="1356" y="453"/>
                      <a:pt x="1338" y="499"/>
                    </a:cubicBezTo>
                    <a:cubicBezTo>
                      <a:pt x="1324" y="512"/>
                      <a:pt x="1315" y="530"/>
                      <a:pt x="1300" y="543"/>
                    </a:cubicBezTo>
                    <a:cubicBezTo>
                      <a:pt x="1292" y="549"/>
                      <a:pt x="1281" y="549"/>
                      <a:pt x="1277" y="560"/>
                    </a:cubicBezTo>
                    <a:cubicBezTo>
                      <a:pt x="1310" y="550"/>
                      <a:pt x="1330" y="550"/>
                      <a:pt x="1361" y="539"/>
                    </a:cubicBezTo>
                    <a:close/>
                    <a:moveTo>
                      <a:pt x="1287" y="364"/>
                    </a:moveTo>
                    <a:cubicBezTo>
                      <a:pt x="1306" y="376"/>
                      <a:pt x="1306" y="408"/>
                      <a:pt x="1310" y="436"/>
                    </a:cubicBezTo>
                    <a:cubicBezTo>
                      <a:pt x="1294" y="508"/>
                      <a:pt x="1226" y="546"/>
                      <a:pt x="1159" y="567"/>
                    </a:cubicBezTo>
                    <a:cubicBezTo>
                      <a:pt x="1198" y="554"/>
                      <a:pt x="1255" y="558"/>
                      <a:pt x="1289" y="532"/>
                    </a:cubicBezTo>
                    <a:cubicBezTo>
                      <a:pt x="1302" y="522"/>
                      <a:pt x="1329" y="489"/>
                      <a:pt x="1333" y="474"/>
                    </a:cubicBezTo>
                    <a:cubicBezTo>
                      <a:pt x="1339" y="456"/>
                      <a:pt x="1336" y="422"/>
                      <a:pt x="1335" y="413"/>
                    </a:cubicBezTo>
                    <a:cubicBezTo>
                      <a:pt x="1327" y="350"/>
                      <a:pt x="1247" y="331"/>
                      <a:pt x="1191" y="320"/>
                    </a:cubicBezTo>
                    <a:cubicBezTo>
                      <a:pt x="1185" y="321"/>
                      <a:pt x="1182" y="323"/>
                      <a:pt x="1175" y="323"/>
                    </a:cubicBezTo>
                    <a:cubicBezTo>
                      <a:pt x="1159" y="310"/>
                      <a:pt x="1128" y="316"/>
                      <a:pt x="1112" y="327"/>
                    </a:cubicBezTo>
                    <a:cubicBezTo>
                      <a:pt x="1176" y="337"/>
                      <a:pt x="1238" y="343"/>
                      <a:pt x="1287" y="364"/>
                    </a:cubicBezTo>
                    <a:close/>
                    <a:moveTo>
                      <a:pt x="1501" y="1463"/>
                    </a:moveTo>
                    <a:cubicBezTo>
                      <a:pt x="1500" y="1455"/>
                      <a:pt x="1494" y="1450"/>
                      <a:pt x="1494" y="1442"/>
                    </a:cubicBezTo>
                    <a:cubicBezTo>
                      <a:pt x="1495" y="1428"/>
                      <a:pt x="1504" y="1413"/>
                      <a:pt x="1517" y="1405"/>
                    </a:cubicBezTo>
                    <a:cubicBezTo>
                      <a:pt x="1519" y="1405"/>
                      <a:pt x="1520" y="1408"/>
                      <a:pt x="1521" y="1405"/>
                    </a:cubicBezTo>
                    <a:cubicBezTo>
                      <a:pt x="1512" y="1391"/>
                      <a:pt x="1514" y="1358"/>
                      <a:pt x="1510" y="1333"/>
                    </a:cubicBezTo>
                    <a:cubicBezTo>
                      <a:pt x="1503" y="1283"/>
                      <a:pt x="1496" y="1243"/>
                      <a:pt x="1487" y="1195"/>
                    </a:cubicBezTo>
                    <a:cubicBezTo>
                      <a:pt x="1483" y="1169"/>
                      <a:pt x="1483" y="1141"/>
                      <a:pt x="1475" y="1121"/>
                    </a:cubicBezTo>
                    <a:cubicBezTo>
                      <a:pt x="1469" y="1107"/>
                      <a:pt x="1449" y="1094"/>
                      <a:pt x="1463" y="1067"/>
                    </a:cubicBezTo>
                    <a:cubicBezTo>
                      <a:pt x="1501" y="1055"/>
                      <a:pt x="1527" y="1058"/>
                      <a:pt x="1565" y="1056"/>
                    </a:cubicBezTo>
                    <a:cubicBezTo>
                      <a:pt x="1599" y="1055"/>
                      <a:pt x="1636" y="1042"/>
                      <a:pt x="1649" y="1067"/>
                    </a:cubicBezTo>
                    <a:cubicBezTo>
                      <a:pt x="1655" y="1079"/>
                      <a:pt x="1650" y="1092"/>
                      <a:pt x="1650" y="1104"/>
                    </a:cubicBezTo>
                    <a:cubicBezTo>
                      <a:pt x="1652" y="1123"/>
                      <a:pt x="1659" y="1144"/>
                      <a:pt x="1663" y="1167"/>
                    </a:cubicBezTo>
                    <a:cubicBezTo>
                      <a:pt x="1673" y="1236"/>
                      <a:pt x="1680" y="1306"/>
                      <a:pt x="1686" y="1381"/>
                    </a:cubicBezTo>
                    <a:cubicBezTo>
                      <a:pt x="1702" y="1380"/>
                      <a:pt x="1735" y="1374"/>
                      <a:pt x="1749" y="1388"/>
                    </a:cubicBezTo>
                    <a:cubicBezTo>
                      <a:pt x="1752" y="1401"/>
                      <a:pt x="1757" y="1412"/>
                      <a:pt x="1761" y="1425"/>
                    </a:cubicBezTo>
                    <a:cubicBezTo>
                      <a:pt x="1757" y="1445"/>
                      <a:pt x="1760" y="1467"/>
                      <a:pt x="1764" y="1493"/>
                    </a:cubicBezTo>
                    <a:cubicBezTo>
                      <a:pt x="1776" y="1492"/>
                      <a:pt x="1785" y="1484"/>
                      <a:pt x="1794" y="1481"/>
                    </a:cubicBezTo>
                    <a:cubicBezTo>
                      <a:pt x="1835" y="1467"/>
                      <a:pt x="1897" y="1458"/>
                      <a:pt x="1942" y="1442"/>
                    </a:cubicBezTo>
                    <a:cubicBezTo>
                      <a:pt x="1960" y="1436"/>
                      <a:pt x="1996" y="1418"/>
                      <a:pt x="2005" y="1405"/>
                    </a:cubicBezTo>
                    <a:cubicBezTo>
                      <a:pt x="2010" y="1398"/>
                      <a:pt x="2011" y="1386"/>
                      <a:pt x="2013" y="1374"/>
                    </a:cubicBezTo>
                    <a:cubicBezTo>
                      <a:pt x="2021" y="1338"/>
                      <a:pt x="2018" y="1303"/>
                      <a:pt x="2008" y="1263"/>
                    </a:cubicBezTo>
                    <a:cubicBezTo>
                      <a:pt x="2001" y="1232"/>
                      <a:pt x="1985" y="1199"/>
                      <a:pt x="1987" y="1172"/>
                    </a:cubicBezTo>
                    <a:cubicBezTo>
                      <a:pt x="1974" y="1147"/>
                      <a:pt x="1973" y="1109"/>
                      <a:pt x="1963" y="1081"/>
                    </a:cubicBezTo>
                    <a:cubicBezTo>
                      <a:pt x="1959" y="1072"/>
                      <a:pt x="1949" y="1065"/>
                      <a:pt x="1956" y="1053"/>
                    </a:cubicBezTo>
                    <a:cubicBezTo>
                      <a:pt x="1945" y="1023"/>
                      <a:pt x="1935" y="994"/>
                      <a:pt x="1926" y="962"/>
                    </a:cubicBezTo>
                    <a:cubicBezTo>
                      <a:pt x="1916" y="926"/>
                      <a:pt x="1904" y="893"/>
                      <a:pt x="1894" y="858"/>
                    </a:cubicBezTo>
                    <a:cubicBezTo>
                      <a:pt x="1881" y="813"/>
                      <a:pt x="1863" y="769"/>
                      <a:pt x="1854" y="727"/>
                    </a:cubicBezTo>
                    <a:cubicBezTo>
                      <a:pt x="1837" y="648"/>
                      <a:pt x="1822" y="582"/>
                      <a:pt x="1824" y="509"/>
                    </a:cubicBezTo>
                    <a:cubicBezTo>
                      <a:pt x="1767" y="510"/>
                      <a:pt x="1714" y="531"/>
                      <a:pt x="1659" y="537"/>
                    </a:cubicBezTo>
                    <a:cubicBezTo>
                      <a:pt x="1564" y="547"/>
                      <a:pt x="1467" y="572"/>
                      <a:pt x="1384" y="597"/>
                    </a:cubicBezTo>
                    <a:cubicBezTo>
                      <a:pt x="1245" y="639"/>
                      <a:pt x="1102" y="679"/>
                      <a:pt x="958" y="714"/>
                    </a:cubicBezTo>
                    <a:cubicBezTo>
                      <a:pt x="922" y="723"/>
                      <a:pt x="887" y="729"/>
                      <a:pt x="851" y="737"/>
                    </a:cubicBezTo>
                    <a:cubicBezTo>
                      <a:pt x="815" y="745"/>
                      <a:pt x="779" y="758"/>
                      <a:pt x="744" y="767"/>
                    </a:cubicBezTo>
                    <a:cubicBezTo>
                      <a:pt x="700" y="779"/>
                      <a:pt x="655" y="790"/>
                      <a:pt x="612" y="800"/>
                    </a:cubicBezTo>
                    <a:cubicBezTo>
                      <a:pt x="514" y="824"/>
                      <a:pt x="418" y="855"/>
                      <a:pt x="319" y="879"/>
                    </a:cubicBezTo>
                    <a:cubicBezTo>
                      <a:pt x="254" y="895"/>
                      <a:pt x="195" y="908"/>
                      <a:pt x="137" y="927"/>
                    </a:cubicBezTo>
                    <a:cubicBezTo>
                      <a:pt x="102" y="938"/>
                      <a:pt x="78" y="942"/>
                      <a:pt x="62" y="963"/>
                    </a:cubicBezTo>
                    <a:cubicBezTo>
                      <a:pt x="44" y="1008"/>
                      <a:pt x="66" y="1069"/>
                      <a:pt x="76" y="1107"/>
                    </a:cubicBezTo>
                    <a:cubicBezTo>
                      <a:pt x="81" y="1128"/>
                      <a:pt x="87" y="1148"/>
                      <a:pt x="91" y="1169"/>
                    </a:cubicBezTo>
                    <a:cubicBezTo>
                      <a:pt x="100" y="1211"/>
                      <a:pt x="114" y="1250"/>
                      <a:pt x="125" y="1290"/>
                    </a:cubicBezTo>
                    <a:cubicBezTo>
                      <a:pt x="178" y="1478"/>
                      <a:pt x="220" y="1671"/>
                      <a:pt x="279" y="1853"/>
                    </a:cubicBezTo>
                    <a:cubicBezTo>
                      <a:pt x="361" y="1878"/>
                      <a:pt x="428" y="1818"/>
                      <a:pt x="511" y="1803"/>
                    </a:cubicBezTo>
                    <a:cubicBezTo>
                      <a:pt x="506" y="1753"/>
                      <a:pt x="500" y="1709"/>
                      <a:pt x="505" y="1656"/>
                    </a:cubicBezTo>
                    <a:cubicBezTo>
                      <a:pt x="555" y="1618"/>
                      <a:pt x="623" y="1624"/>
                      <a:pt x="693" y="1612"/>
                    </a:cubicBezTo>
                    <a:cubicBezTo>
                      <a:pt x="684" y="1543"/>
                      <a:pt x="669" y="1458"/>
                      <a:pt x="647" y="1393"/>
                    </a:cubicBezTo>
                    <a:cubicBezTo>
                      <a:pt x="644" y="1383"/>
                      <a:pt x="642" y="1371"/>
                      <a:pt x="639" y="1361"/>
                    </a:cubicBezTo>
                    <a:cubicBezTo>
                      <a:pt x="628" y="1336"/>
                      <a:pt x="613" y="1341"/>
                      <a:pt x="584" y="1346"/>
                    </a:cubicBezTo>
                    <a:cubicBezTo>
                      <a:pt x="564" y="1349"/>
                      <a:pt x="503" y="1351"/>
                      <a:pt x="497" y="1376"/>
                    </a:cubicBezTo>
                    <a:cubicBezTo>
                      <a:pt x="495" y="1383"/>
                      <a:pt x="500" y="1397"/>
                      <a:pt x="502" y="1407"/>
                    </a:cubicBezTo>
                    <a:cubicBezTo>
                      <a:pt x="504" y="1418"/>
                      <a:pt x="503" y="1429"/>
                      <a:pt x="505" y="1440"/>
                    </a:cubicBezTo>
                    <a:cubicBezTo>
                      <a:pt x="508" y="1455"/>
                      <a:pt x="516" y="1471"/>
                      <a:pt x="519" y="1488"/>
                    </a:cubicBezTo>
                    <a:cubicBezTo>
                      <a:pt x="523" y="1505"/>
                      <a:pt x="521" y="1522"/>
                      <a:pt x="525" y="1539"/>
                    </a:cubicBezTo>
                    <a:cubicBezTo>
                      <a:pt x="530" y="1564"/>
                      <a:pt x="537" y="1589"/>
                      <a:pt x="539" y="1612"/>
                    </a:cubicBezTo>
                    <a:cubicBezTo>
                      <a:pt x="539" y="1619"/>
                      <a:pt x="545" y="1633"/>
                      <a:pt x="533" y="1635"/>
                    </a:cubicBezTo>
                    <a:cubicBezTo>
                      <a:pt x="520" y="1633"/>
                      <a:pt x="526" y="1616"/>
                      <a:pt x="525" y="1607"/>
                    </a:cubicBezTo>
                    <a:cubicBezTo>
                      <a:pt x="523" y="1597"/>
                      <a:pt x="519" y="1587"/>
                      <a:pt x="518" y="1577"/>
                    </a:cubicBezTo>
                    <a:cubicBezTo>
                      <a:pt x="511" y="1526"/>
                      <a:pt x="505" y="1478"/>
                      <a:pt x="495" y="1432"/>
                    </a:cubicBezTo>
                    <a:cubicBezTo>
                      <a:pt x="491" y="1414"/>
                      <a:pt x="488" y="1391"/>
                      <a:pt x="483" y="1379"/>
                    </a:cubicBezTo>
                    <a:cubicBezTo>
                      <a:pt x="477" y="1366"/>
                      <a:pt x="460" y="1360"/>
                      <a:pt x="460" y="1346"/>
                    </a:cubicBezTo>
                    <a:cubicBezTo>
                      <a:pt x="465" y="1336"/>
                      <a:pt x="474" y="1328"/>
                      <a:pt x="481" y="1319"/>
                    </a:cubicBezTo>
                    <a:cubicBezTo>
                      <a:pt x="524" y="1301"/>
                      <a:pt x="581" y="1287"/>
                      <a:pt x="635" y="1295"/>
                    </a:cubicBezTo>
                    <a:cubicBezTo>
                      <a:pt x="647" y="1307"/>
                      <a:pt x="641" y="1325"/>
                      <a:pt x="644" y="1340"/>
                    </a:cubicBezTo>
                    <a:cubicBezTo>
                      <a:pt x="651" y="1377"/>
                      <a:pt x="673" y="1411"/>
                      <a:pt x="679" y="1451"/>
                    </a:cubicBezTo>
                    <a:cubicBezTo>
                      <a:pt x="688" y="1506"/>
                      <a:pt x="698" y="1559"/>
                      <a:pt x="709" y="1611"/>
                    </a:cubicBezTo>
                    <a:cubicBezTo>
                      <a:pt x="726" y="1614"/>
                      <a:pt x="736" y="1602"/>
                      <a:pt x="749" y="1609"/>
                    </a:cubicBezTo>
                    <a:cubicBezTo>
                      <a:pt x="761" y="1616"/>
                      <a:pt x="756" y="1633"/>
                      <a:pt x="758" y="1653"/>
                    </a:cubicBezTo>
                    <a:cubicBezTo>
                      <a:pt x="760" y="1680"/>
                      <a:pt x="772" y="1725"/>
                      <a:pt x="774" y="1747"/>
                    </a:cubicBezTo>
                    <a:cubicBezTo>
                      <a:pt x="888" y="1706"/>
                      <a:pt x="1017" y="1675"/>
                      <a:pt x="1142" y="1647"/>
                    </a:cubicBezTo>
                    <a:cubicBezTo>
                      <a:pt x="1207" y="1633"/>
                      <a:pt x="1269" y="1619"/>
                      <a:pt x="1330" y="1607"/>
                    </a:cubicBezTo>
                    <a:cubicBezTo>
                      <a:pt x="1359" y="1601"/>
                      <a:pt x="1388" y="1593"/>
                      <a:pt x="1417" y="1586"/>
                    </a:cubicBezTo>
                    <a:cubicBezTo>
                      <a:pt x="1447" y="1579"/>
                      <a:pt x="1477" y="1570"/>
                      <a:pt x="1505" y="1558"/>
                    </a:cubicBezTo>
                    <a:cubicBezTo>
                      <a:pt x="1499" y="1524"/>
                      <a:pt x="1506" y="1493"/>
                      <a:pt x="1501" y="1463"/>
                    </a:cubicBezTo>
                    <a:close/>
                    <a:moveTo>
                      <a:pt x="558" y="553"/>
                    </a:moveTo>
                    <a:cubicBezTo>
                      <a:pt x="404" y="561"/>
                      <a:pt x="237" y="570"/>
                      <a:pt x="137" y="651"/>
                    </a:cubicBezTo>
                    <a:cubicBezTo>
                      <a:pt x="175" y="629"/>
                      <a:pt x="215" y="616"/>
                      <a:pt x="258" y="604"/>
                    </a:cubicBezTo>
                    <a:cubicBezTo>
                      <a:pt x="325" y="585"/>
                      <a:pt x="400" y="587"/>
                      <a:pt x="470" y="578"/>
                    </a:cubicBezTo>
                    <a:cubicBezTo>
                      <a:pt x="528" y="570"/>
                      <a:pt x="596" y="562"/>
                      <a:pt x="656" y="560"/>
                    </a:cubicBezTo>
                    <a:cubicBezTo>
                      <a:pt x="624" y="553"/>
                      <a:pt x="593" y="551"/>
                      <a:pt x="558" y="553"/>
                    </a:cubicBezTo>
                    <a:close/>
                    <a:moveTo>
                      <a:pt x="184" y="749"/>
                    </a:moveTo>
                    <a:cubicBezTo>
                      <a:pt x="215" y="688"/>
                      <a:pt x="265" y="648"/>
                      <a:pt x="321" y="613"/>
                    </a:cubicBezTo>
                    <a:cubicBezTo>
                      <a:pt x="321" y="611"/>
                      <a:pt x="321" y="609"/>
                      <a:pt x="318" y="609"/>
                    </a:cubicBezTo>
                    <a:cubicBezTo>
                      <a:pt x="288" y="615"/>
                      <a:pt x="259" y="622"/>
                      <a:pt x="230" y="632"/>
                    </a:cubicBezTo>
                    <a:cubicBezTo>
                      <a:pt x="217" y="636"/>
                      <a:pt x="203" y="638"/>
                      <a:pt x="191" y="643"/>
                    </a:cubicBezTo>
                    <a:cubicBezTo>
                      <a:pt x="150" y="658"/>
                      <a:pt x="115" y="688"/>
                      <a:pt x="88" y="718"/>
                    </a:cubicBezTo>
                    <a:cubicBezTo>
                      <a:pt x="49" y="761"/>
                      <a:pt x="48" y="842"/>
                      <a:pt x="69" y="900"/>
                    </a:cubicBezTo>
                    <a:cubicBezTo>
                      <a:pt x="79" y="907"/>
                      <a:pt x="78" y="919"/>
                      <a:pt x="90" y="921"/>
                    </a:cubicBezTo>
                    <a:cubicBezTo>
                      <a:pt x="100" y="924"/>
                      <a:pt x="126" y="916"/>
                      <a:pt x="141" y="911"/>
                    </a:cubicBezTo>
                    <a:cubicBezTo>
                      <a:pt x="155" y="906"/>
                      <a:pt x="174" y="895"/>
                      <a:pt x="193" y="893"/>
                    </a:cubicBezTo>
                    <a:cubicBezTo>
                      <a:pt x="165" y="856"/>
                      <a:pt x="171" y="800"/>
                      <a:pt x="184" y="749"/>
                    </a:cubicBezTo>
                    <a:close/>
                    <a:moveTo>
                      <a:pt x="55" y="713"/>
                    </a:moveTo>
                    <a:cubicBezTo>
                      <a:pt x="47" y="725"/>
                      <a:pt x="42" y="745"/>
                      <a:pt x="35" y="764"/>
                    </a:cubicBezTo>
                    <a:cubicBezTo>
                      <a:pt x="14" y="824"/>
                      <a:pt x="20" y="903"/>
                      <a:pt x="60" y="941"/>
                    </a:cubicBezTo>
                    <a:cubicBezTo>
                      <a:pt x="63" y="936"/>
                      <a:pt x="69" y="935"/>
                      <a:pt x="70" y="930"/>
                    </a:cubicBezTo>
                    <a:cubicBezTo>
                      <a:pt x="52" y="908"/>
                      <a:pt x="46" y="867"/>
                      <a:pt x="41" y="832"/>
                    </a:cubicBezTo>
                    <a:cubicBezTo>
                      <a:pt x="46" y="817"/>
                      <a:pt x="43" y="807"/>
                      <a:pt x="44" y="795"/>
                    </a:cubicBezTo>
                    <a:cubicBezTo>
                      <a:pt x="52" y="730"/>
                      <a:pt x="82" y="689"/>
                      <a:pt x="134" y="657"/>
                    </a:cubicBezTo>
                    <a:cubicBezTo>
                      <a:pt x="134" y="654"/>
                      <a:pt x="136" y="653"/>
                      <a:pt x="132" y="653"/>
                    </a:cubicBezTo>
                    <a:cubicBezTo>
                      <a:pt x="111" y="673"/>
                      <a:pt x="74" y="682"/>
                      <a:pt x="55" y="713"/>
                    </a:cubicBezTo>
                    <a:close/>
                    <a:moveTo>
                      <a:pt x="1924" y="746"/>
                    </a:moveTo>
                    <a:cubicBezTo>
                      <a:pt x="1919" y="741"/>
                      <a:pt x="1921" y="752"/>
                      <a:pt x="1914" y="749"/>
                    </a:cubicBezTo>
                    <a:cubicBezTo>
                      <a:pt x="1913" y="759"/>
                      <a:pt x="1913" y="759"/>
                      <a:pt x="1912" y="769"/>
                    </a:cubicBezTo>
                    <a:cubicBezTo>
                      <a:pt x="1930" y="766"/>
                      <a:pt x="1938" y="764"/>
                      <a:pt x="1950" y="755"/>
                    </a:cubicBezTo>
                    <a:cubicBezTo>
                      <a:pt x="1965" y="759"/>
                      <a:pt x="2020" y="738"/>
                      <a:pt x="1998" y="711"/>
                    </a:cubicBezTo>
                    <a:cubicBezTo>
                      <a:pt x="1973" y="716"/>
                      <a:pt x="1941" y="727"/>
                      <a:pt x="1924" y="746"/>
                    </a:cubicBezTo>
                    <a:close/>
                    <a:moveTo>
                      <a:pt x="1987" y="762"/>
                    </a:moveTo>
                    <a:cubicBezTo>
                      <a:pt x="1993" y="776"/>
                      <a:pt x="1991" y="799"/>
                      <a:pt x="1998" y="813"/>
                    </a:cubicBezTo>
                    <a:cubicBezTo>
                      <a:pt x="2011" y="799"/>
                      <a:pt x="2007" y="769"/>
                      <a:pt x="2005" y="751"/>
                    </a:cubicBezTo>
                    <a:cubicBezTo>
                      <a:pt x="1999" y="755"/>
                      <a:pt x="1992" y="757"/>
                      <a:pt x="1987" y="762"/>
                    </a:cubicBezTo>
                    <a:close/>
                    <a:moveTo>
                      <a:pt x="1957" y="774"/>
                    </a:moveTo>
                    <a:cubicBezTo>
                      <a:pt x="1962" y="791"/>
                      <a:pt x="1963" y="812"/>
                      <a:pt x="1970" y="827"/>
                    </a:cubicBezTo>
                    <a:cubicBezTo>
                      <a:pt x="1991" y="815"/>
                      <a:pt x="1978" y="792"/>
                      <a:pt x="1978" y="767"/>
                    </a:cubicBezTo>
                    <a:cubicBezTo>
                      <a:pt x="1970" y="768"/>
                      <a:pt x="1963" y="771"/>
                      <a:pt x="1957" y="774"/>
                    </a:cubicBezTo>
                    <a:close/>
                    <a:moveTo>
                      <a:pt x="1887" y="788"/>
                    </a:moveTo>
                    <a:cubicBezTo>
                      <a:pt x="1924" y="908"/>
                      <a:pt x="1965" y="1056"/>
                      <a:pt x="1998" y="1177"/>
                    </a:cubicBezTo>
                    <a:cubicBezTo>
                      <a:pt x="2020" y="1263"/>
                      <a:pt x="2069" y="1381"/>
                      <a:pt x="1998" y="1435"/>
                    </a:cubicBezTo>
                    <a:cubicBezTo>
                      <a:pt x="2023" y="1539"/>
                      <a:pt x="2053" y="1624"/>
                      <a:pt x="2080" y="1726"/>
                    </a:cubicBezTo>
                    <a:cubicBezTo>
                      <a:pt x="2099" y="1754"/>
                      <a:pt x="2098" y="1817"/>
                      <a:pt x="2096" y="1840"/>
                    </a:cubicBezTo>
                    <a:cubicBezTo>
                      <a:pt x="2156" y="1835"/>
                      <a:pt x="2104" y="1744"/>
                      <a:pt x="2112" y="1710"/>
                    </a:cubicBezTo>
                    <a:cubicBezTo>
                      <a:pt x="2122" y="1736"/>
                      <a:pt x="2131" y="1778"/>
                      <a:pt x="2140" y="1810"/>
                    </a:cubicBezTo>
                    <a:cubicBezTo>
                      <a:pt x="2155" y="1758"/>
                      <a:pt x="2139" y="1711"/>
                      <a:pt x="2129" y="1660"/>
                    </a:cubicBezTo>
                    <a:cubicBezTo>
                      <a:pt x="2125" y="1634"/>
                      <a:pt x="2120" y="1606"/>
                      <a:pt x="2113" y="1579"/>
                    </a:cubicBezTo>
                    <a:cubicBezTo>
                      <a:pt x="2106" y="1549"/>
                      <a:pt x="2093" y="1524"/>
                      <a:pt x="2096" y="1495"/>
                    </a:cubicBezTo>
                    <a:cubicBezTo>
                      <a:pt x="2108" y="1525"/>
                      <a:pt x="2123" y="1568"/>
                      <a:pt x="2134" y="1605"/>
                    </a:cubicBezTo>
                    <a:cubicBezTo>
                      <a:pt x="2143" y="1666"/>
                      <a:pt x="2160" y="1715"/>
                      <a:pt x="2161" y="1775"/>
                    </a:cubicBezTo>
                    <a:cubicBezTo>
                      <a:pt x="2172" y="1778"/>
                      <a:pt x="2176" y="1788"/>
                      <a:pt x="2192" y="1786"/>
                    </a:cubicBezTo>
                    <a:cubicBezTo>
                      <a:pt x="2200" y="1747"/>
                      <a:pt x="2186" y="1719"/>
                      <a:pt x="2180" y="1684"/>
                    </a:cubicBezTo>
                    <a:cubicBezTo>
                      <a:pt x="2176" y="1660"/>
                      <a:pt x="2171" y="1637"/>
                      <a:pt x="2164" y="1614"/>
                    </a:cubicBezTo>
                    <a:cubicBezTo>
                      <a:pt x="2151" y="1566"/>
                      <a:pt x="2146" y="1513"/>
                      <a:pt x="2134" y="1465"/>
                    </a:cubicBezTo>
                    <a:cubicBezTo>
                      <a:pt x="2105" y="1336"/>
                      <a:pt x="2070" y="1205"/>
                      <a:pt x="2028" y="1081"/>
                    </a:cubicBezTo>
                    <a:cubicBezTo>
                      <a:pt x="2001" y="1003"/>
                      <a:pt x="1982" y="930"/>
                      <a:pt x="1973" y="846"/>
                    </a:cubicBezTo>
                    <a:cubicBezTo>
                      <a:pt x="1922" y="877"/>
                      <a:pt x="1906" y="817"/>
                      <a:pt x="1894" y="774"/>
                    </a:cubicBezTo>
                    <a:cubicBezTo>
                      <a:pt x="1893" y="780"/>
                      <a:pt x="1891" y="785"/>
                      <a:pt x="1887" y="788"/>
                    </a:cubicBezTo>
                    <a:close/>
                    <a:moveTo>
                      <a:pt x="1914" y="790"/>
                    </a:moveTo>
                    <a:cubicBezTo>
                      <a:pt x="1923" y="807"/>
                      <a:pt x="1920" y="837"/>
                      <a:pt x="1949" y="839"/>
                    </a:cubicBezTo>
                    <a:cubicBezTo>
                      <a:pt x="1957" y="821"/>
                      <a:pt x="1953" y="792"/>
                      <a:pt x="1943" y="778"/>
                    </a:cubicBezTo>
                    <a:cubicBezTo>
                      <a:pt x="1933" y="784"/>
                      <a:pt x="1922" y="786"/>
                      <a:pt x="1914" y="790"/>
                    </a:cubicBezTo>
                    <a:close/>
                    <a:moveTo>
                      <a:pt x="1628" y="1067"/>
                    </a:moveTo>
                    <a:cubicBezTo>
                      <a:pt x="1607" y="1066"/>
                      <a:pt x="1582" y="1071"/>
                      <a:pt x="1556" y="1072"/>
                    </a:cubicBezTo>
                    <a:cubicBezTo>
                      <a:pt x="1543" y="1072"/>
                      <a:pt x="1526" y="1070"/>
                      <a:pt x="1512" y="1072"/>
                    </a:cubicBezTo>
                    <a:cubicBezTo>
                      <a:pt x="1495" y="1074"/>
                      <a:pt x="1469" y="1078"/>
                      <a:pt x="1475" y="1098"/>
                    </a:cubicBezTo>
                    <a:cubicBezTo>
                      <a:pt x="1524" y="1093"/>
                      <a:pt x="1583" y="1100"/>
                      <a:pt x="1633" y="1088"/>
                    </a:cubicBezTo>
                    <a:cubicBezTo>
                      <a:pt x="1634" y="1078"/>
                      <a:pt x="1632" y="1072"/>
                      <a:pt x="1628" y="1067"/>
                    </a:cubicBezTo>
                    <a:close/>
                    <a:moveTo>
                      <a:pt x="1491" y="1116"/>
                    </a:moveTo>
                    <a:cubicBezTo>
                      <a:pt x="1501" y="1215"/>
                      <a:pt x="1523" y="1306"/>
                      <a:pt x="1533" y="1400"/>
                    </a:cubicBezTo>
                    <a:cubicBezTo>
                      <a:pt x="1579" y="1384"/>
                      <a:pt x="1607" y="1392"/>
                      <a:pt x="1668" y="1384"/>
                    </a:cubicBezTo>
                    <a:cubicBezTo>
                      <a:pt x="1675" y="1336"/>
                      <a:pt x="1665" y="1286"/>
                      <a:pt x="1659" y="1233"/>
                    </a:cubicBezTo>
                    <a:cubicBezTo>
                      <a:pt x="1655" y="1192"/>
                      <a:pt x="1650" y="1148"/>
                      <a:pt x="1635" y="1112"/>
                    </a:cubicBezTo>
                    <a:cubicBezTo>
                      <a:pt x="1596" y="1110"/>
                      <a:pt x="1532" y="1112"/>
                      <a:pt x="1491" y="1116"/>
                    </a:cubicBezTo>
                    <a:close/>
                    <a:moveTo>
                      <a:pt x="567" y="1312"/>
                    </a:moveTo>
                    <a:cubicBezTo>
                      <a:pt x="544" y="1316"/>
                      <a:pt x="517" y="1322"/>
                      <a:pt x="495" y="1332"/>
                    </a:cubicBezTo>
                    <a:cubicBezTo>
                      <a:pt x="493" y="1340"/>
                      <a:pt x="479" y="1346"/>
                      <a:pt x="483" y="1354"/>
                    </a:cubicBezTo>
                    <a:cubicBezTo>
                      <a:pt x="492" y="1347"/>
                      <a:pt x="509" y="1341"/>
                      <a:pt x="526" y="1337"/>
                    </a:cubicBezTo>
                    <a:cubicBezTo>
                      <a:pt x="549" y="1332"/>
                      <a:pt x="579" y="1329"/>
                      <a:pt x="600" y="1325"/>
                    </a:cubicBezTo>
                    <a:cubicBezTo>
                      <a:pt x="609" y="1323"/>
                      <a:pt x="622" y="1326"/>
                      <a:pt x="625" y="1316"/>
                    </a:cubicBezTo>
                    <a:cubicBezTo>
                      <a:pt x="610" y="1301"/>
                      <a:pt x="586" y="1309"/>
                      <a:pt x="567" y="1312"/>
                    </a:cubicBezTo>
                    <a:close/>
                    <a:moveTo>
                      <a:pt x="1733" y="1402"/>
                    </a:moveTo>
                    <a:cubicBezTo>
                      <a:pt x="1724" y="1395"/>
                      <a:pt x="1698" y="1401"/>
                      <a:pt x="1684" y="1402"/>
                    </a:cubicBezTo>
                    <a:cubicBezTo>
                      <a:pt x="1628" y="1405"/>
                      <a:pt x="1558" y="1395"/>
                      <a:pt x="1514" y="1430"/>
                    </a:cubicBezTo>
                    <a:cubicBezTo>
                      <a:pt x="1510" y="1476"/>
                      <a:pt x="1516" y="1524"/>
                      <a:pt x="1524" y="1568"/>
                    </a:cubicBezTo>
                    <a:cubicBezTo>
                      <a:pt x="1517" y="1600"/>
                      <a:pt x="1519" y="1636"/>
                      <a:pt x="1542" y="1649"/>
                    </a:cubicBezTo>
                    <a:cubicBezTo>
                      <a:pt x="1564" y="1661"/>
                      <a:pt x="1605" y="1654"/>
                      <a:pt x="1631" y="1651"/>
                    </a:cubicBezTo>
                    <a:cubicBezTo>
                      <a:pt x="1632" y="1638"/>
                      <a:pt x="1630" y="1633"/>
                      <a:pt x="1631" y="1623"/>
                    </a:cubicBezTo>
                    <a:cubicBezTo>
                      <a:pt x="1601" y="1618"/>
                      <a:pt x="1577" y="1627"/>
                      <a:pt x="1563" y="1607"/>
                    </a:cubicBezTo>
                    <a:cubicBezTo>
                      <a:pt x="1557" y="1549"/>
                      <a:pt x="1543" y="1484"/>
                      <a:pt x="1577" y="1446"/>
                    </a:cubicBezTo>
                    <a:cubicBezTo>
                      <a:pt x="1598" y="1447"/>
                      <a:pt x="1623" y="1437"/>
                      <a:pt x="1650" y="1439"/>
                    </a:cubicBezTo>
                    <a:cubicBezTo>
                      <a:pt x="1667" y="1439"/>
                      <a:pt x="1701" y="1441"/>
                      <a:pt x="1712" y="1446"/>
                    </a:cubicBezTo>
                    <a:cubicBezTo>
                      <a:pt x="1727" y="1452"/>
                      <a:pt x="1725" y="1469"/>
                      <a:pt x="1726" y="1488"/>
                    </a:cubicBezTo>
                    <a:cubicBezTo>
                      <a:pt x="1728" y="1519"/>
                      <a:pt x="1739" y="1559"/>
                      <a:pt x="1736" y="1582"/>
                    </a:cubicBezTo>
                    <a:cubicBezTo>
                      <a:pt x="1735" y="1594"/>
                      <a:pt x="1718" y="1603"/>
                      <a:pt x="1714" y="1612"/>
                    </a:cubicBezTo>
                    <a:cubicBezTo>
                      <a:pt x="1707" y="1616"/>
                      <a:pt x="1704" y="1613"/>
                      <a:pt x="1698" y="1616"/>
                    </a:cubicBezTo>
                    <a:cubicBezTo>
                      <a:pt x="1696" y="1626"/>
                      <a:pt x="1699" y="1640"/>
                      <a:pt x="1703" y="1649"/>
                    </a:cubicBezTo>
                    <a:cubicBezTo>
                      <a:pt x="1786" y="1661"/>
                      <a:pt x="1751" y="1552"/>
                      <a:pt x="1754" y="1512"/>
                    </a:cubicBezTo>
                    <a:cubicBezTo>
                      <a:pt x="1756" y="1505"/>
                      <a:pt x="1744" y="1512"/>
                      <a:pt x="1745" y="1505"/>
                    </a:cubicBezTo>
                    <a:cubicBezTo>
                      <a:pt x="1746" y="1501"/>
                      <a:pt x="1752" y="1501"/>
                      <a:pt x="1752" y="1495"/>
                    </a:cubicBezTo>
                    <a:cubicBezTo>
                      <a:pt x="1742" y="1468"/>
                      <a:pt x="1755" y="1419"/>
                      <a:pt x="1733" y="1402"/>
                    </a:cubicBezTo>
                    <a:close/>
                    <a:moveTo>
                      <a:pt x="388" y="1951"/>
                    </a:moveTo>
                    <a:cubicBezTo>
                      <a:pt x="393" y="1977"/>
                      <a:pt x="399" y="2004"/>
                      <a:pt x="405" y="2030"/>
                    </a:cubicBezTo>
                    <a:cubicBezTo>
                      <a:pt x="421" y="2096"/>
                      <a:pt x="432" y="2163"/>
                      <a:pt x="458" y="2223"/>
                    </a:cubicBezTo>
                    <a:cubicBezTo>
                      <a:pt x="464" y="2228"/>
                      <a:pt x="473" y="2230"/>
                      <a:pt x="479" y="2235"/>
                    </a:cubicBezTo>
                    <a:cubicBezTo>
                      <a:pt x="492" y="2232"/>
                      <a:pt x="500" y="2236"/>
                      <a:pt x="512" y="2237"/>
                    </a:cubicBezTo>
                    <a:cubicBezTo>
                      <a:pt x="560" y="2238"/>
                      <a:pt x="609" y="2213"/>
                      <a:pt x="653" y="2201"/>
                    </a:cubicBezTo>
                    <a:cubicBezTo>
                      <a:pt x="671" y="2196"/>
                      <a:pt x="693" y="2193"/>
                      <a:pt x="714" y="2187"/>
                    </a:cubicBezTo>
                    <a:cubicBezTo>
                      <a:pt x="797" y="2167"/>
                      <a:pt x="893" y="2159"/>
                      <a:pt x="979" y="2138"/>
                    </a:cubicBezTo>
                    <a:cubicBezTo>
                      <a:pt x="1000" y="2133"/>
                      <a:pt x="1021" y="2131"/>
                      <a:pt x="1042" y="2126"/>
                    </a:cubicBezTo>
                    <a:cubicBezTo>
                      <a:pt x="1110" y="2111"/>
                      <a:pt x="1170" y="2090"/>
                      <a:pt x="1237" y="2070"/>
                    </a:cubicBezTo>
                    <a:cubicBezTo>
                      <a:pt x="1284" y="2056"/>
                      <a:pt x="1334" y="2045"/>
                      <a:pt x="1380" y="2030"/>
                    </a:cubicBezTo>
                    <a:cubicBezTo>
                      <a:pt x="1452" y="2006"/>
                      <a:pt x="1520" y="1983"/>
                      <a:pt x="1593" y="1968"/>
                    </a:cubicBezTo>
                    <a:cubicBezTo>
                      <a:pt x="1651" y="1956"/>
                      <a:pt x="1723" y="1944"/>
                      <a:pt x="1775" y="1930"/>
                    </a:cubicBezTo>
                    <a:cubicBezTo>
                      <a:pt x="1780" y="1928"/>
                      <a:pt x="1788" y="1928"/>
                      <a:pt x="1793" y="1926"/>
                    </a:cubicBezTo>
                    <a:cubicBezTo>
                      <a:pt x="1872" y="1901"/>
                      <a:pt x="1969" y="1886"/>
                      <a:pt x="2047" y="1872"/>
                    </a:cubicBezTo>
                    <a:cubicBezTo>
                      <a:pt x="2058" y="1863"/>
                      <a:pt x="2068" y="1854"/>
                      <a:pt x="2077" y="1844"/>
                    </a:cubicBezTo>
                    <a:cubicBezTo>
                      <a:pt x="2082" y="1814"/>
                      <a:pt x="2082" y="1777"/>
                      <a:pt x="2075" y="1746"/>
                    </a:cubicBezTo>
                    <a:cubicBezTo>
                      <a:pt x="2068" y="1714"/>
                      <a:pt x="2055" y="1681"/>
                      <a:pt x="2045" y="1649"/>
                    </a:cubicBezTo>
                    <a:cubicBezTo>
                      <a:pt x="2035" y="1615"/>
                      <a:pt x="2020" y="1584"/>
                      <a:pt x="2012" y="1553"/>
                    </a:cubicBezTo>
                    <a:cubicBezTo>
                      <a:pt x="2007" y="1534"/>
                      <a:pt x="2005" y="1515"/>
                      <a:pt x="1999" y="1497"/>
                    </a:cubicBezTo>
                    <a:cubicBezTo>
                      <a:pt x="1994" y="1479"/>
                      <a:pt x="1989" y="1461"/>
                      <a:pt x="1985" y="1442"/>
                    </a:cubicBezTo>
                    <a:cubicBezTo>
                      <a:pt x="1984" y="1442"/>
                      <a:pt x="1983" y="1441"/>
                      <a:pt x="1982" y="1440"/>
                    </a:cubicBezTo>
                    <a:cubicBezTo>
                      <a:pt x="1915" y="1473"/>
                      <a:pt x="1840" y="1481"/>
                      <a:pt x="1766" y="1505"/>
                    </a:cubicBezTo>
                    <a:cubicBezTo>
                      <a:pt x="1766" y="1540"/>
                      <a:pt x="1777" y="1590"/>
                      <a:pt x="1773" y="1625"/>
                    </a:cubicBezTo>
                    <a:cubicBezTo>
                      <a:pt x="1771" y="1643"/>
                      <a:pt x="1761" y="1658"/>
                      <a:pt x="1742" y="1661"/>
                    </a:cubicBezTo>
                    <a:cubicBezTo>
                      <a:pt x="1746" y="1675"/>
                      <a:pt x="1751" y="1696"/>
                      <a:pt x="1752" y="1716"/>
                    </a:cubicBezTo>
                    <a:cubicBezTo>
                      <a:pt x="1753" y="1732"/>
                      <a:pt x="1755" y="1768"/>
                      <a:pt x="1752" y="1781"/>
                    </a:cubicBezTo>
                    <a:cubicBezTo>
                      <a:pt x="1749" y="1796"/>
                      <a:pt x="1735" y="1799"/>
                      <a:pt x="1728" y="1805"/>
                    </a:cubicBezTo>
                    <a:cubicBezTo>
                      <a:pt x="1714" y="1817"/>
                      <a:pt x="1705" y="1838"/>
                      <a:pt x="1686" y="1844"/>
                    </a:cubicBezTo>
                    <a:cubicBezTo>
                      <a:pt x="1672" y="1834"/>
                      <a:pt x="1664" y="1812"/>
                      <a:pt x="1652" y="1802"/>
                    </a:cubicBezTo>
                    <a:cubicBezTo>
                      <a:pt x="1632" y="1783"/>
                      <a:pt x="1605" y="1756"/>
                      <a:pt x="1589" y="1746"/>
                    </a:cubicBezTo>
                    <a:cubicBezTo>
                      <a:pt x="1581" y="1740"/>
                      <a:pt x="1573" y="1741"/>
                      <a:pt x="1568" y="1733"/>
                    </a:cubicBezTo>
                    <a:cubicBezTo>
                      <a:pt x="1561" y="1723"/>
                      <a:pt x="1569" y="1720"/>
                      <a:pt x="1570" y="1709"/>
                    </a:cubicBezTo>
                    <a:cubicBezTo>
                      <a:pt x="1571" y="1695"/>
                      <a:pt x="1564" y="1681"/>
                      <a:pt x="1566" y="1672"/>
                    </a:cubicBezTo>
                    <a:cubicBezTo>
                      <a:pt x="1511" y="1670"/>
                      <a:pt x="1501" y="1626"/>
                      <a:pt x="1505" y="1581"/>
                    </a:cubicBezTo>
                    <a:cubicBezTo>
                      <a:pt x="1279" y="1646"/>
                      <a:pt x="994" y="1676"/>
                      <a:pt x="777" y="1767"/>
                    </a:cubicBezTo>
                    <a:cubicBezTo>
                      <a:pt x="785" y="1800"/>
                      <a:pt x="792" y="1853"/>
                      <a:pt x="763" y="1867"/>
                    </a:cubicBezTo>
                    <a:cubicBezTo>
                      <a:pt x="761" y="1920"/>
                      <a:pt x="773" y="1967"/>
                      <a:pt x="761" y="2012"/>
                    </a:cubicBezTo>
                    <a:cubicBezTo>
                      <a:pt x="747" y="2025"/>
                      <a:pt x="730" y="2066"/>
                      <a:pt x="711" y="2068"/>
                    </a:cubicBezTo>
                    <a:cubicBezTo>
                      <a:pt x="692" y="2070"/>
                      <a:pt x="671" y="2044"/>
                      <a:pt x="653" y="2033"/>
                    </a:cubicBezTo>
                    <a:cubicBezTo>
                      <a:pt x="638" y="2025"/>
                      <a:pt x="624" y="2022"/>
                      <a:pt x="614" y="2012"/>
                    </a:cubicBezTo>
                    <a:cubicBezTo>
                      <a:pt x="600" y="1979"/>
                      <a:pt x="601" y="1926"/>
                      <a:pt x="591" y="1898"/>
                    </a:cubicBezTo>
                    <a:cubicBezTo>
                      <a:pt x="565" y="1899"/>
                      <a:pt x="547" y="1909"/>
                      <a:pt x="530" y="1891"/>
                    </a:cubicBezTo>
                    <a:cubicBezTo>
                      <a:pt x="517" y="1877"/>
                      <a:pt x="516" y="1847"/>
                      <a:pt x="514" y="1821"/>
                    </a:cubicBezTo>
                    <a:cubicBezTo>
                      <a:pt x="459" y="1827"/>
                      <a:pt x="422" y="1855"/>
                      <a:pt x="372" y="1868"/>
                    </a:cubicBezTo>
                    <a:cubicBezTo>
                      <a:pt x="372" y="1897"/>
                      <a:pt x="383" y="1923"/>
                      <a:pt x="388" y="1951"/>
                    </a:cubicBezTo>
                    <a:close/>
                    <a:moveTo>
                      <a:pt x="1579" y="1467"/>
                    </a:moveTo>
                    <a:cubicBezTo>
                      <a:pt x="1561" y="1499"/>
                      <a:pt x="1568" y="1554"/>
                      <a:pt x="1575" y="1595"/>
                    </a:cubicBezTo>
                    <a:cubicBezTo>
                      <a:pt x="1591" y="1609"/>
                      <a:pt x="1610" y="1600"/>
                      <a:pt x="1626" y="1605"/>
                    </a:cubicBezTo>
                    <a:cubicBezTo>
                      <a:pt x="1610" y="1561"/>
                      <a:pt x="1656" y="1527"/>
                      <a:pt x="1687" y="1558"/>
                    </a:cubicBezTo>
                    <a:cubicBezTo>
                      <a:pt x="1689" y="1572"/>
                      <a:pt x="1688" y="1583"/>
                      <a:pt x="1693" y="1595"/>
                    </a:cubicBezTo>
                    <a:cubicBezTo>
                      <a:pt x="1697" y="1592"/>
                      <a:pt x="1702" y="1593"/>
                      <a:pt x="1708" y="1595"/>
                    </a:cubicBezTo>
                    <a:cubicBezTo>
                      <a:pt x="1734" y="1561"/>
                      <a:pt x="1712" y="1515"/>
                      <a:pt x="1708" y="1468"/>
                    </a:cubicBezTo>
                    <a:cubicBezTo>
                      <a:pt x="1667" y="1450"/>
                      <a:pt x="1620" y="1452"/>
                      <a:pt x="1579" y="1467"/>
                    </a:cubicBezTo>
                    <a:close/>
                    <a:moveTo>
                      <a:pt x="747" y="1663"/>
                    </a:moveTo>
                    <a:cubicBezTo>
                      <a:pt x="746" y="1649"/>
                      <a:pt x="748" y="1636"/>
                      <a:pt x="742" y="1630"/>
                    </a:cubicBezTo>
                    <a:cubicBezTo>
                      <a:pt x="731" y="1617"/>
                      <a:pt x="676" y="1630"/>
                      <a:pt x="651" y="1633"/>
                    </a:cubicBezTo>
                    <a:cubicBezTo>
                      <a:pt x="617" y="1638"/>
                      <a:pt x="584" y="1645"/>
                      <a:pt x="567" y="1644"/>
                    </a:cubicBezTo>
                    <a:cubicBezTo>
                      <a:pt x="553" y="1653"/>
                      <a:pt x="539" y="1657"/>
                      <a:pt x="526" y="1663"/>
                    </a:cubicBezTo>
                    <a:cubicBezTo>
                      <a:pt x="525" y="1671"/>
                      <a:pt x="518" y="1672"/>
                      <a:pt x="514" y="1677"/>
                    </a:cubicBezTo>
                    <a:cubicBezTo>
                      <a:pt x="516" y="1717"/>
                      <a:pt x="517" y="1773"/>
                      <a:pt x="528" y="1809"/>
                    </a:cubicBezTo>
                    <a:cubicBezTo>
                      <a:pt x="526" y="1836"/>
                      <a:pt x="532" y="1858"/>
                      <a:pt x="544" y="1881"/>
                    </a:cubicBezTo>
                    <a:cubicBezTo>
                      <a:pt x="570" y="1889"/>
                      <a:pt x="601" y="1870"/>
                      <a:pt x="626" y="1886"/>
                    </a:cubicBezTo>
                    <a:cubicBezTo>
                      <a:pt x="625" y="1873"/>
                      <a:pt x="622" y="1862"/>
                      <a:pt x="621" y="1849"/>
                    </a:cubicBezTo>
                    <a:cubicBezTo>
                      <a:pt x="609" y="1850"/>
                      <a:pt x="592" y="1849"/>
                      <a:pt x="584" y="1851"/>
                    </a:cubicBezTo>
                    <a:cubicBezTo>
                      <a:pt x="551" y="1820"/>
                      <a:pt x="559" y="1756"/>
                      <a:pt x="556" y="1698"/>
                    </a:cubicBezTo>
                    <a:cubicBezTo>
                      <a:pt x="561" y="1692"/>
                      <a:pt x="568" y="1682"/>
                      <a:pt x="577" y="1679"/>
                    </a:cubicBezTo>
                    <a:cubicBezTo>
                      <a:pt x="589" y="1675"/>
                      <a:pt x="615" y="1675"/>
                      <a:pt x="639" y="1672"/>
                    </a:cubicBezTo>
                    <a:cubicBezTo>
                      <a:pt x="647" y="1671"/>
                      <a:pt x="655" y="1666"/>
                      <a:pt x="663" y="1665"/>
                    </a:cubicBezTo>
                    <a:cubicBezTo>
                      <a:pt x="684" y="1663"/>
                      <a:pt x="712" y="1672"/>
                      <a:pt x="721" y="1679"/>
                    </a:cubicBezTo>
                    <a:cubicBezTo>
                      <a:pt x="732" y="1723"/>
                      <a:pt x="746" y="1786"/>
                      <a:pt x="730" y="1833"/>
                    </a:cubicBezTo>
                    <a:cubicBezTo>
                      <a:pt x="718" y="1838"/>
                      <a:pt x="715" y="1843"/>
                      <a:pt x="700" y="1840"/>
                    </a:cubicBezTo>
                    <a:cubicBezTo>
                      <a:pt x="697" y="1844"/>
                      <a:pt x="702" y="1853"/>
                      <a:pt x="702" y="1860"/>
                    </a:cubicBezTo>
                    <a:cubicBezTo>
                      <a:pt x="716" y="1857"/>
                      <a:pt x="743" y="1859"/>
                      <a:pt x="760" y="1847"/>
                    </a:cubicBezTo>
                    <a:cubicBezTo>
                      <a:pt x="781" y="1798"/>
                      <a:pt x="753" y="1715"/>
                      <a:pt x="747" y="1663"/>
                    </a:cubicBezTo>
                    <a:close/>
                    <a:moveTo>
                      <a:pt x="1724" y="1777"/>
                    </a:moveTo>
                    <a:cubicBezTo>
                      <a:pt x="1730" y="1779"/>
                      <a:pt x="1734" y="1771"/>
                      <a:pt x="1731" y="1770"/>
                    </a:cubicBezTo>
                    <a:cubicBezTo>
                      <a:pt x="1743" y="1751"/>
                      <a:pt x="1738" y="1699"/>
                      <a:pt x="1729" y="1665"/>
                    </a:cubicBezTo>
                    <a:cubicBezTo>
                      <a:pt x="1722" y="1664"/>
                      <a:pt x="1708" y="1663"/>
                      <a:pt x="1705" y="1668"/>
                    </a:cubicBezTo>
                    <a:cubicBezTo>
                      <a:pt x="1725" y="1708"/>
                      <a:pt x="1677" y="1750"/>
                      <a:pt x="1652" y="1728"/>
                    </a:cubicBezTo>
                    <a:cubicBezTo>
                      <a:pt x="1647" y="1723"/>
                      <a:pt x="1643" y="1710"/>
                      <a:pt x="1640" y="1703"/>
                    </a:cubicBezTo>
                    <a:cubicBezTo>
                      <a:pt x="1636" y="1692"/>
                      <a:pt x="1636" y="1681"/>
                      <a:pt x="1631" y="1668"/>
                    </a:cubicBezTo>
                    <a:cubicBezTo>
                      <a:pt x="1610" y="1669"/>
                      <a:pt x="1600" y="1672"/>
                      <a:pt x="1582" y="1672"/>
                    </a:cubicBezTo>
                    <a:cubicBezTo>
                      <a:pt x="1582" y="1691"/>
                      <a:pt x="1579" y="1718"/>
                      <a:pt x="1587" y="1726"/>
                    </a:cubicBezTo>
                    <a:cubicBezTo>
                      <a:pt x="1597" y="1736"/>
                      <a:pt x="1612" y="1744"/>
                      <a:pt x="1622" y="1754"/>
                    </a:cubicBezTo>
                    <a:cubicBezTo>
                      <a:pt x="1645" y="1778"/>
                      <a:pt x="1671" y="1806"/>
                      <a:pt x="1694" y="1821"/>
                    </a:cubicBezTo>
                    <a:cubicBezTo>
                      <a:pt x="1705" y="1808"/>
                      <a:pt x="1722" y="1793"/>
                      <a:pt x="1724" y="1777"/>
                    </a:cubicBezTo>
                    <a:close/>
                    <a:moveTo>
                      <a:pt x="597" y="1695"/>
                    </a:moveTo>
                    <a:cubicBezTo>
                      <a:pt x="582" y="1697"/>
                      <a:pt x="577" y="1697"/>
                      <a:pt x="570" y="1705"/>
                    </a:cubicBezTo>
                    <a:cubicBezTo>
                      <a:pt x="569" y="1744"/>
                      <a:pt x="568" y="1800"/>
                      <a:pt x="588" y="1831"/>
                    </a:cubicBezTo>
                    <a:cubicBezTo>
                      <a:pt x="597" y="1831"/>
                      <a:pt x="608" y="1836"/>
                      <a:pt x="619" y="1831"/>
                    </a:cubicBezTo>
                    <a:cubicBezTo>
                      <a:pt x="620" y="1812"/>
                      <a:pt x="621" y="1790"/>
                      <a:pt x="625" y="1775"/>
                    </a:cubicBezTo>
                    <a:cubicBezTo>
                      <a:pt x="636" y="1762"/>
                      <a:pt x="656" y="1768"/>
                      <a:pt x="675" y="1772"/>
                    </a:cubicBezTo>
                    <a:cubicBezTo>
                      <a:pt x="685" y="1785"/>
                      <a:pt x="689" y="1804"/>
                      <a:pt x="698" y="1817"/>
                    </a:cubicBezTo>
                    <a:cubicBezTo>
                      <a:pt x="707" y="1819"/>
                      <a:pt x="714" y="1819"/>
                      <a:pt x="719" y="1814"/>
                    </a:cubicBezTo>
                    <a:cubicBezTo>
                      <a:pt x="724" y="1774"/>
                      <a:pt x="726" y="1713"/>
                      <a:pt x="696" y="1684"/>
                    </a:cubicBezTo>
                    <a:cubicBezTo>
                      <a:pt x="656" y="1681"/>
                      <a:pt x="626" y="1690"/>
                      <a:pt x="597" y="1695"/>
                    </a:cubicBezTo>
                    <a:close/>
                    <a:moveTo>
                      <a:pt x="679" y="1824"/>
                    </a:moveTo>
                    <a:cubicBezTo>
                      <a:pt x="681" y="1824"/>
                      <a:pt x="682" y="1827"/>
                      <a:pt x="682" y="1824"/>
                    </a:cubicBezTo>
                    <a:cubicBezTo>
                      <a:pt x="678" y="1816"/>
                      <a:pt x="675" y="1799"/>
                      <a:pt x="668" y="1788"/>
                    </a:cubicBezTo>
                    <a:cubicBezTo>
                      <a:pt x="662" y="1785"/>
                      <a:pt x="650" y="1787"/>
                      <a:pt x="646" y="1786"/>
                    </a:cubicBezTo>
                    <a:cubicBezTo>
                      <a:pt x="633" y="1800"/>
                      <a:pt x="632" y="1842"/>
                      <a:pt x="635" y="1867"/>
                    </a:cubicBezTo>
                    <a:cubicBezTo>
                      <a:pt x="638" y="1891"/>
                      <a:pt x="649" y="1913"/>
                      <a:pt x="656" y="1928"/>
                    </a:cubicBezTo>
                    <a:cubicBezTo>
                      <a:pt x="667" y="1930"/>
                      <a:pt x="680" y="1929"/>
                      <a:pt x="689" y="1924"/>
                    </a:cubicBezTo>
                    <a:cubicBezTo>
                      <a:pt x="696" y="1895"/>
                      <a:pt x="687" y="1853"/>
                      <a:pt x="679" y="1824"/>
                    </a:cubicBezTo>
                    <a:close/>
                    <a:moveTo>
                      <a:pt x="754" y="1961"/>
                    </a:moveTo>
                    <a:cubicBezTo>
                      <a:pt x="756" y="1938"/>
                      <a:pt x="752" y="1884"/>
                      <a:pt x="744" y="1870"/>
                    </a:cubicBezTo>
                    <a:cubicBezTo>
                      <a:pt x="731" y="1874"/>
                      <a:pt x="719" y="1884"/>
                      <a:pt x="709" y="1886"/>
                    </a:cubicBezTo>
                    <a:cubicBezTo>
                      <a:pt x="714" y="1918"/>
                      <a:pt x="704" y="1960"/>
                      <a:pt x="653" y="1947"/>
                    </a:cubicBezTo>
                    <a:cubicBezTo>
                      <a:pt x="637" y="1935"/>
                      <a:pt x="634" y="1910"/>
                      <a:pt x="626" y="1891"/>
                    </a:cubicBezTo>
                    <a:cubicBezTo>
                      <a:pt x="625" y="1902"/>
                      <a:pt x="608" y="1897"/>
                      <a:pt x="604" y="1900"/>
                    </a:cubicBezTo>
                    <a:cubicBezTo>
                      <a:pt x="617" y="1925"/>
                      <a:pt x="614" y="1969"/>
                      <a:pt x="623" y="1998"/>
                    </a:cubicBezTo>
                    <a:cubicBezTo>
                      <a:pt x="651" y="2014"/>
                      <a:pt x="673" y="2034"/>
                      <a:pt x="704" y="2047"/>
                    </a:cubicBezTo>
                    <a:cubicBezTo>
                      <a:pt x="732" y="2036"/>
                      <a:pt x="751" y="2003"/>
                      <a:pt x="754" y="19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9" name="Freeform 254"/>
              <p:cNvSpPr>
                <a:spLocks noEditPoints="1"/>
              </p:cNvSpPr>
              <p:nvPr/>
            </p:nvSpPr>
            <p:spPr bwMode="auto">
              <a:xfrm>
                <a:off x="7773988" y="4276725"/>
                <a:ext cx="219075" cy="376238"/>
              </a:xfrm>
              <a:custGeom>
                <a:avLst/>
                <a:gdLst>
                  <a:gd name="T0" fmla="*/ 32 w 339"/>
                  <a:gd name="T1" fmla="*/ 223 h 582"/>
                  <a:gd name="T2" fmla="*/ 5 w 339"/>
                  <a:gd name="T3" fmla="*/ 223 h 582"/>
                  <a:gd name="T4" fmla="*/ 4 w 339"/>
                  <a:gd name="T5" fmla="*/ 144 h 582"/>
                  <a:gd name="T6" fmla="*/ 65 w 339"/>
                  <a:gd name="T7" fmla="*/ 25 h 582"/>
                  <a:gd name="T8" fmla="*/ 170 w 339"/>
                  <a:gd name="T9" fmla="*/ 7 h 582"/>
                  <a:gd name="T10" fmla="*/ 181 w 339"/>
                  <a:gd name="T11" fmla="*/ 11 h 582"/>
                  <a:gd name="T12" fmla="*/ 221 w 339"/>
                  <a:gd name="T13" fmla="*/ 21 h 582"/>
                  <a:gd name="T14" fmla="*/ 246 w 339"/>
                  <a:gd name="T15" fmla="*/ 148 h 582"/>
                  <a:gd name="T16" fmla="*/ 307 w 339"/>
                  <a:gd name="T17" fmla="*/ 384 h 582"/>
                  <a:gd name="T18" fmla="*/ 333 w 339"/>
                  <a:gd name="T19" fmla="*/ 460 h 582"/>
                  <a:gd name="T20" fmla="*/ 339 w 339"/>
                  <a:gd name="T21" fmla="*/ 500 h 582"/>
                  <a:gd name="T22" fmla="*/ 312 w 339"/>
                  <a:gd name="T23" fmla="*/ 551 h 582"/>
                  <a:gd name="T24" fmla="*/ 265 w 339"/>
                  <a:gd name="T25" fmla="*/ 565 h 582"/>
                  <a:gd name="T26" fmla="*/ 219 w 339"/>
                  <a:gd name="T27" fmla="*/ 575 h 582"/>
                  <a:gd name="T28" fmla="*/ 202 w 339"/>
                  <a:gd name="T29" fmla="*/ 572 h 582"/>
                  <a:gd name="T30" fmla="*/ 165 w 339"/>
                  <a:gd name="T31" fmla="*/ 574 h 582"/>
                  <a:gd name="T32" fmla="*/ 146 w 339"/>
                  <a:gd name="T33" fmla="*/ 558 h 582"/>
                  <a:gd name="T34" fmla="*/ 111 w 339"/>
                  <a:gd name="T35" fmla="*/ 507 h 582"/>
                  <a:gd name="T36" fmla="*/ 91 w 339"/>
                  <a:gd name="T37" fmla="*/ 475 h 582"/>
                  <a:gd name="T38" fmla="*/ 32 w 339"/>
                  <a:gd name="T39" fmla="*/ 223 h 582"/>
                  <a:gd name="T40" fmla="*/ 37 w 339"/>
                  <a:gd name="T41" fmla="*/ 58 h 582"/>
                  <a:gd name="T42" fmla="*/ 21 w 339"/>
                  <a:gd name="T43" fmla="*/ 204 h 582"/>
                  <a:gd name="T44" fmla="*/ 179 w 339"/>
                  <a:gd name="T45" fmla="*/ 179 h 582"/>
                  <a:gd name="T46" fmla="*/ 161 w 339"/>
                  <a:gd name="T47" fmla="*/ 30 h 582"/>
                  <a:gd name="T48" fmla="*/ 37 w 339"/>
                  <a:gd name="T49" fmla="*/ 58 h 582"/>
                  <a:gd name="T50" fmla="*/ 319 w 339"/>
                  <a:gd name="T51" fmla="*/ 479 h 582"/>
                  <a:gd name="T52" fmla="*/ 288 w 339"/>
                  <a:gd name="T53" fmla="*/ 376 h 582"/>
                  <a:gd name="T54" fmla="*/ 247 w 339"/>
                  <a:gd name="T55" fmla="*/ 211 h 582"/>
                  <a:gd name="T56" fmla="*/ 198 w 339"/>
                  <a:gd name="T57" fmla="*/ 32 h 582"/>
                  <a:gd name="T58" fmla="*/ 186 w 339"/>
                  <a:gd name="T59" fmla="*/ 30 h 582"/>
                  <a:gd name="T60" fmla="*/ 181 w 339"/>
                  <a:gd name="T61" fmla="*/ 34 h 582"/>
                  <a:gd name="T62" fmla="*/ 179 w 339"/>
                  <a:gd name="T63" fmla="*/ 49 h 582"/>
                  <a:gd name="T64" fmla="*/ 188 w 339"/>
                  <a:gd name="T65" fmla="*/ 128 h 582"/>
                  <a:gd name="T66" fmla="*/ 202 w 339"/>
                  <a:gd name="T67" fmla="*/ 214 h 582"/>
                  <a:gd name="T68" fmla="*/ 288 w 339"/>
                  <a:gd name="T69" fmla="*/ 542 h 582"/>
                  <a:gd name="T70" fmla="*/ 293 w 339"/>
                  <a:gd name="T71" fmla="*/ 497 h 582"/>
                  <a:gd name="T72" fmla="*/ 279 w 339"/>
                  <a:gd name="T73" fmla="*/ 446 h 582"/>
                  <a:gd name="T74" fmla="*/ 312 w 339"/>
                  <a:gd name="T75" fmla="*/ 525 h 582"/>
                  <a:gd name="T76" fmla="*/ 319 w 339"/>
                  <a:gd name="T77" fmla="*/ 479 h 582"/>
                  <a:gd name="T78" fmla="*/ 133 w 339"/>
                  <a:gd name="T79" fmla="*/ 211 h 582"/>
                  <a:gd name="T80" fmla="*/ 149 w 339"/>
                  <a:gd name="T81" fmla="*/ 284 h 582"/>
                  <a:gd name="T82" fmla="*/ 91 w 339"/>
                  <a:gd name="T83" fmla="*/ 300 h 582"/>
                  <a:gd name="T84" fmla="*/ 70 w 339"/>
                  <a:gd name="T85" fmla="*/ 216 h 582"/>
                  <a:gd name="T86" fmla="*/ 44 w 339"/>
                  <a:gd name="T87" fmla="*/ 221 h 582"/>
                  <a:gd name="T88" fmla="*/ 153 w 339"/>
                  <a:gd name="T89" fmla="*/ 539 h 582"/>
                  <a:gd name="T90" fmla="*/ 247 w 339"/>
                  <a:gd name="T91" fmla="*/ 551 h 582"/>
                  <a:gd name="T92" fmla="*/ 272 w 339"/>
                  <a:gd name="T93" fmla="*/ 544 h 582"/>
                  <a:gd name="T94" fmla="*/ 251 w 339"/>
                  <a:gd name="T95" fmla="*/ 433 h 582"/>
                  <a:gd name="T96" fmla="*/ 225 w 339"/>
                  <a:gd name="T97" fmla="*/ 370 h 582"/>
                  <a:gd name="T98" fmla="*/ 181 w 339"/>
                  <a:gd name="T99" fmla="*/ 191 h 582"/>
                  <a:gd name="T100" fmla="*/ 133 w 339"/>
                  <a:gd name="T101" fmla="*/ 211 h 582"/>
                  <a:gd name="T102" fmla="*/ 81 w 339"/>
                  <a:gd name="T103" fmla="*/ 214 h 582"/>
                  <a:gd name="T104" fmla="*/ 84 w 339"/>
                  <a:gd name="T105" fmla="*/ 248 h 582"/>
                  <a:gd name="T106" fmla="*/ 128 w 339"/>
                  <a:gd name="T107" fmla="*/ 239 h 582"/>
                  <a:gd name="T108" fmla="*/ 81 w 339"/>
                  <a:gd name="T109" fmla="*/ 214 h 582"/>
                  <a:gd name="T110" fmla="*/ 88 w 339"/>
                  <a:gd name="T111" fmla="*/ 260 h 582"/>
                  <a:gd name="T112" fmla="*/ 98 w 339"/>
                  <a:gd name="T113" fmla="*/ 288 h 582"/>
                  <a:gd name="T114" fmla="*/ 133 w 339"/>
                  <a:gd name="T115" fmla="*/ 279 h 582"/>
                  <a:gd name="T116" fmla="*/ 130 w 339"/>
                  <a:gd name="T117" fmla="*/ 255 h 582"/>
                  <a:gd name="T118" fmla="*/ 88 w 339"/>
                  <a:gd name="T119" fmla="*/ 260 h 5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39" h="582">
                    <a:moveTo>
                      <a:pt x="32" y="223"/>
                    </a:moveTo>
                    <a:cubicBezTo>
                      <a:pt x="22" y="218"/>
                      <a:pt x="16" y="226"/>
                      <a:pt x="5" y="223"/>
                    </a:cubicBezTo>
                    <a:cubicBezTo>
                      <a:pt x="0" y="202"/>
                      <a:pt x="3" y="174"/>
                      <a:pt x="4" y="144"/>
                    </a:cubicBezTo>
                    <a:cubicBezTo>
                      <a:pt x="6" y="84"/>
                      <a:pt x="14" y="41"/>
                      <a:pt x="65" y="25"/>
                    </a:cubicBezTo>
                    <a:cubicBezTo>
                      <a:pt x="96" y="15"/>
                      <a:pt x="136" y="15"/>
                      <a:pt x="170" y="7"/>
                    </a:cubicBezTo>
                    <a:cubicBezTo>
                      <a:pt x="175" y="4"/>
                      <a:pt x="176" y="11"/>
                      <a:pt x="181" y="11"/>
                    </a:cubicBezTo>
                    <a:cubicBezTo>
                      <a:pt x="200" y="0"/>
                      <a:pt x="211" y="10"/>
                      <a:pt x="221" y="21"/>
                    </a:cubicBezTo>
                    <a:cubicBezTo>
                      <a:pt x="221" y="66"/>
                      <a:pt x="242" y="110"/>
                      <a:pt x="246" y="148"/>
                    </a:cubicBezTo>
                    <a:cubicBezTo>
                      <a:pt x="260" y="227"/>
                      <a:pt x="284" y="304"/>
                      <a:pt x="307" y="384"/>
                    </a:cubicBezTo>
                    <a:cubicBezTo>
                      <a:pt x="315" y="411"/>
                      <a:pt x="329" y="435"/>
                      <a:pt x="333" y="460"/>
                    </a:cubicBezTo>
                    <a:cubicBezTo>
                      <a:pt x="335" y="472"/>
                      <a:pt x="338" y="487"/>
                      <a:pt x="339" y="500"/>
                    </a:cubicBezTo>
                    <a:cubicBezTo>
                      <a:pt x="339" y="521"/>
                      <a:pt x="323" y="534"/>
                      <a:pt x="312" y="551"/>
                    </a:cubicBezTo>
                    <a:cubicBezTo>
                      <a:pt x="297" y="559"/>
                      <a:pt x="281" y="561"/>
                      <a:pt x="265" y="565"/>
                    </a:cubicBezTo>
                    <a:cubicBezTo>
                      <a:pt x="250" y="568"/>
                      <a:pt x="234" y="575"/>
                      <a:pt x="219" y="575"/>
                    </a:cubicBezTo>
                    <a:cubicBezTo>
                      <a:pt x="214" y="576"/>
                      <a:pt x="207" y="571"/>
                      <a:pt x="202" y="572"/>
                    </a:cubicBezTo>
                    <a:cubicBezTo>
                      <a:pt x="190" y="573"/>
                      <a:pt x="180" y="582"/>
                      <a:pt x="165" y="574"/>
                    </a:cubicBezTo>
                    <a:cubicBezTo>
                      <a:pt x="161" y="572"/>
                      <a:pt x="150" y="562"/>
                      <a:pt x="146" y="558"/>
                    </a:cubicBezTo>
                    <a:cubicBezTo>
                      <a:pt x="133" y="545"/>
                      <a:pt x="122" y="526"/>
                      <a:pt x="111" y="507"/>
                    </a:cubicBezTo>
                    <a:cubicBezTo>
                      <a:pt x="103" y="495"/>
                      <a:pt x="95" y="483"/>
                      <a:pt x="91" y="475"/>
                    </a:cubicBezTo>
                    <a:cubicBezTo>
                      <a:pt x="54" y="397"/>
                      <a:pt x="41" y="310"/>
                      <a:pt x="32" y="223"/>
                    </a:cubicBezTo>
                    <a:close/>
                    <a:moveTo>
                      <a:pt x="37" y="58"/>
                    </a:moveTo>
                    <a:cubicBezTo>
                      <a:pt x="18" y="101"/>
                      <a:pt x="8" y="166"/>
                      <a:pt x="21" y="204"/>
                    </a:cubicBezTo>
                    <a:cubicBezTo>
                      <a:pt x="76" y="204"/>
                      <a:pt x="136" y="187"/>
                      <a:pt x="179" y="179"/>
                    </a:cubicBezTo>
                    <a:cubicBezTo>
                      <a:pt x="170" y="134"/>
                      <a:pt x="171" y="68"/>
                      <a:pt x="161" y="30"/>
                    </a:cubicBezTo>
                    <a:cubicBezTo>
                      <a:pt x="112" y="27"/>
                      <a:pt x="73" y="39"/>
                      <a:pt x="37" y="58"/>
                    </a:cubicBezTo>
                    <a:close/>
                    <a:moveTo>
                      <a:pt x="319" y="479"/>
                    </a:moveTo>
                    <a:cubicBezTo>
                      <a:pt x="314" y="442"/>
                      <a:pt x="297" y="410"/>
                      <a:pt x="288" y="376"/>
                    </a:cubicBezTo>
                    <a:cubicBezTo>
                      <a:pt x="274" y="325"/>
                      <a:pt x="254" y="274"/>
                      <a:pt x="247" y="211"/>
                    </a:cubicBezTo>
                    <a:cubicBezTo>
                      <a:pt x="228" y="159"/>
                      <a:pt x="228" y="72"/>
                      <a:pt x="198" y="32"/>
                    </a:cubicBezTo>
                    <a:cubicBezTo>
                      <a:pt x="191" y="35"/>
                      <a:pt x="191" y="30"/>
                      <a:pt x="186" y="30"/>
                    </a:cubicBezTo>
                    <a:cubicBezTo>
                      <a:pt x="186" y="33"/>
                      <a:pt x="184" y="34"/>
                      <a:pt x="181" y="34"/>
                    </a:cubicBezTo>
                    <a:cubicBezTo>
                      <a:pt x="186" y="39"/>
                      <a:pt x="179" y="43"/>
                      <a:pt x="179" y="49"/>
                    </a:cubicBezTo>
                    <a:cubicBezTo>
                      <a:pt x="178" y="75"/>
                      <a:pt x="185" y="102"/>
                      <a:pt x="188" y="128"/>
                    </a:cubicBezTo>
                    <a:cubicBezTo>
                      <a:pt x="190" y="151"/>
                      <a:pt x="190" y="186"/>
                      <a:pt x="202" y="214"/>
                    </a:cubicBezTo>
                    <a:cubicBezTo>
                      <a:pt x="211" y="325"/>
                      <a:pt x="282" y="420"/>
                      <a:pt x="288" y="542"/>
                    </a:cubicBezTo>
                    <a:cubicBezTo>
                      <a:pt x="303" y="536"/>
                      <a:pt x="297" y="515"/>
                      <a:pt x="293" y="497"/>
                    </a:cubicBezTo>
                    <a:cubicBezTo>
                      <a:pt x="289" y="480"/>
                      <a:pt x="272" y="462"/>
                      <a:pt x="279" y="446"/>
                    </a:cubicBezTo>
                    <a:cubicBezTo>
                      <a:pt x="297" y="465"/>
                      <a:pt x="298" y="501"/>
                      <a:pt x="312" y="525"/>
                    </a:cubicBezTo>
                    <a:cubicBezTo>
                      <a:pt x="322" y="514"/>
                      <a:pt x="321" y="494"/>
                      <a:pt x="319" y="479"/>
                    </a:cubicBezTo>
                    <a:close/>
                    <a:moveTo>
                      <a:pt x="133" y="211"/>
                    </a:moveTo>
                    <a:cubicBezTo>
                      <a:pt x="140" y="240"/>
                      <a:pt x="145" y="252"/>
                      <a:pt x="149" y="284"/>
                    </a:cubicBezTo>
                    <a:cubicBezTo>
                      <a:pt x="136" y="299"/>
                      <a:pt x="118" y="301"/>
                      <a:pt x="91" y="300"/>
                    </a:cubicBezTo>
                    <a:cubicBezTo>
                      <a:pt x="76" y="274"/>
                      <a:pt x="71" y="252"/>
                      <a:pt x="70" y="216"/>
                    </a:cubicBezTo>
                    <a:cubicBezTo>
                      <a:pt x="61" y="215"/>
                      <a:pt x="55" y="218"/>
                      <a:pt x="44" y="221"/>
                    </a:cubicBezTo>
                    <a:cubicBezTo>
                      <a:pt x="54" y="342"/>
                      <a:pt x="85" y="463"/>
                      <a:pt x="153" y="539"/>
                    </a:cubicBezTo>
                    <a:cubicBezTo>
                      <a:pt x="179" y="569"/>
                      <a:pt x="209" y="557"/>
                      <a:pt x="247" y="551"/>
                    </a:cubicBezTo>
                    <a:cubicBezTo>
                      <a:pt x="258" y="549"/>
                      <a:pt x="266" y="552"/>
                      <a:pt x="272" y="544"/>
                    </a:cubicBezTo>
                    <a:cubicBezTo>
                      <a:pt x="272" y="499"/>
                      <a:pt x="262" y="468"/>
                      <a:pt x="251" y="433"/>
                    </a:cubicBezTo>
                    <a:cubicBezTo>
                      <a:pt x="244" y="412"/>
                      <a:pt x="231" y="392"/>
                      <a:pt x="225" y="370"/>
                    </a:cubicBezTo>
                    <a:cubicBezTo>
                      <a:pt x="207" y="313"/>
                      <a:pt x="187" y="247"/>
                      <a:pt x="181" y="191"/>
                    </a:cubicBezTo>
                    <a:cubicBezTo>
                      <a:pt x="168" y="205"/>
                      <a:pt x="149" y="201"/>
                      <a:pt x="133" y="211"/>
                    </a:cubicBezTo>
                    <a:close/>
                    <a:moveTo>
                      <a:pt x="81" y="214"/>
                    </a:moveTo>
                    <a:cubicBezTo>
                      <a:pt x="81" y="227"/>
                      <a:pt x="82" y="238"/>
                      <a:pt x="84" y="248"/>
                    </a:cubicBezTo>
                    <a:cubicBezTo>
                      <a:pt x="97" y="248"/>
                      <a:pt x="117" y="243"/>
                      <a:pt x="128" y="239"/>
                    </a:cubicBezTo>
                    <a:cubicBezTo>
                      <a:pt x="129" y="206"/>
                      <a:pt x="105" y="208"/>
                      <a:pt x="81" y="214"/>
                    </a:cubicBezTo>
                    <a:close/>
                    <a:moveTo>
                      <a:pt x="88" y="260"/>
                    </a:moveTo>
                    <a:cubicBezTo>
                      <a:pt x="89" y="272"/>
                      <a:pt x="95" y="278"/>
                      <a:pt x="98" y="288"/>
                    </a:cubicBezTo>
                    <a:cubicBezTo>
                      <a:pt x="111" y="288"/>
                      <a:pt x="115" y="280"/>
                      <a:pt x="133" y="279"/>
                    </a:cubicBezTo>
                    <a:cubicBezTo>
                      <a:pt x="134" y="270"/>
                      <a:pt x="133" y="261"/>
                      <a:pt x="130" y="255"/>
                    </a:cubicBezTo>
                    <a:cubicBezTo>
                      <a:pt x="115" y="262"/>
                      <a:pt x="108" y="260"/>
                      <a:pt x="88" y="2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0" name="Freeform 40"/>
            <p:cNvSpPr>
              <a:spLocks noEditPoints="1"/>
            </p:cNvSpPr>
            <p:nvPr userDrawn="1"/>
          </p:nvSpPr>
          <p:spPr bwMode="auto">
            <a:xfrm>
              <a:off x="6886203" y="1890292"/>
              <a:ext cx="1279525" cy="1158875"/>
            </a:xfrm>
            <a:custGeom>
              <a:avLst/>
              <a:gdLst>
                <a:gd name="T0" fmla="*/ 1405 w 1644"/>
                <a:gd name="T1" fmla="*/ 12 h 1488"/>
                <a:gd name="T2" fmla="*/ 1574 w 1644"/>
                <a:gd name="T3" fmla="*/ 254 h 1488"/>
                <a:gd name="T4" fmla="*/ 1578 w 1644"/>
                <a:gd name="T5" fmla="*/ 791 h 1488"/>
                <a:gd name="T6" fmla="*/ 1451 w 1644"/>
                <a:gd name="T7" fmla="*/ 1454 h 1488"/>
                <a:gd name="T8" fmla="*/ 1195 w 1644"/>
                <a:gd name="T9" fmla="*/ 1435 h 1488"/>
                <a:gd name="T10" fmla="*/ 246 w 1644"/>
                <a:gd name="T11" fmla="*/ 1431 h 1488"/>
                <a:gd name="T12" fmla="*/ 126 w 1644"/>
                <a:gd name="T13" fmla="*/ 1207 h 1488"/>
                <a:gd name="T14" fmla="*/ 11 w 1644"/>
                <a:gd name="T15" fmla="*/ 1400 h 1488"/>
                <a:gd name="T16" fmla="*/ 155 w 1644"/>
                <a:gd name="T17" fmla="*/ 255 h 1488"/>
                <a:gd name="T18" fmla="*/ 171 w 1644"/>
                <a:gd name="T19" fmla="*/ 735 h 1488"/>
                <a:gd name="T20" fmla="*/ 204 w 1644"/>
                <a:gd name="T21" fmla="*/ 174 h 1488"/>
                <a:gd name="T22" fmla="*/ 1225 w 1644"/>
                <a:gd name="T23" fmla="*/ 937 h 1488"/>
                <a:gd name="T24" fmla="*/ 780 w 1644"/>
                <a:gd name="T25" fmla="*/ 933 h 1488"/>
                <a:gd name="T26" fmla="*/ 146 w 1644"/>
                <a:gd name="T27" fmla="*/ 953 h 1488"/>
                <a:gd name="T28" fmla="*/ 819 w 1644"/>
                <a:gd name="T29" fmla="*/ 962 h 1488"/>
                <a:gd name="T30" fmla="*/ 1612 w 1644"/>
                <a:gd name="T31" fmla="*/ 974 h 1488"/>
                <a:gd name="T32" fmla="*/ 1528 w 1644"/>
                <a:gd name="T33" fmla="*/ 623 h 1488"/>
                <a:gd name="T34" fmla="*/ 1503 w 1644"/>
                <a:gd name="T35" fmla="*/ 901 h 1488"/>
                <a:gd name="T36" fmla="*/ 236 w 1644"/>
                <a:gd name="T37" fmla="*/ 58 h 1488"/>
                <a:gd name="T38" fmla="*/ 1346 w 1644"/>
                <a:gd name="T39" fmla="*/ 62 h 1488"/>
                <a:gd name="T40" fmla="*/ 164 w 1644"/>
                <a:gd name="T41" fmla="*/ 22 h 1488"/>
                <a:gd name="T42" fmla="*/ 1382 w 1644"/>
                <a:gd name="T43" fmla="*/ 76 h 1488"/>
                <a:gd name="T44" fmla="*/ 373 w 1644"/>
                <a:gd name="T45" fmla="*/ 69 h 1488"/>
                <a:gd name="T46" fmla="*/ 228 w 1644"/>
                <a:gd name="T47" fmla="*/ 605 h 1488"/>
                <a:gd name="T48" fmla="*/ 1222 w 1644"/>
                <a:gd name="T49" fmla="*/ 884 h 1488"/>
                <a:gd name="T50" fmla="*/ 1374 w 1644"/>
                <a:gd name="T51" fmla="*/ 1280 h 1488"/>
                <a:gd name="T52" fmla="*/ 1371 w 1644"/>
                <a:gd name="T53" fmla="*/ 1470 h 1488"/>
                <a:gd name="T54" fmla="*/ 1367 w 1644"/>
                <a:gd name="T55" fmla="*/ 1224 h 1488"/>
                <a:gd name="T56" fmla="*/ 1364 w 1644"/>
                <a:gd name="T57" fmla="*/ 1281 h 1488"/>
                <a:gd name="T58" fmla="*/ 1339 w 1644"/>
                <a:gd name="T59" fmla="*/ 1326 h 1488"/>
                <a:gd name="T60" fmla="*/ 1335 w 1644"/>
                <a:gd name="T61" fmla="*/ 1294 h 1488"/>
                <a:gd name="T62" fmla="*/ 1259 w 1644"/>
                <a:gd name="T63" fmla="*/ 1239 h 1488"/>
                <a:gd name="T64" fmla="*/ 1322 w 1644"/>
                <a:gd name="T65" fmla="*/ 1085 h 1488"/>
                <a:gd name="T66" fmla="*/ 1317 w 1644"/>
                <a:gd name="T67" fmla="*/ 1297 h 1488"/>
                <a:gd name="T68" fmla="*/ 1282 w 1644"/>
                <a:gd name="T69" fmla="*/ 1283 h 1488"/>
                <a:gd name="T70" fmla="*/ 1244 w 1644"/>
                <a:gd name="T71" fmla="*/ 1340 h 1488"/>
                <a:gd name="T72" fmla="*/ 480 w 1644"/>
                <a:gd name="T73" fmla="*/ 1278 h 1488"/>
                <a:gd name="T74" fmla="*/ 1121 w 1644"/>
                <a:gd name="T75" fmla="*/ 978 h 1488"/>
                <a:gd name="T76" fmla="*/ 586 w 1644"/>
                <a:gd name="T77" fmla="*/ 971 h 1488"/>
                <a:gd name="T78" fmla="*/ 1220 w 1644"/>
                <a:gd name="T79" fmla="*/ 1269 h 1488"/>
                <a:gd name="T80" fmla="*/ 1030 w 1644"/>
                <a:gd name="T81" fmla="*/ 909 h 1488"/>
                <a:gd name="T82" fmla="*/ 1055 w 1644"/>
                <a:gd name="T83" fmla="*/ 883 h 1488"/>
                <a:gd name="T84" fmla="*/ 580 w 1644"/>
                <a:gd name="T85" fmla="*/ 884 h 1488"/>
                <a:gd name="T86" fmla="*/ 864 w 1644"/>
                <a:gd name="T87" fmla="*/ 921 h 1488"/>
                <a:gd name="T88" fmla="*/ 447 w 1644"/>
                <a:gd name="T89" fmla="*/ 1277 h 1488"/>
                <a:gd name="T90" fmla="*/ 438 w 1644"/>
                <a:gd name="T91" fmla="*/ 1278 h 1488"/>
                <a:gd name="T92" fmla="*/ 411 w 1644"/>
                <a:gd name="T93" fmla="*/ 1298 h 1488"/>
                <a:gd name="T94" fmla="*/ 306 w 1644"/>
                <a:gd name="T95" fmla="*/ 1257 h 1488"/>
                <a:gd name="T96" fmla="*/ 361 w 1644"/>
                <a:gd name="T97" fmla="*/ 1327 h 1488"/>
                <a:gd name="T98" fmla="*/ 382 w 1644"/>
                <a:gd name="T99" fmla="*/ 1313 h 1488"/>
                <a:gd name="T100" fmla="*/ 280 w 1644"/>
                <a:gd name="T101" fmla="*/ 1453 h 1488"/>
                <a:gd name="T102" fmla="*/ 153 w 1644"/>
                <a:gd name="T103" fmla="*/ 621 h 1488"/>
                <a:gd name="T104" fmla="*/ 55 w 1644"/>
                <a:gd name="T105" fmla="*/ 1310 h 1488"/>
                <a:gd name="T106" fmla="*/ 147 w 1644"/>
                <a:gd name="T107" fmla="*/ 317 h 1488"/>
                <a:gd name="T108" fmla="*/ 46 w 1644"/>
                <a:gd name="T109" fmla="*/ 1208 h 1488"/>
                <a:gd name="T110" fmla="*/ 139 w 1644"/>
                <a:gd name="T111" fmla="*/ 101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44" h="1488">
                  <a:moveTo>
                    <a:pt x="137" y="12"/>
                  </a:moveTo>
                  <a:cubicBezTo>
                    <a:pt x="143" y="7"/>
                    <a:pt x="152" y="5"/>
                    <a:pt x="158" y="1"/>
                  </a:cubicBezTo>
                  <a:cubicBezTo>
                    <a:pt x="173" y="5"/>
                    <a:pt x="185" y="5"/>
                    <a:pt x="203" y="8"/>
                  </a:cubicBezTo>
                  <a:cubicBezTo>
                    <a:pt x="213" y="10"/>
                    <a:pt x="225" y="10"/>
                    <a:pt x="235" y="9"/>
                  </a:cubicBezTo>
                  <a:cubicBezTo>
                    <a:pt x="432" y="5"/>
                    <a:pt x="651" y="14"/>
                    <a:pt x="897" y="12"/>
                  </a:cubicBezTo>
                  <a:cubicBezTo>
                    <a:pt x="975" y="12"/>
                    <a:pt x="1067" y="13"/>
                    <a:pt x="1146" y="12"/>
                  </a:cubicBezTo>
                  <a:cubicBezTo>
                    <a:pt x="1231" y="12"/>
                    <a:pt x="1292" y="17"/>
                    <a:pt x="1359" y="9"/>
                  </a:cubicBezTo>
                  <a:cubicBezTo>
                    <a:pt x="1371" y="12"/>
                    <a:pt x="1388" y="15"/>
                    <a:pt x="1405" y="12"/>
                  </a:cubicBezTo>
                  <a:cubicBezTo>
                    <a:pt x="1417" y="10"/>
                    <a:pt x="1429" y="0"/>
                    <a:pt x="1438" y="12"/>
                  </a:cubicBezTo>
                  <a:cubicBezTo>
                    <a:pt x="1466" y="11"/>
                    <a:pt x="1499" y="14"/>
                    <a:pt x="1525" y="12"/>
                  </a:cubicBezTo>
                  <a:cubicBezTo>
                    <a:pt x="1530" y="12"/>
                    <a:pt x="1536" y="9"/>
                    <a:pt x="1540" y="9"/>
                  </a:cubicBezTo>
                  <a:cubicBezTo>
                    <a:pt x="1543" y="9"/>
                    <a:pt x="1544" y="13"/>
                    <a:pt x="1547" y="14"/>
                  </a:cubicBezTo>
                  <a:cubicBezTo>
                    <a:pt x="1550" y="14"/>
                    <a:pt x="1558" y="11"/>
                    <a:pt x="1564" y="15"/>
                  </a:cubicBezTo>
                  <a:cubicBezTo>
                    <a:pt x="1569" y="24"/>
                    <a:pt x="1569" y="36"/>
                    <a:pt x="1564" y="47"/>
                  </a:cubicBezTo>
                  <a:cubicBezTo>
                    <a:pt x="1573" y="92"/>
                    <a:pt x="1565" y="143"/>
                    <a:pt x="1571" y="194"/>
                  </a:cubicBezTo>
                  <a:cubicBezTo>
                    <a:pt x="1573" y="213"/>
                    <a:pt x="1573" y="232"/>
                    <a:pt x="1574" y="254"/>
                  </a:cubicBezTo>
                  <a:cubicBezTo>
                    <a:pt x="1574" y="264"/>
                    <a:pt x="1576" y="276"/>
                    <a:pt x="1575" y="285"/>
                  </a:cubicBezTo>
                  <a:cubicBezTo>
                    <a:pt x="1575" y="290"/>
                    <a:pt x="1571" y="295"/>
                    <a:pt x="1571" y="300"/>
                  </a:cubicBezTo>
                  <a:cubicBezTo>
                    <a:pt x="1571" y="310"/>
                    <a:pt x="1575" y="319"/>
                    <a:pt x="1575" y="329"/>
                  </a:cubicBezTo>
                  <a:cubicBezTo>
                    <a:pt x="1577" y="348"/>
                    <a:pt x="1576" y="368"/>
                    <a:pt x="1577" y="387"/>
                  </a:cubicBezTo>
                  <a:cubicBezTo>
                    <a:pt x="1578" y="426"/>
                    <a:pt x="1579" y="466"/>
                    <a:pt x="1578" y="504"/>
                  </a:cubicBezTo>
                  <a:cubicBezTo>
                    <a:pt x="1578" y="515"/>
                    <a:pt x="1578" y="523"/>
                    <a:pt x="1579" y="533"/>
                  </a:cubicBezTo>
                  <a:cubicBezTo>
                    <a:pt x="1584" y="574"/>
                    <a:pt x="1582" y="617"/>
                    <a:pt x="1581" y="658"/>
                  </a:cubicBezTo>
                  <a:cubicBezTo>
                    <a:pt x="1580" y="703"/>
                    <a:pt x="1576" y="747"/>
                    <a:pt x="1578" y="791"/>
                  </a:cubicBezTo>
                  <a:cubicBezTo>
                    <a:pt x="1580" y="839"/>
                    <a:pt x="1578" y="881"/>
                    <a:pt x="1575" y="929"/>
                  </a:cubicBezTo>
                  <a:cubicBezTo>
                    <a:pt x="1593" y="934"/>
                    <a:pt x="1608" y="924"/>
                    <a:pt x="1621" y="928"/>
                  </a:cubicBezTo>
                  <a:cubicBezTo>
                    <a:pt x="1644" y="933"/>
                    <a:pt x="1640" y="966"/>
                    <a:pt x="1631" y="988"/>
                  </a:cubicBezTo>
                  <a:cubicBezTo>
                    <a:pt x="1621" y="987"/>
                    <a:pt x="1616" y="988"/>
                    <a:pt x="1612" y="983"/>
                  </a:cubicBezTo>
                  <a:cubicBezTo>
                    <a:pt x="1542" y="985"/>
                    <a:pt x="1483" y="981"/>
                    <a:pt x="1422" y="982"/>
                  </a:cubicBezTo>
                  <a:cubicBezTo>
                    <a:pt x="1419" y="1000"/>
                    <a:pt x="1422" y="1019"/>
                    <a:pt x="1423" y="1038"/>
                  </a:cubicBezTo>
                  <a:cubicBezTo>
                    <a:pt x="1429" y="1142"/>
                    <a:pt x="1436" y="1244"/>
                    <a:pt x="1440" y="1348"/>
                  </a:cubicBezTo>
                  <a:cubicBezTo>
                    <a:pt x="1441" y="1389"/>
                    <a:pt x="1442" y="1426"/>
                    <a:pt x="1451" y="1454"/>
                  </a:cubicBezTo>
                  <a:cubicBezTo>
                    <a:pt x="1437" y="1476"/>
                    <a:pt x="1401" y="1475"/>
                    <a:pt x="1375" y="1485"/>
                  </a:cubicBezTo>
                  <a:cubicBezTo>
                    <a:pt x="1365" y="1472"/>
                    <a:pt x="1344" y="1472"/>
                    <a:pt x="1339" y="1453"/>
                  </a:cubicBezTo>
                  <a:cubicBezTo>
                    <a:pt x="1337" y="1443"/>
                    <a:pt x="1341" y="1430"/>
                    <a:pt x="1341" y="1418"/>
                  </a:cubicBezTo>
                  <a:cubicBezTo>
                    <a:pt x="1340" y="1392"/>
                    <a:pt x="1337" y="1364"/>
                    <a:pt x="1339" y="1341"/>
                  </a:cubicBezTo>
                  <a:cubicBezTo>
                    <a:pt x="1329" y="1339"/>
                    <a:pt x="1314" y="1342"/>
                    <a:pt x="1303" y="1340"/>
                  </a:cubicBezTo>
                  <a:cubicBezTo>
                    <a:pt x="1295" y="1373"/>
                    <a:pt x="1291" y="1407"/>
                    <a:pt x="1287" y="1439"/>
                  </a:cubicBezTo>
                  <a:cubicBezTo>
                    <a:pt x="1264" y="1444"/>
                    <a:pt x="1235" y="1438"/>
                    <a:pt x="1208" y="1443"/>
                  </a:cubicBezTo>
                  <a:cubicBezTo>
                    <a:pt x="1203" y="1441"/>
                    <a:pt x="1202" y="1435"/>
                    <a:pt x="1195" y="1435"/>
                  </a:cubicBezTo>
                  <a:cubicBezTo>
                    <a:pt x="1191" y="1405"/>
                    <a:pt x="1209" y="1373"/>
                    <a:pt x="1209" y="1340"/>
                  </a:cubicBezTo>
                  <a:cubicBezTo>
                    <a:pt x="1121" y="1338"/>
                    <a:pt x="1043" y="1341"/>
                    <a:pt x="967" y="1341"/>
                  </a:cubicBezTo>
                  <a:cubicBezTo>
                    <a:pt x="835" y="1341"/>
                    <a:pt x="711" y="1341"/>
                    <a:pt x="565" y="1341"/>
                  </a:cubicBezTo>
                  <a:cubicBezTo>
                    <a:pt x="495" y="1341"/>
                    <a:pt x="435" y="1339"/>
                    <a:pt x="371" y="1338"/>
                  </a:cubicBezTo>
                  <a:cubicBezTo>
                    <a:pt x="367" y="1372"/>
                    <a:pt x="362" y="1415"/>
                    <a:pt x="359" y="1456"/>
                  </a:cubicBezTo>
                  <a:cubicBezTo>
                    <a:pt x="359" y="1469"/>
                    <a:pt x="362" y="1480"/>
                    <a:pt x="354" y="1488"/>
                  </a:cubicBezTo>
                  <a:cubicBezTo>
                    <a:pt x="329" y="1486"/>
                    <a:pt x="304" y="1477"/>
                    <a:pt x="280" y="1478"/>
                  </a:cubicBezTo>
                  <a:cubicBezTo>
                    <a:pt x="271" y="1460"/>
                    <a:pt x="257" y="1447"/>
                    <a:pt x="246" y="1431"/>
                  </a:cubicBezTo>
                  <a:cubicBezTo>
                    <a:pt x="266" y="1276"/>
                    <a:pt x="279" y="1112"/>
                    <a:pt x="297" y="968"/>
                  </a:cubicBezTo>
                  <a:cubicBezTo>
                    <a:pt x="263" y="965"/>
                    <a:pt x="197" y="962"/>
                    <a:pt x="155" y="962"/>
                  </a:cubicBezTo>
                  <a:cubicBezTo>
                    <a:pt x="150" y="1005"/>
                    <a:pt x="146" y="1036"/>
                    <a:pt x="141" y="1076"/>
                  </a:cubicBezTo>
                  <a:cubicBezTo>
                    <a:pt x="140" y="1091"/>
                    <a:pt x="135" y="1106"/>
                    <a:pt x="134" y="1122"/>
                  </a:cubicBezTo>
                  <a:cubicBezTo>
                    <a:pt x="134" y="1131"/>
                    <a:pt x="136" y="1139"/>
                    <a:pt x="134" y="1147"/>
                  </a:cubicBezTo>
                  <a:cubicBezTo>
                    <a:pt x="133" y="1157"/>
                    <a:pt x="128" y="1167"/>
                    <a:pt x="127" y="1176"/>
                  </a:cubicBezTo>
                  <a:cubicBezTo>
                    <a:pt x="127" y="1184"/>
                    <a:pt x="131" y="1190"/>
                    <a:pt x="130" y="1197"/>
                  </a:cubicBezTo>
                  <a:cubicBezTo>
                    <a:pt x="130" y="1200"/>
                    <a:pt x="127" y="1204"/>
                    <a:pt x="126" y="1207"/>
                  </a:cubicBezTo>
                  <a:cubicBezTo>
                    <a:pt x="125" y="1212"/>
                    <a:pt x="127" y="1216"/>
                    <a:pt x="126" y="1221"/>
                  </a:cubicBezTo>
                  <a:cubicBezTo>
                    <a:pt x="125" y="1229"/>
                    <a:pt x="121" y="1235"/>
                    <a:pt x="120" y="1243"/>
                  </a:cubicBezTo>
                  <a:cubicBezTo>
                    <a:pt x="117" y="1288"/>
                    <a:pt x="107" y="1346"/>
                    <a:pt x="104" y="1401"/>
                  </a:cubicBezTo>
                  <a:cubicBezTo>
                    <a:pt x="103" y="1412"/>
                    <a:pt x="107" y="1421"/>
                    <a:pt x="101" y="1431"/>
                  </a:cubicBezTo>
                  <a:cubicBezTo>
                    <a:pt x="88" y="1430"/>
                    <a:pt x="72" y="1437"/>
                    <a:pt x="53" y="1438"/>
                  </a:cubicBezTo>
                  <a:cubicBezTo>
                    <a:pt x="38" y="1438"/>
                    <a:pt x="19" y="1433"/>
                    <a:pt x="9" y="1433"/>
                  </a:cubicBezTo>
                  <a:cubicBezTo>
                    <a:pt x="0" y="1428"/>
                    <a:pt x="12" y="1418"/>
                    <a:pt x="6" y="1408"/>
                  </a:cubicBezTo>
                  <a:cubicBezTo>
                    <a:pt x="5" y="1403"/>
                    <a:pt x="12" y="1405"/>
                    <a:pt x="11" y="1400"/>
                  </a:cubicBezTo>
                  <a:cubicBezTo>
                    <a:pt x="20" y="1287"/>
                    <a:pt x="40" y="1173"/>
                    <a:pt x="52" y="1060"/>
                  </a:cubicBezTo>
                  <a:cubicBezTo>
                    <a:pt x="56" y="1023"/>
                    <a:pt x="66" y="972"/>
                    <a:pt x="66" y="957"/>
                  </a:cubicBezTo>
                  <a:cubicBezTo>
                    <a:pt x="77" y="849"/>
                    <a:pt x="87" y="725"/>
                    <a:pt x="104" y="606"/>
                  </a:cubicBezTo>
                  <a:cubicBezTo>
                    <a:pt x="112" y="547"/>
                    <a:pt x="114" y="487"/>
                    <a:pt x="122" y="427"/>
                  </a:cubicBezTo>
                  <a:cubicBezTo>
                    <a:pt x="126" y="398"/>
                    <a:pt x="131" y="369"/>
                    <a:pt x="133" y="339"/>
                  </a:cubicBezTo>
                  <a:cubicBezTo>
                    <a:pt x="137" y="294"/>
                    <a:pt x="147" y="256"/>
                    <a:pt x="144" y="204"/>
                  </a:cubicBezTo>
                  <a:cubicBezTo>
                    <a:pt x="141" y="136"/>
                    <a:pt x="143" y="83"/>
                    <a:pt x="137" y="12"/>
                  </a:cubicBezTo>
                  <a:close/>
                  <a:moveTo>
                    <a:pt x="155" y="255"/>
                  </a:moveTo>
                  <a:cubicBezTo>
                    <a:pt x="160" y="276"/>
                    <a:pt x="159" y="300"/>
                    <a:pt x="161" y="324"/>
                  </a:cubicBezTo>
                  <a:cubicBezTo>
                    <a:pt x="164" y="360"/>
                    <a:pt x="164" y="379"/>
                    <a:pt x="164" y="401"/>
                  </a:cubicBezTo>
                  <a:cubicBezTo>
                    <a:pt x="164" y="412"/>
                    <a:pt x="165" y="420"/>
                    <a:pt x="164" y="433"/>
                  </a:cubicBezTo>
                  <a:cubicBezTo>
                    <a:pt x="162" y="466"/>
                    <a:pt x="165" y="504"/>
                    <a:pt x="165" y="535"/>
                  </a:cubicBezTo>
                  <a:cubicBezTo>
                    <a:pt x="165" y="556"/>
                    <a:pt x="170" y="579"/>
                    <a:pt x="169" y="599"/>
                  </a:cubicBezTo>
                  <a:cubicBezTo>
                    <a:pt x="169" y="604"/>
                    <a:pt x="167" y="609"/>
                    <a:pt x="167" y="615"/>
                  </a:cubicBezTo>
                  <a:cubicBezTo>
                    <a:pt x="166" y="638"/>
                    <a:pt x="171" y="672"/>
                    <a:pt x="171" y="689"/>
                  </a:cubicBezTo>
                  <a:cubicBezTo>
                    <a:pt x="171" y="700"/>
                    <a:pt x="171" y="719"/>
                    <a:pt x="171" y="735"/>
                  </a:cubicBezTo>
                  <a:cubicBezTo>
                    <a:pt x="168" y="792"/>
                    <a:pt x="179" y="843"/>
                    <a:pt x="175" y="897"/>
                  </a:cubicBezTo>
                  <a:cubicBezTo>
                    <a:pt x="189" y="888"/>
                    <a:pt x="204" y="880"/>
                    <a:pt x="218" y="872"/>
                  </a:cubicBezTo>
                  <a:cubicBezTo>
                    <a:pt x="222" y="797"/>
                    <a:pt x="213" y="706"/>
                    <a:pt x="214" y="626"/>
                  </a:cubicBezTo>
                  <a:cubicBezTo>
                    <a:pt x="214" y="600"/>
                    <a:pt x="211" y="575"/>
                    <a:pt x="211" y="550"/>
                  </a:cubicBezTo>
                  <a:cubicBezTo>
                    <a:pt x="211" y="518"/>
                    <a:pt x="213" y="485"/>
                    <a:pt x="213" y="452"/>
                  </a:cubicBezTo>
                  <a:cubicBezTo>
                    <a:pt x="213" y="419"/>
                    <a:pt x="212" y="386"/>
                    <a:pt x="211" y="353"/>
                  </a:cubicBezTo>
                  <a:cubicBezTo>
                    <a:pt x="211" y="322"/>
                    <a:pt x="207" y="291"/>
                    <a:pt x="206" y="261"/>
                  </a:cubicBezTo>
                  <a:cubicBezTo>
                    <a:pt x="205" y="232"/>
                    <a:pt x="207" y="203"/>
                    <a:pt x="204" y="174"/>
                  </a:cubicBezTo>
                  <a:cubicBezTo>
                    <a:pt x="200" y="138"/>
                    <a:pt x="196" y="100"/>
                    <a:pt x="200" y="65"/>
                  </a:cubicBezTo>
                  <a:cubicBezTo>
                    <a:pt x="192" y="60"/>
                    <a:pt x="184" y="51"/>
                    <a:pt x="175" y="44"/>
                  </a:cubicBezTo>
                  <a:cubicBezTo>
                    <a:pt x="166" y="38"/>
                    <a:pt x="155" y="27"/>
                    <a:pt x="148" y="29"/>
                  </a:cubicBezTo>
                  <a:cubicBezTo>
                    <a:pt x="155" y="98"/>
                    <a:pt x="156" y="180"/>
                    <a:pt x="155" y="255"/>
                  </a:cubicBezTo>
                  <a:close/>
                  <a:moveTo>
                    <a:pt x="1614" y="942"/>
                  </a:moveTo>
                  <a:cubicBezTo>
                    <a:pt x="1537" y="937"/>
                    <a:pt x="1452" y="938"/>
                    <a:pt x="1363" y="937"/>
                  </a:cubicBezTo>
                  <a:cubicBezTo>
                    <a:pt x="1327" y="937"/>
                    <a:pt x="1292" y="935"/>
                    <a:pt x="1262" y="935"/>
                  </a:cubicBezTo>
                  <a:cubicBezTo>
                    <a:pt x="1249" y="934"/>
                    <a:pt x="1237" y="938"/>
                    <a:pt x="1225" y="937"/>
                  </a:cubicBezTo>
                  <a:cubicBezTo>
                    <a:pt x="1219" y="937"/>
                    <a:pt x="1213" y="933"/>
                    <a:pt x="1208" y="933"/>
                  </a:cubicBezTo>
                  <a:cubicBezTo>
                    <a:pt x="1203" y="933"/>
                    <a:pt x="1198" y="936"/>
                    <a:pt x="1194" y="936"/>
                  </a:cubicBezTo>
                  <a:cubicBezTo>
                    <a:pt x="1148" y="940"/>
                    <a:pt x="1100" y="932"/>
                    <a:pt x="1061" y="935"/>
                  </a:cubicBezTo>
                  <a:cubicBezTo>
                    <a:pt x="1056" y="935"/>
                    <a:pt x="1051" y="939"/>
                    <a:pt x="1046" y="939"/>
                  </a:cubicBezTo>
                  <a:cubicBezTo>
                    <a:pt x="1041" y="939"/>
                    <a:pt x="1037" y="935"/>
                    <a:pt x="1032" y="935"/>
                  </a:cubicBezTo>
                  <a:cubicBezTo>
                    <a:pt x="1026" y="934"/>
                    <a:pt x="1019" y="937"/>
                    <a:pt x="1013" y="937"/>
                  </a:cubicBezTo>
                  <a:cubicBezTo>
                    <a:pt x="984" y="937"/>
                    <a:pt x="958" y="936"/>
                    <a:pt x="931" y="935"/>
                  </a:cubicBezTo>
                  <a:cubicBezTo>
                    <a:pt x="881" y="932"/>
                    <a:pt x="830" y="935"/>
                    <a:pt x="780" y="933"/>
                  </a:cubicBezTo>
                  <a:cubicBezTo>
                    <a:pt x="759" y="932"/>
                    <a:pt x="740" y="935"/>
                    <a:pt x="721" y="932"/>
                  </a:cubicBezTo>
                  <a:cubicBezTo>
                    <a:pt x="710" y="930"/>
                    <a:pt x="704" y="930"/>
                    <a:pt x="692" y="930"/>
                  </a:cubicBezTo>
                  <a:cubicBezTo>
                    <a:pt x="673" y="931"/>
                    <a:pt x="648" y="921"/>
                    <a:pt x="629" y="932"/>
                  </a:cubicBezTo>
                  <a:cubicBezTo>
                    <a:pt x="590" y="922"/>
                    <a:pt x="541" y="925"/>
                    <a:pt x="494" y="925"/>
                  </a:cubicBezTo>
                  <a:cubicBezTo>
                    <a:pt x="448" y="925"/>
                    <a:pt x="409" y="922"/>
                    <a:pt x="368" y="923"/>
                  </a:cubicBezTo>
                  <a:cubicBezTo>
                    <a:pt x="300" y="926"/>
                    <a:pt x="216" y="928"/>
                    <a:pt x="155" y="925"/>
                  </a:cubicBezTo>
                  <a:cubicBezTo>
                    <a:pt x="142" y="924"/>
                    <a:pt x="94" y="917"/>
                    <a:pt x="95" y="939"/>
                  </a:cubicBezTo>
                  <a:cubicBezTo>
                    <a:pt x="97" y="962"/>
                    <a:pt x="129" y="952"/>
                    <a:pt x="146" y="953"/>
                  </a:cubicBezTo>
                  <a:cubicBezTo>
                    <a:pt x="165" y="953"/>
                    <a:pt x="192" y="955"/>
                    <a:pt x="213" y="954"/>
                  </a:cubicBezTo>
                  <a:cubicBezTo>
                    <a:pt x="226" y="953"/>
                    <a:pt x="235" y="950"/>
                    <a:pt x="243" y="950"/>
                  </a:cubicBezTo>
                  <a:cubicBezTo>
                    <a:pt x="249" y="950"/>
                    <a:pt x="263" y="954"/>
                    <a:pt x="269" y="954"/>
                  </a:cubicBezTo>
                  <a:cubicBezTo>
                    <a:pt x="316" y="958"/>
                    <a:pt x="358" y="954"/>
                    <a:pt x="404" y="951"/>
                  </a:cubicBezTo>
                  <a:cubicBezTo>
                    <a:pt x="437" y="957"/>
                    <a:pt x="469" y="956"/>
                    <a:pt x="503" y="956"/>
                  </a:cubicBezTo>
                  <a:cubicBezTo>
                    <a:pt x="532" y="955"/>
                    <a:pt x="562" y="957"/>
                    <a:pt x="591" y="958"/>
                  </a:cubicBezTo>
                  <a:cubicBezTo>
                    <a:pt x="649" y="961"/>
                    <a:pt x="709" y="957"/>
                    <a:pt x="768" y="958"/>
                  </a:cubicBezTo>
                  <a:cubicBezTo>
                    <a:pt x="785" y="959"/>
                    <a:pt x="802" y="962"/>
                    <a:pt x="819" y="962"/>
                  </a:cubicBezTo>
                  <a:cubicBezTo>
                    <a:pt x="881" y="963"/>
                    <a:pt x="947" y="961"/>
                    <a:pt x="1011" y="965"/>
                  </a:cubicBezTo>
                  <a:cubicBezTo>
                    <a:pt x="1026" y="966"/>
                    <a:pt x="1043" y="962"/>
                    <a:pt x="1055" y="962"/>
                  </a:cubicBezTo>
                  <a:cubicBezTo>
                    <a:pt x="1067" y="963"/>
                    <a:pt x="1079" y="967"/>
                    <a:pt x="1090" y="968"/>
                  </a:cubicBezTo>
                  <a:cubicBezTo>
                    <a:pt x="1107" y="969"/>
                    <a:pt x="1124" y="968"/>
                    <a:pt x="1141" y="968"/>
                  </a:cubicBezTo>
                  <a:cubicBezTo>
                    <a:pt x="1213" y="968"/>
                    <a:pt x="1298" y="969"/>
                    <a:pt x="1360" y="967"/>
                  </a:cubicBezTo>
                  <a:cubicBezTo>
                    <a:pt x="1377" y="966"/>
                    <a:pt x="1398" y="973"/>
                    <a:pt x="1415" y="967"/>
                  </a:cubicBezTo>
                  <a:cubicBezTo>
                    <a:pt x="1422" y="971"/>
                    <a:pt x="1427" y="971"/>
                    <a:pt x="1436" y="971"/>
                  </a:cubicBezTo>
                  <a:cubicBezTo>
                    <a:pt x="1493" y="973"/>
                    <a:pt x="1550" y="970"/>
                    <a:pt x="1612" y="974"/>
                  </a:cubicBezTo>
                  <a:cubicBezTo>
                    <a:pt x="1620" y="967"/>
                    <a:pt x="1625" y="949"/>
                    <a:pt x="1614" y="942"/>
                  </a:cubicBezTo>
                  <a:close/>
                  <a:moveTo>
                    <a:pt x="1567" y="725"/>
                  </a:moveTo>
                  <a:cubicBezTo>
                    <a:pt x="1569" y="581"/>
                    <a:pt x="1568" y="441"/>
                    <a:pt x="1557" y="290"/>
                  </a:cubicBezTo>
                  <a:cubicBezTo>
                    <a:pt x="1558" y="206"/>
                    <a:pt x="1560" y="125"/>
                    <a:pt x="1552" y="40"/>
                  </a:cubicBezTo>
                  <a:cubicBezTo>
                    <a:pt x="1533" y="47"/>
                    <a:pt x="1527" y="65"/>
                    <a:pt x="1512" y="75"/>
                  </a:cubicBezTo>
                  <a:cubicBezTo>
                    <a:pt x="1526" y="195"/>
                    <a:pt x="1523" y="298"/>
                    <a:pt x="1526" y="409"/>
                  </a:cubicBezTo>
                  <a:cubicBezTo>
                    <a:pt x="1527" y="431"/>
                    <a:pt x="1522" y="450"/>
                    <a:pt x="1522" y="472"/>
                  </a:cubicBezTo>
                  <a:cubicBezTo>
                    <a:pt x="1523" y="526"/>
                    <a:pt x="1525" y="568"/>
                    <a:pt x="1528" y="623"/>
                  </a:cubicBezTo>
                  <a:cubicBezTo>
                    <a:pt x="1530" y="666"/>
                    <a:pt x="1525" y="712"/>
                    <a:pt x="1525" y="758"/>
                  </a:cubicBezTo>
                  <a:cubicBezTo>
                    <a:pt x="1525" y="805"/>
                    <a:pt x="1522" y="852"/>
                    <a:pt x="1519" y="898"/>
                  </a:cubicBezTo>
                  <a:cubicBezTo>
                    <a:pt x="1532" y="910"/>
                    <a:pt x="1549" y="916"/>
                    <a:pt x="1566" y="923"/>
                  </a:cubicBezTo>
                  <a:cubicBezTo>
                    <a:pt x="1568" y="864"/>
                    <a:pt x="1566" y="794"/>
                    <a:pt x="1567" y="725"/>
                  </a:cubicBezTo>
                  <a:close/>
                  <a:moveTo>
                    <a:pt x="1550" y="928"/>
                  </a:moveTo>
                  <a:cubicBezTo>
                    <a:pt x="1542" y="922"/>
                    <a:pt x="1530" y="919"/>
                    <a:pt x="1522" y="912"/>
                  </a:cubicBezTo>
                  <a:cubicBezTo>
                    <a:pt x="1517" y="915"/>
                    <a:pt x="1518" y="916"/>
                    <a:pt x="1512" y="916"/>
                  </a:cubicBezTo>
                  <a:cubicBezTo>
                    <a:pt x="1508" y="912"/>
                    <a:pt x="1507" y="905"/>
                    <a:pt x="1503" y="901"/>
                  </a:cubicBezTo>
                  <a:cubicBezTo>
                    <a:pt x="1429" y="892"/>
                    <a:pt x="1319" y="897"/>
                    <a:pt x="1248" y="893"/>
                  </a:cubicBezTo>
                  <a:cubicBezTo>
                    <a:pt x="1245" y="898"/>
                    <a:pt x="1239" y="892"/>
                    <a:pt x="1237" y="897"/>
                  </a:cubicBezTo>
                  <a:cubicBezTo>
                    <a:pt x="1234" y="894"/>
                    <a:pt x="1229" y="894"/>
                    <a:pt x="1223" y="894"/>
                  </a:cubicBezTo>
                  <a:cubicBezTo>
                    <a:pt x="1223" y="911"/>
                    <a:pt x="1213" y="918"/>
                    <a:pt x="1201" y="923"/>
                  </a:cubicBezTo>
                  <a:cubicBezTo>
                    <a:pt x="1321" y="928"/>
                    <a:pt x="1451" y="928"/>
                    <a:pt x="1550" y="928"/>
                  </a:cubicBezTo>
                  <a:close/>
                  <a:moveTo>
                    <a:pt x="211" y="57"/>
                  </a:moveTo>
                  <a:cubicBezTo>
                    <a:pt x="213" y="60"/>
                    <a:pt x="218" y="51"/>
                    <a:pt x="221" y="55"/>
                  </a:cubicBezTo>
                  <a:cubicBezTo>
                    <a:pt x="224" y="53"/>
                    <a:pt x="229" y="58"/>
                    <a:pt x="236" y="58"/>
                  </a:cubicBezTo>
                  <a:cubicBezTo>
                    <a:pt x="242" y="59"/>
                    <a:pt x="247" y="55"/>
                    <a:pt x="252" y="55"/>
                  </a:cubicBezTo>
                  <a:cubicBezTo>
                    <a:pt x="257" y="56"/>
                    <a:pt x="263" y="59"/>
                    <a:pt x="269" y="60"/>
                  </a:cubicBezTo>
                  <a:cubicBezTo>
                    <a:pt x="275" y="60"/>
                    <a:pt x="281" y="58"/>
                    <a:pt x="288" y="58"/>
                  </a:cubicBezTo>
                  <a:cubicBezTo>
                    <a:pt x="413" y="60"/>
                    <a:pt x="529" y="60"/>
                    <a:pt x="647" y="60"/>
                  </a:cubicBezTo>
                  <a:cubicBezTo>
                    <a:pt x="655" y="60"/>
                    <a:pt x="664" y="63"/>
                    <a:pt x="672" y="62"/>
                  </a:cubicBezTo>
                  <a:cubicBezTo>
                    <a:pt x="728" y="62"/>
                    <a:pt x="782" y="61"/>
                    <a:pt x="842" y="62"/>
                  </a:cubicBezTo>
                  <a:cubicBezTo>
                    <a:pt x="957" y="65"/>
                    <a:pt x="1042" y="63"/>
                    <a:pt x="1142" y="65"/>
                  </a:cubicBezTo>
                  <a:cubicBezTo>
                    <a:pt x="1209" y="67"/>
                    <a:pt x="1290" y="67"/>
                    <a:pt x="1346" y="62"/>
                  </a:cubicBezTo>
                  <a:cubicBezTo>
                    <a:pt x="1400" y="69"/>
                    <a:pt x="1452" y="66"/>
                    <a:pt x="1507" y="64"/>
                  </a:cubicBezTo>
                  <a:cubicBezTo>
                    <a:pt x="1513" y="51"/>
                    <a:pt x="1534" y="41"/>
                    <a:pt x="1542" y="25"/>
                  </a:cubicBezTo>
                  <a:cubicBezTo>
                    <a:pt x="1445" y="18"/>
                    <a:pt x="1332" y="27"/>
                    <a:pt x="1241" y="23"/>
                  </a:cubicBezTo>
                  <a:cubicBezTo>
                    <a:pt x="1193" y="22"/>
                    <a:pt x="1142" y="24"/>
                    <a:pt x="1092" y="23"/>
                  </a:cubicBezTo>
                  <a:cubicBezTo>
                    <a:pt x="973" y="23"/>
                    <a:pt x="890" y="21"/>
                    <a:pt x="780" y="21"/>
                  </a:cubicBezTo>
                  <a:cubicBezTo>
                    <a:pt x="606" y="21"/>
                    <a:pt x="477" y="20"/>
                    <a:pt x="302" y="19"/>
                  </a:cubicBezTo>
                  <a:cubicBezTo>
                    <a:pt x="262" y="19"/>
                    <a:pt x="211" y="15"/>
                    <a:pt x="186" y="26"/>
                  </a:cubicBezTo>
                  <a:cubicBezTo>
                    <a:pt x="176" y="23"/>
                    <a:pt x="172" y="24"/>
                    <a:pt x="164" y="22"/>
                  </a:cubicBezTo>
                  <a:cubicBezTo>
                    <a:pt x="179" y="35"/>
                    <a:pt x="193" y="52"/>
                    <a:pt x="211" y="57"/>
                  </a:cubicBezTo>
                  <a:close/>
                  <a:moveTo>
                    <a:pt x="1512" y="560"/>
                  </a:moveTo>
                  <a:cubicBezTo>
                    <a:pt x="1510" y="513"/>
                    <a:pt x="1516" y="464"/>
                    <a:pt x="1511" y="417"/>
                  </a:cubicBezTo>
                  <a:cubicBezTo>
                    <a:pt x="1514" y="403"/>
                    <a:pt x="1512" y="380"/>
                    <a:pt x="1512" y="359"/>
                  </a:cubicBezTo>
                  <a:cubicBezTo>
                    <a:pt x="1513" y="342"/>
                    <a:pt x="1511" y="326"/>
                    <a:pt x="1511" y="310"/>
                  </a:cubicBezTo>
                  <a:cubicBezTo>
                    <a:pt x="1509" y="228"/>
                    <a:pt x="1509" y="156"/>
                    <a:pt x="1501" y="76"/>
                  </a:cubicBezTo>
                  <a:cubicBezTo>
                    <a:pt x="1480" y="76"/>
                    <a:pt x="1461" y="76"/>
                    <a:pt x="1441" y="75"/>
                  </a:cubicBezTo>
                  <a:cubicBezTo>
                    <a:pt x="1423" y="75"/>
                    <a:pt x="1403" y="77"/>
                    <a:pt x="1382" y="76"/>
                  </a:cubicBezTo>
                  <a:cubicBezTo>
                    <a:pt x="1368" y="76"/>
                    <a:pt x="1356" y="73"/>
                    <a:pt x="1347" y="82"/>
                  </a:cubicBezTo>
                  <a:cubicBezTo>
                    <a:pt x="1340" y="76"/>
                    <a:pt x="1331" y="75"/>
                    <a:pt x="1324" y="75"/>
                  </a:cubicBezTo>
                  <a:cubicBezTo>
                    <a:pt x="1268" y="73"/>
                    <a:pt x="1196" y="75"/>
                    <a:pt x="1134" y="76"/>
                  </a:cubicBezTo>
                  <a:cubicBezTo>
                    <a:pt x="1077" y="73"/>
                    <a:pt x="1017" y="74"/>
                    <a:pt x="970" y="74"/>
                  </a:cubicBezTo>
                  <a:cubicBezTo>
                    <a:pt x="909" y="73"/>
                    <a:pt x="843" y="71"/>
                    <a:pt x="783" y="69"/>
                  </a:cubicBezTo>
                  <a:cubicBezTo>
                    <a:pt x="751" y="69"/>
                    <a:pt x="722" y="72"/>
                    <a:pt x="695" y="71"/>
                  </a:cubicBezTo>
                  <a:cubicBezTo>
                    <a:pt x="679" y="70"/>
                    <a:pt x="663" y="73"/>
                    <a:pt x="647" y="72"/>
                  </a:cubicBezTo>
                  <a:cubicBezTo>
                    <a:pt x="558" y="70"/>
                    <a:pt x="462" y="70"/>
                    <a:pt x="373" y="69"/>
                  </a:cubicBezTo>
                  <a:cubicBezTo>
                    <a:pt x="336" y="69"/>
                    <a:pt x="299" y="64"/>
                    <a:pt x="264" y="68"/>
                  </a:cubicBezTo>
                  <a:cubicBezTo>
                    <a:pt x="260" y="69"/>
                    <a:pt x="255" y="71"/>
                    <a:pt x="250" y="71"/>
                  </a:cubicBezTo>
                  <a:cubicBezTo>
                    <a:pt x="245" y="71"/>
                    <a:pt x="241" y="67"/>
                    <a:pt x="235" y="67"/>
                  </a:cubicBezTo>
                  <a:cubicBezTo>
                    <a:pt x="226" y="66"/>
                    <a:pt x="218" y="73"/>
                    <a:pt x="208" y="72"/>
                  </a:cubicBezTo>
                  <a:cubicBezTo>
                    <a:pt x="208" y="133"/>
                    <a:pt x="220" y="210"/>
                    <a:pt x="220" y="260"/>
                  </a:cubicBezTo>
                  <a:cubicBezTo>
                    <a:pt x="219" y="286"/>
                    <a:pt x="222" y="311"/>
                    <a:pt x="222" y="342"/>
                  </a:cubicBezTo>
                  <a:cubicBezTo>
                    <a:pt x="223" y="386"/>
                    <a:pt x="226" y="428"/>
                    <a:pt x="224" y="472"/>
                  </a:cubicBezTo>
                  <a:cubicBezTo>
                    <a:pt x="222" y="518"/>
                    <a:pt x="226" y="567"/>
                    <a:pt x="228" y="605"/>
                  </a:cubicBezTo>
                  <a:cubicBezTo>
                    <a:pt x="230" y="644"/>
                    <a:pt x="229" y="686"/>
                    <a:pt x="228" y="728"/>
                  </a:cubicBezTo>
                  <a:cubicBezTo>
                    <a:pt x="228" y="773"/>
                    <a:pt x="234" y="819"/>
                    <a:pt x="231" y="863"/>
                  </a:cubicBezTo>
                  <a:cubicBezTo>
                    <a:pt x="396" y="871"/>
                    <a:pt x="574" y="870"/>
                    <a:pt x="735" y="873"/>
                  </a:cubicBezTo>
                  <a:cubicBezTo>
                    <a:pt x="815" y="875"/>
                    <a:pt x="892" y="879"/>
                    <a:pt x="970" y="877"/>
                  </a:cubicBezTo>
                  <a:cubicBezTo>
                    <a:pt x="969" y="847"/>
                    <a:pt x="995" y="844"/>
                    <a:pt x="1008" y="827"/>
                  </a:cubicBezTo>
                  <a:cubicBezTo>
                    <a:pt x="1033" y="821"/>
                    <a:pt x="1059" y="839"/>
                    <a:pt x="1088" y="849"/>
                  </a:cubicBezTo>
                  <a:cubicBezTo>
                    <a:pt x="1110" y="849"/>
                    <a:pt x="1136" y="847"/>
                    <a:pt x="1152" y="830"/>
                  </a:cubicBezTo>
                  <a:cubicBezTo>
                    <a:pt x="1189" y="833"/>
                    <a:pt x="1210" y="860"/>
                    <a:pt x="1222" y="884"/>
                  </a:cubicBezTo>
                  <a:cubicBezTo>
                    <a:pt x="1317" y="883"/>
                    <a:pt x="1412" y="887"/>
                    <a:pt x="1510" y="888"/>
                  </a:cubicBezTo>
                  <a:cubicBezTo>
                    <a:pt x="1518" y="784"/>
                    <a:pt x="1517" y="671"/>
                    <a:pt x="1512" y="560"/>
                  </a:cubicBezTo>
                  <a:close/>
                  <a:moveTo>
                    <a:pt x="1427" y="1290"/>
                  </a:moveTo>
                  <a:cubicBezTo>
                    <a:pt x="1422" y="1194"/>
                    <a:pt x="1416" y="1096"/>
                    <a:pt x="1409" y="981"/>
                  </a:cubicBezTo>
                  <a:cubicBezTo>
                    <a:pt x="1392" y="982"/>
                    <a:pt x="1384" y="980"/>
                    <a:pt x="1367" y="981"/>
                  </a:cubicBezTo>
                  <a:cubicBezTo>
                    <a:pt x="1359" y="1018"/>
                    <a:pt x="1367" y="1065"/>
                    <a:pt x="1370" y="1111"/>
                  </a:cubicBezTo>
                  <a:cubicBezTo>
                    <a:pt x="1372" y="1139"/>
                    <a:pt x="1368" y="1168"/>
                    <a:pt x="1370" y="1197"/>
                  </a:cubicBezTo>
                  <a:cubicBezTo>
                    <a:pt x="1371" y="1226"/>
                    <a:pt x="1374" y="1253"/>
                    <a:pt x="1374" y="1280"/>
                  </a:cubicBezTo>
                  <a:cubicBezTo>
                    <a:pt x="1374" y="1335"/>
                    <a:pt x="1376" y="1390"/>
                    <a:pt x="1378" y="1442"/>
                  </a:cubicBezTo>
                  <a:cubicBezTo>
                    <a:pt x="1379" y="1451"/>
                    <a:pt x="1380" y="1461"/>
                    <a:pt x="1384" y="1470"/>
                  </a:cubicBezTo>
                  <a:cubicBezTo>
                    <a:pt x="1400" y="1467"/>
                    <a:pt x="1415" y="1461"/>
                    <a:pt x="1429" y="1454"/>
                  </a:cubicBezTo>
                  <a:cubicBezTo>
                    <a:pt x="1433" y="1404"/>
                    <a:pt x="1430" y="1344"/>
                    <a:pt x="1427" y="1290"/>
                  </a:cubicBezTo>
                  <a:close/>
                  <a:moveTo>
                    <a:pt x="1367" y="1338"/>
                  </a:moveTo>
                  <a:cubicBezTo>
                    <a:pt x="1363" y="1346"/>
                    <a:pt x="1355" y="1344"/>
                    <a:pt x="1349" y="1341"/>
                  </a:cubicBezTo>
                  <a:cubicBezTo>
                    <a:pt x="1345" y="1371"/>
                    <a:pt x="1355" y="1418"/>
                    <a:pt x="1350" y="1449"/>
                  </a:cubicBezTo>
                  <a:cubicBezTo>
                    <a:pt x="1357" y="1456"/>
                    <a:pt x="1364" y="1463"/>
                    <a:pt x="1371" y="1470"/>
                  </a:cubicBezTo>
                  <a:cubicBezTo>
                    <a:pt x="1368" y="1429"/>
                    <a:pt x="1371" y="1379"/>
                    <a:pt x="1367" y="1338"/>
                  </a:cubicBezTo>
                  <a:close/>
                  <a:moveTo>
                    <a:pt x="1364" y="1224"/>
                  </a:moveTo>
                  <a:cubicBezTo>
                    <a:pt x="1360" y="1138"/>
                    <a:pt x="1361" y="1065"/>
                    <a:pt x="1353" y="979"/>
                  </a:cubicBezTo>
                  <a:cubicBezTo>
                    <a:pt x="1343" y="979"/>
                    <a:pt x="1340" y="979"/>
                    <a:pt x="1334" y="978"/>
                  </a:cubicBezTo>
                  <a:cubicBezTo>
                    <a:pt x="1333" y="1056"/>
                    <a:pt x="1339" y="1122"/>
                    <a:pt x="1342" y="1200"/>
                  </a:cubicBezTo>
                  <a:cubicBezTo>
                    <a:pt x="1343" y="1225"/>
                    <a:pt x="1342" y="1254"/>
                    <a:pt x="1346" y="1273"/>
                  </a:cubicBezTo>
                  <a:cubicBezTo>
                    <a:pt x="1354" y="1273"/>
                    <a:pt x="1360" y="1269"/>
                    <a:pt x="1366" y="1271"/>
                  </a:cubicBezTo>
                  <a:cubicBezTo>
                    <a:pt x="1369" y="1256"/>
                    <a:pt x="1360" y="1238"/>
                    <a:pt x="1367" y="1224"/>
                  </a:cubicBezTo>
                  <a:cubicBezTo>
                    <a:pt x="1368" y="1224"/>
                    <a:pt x="1369" y="1223"/>
                    <a:pt x="1367" y="1222"/>
                  </a:cubicBezTo>
                  <a:cubicBezTo>
                    <a:pt x="1367" y="1224"/>
                    <a:pt x="1366" y="1224"/>
                    <a:pt x="1364" y="1224"/>
                  </a:cubicBezTo>
                  <a:close/>
                  <a:moveTo>
                    <a:pt x="1367" y="1303"/>
                  </a:moveTo>
                  <a:cubicBezTo>
                    <a:pt x="1361" y="1305"/>
                    <a:pt x="1353" y="1304"/>
                    <a:pt x="1347" y="1306"/>
                  </a:cubicBezTo>
                  <a:cubicBezTo>
                    <a:pt x="1347" y="1314"/>
                    <a:pt x="1348" y="1319"/>
                    <a:pt x="1349" y="1326"/>
                  </a:cubicBezTo>
                  <a:cubicBezTo>
                    <a:pt x="1358" y="1323"/>
                    <a:pt x="1362" y="1330"/>
                    <a:pt x="1368" y="1323"/>
                  </a:cubicBezTo>
                  <a:cubicBezTo>
                    <a:pt x="1366" y="1319"/>
                    <a:pt x="1369" y="1310"/>
                    <a:pt x="1367" y="1303"/>
                  </a:cubicBezTo>
                  <a:close/>
                  <a:moveTo>
                    <a:pt x="1364" y="1281"/>
                  </a:moveTo>
                  <a:cubicBezTo>
                    <a:pt x="1356" y="1283"/>
                    <a:pt x="1350" y="1280"/>
                    <a:pt x="1345" y="1283"/>
                  </a:cubicBezTo>
                  <a:cubicBezTo>
                    <a:pt x="1344" y="1287"/>
                    <a:pt x="1347" y="1288"/>
                    <a:pt x="1346" y="1294"/>
                  </a:cubicBezTo>
                  <a:cubicBezTo>
                    <a:pt x="1355" y="1290"/>
                    <a:pt x="1358" y="1293"/>
                    <a:pt x="1367" y="1295"/>
                  </a:cubicBezTo>
                  <a:cubicBezTo>
                    <a:pt x="1366" y="1291"/>
                    <a:pt x="1366" y="1285"/>
                    <a:pt x="1364" y="1281"/>
                  </a:cubicBezTo>
                  <a:close/>
                  <a:moveTo>
                    <a:pt x="1336" y="1308"/>
                  </a:moveTo>
                  <a:cubicBezTo>
                    <a:pt x="1333" y="1308"/>
                    <a:pt x="1328" y="1308"/>
                    <a:pt x="1327" y="1306"/>
                  </a:cubicBezTo>
                  <a:cubicBezTo>
                    <a:pt x="1330" y="1314"/>
                    <a:pt x="1328" y="1316"/>
                    <a:pt x="1329" y="1327"/>
                  </a:cubicBezTo>
                  <a:cubicBezTo>
                    <a:pt x="1334" y="1328"/>
                    <a:pt x="1335" y="1325"/>
                    <a:pt x="1339" y="1326"/>
                  </a:cubicBezTo>
                  <a:cubicBezTo>
                    <a:pt x="1340" y="1318"/>
                    <a:pt x="1338" y="1313"/>
                    <a:pt x="1336" y="1308"/>
                  </a:cubicBezTo>
                  <a:close/>
                  <a:moveTo>
                    <a:pt x="1328" y="1109"/>
                  </a:moveTo>
                  <a:cubicBezTo>
                    <a:pt x="1324" y="1171"/>
                    <a:pt x="1314" y="1220"/>
                    <a:pt x="1310" y="1273"/>
                  </a:cubicBezTo>
                  <a:cubicBezTo>
                    <a:pt x="1315" y="1270"/>
                    <a:pt x="1327" y="1274"/>
                    <a:pt x="1336" y="1271"/>
                  </a:cubicBezTo>
                  <a:cubicBezTo>
                    <a:pt x="1333" y="1215"/>
                    <a:pt x="1334" y="1163"/>
                    <a:pt x="1328" y="1109"/>
                  </a:cubicBezTo>
                  <a:close/>
                  <a:moveTo>
                    <a:pt x="1328" y="1281"/>
                  </a:moveTo>
                  <a:cubicBezTo>
                    <a:pt x="1325" y="1284"/>
                    <a:pt x="1327" y="1290"/>
                    <a:pt x="1327" y="1295"/>
                  </a:cubicBezTo>
                  <a:cubicBezTo>
                    <a:pt x="1330" y="1295"/>
                    <a:pt x="1333" y="1295"/>
                    <a:pt x="1335" y="1294"/>
                  </a:cubicBezTo>
                  <a:cubicBezTo>
                    <a:pt x="1335" y="1288"/>
                    <a:pt x="1334" y="1282"/>
                    <a:pt x="1328" y="1281"/>
                  </a:cubicBezTo>
                  <a:close/>
                  <a:moveTo>
                    <a:pt x="1322" y="1085"/>
                  </a:moveTo>
                  <a:cubicBezTo>
                    <a:pt x="1324" y="1080"/>
                    <a:pt x="1328" y="1085"/>
                    <a:pt x="1328" y="1077"/>
                  </a:cubicBezTo>
                  <a:cubicBezTo>
                    <a:pt x="1324" y="1050"/>
                    <a:pt x="1325" y="1007"/>
                    <a:pt x="1322" y="979"/>
                  </a:cubicBezTo>
                  <a:cubicBezTo>
                    <a:pt x="1315" y="981"/>
                    <a:pt x="1303" y="977"/>
                    <a:pt x="1293" y="979"/>
                  </a:cubicBezTo>
                  <a:cubicBezTo>
                    <a:pt x="1289" y="1003"/>
                    <a:pt x="1292" y="1028"/>
                    <a:pt x="1289" y="1052"/>
                  </a:cubicBezTo>
                  <a:cubicBezTo>
                    <a:pt x="1285" y="1087"/>
                    <a:pt x="1274" y="1122"/>
                    <a:pt x="1268" y="1157"/>
                  </a:cubicBezTo>
                  <a:cubicBezTo>
                    <a:pt x="1263" y="1186"/>
                    <a:pt x="1262" y="1219"/>
                    <a:pt x="1259" y="1239"/>
                  </a:cubicBezTo>
                  <a:cubicBezTo>
                    <a:pt x="1258" y="1248"/>
                    <a:pt x="1258" y="1260"/>
                    <a:pt x="1251" y="1267"/>
                  </a:cubicBezTo>
                  <a:cubicBezTo>
                    <a:pt x="1241" y="1263"/>
                    <a:pt x="1247" y="1251"/>
                    <a:pt x="1248" y="1245"/>
                  </a:cubicBezTo>
                  <a:cubicBezTo>
                    <a:pt x="1250" y="1236"/>
                    <a:pt x="1250" y="1227"/>
                    <a:pt x="1251" y="1218"/>
                  </a:cubicBezTo>
                  <a:cubicBezTo>
                    <a:pt x="1261" y="1145"/>
                    <a:pt x="1284" y="1064"/>
                    <a:pt x="1283" y="979"/>
                  </a:cubicBezTo>
                  <a:cubicBezTo>
                    <a:pt x="1278" y="979"/>
                    <a:pt x="1273" y="979"/>
                    <a:pt x="1269" y="981"/>
                  </a:cubicBezTo>
                  <a:cubicBezTo>
                    <a:pt x="1254" y="1069"/>
                    <a:pt x="1241" y="1187"/>
                    <a:pt x="1227" y="1270"/>
                  </a:cubicBezTo>
                  <a:cubicBezTo>
                    <a:pt x="1251" y="1268"/>
                    <a:pt x="1279" y="1269"/>
                    <a:pt x="1300" y="1270"/>
                  </a:cubicBezTo>
                  <a:cubicBezTo>
                    <a:pt x="1306" y="1211"/>
                    <a:pt x="1320" y="1150"/>
                    <a:pt x="1322" y="1085"/>
                  </a:cubicBezTo>
                  <a:close/>
                  <a:moveTo>
                    <a:pt x="1306" y="1309"/>
                  </a:moveTo>
                  <a:cubicBezTo>
                    <a:pt x="1307" y="1317"/>
                    <a:pt x="1306" y="1320"/>
                    <a:pt x="1306" y="1327"/>
                  </a:cubicBezTo>
                  <a:cubicBezTo>
                    <a:pt x="1309" y="1327"/>
                    <a:pt x="1312" y="1327"/>
                    <a:pt x="1315" y="1327"/>
                  </a:cubicBezTo>
                  <a:cubicBezTo>
                    <a:pt x="1318" y="1319"/>
                    <a:pt x="1315" y="1315"/>
                    <a:pt x="1318" y="1308"/>
                  </a:cubicBezTo>
                  <a:cubicBezTo>
                    <a:pt x="1312" y="1307"/>
                    <a:pt x="1311" y="1310"/>
                    <a:pt x="1306" y="1309"/>
                  </a:cubicBezTo>
                  <a:close/>
                  <a:moveTo>
                    <a:pt x="1314" y="1283"/>
                  </a:moveTo>
                  <a:cubicBezTo>
                    <a:pt x="1306" y="1283"/>
                    <a:pt x="1307" y="1292"/>
                    <a:pt x="1304" y="1294"/>
                  </a:cubicBezTo>
                  <a:cubicBezTo>
                    <a:pt x="1307" y="1295"/>
                    <a:pt x="1312" y="1296"/>
                    <a:pt x="1317" y="1297"/>
                  </a:cubicBezTo>
                  <a:cubicBezTo>
                    <a:pt x="1317" y="1290"/>
                    <a:pt x="1316" y="1286"/>
                    <a:pt x="1314" y="1283"/>
                  </a:cubicBezTo>
                  <a:close/>
                  <a:moveTo>
                    <a:pt x="1282" y="1309"/>
                  </a:moveTo>
                  <a:cubicBezTo>
                    <a:pt x="1283" y="1319"/>
                    <a:pt x="1279" y="1321"/>
                    <a:pt x="1282" y="1327"/>
                  </a:cubicBezTo>
                  <a:cubicBezTo>
                    <a:pt x="1282" y="1326"/>
                    <a:pt x="1290" y="1325"/>
                    <a:pt x="1293" y="1327"/>
                  </a:cubicBezTo>
                  <a:cubicBezTo>
                    <a:pt x="1298" y="1320"/>
                    <a:pt x="1294" y="1314"/>
                    <a:pt x="1296" y="1308"/>
                  </a:cubicBezTo>
                  <a:cubicBezTo>
                    <a:pt x="1289" y="1308"/>
                    <a:pt x="1287" y="1306"/>
                    <a:pt x="1282" y="1309"/>
                  </a:cubicBezTo>
                  <a:close/>
                  <a:moveTo>
                    <a:pt x="1290" y="1281"/>
                  </a:moveTo>
                  <a:cubicBezTo>
                    <a:pt x="1288" y="1285"/>
                    <a:pt x="1285" y="1284"/>
                    <a:pt x="1282" y="1283"/>
                  </a:cubicBezTo>
                  <a:cubicBezTo>
                    <a:pt x="1280" y="1285"/>
                    <a:pt x="1279" y="1295"/>
                    <a:pt x="1282" y="1297"/>
                  </a:cubicBezTo>
                  <a:cubicBezTo>
                    <a:pt x="1283" y="1287"/>
                    <a:pt x="1290" y="1298"/>
                    <a:pt x="1294" y="1294"/>
                  </a:cubicBezTo>
                  <a:cubicBezTo>
                    <a:pt x="1292" y="1291"/>
                    <a:pt x="1295" y="1282"/>
                    <a:pt x="1290" y="1281"/>
                  </a:cubicBezTo>
                  <a:close/>
                  <a:moveTo>
                    <a:pt x="1244" y="1340"/>
                  </a:moveTo>
                  <a:cubicBezTo>
                    <a:pt x="1235" y="1369"/>
                    <a:pt x="1227" y="1400"/>
                    <a:pt x="1219" y="1431"/>
                  </a:cubicBezTo>
                  <a:cubicBezTo>
                    <a:pt x="1243" y="1432"/>
                    <a:pt x="1254" y="1431"/>
                    <a:pt x="1276" y="1431"/>
                  </a:cubicBezTo>
                  <a:cubicBezTo>
                    <a:pt x="1285" y="1404"/>
                    <a:pt x="1289" y="1373"/>
                    <a:pt x="1292" y="1340"/>
                  </a:cubicBezTo>
                  <a:cubicBezTo>
                    <a:pt x="1273" y="1339"/>
                    <a:pt x="1265" y="1340"/>
                    <a:pt x="1244" y="1340"/>
                  </a:cubicBezTo>
                  <a:close/>
                  <a:moveTo>
                    <a:pt x="1269" y="1284"/>
                  </a:moveTo>
                  <a:cubicBezTo>
                    <a:pt x="1240" y="1276"/>
                    <a:pt x="1209" y="1282"/>
                    <a:pt x="1178" y="1283"/>
                  </a:cubicBezTo>
                  <a:cubicBezTo>
                    <a:pt x="1147" y="1283"/>
                    <a:pt x="1114" y="1278"/>
                    <a:pt x="1082" y="1278"/>
                  </a:cubicBezTo>
                  <a:cubicBezTo>
                    <a:pt x="1073" y="1278"/>
                    <a:pt x="1064" y="1281"/>
                    <a:pt x="1055" y="1281"/>
                  </a:cubicBezTo>
                  <a:cubicBezTo>
                    <a:pt x="1007" y="1281"/>
                    <a:pt x="977" y="1281"/>
                    <a:pt x="935" y="1278"/>
                  </a:cubicBezTo>
                  <a:cubicBezTo>
                    <a:pt x="899" y="1276"/>
                    <a:pt x="833" y="1283"/>
                    <a:pt x="784" y="1278"/>
                  </a:cubicBezTo>
                  <a:cubicBezTo>
                    <a:pt x="757" y="1276"/>
                    <a:pt x="729" y="1280"/>
                    <a:pt x="703" y="1280"/>
                  </a:cubicBezTo>
                  <a:cubicBezTo>
                    <a:pt x="620" y="1279"/>
                    <a:pt x="547" y="1281"/>
                    <a:pt x="480" y="1278"/>
                  </a:cubicBezTo>
                  <a:cubicBezTo>
                    <a:pt x="479" y="1294"/>
                    <a:pt x="483" y="1312"/>
                    <a:pt x="485" y="1329"/>
                  </a:cubicBezTo>
                  <a:cubicBezTo>
                    <a:pt x="556" y="1330"/>
                    <a:pt x="632" y="1329"/>
                    <a:pt x="714" y="1329"/>
                  </a:cubicBezTo>
                  <a:cubicBezTo>
                    <a:pt x="912" y="1327"/>
                    <a:pt x="1058" y="1329"/>
                    <a:pt x="1268" y="1326"/>
                  </a:cubicBezTo>
                  <a:cubicBezTo>
                    <a:pt x="1267" y="1314"/>
                    <a:pt x="1274" y="1301"/>
                    <a:pt x="1269" y="1284"/>
                  </a:cubicBezTo>
                  <a:close/>
                  <a:moveTo>
                    <a:pt x="1259" y="979"/>
                  </a:moveTo>
                  <a:cubicBezTo>
                    <a:pt x="1258" y="979"/>
                    <a:pt x="1257" y="979"/>
                    <a:pt x="1255" y="979"/>
                  </a:cubicBezTo>
                  <a:cubicBezTo>
                    <a:pt x="1228" y="979"/>
                    <a:pt x="1205" y="979"/>
                    <a:pt x="1183" y="979"/>
                  </a:cubicBezTo>
                  <a:cubicBezTo>
                    <a:pt x="1160" y="979"/>
                    <a:pt x="1137" y="979"/>
                    <a:pt x="1121" y="978"/>
                  </a:cubicBezTo>
                  <a:cubicBezTo>
                    <a:pt x="1078" y="976"/>
                    <a:pt x="1027" y="977"/>
                    <a:pt x="993" y="978"/>
                  </a:cubicBezTo>
                  <a:cubicBezTo>
                    <a:pt x="970" y="978"/>
                    <a:pt x="949" y="976"/>
                    <a:pt x="930" y="976"/>
                  </a:cubicBezTo>
                  <a:cubicBezTo>
                    <a:pt x="910" y="976"/>
                    <a:pt x="891" y="973"/>
                    <a:pt x="874" y="979"/>
                  </a:cubicBezTo>
                  <a:cubicBezTo>
                    <a:pt x="872" y="973"/>
                    <a:pt x="868" y="975"/>
                    <a:pt x="865" y="975"/>
                  </a:cubicBezTo>
                  <a:cubicBezTo>
                    <a:pt x="842" y="972"/>
                    <a:pt x="817" y="974"/>
                    <a:pt x="794" y="974"/>
                  </a:cubicBezTo>
                  <a:cubicBezTo>
                    <a:pt x="750" y="974"/>
                    <a:pt x="700" y="969"/>
                    <a:pt x="652" y="968"/>
                  </a:cubicBezTo>
                  <a:cubicBezTo>
                    <a:pt x="634" y="968"/>
                    <a:pt x="613" y="963"/>
                    <a:pt x="600" y="965"/>
                  </a:cubicBezTo>
                  <a:cubicBezTo>
                    <a:pt x="593" y="967"/>
                    <a:pt x="593" y="973"/>
                    <a:pt x="586" y="971"/>
                  </a:cubicBezTo>
                  <a:cubicBezTo>
                    <a:pt x="535" y="969"/>
                    <a:pt x="453" y="965"/>
                    <a:pt x="407" y="965"/>
                  </a:cubicBezTo>
                  <a:cubicBezTo>
                    <a:pt x="400" y="1043"/>
                    <a:pt x="390" y="1113"/>
                    <a:pt x="383" y="1192"/>
                  </a:cubicBezTo>
                  <a:cubicBezTo>
                    <a:pt x="381" y="1217"/>
                    <a:pt x="374" y="1241"/>
                    <a:pt x="378" y="1264"/>
                  </a:cubicBezTo>
                  <a:cubicBezTo>
                    <a:pt x="397" y="1271"/>
                    <a:pt x="425" y="1269"/>
                    <a:pt x="452" y="1270"/>
                  </a:cubicBezTo>
                  <a:cubicBezTo>
                    <a:pt x="488" y="1271"/>
                    <a:pt x="517" y="1271"/>
                    <a:pt x="551" y="1271"/>
                  </a:cubicBezTo>
                  <a:cubicBezTo>
                    <a:pt x="622" y="1271"/>
                    <a:pt x="689" y="1270"/>
                    <a:pt x="756" y="1270"/>
                  </a:cubicBezTo>
                  <a:cubicBezTo>
                    <a:pt x="828" y="1270"/>
                    <a:pt x="887" y="1273"/>
                    <a:pt x="949" y="1271"/>
                  </a:cubicBezTo>
                  <a:cubicBezTo>
                    <a:pt x="1035" y="1269"/>
                    <a:pt x="1133" y="1274"/>
                    <a:pt x="1220" y="1269"/>
                  </a:cubicBezTo>
                  <a:cubicBezTo>
                    <a:pt x="1234" y="1169"/>
                    <a:pt x="1249" y="1074"/>
                    <a:pt x="1259" y="979"/>
                  </a:cubicBezTo>
                  <a:close/>
                  <a:moveTo>
                    <a:pt x="1220" y="1340"/>
                  </a:moveTo>
                  <a:cubicBezTo>
                    <a:pt x="1219" y="1345"/>
                    <a:pt x="1221" y="1351"/>
                    <a:pt x="1219" y="1358"/>
                  </a:cubicBezTo>
                  <a:cubicBezTo>
                    <a:pt x="1214" y="1378"/>
                    <a:pt x="1198" y="1405"/>
                    <a:pt x="1211" y="1421"/>
                  </a:cubicBezTo>
                  <a:cubicBezTo>
                    <a:pt x="1219" y="1395"/>
                    <a:pt x="1227" y="1369"/>
                    <a:pt x="1233" y="1340"/>
                  </a:cubicBezTo>
                  <a:cubicBezTo>
                    <a:pt x="1230" y="1337"/>
                    <a:pt x="1226" y="1341"/>
                    <a:pt x="1220" y="1340"/>
                  </a:cubicBezTo>
                  <a:close/>
                  <a:moveTo>
                    <a:pt x="983" y="897"/>
                  </a:moveTo>
                  <a:cubicBezTo>
                    <a:pt x="997" y="906"/>
                    <a:pt x="1011" y="913"/>
                    <a:pt x="1030" y="909"/>
                  </a:cubicBezTo>
                  <a:cubicBezTo>
                    <a:pt x="1084" y="924"/>
                    <a:pt x="1163" y="927"/>
                    <a:pt x="1206" y="908"/>
                  </a:cubicBezTo>
                  <a:cubicBezTo>
                    <a:pt x="1216" y="890"/>
                    <a:pt x="1203" y="870"/>
                    <a:pt x="1188" y="859"/>
                  </a:cubicBezTo>
                  <a:cubicBezTo>
                    <a:pt x="1186" y="871"/>
                    <a:pt x="1179" y="878"/>
                    <a:pt x="1173" y="886"/>
                  </a:cubicBezTo>
                  <a:cubicBezTo>
                    <a:pt x="1122" y="911"/>
                    <a:pt x="1060" y="898"/>
                    <a:pt x="1013" y="877"/>
                  </a:cubicBezTo>
                  <a:cubicBezTo>
                    <a:pt x="1007" y="870"/>
                    <a:pt x="999" y="863"/>
                    <a:pt x="995" y="853"/>
                  </a:cubicBezTo>
                  <a:cubicBezTo>
                    <a:pt x="984" y="864"/>
                    <a:pt x="978" y="876"/>
                    <a:pt x="983" y="897"/>
                  </a:cubicBezTo>
                  <a:close/>
                  <a:moveTo>
                    <a:pt x="1030" y="872"/>
                  </a:moveTo>
                  <a:cubicBezTo>
                    <a:pt x="1039" y="875"/>
                    <a:pt x="1047" y="881"/>
                    <a:pt x="1055" y="883"/>
                  </a:cubicBezTo>
                  <a:cubicBezTo>
                    <a:pt x="1101" y="893"/>
                    <a:pt x="1183" y="894"/>
                    <a:pt x="1173" y="848"/>
                  </a:cubicBezTo>
                  <a:cubicBezTo>
                    <a:pt x="1152" y="834"/>
                    <a:pt x="1141" y="854"/>
                    <a:pt x="1124" y="859"/>
                  </a:cubicBezTo>
                  <a:cubicBezTo>
                    <a:pt x="1100" y="866"/>
                    <a:pt x="1078" y="858"/>
                    <a:pt x="1061" y="852"/>
                  </a:cubicBezTo>
                  <a:cubicBezTo>
                    <a:pt x="1044" y="846"/>
                    <a:pt x="1016" y="828"/>
                    <a:pt x="1006" y="853"/>
                  </a:cubicBezTo>
                  <a:cubicBezTo>
                    <a:pt x="1012" y="862"/>
                    <a:pt x="1019" y="866"/>
                    <a:pt x="1030" y="872"/>
                  </a:cubicBezTo>
                  <a:close/>
                  <a:moveTo>
                    <a:pt x="969" y="890"/>
                  </a:moveTo>
                  <a:cubicBezTo>
                    <a:pt x="880" y="887"/>
                    <a:pt x="808" y="883"/>
                    <a:pt x="737" y="886"/>
                  </a:cubicBezTo>
                  <a:cubicBezTo>
                    <a:pt x="696" y="887"/>
                    <a:pt x="636" y="879"/>
                    <a:pt x="580" y="884"/>
                  </a:cubicBezTo>
                  <a:cubicBezTo>
                    <a:pt x="554" y="877"/>
                    <a:pt x="510" y="880"/>
                    <a:pt x="478" y="880"/>
                  </a:cubicBezTo>
                  <a:cubicBezTo>
                    <a:pt x="441" y="881"/>
                    <a:pt x="407" y="876"/>
                    <a:pt x="373" y="876"/>
                  </a:cubicBezTo>
                  <a:cubicBezTo>
                    <a:pt x="327" y="876"/>
                    <a:pt x="282" y="875"/>
                    <a:pt x="235" y="874"/>
                  </a:cubicBezTo>
                  <a:cubicBezTo>
                    <a:pt x="222" y="880"/>
                    <a:pt x="211" y="891"/>
                    <a:pt x="197" y="897"/>
                  </a:cubicBezTo>
                  <a:cubicBezTo>
                    <a:pt x="190" y="900"/>
                    <a:pt x="175" y="899"/>
                    <a:pt x="174" y="911"/>
                  </a:cubicBezTo>
                  <a:cubicBezTo>
                    <a:pt x="275" y="916"/>
                    <a:pt x="394" y="914"/>
                    <a:pt x="512" y="916"/>
                  </a:cubicBezTo>
                  <a:cubicBezTo>
                    <a:pt x="561" y="917"/>
                    <a:pt x="604" y="914"/>
                    <a:pt x="646" y="916"/>
                  </a:cubicBezTo>
                  <a:cubicBezTo>
                    <a:pt x="709" y="919"/>
                    <a:pt x="795" y="909"/>
                    <a:pt x="864" y="921"/>
                  </a:cubicBezTo>
                  <a:cubicBezTo>
                    <a:pt x="912" y="928"/>
                    <a:pt x="957" y="916"/>
                    <a:pt x="1005" y="922"/>
                  </a:cubicBezTo>
                  <a:cubicBezTo>
                    <a:pt x="994" y="910"/>
                    <a:pt x="975" y="906"/>
                    <a:pt x="969" y="890"/>
                  </a:cubicBezTo>
                  <a:close/>
                  <a:moveTo>
                    <a:pt x="447" y="1313"/>
                  </a:moveTo>
                  <a:cubicBezTo>
                    <a:pt x="449" y="1320"/>
                    <a:pt x="446" y="1323"/>
                    <a:pt x="446" y="1329"/>
                  </a:cubicBezTo>
                  <a:cubicBezTo>
                    <a:pt x="455" y="1329"/>
                    <a:pt x="466" y="1327"/>
                    <a:pt x="473" y="1330"/>
                  </a:cubicBezTo>
                  <a:cubicBezTo>
                    <a:pt x="484" y="1308"/>
                    <a:pt x="460" y="1311"/>
                    <a:pt x="447" y="1313"/>
                  </a:cubicBezTo>
                  <a:close/>
                  <a:moveTo>
                    <a:pt x="470" y="1278"/>
                  </a:moveTo>
                  <a:cubicBezTo>
                    <a:pt x="461" y="1276"/>
                    <a:pt x="456" y="1280"/>
                    <a:pt x="447" y="1277"/>
                  </a:cubicBezTo>
                  <a:cubicBezTo>
                    <a:pt x="447" y="1288"/>
                    <a:pt x="448" y="1294"/>
                    <a:pt x="449" y="1301"/>
                  </a:cubicBezTo>
                  <a:cubicBezTo>
                    <a:pt x="457" y="1302"/>
                    <a:pt x="461" y="1299"/>
                    <a:pt x="471" y="1298"/>
                  </a:cubicBezTo>
                  <a:cubicBezTo>
                    <a:pt x="470" y="1292"/>
                    <a:pt x="470" y="1286"/>
                    <a:pt x="470" y="1278"/>
                  </a:cubicBezTo>
                  <a:close/>
                  <a:moveTo>
                    <a:pt x="438" y="1278"/>
                  </a:moveTo>
                  <a:cubicBezTo>
                    <a:pt x="432" y="1279"/>
                    <a:pt x="424" y="1277"/>
                    <a:pt x="421" y="1280"/>
                  </a:cubicBezTo>
                  <a:cubicBezTo>
                    <a:pt x="422" y="1288"/>
                    <a:pt x="419" y="1292"/>
                    <a:pt x="420" y="1299"/>
                  </a:cubicBezTo>
                  <a:cubicBezTo>
                    <a:pt x="428" y="1299"/>
                    <a:pt x="432" y="1298"/>
                    <a:pt x="439" y="1301"/>
                  </a:cubicBezTo>
                  <a:cubicBezTo>
                    <a:pt x="441" y="1296"/>
                    <a:pt x="438" y="1284"/>
                    <a:pt x="438" y="1278"/>
                  </a:cubicBezTo>
                  <a:close/>
                  <a:moveTo>
                    <a:pt x="418" y="1313"/>
                  </a:moveTo>
                  <a:cubicBezTo>
                    <a:pt x="418" y="1317"/>
                    <a:pt x="418" y="1321"/>
                    <a:pt x="418" y="1324"/>
                  </a:cubicBezTo>
                  <a:cubicBezTo>
                    <a:pt x="424" y="1330"/>
                    <a:pt x="431" y="1324"/>
                    <a:pt x="438" y="1327"/>
                  </a:cubicBezTo>
                  <a:cubicBezTo>
                    <a:pt x="437" y="1321"/>
                    <a:pt x="440" y="1319"/>
                    <a:pt x="439" y="1312"/>
                  </a:cubicBezTo>
                  <a:cubicBezTo>
                    <a:pt x="432" y="1311"/>
                    <a:pt x="427" y="1309"/>
                    <a:pt x="418" y="1313"/>
                  </a:cubicBezTo>
                  <a:close/>
                  <a:moveTo>
                    <a:pt x="392" y="1280"/>
                  </a:moveTo>
                  <a:cubicBezTo>
                    <a:pt x="393" y="1288"/>
                    <a:pt x="387" y="1295"/>
                    <a:pt x="393" y="1299"/>
                  </a:cubicBezTo>
                  <a:cubicBezTo>
                    <a:pt x="396" y="1296"/>
                    <a:pt x="405" y="1302"/>
                    <a:pt x="411" y="1298"/>
                  </a:cubicBezTo>
                  <a:cubicBezTo>
                    <a:pt x="411" y="1291"/>
                    <a:pt x="409" y="1286"/>
                    <a:pt x="411" y="1278"/>
                  </a:cubicBezTo>
                  <a:cubicBezTo>
                    <a:pt x="402" y="1277"/>
                    <a:pt x="399" y="1279"/>
                    <a:pt x="392" y="1280"/>
                  </a:cubicBezTo>
                  <a:close/>
                  <a:moveTo>
                    <a:pt x="392" y="1313"/>
                  </a:moveTo>
                  <a:cubicBezTo>
                    <a:pt x="389" y="1316"/>
                    <a:pt x="390" y="1321"/>
                    <a:pt x="390" y="1326"/>
                  </a:cubicBezTo>
                  <a:cubicBezTo>
                    <a:pt x="402" y="1324"/>
                    <a:pt x="401" y="1326"/>
                    <a:pt x="410" y="1327"/>
                  </a:cubicBezTo>
                  <a:cubicBezTo>
                    <a:pt x="416" y="1308"/>
                    <a:pt x="401" y="1311"/>
                    <a:pt x="392" y="1313"/>
                  </a:cubicBezTo>
                  <a:close/>
                  <a:moveTo>
                    <a:pt x="344" y="964"/>
                  </a:moveTo>
                  <a:cubicBezTo>
                    <a:pt x="336" y="1055"/>
                    <a:pt x="325" y="1152"/>
                    <a:pt x="306" y="1257"/>
                  </a:cubicBezTo>
                  <a:cubicBezTo>
                    <a:pt x="301" y="1290"/>
                    <a:pt x="307" y="1327"/>
                    <a:pt x="299" y="1361"/>
                  </a:cubicBezTo>
                  <a:cubicBezTo>
                    <a:pt x="292" y="1393"/>
                    <a:pt x="291" y="1436"/>
                    <a:pt x="292" y="1464"/>
                  </a:cubicBezTo>
                  <a:cubicBezTo>
                    <a:pt x="308" y="1465"/>
                    <a:pt x="325" y="1470"/>
                    <a:pt x="341" y="1474"/>
                  </a:cubicBezTo>
                  <a:cubicBezTo>
                    <a:pt x="343" y="1463"/>
                    <a:pt x="351" y="1457"/>
                    <a:pt x="344" y="1445"/>
                  </a:cubicBezTo>
                  <a:cubicBezTo>
                    <a:pt x="348" y="1445"/>
                    <a:pt x="349" y="1443"/>
                    <a:pt x="348" y="1439"/>
                  </a:cubicBezTo>
                  <a:cubicBezTo>
                    <a:pt x="353" y="1412"/>
                    <a:pt x="357" y="1370"/>
                    <a:pt x="359" y="1340"/>
                  </a:cubicBezTo>
                  <a:cubicBezTo>
                    <a:pt x="356" y="1338"/>
                    <a:pt x="351" y="1338"/>
                    <a:pt x="351" y="1331"/>
                  </a:cubicBezTo>
                  <a:cubicBezTo>
                    <a:pt x="353" y="1329"/>
                    <a:pt x="361" y="1332"/>
                    <a:pt x="361" y="1327"/>
                  </a:cubicBezTo>
                  <a:cubicBezTo>
                    <a:pt x="371" y="1204"/>
                    <a:pt x="388" y="1076"/>
                    <a:pt x="397" y="964"/>
                  </a:cubicBezTo>
                  <a:cubicBezTo>
                    <a:pt x="397" y="963"/>
                    <a:pt x="397" y="962"/>
                    <a:pt x="396" y="962"/>
                  </a:cubicBezTo>
                  <a:cubicBezTo>
                    <a:pt x="377" y="965"/>
                    <a:pt x="363" y="960"/>
                    <a:pt x="344" y="964"/>
                  </a:cubicBezTo>
                  <a:close/>
                  <a:moveTo>
                    <a:pt x="382" y="1281"/>
                  </a:moveTo>
                  <a:cubicBezTo>
                    <a:pt x="378" y="1281"/>
                    <a:pt x="379" y="1284"/>
                    <a:pt x="375" y="1283"/>
                  </a:cubicBezTo>
                  <a:cubicBezTo>
                    <a:pt x="373" y="1288"/>
                    <a:pt x="373" y="1295"/>
                    <a:pt x="373" y="1302"/>
                  </a:cubicBezTo>
                  <a:cubicBezTo>
                    <a:pt x="388" y="1304"/>
                    <a:pt x="380" y="1292"/>
                    <a:pt x="382" y="1281"/>
                  </a:cubicBezTo>
                  <a:close/>
                  <a:moveTo>
                    <a:pt x="382" y="1313"/>
                  </a:moveTo>
                  <a:cubicBezTo>
                    <a:pt x="377" y="1312"/>
                    <a:pt x="378" y="1313"/>
                    <a:pt x="372" y="1312"/>
                  </a:cubicBezTo>
                  <a:cubicBezTo>
                    <a:pt x="372" y="1319"/>
                    <a:pt x="372" y="1325"/>
                    <a:pt x="371" y="1330"/>
                  </a:cubicBezTo>
                  <a:cubicBezTo>
                    <a:pt x="375" y="1330"/>
                    <a:pt x="377" y="1327"/>
                    <a:pt x="382" y="1327"/>
                  </a:cubicBezTo>
                  <a:cubicBezTo>
                    <a:pt x="383" y="1322"/>
                    <a:pt x="381" y="1321"/>
                    <a:pt x="382" y="1313"/>
                  </a:cubicBezTo>
                  <a:close/>
                  <a:moveTo>
                    <a:pt x="306" y="969"/>
                  </a:moveTo>
                  <a:cubicBezTo>
                    <a:pt x="301" y="1028"/>
                    <a:pt x="287" y="1105"/>
                    <a:pt x="281" y="1172"/>
                  </a:cubicBezTo>
                  <a:cubicBezTo>
                    <a:pt x="273" y="1259"/>
                    <a:pt x="263" y="1340"/>
                    <a:pt x="256" y="1426"/>
                  </a:cubicBezTo>
                  <a:cubicBezTo>
                    <a:pt x="262" y="1431"/>
                    <a:pt x="268" y="1449"/>
                    <a:pt x="280" y="1453"/>
                  </a:cubicBezTo>
                  <a:cubicBezTo>
                    <a:pt x="283" y="1426"/>
                    <a:pt x="288" y="1394"/>
                    <a:pt x="291" y="1365"/>
                  </a:cubicBezTo>
                  <a:cubicBezTo>
                    <a:pt x="293" y="1347"/>
                    <a:pt x="294" y="1329"/>
                    <a:pt x="295" y="1310"/>
                  </a:cubicBezTo>
                  <a:cubicBezTo>
                    <a:pt x="303" y="1190"/>
                    <a:pt x="323" y="1084"/>
                    <a:pt x="331" y="965"/>
                  </a:cubicBezTo>
                  <a:cubicBezTo>
                    <a:pt x="332" y="965"/>
                    <a:pt x="333" y="965"/>
                    <a:pt x="333" y="964"/>
                  </a:cubicBezTo>
                  <a:cubicBezTo>
                    <a:pt x="321" y="963"/>
                    <a:pt x="310" y="967"/>
                    <a:pt x="306" y="969"/>
                  </a:cubicBezTo>
                  <a:close/>
                  <a:moveTo>
                    <a:pt x="158" y="693"/>
                  </a:moveTo>
                  <a:cubicBezTo>
                    <a:pt x="157" y="680"/>
                    <a:pt x="159" y="665"/>
                    <a:pt x="158" y="652"/>
                  </a:cubicBezTo>
                  <a:cubicBezTo>
                    <a:pt x="157" y="642"/>
                    <a:pt x="153" y="632"/>
                    <a:pt x="153" y="621"/>
                  </a:cubicBezTo>
                  <a:cubicBezTo>
                    <a:pt x="150" y="577"/>
                    <a:pt x="157" y="530"/>
                    <a:pt x="150" y="487"/>
                  </a:cubicBezTo>
                  <a:cubicBezTo>
                    <a:pt x="143" y="577"/>
                    <a:pt x="133" y="685"/>
                    <a:pt x="125" y="763"/>
                  </a:cubicBezTo>
                  <a:cubicBezTo>
                    <a:pt x="119" y="814"/>
                    <a:pt x="110" y="865"/>
                    <a:pt x="109" y="914"/>
                  </a:cubicBezTo>
                  <a:cubicBezTo>
                    <a:pt x="124" y="910"/>
                    <a:pt x="147" y="915"/>
                    <a:pt x="164" y="912"/>
                  </a:cubicBezTo>
                  <a:cubicBezTo>
                    <a:pt x="164" y="833"/>
                    <a:pt x="162" y="762"/>
                    <a:pt x="158" y="693"/>
                  </a:cubicBezTo>
                  <a:close/>
                  <a:moveTo>
                    <a:pt x="44" y="1397"/>
                  </a:moveTo>
                  <a:cubicBezTo>
                    <a:pt x="48" y="1386"/>
                    <a:pt x="46" y="1380"/>
                    <a:pt x="48" y="1366"/>
                  </a:cubicBezTo>
                  <a:cubicBezTo>
                    <a:pt x="49" y="1348"/>
                    <a:pt x="53" y="1330"/>
                    <a:pt x="55" y="1310"/>
                  </a:cubicBezTo>
                  <a:cubicBezTo>
                    <a:pt x="64" y="1202"/>
                    <a:pt x="85" y="1077"/>
                    <a:pt x="91" y="965"/>
                  </a:cubicBezTo>
                  <a:cubicBezTo>
                    <a:pt x="77" y="956"/>
                    <a:pt x="79" y="928"/>
                    <a:pt x="84" y="915"/>
                  </a:cubicBezTo>
                  <a:cubicBezTo>
                    <a:pt x="89" y="914"/>
                    <a:pt x="93" y="911"/>
                    <a:pt x="98" y="914"/>
                  </a:cubicBezTo>
                  <a:cubicBezTo>
                    <a:pt x="110" y="855"/>
                    <a:pt x="106" y="793"/>
                    <a:pt x="119" y="746"/>
                  </a:cubicBezTo>
                  <a:cubicBezTo>
                    <a:pt x="123" y="732"/>
                    <a:pt x="121" y="718"/>
                    <a:pt x="122" y="704"/>
                  </a:cubicBezTo>
                  <a:cubicBezTo>
                    <a:pt x="126" y="612"/>
                    <a:pt x="142" y="511"/>
                    <a:pt x="147" y="420"/>
                  </a:cubicBezTo>
                  <a:cubicBezTo>
                    <a:pt x="153" y="405"/>
                    <a:pt x="153" y="383"/>
                    <a:pt x="153" y="363"/>
                  </a:cubicBezTo>
                  <a:cubicBezTo>
                    <a:pt x="152" y="346"/>
                    <a:pt x="151" y="329"/>
                    <a:pt x="147" y="317"/>
                  </a:cubicBezTo>
                  <a:cubicBezTo>
                    <a:pt x="143" y="353"/>
                    <a:pt x="133" y="399"/>
                    <a:pt x="134" y="437"/>
                  </a:cubicBezTo>
                  <a:cubicBezTo>
                    <a:pt x="125" y="463"/>
                    <a:pt x="125" y="491"/>
                    <a:pt x="122" y="519"/>
                  </a:cubicBezTo>
                  <a:cubicBezTo>
                    <a:pt x="115" y="594"/>
                    <a:pt x="101" y="683"/>
                    <a:pt x="95" y="746"/>
                  </a:cubicBezTo>
                  <a:cubicBezTo>
                    <a:pt x="94" y="758"/>
                    <a:pt x="92" y="771"/>
                    <a:pt x="91" y="784"/>
                  </a:cubicBezTo>
                  <a:cubicBezTo>
                    <a:pt x="84" y="887"/>
                    <a:pt x="65" y="977"/>
                    <a:pt x="63" y="1067"/>
                  </a:cubicBezTo>
                  <a:cubicBezTo>
                    <a:pt x="63" y="1072"/>
                    <a:pt x="60" y="1076"/>
                    <a:pt x="59" y="1081"/>
                  </a:cubicBezTo>
                  <a:cubicBezTo>
                    <a:pt x="55" y="1115"/>
                    <a:pt x="50" y="1149"/>
                    <a:pt x="46" y="1182"/>
                  </a:cubicBezTo>
                  <a:cubicBezTo>
                    <a:pt x="45" y="1191"/>
                    <a:pt x="47" y="1200"/>
                    <a:pt x="46" y="1208"/>
                  </a:cubicBezTo>
                  <a:cubicBezTo>
                    <a:pt x="45" y="1220"/>
                    <a:pt x="39" y="1224"/>
                    <a:pt x="38" y="1232"/>
                  </a:cubicBezTo>
                  <a:cubicBezTo>
                    <a:pt x="36" y="1242"/>
                    <a:pt x="40" y="1240"/>
                    <a:pt x="39" y="1243"/>
                  </a:cubicBezTo>
                  <a:cubicBezTo>
                    <a:pt x="38" y="1248"/>
                    <a:pt x="37" y="1241"/>
                    <a:pt x="35" y="1248"/>
                  </a:cubicBezTo>
                  <a:cubicBezTo>
                    <a:pt x="33" y="1256"/>
                    <a:pt x="39" y="1249"/>
                    <a:pt x="38" y="1256"/>
                  </a:cubicBezTo>
                  <a:cubicBezTo>
                    <a:pt x="30" y="1305"/>
                    <a:pt x="28" y="1354"/>
                    <a:pt x="20" y="1407"/>
                  </a:cubicBezTo>
                  <a:cubicBezTo>
                    <a:pt x="26" y="1411"/>
                    <a:pt x="32" y="1415"/>
                    <a:pt x="39" y="1418"/>
                  </a:cubicBezTo>
                  <a:cubicBezTo>
                    <a:pt x="47" y="1409"/>
                    <a:pt x="42" y="1402"/>
                    <a:pt x="44" y="1397"/>
                  </a:cubicBezTo>
                  <a:close/>
                  <a:moveTo>
                    <a:pt x="139" y="1010"/>
                  </a:moveTo>
                  <a:cubicBezTo>
                    <a:pt x="131" y="992"/>
                    <a:pt x="142" y="982"/>
                    <a:pt x="144" y="964"/>
                  </a:cubicBezTo>
                  <a:cubicBezTo>
                    <a:pt x="144" y="963"/>
                    <a:pt x="144" y="962"/>
                    <a:pt x="143" y="962"/>
                  </a:cubicBezTo>
                  <a:cubicBezTo>
                    <a:pt x="135" y="964"/>
                    <a:pt x="112" y="960"/>
                    <a:pt x="101" y="965"/>
                  </a:cubicBezTo>
                  <a:cubicBezTo>
                    <a:pt x="96" y="990"/>
                    <a:pt x="99" y="1011"/>
                    <a:pt x="90" y="1035"/>
                  </a:cubicBezTo>
                  <a:cubicBezTo>
                    <a:pt x="83" y="1148"/>
                    <a:pt x="65" y="1304"/>
                    <a:pt x="56" y="1426"/>
                  </a:cubicBezTo>
                  <a:cubicBezTo>
                    <a:pt x="69" y="1428"/>
                    <a:pt x="78" y="1419"/>
                    <a:pt x="91" y="1418"/>
                  </a:cubicBezTo>
                  <a:cubicBezTo>
                    <a:pt x="105" y="1288"/>
                    <a:pt x="123" y="1129"/>
                    <a:pt x="139" y="10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25" tIns="45712" rIns="91425" bIns="45712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1" name="组合 30"/>
            <p:cNvGrpSpPr/>
            <p:nvPr userDrawn="1"/>
          </p:nvGrpSpPr>
          <p:grpSpPr>
            <a:xfrm>
              <a:off x="8090333" y="197206"/>
              <a:ext cx="1409889" cy="1340360"/>
              <a:chOff x="2289176" y="354013"/>
              <a:chExt cx="1158875" cy="1101725"/>
            </a:xfrm>
            <a:grpFill/>
          </p:grpSpPr>
          <p:sp>
            <p:nvSpPr>
              <p:cNvPr id="73" name="Freeform 85"/>
              <p:cNvSpPr/>
              <p:nvPr/>
            </p:nvSpPr>
            <p:spPr bwMode="auto">
              <a:xfrm>
                <a:off x="3282951" y="577851"/>
                <a:ext cx="11113" cy="9525"/>
              </a:xfrm>
              <a:custGeom>
                <a:avLst/>
                <a:gdLst>
                  <a:gd name="T0" fmla="*/ 12 w 13"/>
                  <a:gd name="T1" fmla="*/ 3 h 11"/>
                  <a:gd name="T2" fmla="*/ 10 w 13"/>
                  <a:gd name="T3" fmla="*/ 10 h 11"/>
                  <a:gd name="T4" fmla="*/ 2 w 13"/>
                  <a:gd name="T5" fmla="*/ 9 h 11"/>
                  <a:gd name="T6" fmla="*/ 12 w 13"/>
                  <a:gd name="T7" fmla="*/ 3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1">
                    <a:moveTo>
                      <a:pt x="12" y="3"/>
                    </a:moveTo>
                    <a:cubicBezTo>
                      <a:pt x="13" y="7"/>
                      <a:pt x="10" y="7"/>
                      <a:pt x="10" y="10"/>
                    </a:cubicBezTo>
                    <a:cubicBezTo>
                      <a:pt x="7" y="10"/>
                      <a:pt x="3" y="11"/>
                      <a:pt x="2" y="9"/>
                    </a:cubicBezTo>
                    <a:cubicBezTo>
                      <a:pt x="0" y="1"/>
                      <a:pt x="8" y="0"/>
                      <a:pt x="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86"/>
              <p:cNvSpPr/>
              <p:nvPr/>
            </p:nvSpPr>
            <p:spPr bwMode="auto">
              <a:xfrm>
                <a:off x="3138488" y="590551"/>
                <a:ext cx="7938" cy="6350"/>
              </a:xfrm>
              <a:custGeom>
                <a:avLst/>
                <a:gdLst>
                  <a:gd name="T0" fmla="*/ 11 w 11"/>
                  <a:gd name="T1" fmla="*/ 0 h 9"/>
                  <a:gd name="T2" fmla="*/ 11 w 11"/>
                  <a:gd name="T3" fmla="*/ 7 h 9"/>
                  <a:gd name="T4" fmla="*/ 2 w 11"/>
                  <a:gd name="T5" fmla="*/ 9 h 9"/>
                  <a:gd name="T6" fmla="*/ 2 w 11"/>
                  <a:gd name="T7" fmla="*/ 0 h 9"/>
                  <a:gd name="T8" fmla="*/ 11 w 11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9">
                    <a:moveTo>
                      <a:pt x="11" y="0"/>
                    </a:moveTo>
                    <a:cubicBezTo>
                      <a:pt x="11" y="3"/>
                      <a:pt x="11" y="5"/>
                      <a:pt x="11" y="7"/>
                    </a:cubicBezTo>
                    <a:cubicBezTo>
                      <a:pt x="8" y="9"/>
                      <a:pt x="8" y="9"/>
                      <a:pt x="2" y="9"/>
                    </a:cubicBezTo>
                    <a:cubicBezTo>
                      <a:pt x="0" y="7"/>
                      <a:pt x="2" y="3"/>
                      <a:pt x="2" y="0"/>
                    </a:cubicBezTo>
                    <a:cubicBezTo>
                      <a:pt x="7" y="0"/>
                      <a:pt x="7" y="0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87"/>
              <p:cNvSpPr/>
              <p:nvPr/>
            </p:nvSpPr>
            <p:spPr bwMode="auto">
              <a:xfrm>
                <a:off x="3260726" y="611188"/>
                <a:ext cx="9525" cy="11113"/>
              </a:xfrm>
              <a:custGeom>
                <a:avLst/>
                <a:gdLst>
                  <a:gd name="T0" fmla="*/ 13 w 13"/>
                  <a:gd name="T1" fmla="*/ 6 h 14"/>
                  <a:gd name="T2" fmla="*/ 13 w 13"/>
                  <a:gd name="T3" fmla="*/ 11 h 14"/>
                  <a:gd name="T4" fmla="*/ 6 w 13"/>
                  <a:gd name="T5" fmla="*/ 13 h 14"/>
                  <a:gd name="T6" fmla="*/ 13 w 13"/>
                  <a:gd name="T7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4">
                    <a:moveTo>
                      <a:pt x="13" y="6"/>
                    </a:moveTo>
                    <a:cubicBezTo>
                      <a:pt x="13" y="8"/>
                      <a:pt x="13" y="9"/>
                      <a:pt x="13" y="11"/>
                    </a:cubicBezTo>
                    <a:cubicBezTo>
                      <a:pt x="11" y="12"/>
                      <a:pt x="10" y="14"/>
                      <a:pt x="6" y="13"/>
                    </a:cubicBezTo>
                    <a:cubicBezTo>
                      <a:pt x="0" y="8"/>
                      <a:pt x="8" y="0"/>
                      <a:pt x="1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88"/>
              <p:cNvSpPr>
                <a:spLocks noEditPoints="1"/>
              </p:cNvSpPr>
              <p:nvPr/>
            </p:nvSpPr>
            <p:spPr bwMode="auto">
              <a:xfrm>
                <a:off x="2333626" y="873126"/>
                <a:ext cx="46038" cy="47625"/>
              </a:xfrm>
              <a:custGeom>
                <a:avLst/>
                <a:gdLst>
                  <a:gd name="T0" fmla="*/ 56 w 60"/>
                  <a:gd name="T1" fmla="*/ 20 h 60"/>
                  <a:gd name="T2" fmla="*/ 48 w 60"/>
                  <a:gd name="T3" fmla="*/ 51 h 60"/>
                  <a:gd name="T4" fmla="*/ 1 w 60"/>
                  <a:gd name="T5" fmla="*/ 31 h 60"/>
                  <a:gd name="T6" fmla="*/ 36 w 60"/>
                  <a:gd name="T7" fmla="*/ 13 h 60"/>
                  <a:gd name="T8" fmla="*/ 56 w 60"/>
                  <a:gd name="T9" fmla="*/ 20 h 60"/>
                  <a:gd name="T10" fmla="*/ 45 w 60"/>
                  <a:gd name="T11" fmla="*/ 40 h 60"/>
                  <a:gd name="T12" fmla="*/ 23 w 60"/>
                  <a:gd name="T13" fmla="*/ 19 h 60"/>
                  <a:gd name="T14" fmla="*/ 45 w 60"/>
                  <a:gd name="T15" fmla="*/ 40 h 60"/>
                  <a:gd name="T16" fmla="*/ 36 w 60"/>
                  <a:gd name="T17" fmla="*/ 46 h 60"/>
                  <a:gd name="T18" fmla="*/ 11 w 60"/>
                  <a:gd name="T19" fmla="*/ 26 h 60"/>
                  <a:gd name="T20" fmla="*/ 36 w 60"/>
                  <a:gd name="T21" fmla="*/ 4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60">
                    <a:moveTo>
                      <a:pt x="56" y="20"/>
                    </a:moveTo>
                    <a:cubicBezTo>
                      <a:pt x="60" y="32"/>
                      <a:pt x="55" y="41"/>
                      <a:pt x="48" y="51"/>
                    </a:cubicBezTo>
                    <a:cubicBezTo>
                      <a:pt x="33" y="60"/>
                      <a:pt x="4" y="51"/>
                      <a:pt x="1" y="31"/>
                    </a:cubicBezTo>
                    <a:cubicBezTo>
                      <a:pt x="0" y="13"/>
                      <a:pt x="25" y="0"/>
                      <a:pt x="36" y="13"/>
                    </a:cubicBezTo>
                    <a:cubicBezTo>
                      <a:pt x="45" y="13"/>
                      <a:pt x="49" y="18"/>
                      <a:pt x="56" y="20"/>
                    </a:cubicBezTo>
                    <a:close/>
                    <a:moveTo>
                      <a:pt x="45" y="40"/>
                    </a:moveTo>
                    <a:cubicBezTo>
                      <a:pt x="54" y="24"/>
                      <a:pt x="33" y="16"/>
                      <a:pt x="23" y="19"/>
                    </a:cubicBezTo>
                    <a:cubicBezTo>
                      <a:pt x="33" y="23"/>
                      <a:pt x="40" y="31"/>
                      <a:pt x="45" y="40"/>
                    </a:cubicBezTo>
                    <a:close/>
                    <a:moveTo>
                      <a:pt x="36" y="46"/>
                    </a:moveTo>
                    <a:cubicBezTo>
                      <a:pt x="36" y="34"/>
                      <a:pt x="27" y="26"/>
                      <a:pt x="11" y="26"/>
                    </a:cubicBezTo>
                    <a:cubicBezTo>
                      <a:pt x="8" y="39"/>
                      <a:pt x="20" y="46"/>
                      <a:pt x="36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89"/>
              <p:cNvSpPr/>
              <p:nvPr/>
            </p:nvSpPr>
            <p:spPr bwMode="auto">
              <a:xfrm>
                <a:off x="2832101" y="898526"/>
                <a:ext cx="31750" cy="9525"/>
              </a:xfrm>
              <a:custGeom>
                <a:avLst/>
                <a:gdLst>
                  <a:gd name="T0" fmla="*/ 40 w 40"/>
                  <a:gd name="T1" fmla="*/ 4 h 12"/>
                  <a:gd name="T2" fmla="*/ 0 w 40"/>
                  <a:gd name="T3" fmla="*/ 9 h 12"/>
                  <a:gd name="T4" fmla="*/ 40 w 40"/>
                  <a:gd name="T5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12">
                    <a:moveTo>
                      <a:pt x="40" y="4"/>
                    </a:moveTo>
                    <a:cubicBezTo>
                      <a:pt x="32" y="10"/>
                      <a:pt x="10" y="12"/>
                      <a:pt x="0" y="9"/>
                    </a:cubicBezTo>
                    <a:cubicBezTo>
                      <a:pt x="10" y="0"/>
                      <a:pt x="28" y="4"/>
                      <a:pt x="4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90"/>
              <p:cNvSpPr/>
              <p:nvPr/>
            </p:nvSpPr>
            <p:spPr bwMode="auto">
              <a:xfrm>
                <a:off x="2965451" y="1030288"/>
                <a:ext cx="49213" cy="6350"/>
              </a:xfrm>
              <a:custGeom>
                <a:avLst/>
                <a:gdLst>
                  <a:gd name="T0" fmla="*/ 63 w 63"/>
                  <a:gd name="T1" fmla="*/ 7 h 8"/>
                  <a:gd name="T2" fmla="*/ 0 w 63"/>
                  <a:gd name="T3" fmla="*/ 8 h 8"/>
                  <a:gd name="T4" fmla="*/ 37 w 63"/>
                  <a:gd name="T5" fmla="*/ 3 h 8"/>
                  <a:gd name="T6" fmla="*/ 63 w 63"/>
                  <a:gd name="T7" fmla="*/ 7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3" h="8">
                    <a:moveTo>
                      <a:pt x="63" y="7"/>
                    </a:moveTo>
                    <a:cubicBezTo>
                      <a:pt x="42" y="8"/>
                      <a:pt x="26" y="7"/>
                      <a:pt x="0" y="8"/>
                    </a:cubicBezTo>
                    <a:cubicBezTo>
                      <a:pt x="9" y="4"/>
                      <a:pt x="25" y="3"/>
                      <a:pt x="37" y="3"/>
                    </a:cubicBezTo>
                    <a:cubicBezTo>
                      <a:pt x="47" y="2"/>
                      <a:pt x="59" y="0"/>
                      <a:pt x="63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91"/>
              <p:cNvSpPr/>
              <p:nvPr/>
            </p:nvSpPr>
            <p:spPr bwMode="auto">
              <a:xfrm>
                <a:off x="2989263" y="1211263"/>
                <a:ext cx="34925" cy="9525"/>
              </a:xfrm>
              <a:custGeom>
                <a:avLst/>
                <a:gdLst>
                  <a:gd name="T0" fmla="*/ 45 w 45"/>
                  <a:gd name="T1" fmla="*/ 5 h 13"/>
                  <a:gd name="T2" fmla="*/ 30 w 45"/>
                  <a:gd name="T3" fmla="*/ 8 h 13"/>
                  <a:gd name="T4" fmla="*/ 0 w 45"/>
                  <a:gd name="T5" fmla="*/ 5 h 13"/>
                  <a:gd name="T6" fmla="*/ 45 w 45"/>
                  <a:gd name="T7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13">
                    <a:moveTo>
                      <a:pt x="45" y="5"/>
                    </a:moveTo>
                    <a:cubicBezTo>
                      <a:pt x="43" y="13"/>
                      <a:pt x="35" y="8"/>
                      <a:pt x="30" y="8"/>
                    </a:cubicBezTo>
                    <a:cubicBezTo>
                      <a:pt x="20" y="6"/>
                      <a:pt x="8" y="6"/>
                      <a:pt x="0" y="5"/>
                    </a:cubicBezTo>
                    <a:cubicBezTo>
                      <a:pt x="12" y="1"/>
                      <a:pt x="34" y="0"/>
                      <a:pt x="4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92"/>
              <p:cNvSpPr/>
              <p:nvPr/>
            </p:nvSpPr>
            <p:spPr bwMode="auto">
              <a:xfrm>
                <a:off x="2890838" y="1282701"/>
                <a:ext cx="38100" cy="12700"/>
              </a:xfrm>
              <a:custGeom>
                <a:avLst/>
                <a:gdLst>
                  <a:gd name="T0" fmla="*/ 48 w 48"/>
                  <a:gd name="T1" fmla="*/ 6 h 15"/>
                  <a:gd name="T2" fmla="*/ 0 w 48"/>
                  <a:gd name="T3" fmla="*/ 5 h 15"/>
                  <a:gd name="T4" fmla="*/ 48 w 48"/>
                  <a:gd name="T5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15">
                    <a:moveTo>
                      <a:pt x="48" y="6"/>
                    </a:moveTo>
                    <a:cubicBezTo>
                      <a:pt x="41" y="12"/>
                      <a:pt x="6" y="15"/>
                      <a:pt x="0" y="5"/>
                    </a:cubicBezTo>
                    <a:cubicBezTo>
                      <a:pt x="12" y="0"/>
                      <a:pt x="30" y="7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93"/>
              <p:cNvSpPr>
                <a:spLocks noEditPoints="1"/>
              </p:cNvSpPr>
              <p:nvPr/>
            </p:nvSpPr>
            <p:spPr bwMode="auto">
              <a:xfrm>
                <a:off x="2289176" y="354013"/>
                <a:ext cx="1158875" cy="1101725"/>
              </a:xfrm>
              <a:custGeom>
                <a:avLst/>
                <a:gdLst>
                  <a:gd name="T0" fmla="*/ 958 w 1489"/>
                  <a:gd name="T1" fmla="*/ 442 h 1415"/>
                  <a:gd name="T2" fmla="*/ 1231 w 1489"/>
                  <a:gd name="T3" fmla="*/ 98 h 1415"/>
                  <a:gd name="T4" fmla="*/ 1262 w 1489"/>
                  <a:gd name="T5" fmla="*/ 259 h 1415"/>
                  <a:gd name="T6" fmla="*/ 1270 w 1489"/>
                  <a:gd name="T7" fmla="*/ 381 h 1415"/>
                  <a:gd name="T8" fmla="*/ 1389 w 1489"/>
                  <a:gd name="T9" fmla="*/ 1080 h 1415"/>
                  <a:gd name="T10" fmla="*/ 306 w 1489"/>
                  <a:gd name="T11" fmla="*/ 1375 h 1415"/>
                  <a:gd name="T12" fmla="*/ 11 w 1489"/>
                  <a:gd name="T13" fmla="*/ 730 h 1415"/>
                  <a:gd name="T14" fmla="*/ 453 w 1489"/>
                  <a:gd name="T15" fmla="*/ 504 h 1415"/>
                  <a:gd name="T16" fmla="*/ 1222 w 1489"/>
                  <a:gd name="T17" fmla="*/ 18 h 1415"/>
                  <a:gd name="T18" fmla="*/ 1194 w 1489"/>
                  <a:gd name="T19" fmla="*/ 210 h 1415"/>
                  <a:gd name="T20" fmla="*/ 1380 w 1489"/>
                  <a:gd name="T21" fmla="*/ 189 h 1415"/>
                  <a:gd name="T22" fmla="*/ 412 w 1489"/>
                  <a:gd name="T23" fmla="*/ 286 h 1415"/>
                  <a:gd name="T24" fmla="*/ 1119 w 1489"/>
                  <a:gd name="T25" fmla="*/ 241 h 1415"/>
                  <a:gd name="T26" fmla="*/ 435 w 1489"/>
                  <a:gd name="T27" fmla="*/ 266 h 1415"/>
                  <a:gd name="T28" fmla="*/ 421 w 1489"/>
                  <a:gd name="T29" fmla="*/ 278 h 1415"/>
                  <a:gd name="T30" fmla="*/ 594 w 1489"/>
                  <a:gd name="T31" fmla="*/ 606 h 1415"/>
                  <a:gd name="T32" fmla="*/ 491 w 1489"/>
                  <a:gd name="T33" fmla="*/ 324 h 1415"/>
                  <a:gd name="T34" fmla="*/ 813 w 1489"/>
                  <a:gd name="T35" fmla="*/ 392 h 1415"/>
                  <a:gd name="T36" fmla="*/ 1057 w 1489"/>
                  <a:gd name="T37" fmla="*/ 348 h 1415"/>
                  <a:gd name="T38" fmla="*/ 463 w 1489"/>
                  <a:gd name="T39" fmla="*/ 615 h 1415"/>
                  <a:gd name="T40" fmla="*/ 1170 w 1489"/>
                  <a:gd name="T41" fmla="*/ 450 h 1415"/>
                  <a:gd name="T42" fmla="*/ 926 w 1489"/>
                  <a:gd name="T43" fmla="*/ 567 h 1415"/>
                  <a:gd name="T44" fmla="*/ 1031 w 1489"/>
                  <a:gd name="T45" fmla="*/ 833 h 1415"/>
                  <a:gd name="T46" fmla="*/ 1076 w 1489"/>
                  <a:gd name="T47" fmla="*/ 1199 h 1415"/>
                  <a:gd name="T48" fmla="*/ 1356 w 1489"/>
                  <a:gd name="T49" fmla="*/ 669 h 1415"/>
                  <a:gd name="T50" fmla="*/ 1012 w 1489"/>
                  <a:gd name="T51" fmla="*/ 726 h 1415"/>
                  <a:gd name="T52" fmla="*/ 993 w 1489"/>
                  <a:gd name="T53" fmla="*/ 615 h 1415"/>
                  <a:gd name="T54" fmla="*/ 905 w 1489"/>
                  <a:gd name="T55" fmla="*/ 628 h 1415"/>
                  <a:gd name="T56" fmla="*/ 950 w 1489"/>
                  <a:gd name="T57" fmla="*/ 708 h 1415"/>
                  <a:gd name="T58" fmla="*/ 723 w 1489"/>
                  <a:gd name="T59" fmla="*/ 635 h 1415"/>
                  <a:gd name="T60" fmla="*/ 272 w 1489"/>
                  <a:gd name="T61" fmla="*/ 799 h 1415"/>
                  <a:gd name="T62" fmla="*/ 180 w 1489"/>
                  <a:gd name="T63" fmla="*/ 726 h 1415"/>
                  <a:gd name="T64" fmla="*/ 997 w 1489"/>
                  <a:gd name="T65" fmla="*/ 748 h 1415"/>
                  <a:gd name="T66" fmla="*/ 536 w 1489"/>
                  <a:gd name="T67" fmla="*/ 802 h 1415"/>
                  <a:gd name="T68" fmla="*/ 539 w 1489"/>
                  <a:gd name="T69" fmla="*/ 783 h 1415"/>
                  <a:gd name="T70" fmla="*/ 1235 w 1489"/>
                  <a:gd name="T71" fmla="*/ 1190 h 1415"/>
                  <a:gd name="T72" fmla="*/ 341 w 1489"/>
                  <a:gd name="T73" fmla="*/ 832 h 1415"/>
                  <a:gd name="T74" fmla="*/ 501 w 1489"/>
                  <a:gd name="T75" fmla="*/ 802 h 1415"/>
                  <a:gd name="T76" fmla="*/ 581 w 1489"/>
                  <a:gd name="T77" fmla="*/ 842 h 1415"/>
                  <a:gd name="T78" fmla="*/ 580 w 1489"/>
                  <a:gd name="T79" fmla="*/ 875 h 1415"/>
                  <a:gd name="T80" fmla="*/ 944 w 1489"/>
                  <a:gd name="T81" fmla="*/ 888 h 1415"/>
                  <a:gd name="T82" fmla="*/ 473 w 1489"/>
                  <a:gd name="T83" fmla="*/ 900 h 1415"/>
                  <a:gd name="T84" fmla="*/ 1037 w 1489"/>
                  <a:gd name="T85" fmla="*/ 920 h 1415"/>
                  <a:gd name="T86" fmla="*/ 790 w 1489"/>
                  <a:gd name="T87" fmla="*/ 967 h 1415"/>
                  <a:gd name="T88" fmla="*/ 383 w 1489"/>
                  <a:gd name="T89" fmla="*/ 1028 h 1415"/>
                  <a:gd name="T90" fmla="*/ 575 w 1489"/>
                  <a:gd name="T91" fmla="*/ 1046 h 1415"/>
                  <a:gd name="T92" fmla="*/ 834 w 1489"/>
                  <a:gd name="T93" fmla="*/ 1067 h 1415"/>
                  <a:gd name="T94" fmla="*/ 981 w 1489"/>
                  <a:gd name="T95" fmla="*/ 1066 h 1415"/>
                  <a:gd name="T96" fmla="*/ 388 w 1489"/>
                  <a:gd name="T97" fmla="*/ 1072 h 1415"/>
                  <a:gd name="T98" fmla="*/ 1073 w 1489"/>
                  <a:gd name="T99" fmla="*/ 1193 h 1415"/>
                  <a:gd name="T100" fmla="*/ 725 w 1489"/>
                  <a:gd name="T101" fmla="*/ 1124 h 1415"/>
                  <a:gd name="T102" fmla="*/ 485 w 1489"/>
                  <a:gd name="T103" fmla="*/ 1135 h 1415"/>
                  <a:gd name="T104" fmla="*/ 665 w 1489"/>
                  <a:gd name="T105" fmla="*/ 1153 h 1415"/>
                  <a:gd name="T106" fmla="*/ 398 w 1489"/>
                  <a:gd name="T107" fmla="*/ 1244 h 1415"/>
                  <a:gd name="T108" fmla="*/ 888 w 1489"/>
                  <a:gd name="T109" fmla="*/ 1250 h 1415"/>
                  <a:gd name="T110" fmla="*/ 417 w 1489"/>
                  <a:gd name="T111" fmla="*/ 1195 h 1415"/>
                  <a:gd name="T112" fmla="*/ 381 w 1489"/>
                  <a:gd name="T113" fmla="*/ 1205 h 1415"/>
                  <a:gd name="T114" fmla="*/ 1111 w 1489"/>
                  <a:gd name="T115" fmla="*/ 1216 h 1415"/>
                  <a:gd name="T116" fmla="*/ 1097 w 1489"/>
                  <a:gd name="T117" fmla="*/ 1259 h 1415"/>
                  <a:gd name="T118" fmla="*/ 587 w 1489"/>
                  <a:gd name="T119" fmla="*/ 1369 h 1415"/>
                  <a:gd name="T120" fmla="*/ 1082 w 1489"/>
                  <a:gd name="T121" fmla="*/ 1298 h 1415"/>
                  <a:gd name="T122" fmla="*/ 513 w 1489"/>
                  <a:gd name="T123" fmla="*/ 1387 h 14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489" h="1415">
                    <a:moveTo>
                      <a:pt x="637" y="608"/>
                    </a:moveTo>
                    <a:cubicBezTo>
                      <a:pt x="644" y="607"/>
                      <a:pt x="646" y="607"/>
                      <a:pt x="652" y="606"/>
                    </a:cubicBezTo>
                    <a:cubicBezTo>
                      <a:pt x="635" y="589"/>
                      <a:pt x="621" y="568"/>
                      <a:pt x="610" y="540"/>
                    </a:cubicBezTo>
                    <a:cubicBezTo>
                      <a:pt x="589" y="487"/>
                      <a:pt x="604" y="401"/>
                      <a:pt x="635" y="361"/>
                    </a:cubicBezTo>
                    <a:cubicBezTo>
                      <a:pt x="655" y="339"/>
                      <a:pt x="694" y="328"/>
                      <a:pt x="728" y="333"/>
                    </a:cubicBezTo>
                    <a:cubicBezTo>
                      <a:pt x="734" y="338"/>
                      <a:pt x="741" y="336"/>
                      <a:pt x="750" y="339"/>
                    </a:cubicBezTo>
                    <a:cubicBezTo>
                      <a:pt x="761" y="343"/>
                      <a:pt x="765" y="354"/>
                      <a:pt x="775" y="359"/>
                    </a:cubicBezTo>
                    <a:cubicBezTo>
                      <a:pt x="782" y="363"/>
                      <a:pt x="795" y="363"/>
                      <a:pt x="805" y="362"/>
                    </a:cubicBezTo>
                    <a:cubicBezTo>
                      <a:pt x="814" y="333"/>
                      <a:pt x="828" y="308"/>
                      <a:pt x="843" y="285"/>
                    </a:cubicBezTo>
                    <a:cubicBezTo>
                      <a:pt x="856" y="281"/>
                      <a:pt x="870" y="287"/>
                      <a:pt x="878" y="294"/>
                    </a:cubicBezTo>
                    <a:cubicBezTo>
                      <a:pt x="877" y="300"/>
                      <a:pt x="876" y="300"/>
                      <a:pt x="876" y="306"/>
                    </a:cubicBezTo>
                    <a:cubicBezTo>
                      <a:pt x="858" y="318"/>
                      <a:pt x="846" y="336"/>
                      <a:pt x="834" y="355"/>
                    </a:cubicBezTo>
                    <a:cubicBezTo>
                      <a:pt x="849" y="350"/>
                      <a:pt x="867" y="353"/>
                      <a:pt x="884" y="359"/>
                    </a:cubicBezTo>
                    <a:cubicBezTo>
                      <a:pt x="890" y="361"/>
                      <a:pt x="893" y="364"/>
                      <a:pt x="900" y="368"/>
                    </a:cubicBezTo>
                    <a:cubicBezTo>
                      <a:pt x="905" y="370"/>
                      <a:pt x="912" y="371"/>
                      <a:pt x="916" y="374"/>
                    </a:cubicBezTo>
                    <a:cubicBezTo>
                      <a:pt x="918" y="375"/>
                      <a:pt x="920" y="379"/>
                      <a:pt x="923" y="382"/>
                    </a:cubicBezTo>
                    <a:cubicBezTo>
                      <a:pt x="929" y="388"/>
                      <a:pt x="934" y="390"/>
                      <a:pt x="940" y="398"/>
                    </a:cubicBezTo>
                    <a:cubicBezTo>
                      <a:pt x="947" y="410"/>
                      <a:pt x="957" y="431"/>
                      <a:pt x="958" y="442"/>
                    </a:cubicBezTo>
                    <a:cubicBezTo>
                      <a:pt x="961" y="455"/>
                      <a:pt x="959" y="476"/>
                      <a:pt x="956" y="491"/>
                    </a:cubicBezTo>
                    <a:cubicBezTo>
                      <a:pt x="954" y="511"/>
                      <a:pt x="946" y="528"/>
                      <a:pt x="940" y="545"/>
                    </a:cubicBezTo>
                    <a:cubicBezTo>
                      <a:pt x="955" y="539"/>
                      <a:pt x="974" y="527"/>
                      <a:pt x="993" y="520"/>
                    </a:cubicBezTo>
                    <a:cubicBezTo>
                      <a:pt x="994" y="518"/>
                      <a:pt x="993" y="515"/>
                      <a:pt x="994" y="511"/>
                    </a:cubicBezTo>
                    <a:cubicBezTo>
                      <a:pt x="1005" y="491"/>
                      <a:pt x="1014" y="461"/>
                      <a:pt x="1022" y="439"/>
                    </a:cubicBezTo>
                    <a:cubicBezTo>
                      <a:pt x="1029" y="424"/>
                      <a:pt x="1038" y="405"/>
                      <a:pt x="1045" y="385"/>
                    </a:cubicBezTo>
                    <a:cubicBezTo>
                      <a:pt x="1046" y="380"/>
                      <a:pt x="1050" y="371"/>
                      <a:pt x="1050" y="368"/>
                    </a:cubicBezTo>
                    <a:cubicBezTo>
                      <a:pt x="1049" y="364"/>
                      <a:pt x="1041" y="353"/>
                      <a:pt x="1047" y="345"/>
                    </a:cubicBezTo>
                    <a:cubicBezTo>
                      <a:pt x="1052" y="341"/>
                      <a:pt x="1059" y="338"/>
                      <a:pt x="1066" y="336"/>
                    </a:cubicBezTo>
                    <a:cubicBezTo>
                      <a:pt x="1080" y="303"/>
                      <a:pt x="1092" y="272"/>
                      <a:pt x="1111" y="242"/>
                    </a:cubicBezTo>
                    <a:cubicBezTo>
                      <a:pt x="1108" y="235"/>
                      <a:pt x="1111" y="230"/>
                      <a:pt x="1115" y="225"/>
                    </a:cubicBezTo>
                    <a:cubicBezTo>
                      <a:pt x="1104" y="206"/>
                      <a:pt x="1097" y="184"/>
                      <a:pt x="1100" y="158"/>
                    </a:cubicBezTo>
                    <a:cubicBezTo>
                      <a:pt x="1107" y="99"/>
                      <a:pt x="1167" y="72"/>
                      <a:pt x="1201" y="39"/>
                    </a:cubicBezTo>
                    <a:cubicBezTo>
                      <a:pt x="1205" y="33"/>
                      <a:pt x="1208" y="26"/>
                      <a:pt x="1213" y="22"/>
                    </a:cubicBezTo>
                    <a:cubicBezTo>
                      <a:pt x="1216" y="16"/>
                      <a:pt x="1219" y="8"/>
                      <a:pt x="1221" y="1"/>
                    </a:cubicBezTo>
                    <a:cubicBezTo>
                      <a:pt x="1225" y="0"/>
                      <a:pt x="1226" y="1"/>
                      <a:pt x="1228" y="2"/>
                    </a:cubicBezTo>
                    <a:cubicBezTo>
                      <a:pt x="1227" y="11"/>
                      <a:pt x="1234" y="20"/>
                      <a:pt x="1236" y="30"/>
                    </a:cubicBezTo>
                    <a:cubicBezTo>
                      <a:pt x="1242" y="53"/>
                      <a:pt x="1232" y="77"/>
                      <a:pt x="1231" y="98"/>
                    </a:cubicBezTo>
                    <a:cubicBezTo>
                      <a:pt x="1227" y="102"/>
                      <a:pt x="1226" y="109"/>
                      <a:pt x="1221" y="113"/>
                    </a:cubicBezTo>
                    <a:cubicBezTo>
                      <a:pt x="1228" y="108"/>
                      <a:pt x="1240" y="100"/>
                      <a:pt x="1244" y="88"/>
                    </a:cubicBezTo>
                    <a:cubicBezTo>
                      <a:pt x="1248" y="78"/>
                      <a:pt x="1247" y="62"/>
                      <a:pt x="1259" y="74"/>
                    </a:cubicBezTo>
                    <a:cubicBezTo>
                      <a:pt x="1259" y="78"/>
                      <a:pt x="1257" y="80"/>
                      <a:pt x="1256" y="83"/>
                    </a:cubicBezTo>
                    <a:cubicBezTo>
                      <a:pt x="1255" y="151"/>
                      <a:pt x="1220" y="202"/>
                      <a:pt x="1178" y="240"/>
                    </a:cubicBezTo>
                    <a:cubicBezTo>
                      <a:pt x="1174" y="239"/>
                      <a:pt x="1173" y="242"/>
                      <a:pt x="1170" y="242"/>
                    </a:cubicBezTo>
                    <a:cubicBezTo>
                      <a:pt x="1168" y="244"/>
                      <a:pt x="1169" y="245"/>
                      <a:pt x="1169" y="250"/>
                    </a:cubicBezTo>
                    <a:cubicBezTo>
                      <a:pt x="1167" y="251"/>
                      <a:pt x="1165" y="253"/>
                      <a:pt x="1162" y="254"/>
                    </a:cubicBezTo>
                    <a:cubicBezTo>
                      <a:pt x="1150" y="283"/>
                      <a:pt x="1139" y="330"/>
                      <a:pt x="1129" y="359"/>
                    </a:cubicBezTo>
                    <a:cubicBezTo>
                      <a:pt x="1131" y="364"/>
                      <a:pt x="1135" y="369"/>
                      <a:pt x="1135" y="377"/>
                    </a:cubicBezTo>
                    <a:cubicBezTo>
                      <a:pt x="1131" y="382"/>
                      <a:pt x="1126" y="385"/>
                      <a:pt x="1118" y="387"/>
                    </a:cubicBezTo>
                    <a:cubicBezTo>
                      <a:pt x="1106" y="415"/>
                      <a:pt x="1094" y="447"/>
                      <a:pt x="1080" y="478"/>
                    </a:cubicBezTo>
                    <a:cubicBezTo>
                      <a:pt x="1106" y="471"/>
                      <a:pt x="1134" y="459"/>
                      <a:pt x="1163" y="452"/>
                    </a:cubicBezTo>
                    <a:cubicBezTo>
                      <a:pt x="1173" y="419"/>
                      <a:pt x="1193" y="388"/>
                      <a:pt x="1206" y="354"/>
                    </a:cubicBezTo>
                    <a:cubicBezTo>
                      <a:pt x="1206" y="349"/>
                      <a:pt x="1203" y="347"/>
                      <a:pt x="1202" y="343"/>
                    </a:cubicBezTo>
                    <a:cubicBezTo>
                      <a:pt x="1206" y="338"/>
                      <a:pt x="1208" y="331"/>
                      <a:pt x="1215" y="332"/>
                    </a:cubicBezTo>
                    <a:cubicBezTo>
                      <a:pt x="1233" y="311"/>
                      <a:pt x="1250" y="289"/>
                      <a:pt x="1264" y="264"/>
                    </a:cubicBezTo>
                    <a:cubicBezTo>
                      <a:pt x="1262" y="262"/>
                      <a:pt x="1262" y="261"/>
                      <a:pt x="1262" y="259"/>
                    </a:cubicBezTo>
                    <a:cubicBezTo>
                      <a:pt x="1264" y="252"/>
                      <a:pt x="1269" y="250"/>
                      <a:pt x="1273" y="246"/>
                    </a:cubicBezTo>
                    <a:cubicBezTo>
                      <a:pt x="1279" y="231"/>
                      <a:pt x="1283" y="210"/>
                      <a:pt x="1290" y="192"/>
                    </a:cubicBezTo>
                    <a:cubicBezTo>
                      <a:pt x="1298" y="171"/>
                      <a:pt x="1312" y="147"/>
                      <a:pt x="1325" y="129"/>
                    </a:cubicBezTo>
                    <a:cubicBezTo>
                      <a:pt x="1334" y="117"/>
                      <a:pt x="1342" y="97"/>
                      <a:pt x="1352" y="111"/>
                    </a:cubicBezTo>
                    <a:cubicBezTo>
                      <a:pt x="1353" y="115"/>
                      <a:pt x="1346" y="117"/>
                      <a:pt x="1348" y="120"/>
                    </a:cubicBezTo>
                    <a:cubicBezTo>
                      <a:pt x="1334" y="127"/>
                      <a:pt x="1330" y="144"/>
                      <a:pt x="1323" y="159"/>
                    </a:cubicBezTo>
                    <a:cubicBezTo>
                      <a:pt x="1332" y="149"/>
                      <a:pt x="1347" y="128"/>
                      <a:pt x="1351" y="117"/>
                    </a:cubicBezTo>
                    <a:cubicBezTo>
                      <a:pt x="1357" y="112"/>
                      <a:pt x="1363" y="118"/>
                      <a:pt x="1368" y="120"/>
                    </a:cubicBezTo>
                    <a:cubicBezTo>
                      <a:pt x="1371" y="121"/>
                      <a:pt x="1375" y="120"/>
                      <a:pt x="1378" y="121"/>
                    </a:cubicBezTo>
                    <a:cubicBezTo>
                      <a:pt x="1380" y="122"/>
                      <a:pt x="1382" y="125"/>
                      <a:pt x="1386" y="127"/>
                    </a:cubicBezTo>
                    <a:cubicBezTo>
                      <a:pt x="1395" y="132"/>
                      <a:pt x="1402" y="133"/>
                      <a:pt x="1406" y="145"/>
                    </a:cubicBezTo>
                    <a:cubicBezTo>
                      <a:pt x="1394" y="163"/>
                      <a:pt x="1387" y="191"/>
                      <a:pt x="1375" y="211"/>
                    </a:cubicBezTo>
                    <a:cubicBezTo>
                      <a:pt x="1366" y="226"/>
                      <a:pt x="1357" y="241"/>
                      <a:pt x="1342" y="251"/>
                    </a:cubicBezTo>
                    <a:cubicBezTo>
                      <a:pt x="1338" y="257"/>
                      <a:pt x="1336" y="265"/>
                      <a:pt x="1328" y="268"/>
                    </a:cubicBezTo>
                    <a:cubicBezTo>
                      <a:pt x="1327" y="271"/>
                      <a:pt x="1332" y="271"/>
                      <a:pt x="1329" y="276"/>
                    </a:cubicBezTo>
                    <a:cubicBezTo>
                      <a:pt x="1325" y="279"/>
                      <a:pt x="1322" y="282"/>
                      <a:pt x="1317" y="281"/>
                    </a:cubicBezTo>
                    <a:cubicBezTo>
                      <a:pt x="1304" y="305"/>
                      <a:pt x="1295" y="336"/>
                      <a:pt x="1284" y="358"/>
                    </a:cubicBezTo>
                    <a:cubicBezTo>
                      <a:pt x="1290" y="368"/>
                      <a:pt x="1283" y="380"/>
                      <a:pt x="1270" y="381"/>
                    </a:cubicBezTo>
                    <a:cubicBezTo>
                      <a:pt x="1256" y="401"/>
                      <a:pt x="1244" y="423"/>
                      <a:pt x="1228" y="441"/>
                    </a:cubicBezTo>
                    <a:cubicBezTo>
                      <a:pt x="1274" y="438"/>
                      <a:pt x="1315" y="444"/>
                      <a:pt x="1358" y="455"/>
                    </a:cubicBezTo>
                    <a:cubicBezTo>
                      <a:pt x="1368" y="460"/>
                      <a:pt x="1378" y="468"/>
                      <a:pt x="1389" y="473"/>
                    </a:cubicBezTo>
                    <a:cubicBezTo>
                      <a:pt x="1392" y="474"/>
                      <a:pt x="1395" y="474"/>
                      <a:pt x="1398" y="476"/>
                    </a:cubicBezTo>
                    <a:cubicBezTo>
                      <a:pt x="1406" y="482"/>
                      <a:pt x="1417" y="496"/>
                      <a:pt x="1425" y="509"/>
                    </a:cubicBezTo>
                    <a:cubicBezTo>
                      <a:pt x="1432" y="520"/>
                      <a:pt x="1435" y="533"/>
                      <a:pt x="1438" y="544"/>
                    </a:cubicBezTo>
                    <a:cubicBezTo>
                      <a:pt x="1431" y="600"/>
                      <a:pt x="1391" y="633"/>
                      <a:pt x="1378" y="682"/>
                    </a:cubicBezTo>
                    <a:cubicBezTo>
                      <a:pt x="1374" y="684"/>
                      <a:pt x="1374" y="691"/>
                      <a:pt x="1370" y="693"/>
                    </a:cubicBezTo>
                    <a:cubicBezTo>
                      <a:pt x="1368" y="707"/>
                      <a:pt x="1362" y="718"/>
                      <a:pt x="1358" y="732"/>
                    </a:cubicBezTo>
                    <a:cubicBezTo>
                      <a:pt x="1358" y="746"/>
                      <a:pt x="1358" y="751"/>
                      <a:pt x="1362" y="764"/>
                    </a:cubicBezTo>
                    <a:cubicBezTo>
                      <a:pt x="1376" y="764"/>
                      <a:pt x="1388" y="767"/>
                      <a:pt x="1400" y="762"/>
                    </a:cubicBezTo>
                    <a:cubicBezTo>
                      <a:pt x="1408" y="765"/>
                      <a:pt x="1419" y="767"/>
                      <a:pt x="1427" y="766"/>
                    </a:cubicBezTo>
                    <a:cubicBezTo>
                      <a:pt x="1443" y="775"/>
                      <a:pt x="1468" y="782"/>
                      <a:pt x="1475" y="800"/>
                    </a:cubicBezTo>
                    <a:cubicBezTo>
                      <a:pt x="1476" y="803"/>
                      <a:pt x="1477" y="804"/>
                      <a:pt x="1474" y="805"/>
                    </a:cubicBezTo>
                    <a:cubicBezTo>
                      <a:pt x="1475" y="806"/>
                      <a:pt x="1477" y="805"/>
                      <a:pt x="1478" y="808"/>
                    </a:cubicBezTo>
                    <a:cubicBezTo>
                      <a:pt x="1489" y="858"/>
                      <a:pt x="1477" y="908"/>
                      <a:pt x="1464" y="952"/>
                    </a:cubicBezTo>
                    <a:cubicBezTo>
                      <a:pt x="1453" y="977"/>
                      <a:pt x="1438" y="999"/>
                      <a:pt x="1429" y="1026"/>
                    </a:cubicBezTo>
                    <a:cubicBezTo>
                      <a:pt x="1413" y="1042"/>
                      <a:pt x="1400" y="1060"/>
                      <a:pt x="1389" y="1080"/>
                    </a:cubicBezTo>
                    <a:cubicBezTo>
                      <a:pt x="1381" y="1088"/>
                      <a:pt x="1373" y="1095"/>
                      <a:pt x="1368" y="1107"/>
                    </a:cubicBezTo>
                    <a:cubicBezTo>
                      <a:pt x="1367" y="1108"/>
                      <a:pt x="1365" y="1108"/>
                      <a:pt x="1363" y="1108"/>
                    </a:cubicBezTo>
                    <a:cubicBezTo>
                      <a:pt x="1350" y="1128"/>
                      <a:pt x="1330" y="1141"/>
                      <a:pt x="1316" y="1159"/>
                    </a:cubicBezTo>
                    <a:cubicBezTo>
                      <a:pt x="1312" y="1160"/>
                      <a:pt x="1311" y="1163"/>
                      <a:pt x="1308" y="1163"/>
                    </a:cubicBezTo>
                    <a:cubicBezTo>
                      <a:pt x="1276" y="1196"/>
                      <a:pt x="1235" y="1220"/>
                      <a:pt x="1189" y="1238"/>
                    </a:cubicBezTo>
                    <a:cubicBezTo>
                      <a:pt x="1193" y="1243"/>
                      <a:pt x="1197" y="1248"/>
                      <a:pt x="1203" y="1252"/>
                    </a:cubicBezTo>
                    <a:cubicBezTo>
                      <a:pt x="1212" y="1261"/>
                      <a:pt x="1213" y="1281"/>
                      <a:pt x="1216" y="1292"/>
                    </a:cubicBezTo>
                    <a:cubicBezTo>
                      <a:pt x="1215" y="1295"/>
                      <a:pt x="1214" y="1299"/>
                      <a:pt x="1214" y="1304"/>
                    </a:cubicBezTo>
                    <a:cubicBezTo>
                      <a:pt x="1206" y="1321"/>
                      <a:pt x="1195" y="1331"/>
                      <a:pt x="1179" y="1343"/>
                    </a:cubicBezTo>
                    <a:cubicBezTo>
                      <a:pt x="1144" y="1367"/>
                      <a:pt x="1096" y="1376"/>
                      <a:pt x="1041" y="1378"/>
                    </a:cubicBezTo>
                    <a:cubicBezTo>
                      <a:pt x="995" y="1378"/>
                      <a:pt x="944" y="1382"/>
                      <a:pt x="903" y="1366"/>
                    </a:cubicBezTo>
                    <a:cubicBezTo>
                      <a:pt x="890" y="1365"/>
                      <a:pt x="874" y="1360"/>
                      <a:pt x="860" y="1357"/>
                    </a:cubicBezTo>
                    <a:cubicBezTo>
                      <a:pt x="853" y="1355"/>
                      <a:pt x="845" y="1356"/>
                      <a:pt x="839" y="1351"/>
                    </a:cubicBezTo>
                    <a:cubicBezTo>
                      <a:pt x="827" y="1354"/>
                      <a:pt x="808" y="1350"/>
                      <a:pt x="797" y="1349"/>
                    </a:cubicBezTo>
                    <a:cubicBezTo>
                      <a:pt x="792" y="1351"/>
                      <a:pt x="788" y="1353"/>
                      <a:pt x="786" y="1358"/>
                    </a:cubicBezTo>
                    <a:cubicBezTo>
                      <a:pt x="737" y="1379"/>
                      <a:pt x="682" y="1399"/>
                      <a:pt x="622" y="1406"/>
                    </a:cubicBezTo>
                    <a:cubicBezTo>
                      <a:pt x="599" y="1409"/>
                      <a:pt x="574" y="1415"/>
                      <a:pt x="549" y="1413"/>
                    </a:cubicBezTo>
                    <a:cubicBezTo>
                      <a:pt x="463" y="1406"/>
                      <a:pt x="378" y="1414"/>
                      <a:pt x="306" y="1375"/>
                    </a:cubicBezTo>
                    <a:cubicBezTo>
                      <a:pt x="303" y="1373"/>
                      <a:pt x="303" y="1375"/>
                      <a:pt x="299" y="1375"/>
                    </a:cubicBezTo>
                    <a:cubicBezTo>
                      <a:pt x="287" y="1369"/>
                      <a:pt x="279" y="1360"/>
                      <a:pt x="269" y="1353"/>
                    </a:cubicBezTo>
                    <a:cubicBezTo>
                      <a:pt x="269" y="1350"/>
                      <a:pt x="270" y="1349"/>
                      <a:pt x="271" y="1347"/>
                    </a:cubicBezTo>
                    <a:cubicBezTo>
                      <a:pt x="263" y="1331"/>
                      <a:pt x="268" y="1312"/>
                      <a:pt x="263" y="1296"/>
                    </a:cubicBezTo>
                    <a:cubicBezTo>
                      <a:pt x="265" y="1290"/>
                      <a:pt x="267" y="1282"/>
                      <a:pt x="265" y="1274"/>
                    </a:cubicBezTo>
                    <a:cubicBezTo>
                      <a:pt x="271" y="1265"/>
                      <a:pt x="273" y="1253"/>
                      <a:pt x="280" y="1246"/>
                    </a:cubicBezTo>
                    <a:cubicBezTo>
                      <a:pt x="276" y="1239"/>
                      <a:pt x="267" y="1238"/>
                      <a:pt x="264" y="1231"/>
                    </a:cubicBezTo>
                    <a:cubicBezTo>
                      <a:pt x="275" y="1209"/>
                      <a:pt x="295" y="1196"/>
                      <a:pt x="310" y="1177"/>
                    </a:cubicBezTo>
                    <a:cubicBezTo>
                      <a:pt x="308" y="1171"/>
                      <a:pt x="305" y="1168"/>
                      <a:pt x="299" y="1166"/>
                    </a:cubicBezTo>
                    <a:cubicBezTo>
                      <a:pt x="277" y="1144"/>
                      <a:pt x="266" y="1106"/>
                      <a:pt x="251" y="1080"/>
                    </a:cubicBezTo>
                    <a:cubicBezTo>
                      <a:pt x="249" y="1052"/>
                      <a:pt x="238" y="1025"/>
                      <a:pt x="240" y="992"/>
                    </a:cubicBezTo>
                    <a:cubicBezTo>
                      <a:pt x="242" y="974"/>
                      <a:pt x="249" y="955"/>
                      <a:pt x="255" y="937"/>
                    </a:cubicBezTo>
                    <a:cubicBezTo>
                      <a:pt x="243" y="929"/>
                      <a:pt x="235" y="917"/>
                      <a:pt x="222" y="910"/>
                    </a:cubicBezTo>
                    <a:cubicBezTo>
                      <a:pt x="222" y="907"/>
                      <a:pt x="220" y="906"/>
                      <a:pt x="219" y="903"/>
                    </a:cubicBezTo>
                    <a:cubicBezTo>
                      <a:pt x="181" y="870"/>
                      <a:pt x="143" y="836"/>
                      <a:pt x="101" y="806"/>
                    </a:cubicBezTo>
                    <a:cubicBezTo>
                      <a:pt x="100" y="804"/>
                      <a:pt x="97" y="802"/>
                      <a:pt x="96" y="798"/>
                    </a:cubicBezTo>
                    <a:cubicBezTo>
                      <a:pt x="90" y="797"/>
                      <a:pt x="89" y="792"/>
                      <a:pt x="83" y="790"/>
                    </a:cubicBezTo>
                    <a:cubicBezTo>
                      <a:pt x="62" y="766"/>
                      <a:pt x="34" y="751"/>
                      <a:pt x="11" y="730"/>
                    </a:cubicBezTo>
                    <a:cubicBezTo>
                      <a:pt x="7" y="729"/>
                      <a:pt x="3" y="731"/>
                      <a:pt x="0" y="727"/>
                    </a:cubicBezTo>
                    <a:cubicBezTo>
                      <a:pt x="5" y="710"/>
                      <a:pt x="4" y="700"/>
                      <a:pt x="8" y="685"/>
                    </a:cubicBezTo>
                    <a:cubicBezTo>
                      <a:pt x="13" y="682"/>
                      <a:pt x="23" y="680"/>
                      <a:pt x="28" y="674"/>
                    </a:cubicBezTo>
                    <a:cubicBezTo>
                      <a:pt x="41" y="670"/>
                      <a:pt x="54" y="666"/>
                      <a:pt x="66" y="660"/>
                    </a:cubicBezTo>
                    <a:cubicBezTo>
                      <a:pt x="74" y="656"/>
                      <a:pt x="80" y="649"/>
                      <a:pt x="89" y="645"/>
                    </a:cubicBezTo>
                    <a:cubicBezTo>
                      <a:pt x="91" y="646"/>
                      <a:pt x="91" y="648"/>
                      <a:pt x="90" y="650"/>
                    </a:cubicBezTo>
                    <a:cubicBezTo>
                      <a:pt x="94" y="649"/>
                      <a:pt x="96" y="654"/>
                      <a:pt x="97" y="651"/>
                    </a:cubicBezTo>
                    <a:cubicBezTo>
                      <a:pt x="128" y="679"/>
                      <a:pt x="164" y="702"/>
                      <a:pt x="194" y="730"/>
                    </a:cubicBezTo>
                    <a:cubicBezTo>
                      <a:pt x="221" y="745"/>
                      <a:pt x="240" y="770"/>
                      <a:pt x="268" y="785"/>
                    </a:cubicBezTo>
                    <a:cubicBezTo>
                      <a:pt x="284" y="805"/>
                      <a:pt x="304" y="820"/>
                      <a:pt x="324" y="836"/>
                    </a:cubicBezTo>
                    <a:cubicBezTo>
                      <a:pt x="332" y="828"/>
                      <a:pt x="343" y="823"/>
                      <a:pt x="352" y="816"/>
                    </a:cubicBezTo>
                    <a:cubicBezTo>
                      <a:pt x="340" y="767"/>
                      <a:pt x="335" y="697"/>
                      <a:pt x="321" y="650"/>
                    </a:cubicBezTo>
                    <a:cubicBezTo>
                      <a:pt x="314" y="590"/>
                      <a:pt x="302" y="526"/>
                      <a:pt x="288" y="464"/>
                    </a:cubicBezTo>
                    <a:cubicBezTo>
                      <a:pt x="285" y="451"/>
                      <a:pt x="283" y="434"/>
                      <a:pt x="281" y="419"/>
                    </a:cubicBezTo>
                    <a:cubicBezTo>
                      <a:pt x="278" y="397"/>
                      <a:pt x="270" y="376"/>
                      <a:pt x="270" y="352"/>
                    </a:cubicBezTo>
                    <a:cubicBezTo>
                      <a:pt x="277" y="348"/>
                      <a:pt x="278" y="343"/>
                      <a:pt x="286" y="344"/>
                    </a:cubicBezTo>
                    <a:cubicBezTo>
                      <a:pt x="295" y="345"/>
                      <a:pt x="299" y="358"/>
                      <a:pt x="305" y="363"/>
                    </a:cubicBezTo>
                    <a:cubicBezTo>
                      <a:pt x="356" y="407"/>
                      <a:pt x="403" y="457"/>
                      <a:pt x="453" y="504"/>
                    </a:cubicBezTo>
                    <a:cubicBezTo>
                      <a:pt x="477" y="520"/>
                      <a:pt x="494" y="545"/>
                      <a:pt x="518" y="562"/>
                    </a:cubicBezTo>
                    <a:cubicBezTo>
                      <a:pt x="499" y="522"/>
                      <a:pt x="478" y="484"/>
                      <a:pt x="460" y="442"/>
                    </a:cubicBezTo>
                    <a:cubicBezTo>
                      <a:pt x="441" y="413"/>
                      <a:pt x="424" y="382"/>
                      <a:pt x="408" y="349"/>
                    </a:cubicBezTo>
                    <a:cubicBezTo>
                      <a:pt x="408" y="338"/>
                      <a:pt x="404" y="320"/>
                      <a:pt x="401" y="305"/>
                    </a:cubicBezTo>
                    <a:cubicBezTo>
                      <a:pt x="397" y="286"/>
                      <a:pt x="394" y="268"/>
                      <a:pt x="391" y="246"/>
                    </a:cubicBezTo>
                    <a:cubicBezTo>
                      <a:pt x="390" y="238"/>
                      <a:pt x="387" y="226"/>
                      <a:pt x="395" y="221"/>
                    </a:cubicBezTo>
                    <a:cubicBezTo>
                      <a:pt x="412" y="231"/>
                      <a:pt x="426" y="246"/>
                      <a:pt x="442" y="259"/>
                    </a:cubicBezTo>
                    <a:cubicBezTo>
                      <a:pt x="450" y="265"/>
                      <a:pt x="458" y="271"/>
                      <a:pt x="465" y="277"/>
                    </a:cubicBezTo>
                    <a:cubicBezTo>
                      <a:pt x="476" y="287"/>
                      <a:pt x="484" y="297"/>
                      <a:pt x="495" y="303"/>
                    </a:cubicBezTo>
                    <a:cubicBezTo>
                      <a:pt x="504" y="334"/>
                      <a:pt x="523" y="361"/>
                      <a:pt x="537" y="391"/>
                    </a:cubicBezTo>
                    <a:cubicBezTo>
                      <a:pt x="553" y="426"/>
                      <a:pt x="569" y="461"/>
                      <a:pt x="587" y="496"/>
                    </a:cubicBezTo>
                    <a:cubicBezTo>
                      <a:pt x="593" y="512"/>
                      <a:pt x="599" y="529"/>
                      <a:pt x="606" y="540"/>
                    </a:cubicBezTo>
                    <a:cubicBezTo>
                      <a:pt x="607" y="556"/>
                      <a:pt x="621" y="564"/>
                      <a:pt x="620" y="578"/>
                    </a:cubicBezTo>
                    <a:cubicBezTo>
                      <a:pt x="623" y="576"/>
                      <a:pt x="621" y="581"/>
                      <a:pt x="625" y="582"/>
                    </a:cubicBezTo>
                    <a:cubicBezTo>
                      <a:pt x="623" y="588"/>
                      <a:pt x="636" y="596"/>
                      <a:pt x="637" y="608"/>
                    </a:cubicBezTo>
                    <a:close/>
                    <a:moveTo>
                      <a:pt x="1218" y="27"/>
                    </a:moveTo>
                    <a:cubicBezTo>
                      <a:pt x="1221" y="26"/>
                      <a:pt x="1220" y="28"/>
                      <a:pt x="1222" y="28"/>
                    </a:cubicBezTo>
                    <a:cubicBezTo>
                      <a:pt x="1221" y="24"/>
                      <a:pt x="1225" y="20"/>
                      <a:pt x="1222" y="18"/>
                    </a:cubicBezTo>
                    <a:cubicBezTo>
                      <a:pt x="1222" y="22"/>
                      <a:pt x="1220" y="23"/>
                      <a:pt x="1218" y="27"/>
                    </a:cubicBezTo>
                    <a:close/>
                    <a:moveTo>
                      <a:pt x="1176" y="102"/>
                    </a:moveTo>
                    <a:cubicBezTo>
                      <a:pt x="1185" y="76"/>
                      <a:pt x="1211" y="66"/>
                      <a:pt x="1215" y="34"/>
                    </a:cubicBezTo>
                    <a:cubicBezTo>
                      <a:pt x="1208" y="36"/>
                      <a:pt x="1206" y="46"/>
                      <a:pt x="1200" y="51"/>
                    </a:cubicBezTo>
                    <a:cubicBezTo>
                      <a:pt x="1195" y="56"/>
                      <a:pt x="1188" y="58"/>
                      <a:pt x="1183" y="62"/>
                    </a:cubicBezTo>
                    <a:cubicBezTo>
                      <a:pt x="1177" y="66"/>
                      <a:pt x="1172" y="72"/>
                      <a:pt x="1166" y="77"/>
                    </a:cubicBezTo>
                    <a:cubicBezTo>
                      <a:pt x="1159" y="83"/>
                      <a:pt x="1151" y="87"/>
                      <a:pt x="1145" y="93"/>
                    </a:cubicBezTo>
                    <a:cubicBezTo>
                      <a:pt x="1141" y="97"/>
                      <a:pt x="1138" y="104"/>
                      <a:pt x="1134" y="109"/>
                    </a:cubicBezTo>
                    <a:cubicBezTo>
                      <a:pt x="1133" y="111"/>
                      <a:pt x="1129" y="111"/>
                      <a:pt x="1128" y="113"/>
                    </a:cubicBezTo>
                    <a:cubicBezTo>
                      <a:pt x="1106" y="139"/>
                      <a:pt x="1100" y="193"/>
                      <a:pt x="1123" y="222"/>
                    </a:cubicBezTo>
                    <a:cubicBezTo>
                      <a:pt x="1122" y="199"/>
                      <a:pt x="1120" y="172"/>
                      <a:pt x="1133" y="162"/>
                    </a:cubicBezTo>
                    <a:cubicBezTo>
                      <a:pt x="1128" y="184"/>
                      <a:pt x="1127" y="210"/>
                      <a:pt x="1133" y="227"/>
                    </a:cubicBezTo>
                    <a:cubicBezTo>
                      <a:pt x="1156" y="234"/>
                      <a:pt x="1153" y="199"/>
                      <a:pt x="1165" y="189"/>
                    </a:cubicBezTo>
                    <a:cubicBezTo>
                      <a:pt x="1164" y="208"/>
                      <a:pt x="1155" y="225"/>
                      <a:pt x="1149" y="235"/>
                    </a:cubicBezTo>
                    <a:cubicBezTo>
                      <a:pt x="1162" y="224"/>
                      <a:pt x="1178" y="216"/>
                      <a:pt x="1185" y="200"/>
                    </a:cubicBezTo>
                    <a:cubicBezTo>
                      <a:pt x="1188" y="191"/>
                      <a:pt x="1186" y="180"/>
                      <a:pt x="1195" y="173"/>
                    </a:cubicBezTo>
                    <a:cubicBezTo>
                      <a:pt x="1193" y="201"/>
                      <a:pt x="1180" y="219"/>
                      <a:pt x="1165" y="233"/>
                    </a:cubicBezTo>
                    <a:cubicBezTo>
                      <a:pt x="1181" y="230"/>
                      <a:pt x="1184" y="220"/>
                      <a:pt x="1194" y="210"/>
                    </a:cubicBezTo>
                    <a:cubicBezTo>
                      <a:pt x="1205" y="197"/>
                      <a:pt x="1218" y="188"/>
                      <a:pt x="1223" y="171"/>
                    </a:cubicBezTo>
                    <a:cubicBezTo>
                      <a:pt x="1237" y="155"/>
                      <a:pt x="1239" y="132"/>
                      <a:pt x="1247" y="111"/>
                    </a:cubicBezTo>
                    <a:cubicBezTo>
                      <a:pt x="1248" y="107"/>
                      <a:pt x="1243" y="110"/>
                      <a:pt x="1244" y="106"/>
                    </a:cubicBezTo>
                    <a:cubicBezTo>
                      <a:pt x="1245" y="104"/>
                      <a:pt x="1248" y="105"/>
                      <a:pt x="1247" y="101"/>
                    </a:cubicBezTo>
                    <a:cubicBezTo>
                      <a:pt x="1237" y="105"/>
                      <a:pt x="1230" y="122"/>
                      <a:pt x="1213" y="124"/>
                    </a:cubicBezTo>
                    <a:cubicBezTo>
                      <a:pt x="1213" y="112"/>
                      <a:pt x="1222" y="103"/>
                      <a:pt x="1225" y="91"/>
                    </a:cubicBezTo>
                    <a:cubicBezTo>
                      <a:pt x="1228" y="82"/>
                      <a:pt x="1229" y="71"/>
                      <a:pt x="1227" y="60"/>
                    </a:cubicBezTo>
                    <a:cubicBezTo>
                      <a:pt x="1230" y="60"/>
                      <a:pt x="1226" y="58"/>
                      <a:pt x="1230" y="55"/>
                    </a:cubicBezTo>
                    <a:cubicBezTo>
                      <a:pt x="1228" y="46"/>
                      <a:pt x="1232" y="39"/>
                      <a:pt x="1228" y="31"/>
                    </a:cubicBezTo>
                    <a:cubicBezTo>
                      <a:pt x="1221" y="57"/>
                      <a:pt x="1215" y="85"/>
                      <a:pt x="1196" y="100"/>
                    </a:cubicBezTo>
                    <a:cubicBezTo>
                      <a:pt x="1192" y="108"/>
                      <a:pt x="1185" y="118"/>
                      <a:pt x="1176" y="118"/>
                    </a:cubicBezTo>
                    <a:cubicBezTo>
                      <a:pt x="1190" y="99"/>
                      <a:pt x="1211" y="81"/>
                      <a:pt x="1215" y="54"/>
                    </a:cubicBezTo>
                    <a:cubicBezTo>
                      <a:pt x="1203" y="71"/>
                      <a:pt x="1192" y="89"/>
                      <a:pt x="1176" y="102"/>
                    </a:cubicBezTo>
                    <a:close/>
                    <a:moveTo>
                      <a:pt x="1315" y="160"/>
                    </a:moveTo>
                    <a:cubicBezTo>
                      <a:pt x="1300" y="187"/>
                      <a:pt x="1286" y="225"/>
                      <a:pt x="1283" y="251"/>
                    </a:cubicBezTo>
                    <a:cubicBezTo>
                      <a:pt x="1294" y="257"/>
                      <a:pt x="1304" y="263"/>
                      <a:pt x="1319" y="264"/>
                    </a:cubicBezTo>
                    <a:cubicBezTo>
                      <a:pt x="1321" y="260"/>
                      <a:pt x="1325" y="258"/>
                      <a:pt x="1326" y="254"/>
                    </a:cubicBezTo>
                    <a:cubicBezTo>
                      <a:pt x="1351" y="238"/>
                      <a:pt x="1364" y="213"/>
                      <a:pt x="1380" y="189"/>
                    </a:cubicBezTo>
                    <a:cubicBezTo>
                      <a:pt x="1380" y="179"/>
                      <a:pt x="1388" y="169"/>
                      <a:pt x="1391" y="160"/>
                    </a:cubicBezTo>
                    <a:cubicBezTo>
                      <a:pt x="1393" y="155"/>
                      <a:pt x="1396" y="146"/>
                      <a:pt x="1390" y="142"/>
                    </a:cubicBezTo>
                    <a:cubicBezTo>
                      <a:pt x="1382" y="172"/>
                      <a:pt x="1365" y="198"/>
                      <a:pt x="1347" y="219"/>
                    </a:cubicBezTo>
                    <a:cubicBezTo>
                      <a:pt x="1342" y="226"/>
                      <a:pt x="1336" y="237"/>
                      <a:pt x="1326" y="237"/>
                    </a:cubicBezTo>
                    <a:cubicBezTo>
                      <a:pt x="1342" y="214"/>
                      <a:pt x="1364" y="192"/>
                      <a:pt x="1376" y="164"/>
                    </a:cubicBezTo>
                    <a:cubicBezTo>
                      <a:pt x="1380" y="156"/>
                      <a:pt x="1387" y="142"/>
                      <a:pt x="1379" y="134"/>
                    </a:cubicBezTo>
                    <a:cubicBezTo>
                      <a:pt x="1370" y="137"/>
                      <a:pt x="1368" y="150"/>
                      <a:pt x="1363" y="160"/>
                    </a:cubicBezTo>
                    <a:cubicBezTo>
                      <a:pt x="1358" y="171"/>
                      <a:pt x="1355" y="184"/>
                      <a:pt x="1347" y="188"/>
                    </a:cubicBezTo>
                    <a:cubicBezTo>
                      <a:pt x="1349" y="169"/>
                      <a:pt x="1362" y="154"/>
                      <a:pt x="1365" y="138"/>
                    </a:cubicBezTo>
                    <a:cubicBezTo>
                      <a:pt x="1360" y="145"/>
                      <a:pt x="1356" y="152"/>
                      <a:pt x="1351" y="159"/>
                    </a:cubicBezTo>
                    <a:cubicBezTo>
                      <a:pt x="1347" y="167"/>
                      <a:pt x="1344" y="176"/>
                      <a:pt x="1336" y="181"/>
                    </a:cubicBezTo>
                    <a:cubicBezTo>
                      <a:pt x="1336" y="158"/>
                      <a:pt x="1357" y="148"/>
                      <a:pt x="1362" y="127"/>
                    </a:cubicBezTo>
                    <a:cubicBezTo>
                      <a:pt x="1353" y="122"/>
                      <a:pt x="1350" y="134"/>
                      <a:pt x="1346" y="139"/>
                    </a:cubicBezTo>
                    <a:cubicBezTo>
                      <a:pt x="1338" y="150"/>
                      <a:pt x="1329" y="161"/>
                      <a:pt x="1323" y="175"/>
                    </a:cubicBezTo>
                    <a:cubicBezTo>
                      <a:pt x="1321" y="181"/>
                      <a:pt x="1321" y="193"/>
                      <a:pt x="1312" y="193"/>
                    </a:cubicBezTo>
                    <a:cubicBezTo>
                      <a:pt x="1304" y="187"/>
                      <a:pt x="1315" y="165"/>
                      <a:pt x="1315" y="160"/>
                    </a:cubicBezTo>
                    <a:close/>
                    <a:moveTo>
                      <a:pt x="404" y="283"/>
                    </a:moveTo>
                    <a:cubicBezTo>
                      <a:pt x="406" y="284"/>
                      <a:pt x="409" y="284"/>
                      <a:pt x="412" y="286"/>
                    </a:cubicBezTo>
                    <a:cubicBezTo>
                      <a:pt x="413" y="281"/>
                      <a:pt x="412" y="277"/>
                      <a:pt x="411" y="272"/>
                    </a:cubicBezTo>
                    <a:cubicBezTo>
                      <a:pt x="415" y="264"/>
                      <a:pt x="423" y="267"/>
                      <a:pt x="428" y="272"/>
                    </a:cubicBezTo>
                    <a:cubicBezTo>
                      <a:pt x="426" y="265"/>
                      <a:pt x="423" y="260"/>
                      <a:pt x="424" y="252"/>
                    </a:cubicBezTo>
                    <a:cubicBezTo>
                      <a:pt x="414" y="247"/>
                      <a:pt x="409" y="237"/>
                      <a:pt x="399" y="233"/>
                    </a:cubicBezTo>
                    <a:cubicBezTo>
                      <a:pt x="398" y="252"/>
                      <a:pt x="403" y="266"/>
                      <a:pt x="404" y="283"/>
                    </a:cubicBezTo>
                    <a:close/>
                    <a:moveTo>
                      <a:pt x="1151" y="245"/>
                    </a:moveTo>
                    <a:cubicBezTo>
                      <a:pt x="1143" y="243"/>
                      <a:pt x="1134" y="234"/>
                      <a:pt x="1128" y="237"/>
                    </a:cubicBezTo>
                    <a:cubicBezTo>
                      <a:pt x="1132" y="242"/>
                      <a:pt x="1143" y="247"/>
                      <a:pt x="1151" y="245"/>
                    </a:cubicBezTo>
                    <a:close/>
                    <a:moveTo>
                      <a:pt x="1086" y="303"/>
                    </a:moveTo>
                    <a:cubicBezTo>
                      <a:pt x="1080" y="317"/>
                      <a:pt x="1074" y="332"/>
                      <a:pt x="1071" y="347"/>
                    </a:cubicBezTo>
                    <a:cubicBezTo>
                      <a:pt x="1075" y="350"/>
                      <a:pt x="1078" y="354"/>
                      <a:pt x="1084" y="358"/>
                    </a:cubicBezTo>
                    <a:cubicBezTo>
                      <a:pt x="1098" y="335"/>
                      <a:pt x="1110" y="305"/>
                      <a:pt x="1116" y="277"/>
                    </a:cubicBezTo>
                    <a:cubicBezTo>
                      <a:pt x="1116" y="280"/>
                      <a:pt x="1115" y="283"/>
                      <a:pt x="1112" y="282"/>
                    </a:cubicBezTo>
                    <a:cubicBezTo>
                      <a:pt x="1108" y="282"/>
                      <a:pt x="1104" y="281"/>
                      <a:pt x="1105" y="275"/>
                    </a:cubicBezTo>
                    <a:cubicBezTo>
                      <a:pt x="1107" y="274"/>
                      <a:pt x="1108" y="273"/>
                      <a:pt x="1110" y="273"/>
                    </a:cubicBezTo>
                    <a:cubicBezTo>
                      <a:pt x="1115" y="272"/>
                      <a:pt x="1116" y="278"/>
                      <a:pt x="1119" y="275"/>
                    </a:cubicBezTo>
                    <a:cubicBezTo>
                      <a:pt x="1121" y="266"/>
                      <a:pt x="1125" y="257"/>
                      <a:pt x="1128" y="248"/>
                    </a:cubicBezTo>
                    <a:cubicBezTo>
                      <a:pt x="1124" y="247"/>
                      <a:pt x="1123" y="242"/>
                      <a:pt x="1119" y="241"/>
                    </a:cubicBezTo>
                    <a:cubicBezTo>
                      <a:pt x="1108" y="261"/>
                      <a:pt x="1096" y="282"/>
                      <a:pt x="1086" y="303"/>
                    </a:cubicBezTo>
                    <a:close/>
                    <a:moveTo>
                      <a:pt x="1134" y="252"/>
                    </a:moveTo>
                    <a:cubicBezTo>
                      <a:pt x="1119" y="289"/>
                      <a:pt x="1107" y="324"/>
                      <a:pt x="1091" y="362"/>
                    </a:cubicBezTo>
                    <a:cubicBezTo>
                      <a:pt x="1098" y="363"/>
                      <a:pt x="1106" y="366"/>
                      <a:pt x="1114" y="364"/>
                    </a:cubicBezTo>
                    <a:cubicBezTo>
                      <a:pt x="1116" y="361"/>
                      <a:pt x="1118" y="358"/>
                      <a:pt x="1121" y="356"/>
                    </a:cubicBezTo>
                    <a:cubicBezTo>
                      <a:pt x="1127" y="328"/>
                      <a:pt x="1145" y="290"/>
                      <a:pt x="1149" y="256"/>
                    </a:cubicBezTo>
                    <a:cubicBezTo>
                      <a:pt x="1144" y="254"/>
                      <a:pt x="1140" y="252"/>
                      <a:pt x="1134" y="252"/>
                    </a:cubicBezTo>
                    <a:close/>
                    <a:moveTo>
                      <a:pt x="1318" y="273"/>
                    </a:moveTo>
                    <a:cubicBezTo>
                      <a:pt x="1316" y="272"/>
                      <a:pt x="1316" y="270"/>
                      <a:pt x="1315" y="269"/>
                    </a:cubicBezTo>
                    <a:cubicBezTo>
                      <a:pt x="1298" y="273"/>
                      <a:pt x="1290" y="256"/>
                      <a:pt x="1277" y="258"/>
                    </a:cubicBezTo>
                    <a:cubicBezTo>
                      <a:pt x="1279" y="259"/>
                      <a:pt x="1275" y="261"/>
                      <a:pt x="1277" y="265"/>
                    </a:cubicBezTo>
                    <a:cubicBezTo>
                      <a:pt x="1289" y="269"/>
                      <a:pt x="1304" y="276"/>
                      <a:pt x="1318" y="273"/>
                    </a:cubicBezTo>
                    <a:close/>
                    <a:moveTo>
                      <a:pt x="435" y="266"/>
                    </a:moveTo>
                    <a:cubicBezTo>
                      <a:pt x="436" y="270"/>
                      <a:pt x="439" y="274"/>
                      <a:pt x="440" y="279"/>
                    </a:cubicBezTo>
                    <a:cubicBezTo>
                      <a:pt x="439" y="282"/>
                      <a:pt x="436" y="283"/>
                      <a:pt x="433" y="284"/>
                    </a:cubicBezTo>
                    <a:cubicBezTo>
                      <a:pt x="446" y="301"/>
                      <a:pt x="456" y="325"/>
                      <a:pt x="480" y="327"/>
                    </a:cubicBezTo>
                    <a:cubicBezTo>
                      <a:pt x="497" y="301"/>
                      <a:pt x="453" y="290"/>
                      <a:pt x="448" y="271"/>
                    </a:cubicBezTo>
                    <a:cubicBezTo>
                      <a:pt x="441" y="272"/>
                      <a:pt x="437" y="262"/>
                      <a:pt x="435" y="266"/>
                    </a:cubicBezTo>
                    <a:close/>
                    <a:moveTo>
                      <a:pt x="1268" y="271"/>
                    </a:moveTo>
                    <a:cubicBezTo>
                      <a:pt x="1262" y="279"/>
                      <a:pt x="1251" y="293"/>
                      <a:pt x="1247" y="301"/>
                    </a:cubicBezTo>
                    <a:cubicBezTo>
                      <a:pt x="1239" y="317"/>
                      <a:pt x="1212" y="333"/>
                      <a:pt x="1233" y="346"/>
                    </a:cubicBezTo>
                    <a:cubicBezTo>
                      <a:pt x="1237" y="338"/>
                      <a:pt x="1244" y="332"/>
                      <a:pt x="1246" y="322"/>
                    </a:cubicBezTo>
                    <a:cubicBezTo>
                      <a:pt x="1253" y="317"/>
                      <a:pt x="1258" y="307"/>
                      <a:pt x="1263" y="298"/>
                    </a:cubicBezTo>
                    <a:cubicBezTo>
                      <a:pt x="1268" y="289"/>
                      <a:pt x="1274" y="279"/>
                      <a:pt x="1271" y="271"/>
                    </a:cubicBezTo>
                    <a:cubicBezTo>
                      <a:pt x="1270" y="271"/>
                      <a:pt x="1269" y="271"/>
                      <a:pt x="1268" y="271"/>
                    </a:cubicBezTo>
                    <a:close/>
                    <a:moveTo>
                      <a:pt x="1282" y="276"/>
                    </a:moveTo>
                    <a:cubicBezTo>
                      <a:pt x="1267" y="302"/>
                      <a:pt x="1252" y="327"/>
                      <a:pt x="1237" y="352"/>
                    </a:cubicBezTo>
                    <a:cubicBezTo>
                      <a:pt x="1245" y="360"/>
                      <a:pt x="1258" y="362"/>
                      <a:pt x="1270" y="360"/>
                    </a:cubicBezTo>
                    <a:cubicBezTo>
                      <a:pt x="1287" y="336"/>
                      <a:pt x="1294" y="309"/>
                      <a:pt x="1307" y="281"/>
                    </a:cubicBezTo>
                    <a:cubicBezTo>
                      <a:pt x="1298" y="278"/>
                      <a:pt x="1292" y="278"/>
                      <a:pt x="1282" y="276"/>
                    </a:cubicBezTo>
                    <a:close/>
                    <a:moveTo>
                      <a:pt x="422" y="360"/>
                    </a:moveTo>
                    <a:cubicBezTo>
                      <a:pt x="450" y="363"/>
                      <a:pt x="424" y="318"/>
                      <a:pt x="427" y="305"/>
                    </a:cubicBezTo>
                    <a:cubicBezTo>
                      <a:pt x="433" y="312"/>
                      <a:pt x="436" y="322"/>
                      <a:pt x="440" y="332"/>
                    </a:cubicBezTo>
                    <a:cubicBezTo>
                      <a:pt x="445" y="330"/>
                      <a:pt x="448" y="338"/>
                      <a:pt x="452" y="333"/>
                    </a:cubicBezTo>
                    <a:cubicBezTo>
                      <a:pt x="450" y="332"/>
                      <a:pt x="450" y="324"/>
                      <a:pt x="451" y="319"/>
                    </a:cubicBezTo>
                    <a:cubicBezTo>
                      <a:pt x="440" y="307"/>
                      <a:pt x="433" y="290"/>
                      <a:pt x="421" y="278"/>
                    </a:cubicBezTo>
                    <a:cubicBezTo>
                      <a:pt x="421" y="287"/>
                      <a:pt x="419" y="293"/>
                      <a:pt x="411" y="295"/>
                    </a:cubicBezTo>
                    <a:cubicBezTo>
                      <a:pt x="409" y="295"/>
                      <a:pt x="407" y="290"/>
                      <a:pt x="406" y="292"/>
                    </a:cubicBezTo>
                    <a:cubicBezTo>
                      <a:pt x="415" y="312"/>
                      <a:pt x="412" y="342"/>
                      <a:pt x="422" y="360"/>
                    </a:cubicBezTo>
                    <a:close/>
                    <a:moveTo>
                      <a:pt x="848" y="292"/>
                    </a:moveTo>
                    <a:cubicBezTo>
                      <a:pt x="852" y="299"/>
                      <a:pt x="862" y="304"/>
                      <a:pt x="869" y="297"/>
                    </a:cubicBezTo>
                    <a:cubicBezTo>
                      <a:pt x="863" y="294"/>
                      <a:pt x="856" y="286"/>
                      <a:pt x="848" y="292"/>
                    </a:cubicBezTo>
                    <a:close/>
                    <a:moveTo>
                      <a:pt x="800" y="397"/>
                    </a:moveTo>
                    <a:cubicBezTo>
                      <a:pt x="808" y="398"/>
                      <a:pt x="803" y="391"/>
                      <a:pt x="806" y="386"/>
                    </a:cubicBezTo>
                    <a:cubicBezTo>
                      <a:pt x="821" y="355"/>
                      <a:pt x="839" y="332"/>
                      <a:pt x="861" y="306"/>
                    </a:cubicBezTo>
                    <a:cubicBezTo>
                      <a:pt x="852" y="306"/>
                      <a:pt x="849" y="301"/>
                      <a:pt x="842" y="299"/>
                    </a:cubicBezTo>
                    <a:cubicBezTo>
                      <a:pt x="824" y="327"/>
                      <a:pt x="811" y="359"/>
                      <a:pt x="800" y="397"/>
                    </a:cubicBezTo>
                    <a:close/>
                    <a:moveTo>
                      <a:pt x="476" y="336"/>
                    </a:moveTo>
                    <a:cubicBezTo>
                      <a:pt x="471" y="336"/>
                      <a:pt x="466" y="329"/>
                      <a:pt x="462" y="333"/>
                    </a:cubicBezTo>
                    <a:cubicBezTo>
                      <a:pt x="465" y="359"/>
                      <a:pt x="496" y="387"/>
                      <a:pt x="501" y="417"/>
                    </a:cubicBezTo>
                    <a:cubicBezTo>
                      <a:pt x="507" y="420"/>
                      <a:pt x="508" y="428"/>
                      <a:pt x="512" y="432"/>
                    </a:cubicBezTo>
                    <a:cubicBezTo>
                      <a:pt x="520" y="450"/>
                      <a:pt x="527" y="465"/>
                      <a:pt x="538" y="483"/>
                    </a:cubicBezTo>
                    <a:cubicBezTo>
                      <a:pt x="554" y="516"/>
                      <a:pt x="571" y="552"/>
                      <a:pt x="586" y="585"/>
                    </a:cubicBezTo>
                    <a:cubicBezTo>
                      <a:pt x="590" y="592"/>
                      <a:pt x="593" y="599"/>
                      <a:pt x="594" y="606"/>
                    </a:cubicBezTo>
                    <a:cubicBezTo>
                      <a:pt x="592" y="606"/>
                      <a:pt x="592" y="607"/>
                      <a:pt x="591" y="608"/>
                    </a:cubicBezTo>
                    <a:cubicBezTo>
                      <a:pt x="584" y="604"/>
                      <a:pt x="580" y="596"/>
                      <a:pt x="578" y="589"/>
                    </a:cubicBezTo>
                    <a:cubicBezTo>
                      <a:pt x="569" y="570"/>
                      <a:pt x="563" y="553"/>
                      <a:pt x="554" y="535"/>
                    </a:cubicBezTo>
                    <a:cubicBezTo>
                      <a:pt x="546" y="520"/>
                      <a:pt x="537" y="503"/>
                      <a:pt x="531" y="484"/>
                    </a:cubicBezTo>
                    <a:cubicBezTo>
                      <a:pt x="505" y="440"/>
                      <a:pt x="483" y="389"/>
                      <a:pt x="455" y="343"/>
                    </a:cubicBezTo>
                    <a:cubicBezTo>
                      <a:pt x="451" y="343"/>
                      <a:pt x="449" y="345"/>
                      <a:pt x="445" y="344"/>
                    </a:cubicBezTo>
                    <a:cubicBezTo>
                      <a:pt x="444" y="358"/>
                      <a:pt x="437" y="366"/>
                      <a:pt x="426" y="370"/>
                    </a:cubicBezTo>
                    <a:cubicBezTo>
                      <a:pt x="469" y="438"/>
                      <a:pt x="502" y="514"/>
                      <a:pt x="540" y="586"/>
                    </a:cubicBezTo>
                    <a:cubicBezTo>
                      <a:pt x="555" y="598"/>
                      <a:pt x="565" y="614"/>
                      <a:pt x="582" y="624"/>
                    </a:cubicBezTo>
                    <a:cubicBezTo>
                      <a:pt x="587" y="620"/>
                      <a:pt x="587" y="614"/>
                      <a:pt x="591" y="611"/>
                    </a:cubicBezTo>
                    <a:cubicBezTo>
                      <a:pt x="600" y="605"/>
                      <a:pt x="613" y="610"/>
                      <a:pt x="619" y="609"/>
                    </a:cubicBezTo>
                    <a:cubicBezTo>
                      <a:pt x="621" y="598"/>
                      <a:pt x="614" y="592"/>
                      <a:pt x="611" y="586"/>
                    </a:cubicBezTo>
                    <a:cubicBezTo>
                      <a:pt x="609" y="580"/>
                      <a:pt x="609" y="572"/>
                      <a:pt x="603" y="567"/>
                    </a:cubicBezTo>
                    <a:cubicBezTo>
                      <a:pt x="601" y="554"/>
                      <a:pt x="593" y="544"/>
                      <a:pt x="588" y="532"/>
                    </a:cubicBezTo>
                    <a:cubicBezTo>
                      <a:pt x="578" y="506"/>
                      <a:pt x="567" y="479"/>
                      <a:pt x="554" y="452"/>
                    </a:cubicBezTo>
                    <a:cubicBezTo>
                      <a:pt x="541" y="426"/>
                      <a:pt x="526" y="401"/>
                      <a:pt x="514" y="377"/>
                    </a:cubicBezTo>
                    <a:cubicBezTo>
                      <a:pt x="508" y="364"/>
                      <a:pt x="501" y="349"/>
                      <a:pt x="499" y="335"/>
                    </a:cubicBezTo>
                    <a:cubicBezTo>
                      <a:pt x="496" y="332"/>
                      <a:pt x="494" y="328"/>
                      <a:pt x="491" y="324"/>
                    </a:cubicBezTo>
                    <a:cubicBezTo>
                      <a:pt x="488" y="331"/>
                      <a:pt x="484" y="336"/>
                      <a:pt x="476" y="336"/>
                    </a:cubicBezTo>
                    <a:close/>
                    <a:moveTo>
                      <a:pt x="773" y="367"/>
                    </a:moveTo>
                    <a:cubicBezTo>
                      <a:pt x="767" y="362"/>
                      <a:pt x="760" y="358"/>
                      <a:pt x="755" y="351"/>
                    </a:cubicBezTo>
                    <a:cubicBezTo>
                      <a:pt x="714" y="332"/>
                      <a:pt x="658" y="338"/>
                      <a:pt x="639" y="371"/>
                    </a:cubicBezTo>
                    <a:cubicBezTo>
                      <a:pt x="634" y="379"/>
                      <a:pt x="632" y="390"/>
                      <a:pt x="627" y="400"/>
                    </a:cubicBezTo>
                    <a:cubicBezTo>
                      <a:pt x="622" y="410"/>
                      <a:pt x="618" y="420"/>
                      <a:pt x="616" y="430"/>
                    </a:cubicBezTo>
                    <a:cubicBezTo>
                      <a:pt x="615" y="435"/>
                      <a:pt x="616" y="440"/>
                      <a:pt x="615" y="445"/>
                    </a:cubicBezTo>
                    <a:cubicBezTo>
                      <a:pt x="615" y="448"/>
                      <a:pt x="612" y="450"/>
                      <a:pt x="611" y="453"/>
                    </a:cubicBezTo>
                    <a:cubicBezTo>
                      <a:pt x="605" y="475"/>
                      <a:pt x="615" y="499"/>
                      <a:pt x="619" y="521"/>
                    </a:cubicBezTo>
                    <a:cubicBezTo>
                      <a:pt x="619" y="523"/>
                      <a:pt x="618" y="524"/>
                      <a:pt x="618" y="525"/>
                    </a:cubicBezTo>
                    <a:cubicBezTo>
                      <a:pt x="623" y="558"/>
                      <a:pt x="645" y="589"/>
                      <a:pt x="666" y="606"/>
                    </a:cubicBezTo>
                    <a:cubicBezTo>
                      <a:pt x="737" y="605"/>
                      <a:pt x="814" y="605"/>
                      <a:pt x="883" y="605"/>
                    </a:cubicBezTo>
                    <a:cubicBezTo>
                      <a:pt x="900" y="592"/>
                      <a:pt x="921" y="573"/>
                      <a:pt x="932" y="549"/>
                    </a:cubicBezTo>
                    <a:cubicBezTo>
                      <a:pt x="940" y="530"/>
                      <a:pt x="948" y="509"/>
                      <a:pt x="950" y="487"/>
                    </a:cubicBezTo>
                    <a:cubicBezTo>
                      <a:pt x="951" y="462"/>
                      <a:pt x="951" y="437"/>
                      <a:pt x="939" y="414"/>
                    </a:cubicBezTo>
                    <a:cubicBezTo>
                      <a:pt x="928" y="395"/>
                      <a:pt x="916" y="383"/>
                      <a:pt x="898" y="374"/>
                    </a:cubicBezTo>
                    <a:cubicBezTo>
                      <a:pt x="876" y="362"/>
                      <a:pt x="846" y="352"/>
                      <a:pt x="823" y="369"/>
                    </a:cubicBezTo>
                    <a:cubicBezTo>
                      <a:pt x="820" y="376"/>
                      <a:pt x="813" y="385"/>
                      <a:pt x="813" y="392"/>
                    </a:cubicBezTo>
                    <a:cubicBezTo>
                      <a:pt x="819" y="386"/>
                      <a:pt x="826" y="370"/>
                      <a:pt x="838" y="378"/>
                    </a:cubicBezTo>
                    <a:cubicBezTo>
                      <a:pt x="839" y="384"/>
                      <a:pt x="832" y="381"/>
                      <a:pt x="829" y="385"/>
                    </a:cubicBezTo>
                    <a:cubicBezTo>
                      <a:pt x="822" y="395"/>
                      <a:pt x="807" y="410"/>
                      <a:pt x="789" y="408"/>
                    </a:cubicBezTo>
                    <a:cubicBezTo>
                      <a:pt x="779" y="408"/>
                      <a:pt x="760" y="398"/>
                      <a:pt x="760" y="392"/>
                    </a:cubicBezTo>
                    <a:cubicBezTo>
                      <a:pt x="774" y="392"/>
                      <a:pt x="778" y="403"/>
                      <a:pt x="791" y="399"/>
                    </a:cubicBezTo>
                    <a:cubicBezTo>
                      <a:pt x="792" y="391"/>
                      <a:pt x="796" y="379"/>
                      <a:pt x="800" y="371"/>
                    </a:cubicBezTo>
                    <a:cubicBezTo>
                      <a:pt x="789" y="371"/>
                      <a:pt x="785" y="367"/>
                      <a:pt x="773" y="367"/>
                    </a:cubicBezTo>
                    <a:close/>
                    <a:moveTo>
                      <a:pt x="1213" y="341"/>
                    </a:moveTo>
                    <a:cubicBezTo>
                      <a:pt x="1213" y="346"/>
                      <a:pt x="1219" y="346"/>
                      <a:pt x="1216" y="351"/>
                    </a:cubicBezTo>
                    <a:cubicBezTo>
                      <a:pt x="1225" y="360"/>
                      <a:pt x="1238" y="364"/>
                      <a:pt x="1247" y="373"/>
                    </a:cubicBezTo>
                    <a:cubicBezTo>
                      <a:pt x="1256" y="374"/>
                      <a:pt x="1273" y="380"/>
                      <a:pt x="1277" y="370"/>
                    </a:cubicBezTo>
                    <a:cubicBezTo>
                      <a:pt x="1273" y="364"/>
                      <a:pt x="1265" y="368"/>
                      <a:pt x="1259" y="368"/>
                    </a:cubicBezTo>
                    <a:cubicBezTo>
                      <a:pt x="1247" y="367"/>
                      <a:pt x="1239" y="364"/>
                      <a:pt x="1233" y="357"/>
                    </a:cubicBezTo>
                    <a:cubicBezTo>
                      <a:pt x="1231" y="356"/>
                      <a:pt x="1227" y="358"/>
                      <a:pt x="1227" y="356"/>
                    </a:cubicBezTo>
                    <a:cubicBezTo>
                      <a:pt x="1228" y="349"/>
                      <a:pt x="1221" y="347"/>
                      <a:pt x="1220" y="339"/>
                    </a:cubicBezTo>
                    <a:cubicBezTo>
                      <a:pt x="1220" y="341"/>
                      <a:pt x="1214" y="339"/>
                      <a:pt x="1213" y="341"/>
                    </a:cubicBezTo>
                    <a:close/>
                    <a:moveTo>
                      <a:pt x="1061" y="346"/>
                    </a:moveTo>
                    <a:cubicBezTo>
                      <a:pt x="1060" y="347"/>
                      <a:pt x="1058" y="348"/>
                      <a:pt x="1057" y="348"/>
                    </a:cubicBezTo>
                    <a:cubicBezTo>
                      <a:pt x="1051" y="358"/>
                      <a:pt x="1064" y="360"/>
                      <a:pt x="1062" y="367"/>
                    </a:cubicBezTo>
                    <a:cubicBezTo>
                      <a:pt x="1071" y="367"/>
                      <a:pt x="1072" y="374"/>
                      <a:pt x="1081" y="372"/>
                    </a:cubicBezTo>
                    <a:cubicBezTo>
                      <a:pt x="1085" y="380"/>
                      <a:pt x="1100" y="377"/>
                      <a:pt x="1108" y="381"/>
                    </a:cubicBezTo>
                    <a:cubicBezTo>
                      <a:pt x="1113" y="375"/>
                      <a:pt x="1127" y="381"/>
                      <a:pt x="1124" y="370"/>
                    </a:cubicBezTo>
                    <a:cubicBezTo>
                      <a:pt x="1099" y="382"/>
                      <a:pt x="1071" y="366"/>
                      <a:pt x="1061" y="346"/>
                    </a:cubicBezTo>
                    <a:close/>
                    <a:moveTo>
                      <a:pt x="304" y="487"/>
                    </a:moveTo>
                    <a:cubicBezTo>
                      <a:pt x="306" y="489"/>
                      <a:pt x="303" y="491"/>
                      <a:pt x="303" y="494"/>
                    </a:cubicBezTo>
                    <a:cubicBezTo>
                      <a:pt x="303" y="497"/>
                      <a:pt x="307" y="497"/>
                      <a:pt x="307" y="501"/>
                    </a:cubicBezTo>
                    <a:cubicBezTo>
                      <a:pt x="315" y="551"/>
                      <a:pt x="320" y="600"/>
                      <a:pt x="333" y="649"/>
                    </a:cubicBezTo>
                    <a:cubicBezTo>
                      <a:pt x="338" y="673"/>
                      <a:pt x="342" y="699"/>
                      <a:pt x="346" y="725"/>
                    </a:cubicBezTo>
                    <a:cubicBezTo>
                      <a:pt x="349" y="744"/>
                      <a:pt x="355" y="759"/>
                      <a:pt x="353" y="776"/>
                    </a:cubicBezTo>
                    <a:cubicBezTo>
                      <a:pt x="360" y="789"/>
                      <a:pt x="358" y="799"/>
                      <a:pt x="364" y="811"/>
                    </a:cubicBezTo>
                    <a:cubicBezTo>
                      <a:pt x="386" y="801"/>
                      <a:pt x="411" y="794"/>
                      <a:pt x="440" y="791"/>
                    </a:cubicBezTo>
                    <a:cubicBezTo>
                      <a:pt x="432" y="735"/>
                      <a:pt x="417" y="678"/>
                      <a:pt x="406" y="624"/>
                    </a:cubicBezTo>
                    <a:cubicBezTo>
                      <a:pt x="403" y="611"/>
                      <a:pt x="395" y="593"/>
                      <a:pt x="394" y="578"/>
                    </a:cubicBezTo>
                    <a:cubicBezTo>
                      <a:pt x="394" y="574"/>
                      <a:pt x="393" y="568"/>
                      <a:pt x="397" y="565"/>
                    </a:cubicBezTo>
                    <a:cubicBezTo>
                      <a:pt x="413" y="563"/>
                      <a:pt x="425" y="580"/>
                      <a:pt x="436" y="590"/>
                    </a:cubicBezTo>
                    <a:cubicBezTo>
                      <a:pt x="446" y="599"/>
                      <a:pt x="453" y="610"/>
                      <a:pt x="463" y="615"/>
                    </a:cubicBezTo>
                    <a:cubicBezTo>
                      <a:pt x="490" y="649"/>
                      <a:pt x="523" y="678"/>
                      <a:pt x="553" y="709"/>
                    </a:cubicBezTo>
                    <a:cubicBezTo>
                      <a:pt x="554" y="712"/>
                      <a:pt x="553" y="712"/>
                      <a:pt x="555" y="716"/>
                    </a:cubicBezTo>
                    <a:cubicBezTo>
                      <a:pt x="558" y="719"/>
                      <a:pt x="563" y="722"/>
                      <a:pt x="566" y="726"/>
                    </a:cubicBezTo>
                    <a:cubicBezTo>
                      <a:pt x="572" y="733"/>
                      <a:pt x="575" y="744"/>
                      <a:pt x="585" y="746"/>
                    </a:cubicBezTo>
                    <a:cubicBezTo>
                      <a:pt x="583" y="738"/>
                      <a:pt x="574" y="733"/>
                      <a:pt x="570" y="724"/>
                    </a:cubicBezTo>
                    <a:cubicBezTo>
                      <a:pt x="557" y="698"/>
                      <a:pt x="562" y="661"/>
                      <a:pt x="574" y="637"/>
                    </a:cubicBezTo>
                    <a:cubicBezTo>
                      <a:pt x="563" y="626"/>
                      <a:pt x="552" y="615"/>
                      <a:pt x="544" y="602"/>
                    </a:cubicBezTo>
                    <a:cubicBezTo>
                      <a:pt x="501" y="566"/>
                      <a:pt x="464" y="521"/>
                      <a:pt x="423" y="485"/>
                    </a:cubicBezTo>
                    <a:cubicBezTo>
                      <a:pt x="397" y="462"/>
                      <a:pt x="375" y="438"/>
                      <a:pt x="351" y="414"/>
                    </a:cubicBezTo>
                    <a:cubicBezTo>
                      <a:pt x="330" y="393"/>
                      <a:pt x="305" y="375"/>
                      <a:pt x="285" y="352"/>
                    </a:cubicBezTo>
                    <a:cubicBezTo>
                      <a:pt x="284" y="352"/>
                      <a:pt x="283" y="352"/>
                      <a:pt x="282" y="352"/>
                    </a:cubicBezTo>
                    <a:cubicBezTo>
                      <a:pt x="280" y="392"/>
                      <a:pt x="292" y="445"/>
                      <a:pt x="304" y="487"/>
                    </a:cubicBezTo>
                    <a:close/>
                    <a:moveTo>
                      <a:pt x="1170" y="450"/>
                    </a:moveTo>
                    <a:cubicBezTo>
                      <a:pt x="1186" y="448"/>
                      <a:pt x="1201" y="444"/>
                      <a:pt x="1218" y="443"/>
                    </a:cubicBezTo>
                    <a:cubicBezTo>
                      <a:pt x="1235" y="425"/>
                      <a:pt x="1248" y="402"/>
                      <a:pt x="1262" y="381"/>
                    </a:cubicBezTo>
                    <a:cubicBezTo>
                      <a:pt x="1248" y="379"/>
                      <a:pt x="1243" y="378"/>
                      <a:pt x="1238" y="371"/>
                    </a:cubicBezTo>
                    <a:cubicBezTo>
                      <a:pt x="1227" y="373"/>
                      <a:pt x="1222" y="362"/>
                      <a:pt x="1212" y="359"/>
                    </a:cubicBezTo>
                    <a:cubicBezTo>
                      <a:pt x="1198" y="389"/>
                      <a:pt x="1183" y="419"/>
                      <a:pt x="1170" y="450"/>
                    </a:cubicBezTo>
                    <a:close/>
                    <a:moveTo>
                      <a:pt x="1056" y="376"/>
                    </a:moveTo>
                    <a:cubicBezTo>
                      <a:pt x="1037" y="419"/>
                      <a:pt x="1019" y="468"/>
                      <a:pt x="1005" y="513"/>
                    </a:cubicBezTo>
                    <a:cubicBezTo>
                      <a:pt x="1017" y="509"/>
                      <a:pt x="1025" y="500"/>
                      <a:pt x="1037" y="495"/>
                    </a:cubicBezTo>
                    <a:cubicBezTo>
                      <a:pt x="1050" y="489"/>
                      <a:pt x="1066" y="488"/>
                      <a:pt x="1074" y="478"/>
                    </a:cubicBezTo>
                    <a:cubicBezTo>
                      <a:pt x="1072" y="472"/>
                      <a:pt x="1076" y="472"/>
                      <a:pt x="1077" y="468"/>
                    </a:cubicBezTo>
                    <a:cubicBezTo>
                      <a:pt x="1080" y="463"/>
                      <a:pt x="1080" y="455"/>
                      <a:pt x="1082" y="450"/>
                    </a:cubicBezTo>
                    <a:cubicBezTo>
                      <a:pt x="1086" y="442"/>
                      <a:pt x="1091" y="434"/>
                      <a:pt x="1094" y="425"/>
                    </a:cubicBezTo>
                    <a:cubicBezTo>
                      <a:pt x="1099" y="413"/>
                      <a:pt x="1105" y="398"/>
                      <a:pt x="1106" y="389"/>
                    </a:cubicBezTo>
                    <a:cubicBezTo>
                      <a:pt x="1090" y="387"/>
                      <a:pt x="1070" y="380"/>
                      <a:pt x="1056" y="376"/>
                    </a:cubicBezTo>
                    <a:close/>
                    <a:moveTo>
                      <a:pt x="1382" y="598"/>
                    </a:moveTo>
                    <a:cubicBezTo>
                      <a:pt x="1389" y="585"/>
                      <a:pt x="1396" y="569"/>
                      <a:pt x="1402" y="553"/>
                    </a:cubicBezTo>
                    <a:cubicBezTo>
                      <a:pt x="1408" y="539"/>
                      <a:pt x="1411" y="527"/>
                      <a:pt x="1409" y="510"/>
                    </a:cubicBezTo>
                    <a:cubicBezTo>
                      <a:pt x="1399" y="502"/>
                      <a:pt x="1394" y="491"/>
                      <a:pt x="1384" y="484"/>
                    </a:cubicBezTo>
                    <a:cubicBezTo>
                      <a:pt x="1376" y="478"/>
                      <a:pt x="1365" y="474"/>
                      <a:pt x="1358" y="466"/>
                    </a:cubicBezTo>
                    <a:cubicBezTo>
                      <a:pt x="1279" y="436"/>
                      <a:pt x="1171" y="451"/>
                      <a:pt x="1097" y="479"/>
                    </a:cubicBezTo>
                    <a:cubicBezTo>
                      <a:pt x="1096" y="480"/>
                      <a:pt x="1095" y="482"/>
                      <a:pt x="1092" y="483"/>
                    </a:cubicBezTo>
                    <a:cubicBezTo>
                      <a:pt x="1061" y="493"/>
                      <a:pt x="1032" y="506"/>
                      <a:pt x="1007" y="522"/>
                    </a:cubicBezTo>
                    <a:cubicBezTo>
                      <a:pt x="977" y="536"/>
                      <a:pt x="949" y="548"/>
                      <a:pt x="926" y="567"/>
                    </a:cubicBezTo>
                    <a:cubicBezTo>
                      <a:pt x="922" y="580"/>
                      <a:pt x="911" y="585"/>
                      <a:pt x="907" y="597"/>
                    </a:cubicBezTo>
                    <a:cubicBezTo>
                      <a:pt x="904" y="600"/>
                      <a:pt x="899" y="601"/>
                      <a:pt x="896" y="604"/>
                    </a:cubicBezTo>
                    <a:cubicBezTo>
                      <a:pt x="909" y="604"/>
                      <a:pt x="924" y="604"/>
                      <a:pt x="940" y="603"/>
                    </a:cubicBezTo>
                    <a:cubicBezTo>
                      <a:pt x="954" y="588"/>
                      <a:pt x="976" y="568"/>
                      <a:pt x="1000" y="561"/>
                    </a:cubicBezTo>
                    <a:cubicBezTo>
                      <a:pt x="1016" y="557"/>
                      <a:pt x="1052" y="568"/>
                      <a:pt x="1057" y="579"/>
                    </a:cubicBezTo>
                    <a:cubicBezTo>
                      <a:pt x="1061" y="589"/>
                      <a:pt x="1052" y="598"/>
                      <a:pt x="1057" y="608"/>
                    </a:cubicBezTo>
                    <a:cubicBezTo>
                      <a:pt x="1059" y="613"/>
                      <a:pt x="1065" y="615"/>
                      <a:pt x="1069" y="620"/>
                    </a:cubicBezTo>
                    <a:cubicBezTo>
                      <a:pt x="1072" y="625"/>
                      <a:pt x="1076" y="636"/>
                      <a:pt x="1074" y="645"/>
                    </a:cubicBezTo>
                    <a:cubicBezTo>
                      <a:pt x="1072" y="658"/>
                      <a:pt x="1064" y="668"/>
                      <a:pt x="1048" y="670"/>
                    </a:cubicBezTo>
                    <a:cubicBezTo>
                      <a:pt x="1042" y="682"/>
                      <a:pt x="1047" y="695"/>
                      <a:pt x="1043" y="706"/>
                    </a:cubicBezTo>
                    <a:cubicBezTo>
                      <a:pt x="1037" y="721"/>
                      <a:pt x="1015" y="726"/>
                      <a:pt x="1017" y="743"/>
                    </a:cubicBezTo>
                    <a:cubicBezTo>
                      <a:pt x="1032" y="743"/>
                      <a:pt x="1038" y="761"/>
                      <a:pt x="1027" y="770"/>
                    </a:cubicBezTo>
                    <a:cubicBezTo>
                      <a:pt x="1021" y="772"/>
                      <a:pt x="1021" y="771"/>
                      <a:pt x="1015" y="770"/>
                    </a:cubicBezTo>
                    <a:cubicBezTo>
                      <a:pt x="1015" y="773"/>
                      <a:pt x="1010" y="777"/>
                      <a:pt x="1009" y="781"/>
                    </a:cubicBezTo>
                    <a:cubicBezTo>
                      <a:pt x="1013" y="782"/>
                      <a:pt x="1015" y="785"/>
                      <a:pt x="1016" y="789"/>
                    </a:cubicBezTo>
                    <a:cubicBezTo>
                      <a:pt x="1013" y="793"/>
                      <a:pt x="1010" y="796"/>
                      <a:pt x="1008" y="801"/>
                    </a:cubicBezTo>
                    <a:cubicBezTo>
                      <a:pt x="1012" y="809"/>
                      <a:pt x="1018" y="809"/>
                      <a:pt x="1029" y="810"/>
                    </a:cubicBezTo>
                    <a:cubicBezTo>
                      <a:pt x="1033" y="819"/>
                      <a:pt x="1037" y="824"/>
                      <a:pt x="1031" y="833"/>
                    </a:cubicBezTo>
                    <a:cubicBezTo>
                      <a:pt x="1056" y="825"/>
                      <a:pt x="1066" y="868"/>
                      <a:pt x="1037" y="863"/>
                    </a:cubicBezTo>
                    <a:cubicBezTo>
                      <a:pt x="1027" y="868"/>
                      <a:pt x="1030" y="881"/>
                      <a:pt x="1040" y="885"/>
                    </a:cubicBezTo>
                    <a:cubicBezTo>
                      <a:pt x="1040" y="890"/>
                      <a:pt x="1034" y="890"/>
                      <a:pt x="1032" y="894"/>
                    </a:cubicBezTo>
                    <a:cubicBezTo>
                      <a:pt x="1035" y="897"/>
                      <a:pt x="1036" y="903"/>
                      <a:pt x="1037" y="908"/>
                    </a:cubicBezTo>
                    <a:cubicBezTo>
                      <a:pt x="1045" y="910"/>
                      <a:pt x="1054" y="915"/>
                      <a:pt x="1054" y="924"/>
                    </a:cubicBezTo>
                    <a:cubicBezTo>
                      <a:pt x="1054" y="932"/>
                      <a:pt x="1045" y="935"/>
                      <a:pt x="1047" y="944"/>
                    </a:cubicBezTo>
                    <a:cubicBezTo>
                      <a:pt x="1042" y="951"/>
                      <a:pt x="1034" y="954"/>
                      <a:pt x="1026" y="958"/>
                    </a:cubicBezTo>
                    <a:cubicBezTo>
                      <a:pt x="1030" y="966"/>
                      <a:pt x="1024" y="974"/>
                      <a:pt x="1022" y="983"/>
                    </a:cubicBezTo>
                    <a:cubicBezTo>
                      <a:pt x="1028" y="991"/>
                      <a:pt x="1024" y="999"/>
                      <a:pt x="1021" y="1007"/>
                    </a:cubicBezTo>
                    <a:cubicBezTo>
                      <a:pt x="1025" y="1013"/>
                      <a:pt x="1027" y="1021"/>
                      <a:pt x="1027" y="1029"/>
                    </a:cubicBezTo>
                    <a:cubicBezTo>
                      <a:pt x="1025" y="1033"/>
                      <a:pt x="1021" y="1034"/>
                      <a:pt x="1022" y="1041"/>
                    </a:cubicBezTo>
                    <a:cubicBezTo>
                      <a:pt x="1037" y="1035"/>
                      <a:pt x="1066" y="1027"/>
                      <a:pt x="1082" y="1037"/>
                    </a:cubicBezTo>
                    <a:cubicBezTo>
                      <a:pt x="1087" y="1045"/>
                      <a:pt x="1093" y="1050"/>
                      <a:pt x="1098" y="1056"/>
                    </a:cubicBezTo>
                    <a:cubicBezTo>
                      <a:pt x="1118" y="1061"/>
                      <a:pt x="1138" y="1054"/>
                      <a:pt x="1146" y="1075"/>
                    </a:cubicBezTo>
                    <a:cubicBezTo>
                      <a:pt x="1149" y="1085"/>
                      <a:pt x="1139" y="1094"/>
                      <a:pt x="1138" y="1103"/>
                    </a:cubicBezTo>
                    <a:cubicBezTo>
                      <a:pt x="1137" y="1112"/>
                      <a:pt x="1147" y="1123"/>
                      <a:pt x="1141" y="1133"/>
                    </a:cubicBezTo>
                    <a:cubicBezTo>
                      <a:pt x="1131" y="1150"/>
                      <a:pt x="1117" y="1169"/>
                      <a:pt x="1104" y="1188"/>
                    </a:cubicBezTo>
                    <a:cubicBezTo>
                      <a:pt x="1095" y="1192"/>
                      <a:pt x="1086" y="1195"/>
                      <a:pt x="1076" y="1199"/>
                    </a:cubicBezTo>
                    <a:cubicBezTo>
                      <a:pt x="1102" y="1201"/>
                      <a:pt x="1131" y="1213"/>
                      <a:pt x="1155" y="1221"/>
                    </a:cubicBezTo>
                    <a:cubicBezTo>
                      <a:pt x="1163" y="1213"/>
                      <a:pt x="1179" y="1212"/>
                      <a:pt x="1190" y="1208"/>
                    </a:cubicBezTo>
                    <a:cubicBezTo>
                      <a:pt x="1214" y="1197"/>
                      <a:pt x="1236" y="1178"/>
                      <a:pt x="1256" y="1164"/>
                    </a:cubicBezTo>
                    <a:cubicBezTo>
                      <a:pt x="1276" y="1150"/>
                      <a:pt x="1294" y="1139"/>
                      <a:pt x="1310" y="1124"/>
                    </a:cubicBezTo>
                    <a:cubicBezTo>
                      <a:pt x="1321" y="1112"/>
                      <a:pt x="1332" y="1099"/>
                      <a:pt x="1341" y="1089"/>
                    </a:cubicBezTo>
                    <a:cubicBezTo>
                      <a:pt x="1373" y="1053"/>
                      <a:pt x="1408" y="1017"/>
                      <a:pt x="1427" y="971"/>
                    </a:cubicBezTo>
                    <a:cubicBezTo>
                      <a:pt x="1436" y="947"/>
                      <a:pt x="1441" y="920"/>
                      <a:pt x="1450" y="893"/>
                    </a:cubicBezTo>
                    <a:cubicBezTo>
                      <a:pt x="1450" y="882"/>
                      <a:pt x="1455" y="871"/>
                      <a:pt x="1455" y="859"/>
                    </a:cubicBezTo>
                    <a:cubicBezTo>
                      <a:pt x="1457" y="832"/>
                      <a:pt x="1446" y="804"/>
                      <a:pt x="1439" y="784"/>
                    </a:cubicBezTo>
                    <a:cubicBezTo>
                      <a:pt x="1418" y="767"/>
                      <a:pt x="1383" y="776"/>
                      <a:pt x="1358" y="771"/>
                    </a:cubicBezTo>
                    <a:cubicBezTo>
                      <a:pt x="1318" y="759"/>
                      <a:pt x="1328" y="702"/>
                      <a:pt x="1338" y="685"/>
                    </a:cubicBezTo>
                    <a:cubicBezTo>
                      <a:pt x="1338" y="686"/>
                      <a:pt x="1337" y="687"/>
                      <a:pt x="1338" y="688"/>
                    </a:cubicBezTo>
                    <a:cubicBezTo>
                      <a:pt x="1340" y="680"/>
                      <a:pt x="1348" y="674"/>
                      <a:pt x="1346" y="666"/>
                    </a:cubicBezTo>
                    <a:cubicBezTo>
                      <a:pt x="1342" y="672"/>
                      <a:pt x="1343" y="678"/>
                      <a:pt x="1337" y="683"/>
                    </a:cubicBezTo>
                    <a:cubicBezTo>
                      <a:pt x="1348" y="652"/>
                      <a:pt x="1367" y="626"/>
                      <a:pt x="1382" y="598"/>
                    </a:cubicBezTo>
                    <a:close/>
                    <a:moveTo>
                      <a:pt x="1408" y="559"/>
                    </a:moveTo>
                    <a:cubicBezTo>
                      <a:pt x="1411" y="575"/>
                      <a:pt x="1394" y="589"/>
                      <a:pt x="1392" y="609"/>
                    </a:cubicBezTo>
                    <a:cubicBezTo>
                      <a:pt x="1380" y="626"/>
                      <a:pt x="1368" y="648"/>
                      <a:pt x="1356" y="669"/>
                    </a:cubicBezTo>
                    <a:cubicBezTo>
                      <a:pt x="1344" y="692"/>
                      <a:pt x="1333" y="719"/>
                      <a:pt x="1339" y="746"/>
                    </a:cubicBezTo>
                    <a:cubicBezTo>
                      <a:pt x="1345" y="747"/>
                      <a:pt x="1345" y="758"/>
                      <a:pt x="1350" y="756"/>
                    </a:cubicBezTo>
                    <a:cubicBezTo>
                      <a:pt x="1347" y="746"/>
                      <a:pt x="1352" y="737"/>
                      <a:pt x="1350" y="728"/>
                    </a:cubicBezTo>
                    <a:cubicBezTo>
                      <a:pt x="1360" y="699"/>
                      <a:pt x="1372" y="675"/>
                      <a:pt x="1382" y="646"/>
                    </a:cubicBezTo>
                    <a:cubicBezTo>
                      <a:pt x="1396" y="616"/>
                      <a:pt x="1423" y="593"/>
                      <a:pt x="1425" y="559"/>
                    </a:cubicBezTo>
                    <a:cubicBezTo>
                      <a:pt x="1431" y="546"/>
                      <a:pt x="1425" y="527"/>
                      <a:pt x="1418" y="515"/>
                    </a:cubicBezTo>
                    <a:cubicBezTo>
                      <a:pt x="1418" y="531"/>
                      <a:pt x="1416" y="549"/>
                      <a:pt x="1408" y="559"/>
                    </a:cubicBezTo>
                    <a:close/>
                    <a:moveTo>
                      <a:pt x="1001" y="567"/>
                    </a:moveTo>
                    <a:cubicBezTo>
                      <a:pt x="998" y="568"/>
                      <a:pt x="994" y="572"/>
                      <a:pt x="989" y="574"/>
                    </a:cubicBezTo>
                    <a:cubicBezTo>
                      <a:pt x="974" y="581"/>
                      <a:pt x="955" y="591"/>
                      <a:pt x="954" y="604"/>
                    </a:cubicBezTo>
                    <a:cubicBezTo>
                      <a:pt x="971" y="604"/>
                      <a:pt x="1011" y="600"/>
                      <a:pt x="1009" y="624"/>
                    </a:cubicBezTo>
                    <a:cubicBezTo>
                      <a:pt x="1009" y="629"/>
                      <a:pt x="1002" y="645"/>
                      <a:pt x="994" y="644"/>
                    </a:cubicBezTo>
                    <a:cubicBezTo>
                      <a:pt x="992" y="640"/>
                      <a:pt x="983" y="637"/>
                      <a:pt x="979" y="641"/>
                    </a:cubicBezTo>
                    <a:cubicBezTo>
                      <a:pt x="982" y="650"/>
                      <a:pt x="979" y="656"/>
                      <a:pt x="976" y="662"/>
                    </a:cubicBezTo>
                    <a:cubicBezTo>
                      <a:pt x="979" y="665"/>
                      <a:pt x="981" y="670"/>
                      <a:pt x="981" y="675"/>
                    </a:cubicBezTo>
                    <a:cubicBezTo>
                      <a:pt x="962" y="684"/>
                      <a:pt x="987" y="705"/>
                      <a:pt x="973" y="720"/>
                    </a:cubicBezTo>
                    <a:cubicBezTo>
                      <a:pt x="987" y="720"/>
                      <a:pt x="991" y="721"/>
                      <a:pt x="1004" y="718"/>
                    </a:cubicBezTo>
                    <a:cubicBezTo>
                      <a:pt x="1005" y="721"/>
                      <a:pt x="1009" y="722"/>
                      <a:pt x="1012" y="726"/>
                    </a:cubicBezTo>
                    <a:cubicBezTo>
                      <a:pt x="1023" y="718"/>
                      <a:pt x="1034" y="712"/>
                      <a:pt x="1038" y="699"/>
                    </a:cubicBezTo>
                    <a:cubicBezTo>
                      <a:pt x="1041" y="687"/>
                      <a:pt x="1033" y="668"/>
                      <a:pt x="1050" y="661"/>
                    </a:cubicBezTo>
                    <a:cubicBezTo>
                      <a:pt x="1054" y="662"/>
                      <a:pt x="1056" y="661"/>
                      <a:pt x="1060" y="660"/>
                    </a:cubicBezTo>
                    <a:cubicBezTo>
                      <a:pt x="1062" y="654"/>
                      <a:pt x="1067" y="649"/>
                      <a:pt x="1068" y="642"/>
                    </a:cubicBezTo>
                    <a:cubicBezTo>
                      <a:pt x="1070" y="620"/>
                      <a:pt x="1039" y="611"/>
                      <a:pt x="1051" y="583"/>
                    </a:cubicBezTo>
                    <a:cubicBezTo>
                      <a:pt x="1040" y="571"/>
                      <a:pt x="1018" y="562"/>
                      <a:pt x="1001" y="567"/>
                    </a:cubicBezTo>
                    <a:close/>
                    <a:moveTo>
                      <a:pt x="406" y="582"/>
                    </a:moveTo>
                    <a:cubicBezTo>
                      <a:pt x="409" y="600"/>
                      <a:pt x="408" y="616"/>
                      <a:pt x="416" y="629"/>
                    </a:cubicBezTo>
                    <a:cubicBezTo>
                      <a:pt x="429" y="684"/>
                      <a:pt x="441" y="735"/>
                      <a:pt x="451" y="788"/>
                    </a:cubicBezTo>
                    <a:cubicBezTo>
                      <a:pt x="467" y="787"/>
                      <a:pt x="487" y="790"/>
                      <a:pt x="500" y="793"/>
                    </a:cubicBezTo>
                    <a:cubicBezTo>
                      <a:pt x="498" y="777"/>
                      <a:pt x="510" y="750"/>
                      <a:pt x="526" y="746"/>
                    </a:cubicBezTo>
                    <a:cubicBezTo>
                      <a:pt x="541" y="742"/>
                      <a:pt x="556" y="747"/>
                      <a:pt x="570" y="744"/>
                    </a:cubicBezTo>
                    <a:cubicBezTo>
                      <a:pt x="546" y="711"/>
                      <a:pt x="516" y="684"/>
                      <a:pt x="489" y="653"/>
                    </a:cubicBezTo>
                    <a:cubicBezTo>
                      <a:pt x="487" y="651"/>
                      <a:pt x="486" y="653"/>
                      <a:pt x="483" y="651"/>
                    </a:cubicBezTo>
                    <a:cubicBezTo>
                      <a:pt x="474" y="638"/>
                      <a:pt x="461" y="627"/>
                      <a:pt x="449" y="615"/>
                    </a:cubicBezTo>
                    <a:cubicBezTo>
                      <a:pt x="434" y="601"/>
                      <a:pt x="422" y="581"/>
                      <a:pt x="402" y="574"/>
                    </a:cubicBezTo>
                    <a:cubicBezTo>
                      <a:pt x="399" y="580"/>
                      <a:pt x="404" y="579"/>
                      <a:pt x="406" y="582"/>
                    </a:cubicBezTo>
                    <a:close/>
                    <a:moveTo>
                      <a:pt x="993" y="615"/>
                    </a:moveTo>
                    <a:cubicBezTo>
                      <a:pt x="976" y="611"/>
                      <a:pt x="963" y="612"/>
                      <a:pt x="945" y="612"/>
                    </a:cubicBezTo>
                    <a:cubicBezTo>
                      <a:pt x="846" y="613"/>
                      <a:pt x="740" y="611"/>
                      <a:pt x="644" y="614"/>
                    </a:cubicBezTo>
                    <a:cubicBezTo>
                      <a:pt x="644" y="617"/>
                      <a:pt x="647" y="620"/>
                      <a:pt x="643" y="621"/>
                    </a:cubicBezTo>
                    <a:cubicBezTo>
                      <a:pt x="639" y="621"/>
                      <a:pt x="641" y="614"/>
                      <a:pt x="637" y="615"/>
                    </a:cubicBezTo>
                    <a:cubicBezTo>
                      <a:pt x="626" y="619"/>
                      <a:pt x="612" y="613"/>
                      <a:pt x="601" y="617"/>
                    </a:cubicBezTo>
                    <a:cubicBezTo>
                      <a:pt x="594" y="620"/>
                      <a:pt x="591" y="626"/>
                      <a:pt x="586" y="631"/>
                    </a:cubicBezTo>
                    <a:cubicBezTo>
                      <a:pt x="586" y="635"/>
                      <a:pt x="592" y="637"/>
                      <a:pt x="588" y="641"/>
                    </a:cubicBezTo>
                    <a:cubicBezTo>
                      <a:pt x="586" y="645"/>
                      <a:pt x="581" y="635"/>
                      <a:pt x="581" y="641"/>
                    </a:cubicBezTo>
                    <a:cubicBezTo>
                      <a:pt x="561" y="674"/>
                      <a:pt x="569" y="731"/>
                      <a:pt x="601" y="745"/>
                    </a:cubicBezTo>
                    <a:cubicBezTo>
                      <a:pt x="694" y="739"/>
                      <a:pt x="801" y="744"/>
                      <a:pt x="888" y="742"/>
                    </a:cubicBezTo>
                    <a:cubicBezTo>
                      <a:pt x="926" y="740"/>
                      <a:pt x="965" y="739"/>
                      <a:pt x="1004" y="738"/>
                    </a:cubicBezTo>
                    <a:cubicBezTo>
                      <a:pt x="1001" y="729"/>
                      <a:pt x="989" y="729"/>
                      <a:pt x="979" y="731"/>
                    </a:cubicBezTo>
                    <a:cubicBezTo>
                      <a:pt x="925" y="730"/>
                      <a:pt x="879" y="726"/>
                      <a:pt x="817" y="728"/>
                    </a:cubicBezTo>
                    <a:cubicBezTo>
                      <a:pt x="749" y="730"/>
                      <a:pt x="674" y="722"/>
                      <a:pt x="605" y="732"/>
                    </a:cubicBezTo>
                    <a:cubicBezTo>
                      <a:pt x="579" y="710"/>
                      <a:pt x="583" y="661"/>
                      <a:pt x="598" y="635"/>
                    </a:cubicBezTo>
                    <a:cubicBezTo>
                      <a:pt x="610" y="626"/>
                      <a:pt x="623" y="632"/>
                      <a:pt x="638" y="632"/>
                    </a:cubicBezTo>
                    <a:cubicBezTo>
                      <a:pt x="662" y="631"/>
                      <a:pt x="682" y="629"/>
                      <a:pt x="704" y="629"/>
                    </a:cubicBezTo>
                    <a:cubicBezTo>
                      <a:pt x="780" y="626"/>
                      <a:pt x="839" y="626"/>
                      <a:pt x="905" y="628"/>
                    </a:cubicBezTo>
                    <a:cubicBezTo>
                      <a:pt x="933" y="628"/>
                      <a:pt x="962" y="633"/>
                      <a:pt x="988" y="632"/>
                    </a:cubicBezTo>
                    <a:cubicBezTo>
                      <a:pt x="992" y="631"/>
                      <a:pt x="995" y="632"/>
                      <a:pt x="998" y="632"/>
                    </a:cubicBezTo>
                    <a:cubicBezTo>
                      <a:pt x="1003" y="625"/>
                      <a:pt x="998" y="617"/>
                      <a:pt x="993" y="615"/>
                    </a:cubicBezTo>
                    <a:close/>
                    <a:moveTo>
                      <a:pt x="723" y="635"/>
                    </a:moveTo>
                    <a:cubicBezTo>
                      <a:pt x="685" y="641"/>
                      <a:pt x="645" y="634"/>
                      <a:pt x="612" y="641"/>
                    </a:cubicBezTo>
                    <a:cubicBezTo>
                      <a:pt x="611" y="646"/>
                      <a:pt x="612" y="656"/>
                      <a:pt x="611" y="659"/>
                    </a:cubicBezTo>
                    <a:cubicBezTo>
                      <a:pt x="630" y="662"/>
                      <a:pt x="660" y="655"/>
                      <a:pt x="676" y="663"/>
                    </a:cubicBezTo>
                    <a:cubicBezTo>
                      <a:pt x="651" y="663"/>
                      <a:pt x="634" y="665"/>
                      <a:pt x="609" y="667"/>
                    </a:cubicBezTo>
                    <a:cubicBezTo>
                      <a:pt x="616" y="673"/>
                      <a:pt x="605" y="688"/>
                      <a:pt x="613" y="694"/>
                    </a:cubicBezTo>
                    <a:cubicBezTo>
                      <a:pt x="613" y="698"/>
                      <a:pt x="605" y="700"/>
                      <a:pt x="607" y="704"/>
                    </a:cubicBezTo>
                    <a:cubicBezTo>
                      <a:pt x="627" y="701"/>
                      <a:pt x="646" y="704"/>
                      <a:pt x="667" y="705"/>
                    </a:cubicBezTo>
                    <a:cubicBezTo>
                      <a:pt x="649" y="712"/>
                      <a:pt x="632" y="706"/>
                      <a:pt x="611" y="711"/>
                    </a:cubicBezTo>
                    <a:cubicBezTo>
                      <a:pt x="612" y="714"/>
                      <a:pt x="615" y="715"/>
                      <a:pt x="615" y="720"/>
                    </a:cubicBezTo>
                    <a:cubicBezTo>
                      <a:pt x="664" y="721"/>
                      <a:pt x="712" y="717"/>
                      <a:pt x="763" y="720"/>
                    </a:cubicBezTo>
                    <a:cubicBezTo>
                      <a:pt x="825" y="723"/>
                      <a:pt x="904" y="719"/>
                      <a:pt x="966" y="721"/>
                    </a:cubicBezTo>
                    <a:cubicBezTo>
                      <a:pt x="967" y="715"/>
                      <a:pt x="965" y="714"/>
                      <a:pt x="966" y="710"/>
                    </a:cubicBezTo>
                    <a:cubicBezTo>
                      <a:pt x="963" y="708"/>
                      <a:pt x="952" y="710"/>
                      <a:pt x="955" y="705"/>
                    </a:cubicBezTo>
                    <a:cubicBezTo>
                      <a:pt x="952" y="705"/>
                      <a:pt x="954" y="709"/>
                      <a:pt x="950" y="708"/>
                    </a:cubicBezTo>
                    <a:cubicBezTo>
                      <a:pt x="921" y="704"/>
                      <a:pt x="885" y="709"/>
                      <a:pt x="851" y="704"/>
                    </a:cubicBezTo>
                    <a:cubicBezTo>
                      <a:pt x="875" y="701"/>
                      <a:pt x="909" y="702"/>
                      <a:pt x="939" y="702"/>
                    </a:cubicBezTo>
                    <a:cubicBezTo>
                      <a:pt x="949" y="702"/>
                      <a:pt x="959" y="704"/>
                      <a:pt x="965" y="699"/>
                    </a:cubicBezTo>
                    <a:cubicBezTo>
                      <a:pt x="956" y="691"/>
                      <a:pt x="931" y="701"/>
                      <a:pt x="919" y="692"/>
                    </a:cubicBezTo>
                    <a:cubicBezTo>
                      <a:pt x="931" y="691"/>
                      <a:pt x="949" y="691"/>
                      <a:pt x="965" y="690"/>
                    </a:cubicBezTo>
                    <a:cubicBezTo>
                      <a:pt x="963" y="681"/>
                      <a:pt x="963" y="678"/>
                      <a:pt x="968" y="672"/>
                    </a:cubicBezTo>
                    <a:cubicBezTo>
                      <a:pt x="935" y="670"/>
                      <a:pt x="903" y="676"/>
                      <a:pt x="869" y="677"/>
                    </a:cubicBezTo>
                    <a:cubicBezTo>
                      <a:pt x="835" y="679"/>
                      <a:pt x="800" y="676"/>
                      <a:pt x="766" y="678"/>
                    </a:cubicBezTo>
                    <a:cubicBezTo>
                      <a:pt x="738" y="680"/>
                      <a:pt x="709" y="679"/>
                      <a:pt x="684" y="683"/>
                    </a:cubicBezTo>
                    <a:cubicBezTo>
                      <a:pt x="679" y="684"/>
                      <a:pt x="674" y="689"/>
                      <a:pt x="669" y="684"/>
                    </a:cubicBezTo>
                    <a:cubicBezTo>
                      <a:pt x="724" y="667"/>
                      <a:pt x="783" y="679"/>
                      <a:pt x="850" y="673"/>
                    </a:cubicBezTo>
                    <a:cubicBezTo>
                      <a:pt x="885" y="670"/>
                      <a:pt x="915" y="668"/>
                      <a:pt x="944" y="666"/>
                    </a:cubicBezTo>
                    <a:cubicBezTo>
                      <a:pt x="953" y="666"/>
                      <a:pt x="964" y="669"/>
                      <a:pt x="967" y="661"/>
                    </a:cubicBezTo>
                    <a:cubicBezTo>
                      <a:pt x="951" y="654"/>
                      <a:pt x="921" y="664"/>
                      <a:pt x="900" y="658"/>
                    </a:cubicBezTo>
                    <a:cubicBezTo>
                      <a:pt x="916" y="656"/>
                      <a:pt x="948" y="654"/>
                      <a:pt x="970" y="652"/>
                    </a:cubicBezTo>
                    <a:cubicBezTo>
                      <a:pt x="972" y="649"/>
                      <a:pt x="967" y="642"/>
                      <a:pt x="972" y="640"/>
                    </a:cubicBezTo>
                    <a:cubicBezTo>
                      <a:pt x="973" y="640"/>
                      <a:pt x="973" y="639"/>
                      <a:pt x="972" y="639"/>
                    </a:cubicBezTo>
                    <a:cubicBezTo>
                      <a:pt x="894" y="631"/>
                      <a:pt x="801" y="635"/>
                      <a:pt x="723" y="635"/>
                    </a:cubicBezTo>
                    <a:close/>
                    <a:moveTo>
                      <a:pt x="132" y="689"/>
                    </a:moveTo>
                    <a:cubicBezTo>
                      <a:pt x="125" y="685"/>
                      <a:pt x="117" y="674"/>
                      <a:pt x="106" y="670"/>
                    </a:cubicBezTo>
                    <a:cubicBezTo>
                      <a:pt x="102" y="663"/>
                      <a:pt x="94" y="664"/>
                      <a:pt x="89" y="653"/>
                    </a:cubicBezTo>
                    <a:cubicBezTo>
                      <a:pt x="70" y="671"/>
                      <a:pt x="38" y="674"/>
                      <a:pt x="19" y="691"/>
                    </a:cubicBezTo>
                    <a:cubicBezTo>
                      <a:pt x="64" y="734"/>
                      <a:pt x="108" y="778"/>
                      <a:pt x="161" y="813"/>
                    </a:cubicBezTo>
                    <a:cubicBezTo>
                      <a:pt x="189" y="843"/>
                      <a:pt x="225" y="866"/>
                      <a:pt x="253" y="897"/>
                    </a:cubicBezTo>
                    <a:cubicBezTo>
                      <a:pt x="260" y="899"/>
                      <a:pt x="262" y="905"/>
                      <a:pt x="267" y="908"/>
                    </a:cubicBezTo>
                    <a:cubicBezTo>
                      <a:pt x="278" y="881"/>
                      <a:pt x="299" y="862"/>
                      <a:pt x="317" y="841"/>
                    </a:cubicBezTo>
                    <a:cubicBezTo>
                      <a:pt x="315" y="841"/>
                      <a:pt x="316" y="839"/>
                      <a:pt x="315" y="838"/>
                    </a:cubicBezTo>
                    <a:cubicBezTo>
                      <a:pt x="296" y="840"/>
                      <a:pt x="287" y="857"/>
                      <a:pt x="268" y="856"/>
                    </a:cubicBezTo>
                    <a:cubicBezTo>
                      <a:pt x="280" y="846"/>
                      <a:pt x="294" y="840"/>
                      <a:pt x="304" y="829"/>
                    </a:cubicBezTo>
                    <a:cubicBezTo>
                      <a:pt x="302" y="828"/>
                      <a:pt x="300" y="826"/>
                      <a:pt x="299" y="824"/>
                    </a:cubicBezTo>
                    <a:cubicBezTo>
                      <a:pt x="293" y="826"/>
                      <a:pt x="284" y="835"/>
                      <a:pt x="279" y="831"/>
                    </a:cubicBezTo>
                    <a:cubicBezTo>
                      <a:pt x="280" y="823"/>
                      <a:pt x="289" y="823"/>
                      <a:pt x="293" y="818"/>
                    </a:cubicBezTo>
                    <a:cubicBezTo>
                      <a:pt x="285" y="812"/>
                      <a:pt x="274" y="830"/>
                      <a:pt x="268" y="822"/>
                    </a:cubicBezTo>
                    <a:cubicBezTo>
                      <a:pt x="272" y="816"/>
                      <a:pt x="279" y="814"/>
                      <a:pt x="284" y="809"/>
                    </a:cubicBezTo>
                    <a:cubicBezTo>
                      <a:pt x="277" y="799"/>
                      <a:pt x="264" y="818"/>
                      <a:pt x="255" y="812"/>
                    </a:cubicBezTo>
                    <a:cubicBezTo>
                      <a:pt x="255" y="806"/>
                      <a:pt x="266" y="803"/>
                      <a:pt x="272" y="799"/>
                    </a:cubicBezTo>
                    <a:cubicBezTo>
                      <a:pt x="269" y="798"/>
                      <a:pt x="268" y="795"/>
                      <a:pt x="264" y="794"/>
                    </a:cubicBezTo>
                    <a:cubicBezTo>
                      <a:pt x="257" y="797"/>
                      <a:pt x="248" y="803"/>
                      <a:pt x="242" y="799"/>
                    </a:cubicBezTo>
                    <a:cubicBezTo>
                      <a:pt x="243" y="791"/>
                      <a:pt x="256" y="794"/>
                      <a:pt x="258" y="786"/>
                    </a:cubicBezTo>
                    <a:cubicBezTo>
                      <a:pt x="255" y="785"/>
                      <a:pt x="253" y="783"/>
                      <a:pt x="250" y="780"/>
                    </a:cubicBezTo>
                    <a:cubicBezTo>
                      <a:pt x="240" y="783"/>
                      <a:pt x="234" y="790"/>
                      <a:pt x="223" y="791"/>
                    </a:cubicBezTo>
                    <a:cubicBezTo>
                      <a:pt x="215" y="796"/>
                      <a:pt x="207" y="805"/>
                      <a:pt x="196" y="804"/>
                    </a:cubicBezTo>
                    <a:cubicBezTo>
                      <a:pt x="206" y="789"/>
                      <a:pt x="227" y="785"/>
                      <a:pt x="241" y="774"/>
                    </a:cubicBezTo>
                    <a:cubicBezTo>
                      <a:pt x="238" y="770"/>
                      <a:pt x="234" y="767"/>
                      <a:pt x="229" y="765"/>
                    </a:cubicBezTo>
                    <a:cubicBezTo>
                      <a:pt x="221" y="766"/>
                      <a:pt x="216" y="772"/>
                      <a:pt x="209" y="774"/>
                    </a:cubicBezTo>
                    <a:cubicBezTo>
                      <a:pt x="205" y="765"/>
                      <a:pt x="219" y="764"/>
                      <a:pt x="221" y="757"/>
                    </a:cubicBezTo>
                    <a:cubicBezTo>
                      <a:pt x="218" y="756"/>
                      <a:pt x="218" y="753"/>
                      <a:pt x="214" y="753"/>
                    </a:cubicBezTo>
                    <a:cubicBezTo>
                      <a:pt x="208" y="757"/>
                      <a:pt x="199" y="762"/>
                      <a:pt x="192" y="759"/>
                    </a:cubicBezTo>
                    <a:cubicBezTo>
                      <a:pt x="195" y="753"/>
                      <a:pt x="204" y="750"/>
                      <a:pt x="209" y="748"/>
                    </a:cubicBezTo>
                    <a:cubicBezTo>
                      <a:pt x="207" y="744"/>
                      <a:pt x="202" y="743"/>
                      <a:pt x="200" y="741"/>
                    </a:cubicBezTo>
                    <a:cubicBezTo>
                      <a:pt x="193" y="745"/>
                      <a:pt x="182" y="753"/>
                      <a:pt x="174" y="750"/>
                    </a:cubicBezTo>
                    <a:cubicBezTo>
                      <a:pt x="179" y="744"/>
                      <a:pt x="184" y="738"/>
                      <a:pt x="193" y="737"/>
                    </a:cubicBezTo>
                    <a:cubicBezTo>
                      <a:pt x="186" y="726"/>
                      <a:pt x="167" y="746"/>
                      <a:pt x="160" y="738"/>
                    </a:cubicBezTo>
                    <a:cubicBezTo>
                      <a:pt x="166" y="733"/>
                      <a:pt x="173" y="730"/>
                      <a:pt x="180" y="726"/>
                    </a:cubicBezTo>
                    <a:cubicBezTo>
                      <a:pt x="176" y="724"/>
                      <a:pt x="175" y="721"/>
                      <a:pt x="171" y="720"/>
                    </a:cubicBezTo>
                    <a:cubicBezTo>
                      <a:pt x="154" y="728"/>
                      <a:pt x="137" y="732"/>
                      <a:pt x="123" y="743"/>
                    </a:cubicBezTo>
                    <a:cubicBezTo>
                      <a:pt x="122" y="742"/>
                      <a:pt x="121" y="740"/>
                      <a:pt x="120" y="738"/>
                    </a:cubicBezTo>
                    <a:cubicBezTo>
                      <a:pt x="129" y="724"/>
                      <a:pt x="151" y="724"/>
                      <a:pt x="162" y="712"/>
                    </a:cubicBezTo>
                    <a:cubicBezTo>
                      <a:pt x="153" y="703"/>
                      <a:pt x="141" y="692"/>
                      <a:pt x="130" y="688"/>
                    </a:cubicBezTo>
                    <a:cubicBezTo>
                      <a:pt x="131" y="688"/>
                      <a:pt x="132" y="688"/>
                      <a:pt x="132" y="689"/>
                    </a:cubicBezTo>
                    <a:close/>
                    <a:moveTo>
                      <a:pt x="9" y="720"/>
                    </a:moveTo>
                    <a:cubicBezTo>
                      <a:pt x="94" y="787"/>
                      <a:pt x="178" y="856"/>
                      <a:pt x="259" y="927"/>
                    </a:cubicBezTo>
                    <a:cubicBezTo>
                      <a:pt x="260" y="923"/>
                      <a:pt x="262" y="920"/>
                      <a:pt x="264" y="916"/>
                    </a:cubicBezTo>
                    <a:cubicBezTo>
                      <a:pt x="258" y="915"/>
                      <a:pt x="257" y="908"/>
                      <a:pt x="250" y="906"/>
                    </a:cubicBezTo>
                    <a:cubicBezTo>
                      <a:pt x="250" y="901"/>
                      <a:pt x="245" y="901"/>
                      <a:pt x="242" y="897"/>
                    </a:cubicBezTo>
                    <a:cubicBezTo>
                      <a:pt x="228" y="881"/>
                      <a:pt x="212" y="867"/>
                      <a:pt x="195" y="855"/>
                    </a:cubicBezTo>
                    <a:cubicBezTo>
                      <a:pt x="175" y="837"/>
                      <a:pt x="155" y="819"/>
                      <a:pt x="133" y="803"/>
                    </a:cubicBezTo>
                    <a:cubicBezTo>
                      <a:pt x="111" y="787"/>
                      <a:pt x="92" y="769"/>
                      <a:pt x="71" y="752"/>
                    </a:cubicBezTo>
                    <a:cubicBezTo>
                      <a:pt x="61" y="738"/>
                      <a:pt x="39" y="723"/>
                      <a:pt x="25" y="709"/>
                    </a:cubicBezTo>
                    <a:cubicBezTo>
                      <a:pt x="24" y="703"/>
                      <a:pt x="19" y="700"/>
                      <a:pt x="14" y="698"/>
                    </a:cubicBezTo>
                    <a:cubicBezTo>
                      <a:pt x="11" y="704"/>
                      <a:pt x="11" y="713"/>
                      <a:pt x="9" y="720"/>
                    </a:cubicBezTo>
                    <a:close/>
                    <a:moveTo>
                      <a:pt x="997" y="748"/>
                    </a:moveTo>
                    <a:cubicBezTo>
                      <a:pt x="960" y="744"/>
                      <a:pt x="932" y="748"/>
                      <a:pt x="898" y="748"/>
                    </a:cubicBezTo>
                    <a:cubicBezTo>
                      <a:pt x="874" y="747"/>
                      <a:pt x="848" y="750"/>
                      <a:pt x="825" y="750"/>
                    </a:cubicBezTo>
                    <a:cubicBezTo>
                      <a:pt x="802" y="750"/>
                      <a:pt x="780" y="749"/>
                      <a:pt x="757" y="750"/>
                    </a:cubicBezTo>
                    <a:cubicBezTo>
                      <a:pt x="710" y="751"/>
                      <a:pt x="665" y="748"/>
                      <a:pt x="615" y="752"/>
                    </a:cubicBezTo>
                    <a:cubicBezTo>
                      <a:pt x="588" y="754"/>
                      <a:pt x="559" y="752"/>
                      <a:pt x="529" y="755"/>
                    </a:cubicBezTo>
                    <a:cubicBezTo>
                      <a:pt x="531" y="758"/>
                      <a:pt x="530" y="765"/>
                      <a:pt x="537" y="766"/>
                    </a:cubicBezTo>
                    <a:cubicBezTo>
                      <a:pt x="567" y="769"/>
                      <a:pt x="621" y="765"/>
                      <a:pt x="664" y="769"/>
                    </a:cubicBezTo>
                    <a:cubicBezTo>
                      <a:pt x="683" y="763"/>
                      <a:pt x="721" y="766"/>
                      <a:pt x="739" y="767"/>
                    </a:cubicBezTo>
                    <a:cubicBezTo>
                      <a:pt x="806" y="754"/>
                      <a:pt x="896" y="763"/>
                      <a:pt x="975" y="763"/>
                    </a:cubicBezTo>
                    <a:cubicBezTo>
                      <a:pt x="986" y="763"/>
                      <a:pt x="997" y="762"/>
                      <a:pt x="1008" y="762"/>
                    </a:cubicBezTo>
                    <a:cubicBezTo>
                      <a:pt x="1014" y="762"/>
                      <a:pt x="1020" y="765"/>
                      <a:pt x="1025" y="760"/>
                    </a:cubicBezTo>
                    <a:cubicBezTo>
                      <a:pt x="1020" y="750"/>
                      <a:pt x="1007" y="749"/>
                      <a:pt x="997" y="748"/>
                    </a:cubicBezTo>
                    <a:close/>
                    <a:moveTo>
                      <a:pt x="526" y="824"/>
                    </a:moveTo>
                    <a:cubicBezTo>
                      <a:pt x="522" y="816"/>
                      <a:pt x="518" y="807"/>
                      <a:pt x="518" y="797"/>
                    </a:cubicBezTo>
                    <a:cubicBezTo>
                      <a:pt x="518" y="783"/>
                      <a:pt x="526" y="768"/>
                      <a:pt x="520" y="761"/>
                    </a:cubicBezTo>
                    <a:cubicBezTo>
                      <a:pt x="502" y="776"/>
                      <a:pt x="505" y="819"/>
                      <a:pt x="526" y="824"/>
                    </a:cubicBezTo>
                    <a:close/>
                    <a:moveTo>
                      <a:pt x="561" y="800"/>
                    </a:moveTo>
                    <a:cubicBezTo>
                      <a:pt x="557" y="800"/>
                      <a:pt x="541" y="797"/>
                      <a:pt x="536" y="802"/>
                    </a:cubicBezTo>
                    <a:cubicBezTo>
                      <a:pt x="537" y="807"/>
                      <a:pt x="544" y="807"/>
                      <a:pt x="549" y="807"/>
                    </a:cubicBezTo>
                    <a:cubicBezTo>
                      <a:pt x="576" y="810"/>
                      <a:pt x="619" y="814"/>
                      <a:pt x="642" y="813"/>
                    </a:cubicBezTo>
                    <a:cubicBezTo>
                      <a:pt x="640" y="812"/>
                      <a:pt x="651" y="813"/>
                      <a:pt x="655" y="811"/>
                    </a:cubicBezTo>
                    <a:cubicBezTo>
                      <a:pt x="667" y="815"/>
                      <a:pt x="681" y="809"/>
                      <a:pt x="691" y="811"/>
                    </a:cubicBezTo>
                    <a:cubicBezTo>
                      <a:pt x="689" y="811"/>
                      <a:pt x="688" y="811"/>
                      <a:pt x="688" y="812"/>
                    </a:cubicBezTo>
                    <a:cubicBezTo>
                      <a:pt x="692" y="813"/>
                      <a:pt x="692" y="811"/>
                      <a:pt x="693" y="810"/>
                    </a:cubicBezTo>
                    <a:cubicBezTo>
                      <a:pt x="787" y="810"/>
                      <a:pt x="903" y="804"/>
                      <a:pt x="1004" y="806"/>
                    </a:cubicBezTo>
                    <a:cubicBezTo>
                      <a:pt x="1001" y="805"/>
                      <a:pt x="1001" y="801"/>
                      <a:pt x="1000" y="798"/>
                    </a:cubicBezTo>
                    <a:cubicBezTo>
                      <a:pt x="968" y="791"/>
                      <a:pt x="926" y="796"/>
                      <a:pt x="894" y="794"/>
                    </a:cubicBezTo>
                    <a:cubicBezTo>
                      <a:pt x="889" y="794"/>
                      <a:pt x="884" y="793"/>
                      <a:pt x="880" y="790"/>
                    </a:cubicBezTo>
                    <a:cubicBezTo>
                      <a:pt x="914" y="789"/>
                      <a:pt x="941" y="788"/>
                      <a:pt x="973" y="789"/>
                    </a:cubicBezTo>
                    <a:cubicBezTo>
                      <a:pt x="984" y="790"/>
                      <a:pt x="998" y="796"/>
                      <a:pt x="1007" y="787"/>
                    </a:cubicBezTo>
                    <a:cubicBezTo>
                      <a:pt x="990" y="785"/>
                      <a:pt x="958" y="785"/>
                      <a:pt x="943" y="782"/>
                    </a:cubicBezTo>
                    <a:cubicBezTo>
                      <a:pt x="959" y="777"/>
                      <a:pt x="981" y="780"/>
                      <a:pt x="1001" y="779"/>
                    </a:cubicBezTo>
                    <a:cubicBezTo>
                      <a:pt x="1003" y="777"/>
                      <a:pt x="1003" y="772"/>
                      <a:pt x="1006" y="770"/>
                    </a:cubicBezTo>
                    <a:cubicBezTo>
                      <a:pt x="934" y="771"/>
                      <a:pt x="841" y="764"/>
                      <a:pt x="766" y="769"/>
                    </a:cubicBezTo>
                    <a:cubicBezTo>
                      <a:pt x="688" y="776"/>
                      <a:pt x="616" y="774"/>
                      <a:pt x="538" y="775"/>
                    </a:cubicBezTo>
                    <a:cubicBezTo>
                      <a:pt x="538" y="778"/>
                      <a:pt x="539" y="780"/>
                      <a:pt x="539" y="783"/>
                    </a:cubicBezTo>
                    <a:cubicBezTo>
                      <a:pt x="555" y="787"/>
                      <a:pt x="575" y="781"/>
                      <a:pt x="595" y="784"/>
                    </a:cubicBezTo>
                    <a:cubicBezTo>
                      <a:pt x="583" y="790"/>
                      <a:pt x="555" y="788"/>
                      <a:pt x="538" y="792"/>
                    </a:cubicBezTo>
                    <a:cubicBezTo>
                      <a:pt x="572" y="798"/>
                      <a:pt x="618" y="791"/>
                      <a:pt x="652" y="795"/>
                    </a:cubicBezTo>
                    <a:cubicBezTo>
                      <a:pt x="623" y="797"/>
                      <a:pt x="590" y="800"/>
                      <a:pt x="561" y="800"/>
                    </a:cubicBezTo>
                    <a:close/>
                    <a:moveTo>
                      <a:pt x="1461" y="883"/>
                    </a:moveTo>
                    <a:cubicBezTo>
                      <a:pt x="1459" y="895"/>
                      <a:pt x="1453" y="909"/>
                      <a:pt x="1448" y="923"/>
                    </a:cubicBezTo>
                    <a:cubicBezTo>
                      <a:pt x="1445" y="933"/>
                      <a:pt x="1445" y="943"/>
                      <a:pt x="1442" y="952"/>
                    </a:cubicBezTo>
                    <a:cubicBezTo>
                      <a:pt x="1440" y="955"/>
                      <a:pt x="1438" y="957"/>
                      <a:pt x="1437" y="960"/>
                    </a:cubicBezTo>
                    <a:cubicBezTo>
                      <a:pt x="1434" y="967"/>
                      <a:pt x="1434" y="975"/>
                      <a:pt x="1431" y="982"/>
                    </a:cubicBezTo>
                    <a:cubicBezTo>
                      <a:pt x="1419" y="1007"/>
                      <a:pt x="1400" y="1034"/>
                      <a:pt x="1384" y="1054"/>
                    </a:cubicBezTo>
                    <a:cubicBezTo>
                      <a:pt x="1373" y="1068"/>
                      <a:pt x="1363" y="1079"/>
                      <a:pt x="1351" y="1092"/>
                    </a:cubicBezTo>
                    <a:cubicBezTo>
                      <a:pt x="1344" y="1100"/>
                      <a:pt x="1336" y="1106"/>
                      <a:pt x="1329" y="1113"/>
                    </a:cubicBezTo>
                    <a:cubicBezTo>
                      <a:pt x="1323" y="1119"/>
                      <a:pt x="1318" y="1128"/>
                      <a:pt x="1312" y="1134"/>
                    </a:cubicBezTo>
                    <a:cubicBezTo>
                      <a:pt x="1308" y="1137"/>
                      <a:pt x="1303" y="1138"/>
                      <a:pt x="1299" y="1141"/>
                    </a:cubicBezTo>
                    <a:cubicBezTo>
                      <a:pt x="1295" y="1144"/>
                      <a:pt x="1294" y="1148"/>
                      <a:pt x="1291" y="1150"/>
                    </a:cubicBezTo>
                    <a:cubicBezTo>
                      <a:pt x="1285" y="1155"/>
                      <a:pt x="1277" y="1158"/>
                      <a:pt x="1271" y="1162"/>
                    </a:cubicBezTo>
                    <a:cubicBezTo>
                      <a:pt x="1265" y="1167"/>
                      <a:pt x="1260" y="1173"/>
                      <a:pt x="1254" y="1177"/>
                    </a:cubicBezTo>
                    <a:cubicBezTo>
                      <a:pt x="1248" y="1182"/>
                      <a:pt x="1242" y="1186"/>
                      <a:pt x="1235" y="1190"/>
                    </a:cubicBezTo>
                    <a:cubicBezTo>
                      <a:pt x="1213" y="1204"/>
                      <a:pt x="1191" y="1220"/>
                      <a:pt x="1164" y="1223"/>
                    </a:cubicBezTo>
                    <a:cubicBezTo>
                      <a:pt x="1169" y="1227"/>
                      <a:pt x="1177" y="1230"/>
                      <a:pt x="1183" y="1234"/>
                    </a:cubicBezTo>
                    <a:cubicBezTo>
                      <a:pt x="1190" y="1226"/>
                      <a:pt x="1201" y="1225"/>
                      <a:pt x="1210" y="1221"/>
                    </a:cubicBezTo>
                    <a:cubicBezTo>
                      <a:pt x="1220" y="1217"/>
                      <a:pt x="1227" y="1209"/>
                      <a:pt x="1237" y="1207"/>
                    </a:cubicBezTo>
                    <a:cubicBezTo>
                      <a:pt x="1273" y="1186"/>
                      <a:pt x="1305" y="1158"/>
                      <a:pt x="1332" y="1130"/>
                    </a:cubicBezTo>
                    <a:cubicBezTo>
                      <a:pt x="1341" y="1120"/>
                      <a:pt x="1350" y="1113"/>
                      <a:pt x="1357" y="1104"/>
                    </a:cubicBezTo>
                    <a:cubicBezTo>
                      <a:pt x="1365" y="1095"/>
                      <a:pt x="1373" y="1087"/>
                      <a:pt x="1378" y="1076"/>
                    </a:cubicBezTo>
                    <a:cubicBezTo>
                      <a:pt x="1381" y="1074"/>
                      <a:pt x="1384" y="1073"/>
                      <a:pt x="1386" y="1070"/>
                    </a:cubicBezTo>
                    <a:cubicBezTo>
                      <a:pt x="1395" y="1060"/>
                      <a:pt x="1402" y="1042"/>
                      <a:pt x="1410" y="1031"/>
                    </a:cubicBezTo>
                    <a:cubicBezTo>
                      <a:pt x="1417" y="1020"/>
                      <a:pt x="1428" y="1011"/>
                      <a:pt x="1435" y="998"/>
                    </a:cubicBezTo>
                    <a:cubicBezTo>
                      <a:pt x="1440" y="987"/>
                      <a:pt x="1445" y="976"/>
                      <a:pt x="1449" y="965"/>
                    </a:cubicBezTo>
                    <a:cubicBezTo>
                      <a:pt x="1461" y="938"/>
                      <a:pt x="1467" y="918"/>
                      <a:pt x="1470" y="888"/>
                    </a:cubicBezTo>
                    <a:cubicBezTo>
                      <a:pt x="1471" y="885"/>
                      <a:pt x="1472" y="880"/>
                      <a:pt x="1472" y="874"/>
                    </a:cubicBezTo>
                    <a:cubicBezTo>
                      <a:pt x="1474" y="854"/>
                      <a:pt x="1476" y="831"/>
                      <a:pt x="1471" y="813"/>
                    </a:cubicBezTo>
                    <a:cubicBezTo>
                      <a:pt x="1469" y="803"/>
                      <a:pt x="1457" y="791"/>
                      <a:pt x="1449" y="786"/>
                    </a:cubicBezTo>
                    <a:cubicBezTo>
                      <a:pt x="1460" y="818"/>
                      <a:pt x="1468" y="849"/>
                      <a:pt x="1461" y="883"/>
                    </a:cubicBezTo>
                    <a:close/>
                    <a:moveTo>
                      <a:pt x="390" y="808"/>
                    </a:moveTo>
                    <a:cubicBezTo>
                      <a:pt x="373" y="815"/>
                      <a:pt x="357" y="824"/>
                      <a:pt x="341" y="832"/>
                    </a:cubicBezTo>
                    <a:cubicBezTo>
                      <a:pt x="282" y="878"/>
                      <a:pt x="231" y="968"/>
                      <a:pt x="257" y="1070"/>
                    </a:cubicBezTo>
                    <a:cubicBezTo>
                      <a:pt x="265" y="1099"/>
                      <a:pt x="281" y="1121"/>
                      <a:pt x="292" y="1147"/>
                    </a:cubicBezTo>
                    <a:cubicBezTo>
                      <a:pt x="299" y="1150"/>
                      <a:pt x="302" y="1159"/>
                      <a:pt x="310" y="1163"/>
                    </a:cubicBezTo>
                    <a:cubicBezTo>
                      <a:pt x="314" y="1165"/>
                      <a:pt x="317" y="1164"/>
                      <a:pt x="320" y="1167"/>
                    </a:cubicBezTo>
                    <a:cubicBezTo>
                      <a:pt x="327" y="1178"/>
                      <a:pt x="315" y="1184"/>
                      <a:pt x="311" y="1188"/>
                    </a:cubicBezTo>
                    <a:cubicBezTo>
                      <a:pt x="301" y="1198"/>
                      <a:pt x="290" y="1213"/>
                      <a:pt x="282" y="1219"/>
                    </a:cubicBezTo>
                    <a:cubicBezTo>
                      <a:pt x="281" y="1226"/>
                      <a:pt x="282" y="1233"/>
                      <a:pt x="288" y="1238"/>
                    </a:cubicBezTo>
                    <a:cubicBezTo>
                      <a:pt x="313" y="1208"/>
                      <a:pt x="343" y="1183"/>
                      <a:pt x="380" y="1166"/>
                    </a:cubicBezTo>
                    <a:cubicBezTo>
                      <a:pt x="375" y="1150"/>
                      <a:pt x="386" y="1137"/>
                      <a:pt x="390" y="1130"/>
                    </a:cubicBezTo>
                    <a:cubicBezTo>
                      <a:pt x="374" y="1133"/>
                      <a:pt x="366" y="1109"/>
                      <a:pt x="358" y="1097"/>
                    </a:cubicBezTo>
                    <a:cubicBezTo>
                      <a:pt x="340" y="1068"/>
                      <a:pt x="332" y="1031"/>
                      <a:pt x="340" y="995"/>
                    </a:cubicBezTo>
                    <a:cubicBezTo>
                      <a:pt x="344" y="978"/>
                      <a:pt x="350" y="954"/>
                      <a:pt x="358" y="943"/>
                    </a:cubicBezTo>
                    <a:cubicBezTo>
                      <a:pt x="365" y="933"/>
                      <a:pt x="386" y="915"/>
                      <a:pt x="396" y="909"/>
                    </a:cubicBezTo>
                    <a:cubicBezTo>
                      <a:pt x="435" y="887"/>
                      <a:pt x="484" y="887"/>
                      <a:pt x="526" y="904"/>
                    </a:cubicBezTo>
                    <a:cubicBezTo>
                      <a:pt x="535" y="898"/>
                      <a:pt x="530" y="885"/>
                      <a:pt x="532" y="876"/>
                    </a:cubicBezTo>
                    <a:cubicBezTo>
                      <a:pt x="536" y="857"/>
                      <a:pt x="547" y="847"/>
                      <a:pt x="556" y="835"/>
                    </a:cubicBezTo>
                    <a:cubicBezTo>
                      <a:pt x="541" y="838"/>
                      <a:pt x="532" y="831"/>
                      <a:pt x="520" y="834"/>
                    </a:cubicBezTo>
                    <a:cubicBezTo>
                      <a:pt x="509" y="828"/>
                      <a:pt x="503" y="813"/>
                      <a:pt x="501" y="802"/>
                    </a:cubicBezTo>
                    <a:cubicBezTo>
                      <a:pt x="466" y="792"/>
                      <a:pt x="425" y="802"/>
                      <a:pt x="390" y="808"/>
                    </a:cubicBezTo>
                    <a:close/>
                    <a:moveTo>
                      <a:pt x="1011" y="816"/>
                    </a:moveTo>
                    <a:cubicBezTo>
                      <a:pt x="994" y="814"/>
                      <a:pt x="977" y="817"/>
                      <a:pt x="960" y="816"/>
                    </a:cubicBezTo>
                    <a:cubicBezTo>
                      <a:pt x="948" y="815"/>
                      <a:pt x="938" y="814"/>
                      <a:pt x="923" y="814"/>
                    </a:cubicBezTo>
                    <a:cubicBezTo>
                      <a:pt x="904" y="814"/>
                      <a:pt x="887" y="813"/>
                      <a:pt x="871" y="814"/>
                    </a:cubicBezTo>
                    <a:cubicBezTo>
                      <a:pt x="828" y="817"/>
                      <a:pt x="782" y="818"/>
                      <a:pt x="738" y="818"/>
                    </a:cubicBezTo>
                    <a:cubicBezTo>
                      <a:pt x="712" y="818"/>
                      <a:pt x="686" y="816"/>
                      <a:pt x="661" y="817"/>
                    </a:cubicBezTo>
                    <a:cubicBezTo>
                      <a:pt x="654" y="818"/>
                      <a:pt x="646" y="821"/>
                      <a:pt x="639" y="821"/>
                    </a:cubicBezTo>
                    <a:cubicBezTo>
                      <a:pt x="607" y="823"/>
                      <a:pt x="571" y="819"/>
                      <a:pt x="539" y="815"/>
                    </a:cubicBezTo>
                    <a:cubicBezTo>
                      <a:pt x="539" y="820"/>
                      <a:pt x="532" y="823"/>
                      <a:pt x="535" y="827"/>
                    </a:cubicBezTo>
                    <a:cubicBezTo>
                      <a:pt x="546" y="827"/>
                      <a:pt x="567" y="827"/>
                      <a:pt x="575" y="833"/>
                    </a:cubicBezTo>
                    <a:cubicBezTo>
                      <a:pt x="640" y="833"/>
                      <a:pt x="705" y="832"/>
                      <a:pt x="772" y="831"/>
                    </a:cubicBezTo>
                    <a:cubicBezTo>
                      <a:pt x="796" y="830"/>
                      <a:pt x="818" y="828"/>
                      <a:pt x="840" y="830"/>
                    </a:cubicBezTo>
                    <a:cubicBezTo>
                      <a:pt x="873" y="832"/>
                      <a:pt x="905" y="831"/>
                      <a:pt x="938" y="830"/>
                    </a:cubicBezTo>
                    <a:cubicBezTo>
                      <a:pt x="968" y="829"/>
                      <a:pt x="1003" y="836"/>
                      <a:pt x="1024" y="832"/>
                    </a:cubicBezTo>
                    <a:cubicBezTo>
                      <a:pt x="1030" y="822"/>
                      <a:pt x="1019" y="817"/>
                      <a:pt x="1011" y="816"/>
                    </a:cubicBezTo>
                    <a:close/>
                    <a:moveTo>
                      <a:pt x="1042" y="843"/>
                    </a:moveTo>
                    <a:cubicBezTo>
                      <a:pt x="897" y="835"/>
                      <a:pt x="724" y="840"/>
                      <a:pt x="581" y="842"/>
                    </a:cubicBezTo>
                    <a:cubicBezTo>
                      <a:pt x="580" y="846"/>
                      <a:pt x="582" y="849"/>
                      <a:pt x="583" y="852"/>
                    </a:cubicBezTo>
                    <a:cubicBezTo>
                      <a:pt x="673" y="850"/>
                      <a:pt x="771" y="846"/>
                      <a:pt x="859" y="851"/>
                    </a:cubicBezTo>
                    <a:cubicBezTo>
                      <a:pt x="887" y="852"/>
                      <a:pt x="914" y="850"/>
                      <a:pt x="940" y="851"/>
                    </a:cubicBezTo>
                    <a:cubicBezTo>
                      <a:pt x="958" y="852"/>
                      <a:pt x="973" y="853"/>
                      <a:pt x="990" y="853"/>
                    </a:cubicBezTo>
                    <a:cubicBezTo>
                      <a:pt x="1005" y="853"/>
                      <a:pt x="1020" y="855"/>
                      <a:pt x="1033" y="855"/>
                    </a:cubicBezTo>
                    <a:cubicBezTo>
                      <a:pt x="1037" y="855"/>
                      <a:pt x="1046" y="854"/>
                      <a:pt x="1047" y="849"/>
                    </a:cubicBezTo>
                    <a:cubicBezTo>
                      <a:pt x="1047" y="845"/>
                      <a:pt x="1040" y="848"/>
                      <a:pt x="1042" y="843"/>
                    </a:cubicBezTo>
                    <a:close/>
                    <a:moveTo>
                      <a:pt x="564" y="841"/>
                    </a:moveTo>
                    <a:cubicBezTo>
                      <a:pt x="547" y="853"/>
                      <a:pt x="540" y="872"/>
                      <a:pt x="540" y="894"/>
                    </a:cubicBezTo>
                    <a:cubicBezTo>
                      <a:pt x="541" y="897"/>
                      <a:pt x="544" y="897"/>
                      <a:pt x="544" y="899"/>
                    </a:cubicBezTo>
                    <a:cubicBezTo>
                      <a:pt x="543" y="901"/>
                      <a:pt x="542" y="903"/>
                      <a:pt x="542" y="905"/>
                    </a:cubicBezTo>
                    <a:cubicBezTo>
                      <a:pt x="548" y="916"/>
                      <a:pt x="557" y="930"/>
                      <a:pt x="572" y="929"/>
                    </a:cubicBezTo>
                    <a:cubicBezTo>
                      <a:pt x="566" y="914"/>
                      <a:pt x="557" y="896"/>
                      <a:pt x="553" y="880"/>
                    </a:cubicBezTo>
                    <a:cubicBezTo>
                      <a:pt x="558" y="868"/>
                      <a:pt x="562" y="856"/>
                      <a:pt x="570" y="845"/>
                    </a:cubicBezTo>
                    <a:cubicBezTo>
                      <a:pt x="565" y="844"/>
                      <a:pt x="567" y="843"/>
                      <a:pt x="564" y="841"/>
                    </a:cubicBezTo>
                    <a:close/>
                    <a:moveTo>
                      <a:pt x="780" y="856"/>
                    </a:moveTo>
                    <a:cubicBezTo>
                      <a:pt x="711" y="857"/>
                      <a:pt x="637" y="857"/>
                      <a:pt x="577" y="861"/>
                    </a:cubicBezTo>
                    <a:cubicBezTo>
                      <a:pt x="577" y="867"/>
                      <a:pt x="577" y="869"/>
                      <a:pt x="580" y="875"/>
                    </a:cubicBezTo>
                    <a:cubicBezTo>
                      <a:pt x="611" y="875"/>
                      <a:pt x="636" y="873"/>
                      <a:pt x="663" y="872"/>
                    </a:cubicBezTo>
                    <a:cubicBezTo>
                      <a:pt x="671" y="871"/>
                      <a:pt x="680" y="867"/>
                      <a:pt x="688" y="873"/>
                    </a:cubicBezTo>
                    <a:cubicBezTo>
                      <a:pt x="653" y="875"/>
                      <a:pt x="617" y="880"/>
                      <a:pt x="580" y="881"/>
                    </a:cubicBezTo>
                    <a:cubicBezTo>
                      <a:pt x="579" y="887"/>
                      <a:pt x="577" y="891"/>
                      <a:pt x="579" y="896"/>
                    </a:cubicBezTo>
                    <a:cubicBezTo>
                      <a:pt x="613" y="894"/>
                      <a:pt x="656" y="890"/>
                      <a:pt x="685" y="891"/>
                    </a:cubicBezTo>
                    <a:cubicBezTo>
                      <a:pt x="651" y="899"/>
                      <a:pt x="613" y="897"/>
                      <a:pt x="580" y="902"/>
                    </a:cubicBezTo>
                    <a:cubicBezTo>
                      <a:pt x="580" y="905"/>
                      <a:pt x="583" y="908"/>
                      <a:pt x="581" y="910"/>
                    </a:cubicBezTo>
                    <a:cubicBezTo>
                      <a:pt x="594" y="913"/>
                      <a:pt x="617" y="918"/>
                      <a:pt x="626" y="915"/>
                    </a:cubicBezTo>
                    <a:cubicBezTo>
                      <a:pt x="677" y="924"/>
                      <a:pt x="753" y="915"/>
                      <a:pt x="809" y="917"/>
                    </a:cubicBezTo>
                    <a:cubicBezTo>
                      <a:pt x="820" y="918"/>
                      <a:pt x="832" y="915"/>
                      <a:pt x="843" y="915"/>
                    </a:cubicBezTo>
                    <a:cubicBezTo>
                      <a:pt x="852" y="915"/>
                      <a:pt x="861" y="917"/>
                      <a:pt x="869" y="917"/>
                    </a:cubicBezTo>
                    <a:cubicBezTo>
                      <a:pt x="893" y="917"/>
                      <a:pt x="918" y="913"/>
                      <a:pt x="942" y="913"/>
                    </a:cubicBezTo>
                    <a:cubicBezTo>
                      <a:pt x="972" y="913"/>
                      <a:pt x="1002" y="918"/>
                      <a:pt x="1030" y="910"/>
                    </a:cubicBezTo>
                    <a:cubicBezTo>
                      <a:pt x="1030" y="906"/>
                      <a:pt x="1027" y="905"/>
                      <a:pt x="1027" y="901"/>
                    </a:cubicBezTo>
                    <a:cubicBezTo>
                      <a:pt x="965" y="897"/>
                      <a:pt x="892" y="902"/>
                      <a:pt x="836" y="890"/>
                    </a:cubicBezTo>
                    <a:cubicBezTo>
                      <a:pt x="902" y="894"/>
                      <a:pt x="947" y="895"/>
                      <a:pt x="1006" y="895"/>
                    </a:cubicBezTo>
                    <a:cubicBezTo>
                      <a:pt x="1011" y="896"/>
                      <a:pt x="1020" y="898"/>
                      <a:pt x="1023" y="891"/>
                    </a:cubicBezTo>
                    <a:cubicBezTo>
                      <a:pt x="1003" y="887"/>
                      <a:pt x="968" y="892"/>
                      <a:pt x="944" y="888"/>
                    </a:cubicBezTo>
                    <a:cubicBezTo>
                      <a:pt x="972" y="881"/>
                      <a:pt x="998" y="888"/>
                      <a:pt x="1026" y="882"/>
                    </a:cubicBezTo>
                    <a:cubicBezTo>
                      <a:pt x="1022" y="875"/>
                      <a:pt x="1013" y="876"/>
                      <a:pt x="1005" y="876"/>
                    </a:cubicBezTo>
                    <a:cubicBezTo>
                      <a:pt x="996" y="875"/>
                      <a:pt x="987" y="875"/>
                      <a:pt x="980" y="875"/>
                    </a:cubicBezTo>
                    <a:cubicBezTo>
                      <a:pt x="990" y="866"/>
                      <a:pt x="1026" y="877"/>
                      <a:pt x="1026" y="860"/>
                    </a:cubicBezTo>
                    <a:cubicBezTo>
                      <a:pt x="942" y="862"/>
                      <a:pt x="865" y="854"/>
                      <a:pt x="780" y="856"/>
                    </a:cubicBezTo>
                    <a:close/>
                    <a:moveTo>
                      <a:pt x="382" y="939"/>
                    </a:moveTo>
                    <a:cubicBezTo>
                      <a:pt x="386" y="940"/>
                      <a:pt x="386" y="943"/>
                      <a:pt x="387" y="946"/>
                    </a:cubicBezTo>
                    <a:cubicBezTo>
                      <a:pt x="391" y="961"/>
                      <a:pt x="389" y="979"/>
                      <a:pt x="390" y="995"/>
                    </a:cubicBezTo>
                    <a:cubicBezTo>
                      <a:pt x="391" y="1006"/>
                      <a:pt x="393" y="1019"/>
                      <a:pt x="395" y="1030"/>
                    </a:cubicBezTo>
                    <a:cubicBezTo>
                      <a:pt x="400" y="1062"/>
                      <a:pt x="404" y="1092"/>
                      <a:pt x="406" y="1122"/>
                    </a:cubicBezTo>
                    <a:cubicBezTo>
                      <a:pt x="419" y="1117"/>
                      <a:pt x="432" y="1112"/>
                      <a:pt x="443" y="1105"/>
                    </a:cubicBezTo>
                    <a:cubicBezTo>
                      <a:pt x="433" y="1089"/>
                      <a:pt x="424" y="1062"/>
                      <a:pt x="424" y="1039"/>
                    </a:cubicBezTo>
                    <a:cubicBezTo>
                      <a:pt x="423" y="992"/>
                      <a:pt x="432" y="936"/>
                      <a:pt x="468" y="926"/>
                    </a:cubicBezTo>
                    <a:cubicBezTo>
                      <a:pt x="467" y="918"/>
                      <a:pt x="466" y="908"/>
                      <a:pt x="463" y="900"/>
                    </a:cubicBezTo>
                    <a:cubicBezTo>
                      <a:pt x="426" y="903"/>
                      <a:pt x="396" y="913"/>
                      <a:pt x="382" y="939"/>
                    </a:cubicBezTo>
                    <a:close/>
                    <a:moveTo>
                      <a:pt x="478" y="924"/>
                    </a:moveTo>
                    <a:cubicBezTo>
                      <a:pt x="490" y="919"/>
                      <a:pt x="505" y="916"/>
                      <a:pt x="514" y="908"/>
                    </a:cubicBezTo>
                    <a:cubicBezTo>
                      <a:pt x="502" y="904"/>
                      <a:pt x="487" y="903"/>
                      <a:pt x="473" y="900"/>
                    </a:cubicBezTo>
                    <a:cubicBezTo>
                      <a:pt x="474" y="910"/>
                      <a:pt x="476" y="918"/>
                      <a:pt x="478" y="924"/>
                    </a:cubicBezTo>
                    <a:close/>
                    <a:moveTo>
                      <a:pt x="494" y="927"/>
                    </a:moveTo>
                    <a:cubicBezTo>
                      <a:pt x="516" y="926"/>
                      <a:pt x="533" y="930"/>
                      <a:pt x="549" y="928"/>
                    </a:cubicBezTo>
                    <a:cubicBezTo>
                      <a:pt x="541" y="924"/>
                      <a:pt x="537" y="916"/>
                      <a:pt x="532" y="909"/>
                    </a:cubicBezTo>
                    <a:cubicBezTo>
                      <a:pt x="519" y="915"/>
                      <a:pt x="507" y="921"/>
                      <a:pt x="494" y="927"/>
                    </a:cubicBezTo>
                    <a:close/>
                    <a:moveTo>
                      <a:pt x="1037" y="920"/>
                    </a:moveTo>
                    <a:cubicBezTo>
                      <a:pt x="927" y="922"/>
                      <a:pt x="808" y="923"/>
                      <a:pt x="695" y="926"/>
                    </a:cubicBezTo>
                    <a:cubicBezTo>
                      <a:pt x="672" y="927"/>
                      <a:pt x="652" y="925"/>
                      <a:pt x="632" y="924"/>
                    </a:cubicBezTo>
                    <a:cubicBezTo>
                      <a:pt x="625" y="924"/>
                      <a:pt x="617" y="925"/>
                      <a:pt x="610" y="924"/>
                    </a:cubicBezTo>
                    <a:cubicBezTo>
                      <a:pt x="600" y="923"/>
                      <a:pt x="591" y="917"/>
                      <a:pt x="585" y="926"/>
                    </a:cubicBezTo>
                    <a:cubicBezTo>
                      <a:pt x="591" y="925"/>
                      <a:pt x="586" y="928"/>
                      <a:pt x="587" y="931"/>
                    </a:cubicBezTo>
                    <a:cubicBezTo>
                      <a:pt x="623" y="933"/>
                      <a:pt x="651" y="935"/>
                      <a:pt x="687" y="936"/>
                    </a:cubicBezTo>
                    <a:cubicBezTo>
                      <a:pt x="692" y="937"/>
                      <a:pt x="688" y="930"/>
                      <a:pt x="694" y="932"/>
                    </a:cubicBezTo>
                    <a:cubicBezTo>
                      <a:pt x="755" y="934"/>
                      <a:pt x="828" y="931"/>
                      <a:pt x="894" y="933"/>
                    </a:cubicBezTo>
                    <a:cubicBezTo>
                      <a:pt x="921" y="934"/>
                      <a:pt x="956" y="929"/>
                      <a:pt x="986" y="929"/>
                    </a:cubicBezTo>
                    <a:cubicBezTo>
                      <a:pt x="1003" y="929"/>
                      <a:pt x="1047" y="937"/>
                      <a:pt x="1042" y="918"/>
                    </a:cubicBezTo>
                    <a:cubicBezTo>
                      <a:pt x="1041" y="918"/>
                      <a:pt x="1040" y="918"/>
                      <a:pt x="1040" y="918"/>
                    </a:cubicBezTo>
                    <a:cubicBezTo>
                      <a:pt x="1039" y="919"/>
                      <a:pt x="1038" y="919"/>
                      <a:pt x="1037" y="920"/>
                    </a:cubicBezTo>
                    <a:close/>
                    <a:moveTo>
                      <a:pt x="928" y="960"/>
                    </a:moveTo>
                    <a:cubicBezTo>
                      <a:pt x="877" y="957"/>
                      <a:pt x="824" y="951"/>
                      <a:pt x="773" y="947"/>
                    </a:cubicBezTo>
                    <a:cubicBezTo>
                      <a:pt x="760" y="946"/>
                      <a:pt x="746" y="947"/>
                      <a:pt x="733" y="946"/>
                    </a:cubicBezTo>
                    <a:cubicBezTo>
                      <a:pt x="685" y="943"/>
                      <a:pt x="647" y="942"/>
                      <a:pt x="598" y="941"/>
                    </a:cubicBezTo>
                    <a:cubicBezTo>
                      <a:pt x="590" y="941"/>
                      <a:pt x="583" y="938"/>
                      <a:pt x="576" y="938"/>
                    </a:cubicBezTo>
                    <a:cubicBezTo>
                      <a:pt x="538" y="938"/>
                      <a:pt x="515" y="935"/>
                      <a:pt x="478" y="934"/>
                    </a:cubicBezTo>
                    <a:cubicBezTo>
                      <a:pt x="478" y="934"/>
                      <a:pt x="478" y="933"/>
                      <a:pt x="477" y="933"/>
                    </a:cubicBezTo>
                    <a:cubicBezTo>
                      <a:pt x="478" y="936"/>
                      <a:pt x="476" y="936"/>
                      <a:pt x="476" y="939"/>
                    </a:cubicBezTo>
                    <a:cubicBezTo>
                      <a:pt x="464" y="932"/>
                      <a:pt x="455" y="944"/>
                      <a:pt x="448" y="951"/>
                    </a:cubicBezTo>
                    <a:cubicBezTo>
                      <a:pt x="427" y="1000"/>
                      <a:pt x="427" y="1060"/>
                      <a:pt x="452" y="1104"/>
                    </a:cubicBezTo>
                    <a:cubicBezTo>
                      <a:pt x="490" y="1107"/>
                      <a:pt x="520" y="1106"/>
                      <a:pt x="556" y="1105"/>
                    </a:cubicBezTo>
                    <a:cubicBezTo>
                      <a:pt x="528" y="1099"/>
                      <a:pt x="496" y="1102"/>
                      <a:pt x="465" y="1097"/>
                    </a:cubicBezTo>
                    <a:cubicBezTo>
                      <a:pt x="462" y="1094"/>
                      <a:pt x="469" y="1093"/>
                      <a:pt x="466" y="1091"/>
                    </a:cubicBezTo>
                    <a:cubicBezTo>
                      <a:pt x="433" y="1048"/>
                      <a:pt x="442" y="987"/>
                      <a:pt x="462" y="942"/>
                    </a:cubicBezTo>
                    <a:cubicBezTo>
                      <a:pt x="473" y="941"/>
                      <a:pt x="481" y="945"/>
                      <a:pt x="489" y="947"/>
                    </a:cubicBezTo>
                    <a:cubicBezTo>
                      <a:pt x="494" y="948"/>
                      <a:pt x="501" y="948"/>
                      <a:pt x="506" y="949"/>
                    </a:cubicBezTo>
                    <a:cubicBezTo>
                      <a:pt x="526" y="952"/>
                      <a:pt x="542" y="953"/>
                      <a:pt x="559" y="953"/>
                    </a:cubicBezTo>
                    <a:cubicBezTo>
                      <a:pt x="638" y="951"/>
                      <a:pt x="716" y="958"/>
                      <a:pt x="790" y="967"/>
                    </a:cubicBezTo>
                    <a:cubicBezTo>
                      <a:pt x="806" y="964"/>
                      <a:pt x="824" y="968"/>
                      <a:pt x="842" y="970"/>
                    </a:cubicBezTo>
                    <a:cubicBezTo>
                      <a:pt x="877" y="973"/>
                      <a:pt x="915" y="973"/>
                      <a:pt x="947" y="977"/>
                    </a:cubicBezTo>
                    <a:cubicBezTo>
                      <a:pt x="946" y="966"/>
                      <a:pt x="939" y="960"/>
                      <a:pt x="928" y="960"/>
                    </a:cubicBezTo>
                    <a:close/>
                    <a:moveTo>
                      <a:pt x="776" y="939"/>
                    </a:moveTo>
                    <a:cubicBezTo>
                      <a:pt x="768" y="939"/>
                      <a:pt x="773" y="941"/>
                      <a:pt x="778" y="940"/>
                    </a:cubicBezTo>
                    <a:cubicBezTo>
                      <a:pt x="806" y="942"/>
                      <a:pt x="838" y="946"/>
                      <a:pt x="869" y="949"/>
                    </a:cubicBezTo>
                    <a:cubicBezTo>
                      <a:pt x="887" y="951"/>
                      <a:pt x="904" y="953"/>
                      <a:pt x="920" y="954"/>
                    </a:cubicBezTo>
                    <a:cubicBezTo>
                      <a:pt x="929" y="954"/>
                      <a:pt x="938" y="951"/>
                      <a:pt x="945" y="957"/>
                    </a:cubicBezTo>
                    <a:cubicBezTo>
                      <a:pt x="963" y="952"/>
                      <a:pt x="981" y="946"/>
                      <a:pt x="995" y="937"/>
                    </a:cubicBezTo>
                    <a:cubicBezTo>
                      <a:pt x="920" y="940"/>
                      <a:pt x="847" y="940"/>
                      <a:pt x="776" y="939"/>
                    </a:cubicBezTo>
                    <a:close/>
                    <a:moveTo>
                      <a:pt x="1003" y="945"/>
                    </a:moveTo>
                    <a:cubicBezTo>
                      <a:pt x="983" y="948"/>
                      <a:pt x="972" y="959"/>
                      <a:pt x="952" y="962"/>
                    </a:cubicBezTo>
                    <a:cubicBezTo>
                      <a:pt x="952" y="967"/>
                      <a:pt x="956" y="968"/>
                      <a:pt x="955" y="973"/>
                    </a:cubicBezTo>
                    <a:cubicBezTo>
                      <a:pt x="983" y="963"/>
                      <a:pt x="1016" y="957"/>
                      <a:pt x="1036" y="939"/>
                    </a:cubicBezTo>
                    <a:cubicBezTo>
                      <a:pt x="1025" y="939"/>
                      <a:pt x="1018" y="938"/>
                      <a:pt x="1007" y="938"/>
                    </a:cubicBezTo>
                    <a:cubicBezTo>
                      <a:pt x="1007" y="941"/>
                      <a:pt x="1007" y="944"/>
                      <a:pt x="1003" y="945"/>
                    </a:cubicBezTo>
                    <a:close/>
                    <a:moveTo>
                      <a:pt x="351" y="998"/>
                    </a:moveTo>
                    <a:cubicBezTo>
                      <a:pt x="360" y="1010"/>
                      <a:pt x="372" y="1018"/>
                      <a:pt x="383" y="1028"/>
                    </a:cubicBezTo>
                    <a:cubicBezTo>
                      <a:pt x="382" y="1007"/>
                      <a:pt x="376" y="972"/>
                      <a:pt x="373" y="950"/>
                    </a:cubicBezTo>
                    <a:cubicBezTo>
                      <a:pt x="365" y="967"/>
                      <a:pt x="356" y="979"/>
                      <a:pt x="351" y="998"/>
                    </a:cubicBezTo>
                    <a:close/>
                    <a:moveTo>
                      <a:pt x="797" y="1023"/>
                    </a:moveTo>
                    <a:cubicBezTo>
                      <a:pt x="847" y="1018"/>
                      <a:pt x="889" y="1018"/>
                      <a:pt x="944" y="1015"/>
                    </a:cubicBezTo>
                    <a:cubicBezTo>
                      <a:pt x="948" y="1003"/>
                      <a:pt x="945" y="990"/>
                      <a:pt x="938" y="983"/>
                    </a:cubicBezTo>
                    <a:cubicBezTo>
                      <a:pt x="896" y="978"/>
                      <a:pt x="862" y="981"/>
                      <a:pt x="829" y="978"/>
                    </a:cubicBezTo>
                    <a:cubicBezTo>
                      <a:pt x="809" y="976"/>
                      <a:pt x="790" y="973"/>
                      <a:pt x="770" y="971"/>
                    </a:cubicBezTo>
                    <a:cubicBezTo>
                      <a:pt x="746" y="968"/>
                      <a:pt x="720" y="963"/>
                      <a:pt x="695" y="963"/>
                    </a:cubicBezTo>
                    <a:cubicBezTo>
                      <a:pt x="617" y="963"/>
                      <a:pt x="548" y="964"/>
                      <a:pt x="471" y="954"/>
                    </a:cubicBezTo>
                    <a:cubicBezTo>
                      <a:pt x="468" y="966"/>
                      <a:pt x="475" y="971"/>
                      <a:pt x="478" y="982"/>
                    </a:cubicBezTo>
                    <a:cubicBezTo>
                      <a:pt x="523" y="987"/>
                      <a:pt x="557" y="981"/>
                      <a:pt x="596" y="986"/>
                    </a:cubicBezTo>
                    <a:cubicBezTo>
                      <a:pt x="600" y="986"/>
                      <a:pt x="608" y="987"/>
                      <a:pt x="610" y="992"/>
                    </a:cubicBezTo>
                    <a:cubicBezTo>
                      <a:pt x="559" y="988"/>
                      <a:pt x="514" y="990"/>
                      <a:pt x="476" y="989"/>
                    </a:cubicBezTo>
                    <a:cubicBezTo>
                      <a:pt x="472" y="1003"/>
                      <a:pt x="490" y="1001"/>
                      <a:pt x="498" y="1002"/>
                    </a:cubicBezTo>
                    <a:cubicBezTo>
                      <a:pt x="520" y="1003"/>
                      <a:pt x="550" y="1003"/>
                      <a:pt x="575" y="1005"/>
                    </a:cubicBezTo>
                    <a:cubicBezTo>
                      <a:pt x="552" y="1010"/>
                      <a:pt x="502" y="1007"/>
                      <a:pt x="481" y="1007"/>
                    </a:cubicBezTo>
                    <a:cubicBezTo>
                      <a:pt x="478" y="1022"/>
                      <a:pt x="477" y="1026"/>
                      <a:pt x="481" y="1041"/>
                    </a:cubicBezTo>
                    <a:cubicBezTo>
                      <a:pt x="512" y="1046"/>
                      <a:pt x="549" y="1045"/>
                      <a:pt x="575" y="1046"/>
                    </a:cubicBezTo>
                    <a:cubicBezTo>
                      <a:pt x="573" y="1046"/>
                      <a:pt x="572" y="1045"/>
                      <a:pt x="575" y="1045"/>
                    </a:cubicBezTo>
                    <a:cubicBezTo>
                      <a:pt x="611" y="1047"/>
                      <a:pt x="648" y="1046"/>
                      <a:pt x="682" y="1051"/>
                    </a:cubicBezTo>
                    <a:cubicBezTo>
                      <a:pt x="614" y="1047"/>
                      <a:pt x="546" y="1052"/>
                      <a:pt x="477" y="1049"/>
                    </a:cubicBezTo>
                    <a:cubicBezTo>
                      <a:pt x="482" y="1050"/>
                      <a:pt x="475" y="1058"/>
                      <a:pt x="479" y="1061"/>
                    </a:cubicBezTo>
                    <a:cubicBezTo>
                      <a:pt x="494" y="1060"/>
                      <a:pt x="520" y="1067"/>
                      <a:pt x="537" y="1067"/>
                    </a:cubicBezTo>
                    <a:cubicBezTo>
                      <a:pt x="514" y="1070"/>
                      <a:pt x="493" y="1069"/>
                      <a:pt x="479" y="1067"/>
                    </a:cubicBezTo>
                    <a:cubicBezTo>
                      <a:pt x="478" y="1075"/>
                      <a:pt x="482" y="1083"/>
                      <a:pt x="483" y="1092"/>
                    </a:cubicBezTo>
                    <a:cubicBezTo>
                      <a:pt x="530" y="1093"/>
                      <a:pt x="564" y="1099"/>
                      <a:pt x="611" y="1103"/>
                    </a:cubicBezTo>
                    <a:cubicBezTo>
                      <a:pt x="615" y="1104"/>
                      <a:pt x="614" y="1106"/>
                      <a:pt x="616" y="1107"/>
                    </a:cubicBezTo>
                    <a:cubicBezTo>
                      <a:pt x="680" y="1115"/>
                      <a:pt x="755" y="1114"/>
                      <a:pt x="831" y="1118"/>
                    </a:cubicBezTo>
                    <a:cubicBezTo>
                      <a:pt x="850" y="1118"/>
                      <a:pt x="875" y="1117"/>
                      <a:pt x="890" y="1119"/>
                    </a:cubicBezTo>
                    <a:cubicBezTo>
                      <a:pt x="906" y="1121"/>
                      <a:pt x="932" y="1122"/>
                      <a:pt x="950" y="1120"/>
                    </a:cubicBezTo>
                    <a:cubicBezTo>
                      <a:pt x="950" y="1113"/>
                      <a:pt x="946" y="1107"/>
                      <a:pt x="948" y="1100"/>
                    </a:cubicBezTo>
                    <a:cubicBezTo>
                      <a:pt x="948" y="1095"/>
                      <a:pt x="954" y="1092"/>
                      <a:pt x="951" y="1089"/>
                    </a:cubicBezTo>
                    <a:cubicBezTo>
                      <a:pt x="922" y="1086"/>
                      <a:pt x="895" y="1086"/>
                      <a:pt x="869" y="1080"/>
                    </a:cubicBezTo>
                    <a:cubicBezTo>
                      <a:pt x="899" y="1078"/>
                      <a:pt x="927" y="1084"/>
                      <a:pt x="953" y="1081"/>
                    </a:cubicBezTo>
                    <a:cubicBezTo>
                      <a:pt x="952" y="1079"/>
                      <a:pt x="950" y="1076"/>
                      <a:pt x="950" y="1073"/>
                    </a:cubicBezTo>
                    <a:cubicBezTo>
                      <a:pt x="911" y="1070"/>
                      <a:pt x="874" y="1069"/>
                      <a:pt x="834" y="1067"/>
                    </a:cubicBezTo>
                    <a:cubicBezTo>
                      <a:pt x="805" y="1066"/>
                      <a:pt x="781" y="1065"/>
                      <a:pt x="754" y="1066"/>
                    </a:cubicBezTo>
                    <a:cubicBezTo>
                      <a:pt x="745" y="1066"/>
                      <a:pt x="734" y="1071"/>
                      <a:pt x="727" y="1065"/>
                    </a:cubicBezTo>
                    <a:cubicBezTo>
                      <a:pt x="795" y="1057"/>
                      <a:pt x="873" y="1065"/>
                      <a:pt x="946" y="1065"/>
                    </a:cubicBezTo>
                    <a:cubicBezTo>
                      <a:pt x="946" y="1056"/>
                      <a:pt x="953" y="1053"/>
                      <a:pt x="952" y="1044"/>
                    </a:cubicBezTo>
                    <a:cubicBezTo>
                      <a:pt x="951" y="1024"/>
                      <a:pt x="913" y="1037"/>
                      <a:pt x="900" y="1031"/>
                    </a:cubicBezTo>
                    <a:cubicBezTo>
                      <a:pt x="914" y="1027"/>
                      <a:pt x="929" y="1028"/>
                      <a:pt x="943" y="1026"/>
                    </a:cubicBezTo>
                    <a:cubicBezTo>
                      <a:pt x="917" y="1018"/>
                      <a:pt x="890" y="1024"/>
                      <a:pt x="863" y="1025"/>
                    </a:cubicBezTo>
                    <a:cubicBezTo>
                      <a:pt x="847" y="1026"/>
                      <a:pt x="829" y="1027"/>
                      <a:pt x="815" y="1025"/>
                    </a:cubicBezTo>
                    <a:cubicBezTo>
                      <a:pt x="806" y="1030"/>
                      <a:pt x="805" y="1026"/>
                      <a:pt x="797" y="1023"/>
                    </a:cubicBezTo>
                    <a:close/>
                    <a:moveTo>
                      <a:pt x="951" y="985"/>
                    </a:moveTo>
                    <a:cubicBezTo>
                      <a:pt x="951" y="992"/>
                      <a:pt x="955" y="999"/>
                      <a:pt x="954" y="1006"/>
                    </a:cubicBezTo>
                    <a:cubicBezTo>
                      <a:pt x="954" y="1012"/>
                      <a:pt x="949" y="1016"/>
                      <a:pt x="950" y="1021"/>
                    </a:cubicBezTo>
                    <a:cubicBezTo>
                      <a:pt x="950" y="1033"/>
                      <a:pt x="963" y="1038"/>
                      <a:pt x="959" y="1051"/>
                    </a:cubicBezTo>
                    <a:cubicBezTo>
                      <a:pt x="949" y="1062"/>
                      <a:pt x="959" y="1078"/>
                      <a:pt x="962" y="1089"/>
                    </a:cubicBezTo>
                    <a:cubicBezTo>
                      <a:pt x="957" y="1093"/>
                      <a:pt x="950" y="1106"/>
                      <a:pt x="957" y="1114"/>
                    </a:cubicBezTo>
                    <a:cubicBezTo>
                      <a:pt x="980" y="1104"/>
                      <a:pt x="997" y="1090"/>
                      <a:pt x="1016" y="1077"/>
                    </a:cubicBezTo>
                    <a:cubicBezTo>
                      <a:pt x="1018" y="1068"/>
                      <a:pt x="1023" y="1060"/>
                      <a:pt x="1018" y="1050"/>
                    </a:cubicBezTo>
                    <a:cubicBezTo>
                      <a:pt x="1004" y="1053"/>
                      <a:pt x="993" y="1061"/>
                      <a:pt x="981" y="1066"/>
                    </a:cubicBezTo>
                    <a:cubicBezTo>
                      <a:pt x="982" y="1052"/>
                      <a:pt x="1006" y="1052"/>
                      <a:pt x="1013" y="1041"/>
                    </a:cubicBezTo>
                    <a:cubicBezTo>
                      <a:pt x="1006" y="1041"/>
                      <a:pt x="1001" y="1052"/>
                      <a:pt x="995" y="1046"/>
                    </a:cubicBezTo>
                    <a:cubicBezTo>
                      <a:pt x="1004" y="1040"/>
                      <a:pt x="1011" y="1031"/>
                      <a:pt x="1019" y="1027"/>
                    </a:cubicBezTo>
                    <a:cubicBezTo>
                      <a:pt x="1020" y="1018"/>
                      <a:pt x="1015" y="1015"/>
                      <a:pt x="1013" y="1009"/>
                    </a:cubicBezTo>
                    <a:cubicBezTo>
                      <a:pt x="1000" y="1011"/>
                      <a:pt x="991" y="1021"/>
                      <a:pt x="978" y="1020"/>
                    </a:cubicBezTo>
                    <a:cubicBezTo>
                      <a:pt x="981" y="1008"/>
                      <a:pt x="1029" y="1005"/>
                      <a:pt x="1014" y="986"/>
                    </a:cubicBezTo>
                    <a:cubicBezTo>
                      <a:pt x="1010" y="989"/>
                      <a:pt x="1002" y="994"/>
                      <a:pt x="996" y="993"/>
                    </a:cubicBezTo>
                    <a:cubicBezTo>
                      <a:pt x="1002" y="983"/>
                      <a:pt x="1014" y="980"/>
                      <a:pt x="1019" y="970"/>
                    </a:cubicBezTo>
                    <a:cubicBezTo>
                      <a:pt x="1018" y="967"/>
                      <a:pt x="1017" y="963"/>
                      <a:pt x="1015" y="961"/>
                    </a:cubicBezTo>
                    <a:cubicBezTo>
                      <a:pt x="995" y="970"/>
                      <a:pt x="970" y="974"/>
                      <a:pt x="951" y="985"/>
                    </a:cubicBezTo>
                    <a:close/>
                    <a:moveTo>
                      <a:pt x="348" y="1020"/>
                    </a:moveTo>
                    <a:cubicBezTo>
                      <a:pt x="357" y="1034"/>
                      <a:pt x="377" y="1046"/>
                      <a:pt x="388" y="1061"/>
                    </a:cubicBezTo>
                    <a:cubicBezTo>
                      <a:pt x="388" y="1054"/>
                      <a:pt x="384" y="1050"/>
                      <a:pt x="385" y="1041"/>
                    </a:cubicBezTo>
                    <a:cubicBezTo>
                      <a:pt x="374" y="1030"/>
                      <a:pt x="362" y="1019"/>
                      <a:pt x="349" y="1009"/>
                    </a:cubicBezTo>
                    <a:cubicBezTo>
                      <a:pt x="350" y="1013"/>
                      <a:pt x="348" y="1016"/>
                      <a:pt x="348" y="1020"/>
                    </a:cubicBezTo>
                    <a:close/>
                    <a:moveTo>
                      <a:pt x="374" y="1105"/>
                    </a:moveTo>
                    <a:cubicBezTo>
                      <a:pt x="381" y="1112"/>
                      <a:pt x="390" y="1121"/>
                      <a:pt x="398" y="1124"/>
                    </a:cubicBezTo>
                    <a:cubicBezTo>
                      <a:pt x="394" y="1108"/>
                      <a:pt x="395" y="1090"/>
                      <a:pt x="388" y="1072"/>
                    </a:cubicBezTo>
                    <a:cubicBezTo>
                      <a:pt x="374" y="1060"/>
                      <a:pt x="364" y="1045"/>
                      <a:pt x="349" y="1034"/>
                    </a:cubicBezTo>
                    <a:cubicBezTo>
                      <a:pt x="347" y="1063"/>
                      <a:pt x="357" y="1087"/>
                      <a:pt x="374" y="1105"/>
                    </a:cubicBezTo>
                    <a:close/>
                    <a:moveTo>
                      <a:pt x="1084" y="1185"/>
                    </a:moveTo>
                    <a:cubicBezTo>
                      <a:pt x="1086" y="1185"/>
                      <a:pt x="1090" y="1186"/>
                      <a:pt x="1092" y="1185"/>
                    </a:cubicBezTo>
                    <a:cubicBezTo>
                      <a:pt x="1104" y="1181"/>
                      <a:pt x="1107" y="1168"/>
                      <a:pt x="1115" y="1158"/>
                    </a:cubicBezTo>
                    <a:cubicBezTo>
                      <a:pt x="1123" y="1148"/>
                      <a:pt x="1129" y="1139"/>
                      <a:pt x="1135" y="1129"/>
                    </a:cubicBezTo>
                    <a:cubicBezTo>
                      <a:pt x="1132" y="1115"/>
                      <a:pt x="1128" y="1096"/>
                      <a:pt x="1138" y="1082"/>
                    </a:cubicBezTo>
                    <a:cubicBezTo>
                      <a:pt x="1136" y="1067"/>
                      <a:pt x="1131" y="1067"/>
                      <a:pt x="1115" y="1066"/>
                    </a:cubicBezTo>
                    <a:cubicBezTo>
                      <a:pt x="1104" y="1065"/>
                      <a:pt x="1094" y="1062"/>
                      <a:pt x="1088" y="1057"/>
                    </a:cubicBezTo>
                    <a:cubicBezTo>
                      <a:pt x="1079" y="1048"/>
                      <a:pt x="1079" y="1041"/>
                      <a:pt x="1069" y="1038"/>
                    </a:cubicBezTo>
                    <a:cubicBezTo>
                      <a:pt x="1052" y="1034"/>
                      <a:pt x="1038" y="1042"/>
                      <a:pt x="1024" y="1050"/>
                    </a:cubicBezTo>
                    <a:cubicBezTo>
                      <a:pt x="1031" y="1053"/>
                      <a:pt x="1026" y="1062"/>
                      <a:pt x="1030" y="1067"/>
                    </a:cubicBezTo>
                    <a:cubicBezTo>
                      <a:pt x="1041" y="1062"/>
                      <a:pt x="1060" y="1065"/>
                      <a:pt x="1061" y="1081"/>
                    </a:cubicBezTo>
                    <a:cubicBezTo>
                      <a:pt x="1053" y="1091"/>
                      <a:pt x="1038" y="1094"/>
                      <a:pt x="1031" y="1104"/>
                    </a:cubicBezTo>
                    <a:cubicBezTo>
                      <a:pt x="1055" y="1113"/>
                      <a:pt x="1080" y="1121"/>
                      <a:pt x="1096" y="1138"/>
                    </a:cubicBezTo>
                    <a:cubicBezTo>
                      <a:pt x="1106" y="1161"/>
                      <a:pt x="1086" y="1173"/>
                      <a:pt x="1067" y="1169"/>
                    </a:cubicBezTo>
                    <a:cubicBezTo>
                      <a:pt x="1066" y="1174"/>
                      <a:pt x="1062" y="1176"/>
                      <a:pt x="1062" y="1181"/>
                    </a:cubicBezTo>
                    <a:cubicBezTo>
                      <a:pt x="1066" y="1185"/>
                      <a:pt x="1067" y="1190"/>
                      <a:pt x="1073" y="1193"/>
                    </a:cubicBezTo>
                    <a:cubicBezTo>
                      <a:pt x="1077" y="1189"/>
                      <a:pt x="1079" y="1187"/>
                      <a:pt x="1084" y="1185"/>
                    </a:cubicBezTo>
                    <a:close/>
                    <a:moveTo>
                      <a:pt x="1042" y="1072"/>
                    </a:moveTo>
                    <a:cubicBezTo>
                      <a:pt x="1018" y="1084"/>
                      <a:pt x="986" y="1108"/>
                      <a:pt x="961" y="1121"/>
                    </a:cubicBezTo>
                    <a:cubicBezTo>
                      <a:pt x="962" y="1126"/>
                      <a:pt x="967" y="1128"/>
                      <a:pt x="970" y="1131"/>
                    </a:cubicBezTo>
                    <a:cubicBezTo>
                      <a:pt x="998" y="1112"/>
                      <a:pt x="1027" y="1100"/>
                      <a:pt x="1051" y="1078"/>
                    </a:cubicBezTo>
                    <a:cubicBezTo>
                      <a:pt x="1050" y="1074"/>
                      <a:pt x="1045" y="1071"/>
                      <a:pt x="1042" y="1072"/>
                    </a:cubicBezTo>
                    <a:close/>
                    <a:moveTo>
                      <a:pt x="1022" y="1108"/>
                    </a:moveTo>
                    <a:cubicBezTo>
                      <a:pt x="1006" y="1119"/>
                      <a:pt x="985" y="1126"/>
                      <a:pt x="971" y="1139"/>
                    </a:cubicBezTo>
                    <a:cubicBezTo>
                      <a:pt x="1006" y="1137"/>
                      <a:pt x="1038" y="1138"/>
                      <a:pt x="1079" y="1135"/>
                    </a:cubicBezTo>
                    <a:cubicBezTo>
                      <a:pt x="1065" y="1121"/>
                      <a:pt x="1042" y="1116"/>
                      <a:pt x="1022" y="1108"/>
                    </a:cubicBezTo>
                    <a:close/>
                    <a:moveTo>
                      <a:pt x="926" y="1129"/>
                    </a:moveTo>
                    <a:cubicBezTo>
                      <a:pt x="881" y="1130"/>
                      <a:pt x="831" y="1124"/>
                      <a:pt x="778" y="1125"/>
                    </a:cubicBezTo>
                    <a:cubicBezTo>
                      <a:pt x="739" y="1125"/>
                      <a:pt x="699" y="1122"/>
                      <a:pt x="660" y="1118"/>
                    </a:cubicBezTo>
                    <a:cubicBezTo>
                      <a:pt x="586" y="1110"/>
                      <a:pt x="504" y="1114"/>
                      <a:pt x="442" y="1114"/>
                    </a:cubicBezTo>
                    <a:cubicBezTo>
                      <a:pt x="437" y="1117"/>
                      <a:pt x="424" y="1119"/>
                      <a:pt x="424" y="1124"/>
                    </a:cubicBezTo>
                    <a:cubicBezTo>
                      <a:pt x="503" y="1117"/>
                      <a:pt x="568" y="1121"/>
                      <a:pt x="638" y="1120"/>
                    </a:cubicBezTo>
                    <a:cubicBezTo>
                      <a:pt x="651" y="1119"/>
                      <a:pt x="664" y="1123"/>
                      <a:pt x="677" y="1124"/>
                    </a:cubicBezTo>
                    <a:cubicBezTo>
                      <a:pt x="690" y="1124"/>
                      <a:pt x="708" y="1123"/>
                      <a:pt x="725" y="1124"/>
                    </a:cubicBezTo>
                    <a:cubicBezTo>
                      <a:pt x="747" y="1124"/>
                      <a:pt x="769" y="1131"/>
                      <a:pt x="791" y="1132"/>
                    </a:cubicBezTo>
                    <a:cubicBezTo>
                      <a:pt x="812" y="1132"/>
                      <a:pt x="832" y="1129"/>
                      <a:pt x="851" y="1133"/>
                    </a:cubicBezTo>
                    <a:cubicBezTo>
                      <a:pt x="877" y="1137"/>
                      <a:pt x="903" y="1137"/>
                      <a:pt x="926" y="1138"/>
                    </a:cubicBezTo>
                    <a:cubicBezTo>
                      <a:pt x="936" y="1139"/>
                      <a:pt x="952" y="1143"/>
                      <a:pt x="958" y="1133"/>
                    </a:cubicBezTo>
                    <a:cubicBezTo>
                      <a:pt x="949" y="1128"/>
                      <a:pt x="937" y="1128"/>
                      <a:pt x="926" y="1129"/>
                    </a:cubicBezTo>
                    <a:close/>
                    <a:moveTo>
                      <a:pt x="1002" y="1144"/>
                    </a:moveTo>
                    <a:cubicBezTo>
                      <a:pt x="963" y="1151"/>
                      <a:pt x="919" y="1144"/>
                      <a:pt x="887" y="1143"/>
                    </a:cubicBezTo>
                    <a:cubicBezTo>
                      <a:pt x="873" y="1143"/>
                      <a:pt x="860" y="1140"/>
                      <a:pt x="847" y="1139"/>
                    </a:cubicBezTo>
                    <a:cubicBezTo>
                      <a:pt x="818" y="1137"/>
                      <a:pt x="785" y="1138"/>
                      <a:pt x="753" y="1135"/>
                    </a:cubicBezTo>
                    <a:cubicBezTo>
                      <a:pt x="720" y="1133"/>
                      <a:pt x="687" y="1133"/>
                      <a:pt x="658" y="1128"/>
                    </a:cubicBezTo>
                    <a:cubicBezTo>
                      <a:pt x="643" y="1135"/>
                      <a:pt x="624" y="1128"/>
                      <a:pt x="607" y="1128"/>
                    </a:cubicBezTo>
                    <a:cubicBezTo>
                      <a:pt x="604" y="1127"/>
                      <a:pt x="600" y="1129"/>
                      <a:pt x="596" y="1130"/>
                    </a:cubicBezTo>
                    <a:cubicBezTo>
                      <a:pt x="589" y="1130"/>
                      <a:pt x="580" y="1128"/>
                      <a:pt x="572" y="1128"/>
                    </a:cubicBezTo>
                    <a:cubicBezTo>
                      <a:pt x="529" y="1125"/>
                      <a:pt x="483" y="1126"/>
                      <a:pt x="438" y="1130"/>
                    </a:cubicBezTo>
                    <a:cubicBezTo>
                      <a:pt x="424" y="1131"/>
                      <a:pt x="409" y="1128"/>
                      <a:pt x="399" y="1134"/>
                    </a:cubicBezTo>
                    <a:cubicBezTo>
                      <a:pt x="391" y="1138"/>
                      <a:pt x="387" y="1152"/>
                      <a:pt x="389" y="1161"/>
                    </a:cubicBezTo>
                    <a:cubicBezTo>
                      <a:pt x="419" y="1153"/>
                      <a:pt x="444" y="1140"/>
                      <a:pt x="474" y="1139"/>
                    </a:cubicBezTo>
                    <a:cubicBezTo>
                      <a:pt x="478" y="1137"/>
                      <a:pt x="481" y="1136"/>
                      <a:pt x="485" y="1135"/>
                    </a:cubicBezTo>
                    <a:cubicBezTo>
                      <a:pt x="547" y="1126"/>
                      <a:pt x="613" y="1133"/>
                      <a:pt x="666" y="1147"/>
                    </a:cubicBezTo>
                    <a:cubicBezTo>
                      <a:pt x="685" y="1141"/>
                      <a:pt x="710" y="1147"/>
                      <a:pt x="736" y="1148"/>
                    </a:cubicBezTo>
                    <a:cubicBezTo>
                      <a:pt x="757" y="1149"/>
                      <a:pt x="778" y="1149"/>
                      <a:pt x="800" y="1150"/>
                    </a:cubicBezTo>
                    <a:cubicBezTo>
                      <a:pt x="837" y="1152"/>
                      <a:pt x="876" y="1158"/>
                      <a:pt x="913" y="1159"/>
                    </a:cubicBezTo>
                    <a:cubicBezTo>
                      <a:pt x="940" y="1160"/>
                      <a:pt x="966" y="1157"/>
                      <a:pt x="990" y="1159"/>
                    </a:cubicBezTo>
                    <a:cubicBezTo>
                      <a:pt x="1004" y="1160"/>
                      <a:pt x="1016" y="1162"/>
                      <a:pt x="1030" y="1163"/>
                    </a:cubicBezTo>
                    <a:cubicBezTo>
                      <a:pt x="1039" y="1164"/>
                      <a:pt x="1084" y="1164"/>
                      <a:pt x="1088" y="1158"/>
                    </a:cubicBezTo>
                    <a:cubicBezTo>
                      <a:pt x="1093" y="1152"/>
                      <a:pt x="1087" y="1148"/>
                      <a:pt x="1087" y="1142"/>
                    </a:cubicBezTo>
                    <a:cubicBezTo>
                      <a:pt x="1063" y="1144"/>
                      <a:pt x="1023" y="1148"/>
                      <a:pt x="1002" y="1144"/>
                    </a:cubicBezTo>
                    <a:close/>
                    <a:moveTo>
                      <a:pt x="347" y="1316"/>
                    </a:moveTo>
                    <a:cubicBezTo>
                      <a:pt x="383" y="1331"/>
                      <a:pt x="414" y="1341"/>
                      <a:pt x="450" y="1338"/>
                    </a:cubicBezTo>
                    <a:cubicBezTo>
                      <a:pt x="499" y="1334"/>
                      <a:pt x="544" y="1311"/>
                      <a:pt x="593" y="1298"/>
                    </a:cubicBezTo>
                    <a:cubicBezTo>
                      <a:pt x="615" y="1293"/>
                      <a:pt x="638" y="1289"/>
                      <a:pt x="660" y="1287"/>
                    </a:cubicBezTo>
                    <a:cubicBezTo>
                      <a:pt x="702" y="1284"/>
                      <a:pt x="739" y="1300"/>
                      <a:pt x="772" y="1292"/>
                    </a:cubicBezTo>
                    <a:cubicBezTo>
                      <a:pt x="779" y="1286"/>
                      <a:pt x="786" y="1280"/>
                      <a:pt x="793" y="1273"/>
                    </a:cubicBezTo>
                    <a:cubicBezTo>
                      <a:pt x="800" y="1246"/>
                      <a:pt x="778" y="1219"/>
                      <a:pt x="764" y="1207"/>
                    </a:cubicBezTo>
                    <a:cubicBezTo>
                      <a:pt x="759" y="1202"/>
                      <a:pt x="752" y="1196"/>
                      <a:pt x="746" y="1192"/>
                    </a:cubicBezTo>
                    <a:cubicBezTo>
                      <a:pt x="721" y="1174"/>
                      <a:pt x="689" y="1167"/>
                      <a:pt x="665" y="1153"/>
                    </a:cubicBezTo>
                    <a:cubicBezTo>
                      <a:pt x="608" y="1140"/>
                      <a:pt x="543" y="1133"/>
                      <a:pt x="481" y="1143"/>
                    </a:cubicBezTo>
                    <a:cubicBezTo>
                      <a:pt x="428" y="1153"/>
                      <a:pt x="386" y="1169"/>
                      <a:pt x="349" y="1193"/>
                    </a:cubicBezTo>
                    <a:cubicBezTo>
                      <a:pt x="328" y="1207"/>
                      <a:pt x="309" y="1226"/>
                      <a:pt x="294" y="1243"/>
                    </a:cubicBezTo>
                    <a:cubicBezTo>
                      <a:pt x="296" y="1249"/>
                      <a:pt x="291" y="1252"/>
                      <a:pt x="289" y="1256"/>
                    </a:cubicBezTo>
                    <a:cubicBezTo>
                      <a:pt x="292" y="1261"/>
                      <a:pt x="290" y="1264"/>
                      <a:pt x="295" y="1267"/>
                    </a:cubicBezTo>
                    <a:cubicBezTo>
                      <a:pt x="304" y="1251"/>
                      <a:pt x="315" y="1236"/>
                      <a:pt x="335" y="1230"/>
                    </a:cubicBezTo>
                    <a:cubicBezTo>
                      <a:pt x="337" y="1211"/>
                      <a:pt x="349" y="1203"/>
                      <a:pt x="365" y="1199"/>
                    </a:cubicBezTo>
                    <a:cubicBezTo>
                      <a:pt x="367" y="1196"/>
                      <a:pt x="369" y="1192"/>
                      <a:pt x="371" y="1189"/>
                    </a:cubicBezTo>
                    <a:cubicBezTo>
                      <a:pt x="398" y="1173"/>
                      <a:pt x="447" y="1168"/>
                      <a:pt x="474" y="1184"/>
                    </a:cubicBezTo>
                    <a:cubicBezTo>
                      <a:pt x="512" y="1174"/>
                      <a:pt x="557" y="1173"/>
                      <a:pt x="601" y="1173"/>
                    </a:cubicBezTo>
                    <a:cubicBezTo>
                      <a:pt x="621" y="1173"/>
                      <a:pt x="642" y="1174"/>
                      <a:pt x="662" y="1177"/>
                    </a:cubicBezTo>
                    <a:cubicBezTo>
                      <a:pt x="668" y="1178"/>
                      <a:pt x="676" y="1179"/>
                      <a:pt x="680" y="1185"/>
                    </a:cubicBezTo>
                    <a:cubicBezTo>
                      <a:pt x="671" y="1191"/>
                      <a:pt x="661" y="1185"/>
                      <a:pt x="651" y="1184"/>
                    </a:cubicBezTo>
                    <a:cubicBezTo>
                      <a:pt x="641" y="1183"/>
                      <a:pt x="630" y="1185"/>
                      <a:pt x="619" y="1184"/>
                    </a:cubicBezTo>
                    <a:cubicBezTo>
                      <a:pt x="570" y="1182"/>
                      <a:pt x="519" y="1179"/>
                      <a:pt x="477" y="1193"/>
                    </a:cubicBezTo>
                    <a:cubicBezTo>
                      <a:pt x="477" y="1200"/>
                      <a:pt x="476" y="1208"/>
                      <a:pt x="471" y="1214"/>
                    </a:cubicBezTo>
                    <a:cubicBezTo>
                      <a:pt x="463" y="1225"/>
                      <a:pt x="440" y="1237"/>
                      <a:pt x="421" y="1242"/>
                    </a:cubicBezTo>
                    <a:cubicBezTo>
                      <a:pt x="414" y="1243"/>
                      <a:pt x="406" y="1243"/>
                      <a:pt x="398" y="1244"/>
                    </a:cubicBezTo>
                    <a:cubicBezTo>
                      <a:pt x="391" y="1245"/>
                      <a:pt x="384" y="1248"/>
                      <a:pt x="379" y="1248"/>
                    </a:cubicBezTo>
                    <a:cubicBezTo>
                      <a:pt x="364" y="1247"/>
                      <a:pt x="348" y="1243"/>
                      <a:pt x="338" y="1236"/>
                    </a:cubicBezTo>
                    <a:cubicBezTo>
                      <a:pt x="325" y="1247"/>
                      <a:pt x="307" y="1257"/>
                      <a:pt x="300" y="1277"/>
                    </a:cubicBezTo>
                    <a:cubicBezTo>
                      <a:pt x="314" y="1292"/>
                      <a:pt x="330" y="1304"/>
                      <a:pt x="347" y="1316"/>
                    </a:cubicBezTo>
                    <a:close/>
                    <a:moveTo>
                      <a:pt x="950" y="1164"/>
                    </a:moveTo>
                    <a:cubicBezTo>
                      <a:pt x="944" y="1164"/>
                      <a:pt x="937" y="1165"/>
                      <a:pt x="931" y="1165"/>
                    </a:cubicBezTo>
                    <a:cubicBezTo>
                      <a:pt x="850" y="1165"/>
                      <a:pt x="767" y="1154"/>
                      <a:pt x="686" y="1153"/>
                    </a:cubicBezTo>
                    <a:cubicBezTo>
                      <a:pt x="705" y="1163"/>
                      <a:pt x="729" y="1169"/>
                      <a:pt x="743" y="1183"/>
                    </a:cubicBezTo>
                    <a:cubicBezTo>
                      <a:pt x="768" y="1185"/>
                      <a:pt x="795" y="1184"/>
                      <a:pt x="821" y="1183"/>
                    </a:cubicBezTo>
                    <a:cubicBezTo>
                      <a:pt x="829" y="1183"/>
                      <a:pt x="839" y="1181"/>
                      <a:pt x="847" y="1186"/>
                    </a:cubicBezTo>
                    <a:cubicBezTo>
                      <a:pt x="818" y="1185"/>
                      <a:pt x="789" y="1192"/>
                      <a:pt x="757" y="1190"/>
                    </a:cubicBezTo>
                    <a:cubicBezTo>
                      <a:pt x="759" y="1197"/>
                      <a:pt x="768" y="1200"/>
                      <a:pt x="774" y="1205"/>
                    </a:cubicBezTo>
                    <a:cubicBezTo>
                      <a:pt x="795" y="1223"/>
                      <a:pt x="804" y="1256"/>
                      <a:pt x="813" y="1287"/>
                    </a:cubicBezTo>
                    <a:cubicBezTo>
                      <a:pt x="824" y="1288"/>
                      <a:pt x="829" y="1286"/>
                      <a:pt x="838" y="1286"/>
                    </a:cubicBezTo>
                    <a:cubicBezTo>
                      <a:pt x="918" y="1288"/>
                      <a:pt x="992" y="1277"/>
                      <a:pt x="1059" y="1280"/>
                    </a:cubicBezTo>
                    <a:cubicBezTo>
                      <a:pt x="1062" y="1275"/>
                      <a:pt x="1064" y="1266"/>
                      <a:pt x="1060" y="1260"/>
                    </a:cubicBezTo>
                    <a:cubicBezTo>
                      <a:pt x="1021" y="1255"/>
                      <a:pt x="957" y="1258"/>
                      <a:pt x="919" y="1256"/>
                    </a:cubicBezTo>
                    <a:cubicBezTo>
                      <a:pt x="908" y="1255"/>
                      <a:pt x="896" y="1255"/>
                      <a:pt x="888" y="1250"/>
                    </a:cubicBezTo>
                    <a:cubicBezTo>
                      <a:pt x="941" y="1256"/>
                      <a:pt x="999" y="1254"/>
                      <a:pt x="1055" y="1252"/>
                    </a:cubicBezTo>
                    <a:cubicBezTo>
                      <a:pt x="1050" y="1244"/>
                      <a:pt x="1038" y="1244"/>
                      <a:pt x="1028" y="1244"/>
                    </a:cubicBezTo>
                    <a:cubicBezTo>
                      <a:pt x="1014" y="1243"/>
                      <a:pt x="998" y="1248"/>
                      <a:pt x="986" y="1244"/>
                    </a:cubicBezTo>
                    <a:cubicBezTo>
                      <a:pt x="1009" y="1239"/>
                      <a:pt x="1032" y="1239"/>
                      <a:pt x="1054" y="1240"/>
                    </a:cubicBezTo>
                    <a:cubicBezTo>
                      <a:pt x="1060" y="1233"/>
                      <a:pt x="1057" y="1227"/>
                      <a:pt x="1055" y="1221"/>
                    </a:cubicBezTo>
                    <a:cubicBezTo>
                      <a:pt x="1041" y="1217"/>
                      <a:pt x="1028" y="1215"/>
                      <a:pt x="1014" y="1215"/>
                    </a:cubicBezTo>
                    <a:cubicBezTo>
                      <a:pt x="1007" y="1215"/>
                      <a:pt x="998" y="1217"/>
                      <a:pt x="992" y="1212"/>
                    </a:cubicBezTo>
                    <a:cubicBezTo>
                      <a:pt x="1011" y="1213"/>
                      <a:pt x="1032" y="1209"/>
                      <a:pt x="1053" y="1213"/>
                    </a:cubicBezTo>
                    <a:cubicBezTo>
                      <a:pt x="1053" y="1206"/>
                      <a:pt x="1060" y="1204"/>
                      <a:pt x="1060" y="1196"/>
                    </a:cubicBezTo>
                    <a:cubicBezTo>
                      <a:pt x="1030" y="1186"/>
                      <a:pt x="1000" y="1196"/>
                      <a:pt x="972" y="1194"/>
                    </a:cubicBezTo>
                    <a:cubicBezTo>
                      <a:pt x="1001" y="1191"/>
                      <a:pt x="1026" y="1186"/>
                      <a:pt x="1054" y="1187"/>
                    </a:cubicBezTo>
                    <a:cubicBezTo>
                      <a:pt x="1052" y="1182"/>
                      <a:pt x="1056" y="1175"/>
                      <a:pt x="1057" y="1170"/>
                    </a:cubicBezTo>
                    <a:cubicBezTo>
                      <a:pt x="1018" y="1170"/>
                      <a:pt x="986" y="1166"/>
                      <a:pt x="950" y="1164"/>
                    </a:cubicBezTo>
                    <a:close/>
                    <a:moveTo>
                      <a:pt x="417" y="1195"/>
                    </a:moveTo>
                    <a:cubicBezTo>
                      <a:pt x="420" y="1194"/>
                      <a:pt x="421" y="1196"/>
                      <a:pt x="424" y="1196"/>
                    </a:cubicBezTo>
                    <a:cubicBezTo>
                      <a:pt x="424" y="1191"/>
                      <a:pt x="426" y="1189"/>
                      <a:pt x="428" y="1185"/>
                    </a:cubicBezTo>
                    <a:cubicBezTo>
                      <a:pt x="424" y="1185"/>
                      <a:pt x="423" y="1184"/>
                      <a:pt x="418" y="1184"/>
                    </a:cubicBezTo>
                    <a:cubicBezTo>
                      <a:pt x="417" y="1187"/>
                      <a:pt x="415" y="1191"/>
                      <a:pt x="417" y="1195"/>
                    </a:cubicBezTo>
                    <a:close/>
                    <a:moveTo>
                      <a:pt x="455" y="1191"/>
                    </a:moveTo>
                    <a:cubicBezTo>
                      <a:pt x="459" y="1229"/>
                      <a:pt x="386" y="1238"/>
                      <a:pt x="358" y="1227"/>
                    </a:cubicBezTo>
                    <a:cubicBezTo>
                      <a:pt x="355" y="1220"/>
                      <a:pt x="352" y="1214"/>
                      <a:pt x="357" y="1208"/>
                    </a:cubicBezTo>
                    <a:cubicBezTo>
                      <a:pt x="349" y="1211"/>
                      <a:pt x="343" y="1220"/>
                      <a:pt x="344" y="1229"/>
                    </a:cubicBezTo>
                    <a:cubicBezTo>
                      <a:pt x="369" y="1252"/>
                      <a:pt x="466" y="1234"/>
                      <a:pt x="468" y="1198"/>
                    </a:cubicBezTo>
                    <a:cubicBezTo>
                      <a:pt x="469" y="1191"/>
                      <a:pt x="458" y="1183"/>
                      <a:pt x="448" y="1185"/>
                    </a:cubicBezTo>
                    <a:cubicBezTo>
                      <a:pt x="455" y="1186"/>
                      <a:pt x="450" y="1190"/>
                      <a:pt x="455" y="1191"/>
                    </a:cubicBezTo>
                    <a:close/>
                    <a:moveTo>
                      <a:pt x="398" y="1196"/>
                    </a:moveTo>
                    <a:cubicBezTo>
                      <a:pt x="401" y="1195"/>
                      <a:pt x="405" y="1195"/>
                      <a:pt x="409" y="1195"/>
                    </a:cubicBezTo>
                    <a:cubicBezTo>
                      <a:pt x="407" y="1192"/>
                      <a:pt x="408" y="1189"/>
                      <a:pt x="409" y="1185"/>
                    </a:cubicBezTo>
                    <a:cubicBezTo>
                      <a:pt x="400" y="1183"/>
                      <a:pt x="400" y="1190"/>
                      <a:pt x="398" y="1196"/>
                    </a:cubicBezTo>
                    <a:close/>
                    <a:moveTo>
                      <a:pt x="430" y="1198"/>
                    </a:moveTo>
                    <a:cubicBezTo>
                      <a:pt x="433" y="1199"/>
                      <a:pt x="434" y="1201"/>
                      <a:pt x="439" y="1200"/>
                    </a:cubicBezTo>
                    <a:cubicBezTo>
                      <a:pt x="436" y="1202"/>
                      <a:pt x="441" y="1203"/>
                      <a:pt x="442" y="1205"/>
                    </a:cubicBezTo>
                    <a:cubicBezTo>
                      <a:pt x="448" y="1197"/>
                      <a:pt x="441" y="1191"/>
                      <a:pt x="435" y="1188"/>
                    </a:cubicBezTo>
                    <a:cubicBezTo>
                      <a:pt x="435" y="1193"/>
                      <a:pt x="430" y="1193"/>
                      <a:pt x="430" y="1198"/>
                    </a:cubicBezTo>
                    <a:close/>
                    <a:moveTo>
                      <a:pt x="378" y="1195"/>
                    </a:moveTo>
                    <a:cubicBezTo>
                      <a:pt x="380" y="1197"/>
                      <a:pt x="377" y="1205"/>
                      <a:pt x="381" y="1205"/>
                    </a:cubicBezTo>
                    <a:cubicBezTo>
                      <a:pt x="383" y="1201"/>
                      <a:pt x="393" y="1199"/>
                      <a:pt x="392" y="1189"/>
                    </a:cubicBezTo>
                    <a:cubicBezTo>
                      <a:pt x="386" y="1190"/>
                      <a:pt x="383" y="1193"/>
                      <a:pt x="378" y="1195"/>
                    </a:cubicBezTo>
                    <a:close/>
                    <a:moveTo>
                      <a:pt x="365" y="1209"/>
                    </a:moveTo>
                    <a:cubicBezTo>
                      <a:pt x="365" y="1211"/>
                      <a:pt x="367" y="1212"/>
                      <a:pt x="366" y="1215"/>
                    </a:cubicBezTo>
                    <a:cubicBezTo>
                      <a:pt x="369" y="1215"/>
                      <a:pt x="370" y="1214"/>
                      <a:pt x="372" y="1213"/>
                    </a:cubicBezTo>
                    <a:cubicBezTo>
                      <a:pt x="370" y="1209"/>
                      <a:pt x="374" y="1205"/>
                      <a:pt x="370" y="1203"/>
                    </a:cubicBezTo>
                    <a:cubicBezTo>
                      <a:pt x="370" y="1206"/>
                      <a:pt x="368" y="1208"/>
                      <a:pt x="365" y="1209"/>
                    </a:cubicBezTo>
                    <a:close/>
                    <a:moveTo>
                      <a:pt x="876" y="1354"/>
                    </a:moveTo>
                    <a:cubicBezTo>
                      <a:pt x="882" y="1355"/>
                      <a:pt x="889" y="1354"/>
                      <a:pt x="895" y="1356"/>
                    </a:cubicBezTo>
                    <a:cubicBezTo>
                      <a:pt x="914" y="1359"/>
                      <a:pt x="933" y="1369"/>
                      <a:pt x="951" y="1370"/>
                    </a:cubicBezTo>
                    <a:cubicBezTo>
                      <a:pt x="963" y="1370"/>
                      <a:pt x="974" y="1369"/>
                      <a:pt x="985" y="1370"/>
                    </a:cubicBezTo>
                    <a:cubicBezTo>
                      <a:pt x="1032" y="1373"/>
                      <a:pt x="1075" y="1369"/>
                      <a:pt x="1112" y="1363"/>
                    </a:cubicBezTo>
                    <a:cubicBezTo>
                      <a:pt x="1129" y="1359"/>
                      <a:pt x="1143" y="1354"/>
                      <a:pt x="1158" y="1346"/>
                    </a:cubicBezTo>
                    <a:cubicBezTo>
                      <a:pt x="1170" y="1339"/>
                      <a:pt x="1179" y="1330"/>
                      <a:pt x="1191" y="1325"/>
                    </a:cubicBezTo>
                    <a:cubicBezTo>
                      <a:pt x="1194" y="1317"/>
                      <a:pt x="1200" y="1312"/>
                      <a:pt x="1205" y="1306"/>
                    </a:cubicBezTo>
                    <a:cubicBezTo>
                      <a:pt x="1207" y="1285"/>
                      <a:pt x="1205" y="1265"/>
                      <a:pt x="1191" y="1253"/>
                    </a:cubicBezTo>
                    <a:cubicBezTo>
                      <a:pt x="1186" y="1249"/>
                      <a:pt x="1182" y="1244"/>
                      <a:pt x="1179" y="1242"/>
                    </a:cubicBezTo>
                    <a:cubicBezTo>
                      <a:pt x="1160" y="1228"/>
                      <a:pt x="1136" y="1223"/>
                      <a:pt x="1111" y="1216"/>
                    </a:cubicBezTo>
                    <a:cubicBezTo>
                      <a:pt x="1095" y="1211"/>
                      <a:pt x="1081" y="1207"/>
                      <a:pt x="1067" y="1205"/>
                    </a:cubicBezTo>
                    <a:cubicBezTo>
                      <a:pt x="1064" y="1205"/>
                      <a:pt x="1064" y="1209"/>
                      <a:pt x="1062" y="1210"/>
                    </a:cubicBezTo>
                    <a:cubicBezTo>
                      <a:pt x="1066" y="1216"/>
                      <a:pt x="1065" y="1220"/>
                      <a:pt x="1069" y="1226"/>
                    </a:cubicBezTo>
                    <a:cubicBezTo>
                      <a:pt x="1109" y="1232"/>
                      <a:pt x="1153" y="1240"/>
                      <a:pt x="1180" y="1266"/>
                    </a:cubicBezTo>
                    <a:cubicBezTo>
                      <a:pt x="1184" y="1276"/>
                      <a:pt x="1194" y="1283"/>
                      <a:pt x="1191" y="1296"/>
                    </a:cubicBezTo>
                    <a:cubicBezTo>
                      <a:pt x="1189" y="1304"/>
                      <a:pt x="1178" y="1307"/>
                      <a:pt x="1178" y="1315"/>
                    </a:cubicBezTo>
                    <a:cubicBezTo>
                      <a:pt x="1161" y="1327"/>
                      <a:pt x="1139" y="1339"/>
                      <a:pt x="1115" y="1344"/>
                    </a:cubicBezTo>
                    <a:cubicBezTo>
                      <a:pt x="1110" y="1345"/>
                      <a:pt x="1105" y="1344"/>
                      <a:pt x="1099" y="1345"/>
                    </a:cubicBezTo>
                    <a:cubicBezTo>
                      <a:pt x="1056" y="1351"/>
                      <a:pt x="1004" y="1357"/>
                      <a:pt x="958" y="1355"/>
                    </a:cubicBezTo>
                    <a:cubicBezTo>
                      <a:pt x="944" y="1354"/>
                      <a:pt x="931" y="1350"/>
                      <a:pt x="917" y="1348"/>
                    </a:cubicBezTo>
                    <a:cubicBezTo>
                      <a:pt x="892" y="1343"/>
                      <a:pt x="865" y="1340"/>
                      <a:pt x="847" y="1331"/>
                    </a:cubicBezTo>
                    <a:cubicBezTo>
                      <a:pt x="848" y="1336"/>
                      <a:pt x="844" y="1338"/>
                      <a:pt x="843" y="1345"/>
                    </a:cubicBezTo>
                    <a:cubicBezTo>
                      <a:pt x="857" y="1347"/>
                      <a:pt x="865" y="1351"/>
                      <a:pt x="876" y="1354"/>
                    </a:cubicBezTo>
                    <a:close/>
                    <a:moveTo>
                      <a:pt x="1067" y="1233"/>
                    </a:moveTo>
                    <a:cubicBezTo>
                      <a:pt x="1066" y="1237"/>
                      <a:pt x="1060" y="1242"/>
                      <a:pt x="1064" y="1247"/>
                    </a:cubicBezTo>
                    <a:cubicBezTo>
                      <a:pt x="1074" y="1244"/>
                      <a:pt x="1095" y="1246"/>
                      <a:pt x="1104" y="1241"/>
                    </a:cubicBezTo>
                    <a:cubicBezTo>
                      <a:pt x="1092" y="1237"/>
                      <a:pt x="1083" y="1233"/>
                      <a:pt x="1067" y="1233"/>
                    </a:cubicBezTo>
                    <a:close/>
                    <a:moveTo>
                      <a:pt x="1097" y="1259"/>
                    </a:moveTo>
                    <a:cubicBezTo>
                      <a:pt x="1112" y="1258"/>
                      <a:pt x="1124" y="1255"/>
                      <a:pt x="1139" y="1253"/>
                    </a:cubicBezTo>
                    <a:cubicBezTo>
                      <a:pt x="1120" y="1236"/>
                      <a:pt x="1087" y="1257"/>
                      <a:pt x="1065" y="1253"/>
                    </a:cubicBezTo>
                    <a:cubicBezTo>
                      <a:pt x="1070" y="1266"/>
                      <a:pt x="1082" y="1261"/>
                      <a:pt x="1097" y="1259"/>
                    </a:cubicBezTo>
                    <a:close/>
                    <a:moveTo>
                      <a:pt x="1150" y="1256"/>
                    </a:moveTo>
                    <a:cubicBezTo>
                      <a:pt x="1126" y="1263"/>
                      <a:pt x="1106" y="1268"/>
                      <a:pt x="1073" y="1268"/>
                    </a:cubicBezTo>
                    <a:cubicBezTo>
                      <a:pt x="1072" y="1272"/>
                      <a:pt x="1065" y="1279"/>
                      <a:pt x="1068" y="1280"/>
                    </a:cubicBezTo>
                    <a:cubicBezTo>
                      <a:pt x="1083" y="1279"/>
                      <a:pt x="1087" y="1288"/>
                      <a:pt x="1091" y="1297"/>
                    </a:cubicBezTo>
                    <a:cubicBezTo>
                      <a:pt x="1087" y="1302"/>
                      <a:pt x="1086" y="1306"/>
                      <a:pt x="1083" y="1312"/>
                    </a:cubicBezTo>
                    <a:cubicBezTo>
                      <a:pt x="1002" y="1324"/>
                      <a:pt x="936" y="1321"/>
                      <a:pt x="857" y="1328"/>
                    </a:cubicBezTo>
                    <a:cubicBezTo>
                      <a:pt x="877" y="1331"/>
                      <a:pt x="906" y="1339"/>
                      <a:pt x="931" y="1344"/>
                    </a:cubicBezTo>
                    <a:cubicBezTo>
                      <a:pt x="962" y="1349"/>
                      <a:pt x="1005" y="1345"/>
                      <a:pt x="1039" y="1343"/>
                    </a:cubicBezTo>
                    <a:cubicBezTo>
                      <a:pt x="1096" y="1339"/>
                      <a:pt x="1166" y="1334"/>
                      <a:pt x="1183" y="1289"/>
                    </a:cubicBezTo>
                    <a:cubicBezTo>
                      <a:pt x="1177" y="1275"/>
                      <a:pt x="1165" y="1263"/>
                      <a:pt x="1150" y="1256"/>
                    </a:cubicBezTo>
                    <a:close/>
                    <a:moveTo>
                      <a:pt x="273" y="1317"/>
                    </a:moveTo>
                    <a:cubicBezTo>
                      <a:pt x="303" y="1336"/>
                      <a:pt x="328" y="1348"/>
                      <a:pt x="364" y="1357"/>
                    </a:cubicBezTo>
                    <a:cubicBezTo>
                      <a:pt x="379" y="1360"/>
                      <a:pt x="394" y="1364"/>
                      <a:pt x="409" y="1367"/>
                    </a:cubicBezTo>
                    <a:cubicBezTo>
                      <a:pt x="438" y="1372"/>
                      <a:pt x="470" y="1373"/>
                      <a:pt x="500" y="1375"/>
                    </a:cubicBezTo>
                    <a:cubicBezTo>
                      <a:pt x="530" y="1376"/>
                      <a:pt x="559" y="1371"/>
                      <a:pt x="587" y="1369"/>
                    </a:cubicBezTo>
                    <a:cubicBezTo>
                      <a:pt x="615" y="1366"/>
                      <a:pt x="642" y="1359"/>
                      <a:pt x="667" y="1354"/>
                    </a:cubicBezTo>
                    <a:cubicBezTo>
                      <a:pt x="676" y="1352"/>
                      <a:pt x="687" y="1348"/>
                      <a:pt x="697" y="1345"/>
                    </a:cubicBezTo>
                    <a:cubicBezTo>
                      <a:pt x="715" y="1339"/>
                      <a:pt x="736" y="1330"/>
                      <a:pt x="753" y="1322"/>
                    </a:cubicBezTo>
                    <a:cubicBezTo>
                      <a:pt x="772" y="1313"/>
                      <a:pt x="792" y="1306"/>
                      <a:pt x="806" y="1294"/>
                    </a:cubicBezTo>
                    <a:cubicBezTo>
                      <a:pt x="804" y="1286"/>
                      <a:pt x="803" y="1277"/>
                      <a:pt x="799" y="1271"/>
                    </a:cubicBezTo>
                    <a:cubicBezTo>
                      <a:pt x="797" y="1280"/>
                      <a:pt x="790" y="1291"/>
                      <a:pt x="782" y="1295"/>
                    </a:cubicBezTo>
                    <a:cubicBezTo>
                      <a:pt x="751" y="1314"/>
                      <a:pt x="699" y="1293"/>
                      <a:pt x="665" y="1294"/>
                    </a:cubicBezTo>
                    <a:cubicBezTo>
                      <a:pt x="657" y="1295"/>
                      <a:pt x="648" y="1297"/>
                      <a:pt x="640" y="1298"/>
                    </a:cubicBezTo>
                    <a:cubicBezTo>
                      <a:pt x="633" y="1299"/>
                      <a:pt x="625" y="1300"/>
                      <a:pt x="618" y="1301"/>
                    </a:cubicBezTo>
                    <a:cubicBezTo>
                      <a:pt x="590" y="1307"/>
                      <a:pt x="564" y="1316"/>
                      <a:pt x="541" y="1323"/>
                    </a:cubicBezTo>
                    <a:cubicBezTo>
                      <a:pt x="531" y="1326"/>
                      <a:pt x="521" y="1331"/>
                      <a:pt x="511" y="1335"/>
                    </a:cubicBezTo>
                    <a:cubicBezTo>
                      <a:pt x="470" y="1349"/>
                      <a:pt x="428" y="1351"/>
                      <a:pt x="387" y="1340"/>
                    </a:cubicBezTo>
                    <a:cubicBezTo>
                      <a:pt x="356" y="1332"/>
                      <a:pt x="334" y="1320"/>
                      <a:pt x="313" y="1300"/>
                    </a:cubicBezTo>
                    <a:cubicBezTo>
                      <a:pt x="300" y="1288"/>
                      <a:pt x="282" y="1278"/>
                      <a:pt x="280" y="1266"/>
                    </a:cubicBezTo>
                    <a:cubicBezTo>
                      <a:pt x="280" y="1266"/>
                      <a:pt x="280" y="1265"/>
                      <a:pt x="279" y="1265"/>
                    </a:cubicBezTo>
                    <a:cubicBezTo>
                      <a:pt x="272" y="1280"/>
                      <a:pt x="274" y="1301"/>
                      <a:pt x="273" y="1317"/>
                    </a:cubicBezTo>
                    <a:close/>
                    <a:moveTo>
                      <a:pt x="1045" y="1310"/>
                    </a:moveTo>
                    <a:cubicBezTo>
                      <a:pt x="1055" y="1309"/>
                      <a:pt x="1082" y="1306"/>
                      <a:pt x="1082" y="1298"/>
                    </a:cubicBezTo>
                    <a:cubicBezTo>
                      <a:pt x="1083" y="1292"/>
                      <a:pt x="1072" y="1288"/>
                      <a:pt x="1063" y="1287"/>
                    </a:cubicBezTo>
                    <a:cubicBezTo>
                      <a:pt x="1043" y="1286"/>
                      <a:pt x="1007" y="1288"/>
                      <a:pt x="995" y="1288"/>
                    </a:cubicBezTo>
                    <a:cubicBezTo>
                      <a:pt x="948" y="1290"/>
                      <a:pt x="900" y="1294"/>
                      <a:pt x="857" y="1294"/>
                    </a:cubicBezTo>
                    <a:cubicBezTo>
                      <a:pt x="843" y="1294"/>
                      <a:pt x="827" y="1293"/>
                      <a:pt x="815" y="1298"/>
                    </a:cubicBezTo>
                    <a:cubicBezTo>
                      <a:pt x="814" y="1312"/>
                      <a:pt x="845" y="1302"/>
                      <a:pt x="844" y="1320"/>
                    </a:cubicBezTo>
                    <a:cubicBezTo>
                      <a:pt x="901" y="1318"/>
                      <a:pt x="978" y="1316"/>
                      <a:pt x="1045" y="1310"/>
                    </a:cubicBezTo>
                    <a:close/>
                    <a:moveTo>
                      <a:pt x="279" y="1349"/>
                    </a:moveTo>
                    <a:cubicBezTo>
                      <a:pt x="291" y="1359"/>
                      <a:pt x="302" y="1367"/>
                      <a:pt x="320" y="1374"/>
                    </a:cubicBezTo>
                    <a:cubicBezTo>
                      <a:pt x="341" y="1382"/>
                      <a:pt x="359" y="1390"/>
                      <a:pt x="382" y="1393"/>
                    </a:cubicBezTo>
                    <a:cubicBezTo>
                      <a:pt x="434" y="1401"/>
                      <a:pt x="480" y="1404"/>
                      <a:pt x="528" y="1406"/>
                    </a:cubicBezTo>
                    <a:cubicBezTo>
                      <a:pt x="617" y="1410"/>
                      <a:pt x="709" y="1383"/>
                      <a:pt x="774" y="1353"/>
                    </a:cubicBezTo>
                    <a:cubicBezTo>
                      <a:pt x="793" y="1344"/>
                      <a:pt x="809" y="1335"/>
                      <a:pt x="807" y="1308"/>
                    </a:cubicBezTo>
                    <a:cubicBezTo>
                      <a:pt x="807" y="1307"/>
                      <a:pt x="807" y="1307"/>
                      <a:pt x="806" y="1307"/>
                    </a:cubicBezTo>
                    <a:cubicBezTo>
                      <a:pt x="773" y="1321"/>
                      <a:pt x="742" y="1335"/>
                      <a:pt x="707" y="1348"/>
                    </a:cubicBezTo>
                    <a:cubicBezTo>
                      <a:pt x="695" y="1352"/>
                      <a:pt x="681" y="1359"/>
                      <a:pt x="669" y="1362"/>
                    </a:cubicBezTo>
                    <a:cubicBezTo>
                      <a:pt x="659" y="1364"/>
                      <a:pt x="650" y="1364"/>
                      <a:pt x="640" y="1368"/>
                    </a:cubicBezTo>
                    <a:cubicBezTo>
                      <a:pt x="604" y="1379"/>
                      <a:pt x="560" y="1381"/>
                      <a:pt x="513" y="1383"/>
                    </a:cubicBezTo>
                    <a:cubicBezTo>
                      <a:pt x="510" y="1385"/>
                      <a:pt x="517" y="1386"/>
                      <a:pt x="513" y="1387"/>
                    </a:cubicBezTo>
                    <a:cubicBezTo>
                      <a:pt x="504" y="1385"/>
                      <a:pt x="497" y="1385"/>
                      <a:pt x="486" y="1386"/>
                    </a:cubicBezTo>
                    <a:cubicBezTo>
                      <a:pt x="488" y="1386"/>
                      <a:pt x="490" y="1387"/>
                      <a:pt x="488" y="1387"/>
                    </a:cubicBezTo>
                    <a:cubicBezTo>
                      <a:pt x="483" y="1388"/>
                      <a:pt x="486" y="1386"/>
                      <a:pt x="482" y="1384"/>
                    </a:cubicBezTo>
                    <a:cubicBezTo>
                      <a:pt x="408" y="1384"/>
                      <a:pt x="319" y="1371"/>
                      <a:pt x="275" y="1329"/>
                    </a:cubicBezTo>
                    <a:cubicBezTo>
                      <a:pt x="275" y="1339"/>
                      <a:pt x="282" y="1341"/>
                      <a:pt x="279" y="1349"/>
                    </a:cubicBezTo>
                    <a:close/>
                    <a:moveTo>
                      <a:pt x="805" y="1343"/>
                    </a:moveTo>
                    <a:cubicBezTo>
                      <a:pt x="812" y="1342"/>
                      <a:pt x="829" y="1348"/>
                      <a:pt x="836" y="1339"/>
                    </a:cubicBezTo>
                    <a:cubicBezTo>
                      <a:pt x="842" y="1320"/>
                      <a:pt x="829" y="1314"/>
                      <a:pt x="817" y="1313"/>
                    </a:cubicBezTo>
                    <a:cubicBezTo>
                      <a:pt x="814" y="1323"/>
                      <a:pt x="812" y="1334"/>
                      <a:pt x="805" y="13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94"/>
              <p:cNvSpPr>
                <a:spLocks noEditPoints="1"/>
              </p:cNvSpPr>
              <p:nvPr/>
            </p:nvSpPr>
            <p:spPr bwMode="auto">
              <a:xfrm>
                <a:off x="3168651" y="733426"/>
                <a:ext cx="152400" cy="128588"/>
              </a:xfrm>
              <a:custGeom>
                <a:avLst/>
                <a:gdLst>
                  <a:gd name="T0" fmla="*/ 164 w 196"/>
                  <a:gd name="T1" fmla="*/ 87 h 166"/>
                  <a:gd name="T2" fmla="*/ 137 w 196"/>
                  <a:gd name="T3" fmla="*/ 142 h 166"/>
                  <a:gd name="T4" fmla="*/ 110 w 196"/>
                  <a:gd name="T5" fmla="*/ 155 h 166"/>
                  <a:gd name="T6" fmla="*/ 92 w 196"/>
                  <a:gd name="T7" fmla="*/ 162 h 166"/>
                  <a:gd name="T8" fmla="*/ 42 w 196"/>
                  <a:gd name="T9" fmla="*/ 148 h 166"/>
                  <a:gd name="T10" fmla="*/ 36 w 196"/>
                  <a:gd name="T11" fmla="*/ 125 h 166"/>
                  <a:gd name="T12" fmla="*/ 15 w 196"/>
                  <a:gd name="T13" fmla="*/ 120 h 166"/>
                  <a:gd name="T14" fmla="*/ 14 w 196"/>
                  <a:gd name="T15" fmla="*/ 40 h 166"/>
                  <a:gd name="T16" fmla="*/ 63 w 196"/>
                  <a:gd name="T17" fmla="*/ 12 h 166"/>
                  <a:gd name="T18" fmla="*/ 83 w 196"/>
                  <a:gd name="T19" fmla="*/ 12 h 166"/>
                  <a:gd name="T20" fmla="*/ 97 w 196"/>
                  <a:gd name="T21" fmla="*/ 19 h 166"/>
                  <a:gd name="T22" fmla="*/ 114 w 196"/>
                  <a:gd name="T23" fmla="*/ 8 h 166"/>
                  <a:gd name="T24" fmla="*/ 139 w 196"/>
                  <a:gd name="T25" fmla="*/ 2 h 166"/>
                  <a:gd name="T26" fmla="*/ 149 w 196"/>
                  <a:gd name="T27" fmla="*/ 6 h 166"/>
                  <a:gd name="T28" fmla="*/ 179 w 196"/>
                  <a:gd name="T29" fmla="*/ 17 h 166"/>
                  <a:gd name="T30" fmla="*/ 185 w 196"/>
                  <a:gd name="T31" fmla="*/ 72 h 166"/>
                  <a:gd name="T32" fmla="*/ 164 w 196"/>
                  <a:gd name="T33" fmla="*/ 87 h 166"/>
                  <a:gd name="T34" fmla="*/ 137 w 196"/>
                  <a:gd name="T35" fmla="*/ 8 h 166"/>
                  <a:gd name="T36" fmla="*/ 98 w 196"/>
                  <a:gd name="T37" fmla="*/ 25 h 166"/>
                  <a:gd name="T38" fmla="*/ 81 w 196"/>
                  <a:gd name="T39" fmla="*/ 18 h 166"/>
                  <a:gd name="T40" fmla="*/ 59 w 196"/>
                  <a:gd name="T41" fmla="*/ 19 h 166"/>
                  <a:gd name="T42" fmla="*/ 20 w 196"/>
                  <a:gd name="T43" fmla="*/ 115 h 166"/>
                  <a:gd name="T44" fmla="*/ 38 w 196"/>
                  <a:gd name="T45" fmla="*/ 118 h 166"/>
                  <a:gd name="T46" fmla="*/ 47 w 196"/>
                  <a:gd name="T47" fmla="*/ 139 h 166"/>
                  <a:gd name="T48" fmla="*/ 94 w 196"/>
                  <a:gd name="T49" fmla="*/ 155 h 166"/>
                  <a:gd name="T50" fmla="*/ 114 w 196"/>
                  <a:gd name="T51" fmla="*/ 146 h 166"/>
                  <a:gd name="T52" fmla="*/ 151 w 196"/>
                  <a:gd name="T53" fmla="*/ 118 h 166"/>
                  <a:gd name="T54" fmla="*/ 157 w 196"/>
                  <a:gd name="T55" fmla="*/ 87 h 166"/>
                  <a:gd name="T56" fmla="*/ 180 w 196"/>
                  <a:gd name="T57" fmla="*/ 68 h 166"/>
                  <a:gd name="T58" fmla="*/ 181 w 196"/>
                  <a:gd name="T59" fmla="*/ 36 h 166"/>
                  <a:gd name="T60" fmla="*/ 146 w 196"/>
                  <a:gd name="T61" fmla="*/ 57 h 166"/>
                  <a:gd name="T62" fmla="*/ 137 w 196"/>
                  <a:gd name="T63" fmla="*/ 86 h 166"/>
                  <a:gd name="T64" fmla="*/ 94 w 196"/>
                  <a:gd name="T65" fmla="*/ 96 h 166"/>
                  <a:gd name="T66" fmla="*/ 121 w 196"/>
                  <a:gd name="T67" fmla="*/ 94 h 166"/>
                  <a:gd name="T68" fmla="*/ 142 w 196"/>
                  <a:gd name="T69" fmla="*/ 52 h 166"/>
                  <a:gd name="T70" fmla="*/ 171 w 196"/>
                  <a:gd name="T71" fmla="*/ 36 h 166"/>
                  <a:gd name="T72" fmla="*/ 163 w 196"/>
                  <a:gd name="T73" fmla="*/ 14 h 166"/>
                  <a:gd name="T74" fmla="*/ 137 w 196"/>
                  <a:gd name="T75" fmla="*/ 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96" h="166">
                    <a:moveTo>
                      <a:pt x="164" y="87"/>
                    </a:moveTo>
                    <a:cubicBezTo>
                      <a:pt x="164" y="112"/>
                      <a:pt x="153" y="128"/>
                      <a:pt x="137" y="142"/>
                    </a:cubicBezTo>
                    <a:cubicBezTo>
                      <a:pt x="131" y="147"/>
                      <a:pt x="120" y="150"/>
                      <a:pt x="110" y="155"/>
                    </a:cubicBezTo>
                    <a:cubicBezTo>
                      <a:pt x="102" y="158"/>
                      <a:pt x="95" y="162"/>
                      <a:pt x="92" y="162"/>
                    </a:cubicBezTo>
                    <a:cubicBezTo>
                      <a:pt x="73" y="166"/>
                      <a:pt x="55" y="159"/>
                      <a:pt x="42" y="148"/>
                    </a:cubicBezTo>
                    <a:cubicBezTo>
                      <a:pt x="40" y="140"/>
                      <a:pt x="39" y="132"/>
                      <a:pt x="36" y="125"/>
                    </a:cubicBezTo>
                    <a:cubicBezTo>
                      <a:pt x="30" y="122"/>
                      <a:pt x="22" y="122"/>
                      <a:pt x="15" y="120"/>
                    </a:cubicBezTo>
                    <a:cubicBezTo>
                      <a:pt x="0" y="97"/>
                      <a:pt x="8" y="69"/>
                      <a:pt x="14" y="40"/>
                    </a:cubicBezTo>
                    <a:cubicBezTo>
                      <a:pt x="26" y="27"/>
                      <a:pt x="43" y="14"/>
                      <a:pt x="63" y="12"/>
                    </a:cubicBezTo>
                    <a:cubicBezTo>
                      <a:pt x="68" y="11"/>
                      <a:pt x="78" y="11"/>
                      <a:pt x="83" y="12"/>
                    </a:cubicBezTo>
                    <a:cubicBezTo>
                      <a:pt x="88" y="13"/>
                      <a:pt x="93" y="19"/>
                      <a:pt x="97" y="19"/>
                    </a:cubicBezTo>
                    <a:cubicBezTo>
                      <a:pt x="104" y="19"/>
                      <a:pt x="108" y="12"/>
                      <a:pt x="114" y="8"/>
                    </a:cubicBezTo>
                    <a:cubicBezTo>
                      <a:pt x="121" y="4"/>
                      <a:pt x="129" y="0"/>
                      <a:pt x="139" y="2"/>
                    </a:cubicBezTo>
                    <a:cubicBezTo>
                      <a:pt x="143" y="2"/>
                      <a:pt x="145" y="5"/>
                      <a:pt x="149" y="6"/>
                    </a:cubicBezTo>
                    <a:cubicBezTo>
                      <a:pt x="162" y="9"/>
                      <a:pt x="169" y="9"/>
                      <a:pt x="179" y="17"/>
                    </a:cubicBezTo>
                    <a:cubicBezTo>
                      <a:pt x="186" y="32"/>
                      <a:pt x="196" y="57"/>
                      <a:pt x="185" y="72"/>
                    </a:cubicBezTo>
                    <a:cubicBezTo>
                      <a:pt x="179" y="80"/>
                      <a:pt x="170" y="80"/>
                      <a:pt x="164" y="87"/>
                    </a:cubicBezTo>
                    <a:close/>
                    <a:moveTo>
                      <a:pt x="137" y="8"/>
                    </a:moveTo>
                    <a:cubicBezTo>
                      <a:pt x="118" y="5"/>
                      <a:pt x="113" y="25"/>
                      <a:pt x="98" y="25"/>
                    </a:cubicBezTo>
                    <a:cubicBezTo>
                      <a:pt x="90" y="24"/>
                      <a:pt x="87" y="19"/>
                      <a:pt x="81" y="18"/>
                    </a:cubicBezTo>
                    <a:cubicBezTo>
                      <a:pt x="74" y="16"/>
                      <a:pt x="65" y="18"/>
                      <a:pt x="59" y="19"/>
                    </a:cubicBezTo>
                    <a:cubicBezTo>
                      <a:pt x="19" y="25"/>
                      <a:pt x="5" y="72"/>
                      <a:pt x="20" y="115"/>
                    </a:cubicBezTo>
                    <a:cubicBezTo>
                      <a:pt x="28" y="116"/>
                      <a:pt x="31" y="118"/>
                      <a:pt x="38" y="118"/>
                    </a:cubicBezTo>
                    <a:cubicBezTo>
                      <a:pt x="43" y="122"/>
                      <a:pt x="48" y="131"/>
                      <a:pt x="47" y="139"/>
                    </a:cubicBezTo>
                    <a:cubicBezTo>
                      <a:pt x="50" y="155"/>
                      <a:pt x="78" y="160"/>
                      <a:pt x="94" y="155"/>
                    </a:cubicBezTo>
                    <a:cubicBezTo>
                      <a:pt x="100" y="154"/>
                      <a:pt x="107" y="148"/>
                      <a:pt x="114" y="146"/>
                    </a:cubicBezTo>
                    <a:cubicBezTo>
                      <a:pt x="128" y="140"/>
                      <a:pt x="144" y="129"/>
                      <a:pt x="151" y="118"/>
                    </a:cubicBezTo>
                    <a:cubicBezTo>
                      <a:pt x="156" y="108"/>
                      <a:pt x="152" y="98"/>
                      <a:pt x="157" y="87"/>
                    </a:cubicBezTo>
                    <a:cubicBezTo>
                      <a:pt x="161" y="77"/>
                      <a:pt x="175" y="75"/>
                      <a:pt x="180" y="68"/>
                    </a:cubicBezTo>
                    <a:cubicBezTo>
                      <a:pt x="185" y="61"/>
                      <a:pt x="184" y="44"/>
                      <a:pt x="181" y="36"/>
                    </a:cubicBezTo>
                    <a:cubicBezTo>
                      <a:pt x="174" y="48"/>
                      <a:pt x="168" y="61"/>
                      <a:pt x="146" y="57"/>
                    </a:cubicBezTo>
                    <a:cubicBezTo>
                      <a:pt x="137" y="64"/>
                      <a:pt x="141" y="76"/>
                      <a:pt x="137" y="86"/>
                    </a:cubicBezTo>
                    <a:cubicBezTo>
                      <a:pt x="130" y="100"/>
                      <a:pt x="108" y="106"/>
                      <a:pt x="94" y="96"/>
                    </a:cubicBezTo>
                    <a:cubicBezTo>
                      <a:pt x="101" y="91"/>
                      <a:pt x="113" y="97"/>
                      <a:pt x="121" y="94"/>
                    </a:cubicBezTo>
                    <a:cubicBezTo>
                      <a:pt x="138" y="88"/>
                      <a:pt x="128" y="62"/>
                      <a:pt x="142" y="52"/>
                    </a:cubicBezTo>
                    <a:cubicBezTo>
                      <a:pt x="154" y="51"/>
                      <a:pt x="169" y="52"/>
                      <a:pt x="171" y="36"/>
                    </a:cubicBezTo>
                    <a:cubicBezTo>
                      <a:pt x="172" y="29"/>
                      <a:pt x="168" y="20"/>
                      <a:pt x="163" y="14"/>
                    </a:cubicBezTo>
                    <a:cubicBezTo>
                      <a:pt x="150" y="15"/>
                      <a:pt x="147" y="9"/>
                      <a:pt x="13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95"/>
              <p:cNvSpPr>
                <a:spLocks noEditPoints="1"/>
              </p:cNvSpPr>
              <p:nvPr/>
            </p:nvSpPr>
            <p:spPr bwMode="auto">
              <a:xfrm>
                <a:off x="3200401" y="958851"/>
                <a:ext cx="107950" cy="98425"/>
              </a:xfrm>
              <a:custGeom>
                <a:avLst/>
                <a:gdLst>
                  <a:gd name="T0" fmla="*/ 100 w 139"/>
                  <a:gd name="T1" fmla="*/ 1 h 126"/>
                  <a:gd name="T2" fmla="*/ 137 w 139"/>
                  <a:gd name="T3" fmla="*/ 25 h 126"/>
                  <a:gd name="T4" fmla="*/ 121 w 139"/>
                  <a:gd name="T5" fmla="*/ 73 h 126"/>
                  <a:gd name="T6" fmla="*/ 42 w 139"/>
                  <a:gd name="T7" fmla="*/ 126 h 126"/>
                  <a:gd name="T8" fmla="*/ 1 w 139"/>
                  <a:gd name="T9" fmla="*/ 88 h 126"/>
                  <a:gd name="T10" fmla="*/ 6 w 139"/>
                  <a:gd name="T11" fmla="*/ 64 h 126"/>
                  <a:gd name="T12" fmla="*/ 83 w 139"/>
                  <a:gd name="T13" fmla="*/ 1 h 126"/>
                  <a:gd name="T14" fmla="*/ 100 w 139"/>
                  <a:gd name="T15" fmla="*/ 1 h 126"/>
                  <a:gd name="T16" fmla="*/ 94 w 139"/>
                  <a:gd name="T17" fmla="*/ 12 h 126"/>
                  <a:gd name="T18" fmla="*/ 47 w 139"/>
                  <a:gd name="T19" fmla="*/ 28 h 126"/>
                  <a:gd name="T20" fmla="*/ 13 w 139"/>
                  <a:gd name="T21" fmla="*/ 74 h 126"/>
                  <a:gd name="T22" fmla="*/ 18 w 139"/>
                  <a:gd name="T23" fmla="*/ 105 h 126"/>
                  <a:gd name="T24" fmla="*/ 20 w 139"/>
                  <a:gd name="T25" fmla="*/ 89 h 126"/>
                  <a:gd name="T26" fmla="*/ 103 w 139"/>
                  <a:gd name="T27" fmla="*/ 18 h 126"/>
                  <a:gd name="T28" fmla="*/ 94 w 139"/>
                  <a:gd name="T29" fmla="*/ 12 h 126"/>
                  <a:gd name="T30" fmla="*/ 88 w 139"/>
                  <a:gd name="T31" fmla="*/ 30 h 126"/>
                  <a:gd name="T32" fmla="*/ 25 w 139"/>
                  <a:gd name="T33" fmla="*/ 97 h 126"/>
                  <a:gd name="T34" fmla="*/ 25 w 139"/>
                  <a:gd name="T35" fmla="*/ 112 h 126"/>
                  <a:gd name="T36" fmla="*/ 53 w 139"/>
                  <a:gd name="T37" fmla="*/ 116 h 126"/>
                  <a:gd name="T38" fmla="*/ 120 w 139"/>
                  <a:gd name="T39" fmla="*/ 51 h 126"/>
                  <a:gd name="T40" fmla="*/ 122 w 139"/>
                  <a:gd name="T41" fmla="*/ 28 h 126"/>
                  <a:gd name="T42" fmla="*/ 88 w 139"/>
                  <a:gd name="T43" fmla="*/ 3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9" h="126">
                    <a:moveTo>
                      <a:pt x="100" y="1"/>
                    </a:moveTo>
                    <a:cubicBezTo>
                      <a:pt x="111" y="0"/>
                      <a:pt x="135" y="13"/>
                      <a:pt x="137" y="25"/>
                    </a:cubicBezTo>
                    <a:cubicBezTo>
                      <a:pt x="139" y="42"/>
                      <a:pt x="120" y="55"/>
                      <a:pt x="121" y="73"/>
                    </a:cubicBezTo>
                    <a:cubicBezTo>
                      <a:pt x="102" y="98"/>
                      <a:pt x="83" y="123"/>
                      <a:pt x="42" y="126"/>
                    </a:cubicBezTo>
                    <a:cubicBezTo>
                      <a:pt x="18" y="123"/>
                      <a:pt x="2" y="113"/>
                      <a:pt x="1" y="88"/>
                    </a:cubicBezTo>
                    <a:cubicBezTo>
                      <a:pt x="0" y="83"/>
                      <a:pt x="4" y="69"/>
                      <a:pt x="6" y="64"/>
                    </a:cubicBezTo>
                    <a:cubicBezTo>
                      <a:pt x="16" y="36"/>
                      <a:pt x="53" y="6"/>
                      <a:pt x="83" y="1"/>
                    </a:cubicBezTo>
                    <a:cubicBezTo>
                      <a:pt x="89" y="0"/>
                      <a:pt x="95" y="3"/>
                      <a:pt x="100" y="1"/>
                    </a:cubicBezTo>
                    <a:close/>
                    <a:moveTo>
                      <a:pt x="94" y="12"/>
                    </a:moveTo>
                    <a:cubicBezTo>
                      <a:pt x="71" y="8"/>
                      <a:pt x="60" y="19"/>
                      <a:pt x="47" y="28"/>
                    </a:cubicBezTo>
                    <a:cubicBezTo>
                      <a:pt x="32" y="39"/>
                      <a:pt x="18" y="56"/>
                      <a:pt x="13" y="74"/>
                    </a:cubicBezTo>
                    <a:cubicBezTo>
                      <a:pt x="10" y="84"/>
                      <a:pt x="11" y="102"/>
                      <a:pt x="18" y="105"/>
                    </a:cubicBezTo>
                    <a:cubicBezTo>
                      <a:pt x="17" y="101"/>
                      <a:pt x="20" y="97"/>
                      <a:pt x="20" y="89"/>
                    </a:cubicBezTo>
                    <a:cubicBezTo>
                      <a:pt x="40" y="58"/>
                      <a:pt x="61" y="27"/>
                      <a:pt x="103" y="18"/>
                    </a:cubicBezTo>
                    <a:cubicBezTo>
                      <a:pt x="103" y="14"/>
                      <a:pt x="97" y="13"/>
                      <a:pt x="94" y="12"/>
                    </a:cubicBezTo>
                    <a:close/>
                    <a:moveTo>
                      <a:pt x="88" y="30"/>
                    </a:moveTo>
                    <a:cubicBezTo>
                      <a:pt x="60" y="46"/>
                      <a:pt x="40" y="68"/>
                      <a:pt x="25" y="97"/>
                    </a:cubicBezTo>
                    <a:cubicBezTo>
                      <a:pt x="27" y="103"/>
                      <a:pt x="24" y="107"/>
                      <a:pt x="25" y="112"/>
                    </a:cubicBezTo>
                    <a:cubicBezTo>
                      <a:pt x="32" y="117"/>
                      <a:pt x="45" y="118"/>
                      <a:pt x="53" y="116"/>
                    </a:cubicBezTo>
                    <a:cubicBezTo>
                      <a:pt x="84" y="113"/>
                      <a:pt x="112" y="78"/>
                      <a:pt x="120" y="51"/>
                    </a:cubicBezTo>
                    <a:cubicBezTo>
                      <a:pt x="122" y="43"/>
                      <a:pt x="121" y="35"/>
                      <a:pt x="122" y="28"/>
                    </a:cubicBezTo>
                    <a:cubicBezTo>
                      <a:pt x="111" y="23"/>
                      <a:pt x="100" y="26"/>
                      <a:pt x="88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4" name="Freeform 96"/>
              <p:cNvSpPr>
                <a:spLocks noEditPoints="1"/>
              </p:cNvSpPr>
              <p:nvPr/>
            </p:nvSpPr>
            <p:spPr bwMode="auto">
              <a:xfrm>
                <a:off x="3205163" y="1074738"/>
                <a:ext cx="146050" cy="150813"/>
              </a:xfrm>
              <a:custGeom>
                <a:avLst/>
                <a:gdLst>
                  <a:gd name="T0" fmla="*/ 177 w 187"/>
                  <a:gd name="T1" fmla="*/ 65 h 193"/>
                  <a:gd name="T2" fmla="*/ 158 w 187"/>
                  <a:gd name="T3" fmla="*/ 70 h 193"/>
                  <a:gd name="T4" fmla="*/ 148 w 187"/>
                  <a:gd name="T5" fmla="*/ 116 h 193"/>
                  <a:gd name="T6" fmla="*/ 133 w 187"/>
                  <a:gd name="T7" fmla="*/ 134 h 193"/>
                  <a:gd name="T8" fmla="*/ 114 w 187"/>
                  <a:gd name="T9" fmla="*/ 149 h 193"/>
                  <a:gd name="T10" fmla="*/ 106 w 187"/>
                  <a:gd name="T11" fmla="*/ 167 h 193"/>
                  <a:gd name="T12" fmla="*/ 68 w 187"/>
                  <a:gd name="T13" fmla="*/ 186 h 193"/>
                  <a:gd name="T14" fmla="*/ 37 w 187"/>
                  <a:gd name="T15" fmla="*/ 187 h 193"/>
                  <a:gd name="T16" fmla="*/ 18 w 187"/>
                  <a:gd name="T17" fmla="*/ 153 h 193"/>
                  <a:gd name="T18" fmla="*/ 14 w 187"/>
                  <a:gd name="T19" fmla="*/ 141 h 193"/>
                  <a:gd name="T20" fmla="*/ 15 w 187"/>
                  <a:gd name="T21" fmla="*/ 133 h 193"/>
                  <a:gd name="T22" fmla="*/ 2 w 187"/>
                  <a:gd name="T23" fmla="*/ 108 h 193"/>
                  <a:gd name="T24" fmla="*/ 22 w 187"/>
                  <a:gd name="T25" fmla="*/ 71 h 193"/>
                  <a:gd name="T26" fmla="*/ 38 w 187"/>
                  <a:gd name="T27" fmla="*/ 44 h 193"/>
                  <a:gd name="T28" fmla="*/ 51 w 187"/>
                  <a:gd name="T29" fmla="*/ 42 h 193"/>
                  <a:gd name="T30" fmla="*/ 84 w 187"/>
                  <a:gd name="T31" fmla="*/ 37 h 193"/>
                  <a:gd name="T32" fmla="*/ 106 w 187"/>
                  <a:gd name="T33" fmla="*/ 43 h 193"/>
                  <a:gd name="T34" fmla="*/ 126 w 187"/>
                  <a:gd name="T35" fmla="*/ 12 h 193"/>
                  <a:gd name="T36" fmla="*/ 148 w 187"/>
                  <a:gd name="T37" fmla="*/ 0 h 193"/>
                  <a:gd name="T38" fmla="*/ 171 w 187"/>
                  <a:gd name="T39" fmla="*/ 7 h 193"/>
                  <a:gd name="T40" fmla="*/ 182 w 187"/>
                  <a:gd name="T41" fmla="*/ 26 h 193"/>
                  <a:gd name="T42" fmla="*/ 177 w 187"/>
                  <a:gd name="T43" fmla="*/ 65 h 193"/>
                  <a:gd name="T44" fmla="*/ 168 w 187"/>
                  <a:gd name="T45" fmla="*/ 16 h 193"/>
                  <a:gd name="T46" fmla="*/ 142 w 187"/>
                  <a:gd name="T47" fmla="*/ 16 h 193"/>
                  <a:gd name="T48" fmla="*/ 134 w 187"/>
                  <a:gd name="T49" fmla="*/ 65 h 193"/>
                  <a:gd name="T50" fmla="*/ 124 w 187"/>
                  <a:gd name="T51" fmla="*/ 67 h 193"/>
                  <a:gd name="T52" fmla="*/ 118 w 187"/>
                  <a:gd name="T53" fmla="*/ 84 h 193"/>
                  <a:gd name="T54" fmla="*/ 75 w 187"/>
                  <a:gd name="T55" fmla="*/ 88 h 193"/>
                  <a:gd name="T56" fmla="*/ 113 w 187"/>
                  <a:gd name="T57" fmla="*/ 80 h 193"/>
                  <a:gd name="T58" fmla="*/ 135 w 187"/>
                  <a:gd name="T59" fmla="*/ 56 h 193"/>
                  <a:gd name="T60" fmla="*/ 136 w 187"/>
                  <a:gd name="T61" fmla="*/ 13 h 193"/>
                  <a:gd name="T62" fmla="*/ 126 w 187"/>
                  <a:gd name="T63" fmla="*/ 34 h 193"/>
                  <a:gd name="T64" fmla="*/ 99 w 187"/>
                  <a:gd name="T65" fmla="*/ 51 h 193"/>
                  <a:gd name="T66" fmla="*/ 78 w 187"/>
                  <a:gd name="T67" fmla="*/ 43 h 193"/>
                  <a:gd name="T68" fmla="*/ 39 w 187"/>
                  <a:gd name="T69" fmla="*/ 52 h 193"/>
                  <a:gd name="T70" fmla="*/ 9 w 187"/>
                  <a:gd name="T71" fmla="*/ 108 h 193"/>
                  <a:gd name="T72" fmla="*/ 23 w 187"/>
                  <a:gd name="T73" fmla="*/ 134 h 193"/>
                  <a:gd name="T74" fmla="*/ 39 w 187"/>
                  <a:gd name="T75" fmla="*/ 181 h 193"/>
                  <a:gd name="T76" fmla="*/ 45 w 187"/>
                  <a:gd name="T77" fmla="*/ 184 h 193"/>
                  <a:gd name="T78" fmla="*/ 84 w 187"/>
                  <a:gd name="T79" fmla="*/ 176 h 193"/>
                  <a:gd name="T80" fmla="*/ 107 w 187"/>
                  <a:gd name="T81" fmla="*/ 146 h 193"/>
                  <a:gd name="T82" fmla="*/ 138 w 187"/>
                  <a:gd name="T83" fmla="*/ 120 h 193"/>
                  <a:gd name="T84" fmla="*/ 145 w 187"/>
                  <a:gd name="T85" fmla="*/ 70 h 193"/>
                  <a:gd name="T86" fmla="*/ 172 w 187"/>
                  <a:gd name="T87" fmla="*/ 59 h 193"/>
                  <a:gd name="T88" fmla="*/ 168 w 187"/>
                  <a:gd name="T89" fmla="*/ 16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87" h="193">
                    <a:moveTo>
                      <a:pt x="177" y="65"/>
                    </a:moveTo>
                    <a:cubicBezTo>
                      <a:pt x="171" y="69"/>
                      <a:pt x="164" y="67"/>
                      <a:pt x="158" y="70"/>
                    </a:cubicBezTo>
                    <a:cubicBezTo>
                      <a:pt x="144" y="77"/>
                      <a:pt x="155" y="100"/>
                      <a:pt x="148" y="116"/>
                    </a:cubicBezTo>
                    <a:cubicBezTo>
                      <a:pt x="143" y="123"/>
                      <a:pt x="139" y="128"/>
                      <a:pt x="133" y="134"/>
                    </a:cubicBezTo>
                    <a:cubicBezTo>
                      <a:pt x="127" y="140"/>
                      <a:pt x="118" y="143"/>
                      <a:pt x="114" y="149"/>
                    </a:cubicBezTo>
                    <a:cubicBezTo>
                      <a:pt x="110" y="155"/>
                      <a:pt x="110" y="162"/>
                      <a:pt x="106" y="167"/>
                    </a:cubicBezTo>
                    <a:cubicBezTo>
                      <a:pt x="97" y="178"/>
                      <a:pt x="85" y="181"/>
                      <a:pt x="68" y="186"/>
                    </a:cubicBezTo>
                    <a:cubicBezTo>
                      <a:pt x="59" y="188"/>
                      <a:pt x="50" y="193"/>
                      <a:pt x="37" y="187"/>
                    </a:cubicBezTo>
                    <a:cubicBezTo>
                      <a:pt x="27" y="182"/>
                      <a:pt x="21" y="165"/>
                      <a:pt x="18" y="153"/>
                    </a:cubicBezTo>
                    <a:cubicBezTo>
                      <a:pt x="16" y="149"/>
                      <a:pt x="14" y="144"/>
                      <a:pt x="14" y="141"/>
                    </a:cubicBezTo>
                    <a:cubicBezTo>
                      <a:pt x="13" y="138"/>
                      <a:pt x="15" y="136"/>
                      <a:pt x="15" y="133"/>
                    </a:cubicBezTo>
                    <a:cubicBezTo>
                      <a:pt x="13" y="124"/>
                      <a:pt x="3" y="118"/>
                      <a:pt x="2" y="108"/>
                    </a:cubicBezTo>
                    <a:cubicBezTo>
                      <a:pt x="0" y="93"/>
                      <a:pt x="13" y="83"/>
                      <a:pt x="22" y="71"/>
                    </a:cubicBezTo>
                    <a:cubicBezTo>
                      <a:pt x="27" y="64"/>
                      <a:pt x="31" y="48"/>
                      <a:pt x="38" y="44"/>
                    </a:cubicBezTo>
                    <a:cubicBezTo>
                      <a:pt x="41" y="42"/>
                      <a:pt x="47" y="43"/>
                      <a:pt x="51" y="42"/>
                    </a:cubicBezTo>
                    <a:cubicBezTo>
                      <a:pt x="61" y="40"/>
                      <a:pt x="72" y="35"/>
                      <a:pt x="84" y="37"/>
                    </a:cubicBezTo>
                    <a:cubicBezTo>
                      <a:pt x="93" y="38"/>
                      <a:pt x="97" y="44"/>
                      <a:pt x="106" y="43"/>
                    </a:cubicBezTo>
                    <a:cubicBezTo>
                      <a:pt x="122" y="40"/>
                      <a:pt x="119" y="26"/>
                      <a:pt x="126" y="12"/>
                    </a:cubicBezTo>
                    <a:cubicBezTo>
                      <a:pt x="133" y="7"/>
                      <a:pt x="144" y="5"/>
                      <a:pt x="148" y="0"/>
                    </a:cubicBezTo>
                    <a:cubicBezTo>
                      <a:pt x="156" y="5"/>
                      <a:pt x="164" y="3"/>
                      <a:pt x="171" y="7"/>
                    </a:cubicBezTo>
                    <a:cubicBezTo>
                      <a:pt x="172" y="15"/>
                      <a:pt x="180" y="19"/>
                      <a:pt x="182" y="26"/>
                    </a:cubicBezTo>
                    <a:cubicBezTo>
                      <a:pt x="187" y="40"/>
                      <a:pt x="182" y="53"/>
                      <a:pt x="177" y="65"/>
                    </a:cubicBezTo>
                    <a:close/>
                    <a:moveTo>
                      <a:pt x="168" y="16"/>
                    </a:moveTo>
                    <a:cubicBezTo>
                      <a:pt x="159" y="13"/>
                      <a:pt x="148" y="8"/>
                      <a:pt x="142" y="16"/>
                    </a:cubicBezTo>
                    <a:cubicBezTo>
                      <a:pt x="136" y="35"/>
                      <a:pt x="152" y="55"/>
                      <a:pt x="134" y="65"/>
                    </a:cubicBezTo>
                    <a:cubicBezTo>
                      <a:pt x="129" y="64"/>
                      <a:pt x="126" y="65"/>
                      <a:pt x="124" y="67"/>
                    </a:cubicBezTo>
                    <a:cubicBezTo>
                      <a:pt x="119" y="72"/>
                      <a:pt x="121" y="78"/>
                      <a:pt x="118" y="84"/>
                    </a:cubicBezTo>
                    <a:cubicBezTo>
                      <a:pt x="109" y="97"/>
                      <a:pt x="87" y="92"/>
                      <a:pt x="75" y="88"/>
                    </a:cubicBezTo>
                    <a:cubicBezTo>
                      <a:pt x="89" y="82"/>
                      <a:pt x="104" y="91"/>
                      <a:pt x="113" y="80"/>
                    </a:cubicBezTo>
                    <a:cubicBezTo>
                      <a:pt x="113" y="65"/>
                      <a:pt x="122" y="58"/>
                      <a:pt x="135" y="56"/>
                    </a:cubicBezTo>
                    <a:cubicBezTo>
                      <a:pt x="140" y="44"/>
                      <a:pt x="129" y="27"/>
                      <a:pt x="136" y="13"/>
                    </a:cubicBezTo>
                    <a:cubicBezTo>
                      <a:pt x="128" y="15"/>
                      <a:pt x="126" y="27"/>
                      <a:pt x="126" y="34"/>
                    </a:cubicBezTo>
                    <a:cubicBezTo>
                      <a:pt x="119" y="43"/>
                      <a:pt x="112" y="52"/>
                      <a:pt x="99" y="51"/>
                    </a:cubicBezTo>
                    <a:cubicBezTo>
                      <a:pt x="92" y="50"/>
                      <a:pt x="86" y="43"/>
                      <a:pt x="78" y="43"/>
                    </a:cubicBezTo>
                    <a:cubicBezTo>
                      <a:pt x="63" y="42"/>
                      <a:pt x="53" y="48"/>
                      <a:pt x="39" y="52"/>
                    </a:cubicBezTo>
                    <a:cubicBezTo>
                      <a:pt x="38" y="75"/>
                      <a:pt x="4" y="84"/>
                      <a:pt x="9" y="108"/>
                    </a:cubicBezTo>
                    <a:cubicBezTo>
                      <a:pt x="11" y="118"/>
                      <a:pt x="20" y="123"/>
                      <a:pt x="23" y="134"/>
                    </a:cubicBezTo>
                    <a:cubicBezTo>
                      <a:pt x="17" y="151"/>
                      <a:pt x="30" y="168"/>
                      <a:pt x="39" y="181"/>
                    </a:cubicBezTo>
                    <a:cubicBezTo>
                      <a:pt x="42" y="181"/>
                      <a:pt x="48" y="181"/>
                      <a:pt x="45" y="184"/>
                    </a:cubicBezTo>
                    <a:cubicBezTo>
                      <a:pt x="57" y="181"/>
                      <a:pt x="74" y="181"/>
                      <a:pt x="84" y="176"/>
                    </a:cubicBezTo>
                    <a:cubicBezTo>
                      <a:pt x="97" y="170"/>
                      <a:pt x="100" y="157"/>
                      <a:pt x="107" y="146"/>
                    </a:cubicBezTo>
                    <a:cubicBezTo>
                      <a:pt x="114" y="134"/>
                      <a:pt x="130" y="131"/>
                      <a:pt x="138" y="120"/>
                    </a:cubicBezTo>
                    <a:cubicBezTo>
                      <a:pt x="146" y="107"/>
                      <a:pt x="141" y="89"/>
                      <a:pt x="145" y="70"/>
                    </a:cubicBezTo>
                    <a:cubicBezTo>
                      <a:pt x="152" y="64"/>
                      <a:pt x="164" y="63"/>
                      <a:pt x="172" y="59"/>
                    </a:cubicBezTo>
                    <a:cubicBezTo>
                      <a:pt x="179" y="43"/>
                      <a:pt x="178" y="29"/>
                      <a:pt x="168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2" name="组合 31"/>
            <p:cNvGrpSpPr/>
            <p:nvPr userDrawn="1"/>
          </p:nvGrpSpPr>
          <p:grpSpPr>
            <a:xfrm>
              <a:off x="10631461" y="3829241"/>
              <a:ext cx="1403350" cy="733425"/>
              <a:chOff x="10112283" y="4643438"/>
              <a:chExt cx="1403350" cy="733425"/>
            </a:xfrm>
            <a:grpFill/>
          </p:grpSpPr>
          <p:sp>
            <p:nvSpPr>
              <p:cNvPr id="65" name="Freeform 100"/>
              <p:cNvSpPr/>
              <p:nvPr/>
            </p:nvSpPr>
            <p:spPr bwMode="auto">
              <a:xfrm>
                <a:off x="11060816" y="4737665"/>
                <a:ext cx="127000" cy="17463"/>
              </a:xfrm>
              <a:custGeom>
                <a:avLst/>
                <a:gdLst>
                  <a:gd name="T0" fmla="*/ 161 w 163"/>
                  <a:gd name="T1" fmla="*/ 9 h 24"/>
                  <a:gd name="T2" fmla="*/ 157 w 163"/>
                  <a:gd name="T3" fmla="*/ 24 h 24"/>
                  <a:gd name="T4" fmla="*/ 0 w 163"/>
                  <a:gd name="T5" fmla="*/ 23 h 24"/>
                  <a:gd name="T6" fmla="*/ 63 w 163"/>
                  <a:gd name="T7" fmla="*/ 5 h 24"/>
                  <a:gd name="T8" fmla="*/ 91 w 163"/>
                  <a:gd name="T9" fmla="*/ 0 h 24"/>
                  <a:gd name="T10" fmla="*/ 132 w 163"/>
                  <a:gd name="T11" fmla="*/ 8 h 24"/>
                  <a:gd name="T12" fmla="*/ 161 w 163"/>
                  <a:gd name="T13" fmla="*/ 9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3" h="24">
                    <a:moveTo>
                      <a:pt x="161" y="9"/>
                    </a:moveTo>
                    <a:cubicBezTo>
                      <a:pt x="163" y="17"/>
                      <a:pt x="159" y="20"/>
                      <a:pt x="157" y="24"/>
                    </a:cubicBezTo>
                    <a:cubicBezTo>
                      <a:pt x="107" y="11"/>
                      <a:pt x="56" y="16"/>
                      <a:pt x="0" y="23"/>
                    </a:cubicBezTo>
                    <a:cubicBezTo>
                      <a:pt x="6" y="0"/>
                      <a:pt x="39" y="7"/>
                      <a:pt x="63" y="5"/>
                    </a:cubicBezTo>
                    <a:cubicBezTo>
                      <a:pt x="73" y="4"/>
                      <a:pt x="82" y="0"/>
                      <a:pt x="91" y="0"/>
                    </a:cubicBezTo>
                    <a:cubicBezTo>
                      <a:pt x="106" y="0"/>
                      <a:pt x="119" y="7"/>
                      <a:pt x="132" y="8"/>
                    </a:cubicBezTo>
                    <a:cubicBezTo>
                      <a:pt x="143" y="8"/>
                      <a:pt x="154" y="1"/>
                      <a:pt x="1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101"/>
              <p:cNvSpPr/>
              <p:nvPr/>
            </p:nvSpPr>
            <p:spPr bwMode="auto">
              <a:xfrm>
                <a:off x="11065579" y="4769415"/>
                <a:ext cx="120650" cy="22225"/>
              </a:xfrm>
              <a:custGeom>
                <a:avLst/>
                <a:gdLst>
                  <a:gd name="T0" fmla="*/ 151 w 155"/>
                  <a:gd name="T1" fmla="*/ 9 h 29"/>
                  <a:gd name="T2" fmla="*/ 154 w 155"/>
                  <a:gd name="T3" fmla="*/ 24 h 29"/>
                  <a:gd name="T4" fmla="*/ 111 w 155"/>
                  <a:gd name="T5" fmla="*/ 14 h 29"/>
                  <a:gd name="T6" fmla="*/ 4 w 155"/>
                  <a:gd name="T7" fmla="*/ 26 h 29"/>
                  <a:gd name="T8" fmla="*/ 1 w 155"/>
                  <a:gd name="T9" fmla="*/ 17 h 29"/>
                  <a:gd name="T10" fmla="*/ 98 w 155"/>
                  <a:gd name="T11" fmla="*/ 3 h 29"/>
                  <a:gd name="T12" fmla="*/ 151 w 155"/>
                  <a:gd name="T13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5" h="29">
                    <a:moveTo>
                      <a:pt x="151" y="9"/>
                    </a:moveTo>
                    <a:cubicBezTo>
                      <a:pt x="152" y="13"/>
                      <a:pt x="155" y="17"/>
                      <a:pt x="154" y="24"/>
                    </a:cubicBezTo>
                    <a:cubicBezTo>
                      <a:pt x="139" y="29"/>
                      <a:pt x="124" y="19"/>
                      <a:pt x="111" y="14"/>
                    </a:cubicBezTo>
                    <a:cubicBezTo>
                      <a:pt x="69" y="12"/>
                      <a:pt x="38" y="17"/>
                      <a:pt x="4" y="26"/>
                    </a:cubicBezTo>
                    <a:cubicBezTo>
                      <a:pt x="4" y="23"/>
                      <a:pt x="0" y="19"/>
                      <a:pt x="1" y="17"/>
                    </a:cubicBezTo>
                    <a:cubicBezTo>
                      <a:pt x="2" y="1"/>
                      <a:pt x="73" y="0"/>
                      <a:pt x="98" y="3"/>
                    </a:cubicBezTo>
                    <a:cubicBezTo>
                      <a:pt x="118" y="5"/>
                      <a:pt x="130" y="7"/>
                      <a:pt x="1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102"/>
              <p:cNvSpPr/>
              <p:nvPr/>
            </p:nvSpPr>
            <p:spPr bwMode="auto">
              <a:xfrm>
                <a:off x="11087804" y="4999603"/>
                <a:ext cx="93663" cy="19050"/>
              </a:xfrm>
              <a:custGeom>
                <a:avLst/>
                <a:gdLst>
                  <a:gd name="T0" fmla="*/ 112 w 119"/>
                  <a:gd name="T1" fmla="*/ 3 h 24"/>
                  <a:gd name="T2" fmla="*/ 118 w 119"/>
                  <a:gd name="T3" fmla="*/ 16 h 24"/>
                  <a:gd name="T4" fmla="*/ 107 w 119"/>
                  <a:gd name="T5" fmla="*/ 24 h 24"/>
                  <a:gd name="T6" fmla="*/ 0 w 119"/>
                  <a:gd name="T7" fmla="*/ 13 h 24"/>
                  <a:gd name="T8" fmla="*/ 27 w 119"/>
                  <a:gd name="T9" fmla="*/ 3 h 24"/>
                  <a:gd name="T10" fmla="*/ 112 w 119"/>
                  <a:gd name="T11" fmla="*/ 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" h="24">
                    <a:moveTo>
                      <a:pt x="112" y="3"/>
                    </a:moveTo>
                    <a:cubicBezTo>
                      <a:pt x="114" y="7"/>
                      <a:pt x="119" y="9"/>
                      <a:pt x="118" y="16"/>
                    </a:cubicBezTo>
                    <a:cubicBezTo>
                      <a:pt x="115" y="20"/>
                      <a:pt x="111" y="21"/>
                      <a:pt x="107" y="24"/>
                    </a:cubicBezTo>
                    <a:cubicBezTo>
                      <a:pt x="81" y="10"/>
                      <a:pt x="25" y="22"/>
                      <a:pt x="0" y="13"/>
                    </a:cubicBezTo>
                    <a:cubicBezTo>
                      <a:pt x="2" y="0"/>
                      <a:pt x="21" y="4"/>
                      <a:pt x="27" y="3"/>
                    </a:cubicBezTo>
                    <a:cubicBezTo>
                      <a:pt x="47" y="0"/>
                      <a:pt x="88" y="10"/>
                      <a:pt x="1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103"/>
              <p:cNvSpPr/>
              <p:nvPr/>
            </p:nvSpPr>
            <p:spPr bwMode="auto">
              <a:xfrm>
                <a:off x="11087804" y="5020240"/>
                <a:ext cx="96838" cy="25400"/>
              </a:xfrm>
              <a:custGeom>
                <a:avLst/>
                <a:gdLst>
                  <a:gd name="T0" fmla="*/ 115 w 123"/>
                  <a:gd name="T1" fmla="*/ 13 h 33"/>
                  <a:gd name="T2" fmla="*/ 117 w 123"/>
                  <a:gd name="T3" fmla="*/ 33 h 33"/>
                  <a:gd name="T4" fmla="*/ 44 w 123"/>
                  <a:gd name="T5" fmla="*/ 21 h 33"/>
                  <a:gd name="T6" fmla="*/ 0 w 123"/>
                  <a:gd name="T7" fmla="*/ 15 h 33"/>
                  <a:gd name="T8" fmla="*/ 115 w 123"/>
                  <a:gd name="T9" fmla="*/ 1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33">
                    <a:moveTo>
                      <a:pt x="115" y="13"/>
                    </a:moveTo>
                    <a:cubicBezTo>
                      <a:pt x="123" y="18"/>
                      <a:pt x="118" y="30"/>
                      <a:pt x="117" y="33"/>
                    </a:cubicBezTo>
                    <a:cubicBezTo>
                      <a:pt x="93" y="32"/>
                      <a:pt x="70" y="23"/>
                      <a:pt x="44" y="21"/>
                    </a:cubicBezTo>
                    <a:cubicBezTo>
                      <a:pt x="29" y="20"/>
                      <a:pt x="1" y="31"/>
                      <a:pt x="0" y="15"/>
                    </a:cubicBezTo>
                    <a:cubicBezTo>
                      <a:pt x="33" y="0"/>
                      <a:pt x="70" y="20"/>
                      <a:pt x="11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104"/>
              <p:cNvSpPr/>
              <p:nvPr/>
            </p:nvSpPr>
            <p:spPr bwMode="auto">
              <a:xfrm>
                <a:off x="11086216" y="5244078"/>
                <a:ext cx="100013" cy="25400"/>
              </a:xfrm>
              <a:custGeom>
                <a:avLst/>
                <a:gdLst>
                  <a:gd name="T0" fmla="*/ 120 w 129"/>
                  <a:gd name="T1" fmla="*/ 14 h 34"/>
                  <a:gd name="T2" fmla="*/ 114 w 129"/>
                  <a:gd name="T3" fmla="*/ 34 h 34"/>
                  <a:gd name="T4" fmla="*/ 103 w 129"/>
                  <a:gd name="T5" fmla="*/ 29 h 34"/>
                  <a:gd name="T6" fmla="*/ 0 w 129"/>
                  <a:gd name="T7" fmla="*/ 22 h 34"/>
                  <a:gd name="T8" fmla="*/ 65 w 129"/>
                  <a:gd name="T9" fmla="*/ 14 h 34"/>
                  <a:gd name="T10" fmla="*/ 120 w 129"/>
                  <a:gd name="T11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9" h="34">
                    <a:moveTo>
                      <a:pt x="120" y="14"/>
                    </a:moveTo>
                    <a:cubicBezTo>
                      <a:pt x="127" y="19"/>
                      <a:pt x="129" y="32"/>
                      <a:pt x="114" y="34"/>
                    </a:cubicBezTo>
                    <a:cubicBezTo>
                      <a:pt x="111" y="34"/>
                      <a:pt x="107" y="30"/>
                      <a:pt x="103" y="29"/>
                    </a:cubicBezTo>
                    <a:cubicBezTo>
                      <a:pt x="75" y="22"/>
                      <a:pt x="26" y="27"/>
                      <a:pt x="0" y="22"/>
                    </a:cubicBezTo>
                    <a:cubicBezTo>
                      <a:pt x="13" y="0"/>
                      <a:pt x="51" y="14"/>
                      <a:pt x="65" y="14"/>
                    </a:cubicBezTo>
                    <a:cubicBezTo>
                      <a:pt x="93" y="13"/>
                      <a:pt x="98" y="19"/>
                      <a:pt x="120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105"/>
              <p:cNvSpPr/>
              <p:nvPr/>
            </p:nvSpPr>
            <p:spPr bwMode="auto">
              <a:xfrm>
                <a:off x="11081454" y="5275828"/>
                <a:ext cx="106363" cy="30163"/>
              </a:xfrm>
              <a:custGeom>
                <a:avLst/>
                <a:gdLst>
                  <a:gd name="T0" fmla="*/ 128 w 137"/>
                  <a:gd name="T1" fmla="*/ 9 h 40"/>
                  <a:gd name="T2" fmla="*/ 137 w 137"/>
                  <a:gd name="T3" fmla="*/ 23 h 40"/>
                  <a:gd name="T4" fmla="*/ 103 w 137"/>
                  <a:gd name="T5" fmla="*/ 31 h 40"/>
                  <a:gd name="T6" fmla="*/ 25 w 137"/>
                  <a:gd name="T7" fmla="*/ 23 h 40"/>
                  <a:gd name="T8" fmla="*/ 0 w 137"/>
                  <a:gd name="T9" fmla="*/ 15 h 40"/>
                  <a:gd name="T10" fmla="*/ 128 w 137"/>
                  <a:gd name="T11" fmla="*/ 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7" h="40">
                    <a:moveTo>
                      <a:pt x="128" y="9"/>
                    </a:moveTo>
                    <a:cubicBezTo>
                      <a:pt x="132" y="13"/>
                      <a:pt x="134" y="18"/>
                      <a:pt x="137" y="23"/>
                    </a:cubicBezTo>
                    <a:cubicBezTo>
                      <a:pt x="132" y="40"/>
                      <a:pt x="121" y="32"/>
                      <a:pt x="103" y="31"/>
                    </a:cubicBezTo>
                    <a:cubicBezTo>
                      <a:pt x="84" y="29"/>
                      <a:pt x="51" y="25"/>
                      <a:pt x="25" y="23"/>
                    </a:cubicBezTo>
                    <a:cubicBezTo>
                      <a:pt x="16" y="22"/>
                      <a:pt x="2" y="27"/>
                      <a:pt x="0" y="15"/>
                    </a:cubicBezTo>
                    <a:cubicBezTo>
                      <a:pt x="32" y="0"/>
                      <a:pt x="88" y="29"/>
                      <a:pt x="128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106"/>
              <p:cNvSpPr>
                <a:spLocks noEditPoints="1"/>
              </p:cNvSpPr>
              <p:nvPr/>
            </p:nvSpPr>
            <p:spPr bwMode="auto">
              <a:xfrm>
                <a:off x="10112283" y="4643438"/>
                <a:ext cx="1403350" cy="733425"/>
              </a:xfrm>
              <a:custGeom>
                <a:avLst/>
                <a:gdLst>
                  <a:gd name="T0" fmla="*/ 603 w 1801"/>
                  <a:gd name="T1" fmla="*/ 98 h 942"/>
                  <a:gd name="T2" fmla="*/ 1024 w 1801"/>
                  <a:gd name="T3" fmla="*/ 159 h 942"/>
                  <a:gd name="T4" fmla="*/ 1393 w 1801"/>
                  <a:gd name="T5" fmla="*/ 98 h 942"/>
                  <a:gd name="T6" fmla="*/ 1764 w 1801"/>
                  <a:gd name="T7" fmla="*/ 758 h 942"/>
                  <a:gd name="T8" fmla="*/ 1516 w 1801"/>
                  <a:gd name="T9" fmla="*/ 879 h 942"/>
                  <a:gd name="T10" fmla="*/ 1235 w 1801"/>
                  <a:gd name="T11" fmla="*/ 935 h 942"/>
                  <a:gd name="T12" fmla="*/ 912 w 1801"/>
                  <a:gd name="T13" fmla="*/ 903 h 942"/>
                  <a:gd name="T14" fmla="*/ 591 w 1801"/>
                  <a:gd name="T15" fmla="*/ 883 h 942"/>
                  <a:gd name="T16" fmla="*/ 229 w 1801"/>
                  <a:gd name="T17" fmla="*/ 885 h 942"/>
                  <a:gd name="T18" fmla="*/ 274 w 1801"/>
                  <a:gd name="T19" fmla="*/ 244 h 942"/>
                  <a:gd name="T20" fmla="*/ 1390 w 1801"/>
                  <a:gd name="T21" fmla="*/ 692 h 942"/>
                  <a:gd name="T22" fmla="*/ 1203 w 1801"/>
                  <a:gd name="T23" fmla="*/ 54 h 942"/>
                  <a:gd name="T24" fmla="*/ 1297 w 1801"/>
                  <a:gd name="T25" fmla="*/ 929 h 942"/>
                  <a:gd name="T26" fmla="*/ 1182 w 1801"/>
                  <a:gd name="T27" fmla="*/ 883 h 942"/>
                  <a:gd name="T28" fmla="*/ 1187 w 1801"/>
                  <a:gd name="T29" fmla="*/ 59 h 942"/>
                  <a:gd name="T30" fmla="*/ 705 w 1801"/>
                  <a:gd name="T31" fmla="*/ 103 h 942"/>
                  <a:gd name="T32" fmla="*/ 515 w 1801"/>
                  <a:gd name="T33" fmla="*/ 256 h 942"/>
                  <a:gd name="T34" fmla="*/ 589 w 1801"/>
                  <a:gd name="T35" fmla="*/ 868 h 942"/>
                  <a:gd name="T36" fmla="*/ 585 w 1801"/>
                  <a:gd name="T37" fmla="*/ 127 h 942"/>
                  <a:gd name="T38" fmla="*/ 1029 w 1801"/>
                  <a:gd name="T39" fmla="*/ 297 h 942"/>
                  <a:gd name="T40" fmla="*/ 809 w 1801"/>
                  <a:gd name="T41" fmla="*/ 178 h 942"/>
                  <a:gd name="T42" fmla="*/ 820 w 1801"/>
                  <a:gd name="T43" fmla="*/ 744 h 942"/>
                  <a:gd name="T44" fmla="*/ 603 w 1801"/>
                  <a:gd name="T45" fmla="*/ 203 h 942"/>
                  <a:gd name="T46" fmla="*/ 274 w 1801"/>
                  <a:gd name="T47" fmla="*/ 260 h 942"/>
                  <a:gd name="T48" fmla="*/ 83 w 1801"/>
                  <a:gd name="T49" fmla="*/ 803 h 942"/>
                  <a:gd name="T50" fmla="*/ 395 w 1801"/>
                  <a:gd name="T51" fmla="*/ 233 h 942"/>
                  <a:gd name="T52" fmla="*/ 1164 w 1801"/>
                  <a:gd name="T53" fmla="*/ 268 h 942"/>
                  <a:gd name="T54" fmla="*/ 1165 w 1801"/>
                  <a:gd name="T55" fmla="*/ 891 h 942"/>
                  <a:gd name="T56" fmla="*/ 363 w 1801"/>
                  <a:gd name="T57" fmla="*/ 448 h 942"/>
                  <a:gd name="T58" fmla="*/ 433 w 1801"/>
                  <a:gd name="T59" fmla="*/ 301 h 942"/>
                  <a:gd name="T60" fmla="*/ 380 w 1801"/>
                  <a:gd name="T61" fmla="*/ 389 h 942"/>
                  <a:gd name="T62" fmla="*/ 332 w 1801"/>
                  <a:gd name="T63" fmla="*/ 489 h 942"/>
                  <a:gd name="T64" fmla="*/ 241 w 1801"/>
                  <a:gd name="T65" fmla="*/ 695 h 942"/>
                  <a:gd name="T66" fmla="*/ 266 w 1801"/>
                  <a:gd name="T67" fmla="*/ 688 h 942"/>
                  <a:gd name="T68" fmla="*/ 601 w 1801"/>
                  <a:gd name="T69" fmla="*/ 266 h 942"/>
                  <a:gd name="T70" fmla="*/ 806 w 1801"/>
                  <a:gd name="T71" fmla="*/ 576 h 942"/>
                  <a:gd name="T72" fmla="*/ 1043 w 1801"/>
                  <a:gd name="T73" fmla="*/ 868 h 942"/>
                  <a:gd name="T74" fmla="*/ 1467 w 1801"/>
                  <a:gd name="T75" fmla="*/ 397 h 942"/>
                  <a:gd name="T76" fmla="*/ 1405 w 1801"/>
                  <a:gd name="T77" fmla="*/ 329 h 942"/>
                  <a:gd name="T78" fmla="*/ 403 w 1801"/>
                  <a:gd name="T79" fmla="*/ 300 h 942"/>
                  <a:gd name="T80" fmla="*/ 447 w 1801"/>
                  <a:gd name="T81" fmla="*/ 319 h 942"/>
                  <a:gd name="T82" fmla="*/ 567 w 1801"/>
                  <a:gd name="T83" fmla="*/ 876 h 942"/>
                  <a:gd name="T84" fmla="*/ 492 w 1801"/>
                  <a:gd name="T85" fmla="*/ 333 h 942"/>
                  <a:gd name="T86" fmla="*/ 1393 w 1801"/>
                  <a:gd name="T87" fmla="*/ 538 h 942"/>
                  <a:gd name="T88" fmla="*/ 1610 w 1801"/>
                  <a:gd name="T89" fmla="*/ 888 h 942"/>
                  <a:gd name="T90" fmla="*/ 1393 w 1801"/>
                  <a:gd name="T91" fmla="*/ 380 h 942"/>
                  <a:gd name="T92" fmla="*/ 1579 w 1801"/>
                  <a:gd name="T93" fmla="*/ 410 h 942"/>
                  <a:gd name="T94" fmla="*/ 1464 w 1801"/>
                  <a:gd name="T95" fmla="*/ 503 h 942"/>
                  <a:gd name="T96" fmla="*/ 336 w 1801"/>
                  <a:gd name="T97" fmla="*/ 548 h 942"/>
                  <a:gd name="T98" fmla="*/ 377 w 1801"/>
                  <a:gd name="T99" fmla="*/ 645 h 942"/>
                  <a:gd name="T100" fmla="*/ 1473 w 1801"/>
                  <a:gd name="T101" fmla="*/ 523 h 942"/>
                  <a:gd name="T102" fmla="*/ 274 w 1801"/>
                  <a:gd name="T103" fmla="*/ 585 h 942"/>
                  <a:gd name="T104" fmla="*/ 351 w 1801"/>
                  <a:gd name="T105" fmla="*/ 620 h 942"/>
                  <a:gd name="T106" fmla="*/ 1702 w 1801"/>
                  <a:gd name="T107" fmla="*/ 657 h 942"/>
                  <a:gd name="T108" fmla="*/ 198 w 1801"/>
                  <a:gd name="T109" fmla="*/ 736 h 942"/>
                  <a:gd name="T110" fmla="*/ 1746 w 1801"/>
                  <a:gd name="T111" fmla="*/ 801 h 942"/>
                  <a:gd name="T112" fmla="*/ 805 w 1801"/>
                  <a:gd name="T113" fmla="*/ 818 h 942"/>
                  <a:gd name="T114" fmla="*/ 179 w 1801"/>
                  <a:gd name="T115" fmla="*/ 783 h 942"/>
                  <a:gd name="T116" fmla="*/ 1784 w 1801"/>
                  <a:gd name="T117" fmla="*/ 850 h 942"/>
                  <a:gd name="T118" fmla="*/ 606 w 1801"/>
                  <a:gd name="T119" fmla="*/ 873 h 9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801" h="942">
                    <a:moveTo>
                      <a:pt x="418" y="203"/>
                    </a:moveTo>
                    <a:cubicBezTo>
                      <a:pt x="424" y="202"/>
                      <a:pt x="431" y="207"/>
                      <a:pt x="439" y="209"/>
                    </a:cubicBezTo>
                    <a:cubicBezTo>
                      <a:pt x="446" y="193"/>
                      <a:pt x="437" y="167"/>
                      <a:pt x="448" y="154"/>
                    </a:cubicBezTo>
                    <a:cubicBezTo>
                      <a:pt x="483" y="148"/>
                      <a:pt x="521" y="145"/>
                      <a:pt x="559" y="125"/>
                    </a:cubicBezTo>
                    <a:cubicBezTo>
                      <a:pt x="570" y="120"/>
                      <a:pt x="582" y="114"/>
                      <a:pt x="586" y="109"/>
                    </a:cubicBezTo>
                    <a:cubicBezTo>
                      <a:pt x="592" y="108"/>
                      <a:pt x="591" y="104"/>
                      <a:pt x="595" y="109"/>
                    </a:cubicBezTo>
                    <a:cubicBezTo>
                      <a:pt x="598" y="105"/>
                      <a:pt x="601" y="103"/>
                      <a:pt x="603" y="98"/>
                    </a:cubicBezTo>
                    <a:cubicBezTo>
                      <a:pt x="632" y="93"/>
                      <a:pt x="665" y="90"/>
                      <a:pt x="691" y="89"/>
                    </a:cubicBezTo>
                    <a:cubicBezTo>
                      <a:pt x="715" y="89"/>
                      <a:pt x="740" y="91"/>
                      <a:pt x="762" y="98"/>
                    </a:cubicBezTo>
                    <a:cubicBezTo>
                      <a:pt x="775" y="102"/>
                      <a:pt x="791" y="104"/>
                      <a:pt x="803" y="119"/>
                    </a:cubicBezTo>
                    <a:cubicBezTo>
                      <a:pt x="807" y="131"/>
                      <a:pt x="808" y="136"/>
                      <a:pt x="808" y="144"/>
                    </a:cubicBezTo>
                    <a:cubicBezTo>
                      <a:pt x="816" y="144"/>
                      <a:pt x="827" y="139"/>
                      <a:pt x="841" y="138"/>
                    </a:cubicBezTo>
                    <a:cubicBezTo>
                      <a:pt x="864" y="136"/>
                      <a:pt x="896" y="145"/>
                      <a:pt x="926" y="148"/>
                    </a:cubicBezTo>
                    <a:cubicBezTo>
                      <a:pt x="956" y="151"/>
                      <a:pt x="1002" y="136"/>
                      <a:pt x="1024" y="159"/>
                    </a:cubicBezTo>
                    <a:cubicBezTo>
                      <a:pt x="1034" y="169"/>
                      <a:pt x="1041" y="195"/>
                      <a:pt x="1044" y="215"/>
                    </a:cubicBezTo>
                    <a:cubicBezTo>
                      <a:pt x="1046" y="227"/>
                      <a:pt x="1045" y="238"/>
                      <a:pt x="1043" y="248"/>
                    </a:cubicBezTo>
                    <a:cubicBezTo>
                      <a:pt x="1056" y="248"/>
                      <a:pt x="1067" y="236"/>
                      <a:pt x="1081" y="238"/>
                    </a:cubicBezTo>
                    <a:cubicBezTo>
                      <a:pt x="1091" y="180"/>
                      <a:pt x="1074" y="116"/>
                      <a:pt x="1088" y="77"/>
                    </a:cubicBezTo>
                    <a:cubicBezTo>
                      <a:pt x="1125" y="70"/>
                      <a:pt x="1164" y="53"/>
                      <a:pt x="1200" y="37"/>
                    </a:cubicBezTo>
                    <a:cubicBezTo>
                      <a:pt x="1246" y="0"/>
                      <a:pt x="1316" y="6"/>
                      <a:pt x="1369" y="19"/>
                    </a:cubicBezTo>
                    <a:cubicBezTo>
                      <a:pt x="1396" y="33"/>
                      <a:pt x="1390" y="63"/>
                      <a:pt x="1393" y="98"/>
                    </a:cubicBezTo>
                    <a:cubicBezTo>
                      <a:pt x="1398" y="164"/>
                      <a:pt x="1399" y="245"/>
                      <a:pt x="1394" y="307"/>
                    </a:cubicBezTo>
                    <a:cubicBezTo>
                      <a:pt x="1426" y="281"/>
                      <a:pt x="1479" y="261"/>
                      <a:pt x="1529" y="272"/>
                    </a:cubicBezTo>
                    <a:cubicBezTo>
                      <a:pt x="1541" y="292"/>
                      <a:pt x="1549" y="314"/>
                      <a:pt x="1560" y="335"/>
                    </a:cubicBezTo>
                    <a:cubicBezTo>
                      <a:pt x="1565" y="346"/>
                      <a:pt x="1568" y="357"/>
                      <a:pt x="1573" y="369"/>
                    </a:cubicBezTo>
                    <a:cubicBezTo>
                      <a:pt x="1592" y="419"/>
                      <a:pt x="1626" y="465"/>
                      <a:pt x="1649" y="518"/>
                    </a:cubicBezTo>
                    <a:cubicBezTo>
                      <a:pt x="1654" y="530"/>
                      <a:pt x="1663" y="542"/>
                      <a:pt x="1669" y="554"/>
                    </a:cubicBezTo>
                    <a:cubicBezTo>
                      <a:pt x="1700" y="621"/>
                      <a:pt x="1729" y="692"/>
                      <a:pt x="1764" y="758"/>
                    </a:cubicBezTo>
                    <a:cubicBezTo>
                      <a:pt x="1767" y="762"/>
                      <a:pt x="1769" y="767"/>
                      <a:pt x="1775" y="770"/>
                    </a:cubicBezTo>
                    <a:cubicBezTo>
                      <a:pt x="1776" y="774"/>
                      <a:pt x="1773" y="775"/>
                      <a:pt x="1773" y="779"/>
                    </a:cubicBezTo>
                    <a:cubicBezTo>
                      <a:pt x="1785" y="793"/>
                      <a:pt x="1789" y="814"/>
                      <a:pt x="1801" y="827"/>
                    </a:cubicBezTo>
                    <a:cubicBezTo>
                      <a:pt x="1800" y="866"/>
                      <a:pt x="1762" y="912"/>
                      <a:pt x="1723" y="918"/>
                    </a:cubicBezTo>
                    <a:cubicBezTo>
                      <a:pt x="1690" y="924"/>
                      <a:pt x="1662" y="922"/>
                      <a:pt x="1635" y="912"/>
                    </a:cubicBezTo>
                    <a:cubicBezTo>
                      <a:pt x="1623" y="908"/>
                      <a:pt x="1611" y="902"/>
                      <a:pt x="1596" y="905"/>
                    </a:cubicBezTo>
                    <a:cubicBezTo>
                      <a:pt x="1572" y="895"/>
                      <a:pt x="1543" y="889"/>
                      <a:pt x="1516" y="879"/>
                    </a:cubicBezTo>
                    <a:cubicBezTo>
                      <a:pt x="1503" y="874"/>
                      <a:pt x="1486" y="868"/>
                      <a:pt x="1481" y="862"/>
                    </a:cubicBezTo>
                    <a:cubicBezTo>
                      <a:pt x="1473" y="854"/>
                      <a:pt x="1469" y="831"/>
                      <a:pt x="1463" y="817"/>
                    </a:cubicBezTo>
                    <a:cubicBezTo>
                      <a:pt x="1457" y="804"/>
                      <a:pt x="1447" y="790"/>
                      <a:pt x="1441" y="774"/>
                    </a:cubicBezTo>
                    <a:cubicBezTo>
                      <a:pt x="1429" y="743"/>
                      <a:pt x="1418" y="721"/>
                      <a:pt x="1403" y="692"/>
                    </a:cubicBezTo>
                    <a:cubicBezTo>
                      <a:pt x="1401" y="739"/>
                      <a:pt x="1402" y="819"/>
                      <a:pt x="1403" y="882"/>
                    </a:cubicBezTo>
                    <a:cubicBezTo>
                      <a:pt x="1404" y="933"/>
                      <a:pt x="1345" y="939"/>
                      <a:pt x="1299" y="941"/>
                    </a:cubicBezTo>
                    <a:cubicBezTo>
                      <a:pt x="1277" y="942"/>
                      <a:pt x="1258" y="936"/>
                      <a:pt x="1235" y="935"/>
                    </a:cubicBezTo>
                    <a:cubicBezTo>
                      <a:pt x="1221" y="922"/>
                      <a:pt x="1193" y="899"/>
                      <a:pt x="1171" y="902"/>
                    </a:cubicBezTo>
                    <a:cubicBezTo>
                      <a:pt x="1161" y="903"/>
                      <a:pt x="1155" y="913"/>
                      <a:pt x="1144" y="915"/>
                    </a:cubicBezTo>
                    <a:cubicBezTo>
                      <a:pt x="1119" y="917"/>
                      <a:pt x="1095" y="920"/>
                      <a:pt x="1081" y="900"/>
                    </a:cubicBezTo>
                    <a:cubicBezTo>
                      <a:pt x="1067" y="900"/>
                      <a:pt x="1051" y="890"/>
                      <a:pt x="1041" y="882"/>
                    </a:cubicBezTo>
                    <a:cubicBezTo>
                      <a:pt x="1030" y="880"/>
                      <a:pt x="1023" y="893"/>
                      <a:pt x="1017" y="897"/>
                    </a:cubicBezTo>
                    <a:cubicBezTo>
                      <a:pt x="1000" y="906"/>
                      <a:pt x="977" y="904"/>
                      <a:pt x="956" y="905"/>
                    </a:cubicBezTo>
                    <a:cubicBezTo>
                      <a:pt x="942" y="905"/>
                      <a:pt x="927" y="904"/>
                      <a:pt x="912" y="903"/>
                    </a:cubicBezTo>
                    <a:cubicBezTo>
                      <a:pt x="891" y="901"/>
                      <a:pt x="872" y="892"/>
                      <a:pt x="850" y="899"/>
                    </a:cubicBezTo>
                    <a:cubicBezTo>
                      <a:pt x="834" y="893"/>
                      <a:pt x="822" y="892"/>
                      <a:pt x="809" y="885"/>
                    </a:cubicBezTo>
                    <a:cubicBezTo>
                      <a:pt x="796" y="905"/>
                      <a:pt x="740" y="906"/>
                      <a:pt x="726" y="902"/>
                    </a:cubicBezTo>
                    <a:cubicBezTo>
                      <a:pt x="721" y="901"/>
                      <a:pt x="730" y="906"/>
                      <a:pt x="724" y="906"/>
                    </a:cubicBezTo>
                    <a:cubicBezTo>
                      <a:pt x="704" y="899"/>
                      <a:pt x="641" y="896"/>
                      <a:pt x="606" y="886"/>
                    </a:cubicBezTo>
                    <a:cubicBezTo>
                      <a:pt x="600" y="888"/>
                      <a:pt x="602" y="901"/>
                      <a:pt x="597" y="899"/>
                    </a:cubicBezTo>
                    <a:cubicBezTo>
                      <a:pt x="590" y="898"/>
                      <a:pt x="591" y="890"/>
                      <a:pt x="591" y="883"/>
                    </a:cubicBezTo>
                    <a:cubicBezTo>
                      <a:pt x="588" y="891"/>
                      <a:pt x="577" y="897"/>
                      <a:pt x="574" y="900"/>
                    </a:cubicBezTo>
                    <a:cubicBezTo>
                      <a:pt x="541" y="895"/>
                      <a:pt x="496" y="909"/>
                      <a:pt x="456" y="894"/>
                    </a:cubicBezTo>
                    <a:cubicBezTo>
                      <a:pt x="428" y="866"/>
                      <a:pt x="399" y="840"/>
                      <a:pt x="360" y="823"/>
                    </a:cubicBezTo>
                    <a:cubicBezTo>
                      <a:pt x="367" y="754"/>
                      <a:pt x="366" y="687"/>
                      <a:pt x="370" y="612"/>
                    </a:cubicBezTo>
                    <a:cubicBezTo>
                      <a:pt x="344" y="672"/>
                      <a:pt x="320" y="731"/>
                      <a:pt x="294" y="786"/>
                    </a:cubicBezTo>
                    <a:cubicBezTo>
                      <a:pt x="280" y="816"/>
                      <a:pt x="271" y="848"/>
                      <a:pt x="256" y="876"/>
                    </a:cubicBezTo>
                    <a:cubicBezTo>
                      <a:pt x="247" y="885"/>
                      <a:pt x="237" y="877"/>
                      <a:pt x="229" y="885"/>
                    </a:cubicBezTo>
                    <a:cubicBezTo>
                      <a:pt x="201" y="876"/>
                      <a:pt x="167" y="870"/>
                      <a:pt x="151" y="845"/>
                    </a:cubicBezTo>
                    <a:cubicBezTo>
                      <a:pt x="102" y="822"/>
                      <a:pt x="52" y="805"/>
                      <a:pt x="3" y="788"/>
                    </a:cubicBezTo>
                    <a:cubicBezTo>
                      <a:pt x="0" y="782"/>
                      <a:pt x="5" y="770"/>
                      <a:pt x="4" y="771"/>
                    </a:cubicBezTo>
                    <a:cubicBezTo>
                      <a:pt x="40" y="694"/>
                      <a:pt x="81" y="620"/>
                      <a:pt x="119" y="545"/>
                    </a:cubicBezTo>
                    <a:cubicBezTo>
                      <a:pt x="120" y="512"/>
                      <a:pt x="140" y="493"/>
                      <a:pt x="151" y="465"/>
                    </a:cubicBezTo>
                    <a:cubicBezTo>
                      <a:pt x="172" y="417"/>
                      <a:pt x="196" y="378"/>
                      <a:pt x="219" y="329"/>
                    </a:cubicBezTo>
                    <a:cubicBezTo>
                      <a:pt x="229" y="308"/>
                      <a:pt x="254" y="256"/>
                      <a:pt x="274" y="244"/>
                    </a:cubicBezTo>
                    <a:cubicBezTo>
                      <a:pt x="287" y="235"/>
                      <a:pt x="312" y="231"/>
                      <a:pt x="330" y="228"/>
                    </a:cubicBezTo>
                    <a:cubicBezTo>
                      <a:pt x="341" y="227"/>
                      <a:pt x="348" y="223"/>
                      <a:pt x="357" y="221"/>
                    </a:cubicBezTo>
                    <a:cubicBezTo>
                      <a:pt x="379" y="215"/>
                      <a:pt x="403" y="218"/>
                      <a:pt x="418" y="203"/>
                    </a:cubicBezTo>
                    <a:close/>
                    <a:moveTo>
                      <a:pt x="1297" y="929"/>
                    </a:moveTo>
                    <a:cubicBezTo>
                      <a:pt x="1327" y="927"/>
                      <a:pt x="1379" y="920"/>
                      <a:pt x="1388" y="899"/>
                    </a:cubicBezTo>
                    <a:cubicBezTo>
                      <a:pt x="1392" y="889"/>
                      <a:pt x="1389" y="861"/>
                      <a:pt x="1390" y="845"/>
                    </a:cubicBezTo>
                    <a:cubicBezTo>
                      <a:pt x="1392" y="802"/>
                      <a:pt x="1391" y="739"/>
                      <a:pt x="1390" y="692"/>
                    </a:cubicBezTo>
                    <a:cubicBezTo>
                      <a:pt x="1389" y="667"/>
                      <a:pt x="1384" y="635"/>
                      <a:pt x="1384" y="601"/>
                    </a:cubicBezTo>
                    <a:cubicBezTo>
                      <a:pt x="1383" y="539"/>
                      <a:pt x="1378" y="485"/>
                      <a:pt x="1381" y="418"/>
                    </a:cubicBezTo>
                    <a:cubicBezTo>
                      <a:pt x="1385" y="279"/>
                      <a:pt x="1390" y="165"/>
                      <a:pt x="1379" y="53"/>
                    </a:cubicBezTo>
                    <a:cubicBezTo>
                      <a:pt x="1371" y="52"/>
                      <a:pt x="1375" y="43"/>
                      <a:pt x="1373" y="41"/>
                    </a:cubicBezTo>
                    <a:cubicBezTo>
                      <a:pt x="1353" y="27"/>
                      <a:pt x="1334" y="28"/>
                      <a:pt x="1309" y="24"/>
                    </a:cubicBezTo>
                    <a:cubicBezTo>
                      <a:pt x="1295" y="21"/>
                      <a:pt x="1278" y="19"/>
                      <a:pt x="1269" y="21"/>
                    </a:cubicBezTo>
                    <a:cubicBezTo>
                      <a:pt x="1246" y="24"/>
                      <a:pt x="1212" y="33"/>
                      <a:pt x="1203" y="54"/>
                    </a:cubicBezTo>
                    <a:cubicBezTo>
                      <a:pt x="1195" y="76"/>
                      <a:pt x="1203" y="142"/>
                      <a:pt x="1205" y="165"/>
                    </a:cubicBezTo>
                    <a:cubicBezTo>
                      <a:pt x="1207" y="200"/>
                      <a:pt x="1207" y="233"/>
                      <a:pt x="1211" y="271"/>
                    </a:cubicBezTo>
                    <a:cubicBezTo>
                      <a:pt x="1215" y="316"/>
                      <a:pt x="1224" y="363"/>
                      <a:pt x="1225" y="415"/>
                    </a:cubicBezTo>
                    <a:cubicBezTo>
                      <a:pt x="1225" y="495"/>
                      <a:pt x="1231" y="588"/>
                      <a:pt x="1225" y="670"/>
                    </a:cubicBezTo>
                    <a:cubicBezTo>
                      <a:pt x="1223" y="685"/>
                      <a:pt x="1226" y="700"/>
                      <a:pt x="1226" y="717"/>
                    </a:cubicBezTo>
                    <a:cubicBezTo>
                      <a:pt x="1226" y="782"/>
                      <a:pt x="1220" y="846"/>
                      <a:pt x="1217" y="906"/>
                    </a:cubicBezTo>
                    <a:cubicBezTo>
                      <a:pt x="1236" y="921"/>
                      <a:pt x="1265" y="931"/>
                      <a:pt x="1297" y="929"/>
                    </a:cubicBezTo>
                    <a:close/>
                    <a:moveTo>
                      <a:pt x="1096" y="98"/>
                    </a:moveTo>
                    <a:cubicBezTo>
                      <a:pt x="1095" y="145"/>
                      <a:pt x="1097" y="205"/>
                      <a:pt x="1096" y="236"/>
                    </a:cubicBezTo>
                    <a:cubicBezTo>
                      <a:pt x="1118" y="243"/>
                      <a:pt x="1147" y="246"/>
                      <a:pt x="1171" y="250"/>
                    </a:cubicBezTo>
                    <a:cubicBezTo>
                      <a:pt x="1172" y="255"/>
                      <a:pt x="1176" y="257"/>
                      <a:pt x="1178" y="260"/>
                    </a:cubicBezTo>
                    <a:cubicBezTo>
                      <a:pt x="1184" y="288"/>
                      <a:pt x="1181" y="323"/>
                      <a:pt x="1181" y="356"/>
                    </a:cubicBezTo>
                    <a:cubicBezTo>
                      <a:pt x="1180" y="446"/>
                      <a:pt x="1189" y="547"/>
                      <a:pt x="1185" y="644"/>
                    </a:cubicBezTo>
                    <a:cubicBezTo>
                      <a:pt x="1182" y="719"/>
                      <a:pt x="1184" y="792"/>
                      <a:pt x="1182" y="883"/>
                    </a:cubicBezTo>
                    <a:cubicBezTo>
                      <a:pt x="1190" y="886"/>
                      <a:pt x="1190" y="895"/>
                      <a:pt x="1203" y="895"/>
                    </a:cubicBezTo>
                    <a:cubicBezTo>
                      <a:pt x="1218" y="796"/>
                      <a:pt x="1211" y="701"/>
                      <a:pt x="1211" y="580"/>
                    </a:cubicBezTo>
                    <a:cubicBezTo>
                      <a:pt x="1211" y="565"/>
                      <a:pt x="1215" y="550"/>
                      <a:pt x="1215" y="535"/>
                    </a:cubicBezTo>
                    <a:cubicBezTo>
                      <a:pt x="1217" y="492"/>
                      <a:pt x="1215" y="448"/>
                      <a:pt x="1214" y="406"/>
                    </a:cubicBezTo>
                    <a:cubicBezTo>
                      <a:pt x="1212" y="354"/>
                      <a:pt x="1202" y="303"/>
                      <a:pt x="1199" y="251"/>
                    </a:cubicBezTo>
                    <a:cubicBezTo>
                      <a:pt x="1195" y="201"/>
                      <a:pt x="1193" y="149"/>
                      <a:pt x="1191" y="98"/>
                    </a:cubicBezTo>
                    <a:cubicBezTo>
                      <a:pt x="1191" y="85"/>
                      <a:pt x="1195" y="71"/>
                      <a:pt x="1187" y="59"/>
                    </a:cubicBezTo>
                    <a:cubicBezTo>
                      <a:pt x="1155" y="71"/>
                      <a:pt x="1126" y="81"/>
                      <a:pt x="1096" y="98"/>
                    </a:cubicBezTo>
                    <a:close/>
                    <a:moveTo>
                      <a:pt x="647" y="200"/>
                    </a:moveTo>
                    <a:cubicBezTo>
                      <a:pt x="675" y="206"/>
                      <a:pt x="698" y="209"/>
                      <a:pt x="723" y="209"/>
                    </a:cubicBezTo>
                    <a:cubicBezTo>
                      <a:pt x="739" y="209"/>
                      <a:pt x="763" y="202"/>
                      <a:pt x="770" y="204"/>
                    </a:cubicBezTo>
                    <a:cubicBezTo>
                      <a:pt x="775" y="202"/>
                      <a:pt x="788" y="196"/>
                      <a:pt x="791" y="192"/>
                    </a:cubicBezTo>
                    <a:cubicBezTo>
                      <a:pt x="791" y="169"/>
                      <a:pt x="791" y="143"/>
                      <a:pt x="785" y="121"/>
                    </a:cubicBezTo>
                    <a:cubicBezTo>
                      <a:pt x="762" y="115"/>
                      <a:pt x="736" y="104"/>
                      <a:pt x="705" y="103"/>
                    </a:cubicBezTo>
                    <a:cubicBezTo>
                      <a:pt x="676" y="102"/>
                      <a:pt x="616" y="105"/>
                      <a:pt x="605" y="119"/>
                    </a:cubicBezTo>
                    <a:cubicBezTo>
                      <a:pt x="597" y="128"/>
                      <a:pt x="601" y="146"/>
                      <a:pt x="601" y="162"/>
                    </a:cubicBezTo>
                    <a:cubicBezTo>
                      <a:pt x="602" y="176"/>
                      <a:pt x="597" y="186"/>
                      <a:pt x="603" y="197"/>
                    </a:cubicBezTo>
                    <a:cubicBezTo>
                      <a:pt x="612" y="185"/>
                      <a:pt x="635" y="197"/>
                      <a:pt x="647" y="200"/>
                    </a:cubicBezTo>
                    <a:close/>
                    <a:moveTo>
                      <a:pt x="454" y="175"/>
                    </a:moveTo>
                    <a:cubicBezTo>
                      <a:pt x="453" y="188"/>
                      <a:pt x="450" y="203"/>
                      <a:pt x="451" y="216"/>
                    </a:cubicBezTo>
                    <a:cubicBezTo>
                      <a:pt x="476" y="221"/>
                      <a:pt x="497" y="240"/>
                      <a:pt x="515" y="256"/>
                    </a:cubicBezTo>
                    <a:cubicBezTo>
                      <a:pt x="520" y="273"/>
                      <a:pt x="505" y="297"/>
                      <a:pt x="500" y="318"/>
                    </a:cubicBezTo>
                    <a:cubicBezTo>
                      <a:pt x="531" y="312"/>
                      <a:pt x="552" y="321"/>
                      <a:pt x="574" y="330"/>
                    </a:cubicBezTo>
                    <a:cubicBezTo>
                      <a:pt x="575" y="345"/>
                      <a:pt x="573" y="362"/>
                      <a:pt x="579" y="374"/>
                    </a:cubicBezTo>
                    <a:cubicBezTo>
                      <a:pt x="584" y="457"/>
                      <a:pt x="592" y="550"/>
                      <a:pt x="586" y="636"/>
                    </a:cubicBezTo>
                    <a:cubicBezTo>
                      <a:pt x="586" y="650"/>
                      <a:pt x="583" y="663"/>
                      <a:pt x="582" y="676"/>
                    </a:cubicBezTo>
                    <a:cubicBezTo>
                      <a:pt x="579" y="724"/>
                      <a:pt x="585" y="778"/>
                      <a:pt x="583" y="824"/>
                    </a:cubicBezTo>
                    <a:cubicBezTo>
                      <a:pt x="583" y="839"/>
                      <a:pt x="574" y="858"/>
                      <a:pt x="589" y="868"/>
                    </a:cubicBezTo>
                    <a:cubicBezTo>
                      <a:pt x="585" y="854"/>
                      <a:pt x="595" y="822"/>
                      <a:pt x="586" y="809"/>
                    </a:cubicBezTo>
                    <a:cubicBezTo>
                      <a:pt x="586" y="805"/>
                      <a:pt x="593" y="807"/>
                      <a:pt x="591" y="801"/>
                    </a:cubicBezTo>
                    <a:cubicBezTo>
                      <a:pt x="592" y="728"/>
                      <a:pt x="589" y="643"/>
                      <a:pt x="592" y="568"/>
                    </a:cubicBezTo>
                    <a:cubicBezTo>
                      <a:pt x="595" y="507"/>
                      <a:pt x="592" y="448"/>
                      <a:pt x="591" y="392"/>
                    </a:cubicBezTo>
                    <a:cubicBezTo>
                      <a:pt x="590" y="346"/>
                      <a:pt x="590" y="296"/>
                      <a:pt x="591" y="250"/>
                    </a:cubicBezTo>
                    <a:cubicBezTo>
                      <a:pt x="591" y="207"/>
                      <a:pt x="590" y="169"/>
                      <a:pt x="586" y="125"/>
                    </a:cubicBezTo>
                    <a:cubicBezTo>
                      <a:pt x="586" y="126"/>
                      <a:pt x="586" y="127"/>
                      <a:pt x="585" y="127"/>
                    </a:cubicBezTo>
                    <a:cubicBezTo>
                      <a:pt x="554" y="147"/>
                      <a:pt x="490" y="160"/>
                      <a:pt x="454" y="175"/>
                    </a:cubicBezTo>
                    <a:close/>
                    <a:moveTo>
                      <a:pt x="944" y="892"/>
                    </a:moveTo>
                    <a:cubicBezTo>
                      <a:pt x="981" y="896"/>
                      <a:pt x="1011" y="889"/>
                      <a:pt x="1023" y="868"/>
                    </a:cubicBezTo>
                    <a:cubicBezTo>
                      <a:pt x="1029" y="822"/>
                      <a:pt x="1024" y="774"/>
                      <a:pt x="1023" y="727"/>
                    </a:cubicBezTo>
                    <a:cubicBezTo>
                      <a:pt x="1020" y="629"/>
                      <a:pt x="1024" y="539"/>
                      <a:pt x="1029" y="457"/>
                    </a:cubicBezTo>
                    <a:cubicBezTo>
                      <a:pt x="1032" y="414"/>
                      <a:pt x="1026" y="369"/>
                      <a:pt x="1026" y="321"/>
                    </a:cubicBezTo>
                    <a:cubicBezTo>
                      <a:pt x="1026" y="313"/>
                      <a:pt x="1029" y="305"/>
                      <a:pt x="1029" y="297"/>
                    </a:cubicBezTo>
                    <a:cubicBezTo>
                      <a:pt x="1029" y="289"/>
                      <a:pt x="1026" y="281"/>
                      <a:pt x="1026" y="272"/>
                    </a:cubicBezTo>
                    <a:cubicBezTo>
                      <a:pt x="1027" y="250"/>
                      <a:pt x="1036" y="205"/>
                      <a:pt x="1021" y="181"/>
                    </a:cubicBezTo>
                    <a:cubicBezTo>
                      <a:pt x="1015" y="171"/>
                      <a:pt x="993" y="162"/>
                      <a:pt x="976" y="160"/>
                    </a:cubicBezTo>
                    <a:cubicBezTo>
                      <a:pt x="950" y="158"/>
                      <a:pt x="929" y="160"/>
                      <a:pt x="903" y="157"/>
                    </a:cubicBezTo>
                    <a:cubicBezTo>
                      <a:pt x="873" y="154"/>
                      <a:pt x="851" y="148"/>
                      <a:pt x="835" y="151"/>
                    </a:cubicBezTo>
                    <a:cubicBezTo>
                      <a:pt x="829" y="152"/>
                      <a:pt x="812" y="158"/>
                      <a:pt x="809" y="165"/>
                    </a:cubicBezTo>
                    <a:cubicBezTo>
                      <a:pt x="807" y="169"/>
                      <a:pt x="809" y="172"/>
                      <a:pt x="809" y="178"/>
                    </a:cubicBezTo>
                    <a:cubicBezTo>
                      <a:pt x="809" y="191"/>
                      <a:pt x="811" y="210"/>
                      <a:pt x="811" y="224"/>
                    </a:cubicBezTo>
                    <a:cubicBezTo>
                      <a:pt x="811" y="230"/>
                      <a:pt x="806" y="236"/>
                      <a:pt x="806" y="242"/>
                    </a:cubicBezTo>
                    <a:cubicBezTo>
                      <a:pt x="806" y="260"/>
                      <a:pt x="808" y="282"/>
                      <a:pt x="808" y="300"/>
                    </a:cubicBezTo>
                    <a:cubicBezTo>
                      <a:pt x="808" y="348"/>
                      <a:pt x="817" y="404"/>
                      <a:pt x="817" y="459"/>
                    </a:cubicBezTo>
                    <a:cubicBezTo>
                      <a:pt x="817" y="486"/>
                      <a:pt x="814" y="513"/>
                      <a:pt x="815" y="539"/>
                    </a:cubicBezTo>
                    <a:cubicBezTo>
                      <a:pt x="816" y="567"/>
                      <a:pt x="822" y="594"/>
                      <a:pt x="821" y="620"/>
                    </a:cubicBezTo>
                    <a:cubicBezTo>
                      <a:pt x="821" y="659"/>
                      <a:pt x="820" y="702"/>
                      <a:pt x="820" y="744"/>
                    </a:cubicBezTo>
                    <a:cubicBezTo>
                      <a:pt x="819" y="790"/>
                      <a:pt x="810" y="836"/>
                      <a:pt x="824" y="874"/>
                    </a:cubicBezTo>
                    <a:cubicBezTo>
                      <a:pt x="856" y="879"/>
                      <a:pt x="902" y="889"/>
                      <a:pt x="944" y="892"/>
                    </a:cubicBezTo>
                    <a:close/>
                    <a:moveTo>
                      <a:pt x="603" y="247"/>
                    </a:moveTo>
                    <a:cubicBezTo>
                      <a:pt x="624" y="248"/>
                      <a:pt x="645" y="262"/>
                      <a:pt x="670" y="266"/>
                    </a:cubicBezTo>
                    <a:cubicBezTo>
                      <a:pt x="701" y="272"/>
                      <a:pt x="772" y="276"/>
                      <a:pt x="794" y="259"/>
                    </a:cubicBezTo>
                    <a:cubicBezTo>
                      <a:pt x="792" y="237"/>
                      <a:pt x="792" y="229"/>
                      <a:pt x="796" y="210"/>
                    </a:cubicBezTo>
                    <a:cubicBezTo>
                      <a:pt x="736" y="228"/>
                      <a:pt x="664" y="220"/>
                      <a:pt x="603" y="203"/>
                    </a:cubicBezTo>
                    <a:cubicBezTo>
                      <a:pt x="599" y="218"/>
                      <a:pt x="602" y="230"/>
                      <a:pt x="603" y="247"/>
                    </a:cubicBezTo>
                    <a:close/>
                    <a:moveTo>
                      <a:pt x="498" y="256"/>
                    </a:moveTo>
                    <a:cubicBezTo>
                      <a:pt x="473" y="247"/>
                      <a:pt x="454" y="226"/>
                      <a:pt x="421" y="222"/>
                    </a:cubicBezTo>
                    <a:cubicBezTo>
                      <a:pt x="415" y="230"/>
                      <a:pt x="409" y="236"/>
                      <a:pt x="406" y="247"/>
                    </a:cubicBezTo>
                    <a:cubicBezTo>
                      <a:pt x="445" y="247"/>
                      <a:pt x="467" y="271"/>
                      <a:pt x="498" y="289"/>
                    </a:cubicBezTo>
                    <a:cubicBezTo>
                      <a:pt x="501" y="275"/>
                      <a:pt x="506" y="267"/>
                      <a:pt x="498" y="256"/>
                    </a:cubicBezTo>
                    <a:close/>
                    <a:moveTo>
                      <a:pt x="274" y="260"/>
                    </a:moveTo>
                    <a:cubicBezTo>
                      <a:pt x="227" y="335"/>
                      <a:pt x="190" y="418"/>
                      <a:pt x="151" y="498"/>
                    </a:cubicBezTo>
                    <a:cubicBezTo>
                      <a:pt x="149" y="504"/>
                      <a:pt x="143" y="508"/>
                      <a:pt x="141" y="513"/>
                    </a:cubicBezTo>
                    <a:cubicBezTo>
                      <a:pt x="135" y="525"/>
                      <a:pt x="135" y="539"/>
                      <a:pt x="130" y="551"/>
                    </a:cubicBezTo>
                    <a:cubicBezTo>
                      <a:pt x="113" y="595"/>
                      <a:pt x="80" y="636"/>
                      <a:pt x="66" y="680"/>
                    </a:cubicBezTo>
                    <a:cubicBezTo>
                      <a:pt x="45" y="708"/>
                      <a:pt x="34" y="738"/>
                      <a:pt x="21" y="773"/>
                    </a:cubicBezTo>
                    <a:cubicBezTo>
                      <a:pt x="34" y="785"/>
                      <a:pt x="58" y="791"/>
                      <a:pt x="72" y="798"/>
                    </a:cubicBezTo>
                    <a:cubicBezTo>
                      <a:pt x="76" y="800"/>
                      <a:pt x="79" y="802"/>
                      <a:pt x="83" y="803"/>
                    </a:cubicBezTo>
                    <a:cubicBezTo>
                      <a:pt x="106" y="812"/>
                      <a:pt x="127" y="821"/>
                      <a:pt x="147" y="821"/>
                    </a:cubicBezTo>
                    <a:cubicBezTo>
                      <a:pt x="151" y="814"/>
                      <a:pt x="151" y="808"/>
                      <a:pt x="148" y="800"/>
                    </a:cubicBezTo>
                    <a:cubicBezTo>
                      <a:pt x="151" y="794"/>
                      <a:pt x="157" y="800"/>
                      <a:pt x="159" y="794"/>
                    </a:cubicBezTo>
                    <a:cubicBezTo>
                      <a:pt x="197" y="708"/>
                      <a:pt x="239" y="627"/>
                      <a:pt x="270" y="533"/>
                    </a:cubicBezTo>
                    <a:cubicBezTo>
                      <a:pt x="308" y="445"/>
                      <a:pt x="344" y="341"/>
                      <a:pt x="389" y="260"/>
                    </a:cubicBezTo>
                    <a:cubicBezTo>
                      <a:pt x="385" y="259"/>
                      <a:pt x="381" y="256"/>
                      <a:pt x="382" y="250"/>
                    </a:cubicBezTo>
                    <a:cubicBezTo>
                      <a:pt x="390" y="248"/>
                      <a:pt x="397" y="245"/>
                      <a:pt x="395" y="233"/>
                    </a:cubicBezTo>
                    <a:cubicBezTo>
                      <a:pt x="365" y="230"/>
                      <a:pt x="310" y="242"/>
                      <a:pt x="274" y="260"/>
                    </a:cubicBezTo>
                    <a:close/>
                    <a:moveTo>
                      <a:pt x="1170" y="797"/>
                    </a:moveTo>
                    <a:cubicBezTo>
                      <a:pt x="1172" y="717"/>
                      <a:pt x="1176" y="626"/>
                      <a:pt x="1174" y="550"/>
                    </a:cubicBezTo>
                    <a:cubicBezTo>
                      <a:pt x="1174" y="527"/>
                      <a:pt x="1170" y="502"/>
                      <a:pt x="1168" y="486"/>
                    </a:cubicBezTo>
                    <a:cubicBezTo>
                      <a:pt x="1168" y="477"/>
                      <a:pt x="1170" y="473"/>
                      <a:pt x="1170" y="462"/>
                    </a:cubicBezTo>
                    <a:cubicBezTo>
                      <a:pt x="1170" y="432"/>
                      <a:pt x="1170" y="401"/>
                      <a:pt x="1170" y="365"/>
                    </a:cubicBezTo>
                    <a:cubicBezTo>
                      <a:pt x="1170" y="339"/>
                      <a:pt x="1175" y="280"/>
                      <a:pt x="1164" y="268"/>
                    </a:cubicBezTo>
                    <a:cubicBezTo>
                      <a:pt x="1159" y="262"/>
                      <a:pt x="1112" y="251"/>
                      <a:pt x="1097" y="251"/>
                    </a:cubicBezTo>
                    <a:cubicBezTo>
                      <a:pt x="1094" y="251"/>
                      <a:pt x="1085" y="254"/>
                      <a:pt x="1082" y="257"/>
                    </a:cubicBezTo>
                    <a:cubicBezTo>
                      <a:pt x="1084" y="279"/>
                      <a:pt x="1079" y="304"/>
                      <a:pt x="1079" y="329"/>
                    </a:cubicBezTo>
                    <a:cubicBezTo>
                      <a:pt x="1079" y="354"/>
                      <a:pt x="1079" y="380"/>
                      <a:pt x="1079" y="406"/>
                    </a:cubicBezTo>
                    <a:cubicBezTo>
                      <a:pt x="1079" y="458"/>
                      <a:pt x="1083" y="507"/>
                      <a:pt x="1085" y="559"/>
                    </a:cubicBezTo>
                    <a:cubicBezTo>
                      <a:pt x="1090" y="673"/>
                      <a:pt x="1083" y="783"/>
                      <a:pt x="1081" y="889"/>
                    </a:cubicBezTo>
                    <a:cubicBezTo>
                      <a:pt x="1098" y="911"/>
                      <a:pt x="1141" y="900"/>
                      <a:pt x="1165" y="891"/>
                    </a:cubicBezTo>
                    <a:cubicBezTo>
                      <a:pt x="1173" y="862"/>
                      <a:pt x="1169" y="832"/>
                      <a:pt x="1170" y="797"/>
                    </a:cubicBezTo>
                    <a:close/>
                    <a:moveTo>
                      <a:pt x="359" y="606"/>
                    </a:moveTo>
                    <a:cubicBezTo>
                      <a:pt x="361" y="598"/>
                      <a:pt x="366" y="593"/>
                      <a:pt x="368" y="585"/>
                    </a:cubicBezTo>
                    <a:cubicBezTo>
                      <a:pt x="364" y="586"/>
                      <a:pt x="360" y="586"/>
                      <a:pt x="356" y="585"/>
                    </a:cubicBezTo>
                    <a:cubicBezTo>
                      <a:pt x="353" y="561"/>
                      <a:pt x="326" y="567"/>
                      <a:pt x="316" y="553"/>
                    </a:cubicBezTo>
                    <a:cubicBezTo>
                      <a:pt x="320" y="550"/>
                      <a:pt x="319" y="543"/>
                      <a:pt x="326" y="542"/>
                    </a:cubicBezTo>
                    <a:cubicBezTo>
                      <a:pt x="334" y="507"/>
                      <a:pt x="361" y="490"/>
                      <a:pt x="363" y="448"/>
                    </a:cubicBezTo>
                    <a:cubicBezTo>
                      <a:pt x="380" y="432"/>
                      <a:pt x="402" y="457"/>
                      <a:pt x="420" y="463"/>
                    </a:cubicBezTo>
                    <a:cubicBezTo>
                      <a:pt x="422" y="456"/>
                      <a:pt x="426" y="452"/>
                      <a:pt x="429" y="445"/>
                    </a:cubicBezTo>
                    <a:cubicBezTo>
                      <a:pt x="411" y="432"/>
                      <a:pt x="394" y="433"/>
                      <a:pt x="380" y="423"/>
                    </a:cubicBezTo>
                    <a:cubicBezTo>
                      <a:pt x="377" y="397"/>
                      <a:pt x="400" y="399"/>
                      <a:pt x="403" y="372"/>
                    </a:cubicBezTo>
                    <a:cubicBezTo>
                      <a:pt x="413" y="360"/>
                      <a:pt x="419" y="345"/>
                      <a:pt x="423" y="330"/>
                    </a:cubicBezTo>
                    <a:cubicBezTo>
                      <a:pt x="426" y="319"/>
                      <a:pt x="428" y="299"/>
                      <a:pt x="432" y="307"/>
                    </a:cubicBezTo>
                    <a:cubicBezTo>
                      <a:pt x="435" y="305"/>
                      <a:pt x="430" y="302"/>
                      <a:pt x="433" y="301"/>
                    </a:cubicBezTo>
                    <a:cubicBezTo>
                      <a:pt x="453" y="295"/>
                      <a:pt x="468" y="310"/>
                      <a:pt x="486" y="318"/>
                    </a:cubicBezTo>
                    <a:cubicBezTo>
                      <a:pt x="487" y="313"/>
                      <a:pt x="491" y="311"/>
                      <a:pt x="491" y="306"/>
                    </a:cubicBezTo>
                    <a:cubicBezTo>
                      <a:pt x="472" y="279"/>
                      <a:pt x="436" y="263"/>
                      <a:pt x="403" y="259"/>
                    </a:cubicBezTo>
                    <a:cubicBezTo>
                      <a:pt x="403" y="266"/>
                      <a:pt x="393" y="272"/>
                      <a:pt x="397" y="279"/>
                    </a:cubicBezTo>
                    <a:cubicBezTo>
                      <a:pt x="406" y="282"/>
                      <a:pt x="432" y="297"/>
                      <a:pt x="411" y="312"/>
                    </a:cubicBezTo>
                    <a:cubicBezTo>
                      <a:pt x="412" y="321"/>
                      <a:pt x="406" y="323"/>
                      <a:pt x="407" y="332"/>
                    </a:cubicBezTo>
                    <a:cubicBezTo>
                      <a:pt x="396" y="349"/>
                      <a:pt x="388" y="374"/>
                      <a:pt x="380" y="389"/>
                    </a:cubicBezTo>
                    <a:cubicBezTo>
                      <a:pt x="375" y="398"/>
                      <a:pt x="375" y="414"/>
                      <a:pt x="363" y="418"/>
                    </a:cubicBezTo>
                    <a:cubicBezTo>
                      <a:pt x="357" y="416"/>
                      <a:pt x="354" y="411"/>
                      <a:pt x="350" y="406"/>
                    </a:cubicBezTo>
                    <a:cubicBezTo>
                      <a:pt x="345" y="408"/>
                      <a:pt x="340" y="410"/>
                      <a:pt x="332" y="409"/>
                    </a:cubicBezTo>
                    <a:cubicBezTo>
                      <a:pt x="329" y="416"/>
                      <a:pt x="326" y="421"/>
                      <a:pt x="326" y="430"/>
                    </a:cubicBezTo>
                    <a:cubicBezTo>
                      <a:pt x="336" y="433"/>
                      <a:pt x="350" y="440"/>
                      <a:pt x="348" y="453"/>
                    </a:cubicBezTo>
                    <a:cubicBezTo>
                      <a:pt x="348" y="458"/>
                      <a:pt x="338" y="463"/>
                      <a:pt x="335" y="471"/>
                    </a:cubicBezTo>
                    <a:cubicBezTo>
                      <a:pt x="332" y="477"/>
                      <a:pt x="333" y="484"/>
                      <a:pt x="332" y="489"/>
                    </a:cubicBezTo>
                    <a:cubicBezTo>
                      <a:pt x="325" y="510"/>
                      <a:pt x="313" y="536"/>
                      <a:pt x="306" y="550"/>
                    </a:cubicBezTo>
                    <a:cubicBezTo>
                      <a:pt x="304" y="551"/>
                      <a:pt x="300" y="551"/>
                      <a:pt x="298" y="553"/>
                    </a:cubicBezTo>
                    <a:cubicBezTo>
                      <a:pt x="293" y="549"/>
                      <a:pt x="289" y="544"/>
                      <a:pt x="282" y="542"/>
                    </a:cubicBezTo>
                    <a:cubicBezTo>
                      <a:pt x="277" y="550"/>
                      <a:pt x="275" y="559"/>
                      <a:pt x="271" y="568"/>
                    </a:cubicBezTo>
                    <a:cubicBezTo>
                      <a:pt x="282" y="571"/>
                      <a:pt x="292" y="577"/>
                      <a:pt x="291" y="588"/>
                    </a:cubicBezTo>
                    <a:cubicBezTo>
                      <a:pt x="270" y="614"/>
                      <a:pt x="257" y="656"/>
                      <a:pt x="253" y="689"/>
                    </a:cubicBezTo>
                    <a:cubicBezTo>
                      <a:pt x="249" y="693"/>
                      <a:pt x="245" y="695"/>
                      <a:pt x="241" y="695"/>
                    </a:cubicBezTo>
                    <a:cubicBezTo>
                      <a:pt x="234" y="692"/>
                      <a:pt x="231" y="684"/>
                      <a:pt x="223" y="682"/>
                    </a:cubicBezTo>
                    <a:cubicBezTo>
                      <a:pt x="219" y="696"/>
                      <a:pt x="207" y="711"/>
                      <a:pt x="206" y="723"/>
                    </a:cubicBezTo>
                    <a:cubicBezTo>
                      <a:pt x="241" y="714"/>
                      <a:pt x="264" y="741"/>
                      <a:pt x="294" y="753"/>
                    </a:cubicBezTo>
                    <a:cubicBezTo>
                      <a:pt x="297" y="747"/>
                      <a:pt x="302" y="742"/>
                      <a:pt x="304" y="735"/>
                    </a:cubicBezTo>
                    <a:cubicBezTo>
                      <a:pt x="294" y="719"/>
                      <a:pt x="278" y="710"/>
                      <a:pt x="259" y="703"/>
                    </a:cubicBezTo>
                    <a:cubicBezTo>
                      <a:pt x="259" y="701"/>
                      <a:pt x="258" y="700"/>
                      <a:pt x="257" y="698"/>
                    </a:cubicBezTo>
                    <a:cubicBezTo>
                      <a:pt x="260" y="695"/>
                      <a:pt x="260" y="688"/>
                      <a:pt x="266" y="688"/>
                    </a:cubicBezTo>
                    <a:cubicBezTo>
                      <a:pt x="266" y="685"/>
                      <a:pt x="266" y="682"/>
                      <a:pt x="266" y="679"/>
                    </a:cubicBezTo>
                    <a:cubicBezTo>
                      <a:pt x="286" y="663"/>
                      <a:pt x="288" y="630"/>
                      <a:pt x="306" y="612"/>
                    </a:cubicBezTo>
                    <a:cubicBezTo>
                      <a:pt x="306" y="599"/>
                      <a:pt x="309" y="589"/>
                      <a:pt x="318" y="585"/>
                    </a:cubicBezTo>
                    <a:cubicBezTo>
                      <a:pt x="334" y="586"/>
                      <a:pt x="343" y="598"/>
                      <a:pt x="359" y="606"/>
                    </a:cubicBezTo>
                    <a:close/>
                    <a:moveTo>
                      <a:pt x="738" y="285"/>
                    </a:moveTo>
                    <a:cubicBezTo>
                      <a:pt x="691" y="287"/>
                      <a:pt x="645" y="270"/>
                      <a:pt x="601" y="262"/>
                    </a:cubicBezTo>
                    <a:cubicBezTo>
                      <a:pt x="601" y="263"/>
                      <a:pt x="601" y="265"/>
                      <a:pt x="601" y="266"/>
                    </a:cubicBezTo>
                    <a:cubicBezTo>
                      <a:pt x="605" y="427"/>
                      <a:pt x="599" y="604"/>
                      <a:pt x="603" y="744"/>
                    </a:cubicBezTo>
                    <a:cubicBezTo>
                      <a:pt x="606" y="740"/>
                      <a:pt x="620" y="744"/>
                      <a:pt x="620" y="744"/>
                    </a:cubicBezTo>
                    <a:cubicBezTo>
                      <a:pt x="626" y="742"/>
                      <a:pt x="629" y="747"/>
                      <a:pt x="638" y="748"/>
                    </a:cubicBezTo>
                    <a:cubicBezTo>
                      <a:pt x="643" y="750"/>
                      <a:pt x="650" y="747"/>
                      <a:pt x="656" y="748"/>
                    </a:cubicBezTo>
                    <a:cubicBezTo>
                      <a:pt x="660" y="749"/>
                      <a:pt x="663" y="752"/>
                      <a:pt x="667" y="753"/>
                    </a:cubicBezTo>
                    <a:cubicBezTo>
                      <a:pt x="711" y="761"/>
                      <a:pt x="762" y="754"/>
                      <a:pt x="808" y="748"/>
                    </a:cubicBezTo>
                    <a:cubicBezTo>
                      <a:pt x="807" y="692"/>
                      <a:pt x="810" y="637"/>
                      <a:pt x="806" y="576"/>
                    </a:cubicBezTo>
                    <a:cubicBezTo>
                      <a:pt x="803" y="528"/>
                      <a:pt x="806" y="478"/>
                      <a:pt x="803" y="430"/>
                    </a:cubicBezTo>
                    <a:cubicBezTo>
                      <a:pt x="800" y="382"/>
                      <a:pt x="793" y="323"/>
                      <a:pt x="796" y="275"/>
                    </a:cubicBezTo>
                    <a:cubicBezTo>
                      <a:pt x="775" y="275"/>
                      <a:pt x="757" y="284"/>
                      <a:pt x="738" y="285"/>
                    </a:cubicBezTo>
                    <a:close/>
                    <a:moveTo>
                      <a:pt x="1040" y="269"/>
                    </a:moveTo>
                    <a:cubicBezTo>
                      <a:pt x="1039" y="300"/>
                      <a:pt x="1044" y="307"/>
                      <a:pt x="1038" y="327"/>
                    </a:cubicBezTo>
                    <a:cubicBezTo>
                      <a:pt x="1040" y="366"/>
                      <a:pt x="1046" y="408"/>
                      <a:pt x="1043" y="451"/>
                    </a:cubicBezTo>
                    <a:cubicBezTo>
                      <a:pt x="1033" y="587"/>
                      <a:pt x="1037" y="739"/>
                      <a:pt x="1043" y="868"/>
                    </a:cubicBezTo>
                    <a:cubicBezTo>
                      <a:pt x="1049" y="871"/>
                      <a:pt x="1056" y="881"/>
                      <a:pt x="1065" y="877"/>
                    </a:cubicBezTo>
                    <a:cubicBezTo>
                      <a:pt x="1078" y="767"/>
                      <a:pt x="1075" y="662"/>
                      <a:pt x="1073" y="551"/>
                    </a:cubicBezTo>
                    <a:cubicBezTo>
                      <a:pt x="1072" y="517"/>
                      <a:pt x="1067" y="483"/>
                      <a:pt x="1065" y="448"/>
                    </a:cubicBezTo>
                    <a:cubicBezTo>
                      <a:pt x="1063" y="389"/>
                      <a:pt x="1070" y="325"/>
                      <a:pt x="1067" y="268"/>
                    </a:cubicBezTo>
                    <a:cubicBezTo>
                      <a:pt x="1053" y="266"/>
                      <a:pt x="1050" y="273"/>
                      <a:pt x="1041" y="268"/>
                    </a:cubicBezTo>
                    <a:cubicBezTo>
                      <a:pt x="1041" y="266"/>
                      <a:pt x="1039" y="267"/>
                      <a:pt x="1040" y="269"/>
                    </a:cubicBezTo>
                    <a:close/>
                    <a:moveTo>
                      <a:pt x="1467" y="397"/>
                    </a:moveTo>
                    <a:cubicBezTo>
                      <a:pt x="1496" y="392"/>
                      <a:pt x="1534" y="379"/>
                      <a:pt x="1547" y="359"/>
                    </a:cubicBezTo>
                    <a:cubicBezTo>
                      <a:pt x="1559" y="341"/>
                      <a:pt x="1543" y="327"/>
                      <a:pt x="1537" y="315"/>
                    </a:cubicBezTo>
                    <a:cubicBezTo>
                      <a:pt x="1531" y="303"/>
                      <a:pt x="1528" y="286"/>
                      <a:pt x="1516" y="283"/>
                    </a:cubicBezTo>
                    <a:cubicBezTo>
                      <a:pt x="1510" y="282"/>
                      <a:pt x="1493" y="283"/>
                      <a:pt x="1481" y="285"/>
                    </a:cubicBezTo>
                    <a:cubicBezTo>
                      <a:pt x="1469" y="286"/>
                      <a:pt x="1454" y="288"/>
                      <a:pt x="1446" y="291"/>
                    </a:cubicBezTo>
                    <a:cubicBezTo>
                      <a:pt x="1429" y="296"/>
                      <a:pt x="1417" y="310"/>
                      <a:pt x="1406" y="315"/>
                    </a:cubicBezTo>
                    <a:cubicBezTo>
                      <a:pt x="1410" y="320"/>
                      <a:pt x="1401" y="324"/>
                      <a:pt x="1405" y="329"/>
                    </a:cubicBezTo>
                    <a:cubicBezTo>
                      <a:pt x="1400" y="329"/>
                      <a:pt x="1397" y="333"/>
                      <a:pt x="1394" y="336"/>
                    </a:cubicBezTo>
                    <a:cubicBezTo>
                      <a:pt x="1395" y="363"/>
                      <a:pt x="1412" y="382"/>
                      <a:pt x="1422" y="404"/>
                    </a:cubicBezTo>
                    <a:cubicBezTo>
                      <a:pt x="1435" y="397"/>
                      <a:pt x="1450" y="400"/>
                      <a:pt x="1467" y="397"/>
                    </a:cubicBezTo>
                    <a:close/>
                    <a:moveTo>
                      <a:pt x="388" y="292"/>
                    </a:moveTo>
                    <a:cubicBezTo>
                      <a:pt x="371" y="325"/>
                      <a:pt x="355" y="359"/>
                      <a:pt x="339" y="392"/>
                    </a:cubicBezTo>
                    <a:cubicBezTo>
                      <a:pt x="350" y="388"/>
                      <a:pt x="350" y="396"/>
                      <a:pt x="359" y="397"/>
                    </a:cubicBezTo>
                    <a:cubicBezTo>
                      <a:pt x="378" y="369"/>
                      <a:pt x="393" y="332"/>
                      <a:pt x="403" y="300"/>
                    </a:cubicBezTo>
                    <a:cubicBezTo>
                      <a:pt x="400" y="295"/>
                      <a:pt x="397" y="291"/>
                      <a:pt x="388" y="292"/>
                    </a:cubicBezTo>
                    <a:close/>
                    <a:moveTo>
                      <a:pt x="447" y="319"/>
                    </a:moveTo>
                    <a:cubicBezTo>
                      <a:pt x="438" y="329"/>
                      <a:pt x="435" y="344"/>
                      <a:pt x="424" y="366"/>
                    </a:cubicBezTo>
                    <a:cubicBezTo>
                      <a:pt x="416" y="383"/>
                      <a:pt x="401" y="399"/>
                      <a:pt x="403" y="410"/>
                    </a:cubicBezTo>
                    <a:cubicBezTo>
                      <a:pt x="405" y="422"/>
                      <a:pt x="423" y="423"/>
                      <a:pt x="430" y="433"/>
                    </a:cubicBezTo>
                    <a:cubicBezTo>
                      <a:pt x="452" y="406"/>
                      <a:pt x="462" y="367"/>
                      <a:pt x="479" y="335"/>
                    </a:cubicBezTo>
                    <a:cubicBezTo>
                      <a:pt x="472" y="326"/>
                      <a:pt x="459" y="318"/>
                      <a:pt x="447" y="319"/>
                    </a:cubicBezTo>
                    <a:close/>
                    <a:moveTo>
                      <a:pt x="492" y="333"/>
                    </a:moveTo>
                    <a:cubicBezTo>
                      <a:pt x="481" y="368"/>
                      <a:pt x="456" y="403"/>
                      <a:pt x="445" y="438"/>
                    </a:cubicBezTo>
                    <a:cubicBezTo>
                      <a:pt x="437" y="466"/>
                      <a:pt x="445" y="513"/>
                      <a:pt x="447" y="548"/>
                    </a:cubicBezTo>
                    <a:cubicBezTo>
                      <a:pt x="449" y="581"/>
                      <a:pt x="444" y="615"/>
                      <a:pt x="445" y="644"/>
                    </a:cubicBezTo>
                    <a:cubicBezTo>
                      <a:pt x="448" y="710"/>
                      <a:pt x="450" y="788"/>
                      <a:pt x="447" y="858"/>
                    </a:cubicBezTo>
                    <a:cubicBezTo>
                      <a:pt x="449" y="863"/>
                      <a:pt x="459" y="865"/>
                      <a:pt x="456" y="877"/>
                    </a:cubicBezTo>
                    <a:cubicBezTo>
                      <a:pt x="490" y="894"/>
                      <a:pt x="531" y="886"/>
                      <a:pt x="567" y="876"/>
                    </a:cubicBezTo>
                    <a:cubicBezTo>
                      <a:pt x="576" y="837"/>
                      <a:pt x="568" y="796"/>
                      <a:pt x="568" y="754"/>
                    </a:cubicBezTo>
                    <a:cubicBezTo>
                      <a:pt x="569" y="691"/>
                      <a:pt x="577" y="625"/>
                      <a:pt x="576" y="548"/>
                    </a:cubicBezTo>
                    <a:cubicBezTo>
                      <a:pt x="575" y="527"/>
                      <a:pt x="576" y="505"/>
                      <a:pt x="574" y="486"/>
                    </a:cubicBezTo>
                    <a:cubicBezTo>
                      <a:pt x="574" y="480"/>
                      <a:pt x="570" y="475"/>
                      <a:pt x="570" y="470"/>
                    </a:cubicBezTo>
                    <a:cubicBezTo>
                      <a:pt x="568" y="455"/>
                      <a:pt x="573" y="439"/>
                      <a:pt x="571" y="424"/>
                    </a:cubicBezTo>
                    <a:cubicBezTo>
                      <a:pt x="568" y="395"/>
                      <a:pt x="562" y="368"/>
                      <a:pt x="559" y="336"/>
                    </a:cubicBezTo>
                    <a:cubicBezTo>
                      <a:pt x="539" y="327"/>
                      <a:pt x="512" y="327"/>
                      <a:pt x="492" y="333"/>
                    </a:cubicBezTo>
                    <a:close/>
                    <a:moveTo>
                      <a:pt x="1426" y="416"/>
                    </a:moveTo>
                    <a:cubicBezTo>
                      <a:pt x="1427" y="428"/>
                      <a:pt x="1433" y="434"/>
                      <a:pt x="1437" y="442"/>
                    </a:cubicBezTo>
                    <a:cubicBezTo>
                      <a:pt x="1444" y="443"/>
                      <a:pt x="1445" y="437"/>
                      <a:pt x="1452" y="438"/>
                    </a:cubicBezTo>
                    <a:cubicBezTo>
                      <a:pt x="1498" y="454"/>
                      <a:pt x="1610" y="417"/>
                      <a:pt x="1558" y="362"/>
                    </a:cubicBezTo>
                    <a:cubicBezTo>
                      <a:pt x="1536" y="402"/>
                      <a:pt x="1477" y="409"/>
                      <a:pt x="1426" y="416"/>
                    </a:cubicBezTo>
                    <a:close/>
                    <a:moveTo>
                      <a:pt x="1396" y="503"/>
                    </a:moveTo>
                    <a:cubicBezTo>
                      <a:pt x="1396" y="514"/>
                      <a:pt x="1393" y="526"/>
                      <a:pt x="1393" y="538"/>
                    </a:cubicBezTo>
                    <a:cubicBezTo>
                      <a:pt x="1393" y="562"/>
                      <a:pt x="1395" y="590"/>
                      <a:pt x="1396" y="618"/>
                    </a:cubicBezTo>
                    <a:cubicBezTo>
                      <a:pt x="1396" y="635"/>
                      <a:pt x="1396" y="654"/>
                      <a:pt x="1399" y="665"/>
                    </a:cubicBezTo>
                    <a:cubicBezTo>
                      <a:pt x="1401" y="673"/>
                      <a:pt x="1411" y="681"/>
                      <a:pt x="1417" y="691"/>
                    </a:cubicBezTo>
                    <a:cubicBezTo>
                      <a:pt x="1430" y="712"/>
                      <a:pt x="1442" y="742"/>
                      <a:pt x="1455" y="773"/>
                    </a:cubicBezTo>
                    <a:cubicBezTo>
                      <a:pt x="1464" y="794"/>
                      <a:pt x="1478" y="842"/>
                      <a:pt x="1493" y="855"/>
                    </a:cubicBezTo>
                    <a:cubicBezTo>
                      <a:pt x="1502" y="862"/>
                      <a:pt x="1523" y="864"/>
                      <a:pt x="1534" y="870"/>
                    </a:cubicBezTo>
                    <a:cubicBezTo>
                      <a:pt x="1557" y="881"/>
                      <a:pt x="1587" y="883"/>
                      <a:pt x="1610" y="888"/>
                    </a:cubicBezTo>
                    <a:cubicBezTo>
                      <a:pt x="1599" y="872"/>
                      <a:pt x="1594" y="853"/>
                      <a:pt x="1588" y="833"/>
                    </a:cubicBezTo>
                    <a:cubicBezTo>
                      <a:pt x="1584" y="818"/>
                      <a:pt x="1575" y="805"/>
                      <a:pt x="1570" y="791"/>
                    </a:cubicBezTo>
                    <a:cubicBezTo>
                      <a:pt x="1568" y="785"/>
                      <a:pt x="1569" y="779"/>
                      <a:pt x="1567" y="773"/>
                    </a:cubicBezTo>
                    <a:cubicBezTo>
                      <a:pt x="1556" y="740"/>
                      <a:pt x="1538" y="707"/>
                      <a:pt x="1525" y="674"/>
                    </a:cubicBezTo>
                    <a:cubicBezTo>
                      <a:pt x="1511" y="640"/>
                      <a:pt x="1500" y="606"/>
                      <a:pt x="1485" y="574"/>
                    </a:cubicBezTo>
                    <a:cubicBezTo>
                      <a:pt x="1455" y="509"/>
                      <a:pt x="1428" y="443"/>
                      <a:pt x="1396" y="380"/>
                    </a:cubicBezTo>
                    <a:cubicBezTo>
                      <a:pt x="1396" y="379"/>
                      <a:pt x="1393" y="378"/>
                      <a:pt x="1393" y="380"/>
                    </a:cubicBezTo>
                    <a:cubicBezTo>
                      <a:pt x="1392" y="413"/>
                      <a:pt x="1395" y="458"/>
                      <a:pt x="1396" y="503"/>
                    </a:cubicBezTo>
                    <a:close/>
                    <a:moveTo>
                      <a:pt x="1443" y="454"/>
                    </a:moveTo>
                    <a:cubicBezTo>
                      <a:pt x="1451" y="465"/>
                      <a:pt x="1454" y="481"/>
                      <a:pt x="1461" y="492"/>
                    </a:cubicBezTo>
                    <a:cubicBezTo>
                      <a:pt x="1461" y="489"/>
                      <a:pt x="1462" y="487"/>
                      <a:pt x="1466" y="488"/>
                    </a:cubicBezTo>
                    <a:cubicBezTo>
                      <a:pt x="1476" y="489"/>
                      <a:pt x="1491" y="488"/>
                      <a:pt x="1502" y="488"/>
                    </a:cubicBezTo>
                    <a:cubicBezTo>
                      <a:pt x="1534" y="486"/>
                      <a:pt x="1574" y="457"/>
                      <a:pt x="1584" y="435"/>
                    </a:cubicBezTo>
                    <a:cubicBezTo>
                      <a:pt x="1588" y="426"/>
                      <a:pt x="1588" y="415"/>
                      <a:pt x="1579" y="410"/>
                    </a:cubicBezTo>
                    <a:cubicBezTo>
                      <a:pt x="1554" y="454"/>
                      <a:pt x="1488" y="454"/>
                      <a:pt x="1443" y="454"/>
                    </a:cubicBezTo>
                    <a:close/>
                    <a:moveTo>
                      <a:pt x="1464" y="503"/>
                    </a:moveTo>
                    <a:cubicBezTo>
                      <a:pt x="1467" y="504"/>
                      <a:pt x="1466" y="510"/>
                      <a:pt x="1469" y="512"/>
                    </a:cubicBezTo>
                    <a:cubicBezTo>
                      <a:pt x="1488" y="513"/>
                      <a:pt x="1508" y="518"/>
                      <a:pt x="1526" y="516"/>
                    </a:cubicBezTo>
                    <a:cubicBezTo>
                      <a:pt x="1563" y="513"/>
                      <a:pt x="1589" y="484"/>
                      <a:pt x="1607" y="456"/>
                    </a:cubicBezTo>
                    <a:cubicBezTo>
                      <a:pt x="1600" y="452"/>
                      <a:pt x="1601" y="442"/>
                      <a:pt x="1594" y="439"/>
                    </a:cubicBezTo>
                    <a:cubicBezTo>
                      <a:pt x="1569" y="483"/>
                      <a:pt x="1522" y="507"/>
                      <a:pt x="1464" y="503"/>
                    </a:cubicBezTo>
                    <a:close/>
                    <a:moveTo>
                      <a:pt x="285" y="533"/>
                    </a:moveTo>
                    <a:cubicBezTo>
                      <a:pt x="291" y="533"/>
                      <a:pt x="294" y="538"/>
                      <a:pt x="300" y="535"/>
                    </a:cubicBezTo>
                    <a:cubicBezTo>
                      <a:pt x="304" y="525"/>
                      <a:pt x="318" y="503"/>
                      <a:pt x="324" y="485"/>
                    </a:cubicBezTo>
                    <a:cubicBezTo>
                      <a:pt x="329" y="471"/>
                      <a:pt x="342" y="441"/>
                      <a:pt x="318" y="442"/>
                    </a:cubicBezTo>
                    <a:cubicBezTo>
                      <a:pt x="311" y="477"/>
                      <a:pt x="296" y="500"/>
                      <a:pt x="285" y="533"/>
                    </a:cubicBezTo>
                    <a:close/>
                    <a:moveTo>
                      <a:pt x="382" y="460"/>
                    </a:moveTo>
                    <a:cubicBezTo>
                      <a:pt x="364" y="482"/>
                      <a:pt x="349" y="518"/>
                      <a:pt x="336" y="548"/>
                    </a:cubicBezTo>
                    <a:cubicBezTo>
                      <a:pt x="348" y="558"/>
                      <a:pt x="361" y="565"/>
                      <a:pt x="371" y="576"/>
                    </a:cubicBezTo>
                    <a:cubicBezTo>
                      <a:pt x="387" y="546"/>
                      <a:pt x="401" y="513"/>
                      <a:pt x="412" y="479"/>
                    </a:cubicBezTo>
                    <a:cubicBezTo>
                      <a:pt x="406" y="468"/>
                      <a:pt x="393" y="462"/>
                      <a:pt x="382" y="460"/>
                    </a:cubicBezTo>
                    <a:close/>
                    <a:moveTo>
                      <a:pt x="418" y="494"/>
                    </a:moveTo>
                    <a:cubicBezTo>
                      <a:pt x="416" y="499"/>
                      <a:pt x="417" y="505"/>
                      <a:pt x="415" y="510"/>
                    </a:cubicBezTo>
                    <a:cubicBezTo>
                      <a:pt x="407" y="532"/>
                      <a:pt x="393" y="552"/>
                      <a:pt x="386" y="573"/>
                    </a:cubicBezTo>
                    <a:cubicBezTo>
                      <a:pt x="380" y="592"/>
                      <a:pt x="378" y="621"/>
                      <a:pt x="377" y="645"/>
                    </a:cubicBezTo>
                    <a:cubicBezTo>
                      <a:pt x="374" y="709"/>
                      <a:pt x="381" y="752"/>
                      <a:pt x="371" y="809"/>
                    </a:cubicBezTo>
                    <a:cubicBezTo>
                      <a:pt x="391" y="825"/>
                      <a:pt x="412" y="841"/>
                      <a:pt x="435" y="855"/>
                    </a:cubicBezTo>
                    <a:cubicBezTo>
                      <a:pt x="438" y="814"/>
                      <a:pt x="438" y="775"/>
                      <a:pt x="438" y="730"/>
                    </a:cubicBezTo>
                    <a:cubicBezTo>
                      <a:pt x="438" y="687"/>
                      <a:pt x="433" y="646"/>
                      <a:pt x="433" y="614"/>
                    </a:cubicBezTo>
                    <a:cubicBezTo>
                      <a:pt x="434" y="570"/>
                      <a:pt x="438" y="510"/>
                      <a:pt x="432" y="465"/>
                    </a:cubicBezTo>
                    <a:cubicBezTo>
                      <a:pt x="430" y="476"/>
                      <a:pt x="422" y="484"/>
                      <a:pt x="418" y="494"/>
                    </a:cubicBezTo>
                    <a:close/>
                    <a:moveTo>
                      <a:pt x="1473" y="523"/>
                    </a:moveTo>
                    <a:cubicBezTo>
                      <a:pt x="1501" y="584"/>
                      <a:pt x="1527" y="649"/>
                      <a:pt x="1553" y="712"/>
                    </a:cubicBezTo>
                    <a:cubicBezTo>
                      <a:pt x="1607" y="718"/>
                      <a:pt x="1672" y="688"/>
                      <a:pt x="1696" y="641"/>
                    </a:cubicBezTo>
                    <a:cubicBezTo>
                      <a:pt x="1669" y="583"/>
                      <a:pt x="1643" y="525"/>
                      <a:pt x="1613" y="471"/>
                    </a:cubicBezTo>
                    <a:cubicBezTo>
                      <a:pt x="1589" y="511"/>
                      <a:pt x="1530" y="544"/>
                      <a:pt x="1473" y="523"/>
                    </a:cubicBezTo>
                    <a:close/>
                    <a:moveTo>
                      <a:pt x="227" y="673"/>
                    </a:moveTo>
                    <a:cubicBezTo>
                      <a:pt x="231" y="674"/>
                      <a:pt x="236" y="676"/>
                      <a:pt x="241" y="677"/>
                    </a:cubicBezTo>
                    <a:cubicBezTo>
                      <a:pt x="249" y="643"/>
                      <a:pt x="263" y="616"/>
                      <a:pt x="274" y="585"/>
                    </a:cubicBezTo>
                    <a:cubicBezTo>
                      <a:pt x="270" y="585"/>
                      <a:pt x="269" y="581"/>
                      <a:pt x="265" y="582"/>
                    </a:cubicBezTo>
                    <a:cubicBezTo>
                      <a:pt x="254" y="614"/>
                      <a:pt x="239" y="642"/>
                      <a:pt x="227" y="673"/>
                    </a:cubicBezTo>
                    <a:close/>
                    <a:moveTo>
                      <a:pt x="330" y="601"/>
                    </a:moveTo>
                    <a:cubicBezTo>
                      <a:pt x="314" y="610"/>
                      <a:pt x="305" y="633"/>
                      <a:pt x="303" y="650"/>
                    </a:cubicBezTo>
                    <a:cubicBezTo>
                      <a:pt x="295" y="661"/>
                      <a:pt x="281" y="676"/>
                      <a:pt x="277" y="695"/>
                    </a:cubicBezTo>
                    <a:cubicBezTo>
                      <a:pt x="287" y="706"/>
                      <a:pt x="301" y="712"/>
                      <a:pt x="309" y="724"/>
                    </a:cubicBezTo>
                    <a:cubicBezTo>
                      <a:pt x="325" y="691"/>
                      <a:pt x="338" y="656"/>
                      <a:pt x="351" y="620"/>
                    </a:cubicBezTo>
                    <a:cubicBezTo>
                      <a:pt x="345" y="613"/>
                      <a:pt x="338" y="607"/>
                      <a:pt x="330" y="601"/>
                    </a:cubicBezTo>
                    <a:close/>
                    <a:moveTo>
                      <a:pt x="1561" y="727"/>
                    </a:moveTo>
                    <a:cubicBezTo>
                      <a:pt x="1562" y="734"/>
                      <a:pt x="1565" y="739"/>
                      <a:pt x="1567" y="744"/>
                    </a:cubicBezTo>
                    <a:cubicBezTo>
                      <a:pt x="1568" y="740"/>
                      <a:pt x="1571" y="737"/>
                      <a:pt x="1575" y="736"/>
                    </a:cubicBezTo>
                    <a:cubicBezTo>
                      <a:pt x="1588" y="737"/>
                      <a:pt x="1609" y="736"/>
                      <a:pt x="1622" y="735"/>
                    </a:cubicBezTo>
                    <a:cubicBezTo>
                      <a:pt x="1652" y="732"/>
                      <a:pt x="1682" y="709"/>
                      <a:pt x="1698" y="691"/>
                    </a:cubicBezTo>
                    <a:cubicBezTo>
                      <a:pt x="1706" y="681"/>
                      <a:pt x="1714" y="664"/>
                      <a:pt x="1702" y="657"/>
                    </a:cubicBezTo>
                    <a:cubicBezTo>
                      <a:pt x="1668" y="701"/>
                      <a:pt x="1622" y="725"/>
                      <a:pt x="1561" y="727"/>
                    </a:cubicBezTo>
                    <a:close/>
                    <a:moveTo>
                      <a:pt x="1714" y="686"/>
                    </a:moveTo>
                    <a:cubicBezTo>
                      <a:pt x="1690" y="728"/>
                      <a:pt x="1630" y="762"/>
                      <a:pt x="1567" y="745"/>
                    </a:cubicBezTo>
                    <a:cubicBezTo>
                      <a:pt x="1574" y="769"/>
                      <a:pt x="1582" y="790"/>
                      <a:pt x="1611" y="776"/>
                    </a:cubicBezTo>
                    <a:cubicBezTo>
                      <a:pt x="1664" y="788"/>
                      <a:pt x="1720" y="764"/>
                      <a:pt x="1735" y="720"/>
                    </a:cubicBezTo>
                    <a:cubicBezTo>
                      <a:pt x="1727" y="710"/>
                      <a:pt x="1727" y="692"/>
                      <a:pt x="1714" y="686"/>
                    </a:cubicBezTo>
                    <a:close/>
                    <a:moveTo>
                      <a:pt x="198" y="736"/>
                    </a:moveTo>
                    <a:cubicBezTo>
                      <a:pt x="192" y="747"/>
                      <a:pt x="188" y="759"/>
                      <a:pt x="183" y="771"/>
                    </a:cubicBezTo>
                    <a:cubicBezTo>
                      <a:pt x="205" y="775"/>
                      <a:pt x="217" y="773"/>
                      <a:pt x="238" y="780"/>
                    </a:cubicBezTo>
                    <a:cubicBezTo>
                      <a:pt x="249" y="789"/>
                      <a:pt x="258" y="801"/>
                      <a:pt x="273" y="808"/>
                    </a:cubicBezTo>
                    <a:cubicBezTo>
                      <a:pt x="275" y="792"/>
                      <a:pt x="283" y="786"/>
                      <a:pt x="286" y="770"/>
                    </a:cubicBezTo>
                    <a:cubicBezTo>
                      <a:pt x="267" y="752"/>
                      <a:pt x="235" y="732"/>
                      <a:pt x="198" y="736"/>
                    </a:cubicBezTo>
                    <a:close/>
                    <a:moveTo>
                      <a:pt x="1649" y="841"/>
                    </a:moveTo>
                    <a:cubicBezTo>
                      <a:pt x="1685" y="844"/>
                      <a:pt x="1727" y="826"/>
                      <a:pt x="1746" y="801"/>
                    </a:cubicBezTo>
                    <a:cubicBezTo>
                      <a:pt x="1763" y="779"/>
                      <a:pt x="1759" y="763"/>
                      <a:pt x="1746" y="739"/>
                    </a:cubicBezTo>
                    <a:cubicBezTo>
                      <a:pt x="1744" y="739"/>
                      <a:pt x="1743" y="739"/>
                      <a:pt x="1741" y="739"/>
                    </a:cubicBezTo>
                    <a:cubicBezTo>
                      <a:pt x="1713" y="789"/>
                      <a:pt x="1644" y="794"/>
                      <a:pt x="1588" y="794"/>
                    </a:cubicBezTo>
                    <a:cubicBezTo>
                      <a:pt x="1596" y="808"/>
                      <a:pt x="1602" y="824"/>
                      <a:pt x="1611" y="836"/>
                    </a:cubicBezTo>
                    <a:cubicBezTo>
                      <a:pt x="1622" y="834"/>
                      <a:pt x="1636" y="840"/>
                      <a:pt x="1649" y="841"/>
                    </a:cubicBezTo>
                    <a:close/>
                    <a:moveTo>
                      <a:pt x="600" y="808"/>
                    </a:moveTo>
                    <a:cubicBezTo>
                      <a:pt x="659" y="823"/>
                      <a:pt x="733" y="828"/>
                      <a:pt x="805" y="818"/>
                    </a:cubicBezTo>
                    <a:cubicBezTo>
                      <a:pt x="806" y="797"/>
                      <a:pt x="807" y="783"/>
                      <a:pt x="808" y="764"/>
                    </a:cubicBezTo>
                    <a:cubicBezTo>
                      <a:pt x="735" y="773"/>
                      <a:pt x="656" y="770"/>
                      <a:pt x="605" y="756"/>
                    </a:cubicBezTo>
                    <a:cubicBezTo>
                      <a:pt x="599" y="772"/>
                      <a:pt x="601" y="787"/>
                      <a:pt x="600" y="808"/>
                    </a:cubicBezTo>
                    <a:close/>
                    <a:moveTo>
                      <a:pt x="171" y="801"/>
                    </a:moveTo>
                    <a:cubicBezTo>
                      <a:pt x="212" y="803"/>
                      <a:pt x="234" y="829"/>
                      <a:pt x="260" y="839"/>
                    </a:cubicBezTo>
                    <a:cubicBezTo>
                      <a:pt x="261" y="834"/>
                      <a:pt x="264" y="831"/>
                      <a:pt x="265" y="826"/>
                    </a:cubicBezTo>
                    <a:cubicBezTo>
                      <a:pt x="248" y="797"/>
                      <a:pt x="218" y="786"/>
                      <a:pt x="179" y="783"/>
                    </a:cubicBezTo>
                    <a:cubicBezTo>
                      <a:pt x="178" y="782"/>
                      <a:pt x="178" y="781"/>
                      <a:pt x="177" y="782"/>
                    </a:cubicBezTo>
                    <a:cubicBezTo>
                      <a:pt x="175" y="788"/>
                      <a:pt x="172" y="794"/>
                      <a:pt x="171" y="801"/>
                    </a:cubicBezTo>
                    <a:close/>
                    <a:moveTo>
                      <a:pt x="1748" y="818"/>
                    </a:moveTo>
                    <a:cubicBezTo>
                      <a:pt x="1714" y="855"/>
                      <a:pt x="1666" y="857"/>
                      <a:pt x="1614" y="852"/>
                    </a:cubicBezTo>
                    <a:cubicBezTo>
                      <a:pt x="1627" y="872"/>
                      <a:pt x="1631" y="896"/>
                      <a:pt x="1652" y="905"/>
                    </a:cubicBezTo>
                    <a:cubicBezTo>
                      <a:pt x="1666" y="910"/>
                      <a:pt x="1687" y="907"/>
                      <a:pt x="1702" y="906"/>
                    </a:cubicBezTo>
                    <a:cubicBezTo>
                      <a:pt x="1739" y="903"/>
                      <a:pt x="1774" y="880"/>
                      <a:pt x="1784" y="850"/>
                    </a:cubicBezTo>
                    <a:cubicBezTo>
                      <a:pt x="1792" y="827"/>
                      <a:pt x="1776" y="807"/>
                      <a:pt x="1766" y="788"/>
                    </a:cubicBezTo>
                    <a:cubicBezTo>
                      <a:pt x="1762" y="799"/>
                      <a:pt x="1754" y="811"/>
                      <a:pt x="1748" y="818"/>
                    </a:cubicBezTo>
                    <a:close/>
                    <a:moveTo>
                      <a:pt x="159" y="839"/>
                    </a:moveTo>
                    <a:cubicBezTo>
                      <a:pt x="178" y="859"/>
                      <a:pt x="237" y="889"/>
                      <a:pt x="253" y="850"/>
                    </a:cubicBezTo>
                    <a:cubicBezTo>
                      <a:pt x="225" y="836"/>
                      <a:pt x="204" y="814"/>
                      <a:pt x="165" y="811"/>
                    </a:cubicBezTo>
                    <a:cubicBezTo>
                      <a:pt x="158" y="820"/>
                      <a:pt x="160" y="831"/>
                      <a:pt x="159" y="839"/>
                    </a:cubicBezTo>
                    <a:close/>
                    <a:moveTo>
                      <a:pt x="606" y="873"/>
                    </a:moveTo>
                    <a:cubicBezTo>
                      <a:pt x="627" y="876"/>
                      <a:pt x="662" y="885"/>
                      <a:pt x="695" y="889"/>
                    </a:cubicBezTo>
                    <a:cubicBezTo>
                      <a:pt x="725" y="893"/>
                      <a:pt x="787" y="897"/>
                      <a:pt x="800" y="874"/>
                    </a:cubicBezTo>
                    <a:cubicBezTo>
                      <a:pt x="806" y="865"/>
                      <a:pt x="802" y="841"/>
                      <a:pt x="803" y="833"/>
                    </a:cubicBezTo>
                    <a:cubicBezTo>
                      <a:pt x="733" y="836"/>
                      <a:pt x="659" y="841"/>
                      <a:pt x="601" y="821"/>
                    </a:cubicBezTo>
                    <a:cubicBezTo>
                      <a:pt x="599" y="839"/>
                      <a:pt x="599" y="860"/>
                      <a:pt x="606" y="8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2" name="Freeform 107"/>
              <p:cNvSpPr>
                <a:spLocks noEditPoints="1"/>
              </p:cNvSpPr>
              <p:nvPr/>
            </p:nvSpPr>
            <p:spPr bwMode="auto">
              <a:xfrm>
                <a:off x="10762366" y="4829740"/>
                <a:ext cx="125413" cy="481013"/>
              </a:xfrm>
              <a:custGeom>
                <a:avLst/>
                <a:gdLst>
                  <a:gd name="T0" fmla="*/ 146 w 162"/>
                  <a:gd name="T1" fmla="*/ 598 h 618"/>
                  <a:gd name="T2" fmla="*/ 23 w 162"/>
                  <a:gd name="T3" fmla="*/ 598 h 618"/>
                  <a:gd name="T4" fmla="*/ 11 w 162"/>
                  <a:gd name="T5" fmla="*/ 481 h 618"/>
                  <a:gd name="T6" fmla="*/ 16 w 162"/>
                  <a:gd name="T7" fmla="*/ 352 h 618"/>
                  <a:gd name="T8" fmla="*/ 13 w 162"/>
                  <a:gd name="T9" fmla="*/ 321 h 618"/>
                  <a:gd name="T10" fmla="*/ 8 w 162"/>
                  <a:gd name="T11" fmla="*/ 178 h 618"/>
                  <a:gd name="T12" fmla="*/ 6 w 162"/>
                  <a:gd name="T13" fmla="*/ 93 h 618"/>
                  <a:gd name="T14" fmla="*/ 13 w 162"/>
                  <a:gd name="T15" fmla="*/ 27 h 618"/>
                  <a:gd name="T16" fmla="*/ 38 w 162"/>
                  <a:gd name="T17" fmla="*/ 5 h 618"/>
                  <a:gd name="T18" fmla="*/ 63 w 162"/>
                  <a:gd name="T19" fmla="*/ 8 h 618"/>
                  <a:gd name="T20" fmla="*/ 152 w 162"/>
                  <a:gd name="T21" fmla="*/ 40 h 618"/>
                  <a:gd name="T22" fmla="*/ 152 w 162"/>
                  <a:gd name="T23" fmla="*/ 125 h 618"/>
                  <a:gd name="T24" fmla="*/ 152 w 162"/>
                  <a:gd name="T25" fmla="*/ 434 h 618"/>
                  <a:gd name="T26" fmla="*/ 146 w 162"/>
                  <a:gd name="T27" fmla="*/ 598 h 618"/>
                  <a:gd name="T28" fmla="*/ 44 w 162"/>
                  <a:gd name="T29" fmla="*/ 587 h 618"/>
                  <a:gd name="T30" fmla="*/ 102 w 162"/>
                  <a:gd name="T31" fmla="*/ 592 h 618"/>
                  <a:gd name="T32" fmla="*/ 137 w 162"/>
                  <a:gd name="T33" fmla="*/ 569 h 618"/>
                  <a:gd name="T34" fmla="*/ 138 w 162"/>
                  <a:gd name="T35" fmla="*/ 510 h 618"/>
                  <a:gd name="T36" fmla="*/ 138 w 162"/>
                  <a:gd name="T37" fmla="*/ 401 h 618"/>
                  <a:gd name="T38" fmla="*/ 140 w 162"/>
                  <a:gd name="T39" fmla="*/ 127 h 618"/>
                  <a:gd name="T40" fmla="*/ 140 w 162"/>
                  <a:gd name="T41" fmla="*/ 52 h 618"/>
                  <a:gd name="T42" fmla="*/ 110 w 162"/>
                  <a:gd name="T43" fmla="*/ 25 h 618"/>
                  <a:gd name="T44" fmla="*/ 37 w 162"/>
                  <a:gd name="T45" fmla="*/ 30 h 618"/>
                  <a:gd name="T46" fmla="*/ 20 w 162"/>
                  <a:gd name="T47" fmla="*/ 67 h 618"/>
                  <a:gd name="T48" fmla="*/ 19 w 162"/>
                  <a:gd name="T49" fmla="*/ 80 h 618"/>
                  <a:gd name="T50" fmla="*/ 25 w 162"/>
                  <a:gd name="T51" fmla="*/ 283 h 618"/>
                  <a:gd name="T52" fmla="*/ 20 w 162"/>
                  <a:gd name="T53" fmla="*/ 560 h 618"/>
                  <a:gd name="T54" fmla="*/ 23 w 162"/>
                  <a:gd name="T55" fmla="*/ 575 h 618"/>
                  <a:gd name="T56" fmla="*/ 41 w 162"/>
                  <a:gd name="T57" fmla="*/ 593 h 618"/>
                  <a:gd name="T58" fmla="*/ 44 w 162"/>
                  <a:gd name="T59" fmla="*/ 587 h 6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62" h="618">
                    <a:moveTo>
                      <a:pt x="146" y="598"/>
                    </a:moveTo>
                    <a:cubicBezTo>
                      <a:pt x="116" y="618"/>
                      <a:pt x="60" y="613"/>
                      <a:pt x="23" y="598"/>
                    </a:cubicBezTo>
                    <a:cubicBezTo>
                      <a:pt x="2" y="571"/>
                      <a:pt x="9" y="525"/>
                      <a:pt x="11" y="481"/>
                    </a:cubicBezTo>
                    <a:cubicBezTo>
                      <a:pt x="13" y="440"/>
                      <a:pt x="15" y="393"/>
                      <a:pt x="16" y="352"/>
                    </a:cubicBezTo>
                    <a:cubicBezTo>
                      <a:pt x="16" y="342"/>
                      <a:pt x="13" y="331"/>
                      <a:pt x="13" y="321"/>
                    </a:cubicBezTo>
                    <a:cubicBezTo>
                      <a:pt x="13" y="268"/>
                      <a:pt x="11" y="224"/>
                      <a:pt x="8" y="178"/>
                    </a:cubicBezTo>
                    <a:cubicBezTo>
                      <a:pt x="6" y="148"/>
                      <a:pt x="5" y="123"/>
                      <a:pt x="6" y="93"/>
                    </a:cubicBezTo>
                    <a:cubicBezTo>
                      <a:pt x="8" y="74"/>
                      <a:pt x="0" y="46"/>
                      <a:pt x="13" y="27"/>
                    </a:cubicBezTo>
                    <a:cubicBezTo>
                      <a:pt x="18" y="18"/>
                      <a:pt x="32" y="6"/>
                      <a:pt x="38" y="5"/>
                    </a:cubicBezTo>
                    <a:cubicBezTo>
                      <a:pt x="43" y="5"/>
                      <a:pt x="54" y="8"/>
                      <a:pt x="63" y="8"/>
                    </a:cubicBezTo>
                    <a:cubicBezTo>
                      <a:pt x="98" y="8"/>
                      <a:pt x="138" y="0"/>
                      <a:pt x="152" y="40"/>
                    </a:cubicBezTo>
                    <a:cubicBezTo>
                      <a:pt x="162" y="68"/>
                      <a:pt x="153" y="99"/>
                      <a:pt x="152" y="125"/>
                    </a:cubicBezTo>
                    <a:cubicBezTo>
                      <a:pt x="148" y="217"/>
                      <a:pt x="152" y="337"/>
                      <a:pt x="152" y="434"/>
                    </a:cubicBezTo>
                    <a:cubicBezTo>
                      <a:pt x="152" y="493"/>
                      <a:pt x="158" y="548"/>
                      <a:pt x="146" y="598"/>
                    </a:cubicBezTo>
                    <a:close/>
                    <a:moveTo>
                      <a:pt x="44" y="587"/>
                    </a:moveTo>
                    <a:cubicBezTo>
                      <a:pt x="54" y="593"/>
                      <a:pt x="82" y="600"/>
                      <a:pt x="102" y="592"/>
                    </a:cubicBezTo>
                    <a:cubicBezTo>
                      <a:pt x="119" y="600"/>
                      <a:pt x="134" y="590"/>
                      <a:pt x="137" y="569"/>
                    </a:cubicBezTo>
                    <a:cubicBezTo>
                      <a:pt x="139" y="553"/>
                      <a:pt x="138" y="531"/>
                      <a:pt x="138" y="510"/>
                    </a:cubicBezTo>
                    <a:cubicBezTo>
                      <a:pt x="139" y="475"/>
                      <a:pt x="138" y="439"/>
                      <a:pt x="138" y="401"/>
                    </a:cubicBezTo>
                    <a:cubicBezTo>
                      <a:pt x="141" y="295"/>
                      <a:pt x="136" y="227"/>
                      <a:pt x="140" y="127"/>
                    </a:cubicBezTo>
                    <a:cubicBezTo>
                      <a:pt x="141" y="100"/>
                      <a:pt x="145" y="72"/>
                      <a:pt x="140" y="52"/>
                    </a:cubicBezTo>
                    <a:cubicBezTo>
                      <a:pt x="137" y="41"/>
                      <a:pt x="123" y="32"/>
                      <a:pt x="110" y="25"/>
                    </a:cubicBezTo>
                    <a:cubicBezTo>
                      <a:pt x="88" y="14"/>
                      <a:pt x="50" y="28"/>
                      <a:pt x="37" y="30"/>
                    </a:cubicBezTo>
                    <a:cubicBezTo>
                      <a:pt x="22" y="31"/>
                      <a:pt x="22" y="55"/>
                      <a:pt x="20" y="67"/>
                    </a:cubicBezTo>
                    <a:cubicBezTo>
                      <a:pt x="20" y="71"/>
                      <a:pt x="19" y="75"/>
                      <a:pt x="19" y="80"/>
                    </a:cubicBezTo>
                    <a:cubicBezTo>
                      <a:pt x="16" y="145"/>
                      <a:pt x="20" y="218"/>
                      <a:pt x="25" y="283"/>
                    </a:cubicBezTo>
                    <a:cubicBezTo>
                      <a:pt x="31" y="373"/>
                      <a:pt x="21" y="480"/>
                      <a:pt x="20" y="560"/>
                    </a:cubicBezTo>
                    <a:cubicBezTo>
                      <a:pt x="23" y="564"/>
                      <a:pt x="25" y="571"/>
                      <a:pt x="23" y="575"/>
                    </a:cubicBezTo>
                    <a:cubicBezTo>
                      <a:pt x="31" y="579"/>
                      <a:pt x="34" y="588"/>
                      <a:pt x="41" y="593"/>
                    </a:cubicBezTo>
                    <a:cubicBezTo>
                      <a:pt x="42" y="591"/>
                      <a:pt x="40" y="586"/>
                      <a:pt x="44" y="58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3" name="Freeform 108"/>
            <p:cNvSpPr>
              <a:spLocks noEditPoints="1"/>
            </p:cNvSpPr>
            <p:nvPr userDrawn="1"/>
          </p:nvSpPr>
          <p:spPr bwMode="auto">
            <a:xfrm>
              <a:off x="8748316" y="4978071"/>
              <a:ext cx="799607" cy="851035"/>
            </a:xfrm>
            <a:custGeom>
              <a:avLst/>
              <a:gdLst>
                <a:gd name="T0" fmla="*/ 656 w 983"/>
                <a:gd name="T1" fmla="*/ 80 h 1046"/>
                <a:gd name="T2" fmla="*/ 729 w 983"/>
                <a:gd name="T3" fmla="*/ 67 h 1046"/>
                <a:gd name="T4" fmla="*/ 798 w 983"/>
                <a:gd name="T5" fmla="*/ 260 h 1046"/>
                <a:gd name="T6" fmla="*/ 895 w 983"/>
                <a:gd name="T7" fmla="*/ 601 h 1046"/>
                <a:gd name="T8" fmla="*/ 965 w 983"/>
                <a:gd name="T9" fmla="*/ 773 h 1046"/>
                <a:gd name="T10" fmla="*/ 831 w 983"/>
                <a:gd name="T11" fmla="*/ 833 h 1046"/>
                <a:gd name="T12" fmla="*/ 633 w 983"/>
                <a:gd name="T13" fmla="*/ 882 h 1046"/>
                <a:gd name="T14" fmla="*/ 206 w 983"/>
                <a:gd name="T15" fmla="*/ 1046 h 1046"/>
                <a:gd name="T16" fmla="*/ 164 w 983"/>
                <a:gd name="T17" fmla="*/ 951 h 1046"/>
                <a:gd name="T18" fmla="*/ 102 w 983"/>
                <a:gd name="T19" fmla="*/ 790 h 1046"/>
                <a:gd name="T20" fmla="*/ 49 w 983"/>
                <a:gd name="T21" fmla="*/ 623 h 1046"/>
                <a:gd name="T22" fmla="*/ 16 w 983"/>
                <a:gd name="T23" fmla="*/ 435 h 1046"/>
                <a:gd name="T24" fmla="*/ 131 w 983"/>
                <a:gd name="T25" fmla="*/ 234 h 1046"/>
                <a:gd name="T26" fmla="*/ 363 w 983"/>
                <a:gd name="T27" fmla="*/ 159 h 1046"/>
                <a:gd name="T28" fmla="*/ 394 w 983"/>
                <a:gd name="T29" fmla="*/ 17 h 1046"/>
                <a:gd name="T30" fmla="*/ 519 w 983"/>
                <a:gd name="T31" fmla="*/ 44 h 1046"/>
                <a:gd name="T32" fmla="*/ 463 w 983"/>
                <a:gd name="T33" fmla="*/ 209 h 1046"/>
                <a:gd name="T34" fmla="*/ 547 w 983"/>
                <a:gd name="T35" fmla="*/ 252 h 1046"/>
                <a:gd name="T36" fmla="*/ 509 w 983"/>
                <a:gd name="T37" fmla="*/ 366 h 1046"/>
                <a:gd name="T38" fmla="*/ 435 w 983"/>
                <a:gd name="T39" fmla="*/ 33 h 1046"/>
                <a:gd name="T40" fmla="*/ 529 w 983"/>
                <a:gd name="T41" fmla="*/ 114 h 1046"/>
                <a:gd name="T42" fmla="*/ 485 w 983"/>
                <a:gd name="T43" fmla="*/ 24 h 1046"/>
                <a:gd name="T44" fmla="*/ 382 w 983"/>
                <a:gd name="T45" fmla="*/ 82 h 1046"/>
                <a:gd name="T46" fmla="*/ 455 w 983"/>
                <a:gd name="T47" fmla="*/ 307 h 1046"/>
                <a:gd name="T48" fmla="*/ 561 w 983"/>
                <a:gd name="T49" fmla="*/ 383 h 1046"/>
                <a:gd name="T50" fmla="*/ 572 w 983"/>
                <a:gd name="T51" fmla="*/ 271 h 1046"/>
                <a:gd name="T52" fmla="*/ 501 w 983"/>
                <a:gd name="T53" fmla="*/ 114 h 1046"/>
                <a:gd name="T54" fmla="*/ 470 w 983"/>
                <a:gd name="T55" fmla="*/ 256 h 1046"/>
                <a:gd name="T56" fmla="*/ 501 w 983"/>
                <a:gd name="T57" fmla="*/ 83 h 1046"/>
                <a:gd name="T58" fmla="*/ 423 w 983"/>
                <a:gd name="T59" fmla="*/ 56 h 1046"/>
                <a:gd name="T60" fmla="*/ 424 w 983"/>
                <a:gd name="T61" fmla="*/ 143 h 1046"/>
                <a:gd name="T62" fmla="*/ 501 w 983"/>
                <a:gd name="T63" fmla="*/ 83 h 1046"/>
                <a:gd name="T64" fmla="*/ 637 w 983"/>
                <a:gd name="T65" fmla="*/ 98 h 1046"/>
                <a:gd name="T66" fmla="*/ 566 w 983"/>
                <a:gd name="T67" fmla="*/ 225 h 1046"/>
                <a:gd name="T68" fmla="*/ 520 w 983"/>
                <a:gd name="T69" fmla="*/ 396 h 1046"/>
                <a:gd name="T70" fmla="*/ 362 w 983"/>
                <a:gd name="T71" fmla="*/ 169 h 1046"/>
                <a:gd name="T72" fmla="*/ 219 w 983"/>
                <a:gd name="T73" fmla="*/ 210 h 1046"/>
                <a:gd name="T74" fmla="*/ 16 w 983"/>
                <a:gd name="T75" fmla="*/ 293 h 1046"/>
                <a:gd name="T76" fmla="*/ 72 w 983"/>
                <a:gd name="T77" fmla="*/ 657 h 1046"/>
                <a:gd name="T78" fmla="*/ 161 w 983"/>
                <a:gd name="T79" fmla="*/ 920 h 1046"/>
                <a:gd name="T80" fmla="*/ 642 w 983"/>
                <a:gd name="T81" fmla="*/ 870 h 1046"/>
                <a:gd name="T82" fmla="*/ 916 w 983"/>
                <a:gd name="T83" fmla="*/ 780 h 1046"/>
                <a:gd name="T84" fmla="*/ 897 w 983"/>
                <a:gd name="T85" fmla="*/ 635 h 1046"/>
                <a:gd name="T86" fmla="*/ 799 w 983"/>
                <a:gd name="T87" fmla="*/ 327 h 1046"/>
                <a:gd name="T88" fmla="*/ 759 w 983"/>
                <a:gd name="T89" fmla="*/ 79 h 1046"/>
                <a:gd name="T90" fmla="*/ 546 w 983"/>
                <a:gd name="T91" fmla="*/ 354 h 1046"/>
                <a:gd name="T92" fmla="*/ 458 w 983"/>
                <a:gd name="T93" fmla="*/ 140 h 1046"/>
                <a:gd name="T94" fmla="*/ 488 w 983"/>
                <a:gd name="T95" fmla="*/ 240 h 1046"/>
                <a:gd name="T96" fmla="*/ 484 w 983"/>
                <a:gd name="T97" fmla="*/ 298 h 1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83" h="1046">
                  <a:moveTo>
                    <a:pt x="546" y="104"/>
                  </a:moveTo>
                  <a:cubicBezTo>
                    <a:pt x="572" y="99"/>
                    <a:pt x="602" y="89"/>
                    <a:pt x="631" y="82"/>
                  </a:cubicBezTo>
                  <a:cubicBezTo>
                    <a:pt x="639" y="80"/>
                    <a:pt x="648" y="81"/>
                    <a:pt x="656" y="80"/>
                  </a:cubicBezTo>
                  <a:cubicBezTo>
                    <a:pt x="659" y="80"/>
                    <a:pt x="662" y="77"/>
                    <a:pt x="666" y="77"/>
                  </a:cubicBezTo>
                  <a:cubicBezTo>
                    <a:pt x="674" y="75"/>
                    <a:pt x="683" y="78"/>
                    <a:pt x="691" y="77"/>
                  </a:cubicBezTo>
                  <a:cubicBezTo>
                    <a:pt x="702" y="75"/>
                    <a:pt x="717" y="69"/>
                    <a:pt x="729" y="67"/>
                  </a:cubicBezTo>
                  <a:cubicBezTo>
                    <a:pt x="744" y="64"/>
                    <a:pt x="759" y="66"/>
                    <a:pt x="774" y="69"/>
                  </a:cubicBezTo>
                  <a:cubicBezTo>
                    <a:pt x="779" y="98"/>
                    <a:pt x="790" y="145"/>
                    <a:pt x="785" y="168"/>
                  </a:cubicBezTo>
                  <a:cubicBezTo>
                    <a:pt x="790" y="202"/>
                    <a:pt x="788" y="235"/>
                    <a:pt x="798" y="260"/>
                  </a:cubicBezTo>
                  <a:cubicBezTo>
                    <a:pt x="803" y="297"/>
                    <a:pt x="810" y="337"/>
                    <a:pt x="816" y="374"/>
                  </a:cubicBezTo>
                  <a:cubicBezTo>
                    <a:pt x="823" y="413"/>
                    <a:pt x="837" y="447"/>
                    <a:pt x="849" y="480"/>
                  </a:cubicBezTo>
                  <a:cubicBezTo>
                    <a:pt x="864" y="522"/>
                    <a:pt x="877" y="563"/>
                    <a:pt x="895" y="601"/>
                  </a:cubicBezTo>
                  <a:cubicBezTo>
                    <a:pt x="919" y="650"/>
                    <a:pt x="952" y="695"/>
                    <a:pt x="973" y="747"/>
                  </a:cubicBezTo>
                  <a:cubicBezTo>
                    <a:pt x="979" y="752"/>
                    <a:pt x="983" y="759"/>
                    <a:pt x="980" y="765"/>
                  </a:cubicBezTo>
                  <a:cubicBezTo>
                    <a:pt x="978" y="770"/>
                    <a:pt x="971" y="770"/>
                    <a:pt x="965" y="773"/>
                  </a:cubicBezTo>
                  <a:cubicBezTo>
                    <a:pt x="956" y="777"/>
                    <a:pt x="945" y="785"/>
                    <a:pt x="932" y="789"/>
                  </a:cubicBezTo>
                  <a:cubicBezTo>
                    <a:pt x="908" y="797"/>
                    <a:pt x="883" y="808"/>
                    <a:pt x="865" y="818"/>
                  </a:cubicBezTo>
                  <a:cubicBezTo>
                    <a:pt x="856" y="823"/>
                    <a:pt x="839" y="825"/>
                    <a:pt x="831" y="833"/>
                  </a:cubicBezTo>
                  <a:cubicBezTo>
                    <a:pt x="789" y="838"/>
                    <a:pt x="729" y="860"/>
                    <a:pt x="681" y="871"/>
                  </a:cubicBezTo>
                  <a:cubicBezTo>
                    <a:pt x="677" y="871"/>
                    <a:pt x="678" y="875"/>
                    <a:pt x="676" y="876"/>
                  </a:cubicBezTo>
                  <a:cubicBezTo>
                    <a:pt x="662" y="874"/>
                    <a:pt x="648" y="880"/>
                    <a:pt x="633" y="882"/>
                  </a:cubicBezTo>
                  <a:cubicBezTo>
                    <a:pt x="566" y="894"/>
                    <a:pt x="496" y="902"/>
                    <a:pt x="433" y="930"/>
                  </a:cubicBezTo>
                  <a:cubicBezTo>
                    <a:pt x="390" y="949"/>
                    <a:pt x="345" y="963"/>
                    <a:pt x="307" y="982"/>
                  </a:cubicBezTo>
                  <a:cubicBezTo>
                    <a:pt x="269" y="1001"/>
                    <a:pt x="238" y="1027"/>
                    <a:pt x="206" y="1046"/>
                  </a:cubicBezTo>
                  <a:cubicBezTo>
                    <a:pt x="199" y="1037"/>
                    <a:pt x="196" y="1025"/>
                    <a:pt x="191" y="1014"/>
                  </a:cubicBezTo>
                  <a:cubicBezTo>
                    <a:pt x="185" y="1001"/>
                    <a:pt x="177" y="986"/>
                    <a:pt x="170" y="971"/>
                  </a:cubicBezTo>
                  <a:cubicBezTo>
                    <a:pt x="167" y="965"/>
                    <a:pt x="166" y="957"/>
                    <a:pt x="164" y="951"/>
                  </a:cubicBezTo>
                  <a:cubicBezTo>
                    <a:pt x="147" y="910"/>
                    <a:pt x="130" y="866"/>
                    <a:pt x="112" y="821"/>
                  </a:cubicBezTo>
                  <a:cubicBezTo>
                    <a:pt x="109" y="815"/>
                    <a:pt x="105" y="809"/>
                    <a:pt x="103" y="804"/>
                  </a:cubicBezTo>
                  <a:cubicBezTo>
                    <a:pt x="102" y="800"/>
                    <a:pt x="103" y="794"/>
                    <a:pt x="102" y="790"/>
                  </a:cubicBezTo>
                  <a:cubicBezTo>
                    <a:pt x="93" y="762"/>
                    <a:pt x="82" y="730"/>
                    <a:pt x="73" y="699"/>
                  </a:cubicBezTo>
                  <a:cubicBezTo>
                    <a:pt x="68" y="683"/>
                    <a:pt x="63" y="666"/>
                    <a:pt x="58" y="650"/>
                  </a:cubicBezTo>
                  <a:cubicBezTo>
                    <a:pt x="55" y="641"/>
                    <a:pt x="51" y="632"/>
                    <a:pt x="49" y="623"/>
                  </a:cubicBezTo>
                  <a:cubicBezTo>
                    <a:pt x="47" y="613"/>
                    <a:pt x="48" y="603"/>
                    <a:pt x="46" y="592"/>
                  </a:cubicBezTo>
                  <a:cubicBezTo>
                    <a:pt x="40" y="559"/>
                    <a:pt x="29" y="526"/>
                    <a:pt x="23" y="491"/>
                  </a:cubicBezTo>
                  <a:cubicBezTo>
                    <a:pt x="20" y="473"/>
                    <a:pt x="18" y="455"/>
                    <a:pt x="16" y="435"/>
                  </a:cubicBezTo>
                  <a:cubicBezTo>
                    <a:pt x="11" y="404"/>
                    <a:pt x="8" y="374"/>
                    <a:pt x="7" y="343"/>
                  </a:cubicBezTo>
                  <a:cubicBezTo>
                    <a:pt x="6" y="324"/>
                    <a:pt x="0" y="305"/>
                    <a:pt x="4" y="288"/>
                  </a:cubicBezTo>
                  <a:cubicBezTo>
                    <a:pt x="42" y="272"/>
                    <a:pt x="83" y="247"/>
                    <a:pt x="131" y="234"/>
                  </a:cubicBezTo>
                  <a:cubicBezTo>
                    <a:pt x="140" y="228"/>
                    <a:pt x="154" y="222"/>
                    <a:pt x="164" y="221"/>
                  </a:cubicBezTo>
                  <a:cubicBezTo>
                    <a:pt x="194" y="205"/>
                    <a:pt x="231" y="196"/>
                    <a:pt x="267" y="186"/>
                  </a:cubicBezTo>
                  <a:cubicBezTo>
                    <a:pt x="300" y="178"/>
                    <a:pt x="334" y="161"/>
                    <a:pt x="363" y="159"/>
                  </a:cubicBezTo>
                  <a:cubicBezTo>
                    <a:pt x="371" y="154"/>
                    <a:pt x="382" y="151"/>
                    <a:pt x="393" y="149"/>
                  </a:cubicBezTo>
                  <a:cubicBezTo>
                    <a:pt x="388" y="129"/>
                    <a:pt x="371" y="101"/>
                    <a:pt x="369" y="79"/>
                  </a:cubicBezTo>
                  <a:cubicBezTo>
                    <a:pt x="367" y="54"/>
                    <a:pt x="382" y="37"/>
                    <a:pt x="394" y="17"/>
                  </a:cubicBezTo>
                  <a:cubicBezTo>
                    <a:pt x="408" y="16"/>
                    <a:pt x="422" y="4"/>
                    <a:pt x="439" y="2"/>
                  </a:cubicBezTo>
                  <a:cubicBezTo>
                    <a:pt x="460" y="0"/>
                    <a:pt x="474" y="7"/>
                    <a:pt x="493" y="14"/>
                  </a:cubicBezTo>
                  <a:cubicBezTo>
                    <a:pt x="499" y="26"/>
                    <a:pt x="511" y="33"/>
                    <a:pt x="519" y="44"/>
                  </a:cubicBezTo>
                  <a:cubicBezTo>
                    <a:pt x="530" y="62"/>
                    <a:pt x="533" y="86"/>
                    <a:pt x="546" y="104"/>
                  </a:cubicBezTo>
                  <a:close/>
                  <a:moveTo>
                    <a:pt x="483" y="254"/>
                  </a:moveTo>
                  <a:cubicBezTo>
                    <a:pt x="476" y="241"/>
                    <a:pt x="469" y="224"/>
                    <a:pt x="463" y="209"/>
                  </a:cubicBezTo>
                  <a:cubicBezTo>
                    <a:pt x="453" y="186"/>
                    <a:pt x="445" y="162"/>
                    <a:pt x="447" y="137"/>
                  </a:cubicBezTo>
                  <a:cubicBezTo>
                    <a:pt x="455" y="124"/>
                    <a:pt x="469" y="121"/>
                    <a:pt x="488" y="125"/>
                  </a:cubicBezTo>
                  <a:cubicBezTo>
                    <a:pt x="509" y="154"/>
                    <a:pt x="533" y="211"/>
                    <a:pt x="547" y="252"/>
                  </a:cubicBezTo>
                  <a:cubicBezTo>
                    <a:pt x="558" y="282"/>
                    <a:pt x="583" y="334"/>
                    <a:pt x="562" y="357"/>
                  </a:cubicBezTo>
                  <a:cubicBezTo>
                    <a:pt x="560" y="359"/>
                    <a:pt x="547" y="371"/>
                    <a:pt x="540" y="372"/>
                  </a:cubicBezTo>
                  <a:cubicBezTo>
                    <a:pt x="532" y="373"/>
                    <a:pt x="514" y="370"/>
                    <a:pt x="509" y="366"/>
                  </a:cubicBezTo>
                  <a:cubicBezTo>
                    <a:pt x="503" y="362"/>
                    <a:pt x="503" y="353"/>
                    <a:pt x="498" y="349"/>
                  </a:cubicBezTo>
                  <a:cubicBezTo>
                    <a:pt x="457" y="259"/>
                    <a:pt x="412" y="180"/>
                    <a:pt x="397" y="64"/>
                  </a:cubicBezTo>
                  <a:cubicBezTo>
                    <a:pt x="405" y="49"/>
                    <a:pt x="420" y="41"/>
                    <a:pt x="435" y="33"/>
                  </a:cubicBezTo>
                  <a:cubicBezTo>
                    <a:pt x="454" y="31"/>
                    <a:pt x="470" y="39"/>
                    <a:pt x="485" y="44"/>
                  </a:cubicBezTo>
                  <a:cubicBezTo>
                    <a:pt x="494" y="58"/>
                    <a:pt x="506" y="69"/>
                    <a:pt x="514" y="84"/>
                  </a:cubicBezTo>
                  <a:cubicBezTo>
                    <a:pt x="519" y="94"/>
                    <a:pt x="520" y="107"/>
                    <a:pt x="529" y="114"/>
                  </a:cubicBezTo>
                  <a:cubicBezTo>
                    <a:pt x="530" y="110"/>
                    <a:pt x="532" y="114"/>
                    <a:pt x="534" y="112"/>
                  </a:cubicBezTo>
                  <a:cubicBezTo>
                    <a:pt x="529" y="83"/>
                    <a:pt x="515" y="64"/>
                    <a:pt x="501" y="39"/>
                  </a:cubicBezTo>
                  <a:cubicBezTo>
                    <a:pt x="495" y="36"/>
                    <a:pt x="489" y="31"/>
                    <a:pt x="485" y="24"/>
                  </a:cubicBezTo>
                  <a:cubicBezTo>
                    <a:pt x="475" y="20"/>
                    <a:pt x="460" y="12"/>
                    <a:pt x="443" y="14"/>
                  </a:cubicBezTo>
                  <a:cubicBezTo>
                    <a:pt x="430" y="16"/>
                    <a:pt x="415" y="23"/>
                    <a:pt x="400" y="28"/>
                  </a:cubicBezTo>
                  <a:cubicBezTo>
                    <a:pt x="387" y="40"/>
                    <a:pt x="377" y="59"/>
                    <a:pt x="382" y="82"/>
                  </a:cubicBezTo>
                  <a:cubicBezTo>
                    <a:pt x="391" y="102"/>
                    <a:pt x="395" y="127"/>
                    <a:pt x="404" y="148"/>
                  </a:cubicBezTo>
                  <a:cubicBezTo>
                    <a:pt x="407" y="170"/>
                    <a:pt x="416" y="183"/>
                    <a:pt x="417" y="201"/>
                  </a:cubicBezTo>
                  <a:cubicBezTo>
                    <a:pt x="432" y="236"/>
                    <a:pt x="440" y="274"/>
                    <a:pt x="455" y="307"/>
                  </a:cubicBezTo>
                  <a:cubicBezTo>
                    <a:pt x="467" y="334"/>
                    <a:pt x="485" y="365"/>
                    <a:pt x="505" y="382"/>
                  </a:cubicBezTo>
                  <a:cubicBezTo>
                    <a:pt x="514" y="382"/>
                    <a:pt x="520" y="387"/>
                    <a:pt x="530" y="388"/>
                  </a:cubicBezTo>
                  <a:cubicBezTo>
                    <a:pt x="538" y="384"/>
                    <a:pt x="554" y="385"/>
                    <a:pt x="561" y="383"/>
                  </a:cubicBezTo>
                  <a:cubicBezTo>
                    <a:pt x="562" y="378"/>
                    <a:pt x="569" y="376"/>
                    <a:pt x="575" y="373"/>
                  </a:cubicBezTo>
                  <a:cubicBezTo>
                    <a:pt x="592" y="351"/>
                    <a:pt x="583" y="321"/>
                    <a:pt x="576" y="293"/>
                  </a:cubicBezTo>
                  <a:cubicBezTo>
                    <a:pt x="574" y="285"/>
                    <a:pt x="575" y="278"/>
                    <a:pt x="572" y="271"/>
                  </a:cubicBezTo>
                  <a:cubicBezTo>
                    <a:pt x="562" y="240"/>
                    <a:pt x="546" y="205"/>
                    <a:pt x="536" y="181"/>
                  </a:cubicBezTo>
                  <a:cubicBezTo>
                    <a:pt x="529" y="163"/>
                    <a:pt x="520" y="146"/>
                    <a:pt x="511" y="132"/>
                  </a:cubicBezTo>
                  <a:cubicBezTo>
                    <a:pt x="508" y="125"/>
                    <a:pt x="504" y="117"/>
                    <a:pt x="501" y="114"/>
                  </a:cubicBezTo>
                  <a:cubicBezTo>
                    <a:pt x="482" y="93"/>
                    <a:pt x="450" y="108"/>
                    <a:pt x="434" y="125"/>
                  </a:cubicBezTo>
                  <a:cubicBezTo>
                    <a:pt x="425" y="160"/>
                    <a:pt x="440" y="190"/>
                    <a:pt x="452" y="220"/>
                  </a:cubicBezTo>
                  <a:cubicBezTo>
                    <a:pt x="456" y="232"/>
                    <a:pt x="463" y="245"/>
                    <a:pt x="470" y="256"/>
                  </a:cubicBezTo>
                  <a:cubicBezTo>
                    <a:pt x="477" y="267"/>
                    <a:pt x="482" y="285"/>
                    <a:pt x="494" y="283"/>
                  </a:cubicBezTo>
                  <a:cubicBezTo>
                    <a:pt x="498" y="274"/>
                    <a:pt x="488" y="264"/>
                    <a:pt x="483" y="254"/>
                  </a:cubicBezTo>
                  <a:close/>
                  <a:moveTo>
                    <a:pt x="501" y="83"/>
                  </a:moveTo>
                  <a:cubicBezTo>
                    <a:pt x="496" y="73"/>
                    <a:pt x="485" y="58"/>
                    <a:pt x="478" y="53"/>
                  </a:cubicBezTo>
                  <a:cubicBezTo>
                    <a:pt x="468" y="47"/>
                    <a:pt x="448" y="41"/>
                    <a:pt x="438" y="44"/>
                  </a:cubicBezTo>
                  <a:cubicBezTo>
                    <a:pt x="432" y="46"/>
                    <a:pt x="428" y="53"/>
                    <a:pt x="423" y="56"/>
                  </a:cubicBezTo>
                  <a:cubicBezTo>
                    <a:pt x="417" y="59"/>
                    <a:pt x="409" y="60"/>
                    <a:pt x="407" y="68"/>
                  </a:cubicBezTo>
                  <a:cubicBezTo>
                    <a:pt x="405" y="75"/>
                    <a:pt x="407" y="88"/>
                    <a:pt x="408" y="94"/>
                  </a:cubicBezTo>
                  <a:cubicBezTo>
                    <a:pt x="411" y="111"/>
                    <a:pt x="419" y="129"/>
                    <a:pt x="424" y="143"/>
                  </a:cubicBezTo>
                  <a:cubicBezTo>
                    <a:pt x="422" y="113"/>
                    <a:pt x="451" y="96"/>
                    <a:pt x="475" y="95"/>
                  </a:cubicBezTo>
                  <a:cubicBezTo>
                    <a:pt x="492" y="95"/>
                    <a:pt x="502" y="107"/>
                    <a:pt x="513" y="114"/>
                  </a:cubicBezTo>
                  <a:cubicBezTo>
                    <a:pt x="508" y="101"/>
                    <a:pt x="509" y="95"/>
                    <a:pt x="501" y="83"/>
                  </a:cubicBezTo>
                  <a:close/>
                  <a:moveTo>
                    <a:pt x="724" y="83"/>
                  </a:moveTo>
                  <a:cubicBezTo>
                    <a:pt x="712" y="89"/>
                    <a:pt x="695" y="86"/>
                    <a:pt x="679" y="88"/>
                  </a:cubicBezTo>
                  <a:cubicBezTo>
                    <a:pt x="664" y="90"/>
                    <a:pt x="649" y="97"/>
                    <a:pt x="637" y="98"/>
                  </a:cubicBezTo>
                  <a:cubicBezTo>
                    <a:pt x="630" y="99"/>
                    <a:pt x="624" y="97"/>
                    <a:pt x="617" y="98"/>
                  </a:cubicBezTo>
                  <a:cubicBezTo>
                    <a:pt x="583" y="104"/>
                    <a:pt x="554" y="118"/>
                    <a:pt x="520" y="127"/>
                  </a:cubicBezTo>
                  <a:cubicBezTo>
                    <a:pt x="537" y="150"/>
                    <a:pt x="551" y="192"/>
                    <a:pt x="566" y="225"/>
                  </a:cubicBezTo>
                  <a:cubicBezTo>
                    <a:pt x="578" y="275"/>
                    <a:pt x="609" y="334"/>
                    <a:pt x="590" y="381"/>
                  </a:cubicBezTo>
                  <a:cubicBezTo>
                    <a:pt x="575" y="393"/>
                    <a:pt x="552" y="393"/>
                    <a:pt x="531" y="401"/>
                  </a:cubicBezTo>
                  <a:cubicBezTo>
                    <a:pt x="528" y="399"/>
                    <a:pt x="523" y="398"/>
                    <a:pt x="520" y="396"/>
                  </a:cubicBezTo>
                  <a:cubicBezTo>
                    <a:pt x="493" y="395"/>
                    <a:pt x="479" y="372"/>
                    <a:pt x="469" y="353"/>
                  </a:cubicBezTo>
                  <a:cubicBezTo>
                    <a:pt x="438" y="297"/>
                    <a:pt x="413" y="219"/>
                    <a:pt x="397" y="159"/>
                  </a:cubicBezTo>
                  <a:cubicBezTo>
                    <a:pt x="384" y="161"/>
                    <a:pt x="372" y="166"/>
                    <a:pt x="362" y="169"/>
                  </a:cubicBezTo>
                  <a:cubicBezTo>
                    <a:pt x="344" y="174"/>
                    <a:pt x="333" y="178"/>
                    <a:pt x="320" y="181"/>
                  </a:cubicBezTo>
                  <a:cubicBezTo>
                    <a:pt x="308" y="184"/>
                    <a:pt x="297" y="189"/>
                    <a:pt x="286" y="193"/>
                  </a:cubicBezTo>
                  <a:cubicBezTo>
                    <a:pt x="264" y="200"/>
                    <a:pt x="241" y="203"/>
                    <a:pt x="219" y="210"/>
                  </a:cubicBezTo>
                  <a:cubicBezTo>
                    <a:pt x="205" y="214"/>
                    <a:pt x="192" y="222"/>
                    <a:pt x="179" y="227"/>
                  </a:cubicBezTo>
                  <a:cubicBezTo>
                    <a:pt x="143" y="241"/>
                    <a:pt x="107" y="251"/>
                    <a:pt x="72" y="270"/>
                  </a:cubicBezTo>
                  <a:cubicBezTo>
                    <a:pt x="52" y="271"/>
                    <a:pt x="37" y="289"/>
                    <a:pt x="16" y="293"/>
                  </a:cubicBezTo>
                  <a:cubicBezTo>
                    <a:pt x="15" y="350"/>
                    <a:pt x="20" y="408"/>
                    <a:pt x="31" y="472"/>
                  </a:cubicBezTo>
                  <a:cubicBezTo>
                    <a:pt x="35" y="496"/>
                    <a:pt x="46" y="519"/>
                    <a:pt x="49" y="545"/>
                  </a:cubicBezTo>
                  <a:cubicBezTo>
                    <a:pt x="54" y="583"/>
                    <a:pt x="61" y="620"/>
                    <a:pt x="72" y="657"/>
                  </a:cubicBezTo>
                  <a:cubicBezTo>
                    <a:pt x="83" y="695"/>
                    <a:pt x="90" y="734"/>
                    <a:pt x="102" y="769"/>
                  </a:cubicBezTo>
                  <a:cubicBezTo>
                    <a:pt x="111" y="798"/>
                    <a:pt x="123" y="827"/>
                    <a:pt x="134" y="853"/>
                  </a:cubicBezTo>
                  <a:cubicBezTo>
                    <a:pt x="144" y="877"/>
                    <a:pt x="153" y="898"/>
                    <a:pt x="161" y="920"/>
                  </a:cubicBezTo>
                  <a:cubicBezTo>
                    <a:pt x="176" y="960"/>
                    <a:pt x="192" y="1000"/>
                    <a:pt x="212" y="1033"/>
                  </a:cubicBezTo>
                  <a:cubicBezTo>
                    <a:pt x="268" y="984"/>
                    <a:pt x="343" y="959"/>
                    <a:pt x="409" y="930"/>
                  </a:cubicBezTo>
                  <a:cubicBezTo>
                    <a:pt x="480" y="899"/>
                    <a:pt x="564" y="889"/>
                    <a:pt x="642" y="870"/>
                  </a:cubicBezTo>
                  <a:cubicBezTo>
                    <a:pt x="678" y="861"/>
                    <a:pt x="705" y="852"/>
                    <a:pt x="735" y="843"/>
                  </a:cubicBezTo>
                  <a:cubicBezTo>
                    <a:pt x="767" y="833"/>
                    <a:pt x="800" y="826"/>
                    <a:pt x="830" y="814"/>
                  </a:cubicBezTo>
                  <a:cubicBezTo>
                    <a:pt x="860" y="803"/>
                    <a:pt x="887" y="788"/>
                    <a:pt x="916" y="780"/>
                  </a:cubicBezTo>
                  <a:cubicBezTo>
                    <a:pt x="927" y="768"/>
                    <a:pt x="951" y="764"/>
                    <a:pt x="965" y="757"/>
                  </a:cubicBezTo>
                  <a:cubicBezTo>
                    <a:pt x="960" y="735"/>
                    <a:pt x="944" y="721"/>
                    <a:pt x="933" y="702"/>
                  </a:cubicBezTo>
                  <a:cubicBezTo>
                    <a:pt x="921" y="678"/>
                    <a:pt x="907" y="657"/>
                    <a:pt x="897" y="635"/>
                  </a:cubicBezTo>
                  <a:cubicBezTo>
                    <a:pt x="875" y="584"/>
                    <a:pt x="854" y="535"/>
                    <a:pt x="838" y="483"/>
                  </a:cubicBezTo>
                  <a:cubicBezTo>
                    <a:pt x="830" y="459"/>
                    <a:pt x="820" y="436"/>
                    <a:pt x="814" y="412"/>
                  </a:cubicBezTo>
                  <a:cubicBezTo>
                    <a:pt x="807" y="385"/>
                    <a:pt x="804" y="356"/>
                    <a:pt x="799" y="327"/>
                  </a:cubicBezTo>
                  <a:cubicBezTo>
                    <a:pt x="795" y="301"/>
                    <a:pt x="788" y="274"/>
                    <a:pt x="783" y="246"/>
                  </a:cubicBezTo>
                  <a:cubicBezTo>
                    <a:pt x="772" y="189"/>
                    <a:pt x="780" y="133"/>
                    <a:pt x="762" y="79"/>
                  </a:cubicBezTo>
                  <a:cubicBezTo>
                    <a:pt x="761" y="79"/>
                    <a:pt x="760" y="79"/>
                    <a:pt x="759" y="79"/>
                  </a:cubicBezTo>
                  <a:cubicBezTo>
                    <a:pt x="741" y="81"/>
                    <a:pt x="738" y="86"/>
                    <a:pt x="724" y="83"/>
                  </a:cubicBezTo>
                  <a:close/>
                  <a:moveTo>
                    <a:pt x="527" y="362"/>
                  </a:moveTo>
                  <a:cubicBezTo>
                    <a:pt x="534" y="363"/>
                    <a:pt x="547" y="357"/>
                    <a:pt x="546" y="354"/>
                  </a:cubicBezTo>
                  <a:cubicBezTo>
                    <a:pt x="558" y="347"/>
                    <a:pt x="560" y="329"/>
                    <a:pt x="559" y="315"/>
                  </a:cubicBezTo>
                  <a:cubicBezTo>
                    <a:pt x="533" y="254"/>
                    <a:pt x="517" y="185"/>
                    <a:pt x="481" y="137"/>
                  </a:cubicBezTo>
                  <a:cubicBezTo>
                    <a:pt x="469" y="135"/>
                    <a:pt x="462" y="133"/>
                    <a:pt x="458" y="140"/>
                  </a:cubicBezTo>
                  <a:cubicBezTo>
                    <a:pt x="462" y="140"/>
                    <a:pt x="458" y="141"/>
                    <a:pt x="458" y="141"/>
                  </a:cubicBezTo>
                  <a:cubicBezTo>
                    <a:pt x="453" y="175"/>
                    <a:pt x="471" y="193"/>
                    <a:pt x="479" y="219"/>
                  </a:cubicBezTo>
                  <a:cubicBezTo>
                    <a:pt x="482" y="229"/>
                    <a:pt x="485" y="232"/>
                    <a:pt x="488" y="240"/>
                  </a:cubicBezTo>
                  <a:cubicBezTo>
                    <a:pt x="489" y="243"/>
                    <a:pt x="489" y="247"/>
                    <a:pt x="490" y="250"/>
                  </a:cubicBezTo>
                  <a:cubicBezTo>
                    <a:pt x="498" y="266"/>
                    <a:pt x="521" y="279"/>
                    <a:pt x="503" y="295"/>
                  </a:cubicBezTo>
                  <a:cubicBezTo>
                    <a:pt x="498" y="293"/>
                    <a:pt x="490" y="297"/>
                    <a:pt x="484" y="298"/>
                  </a:cubicBezTo>
                  <a:cubicBezTo>
                    <a:pt x="496" y="315"/>
                    <a:pt x="505" y="359"/>
                    <a:pt x="527" y="3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25" tIns="45712" rIns="91425" bIns="45712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4" name="组合 33"/>
            <p:cNvGrpSpPr/>
            <p:nvPr userDrawn="1"/>
          </p:nvGrpSpPr>
          <p:grpSpPr>
            <a:xfrm>
              <a:off x="10561761" y="2181555"/>
              <a:ext cx="449898" cy="1359105"/>
              <a:chOff x="1949451" y="2847976"/>
              <a:chExt cx="379413" cy="1146175"/>
            </a:xfrm>
            <a:grpFill/>
          </p:grpSpPr>
          <p:sp>
            <p:nvSpPr>
              <p:cNvPr id="59" name="Freeform 110"/>
              <p:cNvSpPr>
                <a:spLocks noEditPoints="1"/>
              </p:cNvSpPr>
              <p:nvPr/>
            </p:nvSpPr>
            <p:spPr bwMode="auto">
              <a:xfrm>
                <a:off x="1979613" y="2960688"/>
                <a:ext cx="101600" cy="268288"/>
              </a:xfrm>
              <a:custGeom>
                <a:avLst/>
                <a:gdLst>
                  <a:gd name="T0" fmla="*/ 115 w 130"/>
                  <a:gd name="T1" fmla="*/ 345 h 345"/>
                  <a:gd name="T2" fmla="*/ 98 w 130"/>
                  <a:gd name="T3" fmla="*/ 313 h 345"/>
                  <a:gd name="T4" fmla="*/ 63 w 130"/>
                  <a:gd name="T5" fmla="*/ 231 h 345"/>
                  <a:gd name="T6" fmla="*/ 0 w 130"/>
                  <a:gd name="T7" fmla="*/ 12 h 345"/>
                  <a:gd name="T8" fmla="*/ 33 w 130"/>
                  <a:gd name="T9" fmla="*/ 26 h 345"/>
                  <a:gd name="T10" fmla="*/ 56 w 130"/>
                  <a:gd name="T11" fmla="*/ 116 h 345"/>
                  <a:gd name="T12" fmla="*/ 66 w 130"/>
                  <a:gd name="T13" fmla="*/ 143 h 345"/>
                  <a:gd name="T14" fmla="*/ 124 w 130"/>
                  <a:gd name="T15" fmla="*/ 301 h 345"/>
                  <a:gd name="T16" fmla="*/ 115 w 130"/>
                  <a:gd name="T17" fmla="*/ 345 h 345"/>
                  <a:gd name="T18" fmla="*/ 17 w 130"/>
                  <a:gd name="T19" fmla="*/ 59 h 345"/>
                  <a:gd name="T20" fmla="*/ 53 w 130"/>
                  <a:gd name="T21" fmla="*/ 178 h 345"/>
                  <a:gd name="T22" fmla="*/ 83 w 130"/>
                  <a:gd name="T23" fmla="*/ 248 h 345"/>
                  <a:gd name="T24" fmla="*/ 113 w 130"/>
                  <a:gd name="T25" fmla="*/ 326 h 345"/>
                  <a:gd name="T26" fmla="*/ 117 w 130"/>
                  <a:gd name="T27" fmla="*/ 313 h 345"/>
                  <a:gd name="T28" fmla="*/ 99 w 130"/>
                  <a:gd name="T29" fmla="*/ 263 h 345"/>
                  <a:gd name="T30" fmla="*/ 70 w 130"/>
                  <a:gd name="T31" fmla="*/ 184 h 345"/>
                  <a:gd name="T32" fmla="*/ 60 w 130"/>
                  <a:gd name="T33" fmla="*/ 160 h 345"/>
                  <a:gd name="T34" fmla="*/ 58 w 130"/>
                  <a:gd name="T35" fmla="*/ 146 h 345"/>
                  <a:gd name="T36" fmla="*/ 48 w 130"/>
                  <a:gd name="T37" fmla="*/ 126 h 345"/>
                  <a:gd name="T38" fmla="*/ 16 w 130"/>
                  <a:gd name="T39" fmla="*/ 20 h 345"/>
                  <a:gd name="T40" fmla="*/ 12 w 130"/>
                  <a:gd name="T41" fmla="*/ 19 h 345"/>
                  <a:gd name="T42" fmla="*/ 17 w 130"/>
                  <a:gd name="T43" fmla="*/ 59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0" h="345">
                    <a:moveTo>
                      <a:pt x="115" y="345"/>
                    </a:moveTo>
                    <a:cubicBezTo>
                      <a:pt x="104" y="340"/>
                      <a:pt x="107" y="319"/>
                      <a:pt x="98" y="313"/>
                    </a:cubicBezTo>
                    <a:cubicBezTo>
                      <a:pt x="90" y="285"/>
                      <a:pt x="73" y="252"/>
                      <a:pt x="63" y="231"/>
                    </a:cubicBezTo>
                    <a:cubicBezTo>
                      <a:pt x="41" y="160"/>
                      <a:pt x="12" y="82"/>
                      <a:pt x="0" y="12"/>
                    </a:cubicBezTo>
                    <a:cubicBezTo>
                      <a:pt x="13" y="0"/>
                      <a:pt x="26" y="14"/>
                      <a:pt x="33" y="26"/>
                    </a:cubicBezTo>
                    <a:cubicBezTo>
                      <a:pt x="37" y="53"/>
                      <a:pt x="49" y="86"/>
                      <a:pt x="56" y="116"/>
                    </a:cubicBezTo>
                    <a:cubicBezTo>
                      <a:pt x="59" y="126"/>
                      <a:pt x="58" y="136"/>
                      <a:pt x="66" y="143"/>
                    </a:cubicBezTo>
                    <a:cubicBezTo>
                      <a:pt x="81" y="195"/>
                      <a:pt x="106" y="249"/>
                      <a:pt x="124" y="301"/>
                    </a:cubicBezTo>
                    <a:cubicBezTo>
                      <a:pt x="130" y="320"/>
                      <a:pt x="129" y="334"/>
                      <a:pt x="115" y="345"/>
                    </a:cubicBezTo>
                    <a:close/>
                    <a:moveTo>
                      <a:pt x="17" y="59"/>
                    </a:moveTo>
                    <a:cubicBezTo>
                      <a:pt x="26" y="97"/>
                      <a:pt x="47" y="138"/>
                      <a:pt x="53" y="178"/>
                    </a:cubicBezTo>
                    <a:cubicBezTo>
                      <a:pt x="65" y="199"/>
                      <a:pt x="74" y="225"/>
                      <a:pt x="83" y="248"/>
                    </a:cubicBezTo>
                    <a:cubicBezTo>
                      <a:pt x="93" y="274"/>
                      <a:pt x="106" y="298"/>
                      <a:pt x="113" y="326"/>
                    </a:cubicBezTo>
                    <a:cubicBezTo>
                      <a:pt x="118" y="324"/>
                      <a:pt x="117" y="316"/>
                      <a:pt x="117" y="313"/>
                    </a:cubicBezTo>
                    <a:cubicBezTo>
                      <a:pt x="115" y="299"/>
                      <a:pt x="106" y="280"/>
                      <a:pt x="99" y="263"/>
                    </a:cubicBezTo>
                    <a:cubicBezTo>
                      <a:pt x="87" y="235"/>
                      <a:pt x="79" y="209"/>
                      <a:pt x="70" y="184"/>
                    </a:cubicBezTo>
                    <a:cubicBezTo>
                      <a:pt x="67" y="175"/>
                      <a:pt x="62" y="168"/>
                      <a:pt x="60" y="160"/>
                    </a:cubicBezTo>
                    <a:cubicBezTo>
                      <a:pt x="58" y="156"/>
                      <a:pt x="59" y="150"/>
                      <a:pt x="58" y="146"/>
                    </a:cubicBezTo>
                    <a:cubicBezTo>
                      <a:pt x="55" y="139"/>
                      <a:pt x="50" y="133"/>
                      <a:pt x="48" y="126"/>
                    </a:cubicBezTo>
                    <a:cubicBezTo>
                      <a:pt x="36" y="90"/>
                      <a:pt x="34" y="49"/>
                      <a:pt x="16" y="20"/>
                    </a:cubicBezTo>
                    <a:cubicBezTo>
                      <a:pt x="14" y="20"/>
                      <a:pt x="14" y="19"/>
                      <a:pt x="12" y="19"/>
                    </a:cubicBezTo>
                    <a:cubicBezTo>
                      <a:pt x="18" y="31"/>
                      <a:pt x="14" y="47"/>
                      <a:pt x="17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111"/>
              <p:cNvSpPr/>
              <p:nvPr/>
            </p:nvSpPr>
            <p:spPr bwMode="auto">
              <a:xfrm>
                <a:off x="2125663" y="3211513"/>
                <a:ext cx="36513" cy="20638"/>
              </a:xfrm>
              <a:custGeom>
                <a:avLst/>
                <a:gdLst>
                  <a:gd name="T0" fmla="*/ 44 w 46"/>
                  <a:gd name="T1" fmla="*/ 5 h 26"/>
                  <a:gd name="T2" fmla="*/ 29 w 46"/>
                  <a:gd name="T3" fmla="*/ 13 h 26"/>
                  <a:gd name="T4" fmla="*/ 0 w 46"/>
                  <a:gd name="T5" fmla="*/ 26 h 26"/>
                  <a:gd name="T6" fmla="*/ 44 w 46"/>
                  <a:gd name="T7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6" h="26">
                    <a:moveTo>
                      <a:pt x="44" y="5"/>
                    </a:moveTo>
                    <a:cubicBezTo>
                      <a:pt x="46" y="15"/>
                      <a:pt x="35" y="12"/>
                      <a:pt x="29" y="13"/>
                    </a:cubicBezTo>
                    <a:cubicBezTo>
                      <a:pt x="18" y="15"/>
                      <a:pt x="8" y="23"/>
                      <a:pt x="0" y="26"/>
                    </a:cubicBezTo>
                    <a:cubicBezTo>
                      <a:pt x="5" y="10"/>
                      <a:pt x="28" y="0"/>
                      <a:pt x="44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112"/>
              <p:cNvSpPr/>
              <p:nvPr/>
            </p:nvSpPr>
            <p:spPr bwMode="auto">
              <a:xfrm>
                <a:off x="2133601" y="3238501"/>
                <a:ext cx="44450" cy="19050"/>
              </a:xfrm>
              <a:custGeom>
                <a:avLst/>
                <a:gdLst>
                  <a:gd name="T0" fmla="*/ 53 w 57"/>
                  <a:gd name="T1" fmla="*/ 2 h 24"/>
                  <a:gd name="T2" fmla="*/ 54 w 57"/>
                  <a:gd name="T3" fmla="*/ 13 h 24"/>
                  <a:gd name="T4" fmla="*/ 0 w 57"/>
                  <a:gd name="T5" fmla="*/ 24 h 24"/>
                  <a:gd name="T6" fmla="*/ 53 w 57"/>
                  <a:gd name="T7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24">
                    <a:moveTo>
                      <a:pt x="53" y="2"/>
                    </a:moveTo>
                    <a:cubicBezTo>
                      <a:pt x="57" y="7"/>
                      <a:pt x="54" y="10"/>
                      <a:pt x="54" y="13"/>
                    </a:cubicBezTo>
                    <a:cubicBezTo>
                      <a:pt x="38" y="8"/>
                      <a:pt x="13" y="10"/>
                      <a:pt x="0" y="24"/>
                    </a:cubicBezTo>
                    <a:cubicBezTo>
                      <a:pt x="2" y="4"/>
                      <a:pt x="35" y="0"/>
                      <a:pt x="53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113"/>
              <p:cNvSpPr>
                <a:spLocks noEditPoints="1"/>
              </p:cNvSpPr>
              <p:nvPr/>
            </p:nvSpPr>
            <p:spPr bwMode="auto">
              <a:xfrm>
                <a:off x="2159001" y="3290888"/>
                <a:ext cx="55563" cy="136525"/>
              </a:xfrm>
              <a:custGeom>
                <a:avLst/>
                <a:gdLst>
                  <a:gd name="T0" fmla="*/ 24 w 71"/>
                  <a:gd name="T1" fmla="*/ 0 h 177"/>
                  <a:gd name="T2" fmla="*/ 55 w 71"/>
                  <a:gd name="T3" fmla="*/ 87 h 177"/>
                  <a:gd name="T4" fmla="*/ 71 w 71"/>
                  <a:gd name="T5" fmla="*/ 157 h 177"/>
                  <a:gd name="T6" fmla="*/ 56 w 71"/>
                  <a:gd name="T7" fmla="*/ 177 h 177"/>
                  <a:gd name="T8" fmla="*/ 31 w 71"/>
                  <a:gd name="T9" fmla="*/ 150 h 177"/>
                  <a:gd name="T10" fmla="*/ 28 w 71"/>
                  <a:gd name="T11" fmla="*/ 132 h 177"/>
                  <a:gd name="T12" fmla="*/ 21 w 71"/>
                  <a:gd name="T13" fmla="*/ 112 h 177"/>
                  <a:gd name="T14" fmla="*/ 0 w 71"/>
                  <a:gd name="T15" fmla="*/ 13 h 177"/>
                  <a:gd name="T16" fmla="*/ 24 w 71"/>
                  <a:gd name="T17" fmla="*/ 0 h 177"/>
                  <a:gd name="T18" fmla="*/ 9 w 71"/>
                  <a:gd name="T19" fmla="*/ 17 h 177"/>
                  <a:gd name="T20" fmla="*/ 26 w 71"/>
                  <a:gd name="T21" fmla="*/ 108 h 177"/>
                  <a:gd name="T22" fmla="*/ 57 w 71"/>
                  <a:gd name="T23" fmla="*/ 169 h 177"/>
                  <a:gd name="T24" fmla="*/ 54 w 71"/>
                  <a:gd name="T25" fmla="*/ 106 h 177"/>
                  <a:gd name="T26" fmla="*/ 22 w 71"/>
                  <a:gd name="T27" fmla="*/ 13 h 177"/>
                  <a:gd name="T28" fmla="*/ 9 w 71"/>
                  <a:gd name="T29" fmla="*/ 1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1" h="177">
                    <a:moveTo>
                      <a:pt x="24" y="0"/>
                    </a:moveTo>
                    <a:cubicBezTo>
                      <a:pt x="40" y="21"/>
                      <a:pt x="46" y="53"/>
                      <a:pt x="55" y="87"/>
                    </a:cubicBezTo>
                    <a:cubicBezTo>
                      <a:pt x="61" y="112"/>
                      <a:pt x="71" y="133"/>
                      <a:pt x="71" y="157"/>
                    </a:cubicBezTo>
                    <a:cubicBezTo>
                      <a:pt x="70" y="167"/>
                      <a:pt x="63" y="177"/>
                      <a:pt x="56" y="177"/>
                    </a:cubicBezTo>
                    <a:cubicBezTo>
                      <a:pt x="48" y="176"/>
                      <a:pt x="33" y="156"/>
                      <a:pt x="31" y="150"/>
                    </a:cubicBezTo>
                    <a:cubicBezTo>
                      <a:pt x="28" y="144"/>
                      <a:pt x="30" y="138"/>
                      <a:pt x="28" y="132"/>
                    </a:cubicBezTo>
                    <a:cubicBezTo>
                      <a:pt x="27" y="126"/>
                      <a:pt x="22" y="120"/>
                      <a:pt x="21" y="112"/>
                    </a:cubicBezTo>
                    <a:cubicBezTo>
                      <a:pt x="14" y="83"/>
                      <a:pt x="5" y="42"/>
                      <a:pt x="0" y="13"/>
                    </a:cubicBezTo>
                    <a:cubicBezTo>
                      <a:pt x="6" y="7"/>
                      <a:pt x="12" y="1"/>
                      <a:pt x="24" y="0"/>
                    </a:cubicBezTo>
                    <a:close/>
                    <a:moveTo>
                      <a:pt x="9" y="17"/>
                    </a:moveTo>
                    <a:cubicBezTo>
                      <a:pt x="10" y="45"/>
                      <a:pt x="21" y="76"/>
                      <a:pt x="26" y="108"/>
                    </a:cubicBezTo>
                    <a:cubicBezTo>
                      <a:pt x="30" y="131"/>
                      <a:pt x="39" y="158"/>
                      <a:pt x="57" y="169"/>
                    </a:cubicBezTo>
                    <a:cubicBezTo>
                      <a:pt x="65" y="154"/>
                      <a:pt x="59" y="124"/>
                      <a:pt x="54" y="106"/>
                    </a:cubicBezTo>
                    <a:cubicBezTo>
                      <a:pt x="44" y="74"/>
                      <a:pt x="36" y="39"/>
                      <a:pt x="22" y="13"/>
                    </a:cubicBezTo>
                    <a:cubicBezTo>
                      <a:pt x="20" y="13"/>
                      <a:pt x="13" y="13"/>
                      <a:pt x="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114"/>
              <p:cNvSpPr>
                <a:spLocks noEditPoints="1"/>
              </p:cNvSpPr>
              <p:nvPr/>
            </p:nvSpPr>
            <p:spPr bwMode="auto">
              <a:xfrm>
                <a:off x="2200276" y="3444876"/>
                <a:ext cx="36513" cy="65088"/>
              </a:xfrm>
              <a:custGeom>
                <a:avLst/>
                <a:gdLst>
                  <a:gd name="T0" fmla="*/ 25 w 46"/>
                  <a:gd name="T1" fmla="*/ 4 h 83"/>
                  <a:gd name="T2" fmla="*/ 29 w 46"/>
                  <a:gd name="T3" fmla="*/ 83 h 83"/>
                  <a:gd name="T4" fmla="*/ 0 w 46"/>
                  <a:gd name="T5" fmla="*/ 24 h 83"/>
                  <a:gd name="T6" fmla="*/ 9 w 46"/>
                  <a:gd name="T7" fmla="*/ 0 h 83"/>
                  <a:gd name="T8" fmla="*/ 25 w 46"/>
                  <a:gd name="T9" fmla="*/ 4 h 83"/>
                  <a:gd name="T10" fmla="*/ 10 w 46"/>
                  <a:gd name="T11" fmla="*/ 15 h 83"/>
                  <a:gd name="T12" fmla="*/ 26 w 46"/>
                  <a:gd name="T13" fmla="*/ 70 h 83"/>
                  <a:gd name="T14" fmla="*/ 20 w 46"/>
                  <a:gd name="T15" fmla="*/ 15 h 83"/>
                  <a:gd name="T16" fmla="*/ 10 w 46"/>
                  <a:gd name="T17" fmla="*/ 15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6" h="83">
                    <a:moveTo>
                      <a:pt x="25" y="4"/>
                    </a:moveTo>
                    <a:cubicBezTo>
                      <a:pt x="29" y="36"/>
                      <a:pt x="46" y="61"/>
                      <a:pt x="29" y="83"/>
                    </a:cubicBezTo>
                    <a:cubicBezTo>
                      <a:pt x="14" y="80"/>
                      <a:pt x="0" y="37"/>
                      <a:pt x="0" y="24"/>
                    </a:cubicBezTo>
                    <a:cubicBezTo>
                      <a:pt x="0" y="14"/>
                      <a:pt x="4" y="5"/>
                      <a:pt x="9" y="0"/>
                    </a:cubicBezTo>
                    <a:cubicBezTo>
                      <a:pt x="17" y="1"/>
                      <a:pt x="19" y="6"/>
                      <a:pt x="25" y="4"/>
                    </a:cubicBezTo>
                    <a:close/>
                    <a:moveTo>
                      <a:pt x="10" y="15"/>
                    </a:moveTo>
                    <a:cubicBezTo>
                      <a:pt x="8" y="35"/>
                      <a:pt x="15" y="59"/>
                      <a:pt x="26" y="70"/>
                    </a:cubicBezTo>
                    <a:cubicBezTo>
                      <a:pt x="35" y="52"/>
                      <a:pt x="21" y="37"/>
                      <a:pt x="20" y="15"/>
                    </a:cubicBezTo>
                    <a:cubicBezTo>
                      <a:pt x="15" y="14"/>
                      <a:pt x="15" y="13"/>
                      <a:pt x="10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4" name="Freeform 115"/>
              <p:cNvSpPr>
                <a:spLocks noEditPoints="1"/>
              </p:cNvSpPr>
              <p:nvPr/>
            </p:nvSpPr>
            <p:spPr bwMode="auto">
              <a:xfrm>
                <a:off x="1949451" y="2847976"/>
                <a:ext cx="379413" cy="1146175"/>
              </a:xfrm>
              <a:custGeom>
                <a:avLst/>
                <a:gdLst>
                  <a:gd name="T0" fmla="*/ 417 w 487"/>
                  <a:gd name="T1" fmla="*/ 906 h 1471"/>
                  <a:gd name="T2" fmla="*/ 436 w 487"/>
                  <a:gd name="T3" fmla="*/ 1136 h 1471"/>
                  <a:gd name="T4" fmla="*/ 473 w 487"/>
                  <a:gd name="T5" fmla="*/ 1302 h 1471"/>
                  <a:gd name="T6" fmla="*/ 432 w 487"/>
                  <a:gd name="T7" fmla="*/ 1469 h 1471"/>
                  <a:gd name="T8" fmla="*/ 350 w 487"/>
                  <a:gd name="T9" fmla="*/ 1211 h 1471"/>
                  <a:gd name="T10" fmla="*/ 223 w 487"/>
                  <a:gd name="T11" fmla="*/ 973 h 1471"/>
                  <a:gd name="T12" fmla="*/ 305 w 487"/>
                  <a:gd name="T13" fmla="*/ 961 h 1471"/>
                  <a:gd name="T14" fmla="*/ 392 w 487"/>
                  <a:gd name="T15" fmla="*/ 927 h 1471"/>
                  <a:gd name="T16" fmla="*/ 228 w 487"/>
                  <a:gd name="T17" fmla="*/ 935 h 1471"/>
                  <a:gd name="T18" fmla="*/ 123 w 487"/>
                  <a:gd name="T19" fmla="*/ 601 h 1471"/>
                  <a:gd name="T20" fmla="*/ 98 w 487"/>
                  <a:gd name="T21" fmla="*/ 496 h 1471"/>
                  <a:gd name="T22" fmla="*/ 33 w 487"/>
                  <a:gd name="T23" fmla="*/ 230 h 1471"/>
                  <a:gd name="T24" fmla="*/ 17 w 487"/>
                  <a:gd name="T25" fmla="*/ 81 h 1471"/>
                  <a:gd name="T26" fmla="*/ 110 w 487"/>
                  <a:gd name="T27" fmla="*/ 13 h 1471"/>
                  <a:gd name="T28" fmla="*/ 186 w 487"/>
                  <a:gd name="T29" fmla="*/ 177 h 1471"/>
                  <a:gd name="T30" fmla="*/ 285 w 487"/>
                  <a:gd name="T31" fmla="*/ 440 h 1471"/>
                  <a:gd name="T32" fmla="*/ 369 w 487"/>
                  <a:gd name="T33" fmla="*/ 731 h 1471"/>
                  <a:gd name="T34" fmla="*/ 21 w 487"/>
                  <a:gd name="T35" fmla="*/ 35 h 1471"/>
                  <a:gd name="T36" fmla="*/ 88 w 487"/>
                  <a:gd name="T37" fmla="*/ 58 h 1471"/>
                  <a:gd name="T38" fmla="*/ 88 w 487"/>
                  <a:gd name="T39" fmla="*/ 58 h 1471"/>
                  <a:gd name="T40" fmla="*/ 118 w 487"/>
                  <a:gd name="T41" fmla="*/ 45 h 1471"/>
                  <a:gd name="T42" fmla="*/ 28 w 487"/>
                  <a:gd name="T43" fmla="*/ 85 h 1471"/>
                  <a:gd name="T44" fmla="*/ 31 w 487"/>
                  <a:gd name="T45" fmla="*/ 184 h 1471"/>
                  <a:gd name="T46" fmla="*/ 150 w 487"/>
                  <a:gd name="T47" fmla="*/ 506 h 1471"/>
                  <a:gd name="T48" fmla="*/ 174 w 487"/>
                  <a:gd name="T49" fmla="*/ 442 h 1471"/>
                  <a:gd name="T50" fmla="*/ 107 w 487"/>
                  <a:gd name="T51" fmla="*/ 245 h 1471"/>
                  <a:gd name="T52" fmla="*/ 86 w 487"/>
                  <a:gd name="T53" fmla="*/ 71 h 1471"/>
                  <a:gd name="T54" fmla="*/ 287 w 487"/>
                  <a:gd name="T55" fmla="*/ 483 h 1471"/>
                  <a:gd name="T56" fmla="*/ 123 w 487"/>
                  <a:gd name="T57" fmla="*/ 71 h 1471"/>
                  <a:gd name="T58" fmla="*/ 110 w 487"/>
                  <a:gd name="T59" fmla="*/ 217 h 1471"/>
                  <a:gd name="T60" fmla="*/ 187 w 487"/>
                  <a:gd name="T61" fmla="*/ 502 h 1471"/>
                  <a:gd name="T62" fmla="*/ 100 w 487"/>
                  <a:gd name="T63" fmla="*/ 458 h 1471"/>
                  <a:gd name="T64" fmla="*/ 157 w 487"/>
                  <a:gd name="T65" fmla="*/ 696 h 1471"/>
                  <a:gd name="T66" fmla="*/ 385 w 487"/>
                  <a:gd name="T67" fmla="*/ 885 h 1471"/>
                  <a:gd name="T68" fmla="*/ 301 w 487"/>
                  <a:gd name="T69" fmla="*/ 518 h 1471"/>
                  <a:gd name="T70" fmla="*/ 437 w 487"/>
                  <a:gd name="T71" fmla="*/ 1178 h 1471"/>
                  <a:gd name="T72" fmla="*/ 386 w 487"/>
                  <a:gd name="T73" fmla="*/ 941 h 1471"/>
                  <a:gd name="T74" fmla="*/ 339 w 487"/>
                  <a:gd name="T75" fmla="*/ 998 h 1471"/>
                  <a:gd name="T76" fmla="*/ 365 w 487"/>
                  <a:gd name="T77" fmla="*/ 1126 h 1471"/>
                  <a:gd name="T78" fmla="*/ 278 w 487"/>
                  <a:gd name="T79" fmla="*/ 976 h 1471"/>
                  <a:gd name="T80" fmla="*/ 359 w 487"/>
                  <a:gd name="T81" fmla="*/ 1182 h 1471"/>
                  <a:gd name="T82" fmla="*/ 284 w 487"/>
                  <a:gd name="T83" fmla="*/ 1030 h 1471"/>
                  <a:gd name="T84" fmla="*/ 339 w 487"/>
                  <a:gd name="T85" fmla="*/ 1171 h 1471"/>
                  <a:gd name="T86" fmla="*/ 424 w 487"/>
                  <a:gd name="T87" fmla="*/ 1203 h 1471"/>
                  <a:gd name="T88" fmla="*/ 373 w 487"/>
                  <a:gd name="T89" fmla="*/ 1230 h 1471"/>
                  <a:gd name="T90" fmla="*/ 424 w 487"/>
                  <a:gd name="T91" fmla="*/ 1203 h 1471"/>
                  <a:gd name="T92" fmla="*/ 471 w 487"/>
                  <a:gd name="T93" fmla="*/ 1318 h 1471"/>
                  <a:gd name="T94" fmla="*/ 428 w 487"/>
                  <a:gd name="T95" fmla="*/ 1226 h 1471"/>
                  <a:gd name="T96" fmla="*/ 427 w 487"/>
                  <a:gd name="T97" fmla="*/ 1339 h 1471"/>
                  <a:gd name="T98" fmla="*/ 397 w 487"/>
                  <a:gd name="T99" fmla="*/ 1318 h 1471"/>
                  <a:gd name="T100" fmla="*/ 375 w 487"/>
                  <a:gd name="T101" fmla="*/ 1310 h 1471"/>
                  <a:gd name="T102" fmla="*/ 411 w 487"/>
                  <a:gd name="T103" fmla="*/ 1405 h 1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487" h="1471">
                    <a:moveTo>
                      <a:pt x="393" y="881"/>
                    </a:moveTo>
                    <a:cubicBezTo>
                      <a:pt x="398" y="883"/>
                      <a:pt x="401" y="877"/>
                      <a:pt x="406" y="881"/>
                    </a:cubicBezTo>
                    <a:cubicBezTo>
                      <a:pt x="410" y="884"/>
                      <a:pt x="417" y="899"/>
                      <a:pt x="417" y="906"/>
                    </a:cubicBezTo>
                    <a:cubicBezTo>
                      <a:pt x="416" y="917"/>
                      <a:pt x="402" y="926"/>
                      <a:pt x="399" y="931"/>
                    </a:cubicBezTo>
                    <a:cubicBezTo>
                      <a:pt x="402" y="957"/>
                      <a:pt x="410" y="996"/>
                      <a:pt x="417" y="1030"/>
                    </a:cubicBezTo>
                    <a:cubicBezTo>
                      <a:pt x="424" y="1066"/>
                      <a:pt x="428" y="1094"/>
                      <a:pt x="436" y="1136"/>
                    </a:cubicBezTo>
                    <a:cubicBezTo>
                      <a:pt x="439" y="1148"/>
                      <a:pt x="444" y="1159"/>
                      <a:pt x="443" y="1171"/>
                    </a:cubicBezTo>
                    <a:cubicBezTo>
                      <a:pt x="467" y="1180"/>
                      <a:pt x="458" y="1214"/>
                      <a:pt x="440" y="1222"/>
                    </a:cubicBezTo>
                    <a:cubicBezTo>
                      <a:pt x="451" y="1250"/>
                      <a:pt x="460" y="1278"/>
                      <a:pt x="473" y="1302"/>
                    </a:cubicBezTo>
                    <a:cubicBezTo>
                      <a:pt x="478" y="1310"/>
                      <a:pt x="487" y="1315"/>
                      <a:pt x="486" y="1324"/>
                    </a:cubicBezTo>
                    <a:cubicBezTo>
                      <a:pt x="447" y="1354"/>
                      <a:pt x="450" y="1418"/>
                      <a:pt x="445" y="1471"/>
                    </a:cubicBezTo>
                    <a:cubicBezTo>
                      <a:pt x="439" y="1470"/>
                      <a:pt x="437" y="1469"/>
                      <a:pt x="432" y="1469"/>
                    </a:cubicBezTo>
                    <a:cubicBezTo>
                      <a:pt x="413" y="1425"/>
                      <a:pt x="388" y="1388"/>
                      <a:pt x="366" y="1347"/>
                    </a:cubicBezTo>
                    <a:cubicBezTo>
                      <a:pt x="371" y="1313"/>
                      <a:pt x="363" y="1279"/>
                      <a:pt x="363" y="1245"/>
                    </a:cubicBezTo>
                    <a:cubicBezTo>
                      <a:pt x="351" y="1240"/>
                      <a:pt x="325" y="1221"/>
                      <a:pt x="350" y="1211"/>
                    </a:cubicBezTo>
                    <a:cubicBezTo>
                      <a:pt x="321" y="1152"/>
                      <a:pt x="290" y="1088"/>
                      <a:pt x="264" y="1023"/>
                    </a:cubicBezTo>
                    <a:cubicBezTo>
                      <a:pt x="258" y="1007"/>
                      <a:pt x="250" y="991"/>
                      <a:pt x="245" y="975"/>
                    </a:cubicBezTo>
                    <a:cubicBezTo>
                      <a:pt x="236" y="977"/>
                      <a:pt x="231" y="973"/>
                      <a:pt x="223" y="973"/>
                    </a:cubicBezTo>
                    <a:cubicBezTo>
                      <a:pt x="214" y="965"/>
                      <a:pt x="209" y="934"/>
                      <a:pt x="227" y="934"/>
                    </a:cubicBezTo>
                    <a:cubicBezTo>
                      <a:pt x="231" y="941"/>
                      <a:pt x="225" y="947"/>
                      <a:pt x="226" y="954"/>
                    </a:cubicBezTo>
                    <a:cubicBezTo>
                      <a:pt x="239" y="974"/>
                      <a:pt x="282" y="965"/>
                      <a:pt x="305" y="961"/>
                    </a:cubicBezTo>
                    <a:cubicBezTo>
                      <a:pt x="316" y="959"/>
                      <a:pt x="327" y="960"/>
                      <a:pt x="333" y="954"/>
                    </a:cubicBezTo>
                    <a:cubicBezTo>
                      <a:pt x="336" y="955"/>
                      <a:pt x="335" y="957"/>
                      <a:pt x="340" y="955"/>
                    </a:cubicBezTo>
                    <a:cubicBezTo>
                      <a:pt x="351" y="948"/>
                      <a:pt x="379" y="939"/>
                      <a:pt x="392" y="927"/>
                    </a:cubicBezTo>
                    <a:cubicBezTo>
                      <a:pt x="400" y="918"/>
                      <a:pt x="407" y="901"/>
                      <a:pt x="395" y="895"/>
                    </a:cubicBezTo>
                    <a:cubicBezTo>
                      <a:pt x="358" y="906"/>
                      <a:pt x="338" y="934"/>
                      <a:pt x="288" y="938"/>
                    </a:cubicBezTo>
                    <a:cubicBezTo>
                      <a:pt x="268" y="940"/>
                      <a:pt x="236" y="945"/>
                      <a:pt x="228" y="935"/>
                    </a:cubicBezTo>
                    <a:cubicBezTo>
                      <a:pt x="226" y="932"/>
                      <a:pt x="224" y="921"/>
                      <a:pt x="220" y="913"/>
                    </a:cubicBezTo>
                    <a:cubicBezTo>
                      <a:pt x="192" y="841"/>
                      <a:pt x="164" y="751"/>
                      <a:pt x="140" y="673"/>
                    </a:cubicBezTo>
                    <a:cubicBezTo>
                      <a:pt x="133" y="649"/>
                      <a:pt x="127" y="624"/>
                      <a:pt x="123" y="601"/>
                    </a:cubicBezTo>
                    <a:cubicBezTo>
                      <a:pt x="121" y="584"/>
                      <a:pt x="112" y="567"/>
                      <a:pt x="109" y="552"/>
                    </a:cubicBezTo>
                    <a:cubicBezTo>
                      <a:pt x="108" y="548"/>
                      <a:pt x="109" y="543"/>
                      <a:pt x="109" y="539"/>
                    </a:cubicBezTo>
                    <a:cubicBezTo>
                      <a:pt x="107" y="525"/>
                      <a:pt x="102" y="511"/>
                      <a:pt x="98" y="496"/>
                    </a:cubicBezTo>
                    <a:cubicBezTo>
                      <a:pt x="86" y="447"/>
                      <a:pt x="72" y="407"/>
                      <a:pt x="63" y="364"/>
                    </a:cubicBezTo>
                    <a:cubicBezTo>
                      <a:pt x="57" y="339"/>
                      <a:pt x="51" y="312"/>
                      <a:pt x="54" y="290"/>
                    </a:cubicBezTo>
                    <a:cubicBezTo>
                      <a:pt x="48" y="270"/>
                      <a:pt x="40" y="251"/>
                      <a:pt x="33" y="230"/>
                    </a:cubicBezTo>
                    <a:cubicBezTo>
                      <a:pt x="27" y="209"/>
                      <a:pt x="24" y="187"/>
                      <a:pt x="18" y="168"/>
                    </a:cubicBezTo>
                    <a:cubicBezTo>
                      <a:pt x="11" y="149"/>
                      <a:pt x="0" y="131"/>
                      <a:pt x="3" y="112"/>
                    </a:cubicBezTo>
                    <a:cubicBezTo>
                      <a:pt x="4" y="101"/>
                      <a:pt x="11" y="92"/>
                      <a:pt x="17" y="81"/>
                    </a:cubicBezTo>
                    <a:cubicBezTo>
                      <a:pt x="5" y="67"/>
                      <a:pt x="3" y="53"/>
                      <a:pt x="7" y="35"/>
                    </a:cubicBezTo>
                    <a:cubicBezTo>
                      <a:pt x="22" y="21"/>
                      <a:pt x="57" y="0"/>
                      <a:pt x="86" y="4"/>
                    </a:cubicBezTo>
                    <a:cubicBezTo>
                      <a:pt x="95" y="5"/>
                      <a:pt x="102" y="13"/>
                      <a:pt x="110" y="13"/>
                    </a:cubicBezTo>
                    <a:cubicBezTo>
                      <a:pt x="118" y="25"/>
                      <a:pt x="131" y="42"/>
                      <a:pt x="126" y="60"/>
                    </a:cubicBezTo>
                    <a:cubicBezTo>
                      <a:pt x="148" y="89"/>
                      <a:pt x="158" y="126"/>
                      <a:pt x="177" y="164"/>
                    </a:cubicBezTo>
                    <a:cubicBezTo>
                      <a:pt x="179" y="168"/>
                      <a:pt x="184" y="172"/>
                      <a:pt x="186" y="177"/>
                    </a:cubicBezTo>
                    <a:cubicBezTo>
                      <a:pt x="193" y="193"/>
                      <a:pt x="193" y="213"/>
                      <a:pt x="207" y="225"/>
                    </a:cubicBezTo>
                    <a:cubicBezTo>
                      <a:pt x="215" y="258"/>
                      <a:pt x="233" y="295"/>
                      <a:pt x="246" y="323"/>
                    </a:cubicBezTo>
                    <a:cubicBezTo>
                      <a:pt x="261" y="357"/>
                      <a:pt x="271" y="400"/>
                      <a:pt x="285" y="440"/>
                    </a:cubicBezTo>
                    <a:cubicBezTo>
                      <a:pt x="295" y="467"/>
                      <a:pt x="300" y="495"/>
                      <a:pt x="312" y="522"/>
                    </a:cubicBezTo>
                    <a:cubicBezTo>
                      <a:pt x="324" y="547"/>
                      <a:pt x="331" y="579"/>
                      <a:pt x="341" y="612"/>
                    </a:cubicBezTo>
                    <a:cubicBezTo>
                      <a:pt x="352" y="650"/>
                      <a:pt x="363" y="691"/>
                      <a:pt x="369" y="731"/>
                    </a:cubicBezTo>
                    <a:cubicBezTo>
                      <a:pt x="375" y="766"/>
                      <a:pt x="378" y="796"/>
                      <a:pt x="384" y="827"/>
                    </a:cubicBezTo>
                    <a:cubicBezTo>
                      <a:pt x="387" y="845"/>
                      <a:pt x="394" y="863"/>
                      <a:pt x="393" y="881"/>
                    </a:cubicBezTo>
                    <a:close/>
                    <a:moveTo>
                      <a:pt x="21" y="35"/>
                    </a:moveTo>
                    <a:cubicBezTo>
                      <a:pt x="42" y="32"/>
                      <a:pt x="70" y="27"/>
                      <a:pt x="86" y="15"/>
                    </a:cubicBezTo>
                    <a:cubicBezTo>
                      <a:pt x="67" y="16"/>
                      <a:pt x="30" y="19"/>
                      <a:pt x="21" y="35"/>
                    </a:cubicBezTo>
                    <a:close/>
                    <a:moveTo>
                      <a:pt x="88" y="58"/>
                    </a:moveTo>
                    <a:cubicBezTo>
                      <a:pt x="104" y="47"/>
                      <a:pt x="121" y="24"/>
                      <a:pt x="99" y="17"/>
                    </a:cubicBezTo>
                    <a:cubicBezTo>
                      <a:pt x="82" y="36"/>
                      <a:pt x="43" y="44"/>
                      <a:pt x="16" y="46"/>
                    </a:cubicBezTo>
                    <a:cubicBezTo>
                      <a:pt x="6" y="88"/>
                      <a:pt x="65" y="74"/>
                      <a:pt x="88" y="58"/>
                    </a:cubicBezTo>
                    <a:close/>
                    <a:moveTo>
                      <a:pt x="90" y="69"/>
                    </a:moveTo>
                    <a:cubicBezTo>
                      <a:pt x="99" y="74"/>
                      <a:pt x="107" y="66"/>
                      <a:pt x="113" y="62"/>
                    </a:cubicBezTo>
                    <a:cubicBezTo>
                      <a:pt x="108" y="55"/>
                      <a:pt x="115" y="50"/>
                      <a:pt x="118" y="45"/>
                    </a:cubicBezTo>
                    <a:cubicBezTo>
                      <a:pt x="116" y="45"/>
                      <a:pt x="117" y="42"/>
                      <a:pt x="115" y="42"/>
                    </a:cubicBezTo>
                    <a:cubicBezTo>
                      <a:pt x="109" y="53"/>
                      <a:pt x="99" y="61"/>
                      <a:pt x="90" y="69"/>
                    </a:cubicBezTo>
                    <a:close/>
                    <a:moveTo>
                      <a:pt x="28" y="85"/>
                    </a:moveTo>
                    <a:cubicBezTo>
                      <a:pt x="29" y="92"/>
                      <a:pt x="21" y="93"/>
                      <a:pt x="18" y="97"/>
                    </a:cubicBezTo>
                    <a:cubicBezTo>
                      <a:pt x="12" y="107"/>
                      <a:pt x="11" y="123"/>
                      <a:pt x="15" y="138"/>
                    </a:cubicBezTo>
                    <a:cubicBezTo>
                      <a:pt x="18" y="152"/>
                      <a:pt x="26" y="168"/>
                      <a:pt x="31" y="184"/>
                    </a:cubicBezTo>
                    <a:cubicBezTo>
                      <a:pt x="36" y="200"/>
                      <a:pt x="38" y="218"/>
                      <a:pt x="43" y="232"/>
                    </a:cubicBezTo>
                    <a:cubicBezTo>
                      <a:pt x="62" y="296"/>
                      <a:pt x="94" y="368"/>
                      <a:pt x="115" y="434"/>
                    </a:cubicBezTo>
                    <a:cubicBezTo>
                      <a:pt x="124" y="461"/>
                      <a:pt x="133" y="487"/>
                      <a:pt x="150" y="506"/>
                    </a:cubicBezTo>
                    <a:cubicBezTo>
                      <a:pt x="148" y="498"/>
                      <a:pt x="154" y="505"/>
                      <a:pt x="158" y="503"/>
                    </a:cubicBezTo>
                    <a:cubicBezTo>
                      <a:pt x="165" y="500"/>
                      <a:pt x="171" y="496"/>
                      <a:pt x="178" y="492"/>
                    </a:cubicBezTo>
                    <a:cubicBezTo>
                      <a:pt x="182" y="480"/>
                      <a:pt x="178" y="458"/>
                      <a:pt x="174" y="442"/>
                    </a:cubicBezTo>
                    <a:cubicBezTo>
                      <a:pt x="167" y="417"/>
                      <a:pt x="154" y="385"/>
                      <a:pt x="146" y="365"/>
                    </a:cubicBezTo>
                    <a:cubicBezTo>
                      <a:pt x="139" y="349"/>
                      <a:pt x="133" y="326"/>
                      <a:pt x="129" y="312"/>
                    </a:cubicBezTo>
                    <a:cubicBezTo>
                      <a:pt x="121" y="290"/>
                      <a:pt x="114" y="268"/>
                      <a:pt x="107" y="245"/>
                    </a:cubicBezTo>
                    <a:cubicBezTo>
                      <a:pt x="101" y="224"/>
                      <a:pt x="95" y="202"/>
                      <a:pt x="89" y="182"/>
                    </a:cubicBezTo>
                    <a:cubicBezTo>
                      <a:pt x="84" y="168"/>
                      <a:pt x="77" y="156"/>
                      <a:pt x="75" y="143"/>
                    </a:cubicBezTo>
                    <a:cubicBezTo>
                      <a:pt x="70" y="119"/>
                      <a:pt x="76" y="87"/>
                      <a:pt x="86" y="71"/>
                    </a:cubicBezTo>
                    <a:cubicBezTo>
                      <a:pt x="87" y="70"/>
                      <a:pt x="88" y="69"/>
                      <a:pt x="86" y="69"/>
                    </a:cubicBezTo>
                    <a:cubicBezTo>
                      <a:pt x="70" y="80"/>
                      <a:pt x="48" y="86"/>
                      <a:pt x="28" y="85"/>
                    </a:cubicBezTo>
                    <a:close/>
                    <a:moveTo>
                      <a:pt x="287" y="483"/>
                    </a:moveTo>
                    <a:cubicBezTo>
                      <a:pt x="279" y="449"/>
                      <a:pt x="264" y="414"/>
                      <a:pt x="253" y="380"/>
                    </a:cubicBezTo>
                    <a:cubicBezTo>
                      <a:pt x="237" y="327"/>
                      <a:pt x="215" y="276"/>
                      <a:pt x="192" y="226"/>
                    </a:cubicBezTo>
                    <a:cubicBezTo>
                      <a:pt x="169" y="174"/>
                      <a:pt x="151" y="120"/>
                      <a:pt x="123" y="71"/>
                    </a:cubicBezTo>
                    <a:cubicBezTo>
                      <a:pt x="114" y="76"/>
                      <a:pt x="96" y="78"/>
                      <a:pt x="90" y="86"/>
                    </a:cubicBezTo>
                    <a:cubicBezTo>
                      <a:pt x="85" y="93"/>
                      <a:pt x="83" y="116"/>
                      <a:pt x="83" y="124"/>
                    </a:cubicBezTo>
                    <a:cubicBezTo>
                      <a:pt x="85" y="155"/>
                      <a:pt x="99" y="189"/>
                      <a:pt x="110" y="217"/>
                    </a:cubicBezTo>
                    <a:cubicBezTo>
                      <a:pt x="133" y="281"/>
                      <a:pt x="150" y="346"/>
                      <a:pt x="171" y="405"/>
                    </a:cubicBezTo>
                    <a:cubicBezTo>
                      <a:pt x="177" y="420"/>
                      <a:pt x="182" y="437"/>
                      <a:pt x="186" y="453"/>
                    </a:cubicBezTo>
                    <a:cubicBezTo>
                      <a:pt x="190" y="469"/>
                      <a:pt x="196" y="487"/>
                      <a:pt x="187" y="502"/>
                    </a:cubicBezTo>
                    <a:cubicBezTo>
                      <a:pt x="172" y="507"/>
                      <a:pt x="158" y="513"/>
                      <a:pt x="143" y="519"/>
                    </a:cubicBezTo>
                    <a:cubicBezTo>
                      <a:pt x="111" y="471"/>
                      <a:pt x="91" y="387"/>
                      <a:pt x="66" y="330"/>
                    </a:cubicBezTo>
                    <a:cubicBezTo>
                      <a:pt x="73" y="376"/>
                      <a:pt x="89" y="417"/>
                      <a:pt x="100" y="458"/>
                    </a:cubicBezTo>
                    <a:cubicBezTo>
                      <a:pt x="104" y="472"/>
                      <a:pt x="106" y="488"/>
                      <a:pt x="109" y="502"/>
                    </a:cubicBezTo>
                    <a:cubicBezTo>
                      <a:pt x="112" y="517"/>
                      <a:pt x="118" y="530"/>
                      <a:pt x="121" y="545"/>
                    </a:cubicBezTo>
                    <a:cubicBezTo>
                      <a:pt x="131" y="597"/>
                      <a:pt x="143" y="648"/>
                      <a:pt x="157" y="696"/>
                    </a:cubicBezTo>
                    <a:cubicBezTo>
                      <a:pt x="181" y="775"/>
                      <a:pt x="206" y="851"/>
                      <a:pt x="234" y="927"/>
                    </a:cubicBezTo>
                    <a:cubicBezTo>
                      <a:pt x="256" y="930"/>
                      <a:pt x="301" y="928"/>
                      <a:pt x="327" y="920"/>
                    </a:cubicBezTo>
                    <a:cubicBezTo>
                      <a:pt x="346" y="909"/>
                      <a:pt x="366" y="897"/>
                      <a:pt x="385" y="885"/>
                    </a:cubicBezTo>
                    <a:cubicBezTo>
                      <a:pt x="368" y="775"/>
                      <a:pt x="349" y="649"/>
                      <a:pt x="308" y="532"/>
                    </a:cubicBezTo>
                    <a:cubicBezTo>
                      <a:pt x="269" y="525"/>
                      <a:pt x="223" y="538"/>
                      <a:pt x="183" y="558"/>
                    </a:cubicBezTo>
                    <a:cubicBezTo>
                      <a:pt x="203" y="527"/>
                      <a:pt x="263" y="518"/>
                      <a:pt x="301" y="518"/>
                    </a:cubicBezTo>
                    <a:cubicBezTo>
                      <a:pt x="297" y="504"/>
                      <a:pt x="292" y="494"/>
                      <a:pt x="287" y="483"/>
                    </a:cubicBezTo>
                    <a:close/>
                    <a:moveTo>
                      <a:pt x="396" y="1200"/>
                    </a:moveTo>
                    <a:cubicBezTo>
                      <a:pt x="411" y="1197"/>
                      <a:pt x="432" y="1194"/>
                      <a:pt x="437" y="1178"/>
                    </a:cubicBezTo>
                    <a:cubicBezTo>
                      <a:pt x="440" y="1166"/>
                      <a:pt x="429" y="1142"/>
                      <a:pt x="425" y="1121"/>
                    </a:cubicBezTo>
                    <a:cubicBezTo>
                      <a:pt x="417" y="1073"/>
                      <a:pt x="405" y="1019"/>
                      <a:pt x="395" y="965"/>
                    </a:cubicBezTo>
                    <a:cubicBezTo>
                      <a:pt x="392" y="952"/>
                      <a:pt x="393" y="946"/>
                      <a:pt x="386" y="941"/>
                    </a:cubicBezTo>
                    <a:cubicBezTo>
                      <a:pt x="372" y="950"/>
                      <a:pt x="352" y="960"/>
                      <a:pt x="338" y="965"/>
                    </a:cubicBezTo>
                    <a:cubicBezTo>
                      <a:pt x="341" y="991"/>
                      <a:pt x="353" y="1013"/>
                      <a:pt x="354" y="1030"/>
                    </a:cubicBezTo>
                    <a:cubicBezTo>
                      <a:pt x="347" y="1023"/>
                      <a:pt x="343" y="1010"/>
                      <a:pt x="339" y="998"/>
                    </a:cubicBezTo>
                    <a:cubicBezTo>
                      <a:pt x="335" y="987"/>
                      <a:pt x="335" y="968"/>
                      <a:pt x="322" y="968"/>
                    </a:cubicBezTo>
                    <a:cubicBezTo>
                      <a:pt x="332" y="1035"/>
                      <a:pt x="376" y="1114"/>
                      <a:pt x="385" y="1186"/>
                    </a:cubicBezTo>
                    <a:cubicBezTo>
                      <a:pt x="372" y="1170"/>
                      <a:pt x="371" y="1146"/>
                      <a:pt x="365" y="1126"/>
                    </a:cubicBezTo>
                    <a:cubicBezTo>
                      <a:pt x="356" y="1100"/>
                      <a:pt x="345" y="1072"/>
                      <a:pt x="335" y="1046"/>
                    </a:cubicBezTo>
                    <a:cubicBezTo>
                      <a:pt x="325" y="1020"/>
                      <a:pt x="321" y="992"/>
                      <a:pt x="308" y="969"/>
                    </a:cubicBezTo>
                    <a:cubicBezTo>
                      <a:pt x="300" y="973"/>
                      <a:pt x="286" y="976"/>
                      <a:pt x="278" y="976"/>
                    </a:cubicBezTo>
                    <a:cubicBezTo>
                      <a:pt x="282" y="986"/>
                      <a:pt x="283" y="997"/>
                      <a:pt x="286" y="1009"/>
                    </a:cubicBezTo>
                    <a:cubicBezTo>
                      <a:pt x="301" y="1068"/>
                      <a:pt x="335" y="1115"/>
                      <a:pt x="355" y="1165"/>
                    </a:cubicBezTo>
                    <a:cubicBezTo>
                      <a:pt x="357" y="1171"/>
                      <a:pt x="357" y="1177"/>
                      <a:pt x="359" y="1182"/>
                    </a:cubicBezTo>
                    <a:cubicBezTo>
                      <a:pt x="361" y="1186"/>
                      <a:pt x="367" y="1190"/>
                      <a:pt x="364" y="1194"/>
                    </a:cubicBezTo>
                    <a:cubicBezTo>
                      <a:pt x="352" y="1192"/>
                      <a:pt x="348" y="1172"/>
                      <a:pt x="341" y="1158"/>
                    </a:cubicBezTo>
                    <a:cubicBezTo>
                      <a:pt x="321" y="1115"/>
                      <a:pt x="299" y="1074"/>
                      <a:pt x="284" y="1030"/>
                    </a:cubicBezTo>
                    <a:cubicBezTo>
                      <a:pt x="280" y="1018"/>
                      <a:pt x="278" y="1004"/>
                      <a:pt x="274" y="993"/>
                    </a:cubicBezTo>
                    <a:cubicBezTo>
                      <a:pt x="271" y="987"/>
                      <a:pt x="269" y="978"/>
                      <a:pt x="258" y="977"/>
                    </a:cubicBezTo>
                    <a:cubicBezTo>
                      <a:pt x="279" y="1047"/>
                      <a:pt x="311" y="1104"/>
                      <a:pt x="339" y="1171"/>
                    </a:cubicBezTo>
                    <a:cubicBezTo>
                      <a:pt x="349" y="1181"/>
                      <a:pt x="352" y="1199"/>
                      <a:pt x="362" y="1208"/>
                    </a:cubicBezTo>
                    <a:cubicBezTo>
                      <a:pt x="372" y="1210"/>
                      <a:pt x="385" y="1203"/>
                      <a:pt x="396" y="1200"/>
                    </a:cubicBezTo>
                    <a:close/>
                    <a:moveTo>
                      <a:pt x="424" y="1203"/>
                    </a:moveTo>
                    <a:cubicBezTo>
                      <a:pt x="413" y="1209"/>
                      <a:pt x="371" y="1216"/>
                      <a:pt x="361" y="1212"/>
                    </a:cubicBezTo>
                    <a:cubicBezTo>
                      <a:pt x="356" y="1215"/>
                      <a:pt x="353" y="1219"/>
                      <a:pt x="350" y="1224"/>
                    </a:cubicBezTo>
                    <a:cubicBezTo>
                      <a:pt x="355" y="1228"/>
                      <a:pt x="364" y="1230"/>
                      <a:pt x="373" y="1230"/>
                    </a:cubicBezTo>
                    <a:cubicBezTo>
                      <a:pt x="403" y="1228"/>
                      <a:pt x="446" y="1217"/>
                      <a:pt x="449" y="1191"/>
                    </a:cubicBezTo>
                    <a:cubicBezTo>
                      <a:pt x="444" y="1191"/>
                      <a:pt x="446" y="1185"/>
                      <a:pt x="442" y="1185"/>
                    </a:cubicBezTo>
                    <a:cubicBezTo>
                      <a:pt x="436" y="1190"/>
                      <a:pt x="432" y="1198"/>
                      <a:pt x="424" y="1203"/>
                    </a:cubicBezTo>
                    <a:close/>
                    <a:moveTo>
                      <a:pt x="441" y="1405"/>
                    </a:moveTo>
                    <a:cubicBezTo>
                      <a:pt x="443" y="1390"/>
                      <a:pt x="445" y="1370"/>
                      <a:pt x="450" y="1358"/>
                    </a:cubicBezTo>
                    <a:cubicBezTo>
                      <a:pt x="453" y="1349"/>
                      <a:pt x="471" y="1328"/>
                      <a:pt x="471" y="1318"/>
                    </a:cubicBezTo>
                    <a:cubicBezTo>
                      <a:pt x="471" y="1309"/>
                      <a:pt x="459" y="1292"/>
                      <a:pt x="454" y="1281"/>
                    </a:cubicBezTo>
                    <a:cubicBezTo>
                      <a:pt x="445" y="1260"/>
                      <a:pt x="438" y="1245"/>
                      <a:pt x="431" y="1227"/>
                    </a:cubicBezTo>
                    <a:cubicBezTo>
                      <a:pt x="430" y="1226"/>
                      <a:pt x="430" y="1226"/>
                      <a:pt x="428" y="1226"/>
                    </a:cubicBezTo>
                    <a:cubicBezTo>
                      <a:pt x="416" y="1233"/>
                      <a:pt x="405" y="1231"/>
                      <a:pt x="393" y="1236"/>
                    </a:cubicBezTo>
                    <a:cubicBezTo>
                      <a:pt x="393" y="1265"/>
                      <a:pt x="401" y="1293"/>
                      <a:pt x="408" y="1323"/>
                    </a:cubicBezTo>
                    <a:cubicBezTo>
                      <a:pt x="416" y="1327"/>
                      <a:pt x="422" y="1332"/>
                      <a:pt x="427" y="1339"/>
                    </a:cubicBezTo>
                    <a:cubicBezTo>
                      <a:pt x="426" y="1350"/>
                      <a:pt x="425" y="1360"/>
                      <a:pt x="415" y="1366"/>
                    </a:cubicBezTo>
                    <a:cubicBezTo>
                      <a:pt x="407" y="1361"/>
                      <a:pt x="399" y="1365"/>
                      <a:pt x="394" y="1356"/>
                    </a:cubicBezTo>
                    <a:cubicBezTo>
                      <a:pt x="389" y="1343"/>
                      <a:pt x="396" y="1332"/>
                      <a:pt x="397" y="1318"/>
                    </a:cubicBezTo>
                    <a:cubicBezTo>
                      <a:pt x="397" y="1296"/>
                      <a:pt x="382" y="1262"/>
                      <a:pt x="383" y="1238"/>
                    </a:cubicBezTo>
                    <a:cubicBezTo>
                      <a:pt x="380" y="1239"/>
                      <a:pt x="376" y="1239"/>
                      <a:pt x="372" y="1240"/>
                    </a:cubicBezTo>
                    <a:cubicBezTo>
                      <a:pt x="375" y="1263"/>
                      <a:pt x="373" y="1287"/>
                      <a:pt x="375" y="1310"/>
                    </a:cubicBezTo>
                    <a:cubicBezTo>
                      <a:pt x="376" y="1314"/>
                      <a:pt x="379" y="1319"/>
                      <a:pt x="380" y="1323"/>
                    </a:cubicBezTo>
                    <a:cubicBezTo>
                      <a:pt x="381" y="1332"/>
                      <a:pt x="380" y="1340"/>
                      <a:pt x="382" y="1348"/>
                    </a:cubicBezTo>
                    <a:cubicBezTo>
                      <a:pt x="388" y="1371"/>
                      <a:pt x="400" y="1386"/>
                      <a:pt x="411" y="1405"/>
                    </a:cubicBezTo>
                    <a:cubicBezTo>
                      <a:pt x="419" y="1420"/>
                      <a:pt x="424" y="1436"/>
                      <a:pt x="435" y="1449"/>
                    </a:cubicBezTo>
                    <a:cubicBezTo>
                      <a:pt x="438" y="1435"/>
                      <a:pt x="439" y="1421"/>
                      <a:pt x="441" y="140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5" name="组合 34"/>
            <p:cNvGrpSpPr/>
            <p:nvPr userDrawn="1"/>
          </p:nvGrpSpPr>
          <p:grpSpPr>
            <a:xfrm>
              <a:off x="6501443" y="243733"/>
              <a:ext cx="1082675" cy="1347535"/>
              <a:chOff x="1295401" y="361951"/>
              <a:chExt cx="739775" cy="920750"/>
            </a:xfrm>
            <a:grpFill/>
          </p:grpSpPr>
          <p:sp>
            <p:nvSpPr>
              <p:cNvPr id="51" name="Freeform 119"/>
              <p:cNvSpPr>
                <a:spLocks noEditPoints="1"/>
              </p:cNvSpPr>
              <p:nvPr/>
            </p:nvSpPr>
            <p:spPr bwMode="auto">
              <a:xfrm>
                <a:off x="1733551" y="893763"/>
                <a:ext cx="257175" cy="153988"/>
              </a:xfrm>
              <a:custGeom>
                <a:avLst/>
                <a:gdLst>
                  <a:gd name="T0" fmla="*/ 264 w 329"/>
                  <a:gd name="T1" fmla="*/ 165 h 198"/>
                  <a:gd name="T2" fmla="*/ 221 w 329"/>
                  <a:gd name="T3" fmla="*/ 157 h 198"/>
                  <a:gd name="T4" fmla="*/ 182 w 329"/>
                  <a:gd name="T5" fmla="*/ 160 h 198"/>
                  <a:gd name="T6" fmla="*/ 140 w 329"/>
                  <a:gd name="T7" fmla="*/ 163 h 198"/>
                  <a:gd name="T8" fmla="*/ 72 w 329"/>
                  <a:gd name="T9" fmla="*/ 185 h 198"/>
                  <a:gd name="T10" fmla="*/ 28 w 329"/>
                  <a:gd name="T11" fmla="*/ 182 h 198"/>
                  <a:gd name="T12" fmla="*/ 26 w 329"/>
                  <a:gd name="T13" fmla="*/ 151 h 198"/>
                  <a:gd name="T14" fmla="*/ 4 w 329"/>
                  <a:gd name="T15" fmla="*/ 120 h 198"/>
                  <a:gd name="T16" fmla="*/ 23 w 329"/>
                  <a:gd name="T17" fmla="*/ 76 h 198"/>
                  <a:gd name="T18" fmla="*/ 141 w 329"/>
                  <a:gd name="T19" fmla="*/ 5 h 198"/>
                  <a:gd name="T20" fmla="*/ 204 w 329"/>
                  <a:gd name="T21" fmla="*/ 4 h 198"/>
                  <a:gd name="T22" fmla="*/ 277 w 329"/>
                  <a:gd name="T23" fmla="*/ 20 h 198"/>
                  <a:gd name="T24" fmla="*/ 326 w 329"/>
                  <a:gd name="T25" fmla="*/ 57 h 198"/>
                  <a:gd name="T26" fmla="*/ 324 w 329"/>
                  <a:gd name="T27" fmla="*/ 89 h 198"/>
                  <a:gd name="T28" fmla="*/ 305 w 329"/>
                  <a:gd name="T29" fmla="*/ 115 h 198"/>
                  <a:gd name="T30" fmla="*/ 304 w 329"/>
                  <a:gd name="T31" fmla="*/ 146 h 198"/>
                  <a:gd name="T32" fmla="*/ 264 w 329"/>
                  <a:gd name="T33" fmla="*/ 165 h 198"/>
                  <a:gd name="T34" fmla="*/ 82 w 329"/>
                  <a:gd name="T35" fmla="*/ 171 h 198"/>
                  <a:gd name="T36" fmla="*/ 162 w 329"/>
                  <a:gd name="T37" fmla="*/ 151 h 198"/>
                  <a:gd name="T38" fmla="*/ 184 w 329"/>
                  <a:gd name="T39" fmla="*/ 152 h 198"/>
                  <a:gd name="T40" fmla="*/ 199 w 329"/>
                  <a:gd name="T41" fmla="*/ 149 h 198"/>
                  <a:gd name="T42" fmla="*/ 243 w 329"/>
                  <a:gd name="T43" fmla="*/ 151 h 198"/>
                  <a:gd name="T44" fmla="*/ 293 w 329"/>
                  <a:gd name="T45" fmla="*/ 148 h 198"/>
                  <a:gd name="T46" fmla="*/ 295 w 329"/>
                  <a:gd name="T47" fmla="*/ 117 h 198"/>
                  <a:gd name="T48" fmla="*/ 319 w 329"/>
                  <a:gd name="T49" fmla="*/ 74 h 198"/>
                  <a:gd name="T50" fmla="*/ 313 w 329"/>
                  <a:gd name="T51" fmla="*/ 57 h 198"/>
                  <a:gd name="T52" fmla="*/ 252 w 329"/>
                  <a:gd name="T53" fmla="*/ 20 h 198"/>
                  <a:gd name="T54" fmla="*/ 221 w 329"/>
                  <a:gd name="T55" fmla="*/ 16 h 198"/>
                  <a:gd name="T56" fmla="*/ 188 w 329"/>
                  <a:gd name="T57" fmla="*/ 10 h 198"/>
                  <a:gd name="T58" fmla="*/ 60 w 329"/>
                  <a:gd name="T59" fmla="*/ 52 h 198"/>
                  <a:gd name="T60" fmla="*/ 28 w 329"/>
                  <a:gd name="T61" fmla="*/ 79 h 198"/>
                  <a:gd name="T62" fmla="*/ 14 w 329"/>
                  <a:gd name="T63" fmla="*/ 116 h 198"/>
                  <a:gd name="T64" fmla="*/ 23 w 329"/>
                  <a:gd name="T65" fmla="*/ 126 h 198"/>
                  <a:gd name="T66" fmla="*/ 37 w 329"/>
                  <a:gd name="T67" fmla="*/ 147 h 198"/>
                  <a:gd name="T68" fmla="*/ 37 w 329"/>
                  <a:gd name="T69" fmla="*/ 179 h 198"/>
                  <a:gd name="T70" fmla="*/ 82 w 329"/>
                  <a:gd name="T71" fmla="*/ 171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29" h="198">
                    <a:moveTo>
                      <a:pt x="264" y="165"/>
                    </a:moveTo>
                    <a:cubicBezTo>
                      <a:pt x="252" y="159"/>
                      <a:pt x="237" y="159"/>
                      <a:pt x="221" y="157"/>
                    </a:cubicBezTo>
                    <a:cubicBezTo>
                      <a:pt x="205" y="156"/>
                      <a:pt x="196" y="159"/>
                      <a:pt x="182" y="160"/>
                    </a:cubicBezTo>
                    <a:cubicBezTo>
                      <a:pt x="168" y="162"/>
                      <a:pt x="154" y="161"/>
                      <a:pt x="140" y="163"/>
                    </a:cubicBezTo>
                    <a:cubicBezTo>
                      <a:pt x="113" y="168"/>
                      <a:pt x="95" y="177"/>
                      <a:pt x="72" y="185"/>
                    </a:cubicBezTo>
                    <a:cubicBezTo>
                      <a:pt x="54" y="192"/>
                      <a:pt x="40" y="198"/>
                      <a:pt x="28" y="182"/>
                    </a:cubicBezTo>
                    <a:cubicBezTo>
                      <a:pt x="24" y="169"/>
                      <a:pt x="28" y="162"/>
                      <a:pt x="26" y="151"/>
                    </a:cubicBezTo>
                    <a:cubicBezTo>
                      <a:pt x="23" y="137"/>
                      <a:pt x="7" y="131"/>
                      <a:pt x="4" y="120"/>
                    </a:cubicBezTo>
                    <a:cubicBezTo>
                      <a:pt x="0" y="99"/>
                      <a:pt x="15" y="87"/>
                      <a:pt x="23" y="76"/>
                    </a:cubicBezTo>
                    <a:cubicBezTo>
                      <a:pt x="48" y="43"/>
                      <a:pt x="94" y="16"/>
                      <a:pt x="141" y="5"/>
                    </a:cubicBezTo>
                    <a:cubicBezTo>
                      <a:pt x="160" y="0"/>
                      <a:pt x="185" y="1"/>
                      <a:pt x="204" y="4"/>
                    </a:cubicBezTo>
                    <a:cubicBezTo>
                      <a:pt x="229" y="7"/>
                      <a:pt x="256" y="10"/>
                      <a:pt x="277" y="20"/>
                    </a:cubicBezTo>
                    <a:cubicBezTo>
                      <a:pt x="297" y="29"/>
                      <a:pt x="310" y="45"/>
                      <a:pt x="326" y="57"/>
                    </a:cubicBezTo>
                    <a:cubicBezTo>
                      <a:pt x="327" y="63"/>
                      <a:pt x="329" y="79"/>
                      <a:pt x="324" y="89"/>
                    </a:cubicBezTo>
                    <a:cubicBezTo>
                      <a:pt x="319" y="97"/>
                      <a:pt x="308" y="103"/>
                      <a:pt x="305" y="115"/>
                    </a:cubicBezTo>
                    <a:cubicBezTo>
                      <a:pt x="302" y="125"/>
                      <a:pt x="307" y="138"/>
                      <a:pt x="304" y="146"/>
                    </a:cubicBezTo>
                    <a:cubicBezTo>
                      <a:pt x="299" y="162"/>
                      <a:pt x="277" y="166"/>
                      <a:pt x="264" y="165"/>
                    </a:cubicBezTo>
                    <a:close/>
                    <a:moveTo>
                      <a:pt x="82" y="171"/>
                    </a:moveTo>
                    <a:cubicBezTo>
                      <a:pt x="108" y="161"/>
                      <a:pt x="139" y="153"/>
                      <a:pt x="162" y="151"/>
                    </a:cubicBezTo>
                    <a:cubicBezTo>
                      <a:pt x="169" y="151"/>
                      <a:pt x="177" y="153"/>
                      <a:pt x="184" y="152"/>
                    </a:cubicBezTo>
                    <a:cubicBezTo>
                      <a:pt x="189" y="152"/>
                      <a:pt x="194" y="150"/>
                      <a:pt x="199" y="149"/>
                    </a:cubicBezTo>
                    <a:cubicBezTo>
                      <a:pt x="213" y="148"/>
                      <a:pt x="228" y="150"/>
                      <a:pt x="243" y="151"/>
                    </a:cubicBezTo>
                    <a:cubicBezTo>
                      <a:pt x="262" y="154"/>
                      <a:pt x="282" y="164"/>
                      <a:pt x="293" y="148"/>
                    </a:cubicBezTo>
                    <a:cubicBezTo>
                      <a:pt x="299" y="139"/>
                      <a:pt x="293" y="129"/>
                      <a:pt x="295" y="117"/>
                    </a:cubicBezTo>
                    <a:cubicBezTo>
                      <a:pt x="297" y="101"/>
                      <a:pt x="317" y="93"/>
                      <a:pt x="319" y="74"/>
                    </a:cubicBezTo>
                    <a:cubicBezTo>
                      <a:pt x="319" y="69"/>
                      <a:pt x="315" y="64"/>
                      <a:pt x="313" y="57"/>
                    </a:cubicBezTo>
                    <a:cubicBezTo>
                      <a:pt x="296" y="44"/>
                      <a:pt x="278" y="26"/>
                      <a:pt x="252" y="20"/>
                    </a:cubicBezTo>
                    <a:cubicBezTo>
                      <a:pt x="243" y="18"/>
                      <a:pt x="232" y="18"/>
                      <a:pt x="221" y="16"/>
                    </a:cubicBezTo>
                    <a:cubicBezTo>
                      <a:pt x="210" y="14"/>
                      <a:pt x="198" y="10"/>
                      <a:pt x="188" y="10"/>
                    </a:cubicBezTo>
                    <a:cubicBezTo>
                      <a:pt x="139" y="8"/>
                      <a:pt x="93" y="28"/>
                      <a:pt x="60" y="52"/>
                    </a:cubicBezTo>
                    <a:cubicBezTo>
                      <a:pt x="48" y="60"/>
                      <a:pt x="35" y="69"/>
                      <a:pt x="28" y="79"/>
                    </a:cubicBezTo>
                    <a:cubicBezTo>
                      <a:pt x="23" y="86"/>
                      <a:pt x="12" y="106"/>
                      <a:pt x="14" y="116"/>
                    </a:cubicBezTo>
                    <a:cubicBezTo>
                      <a:pt x="15" y="121"/>
                      <a:pt x="20" y="121"/>
                      <a:pt x="23" y="126"/>
                    </a:cubicBezTo>
                    <a:cubicBezTo>
                      <a:pt x="29" y="132"/>
                      <a:pt x="32" y="141"/>
                      <a:pt x="37" y="147"/>
                    </a:cubicBezTo>
                    <a:cubicBezTo>
                      <a:pt x="34" y="158"/>
                      <a:pt x="35" y="169"/>
                      <a:pt x="37" y="179"/>
                    </a:cubicBezTo>
                    <a:cubicBezTo>
                      <a:pt x="53" y="188"/>
                      <a:pt x="69" y="177"/>
                      <a:pt x="82" y="1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120"/>
              <p:cNvSpPr>
                <a:spLocks noEditPoints="1"/>
              </p:cNvSpPr>
              <p:nvPr/>
            </p:nvSpPr>
            <p:spPr bwMode="auto">
              <a:xfrm>
                <a:off x="1752601" y="914401"/>
                <a:ext cx="214313" cy="111125"/>
              </a:xfrm>
              <a:custGeom>
                <a:avLst/>
                <a:gdLst>
                  <a:gd name="T0" fmla="*/ 253 w 275"/>
                  <a:gd name="T1" fmla="*/ 104 h 141"/>
                  <a:gd name="T2" fmla="*/ 222 w 275"/>
                  <a:gd name="T3" fmla="*/ 111 h 141"/>
                  <a:gd name="T4" fmla="*/ 98 w 275"/>
                  <a:gd name="T5" fmla="*/ 109 h 141"/>
                  <a:gd name="T6" fmla="*/ 71 w 275"/>
                  <a:gd name="T7" fmla="*/ 116 h 141"/>
                  <a:gd name="T8" fmla="*/ 47 w 275"/>
                  <a:gd name="T9" fmla="*/ 127 h 141"/>
                  <a:gd name="T10" fmla="*/ 25 w 275"/>
                  <a:gd name="T11" fmla="*/ 128 h 141"/>
                  <a:gd name="T12" fmla="*/ 17 w 275"/>
                  <a:gd name="T13" fmla="*/ 98 h 141"/>
                  <a:gd name="T14" fmla="*/ 5 w 275"/>
                  <a:gd name="T15" fmla="*/ 89 h 141"/>
                  <a:gd name="T16" fmla="*/ 15 w 275"/>
                  <a:gd name="T17" fmla="*/ 59 h 141"/>
                  <a:gd name="T18" fmla="*/ 236 w 275"/>
                  <a:gd name="T19" fmla="*/ 20 h 141"/>
                  <a:gd name="T20" fmla="*/ 275 w 275"/>
                  <a:gd name="T21" fmla="*/ 49 h 141"/>
                  <a:gd name="T22" fmla="*/ 253 w 275"/>
                  <a:gd name="T23" fmla="*/ 104 h 141"/>
                  <a:gd name="T24" fmla="*/ 265 w 275"/>
                  <a:gd name="T25" fmla="*/ 51 h 141"/>
                  <a:gd name="T26" fmla="*/ 265 w 275"/>
                  <a:gd name="T27" fmla="*/ 49 h 141"/>
                  <a:gd name="T28" fmla="*/ 259 w 275"/>
                  <a:gd name="T29" fmla="*/ 36 h 141"/>
                  <a:gd name="T30" fmla="*/ 228 w 275"/>
                  <a:gd name="T31" fmla="*/ 24 h 141"/>
                  <a:gd name="T32" fmla="*/ 160 w 275"/>
                  <a:gd name="T33" fmla="*/ 20 h 141"/>
                  <a:gd name="T34" fmla="*/ 59 w 275"/>
                  <a:gd name="T35" fmla="*/ 38 h 141"/>
                  <a:gd name="T36" fmla="*/ 13 w 275"/>
                  <a:gd name="T37" fmla="*/ 83 h 141"/>
                  <a:gd name="T38" fmla="*/ 35 w 275"/>
                  <a:gd name="T39" fmla="*/ 128 h 141"/>
                  <a:gd name="T40" fmla="*/ 65 w 275"/>
                  <a:gd name="T41" fmla="*/ 110 h 141"/>
                  <a:gd name="T42" fmla="*/ 126 w 275"/>
                  <a:gd name="T43" fmla="*/ 98 h 141"/>
                  <a:gd name="T44" fmla="*/ 147 w 275"/>
                  <a:gd name="T45" fmla="*/ 95 h 141"/>
                  <a:gd name="T46" fmla="*/ 242 w 275"/>
                  <a:gd name="T47" fmla="*/ 101 h 141"/>
                  <a:gd name="T48" fmla="*/ 265 w 275"/>
                  <a:gd name="T49" fmla="*/ 51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275" h="141">
                    <a:moveTo>
                      <a:pt x="253" y="104"/>
                    </a:moveTo>
                    <a:cubicBezTo>
                      <a:pt x="246" y="111"/>
                      <a:pt x="235" y="112"/>
                      <a:pt x="222" y="111"/>
                    </a:cubicBezTo>
                    <a:cubicBezTo>
                      <a:pt x="182" y="107"/>
                      <a:pt x="139" y="99"/>
                      <a:pt x="98" y="109"/>
                    </a:cubicBezTo>
                    <a:cubicBezTo>
                      <a:pt x="89" y="111"/>
                      <a:pt x="80" y="114"/>
                      <a:pt x="71" y="116"/>
                    </a:cubicBezTo>
                    <a:cubicBezTo>
                      <a:pt x="62" y="119"/>
                      <a:pt x="55" y="124"/>
                      <a:pt x="47" y="127"/>
                    </a:cubicBezTo>
                    <a:cubicBezTo>
                      <a:pt x="48" y="138"/>
                      <a:pt x="32" y="141"/>
                      <a:pt x="25" y="128"/>
                    </a:cubicBezTo>
                    <a:cubicBezTo>
                      <a:pt x="21" y="120"/>
                      <a:pt x="24" y="105"/>
                      <a:pt x="17" y="98"/>
                    </a:cubicBezTo>
                    <a:cubicBezTo>
                      <a:pt x="14" y="94"/>
                      <a:pt x="7" y="92"/>
                      <a:pt x="5" y="89"/>
                    </a:cubicBezTo>
                    <a:cubicBezTo>
                      <a:pt x="0" y="78"/>
                      <a:pt x="13" y="66"/>
                      <a:pt x="15" y="59"/>
                    </a:cubicBezTo>
                    <a:cubicBezTo>
                      <a:pt x="60" y="12"/>
                      <a:pt x="162" y="0"/>
                      <a:pt x="236" y="20"/>
                    </a:cubicBezTo>
                    <a:cubicBezTo>
                      <a:pt x="254" y="25"/>
                      <a:pt x="271" y="27"/>
                      <a:pt x="275" y="49"/>
                    </a:cubicBezTo>
                    <a:cubicBezTo>
                      <a:pt x="262" y="64"/>
                      <a:pt x="251" y="78"/>
                      <a:pt x="253" y="104"/>
                    </a:cubicBezTo>
                    <a:close/>
                    <a:moveTo>
                      <a:pt x="265" y="51"/>
                    </a:moveTo>
                    <a:cubicBezTo>
                      <a:pt x="265" y="50"/>
                      <a:pt x="265" y="49"/>
                      <a:pt x="265" y="49"/>
                    </a:cubicBezTo>
                    <a:cubicBezTo>
                      <a:pt x="262" y="46"/>
                      <a:pt x="262" y="39"/>
                      <a:pt x="259" y="36"/>
                    </a:cubicBezTo>
                    <a:cubicBezTo>
                      <a:pt x="254" y="31"/>
                      <a:pt x="236" y="25"/>
                      <a:pt x="228" y="24"/>
                    </a:cubicBezTo>
                    <a:cubicBezTo>
                      <a:pt x="208" y="19"/>
                      <a:pt x="185" y="19"/>
                      <a:pt x="160" y="20"/>
                    </a:cubicBezTo>
                    <a:cubicBezTo>
                      <a:pt x="125" y="21"/>
                      <a:pt x="86" y="24"/>
                      <a:pt x="59" y="38"/>
                    </a:cubicBezTo>
                    <a:cubicBezTo>
                      <a:pt x="39" y="48"/>
                      <a:pt x="19" y="63"/>
                      <a:pt x="13" y="83"/>
                    </a:cubicBezTo>
                    <a:cubicBezTo>
                      <a:pt x="27" y="91"/>
                      <a:pt x="30" y="111"/>
                      <a:pt x="35" y="128"/>
                    </a:cubicBezTo>
                    <a:cubicBezTo>
                      <a:pt x="45" y="122"/>
                      <a:pt x="54" y="114"/>
                      <a:pt x="65" y="110"/>
                    </a:cubicBezTo>
                    <a:cubicBezTo>
                      <a:pt x="85" y="102"/>
                      <a:pt x="105" y="100"/>
                      <a:pt x="126" y="98"/>
                    </a:cubicBezTo>
                    <a:cubicBezTo>
                      <a:pt x="133" y="97"/>
                      <a:pt x="141" y="95"/>
                      <a:pt x="147" y="95"/>
                    </a:cubicBezTo>
                    <a:cubicBezTo>
                      <a:pt x="180" y="93"/>
                      <a:pt x="212" y="103"/>
                      <a:pt x="242" y="101"/>
                    </a:cubicBezTo>
                    <a:cubicBezTo>
                      <a:pt x="247" y="82"/>
                      <a:pt x="251" y="61"/>
                      <a:pt x="265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121"/>
              <p:cNvSpPr>
                <a:spLocks noEditPoints="1"/>
              </p:cNvSpPr>
              <p:nvPr/>
            </p:nvSpPr>
            <p:spPr bwMode="auto">
              <a:xfrm>
                <a:off x="1728788" y="668338"/>
                <a:ext cx="184150" cy="84138"/>
              </a:xfrm>
              <a:custGeom>
                <a:avLst/>
                <a:gdLst>
                  <a:gd name="T0" fmla="*/ 32 w 236"/>
                  <a:gd name="T1" fmla="*/ 22 h 107"/>
                  <a:gd name="T2" fmla="*/ 177 w 236"/>
                  <a:gd name="T3" fmla="*/ 10 h 107"/>
                  <a:gd name="T4" fmla="*/ 197 w 236"/>
                  <a:gd name="T5" fmla="*/ 2 h 107"/>
                  <a:gd name="T6" fmla="*/ 228 w 236"/>
                  <a:gd name="T7" fmla="*/ 33 h 107"/>
                  <a:gd name="T8" fmla="*/ 143 w 236"/>
                  <a:gd name="T9" fmla="*/ 102 h 107"/>
                  <a:gd name="T10" fmla="*/ 67 w 236"/>
                  <a:gd name="T11" fmla="*/ 105 h 107"/>
                  <a:gd name="T12" fmla="*/ 1 w 236"/>
                  <a:gd name="T13" fmla="*/ 85 h 107"/>
                  <a:gd name="T14" fmla="*/ 32 w 236"/>
                  <a:gd name="T15" fmla="*/ 22 h 107"/>
                  <a:gd name="T16" fmla="*/ 151 w 236"/>
                  <a:gd name="T17" fmla="*/ 26 h 107"/>
                  <a:gd name="T18" fmla="*/ 90 w 236"/>
                  <a:gd name="T19" fmla="*/ 37 h 107"/>
                  <a:gd name="T20" fmla="*/ 60 w 236"/>
                  <a:gd name="T21" fmla="*/ 34 h 107"/>
                  <a:gd name="T22" fmla="*/ 35 w 236"/>
                  <a:gd name="T23" fmla="*/ 33 h 107"/>
                  <a:gd name="T24" fmla="*/ 15 w 236"/>
                  <a:gd name="T25" fmla="*/ 59 h 107"/>
                  <a:gd name="T26" fmla="*/ 14 w 236"/>
                  <a:gd name="T27" fmla="*/ 84 h 107"/>
                  <a:gd name="T28" fmla="*/ 31 w 236"/>
                  <a:gd name="T29" fmla="*/ 91 h 107"/>
                  <a:gd name="T30" fmla="*/ 169 w 236"/>
                  <a:gd name="T31" fmla="*/ 85 h 107"/>
                  <a:gd name="T32" fmla="*/ 192 w 236"/>
                  <a:gd name="T33" fmla="*/ 75 h 107"/>
                  <a:gd name="T34" fmla="*/ 217 w 236"/>
                  <a:gd name="T35" fmla="*/ 39 h 107"/>
                  <a:gd name="T36" fmla="*/ 195 w 236"/>
                  <a:gd name="T37" fmla="*/ 15 h 107"/>
                  <a:gd name="T38" fmla="*/ 151 w 236"/>
                  <a:gd name="T39" fmla="*/ 2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36" h="107">
                    <a:moveTo>
                      <a:pt x="32" y="22"/>
                    </a:moveTo>
                    <a:cubicBezTo>
                      <a:pt x="78" y="35"/>
                      <a:pt x="131" y="24"/>
                      <a:pt x="177" y="10"/>
                    </a:cubicBezTo>
                    <a:cubicBezTo>
                      <a:pt x="181" y="4"/>
                      <a:pt x="191" y="0"/>
                      <a:pt x="197" y="2"/>
                    </a:cubicBezTo>
                    <a:cubicBezTo>
                      <a:pt x="210" y="10"/>
                      <a:pt x="213" y="28"/>
                      <a:pt x="228" y="33"/>
                    </a:cubicBezTo>
                    <a:cubicBezTo>
                      <a:pt x="236" y="69"/>
                      <a:pt x="180" y="95"/>
                      <a:pt x="143" y="102"/>
                    </a:cubicBezTo>
                    <a:cubicBezTo>
                      <a:pt x="120" y="107"/>
                      <a:pt x="90" y="106"/>
                      <a:pt x="67" y="105"/>
                    </a:cubicBezTo>
                    <a:cubicBezTo>
                      <a:pt x="39" y="104"/>
                      <a:pt x="15" y="100"/>
                      <a:pt x="1" y="85"/>
                    </a:cubicBezTo>
                    <a:cubicBezTo>
                      <a:pt x="0" y="60"/>
                      <a:pt x="15" y="35"/>
                      <a:pt x="32" y="22"/>
                    </a:cubicBezTo>
                    <a:close/>
                    <a:moveTo>
                      <a:pt x="151" y="26"/>
                    </a:moveTo>
                    <a:cubicBezTo>
                      <a:pt x="131" y="30"/>
                      <a:pt x="110" y="37"/>
                      <a:pt x="90" y="37"/>
                    </a:cubicBezTo>
                    <a:cubicBezTo>
                      <a:pt x="79" y="37"/>
                      <a:pt x="70" y="35"/>
                      <a:pt x="60" y="34"/>
                    </a:cubicBezTo>
                    <a:cubicBezTo>
                      <a:pt x="53" y="33"/>
                      <a:pt x="41" y="32"/>
                      <a:pt x="35" y="33"/>
                    </a:cubicBezTo>
                    <a:cubicBezTo>
                      <a:pt x="25" y="35"/>
                      <a:pt x="20" y="48"/>
                      <a:pt x="15" y="59"/>
                    </a:cubicBezTo>
                    <a:cubicBezTo>
                      <a:pt x="10" y="70"/>
                      <a:pt x="7" y="75"/>
                      <a:pt x="14" y="84"/>
                    </a:cubicBezTo>
                    <a:cubicBezTo>
                      <a:pt x="21" y="87"/>
                      <a:pt x="24" y="88"/>
                      <a:pt x="31" y="91"/>
                    </a:cubicBezTo>
                    <a:cubicBezTo>
                      <a:pt x="63" y="97"/>
                      <a:pt x="128" y="100"/>
                      <a:pt x="169" y="85"/>
                    </a:cubicBezTo>
                    <a:cubicBezTo>
                      <a:pt x="176" y="82"/>
                      <a:pt x="186" y="79"/>
                      <a:pt x="192" y="75"/>
                    </a:cubicBezTo>
                    <a:cubicBezTo>
                      <a:pt x="202" y="69"/>
                      <a:pt x="225" y="51"/>
                      <a:pt x="217" y="39"/>
                    </a:cubicBezTo>
                    <a:cubicBezTo>
                      <a:pt x="212" y="32"/>
                      <a:pt x="203" y="20"/>
                      <a:pt x="195" y="15"/>
                    </a:cubicBezTo>
                    <a:cubicBezTo>
                      <a:pt x="183" y="22"/>
                      <a:pt x="168" y="23"/>
                      <a:pt x="15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122"/>
              <p:cNvSpPr>
                <a:spLocks noEditPoints="1"/>
              </p:cNvSpPr>
              <p:nvPr/>
            </p:nvSpPr>
            <p:spPr bwMode="auto">
              <a:xfrm>
                <a:off x="1746251" y="685801"/>
                <a:ext cx="147638" cy="49213"/>
              </a:xfrm>
              <a:custGeom>
                <a:avLst/>
                <a:gdLst>
                  <a:gd name="T0" fmla="*/ 14 w 189"/>
                  <a:gd name="T1" fmla="*/ 20 h 65"/>
                  <a:gd name="T2" fmla="*/ 87 w 189"/>
                  <a:gd name="T3" fmla="*/ 24 h 65"/>
                  <a:gd name="T4" fmla="*/ 102 w 189"/>
                  <a:gd name="T5" fmla="*/ 22 h 65"/>
                  <a:gd name="T6" fmla="*/ 138 w 189"/>
                  <a:gd name="T7" fmla="*/ 15 h 65"/>
                  <a:gd name="T8" fmla="*/ 169 w 189"/>
                  <a:gd name="T9" fmla="*/ 0 h 65"/>
                  <a:gd name="T10" fmla="*/ 175 w 189"/>
                  <a:gd name="T11" fmla="*/ 34 h 65"/>
                  <a:gd name="T12" fmla="*/ 165 w 189"/>
                  <a:gd name="T13" fmla="*/ 40 h 65"/>
                  <a:gd name="T14" fmla="*/ 134 w 189"/>
                  <a:gd name="T15" fmla="*/ 60 h 65"/>
                  <a:gd name="T16" fmla="*/ 101 w 189"/>
                  <a:gd name="T17" fmla="*/ 65 h 65"/>
                  <a:gd name="T18" fmla="*/ 53 w 189"/>
                  <a:gd name="T19" fmla="*/ 63 h 65"/>
                  <a:gd name="T20" fmla="*/ 10 w 189"/>
                  <a:gd name="T21" fmla="*/ 58 h 65"/>
                  <a:gd name="T22" fmla="*/ 14 w 189"/>
                  <a:gd name="T23" fmla="*/ 20 h 65"/>
                  <a:gd name="T24" fmla="*/ 83 w 189"/>
                  <a:gd name="T25" fmla="*/ 53 h 65"/>
                  <a:gd name="T26" fmla="*/ 168 w 189"/>
                  <a:gd name="T27" fmla="*/ 28 h 65"/>
                  <a:gd name="T28" fmla="*/ 171 w 189"/>
                  <a:gd name="T29" fmla="*/ 20 h 65"/>
                  <a:gd name="T30" fmla="*/ 164 w 189"/>
                  <a:gd name="T31" fmla="*/ 12 h 65"/>
                  <a:gd name="T32" fmla="*/ 158 w 189"/>
                  <a:gd name="T33" fmla="*/ 18 h 65"/>
                  <a:gd name="T34" fmla="*/ 120 w 189"/>
                  <a:gd name="T35" fmla="*/ 29 h 65"/>
                  <a:gd name="T36" fmla="*/ 69 w 189"/>
                  <a:gd name="T37" fmla="*/ 35 h 65"/>
                  <a:gd name="T38" fmla="*/ 16 w 189"/>
                  <a:gd name="T39" fmla="*/ 34 h 65"/>
                  <a:gd name="T40" fmla="*/ 15 w 189"/>
                  <a:gd name="T41" fmla="*/ 36 h 65"/>
                  <a:gd name="T42" fmla="*/ 18 w 189"/>
                  <a:gd name="T43" fmla="*/ 47 h 65"/>
                  <a:gd name="T44" fmla="*/ 83 w 189"/>
                  <a:gd name="T45" fmla="*/ 5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89" h="65">
                    <a:moveTo>
                      <a:pt x="14" y="20"/>
                    </a:moveTo>
                    <a:cubicBezTo>
                      <a:pt x="41" y="20"/>
                      <a:pt x="63" y="27"/>
                      <a:pt x="87" y="24"/>
                    </a:cubicBezTo>
                    <a:cubicBezTo>
                      <a:pt x="92" y="24"/>
                      <a:pt x="96" y="22"/>
                      <a:pt x="102" y="22"/>
                    </a:cubicBezTo>
                    <a:cubicBezTo>
                      <a:pt x="114" y="21"/>
                      <a:pt x="123" y="17"/>
                      <a:pt x="138" y="15"/>
                    </a:cubicBezTo>
                    <a:cubicBezTo>
                      <a:pt x="147" y="9"/>
                      <a:pt x="160" y="7"/>
                      <a:pt x="169" y="0"/>
                    </a:cubicBezTo>
                    <a:cubicBezTo>
                      <a:pt x="176" y="15"/>
                      <a:pt x="189" y="22"/>
                      <a:pt x="175" y="34"/>
                    </a:cubicBezTo>
                    <a:cubicBezTo>
                      <a:pt x="173" y="36"/>
                      <a:pt x="168" y="38"/>
                      <a:pt x="165" y="40"/>
                    </a:cubicBezTo>
                    <a:cubicBezTo>
                      <a:pt x="156" y="47"/>
                      <a:pt x="143" y="54"/>
                      <a:pt x="134" y="60"/>
                    </a:cubicBezTo>
                    <a:cubicBezTo>
                      <a:pt x="124" y="62"/>
                      <a:pt x="114" y="65"/>
                      <a:pt x="101" y="65"/>
                    </a:cubicBezTo>
                    <a:cubicBezTo>
                      <a:pt x="84" y="65"/>
                      <a:pt x="63" y="61"/>
                      <a:pt x="53" y="63"/>
                    </a:cubicBezTo>
                    <a:cubicBezTo>
                      <a:pt x="42" y="59"/>
                      <a:pt x="26" y="61"/>
                      <a:pt x="10" y="58"/>
                    </a:cubicBezTo>
                    <a:cubicBezTo>
                      <a:pt x="0" y="48"/>
                      <a:pt x="9" y="29"/>
                      <a:pt x="14" y="20"/>
                    </a:cubicBezTo>
                    <a:close/>
                    <a:moveTo>
                      <a:pt x="83" y="53"/>
                    </a:moveTo>
                    <a:cubicBezTo>
                      <a:pt x="110" y="63"/>
                      <a:pt x="148" y="45"/>
                      <a:pt x="168" y="28"/>
                    </a:cubicBezTo>
                    <a:cubicBezTo>
                      <a:pt x="168" y="25"/>
                      <a:pt x="170" y="23"/>
                      <a:pt x="171" y="20"/>
                    </a:cubicBezTo>
                    <a:cubicBezTo>
                      <a:pt x="167" y="19"/>
                      <a:pt x="167" y="15"/>
                      <a:pt x="164" y="12"/>
                    </a:cubicBezTo>
                    <a:cubicBezTo>
                      <a:pt x="164" y="16"/>
                      <a:pt x="160" y="17"/>
                      <a:pt x="158" y="18"/>
                    </a:cubicBezTo>
                    <a:cubicBezTo>
                      <a:pt x="148" y="23"/>
                      <a:pt x="133" y="27"/>
                      <a:pt x="120" y="29"/>
                    </a:cubicBezTo>
                    <a:cubicBezTo>
                      <a:pt x="103" y="32"/>
                      <a:pt x="83" y="32"/>
                      <a:pt x="69" y="35"/>
                    </a:cubicBezTo>
                    <a:cubicBezTo>
                      <a:pt x="50" y="34"/>
                      <a:pt x="35" y="25"/>
                      <a:pt x="16" y="34"/>
                    </a:cubicBezTo>
                    <a:cubicBezTo>
                      <a:pt x="16" y="35"/>
                      <a:pt x="16" y="36"/>
                      <a:pt x="15" y="36"/>
                    </a:cubicBezTo>
                    <a:cubicBezTo>
                      <a:pt x="16" y="42"/>
                      <a:pt x="16" y="45"/>
                      <a:pt x="18" y="47"/>
                    </a:cubicBezTo>
                    <a:cubicBezTo>
                      <a:pt x="36" y="52"/>
                      <a:pt x="60" y="53"/>
                      <a:pt x="83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123"/>
              <p:cNvSpPr>
                <a:spLocks noEditPoints="1"/>
              </p:cNvSpPr>
              <p:nvPr/>
            </p:nvSpPr>
            <p:spPr bwMode="auto">
              <a:xfrm>
                <a:off x="1752601" y="595313"/>
                <a:ext cx="106363" cy="74613"/>
              </a:xfrm>
              <a:custGeom>
                <a:avLst/>
                <a:gdLst>
                  <a:gd name="T0" fmla="*/ 66 w 135"/>
                  <a:gd name="T1" fmla="*/ 0 h 96"/>
                  <a:gd name="T2" fmla="*/ 105 w 135"/>
                  <a:gd name="T3" fmla="*/ 7 h 96"/>
                  <a:gd name="T4" fmla="*/ 110 w 135"/>
                  <a:gd name="T5" fmla="*/ 15 h 96"/>
                  <a:gd name="T6" fmla="*/ 122 w 135"/>
                  <a:gd name="T7" fmla="*/ 24 h 96"/>
                  <a:gd name="T8" fmla="*/ 118 w 135"/>
                  <a:gd name="T9" fmla="*/ 70 h 96"/>
                  <a:gd name="T10" fmla="*/ 69 w 135"/>
                  <a:gd name="T11" fmla="*/ 92 h 96"/>
                  <a:gd name="T12" fmla="*/ 41 w 135"/>
                  <a:gd name="T13" fmla="*/ 94 h 96"/>
                  <a:gd name="T14" fmla="*/ 32 w 135"/>
                  <a:gd name="T15" fmla="*/ 88 h 96"/>
                  <a:gd name="T16" fmla="*/ 6 w 135"/>
                  <a:gd name="T17" fmla="*/ 65 h 96"/>
                  <a:gd name="T18" fmla="*/ 66 w 135"/>
                  <a:gd name="T19" fmla="*/ 0 h 96"/>
                  <a:gd name="T20" fmla="*/ 43 w 135"/>
                  <a:gd name="T21" fmla="*/ 23 h 96"/>
                  <a:gd name="T22" fmla="*/ 17 w 135"/>
                  <a:gd name="T23" fmla="*/ 48 h 96"/>
                  <a:gd name="T24" fmla="*/ 40 w 135"/>
                  <a:gd name="T25" fmla="*/ 84 h 96"/>
                  <a:gd name="T26" fmla="*/ 115 w 135"/>
                  <a:gd name="T27" fmla="*/ 62 h 96"/>
                  <a:gd name="T28" fmla="*/ 93 w 135"/>
                  <a:gd name="T29" fmla="*/ 13 h 96"/>
                  <a:gd name="T30" fmla="*/ 43 w 135"/>
                  <a:gd name="T31" fmla="*/ 2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35" h="96">
                    <a:moveTo>
                      <a:pt x="66" y="0"/>
                    </a:moveTo>
                    <a:cubicBezTo>
                      <a:pt x="76" y="6"/>
                      <a:pt x="98" y="0"/>
                      <a:pt x="105" y="7"/>
                    </a:cubicBezTo>
                    <a:cubicBezTo>
                      <a:pt x="107" y="9"/>
                      <a:pt x="108" y="13"/>
                      <a:pt x="110" y="15"/>
                    </a:cubicBezTo>
                    <a:cubicBezTo>
                      <a:pt x="113" y="19"/>
                      <a:pt x="119" y="21"/>
                      <a:pt x="122" y="24"/>
                    </a:cubicBezTo>
                    <a:cubicBezTo>
                      <a:pt x="135" y="39"/>
                      <a:pt x="131" y="55"/>
                      <a:pt x="118" y="70"/>
                    </a:cubicBezTo>
                    <a:cubicBezTo>
                      <a:pt x="108" y="82"/>
                      <a:pt x="90" y="89"/>
                      <a:pt x="69" y="92"/>
                    </a:cubicBezTo>
                    <a:cubicBezTo>
                      <a:pt x="60" y="94"/>
                      <a:pt x="47" y="96"/>
                      <a:pt x="41" y="94"/>
                    </a:cubicBezTo>
                    <a:cubicBezTo>
                      <a:pt x="38" y="93"/>
                      <a:pt x="36" y="90"/>
                      <a:pt x="32" y="88"/>
                    </a:cubicBezTo>
                    <a:cubicBezTo>
                      <a:pt x="21" y="83"/>
                      <a:pt x="8" y="77"/>
                      <a:pt x="6" y="65"/>
                    </a:cubicBezTo>
                    <a:cubicBezTo>
                      <a:pt x="0" y="31"/>
                      <a:pt x="44" y="10"/>
                      <a:pt x="66" y="0"/>
                    </a:cubicBezTo>
                    <a:close/>
                    <a:moveTo>
                      <a:pt x="43" y="23"/>
                    </a:moveTo>
                    <a:cubicBezTo>
                      <a:pt x="34" y="29"/>
                      <a:pt x="20" y="40"/>
                      <a:pt x="17" y="48"/>
                    </a:cubicBezTo>
                    <a:cubicBezTo>
                      <a:pt x="12" y="66"/>
                      <a:pt x="28" y="81"/>
                      <a:pt x="40" y="84"/>
                    </a:cubicBezTo>
                    <a:cubicBezTo>
                      <a:pt x="61" y="89"/>
                      <a:pt x="104" y="76"/>
                      <a:pt x="115" y="62"/>
                    </a:cubicBezTo>
                    <a:cubicBezTo>
                      <a:pt x="132" y="40"/>
                      <a:pt x="111" y="25"/>
                      <a:pt x="93" y="13"/>
                    </a:cubicBezTo>
                    <a:cubicBezTo>
                      <a:pt x="74" y="11"/>
                      <a:pt x="54" y="16"/>
                      <a:pt x="43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124"/>
              <p:cNvSpPr>
                <a:spLocks noEditPoints="1"/>
              </p:cNvSpPr>
              <p:nvPr/>
            </p:nvSpPr>
            <p:spPr bwMode="auto">
              <a:xfrm>
                <a:off x="1774826" y="606426"/>
                <a:ext cx="77788" cy="50800"/>
              </a:xfrm>
              <a:custGeom>
                <a:avLst/>
                <a:gdLst>
                  <a:gd name="T0" fmla="*/ 73 w 100"/>
                  <a:gd name="T1" fmla="*/ 10 h 64"/>
                  <a:gd name="T2" fmla="*/ 36 w 100"/>
                  <a:gd name="T3" fmla="*/ 60 h 64"/>
                  <a:gd name="T4" fmla="*/ 24 w 100"/>
                  <a:gd name="T5" fmla="*/ 11 h 64"/>
                  <a:gd name="T6" fmla="*/ 65 w 100"/>
                  <a:gd name="T7" fmla="*/ 10 h 64"/>
                  <a:gd name="T8" fmla="*/ 73 w 100"/>
                  <a:gd name="T9" fmla="*/ 10 h 64"/>
                  <a:gd name="T10" fmla="*/ 72 w 100"/>
                  <a:gd name="T11" fmla="*/ 23 h 64"/>
                  <a:gd name="T12" fmla="*/ 36 w 100"/>
                  <a:gd name="T13" fmla="*/ 20 h 64"/>
                  <a:gd name="T14" fmla="*/ 18 w 100"/>
                  <a:gd name="T15" fmla="*/ 30 h 64"/>
                  <a:gd name="T16" fmla="*/ 72 w 100"/>
                  <a:gd name="T17" fmla="*/ 23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0" h="64">
                    <a:moveTo>
                      <a:pt x="73" y="10"/>
                    </a:moveTo>
                    <a:cubicBezTo>
                      <a:pt x="100" y="43"/>
                      <a:pt x="63" y="61"/>
                      <a:pt x="36" y="60"/>
                    </a:cubicBezTo>
                    <a:cubicBezTo>
                      <a:pt x="5" y="60"/>
                      <a:pt x="0" y="25"/>
                      <a:pt x="24" y="11"/>
                    </a:cubicBezTo>
                    <a:cubicBezTo>
                      <a:pt x="37" y="8"/>
                      <a:pt x="52" y="0"/>
                      <a:pt x="65" y="10"/>
                    </a:cubicBezTo>
                    <a:cubicBezTo>
                      <a:pt x="69" y="11"/>
                      <a:pt x="70" y="9"/>
                      <a:pt x="73" y="10"/>
                    </a:cubicBezTo>
                    <a:close/>
                    <a:moveTo>
                      <a:pt x="72" y="23"/>
                    </a:moveTo>
                    <a:cubicBezTo>
                      <a:pt x="64" y="14"/>
                      <a:pt x="47" y="11"/>
                      <a:pt x="36" y="20"/>
                    </a:cubicBezTo>
                    <a:cubicBezTo>
                      <a:pt x="28" y="17"/>
                      <a:pt x="23" y="26"/>
                      <a:pt x="18" y="30"/>
                    </a:cubicBezTo>
                    <a:cubicBezTo>
                      <a:pt x="11" y="64"/>
                      <a:pt x="90" y="50"/>
                      <a:pt x="72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125"/>
              <p:cNvSpPr>
                <a:spLocks noEditPoints="1"/>
              </p:cNvSpPr>
              <p:nvPr/>
            </p:nvSpPr>
            <p:spPr bwMode="auto">
              <a:xfrm>
                <a:off x="1295401" y="361951"/>
                <a:ext cx="739775" cy="920750"/>
              </a:xfrm>
              <a:custGeom>
                <a:avLst/>
                <a:gdLst>
                  <a:gd name="T0" fmla="*/ 444 w 948"/>
                  <a:gd name="T1" fmla="*/ 2 h 1181"/>
                  <a:gd name="T2" fmla="*/ 796 w 948"/>
                  <a:gd name="T3" fmla="*/ 271 h 1181"/>
                  <a:gd name="T4" fmla="*/ 545 w 948"/>
                  <a:gd name="T5" fmla="*/ 1126 h 1181"/>
                  <a:gd name="T6" fmla="*/ 102 w 948"/>
                  <a:gd name="T7" fmla="*/ 1152 h 1181"/>
                  <a:gd name="T8" fmla="*/ 732 w 948"/>
                  <a:gd name="T9" fmla="*/ 1084 h 1181"/>
                  <a:gd name="T10" fmla="*/ 494 w 948"/>
                  <a:gd name="T11" fmla="*/ 685 h 1181"/>
                  <a:gd name="T12" fmla="*/ 875 w 948"/>
                  <a:gd name="T13" fmla="*/ 457 h 1181"/>
                  <a:gd name="T14" fmla="*/ 368 w 948"/>
                  <a:gd name="T15" fmla="*/ 537 h 1181"/>
                  <a:gd name="T16" fmla="*/ 439 w 948"/>
                  <a:gd name="T17" fmla="*/ 674 h 1181"/>
                  <a:gd name="T18" fmla="*/ 507 w 948"/>
                  <a:gd name="T19" fmla="*/ 557 h 1181"/>
                  <a:gd name="T20" fmla="*/ 550 w 948"/>
                  <a:gd name="T21" fmla="*/ 571 h 1181"/>
                  <a:gd name="T22" fmla="*/ 451 w 948"/>
                  <a:gd name="T23" fmla="*/ 1064 h 1181"/>
                  <a:gd name="T24" fmla="*/ 818 w 948"/>
                  <a:gd name="T25" fmla="*/ 523 h 1181"/>
                  <a:gd name="T26" fmla="*/ 250 w 948"/>
                  <a:gd name="T27" fmla="*/ 360 h 1181"/>
                  <a:gd name="T28" fmla="*/ 309 w 948"/>
                  <a:gd name="T29" fmla="*/ 817 h 1181"/>
                  <a:gd name="T30" fmla="*/ 668 w 948"/>
                  <a:gd name="T31" fmla="*/ 242 h 1181"/>
                  <a:gd name="T32" fmla="*/ 576 w 948"/>
                  <a:gd name="T33" fmla="*/ 152 h 1181"/>
                  <a:gd name="T34" fmla="*/ 172 w 948"/>
                  <a:gd name="T35" fmla="*/ 588 h 1181"/>
                  <a:gd name="T36" fmla="*/ 328 w 948"/>
                  <a:gd name="T37" fmla="*/ 174 h 1181"/>
                  <a:gd name="T38" fmla="*/ 188 w 948"/>
                  <a:gd name="T39" fmla="*/ 185 h 1181"/>
                  <a:gd name="T40" fmla="*/ 285 w 948"/>
                  <a:gd name="T41" fmla="*/ 137 h 1181"/>
                  <a:gd name="T42" fmla="*/ 451 w 948"/>
                  <a:gd name="T43" fmla="*/ 53 h 1181"/>
                  <a:gd name="T44" fmla="*/ 327 w 948"/>
                  <a:gd name="T45" fmla="*/ 632 h 1181"/>
                  <a:gd name="T46" fmla="*/ 453 w 948"/>
                  <a:gd name="T47" fmla="*/ 63 h 1181"/>
                  <a:gd name="T48" fmla="*/ 223 w 948"/>
                  <a:gd name="T49" fmla="*/ 160 h 1181"/>
                  <a:gd name="T50" fmla="*/ 418 w 948"/>
                  <a:gd name="T51" fmla="*/ 302 h 1181"/>
                  <a:gd name="T52" fmla="*/ 389 w 948"/>
                  <a:gd name="T53" fmla="*/ 1068 h 1181"/>
                  <a:gd name="T54" fmla="*/ 381 w 948"/>
                  <a:gd name="T55" fmla="*/ 1148 h 1181"/>
                  <a:gd name="T56" fmla="*/ 358 w 948"/>
                  <a:gd name="T57" fmla="*/ 1048 h 1181"/>
                  <a:gd name="T58" fmla="*/ 342 w 948"/>
                  <a:gd name="T59" fmla="*/ 1014 h 1181"/>
                  <a:gd name="T60" fmla="*/ 345 w 948"/>
                  <a:gd name="T61" fmla="*/ 187 h 1181"/>
                  <a:gd name="T62" fmla="*/ 303 w 948"/>
                  <a:gd name="T63" fmla="*/ 780 h 1181"/>
                  <a:gd name="T64" fmla="*/ 306 w 948"/>
                  <a:gd name="T65" fmla="*/ 1170 h 1181"/>
                  <a:gd name="T66" fmla="*/ 338 w 948"/>
                  <a:gd name="T67" fmla="*/ 908 h 1181"/>
                  <a:gd name="T68" fmla="*/ 305 w 948"/>
                  <a:gd name="T69" fmla="*/ 210 h 1181"/>
                  <a:gd name="T70" fmla="*/ 241 w 948"/>
                  <a:gd name="T71" fmla="*/ 275 h 1181"/>
                  <a:gd name="T72" fmla="*/ 162 w 948"/>
                  <a:gd name="T73" fmla="*/ 467 h 1181"/>
                  <a:gd name="T74" fmla="*/ 157 w 948"/>
                  <a:gd name="T75" fmla="*/ 636 h 1181"/>
                  <a:gd name="T76" fmla="*/ 256 w 948"/>
                  <a:gd name="T77" fmla="*/ 802 h 1181"/>
                  <a:gd name="T78" fmla="*/ 257 w 948"/>
                  <a:gd name="T79" fmla="*/ 929 h 1181"/>
                  <a:gd name="T80" fmla="*/ 256 w 948"/>
                  <a:gd name="T81" fmla="*/ 993 h 1181"/>
                  <a:gd name="T82" fmla="*/ 221 w 948"/>
                  <a:gd name="T83" fmla="*/ 1073 h 1181"/>
                  <a:gd name="T84" fmla="*/ 253 w 948"/>
                  <a:gd name="T85" fmla="*/ 923 h 1181"/>
                  <a:gd name="T86" fmla="*/ 212 w 948"/>
                  <a:gd name="T87" fmla="*/ 847 h 1181"/>
                  <a:gd name="T88" fmla="*/ 237 w 948"/>
                  <a:gd name="T89" fmla="*/ 944 h 1181"/>
                  <a:gd name="T90" fmla="*/ 221 w 948"/>
                  <a:gd name="T91" fmla="*/ 1035 h 1181"/>
                  <a:gd name="T92" fmla="*/ 186 w 948"/>
                  <a:gd name="T93" fmla="*/ 877 h 1181"/>
                  <a:gd name="T94" fmla="*/ 196 w 948"/>
                  <a:gd name="T95" fmla="*/ 997 h 1181"/>
                  <a:gd name="T96" fmla="*/ 205 w 948"/>
                  <a:gd name="T97" fmla="*/ 847 h 1181"/>
                  <a:gd name="T98" fmla="*/ 197 w 948"/>
                  <a:gd name="T99" fmla="*/ 943 h 1181"/>
                  <a:gd name="T100" fmla="*/ 154 w 948"/>
                  <a:gd name="T101" fmla="*/ 424 h 1181"/>
                  <a:gd name="T102" fmla="*/ 96 w 948"/>
                  <a:gd name="T103" fmla="*/ 1041 h 1181"/>
                  <a:gd name="T104" fmla="*/ 64 w 948"/>
                  <a:gd name="T105" fmla="*/ 1035 h 1181"/>
                  <a:gd name="T106" fmla="*/ 154 w 948"/>
                  <a:gd name="T107" fmla="*/ 425 h 1181"/>
                  <a:gd name="T108" fmla="*/ 148 w 948"/>
                  <a:gd name="T109" fmla="*/ 543 h 1181"/>
                  <a:gd name="T110" fmla="*/ 107 w 948"/>
                  <a:gd name="T111" fmla="*/ 862 h 1181"/>
                  <a:gd name="T112" fmla="*/ 91 w 948"/>
                  <a:gd name="T113" fmla="*/ 857 h 1181"/>
                  <a:gd name="T114" fmla="*/ 89 w 948"/>
                  <a:gd name="T115" fmla="*/ 967 h 1181"/>
                  <a:gd name="T116" fmla="*/ 63 w 948"/>
                  <a:gd name="T117" fmla="*/ 911 h 1181"/>
                  <a:gd name="T118" fmla="*/ 59 w 948"/>
                  <a:gd name="T119" fmla="*/ 907 h 1181"/>
                  <a:gd name="T120" fmla="*/ 63 w 948"/>
                  <a:gd name="T121" fmla="*/ 1011 h 1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48" h="1181">
                    <a:moveTo>
                      <a:pt x="79" y="748"/>
                    </a:moveTo>
                    <a:cubicBezTo>
                      <a:pt x="86" y="720"/>
                      <a:pt x="88" y="691"/>
                      <a:pt x="92" y="664"/>
                    </a:cubicBezTo>
                    <a:cubicBezTo>
                      <a:pt x="90" y="595"/>
                      <a:pt x="83" y="485"/>
                      <a:pt x="89" y="396"/>
                    </a:cubicBezTo>
                    <a:cubicBezTo>
                      <a:pt x="90" y="376"/>
                      <a:pt x="92" y="359"/>
                      <a:pt x="96" y="339"/>
                    </a:cubicBezTo>
                    <a:cubicBezTo>
                      <a:pt x="102" y="312"/>
                      <a:pt x="114" y="286"/>
                      <a:pt x="127" y="260"/>
                    </a:cubicBezTo>
                    <a:cubicBezTo>
                      <a:pt x="145" y="226"/>
                      <a:pt x="163" y="197"/>
                      <a:pt x="190" y="174"/>
                    </a:cubicBezTo>
                    <a:cubicBezTo>
                      <a:pt x="197" y="168"/>
                      <a:pt x="203" y="159"/>
                      <a:pt x="213" y="160"/>
                    </a:cubicBezTo>
                    <a:cubicBezTo>
                      <a:pt x="207" y="131"/>
                      <a:pt x="216" y="107"/>
                      <a:pt x="230" y="85"/>
                    </a:cubicBezTo>
                    <a:cubicBezTo>
                      <a:pt x="250" y="54"/>
                      <a:pt x="279" y="33"/>
                      <a:pt x="320" y="20"/>
                    </a:cubicBezTo>
                    <a:cubicBezTo>
                      <a:pt x="333" y="15"/>
                      <a:pt x="348" y="12"/>
                      <a:pt x="363" y="9"/>
                    </a:cubicBezTo>
                    <a:cubicBezTo>
                      <a:pt x="378" y="5"/>
                      <a:pt x="394" y="1"/>
                      <a:pt x="407" y="0"/>
                    </a:cubicBezTo>
                    <a:cubicBezTo>
                      <a:pt x="411" y="0"/>
                      <a:pt x="415" y="2"/>
                      <a:pt x="420" y="2"/>
                    </a:cubicBezTo>
                    <a:cubicBezTo>
                      <a:pt x="428" y="2"/>
                      <a:pt x="436" y="0"/>
                      <a:pt x="444" y="2"/>
                    </a:cubicBezTo>
                    <a:cubicBezTo>
                      <a:pt x="462" y="5"/>
                      <a:pt x="486" y="16"/>
                      <a:pt x="502" y="26"/>
                    </a:cubicBezTo>
                    <a:cubicBezTo>
                      <a:pt x="513" y="33"/>
                      <a:pt x="522" y="37"/>
                      <a:pt x="526" y="50"/>
                    </a:cubicBezTo>
                    <a:cubicBezTo>
                      <a:pt x="544" y="59"/>
                      <a:pt x="557" y="74"/>
                      <a:pt x="570" y="90"/>
                    </a:cubicBezTo>
                    <a:cubicBezTo>
                      <a:pt x="578" y="99"/>
                      <a:pt x="587" y="110"/>
                      <a:pt x="589" y="122"/>
                    </a:cubicBezTo>
                    <a:cubicBezTo>
                      <a:pt x="606" y="126"/>
                      <a:pt x="620" y="125"/>
                      <a:pt x="631" y="130"/>
                    </a:cubicBezTo>
                    <a:cubicBezTo>
                      <a:pt x="635" y="131"/>
                      <a:pt x="638" y="136"/>
                      <a:pt x="642" y="138"/>
                    </a:cubicBezTo>
                    <a:cubicBezTo>
                      <a:pt x="646" y="140"/>
                      <a:pt x="652" y="140"/>
                      <a:pt x="657" y="143"/>
                    </a:cubicBezTo>
                    <a:cubicBezTo>
                      <a:pt x="665" y="147"/>
                      <a:pt x="668" y="152"/>
                      <a:pt x="680" y="152"/>
                    </a:cubicBezTo>
                    <a:cubicBezTo>
                      <a:pt x="681" y="154"/>
                      <a:pt x="685" y="156"/>
                      <a:pt x="682" y="160"/>
                    </a:cubicBezTo>
                    <a:cubicBezTo>
                      <a:pt x="696" y="166"/>
                      <a:pt x="710" y="169"/>
                      <a:pt x="722" y="176"/>
                    </a:cubicBezTo>
                    <a:cubicBezTo>
                      <a:pt x="732" y="181"/>
                      <a:pt x="751" y="203"/>
                      <a:pt x="758" y="214"/>
                    </a:cubicBezTo>
                    <a:cubicBezTo>
                      <a:pt x="765" y="227"/>
                      <a:pt x="770" y="242"/>
                      <a:pt x="776" y="255"/>
                    </a:cubicBezTo>
                    <a:cubicBezTo>
                      <a:pt x="782" y="261"/>
                      <a:pt x="788" y="267"/>
                      <a:pt x="796" y="271"/>
                    </a:cubicBezTo>
                    <a:cubicBezTo>
                      <a:pt x="852" y="340"/>
                      <a:pt x="881" y="430"/>
                      <a:pt x="900" y="533"/>
                    </a:cubicBezTo>
                    <a:cubicBezTo>
                      <a:pt x="905" y="540"/>
                      <a:pt x="909" y="549"/>
                      <a:pt x="906" y="558"/>
                    </a:cubicBezTo>
                    <a:cubicBezTo>
                      <a:pt x="927" y="584"/>
                      <a:pt x="934" y="626"/>
                      <a:pt x="940" y="666"/>
                    </a:cubicBezTo>
                    <a:cubicBezTo>
                      <a:pt x="944" y="697"/>
                      <a:pt x="942" y="735"/>
                      <a:pt x="945" y="775"/>
                    </a:cubicBezTo>
                    <a:cubicBezTo>
                      <a:pt x="946" y="788"/>
                      <a:pt x="948" y="801"/>
                      <a:pt x="948" y="815"/>
                    </a:cubicBezTo>
                    <a:cubicBezTo>
                      <a:pt x="948" y="828"/>
                      <a:pt x="944" y="842"/>
                      <a:pt x="943" y="855"/>
                    </a:cubicBezTo>
                    <a:cubicBezTo>
                      <a:pt x="938" y="908"/>
                      <a:pt x="932" y="962"/>
                      <a:pt x="919" y="1007"/>
                    </a:cubicBezTo>
                    <a:cubicBezTo>
                      <a:pt x="909" y="1038"/>
                      <a:pt x="891" y="1063"/>
                      <a:pt x="867" y="1079"/>
                    </a:cubicBezTo>
                    <a:cubicBezTo>
                      <a:pt x="865" y="1082"/>
                      <a:pt x="864" y="1085"/>
                      <a:pt x="862" y="1087"/>
                    </a:cubicBezTo>
                    <a:cubicBezTo>
                      <a:pt x="855" y="1087"/>
                      <a:pt x="846" y="1086"/>
                      <a:pt x="837" y="1089"/>
                    </a:cubicBezTo>
                    <a:cubicBezTo>
                      <a:pt x="786" y="1085"/>
                      <a:pt x="742" y="1091"/>
                      <a:pt x="696" y="1092"/>
                    </a:cubicBezTo>
                    <a:cubicBezTo>
                      <a:pt x="686" y="1092"/>
                      <a:pt x="675" y="1093"/>
                      <a:pt x="666" y="1094"/>
                    </a:cubicBezTo>
                    <a:cubicBezTo>
                      <a:pt x="625" y="1100"/>
                      <a:pt x="583" y="1111"/>
                      <a:pt x="545" y="1126"/>
                    </a:cubicBezTo>
                    <a:cubicBezTo>
                      <a:pt x="500" y="1144"/>
                      <a:pt x="454" y="1168"/>
                      <a:pt x="402" y="1158"/>
                    </a:cubicBezTo>
                    <a:cubicBezTo>
                      <a:pt x="397" y="1157"/>
                      <a:pt x="398" y="1162"/>
                      <a:pt x="394" y="1162"/>
                    </a:cubicBezTo>
                    <a:cubicBezTo>
                      <a:pt x="386" y="1146"/>
                      <a:pt x="366" y="1160"/>
                      <a:pt x="358" y="1166"/>
                    </a:cubicBezTo>
                    <a:cubicBezTo>
                      <a:pt x="347" y="1168"/>
                      <a:pt x="338" y="1172"/>
                      <a:pt x="328" y="1174"/>
                    </a:cubicBezTo>
                    <a:cubicBezTo>
                      <a:pt x="318" y="1176"/>
                      <a:pt x="308" y="1181"/>
                      <a:pt x="299" y="1180"/>
                    </a:cubicBezTo>
                    <a:cubicBezTo>
                      <a:pt x="293" y="1179"/>
                      <a:pt x="273" y="1168"/>
                      <a:pt x="267" y="1163"/>
                    </a:cubicBezTo>
                    <a:cubicBezTo>
                      <a:pt x="262" y="1159"/>
                      <a:pt x="260" y="1151"/>
                      <a:pt x="254" y="1148"/>
                    </a:cubicBezTo>
                    <a:cubicBezTo>
                      <a:pt x="247" y="1163"/>
                      <a:pt x="227" y="1166"/>
                      <a:pt x="213" y="1174"/>
                    </a:cubicBezTo>
                    <a:cubicBezTo>
                      <a:pt x="202" y="1168"/>
                      <a:pt x="173" y="1170"/>
                      <a:pt x="164" y="1170"/>
                    </a:cubicBezTo>
                    <a:cubicBezTo>
                      <a:pt x="160" y="1170"/>
                      <a:pt x="159" y="1167"/>
                      <a:pt x="155" y="1166"/>
                    </a:cubicBezTo>
                    <a:cubicBezTo>
                      <a:pt x="151" y="1165"/>
                      <a:pt x="147" y="1167"/>
                      <a:pt x="144" y="1166"/>
                    </a:cubicBezTo>
                    <a:cubicBezTo>
                      <a:pt x="139" y="1165"/>
                      <a:pt x="135" y="1160"/>
                      <a:pt x="130" y="1158"/>
                    </a:cubicBezTo>
                    <a:cubicBezTo>
                      <a:pt x="121" y="1155"/>
                      <a:pt x="111" y="1155"/>
                      <a:pt x="102" y="1152"/>
                    </a:cubicBezTo>
                    <a:cubicBezTo>
                      <a:pt x="97" y="1150"/>
                      <a:pt x="92" y="1146"/>
                      <a:pt x="87" y="1144"/>
                    </a:cubicBezTo>
                    <a:cubicBezTo>
                      <a:pt x="81" y="1141"/>
                      <a:pt x="74" y="1141"/>
                      <a:pt x="70" y="1139"/>
                    </a:cubicBezTo>
                    <a:cubicBezTo>
                      <a:pt x="65" y="1136"/>
                      <a:pt x="60" y="1129"/>
                      <a:pt x="53" y="1124"/>
                    </a:cubicBezTo>
                    <a:cubicBezTo>
                      <a:pt x="38" y="1112"/>
                      <a:pt x="19" y="1104"/>
                      <a:pt x="10" y="1086"/>
                    </a:cubicBezTo>
                    <a:cubicBezTo>
                      <a:pt x="12" y="1061"/>
                      <a:pt x="6" y="1034"/>
                      <a:pt x="5" y="1007"/>
                    </a:cubicBezTo>
                    <a:cubicBezTo>
                      <a:pt x="5" y="992"/>
                      <a:pt x="11" y="976"/>
                      <a:pt x="0" y="965"/>
                    </a:cubicBezTo>
                    <a:cubicBezTo>
                      <a:pt x="10" y="913"/>
                      <a:pt x="37" y="864"/>
                      <a:pt x="51" y="814"/>
                    </a:cubicBezTo>
                    <a:cubicBezTo>
                      <a:pt x="53" y="806"/>
                      <a:pt x="57" y="798"/>
                      <a:pt x="58" y="792"/>
                    </a:cubicBezTo>
                    <a:cubicBezTo>
                      <a:pt x="61" y="778"/>
                      <a:pt x="58" y="766"/>
                      <a:pt x="64" y="757"/>
                    </a:cubicBezTo>
                    <a:cubicBezTo>
                      <a:pt x="67" y="752"/>
                      <a:pt x="73" y="746"/>
                      <a:pt x="79" y="748"/>
                    </a:cubicBezTo>
                    <a:close/>
                    <a:moveTo>
                      <a:pt x="524" y="1128"/>
                    </a:moveTo>
                    <a:cubicBezTo>
                      <a:pt x="555" y="1114"/>
                      <a:pt x="587" y="1105"/>
                      <a:pt x="622" y="1096"/>
                    </a:cubicBezTo>
                    <a:cubicBezTo>
                      <a:pt x="658" y="1087"/>
                      <a:pt x="695" y="1086"/>
                      <a:pt x="732" y="1084"/>
                    </a:cubicBezTo>
                    <a:cubicBezTo>
                      <a:pt x="749" y="1083"/>
                      <a:pt x="766" y="1082"/>
                      <a:pt x="784" y="1080"/>
                    </a:cubicBezTo>
                    <a:cubicBezTo>
                      <a:pt x="803" y="1078"/>
                      <a:pt x="823" y="1082"/>
                      <a:pt x="843" y="1080"/>
                    </a:cubicBezTo>
                    <a:cubicBezTo>
                      <a:pt x="867" y="1078"/>
                      <a:pt x="886" y="1057"/>
                      <a:pt x="898" y="1038"/>
                    </a:cubicBezTo>
                    <a:cubicBezTo>
                      <a:pt x="906" y="1025"/>
                      <a:pt x="911" y="1006"/>
                      <a:pt x="916" y="987"/>
                    </a:cubicBezTo>
                    <a:cubicBezTo>
                      <a:pt x="924" y="949"/>
                      <a:pt x="932" y="913"/>
                      <a:pt x="936" y="870"/>
                    </a:cubicBezTo>
                    <a:cubicBezTo>
                      <a:pt x="938" y="848"/>
                      <a:pt x="940" y="821"/>
                      <a:pt x="940" y="805"/>
                    </a:cubicBezTo>
                    <a:cubicBezTo>
                      <a:pt x="937" y="754"/>
                      <a:pt x="940" y="720"/>
                      <a:pt x="935" y="681"/>
                    </a:cubicBezTo>
                    <a:cubicBezTo>
                      <a:pt x="926" y="623"/>
                      <a:pt x="923" y="564"/>
                      <a:pt x="875" y="550"/>
                    </a:cubicBezTo>
                    <a:cubicBezTo>
                      <a:pt x="817" y="556"/>
                      <a:pt x="763" y="537"/>
                      <a:pt x="713" y="544"/>
                    </a:cubicBezTo>
                    <a:cubicBezTo>
                      <a:pt x="682" y="548"/>
                      <a:pt x="649" y="554"/>
                      <a:pt x="617" y="560"/>
                    </a:cubicBezTo>
                    <a:cubicBezTo>
                      <a:pt x="602" y="563"/>
                      <a:pt x="587" y="568"/>
                      <a:pt x="572" y="577"/>
                    </a:cubicBezTo>
                    <a:cubicBezTo>
                      <a:pt x="558" y="585"/>
                      <a:pt x="543" y="591"/>
                      <a:pt x="532" y="600"/>
                    </a:cubicBezTo>
                    <a:cubicBezTo>
                      <a:pt x="509" y="620"/>
                      <a:pt x="501" y="649"/>
                      <a:pt x="494" y="685"/>
                    </a:cubicBezTo>
                    <a:cubicBezTo>
                      <a:pt x="491" y="702"/>
                      <a:pt x="488" y="719"/>
                      <a:pt x="486" y="736"/>
                    </a:cubicBezTo>
                    <a:cubicBezTo>
                      <a:pt x="484" y="769"/>
                      <a:pt x="486" y="807"/>
                      <a:pt x="484" y="840"/>
                    </a:cubicBezTo>
                    <a:cubicBezTo>
                      <a:pt x="483" y="873"/>
                      <a:pt x="481" y="906"/>
                      <a:pt x="478" y="936"/>
                    </a:cubicBezTo>
                    <a:cubicBezTo>
                      <a:pt x="472" y="1010"/>
                      <a:pt x="468" y="1094"/>
                      <a:pt x="431" y="1140"/>
                    </a:cubicBezTo>
                    <a:cubicBezTo>
                      <a:pt x="428" y="1144"/>
                      <a:pt x="423" y="1149"/>
                      <a:pt x="424" y="1154"/>
                    </a:cubicBezTo>
                    <a:cubicBezTo>
                      <a:pt x="461" y="1150"/>
                      <a:pt x="494" y="1142"/>
                      <a:pt x="524" y="1128"/>
                    </a:cubicBezTo>
                    <a:close/>
                    <a:moveTo>
                      <a:pt x="827" y="537"/>
                    </a:moveTo>
                    <a:cubicBezTo>
                      <a:pt x="815" y="537"/>
                      <a:pt x="806" y="537"/>
                      <a:pt x="798" y="538"/>
                    </a:cubicBezTo>
                    <a:cubicBezTo>
                      <a:pt x="793" y="537"/>
                      <a:pt x="788" y="539"/>
                      <a:pt x="796" y="539"/>
                    </a:cubicBezTo>
                    <a:cubicBezTo>
                      <a:pt x="826" y="541"/>
                      <a:pt x="858" y="542"/>
                      <a:pt x="887" y="542"/>
                    </a:cubicBezTo>
                    <a:cubicBezTo>
                      <a:pt x="889" y="544"/>
                      <a:pt x="895" y="551"/>
                      <a:pt x="897" y="547"/>
                    </a:cubicBezTo>
                    <a:cubicBezTo>
                      <a:pt x="889" y="523"/>
                      <a:pt x="856" y="537"/>
                      <a:pt x="827" y="537"/>
                    </a:cubicBezTo>
                    <a:close/>
                    <a:moveTo>
                      <a:pt x="875" y="457"/>
                    </a:moveTo>
                    <a:cubicBezTo>
                      <a:pt x="869" y="435"/>
                      <a:pt x="863" y="414"/>
                      <a:pt x="856" y="395"/>
                    </a:cubicBezTo>
                    <a:cubicBezTo>
                      <a:pt x="852" y="386"/>
                      <a:pt x="846" y="377"/>
                      <a:pt x="842" y="367"/>
                    </a:cubicBezTo>
                    <a:cubicBezTo>
                      <a:pt x="824" y="325"/>
                      <a:pt x="800" y="278"/>
                      <a:pt x="762" y="259"/>
                    </a:cubicBezTo>
                    <a:cubicBezTo>
                      <a:pt x="741" y="249"/>
                      <a:pt x="715" y="252"/>
                      <a:pt x="689" y="251"/>
                    </a:cubicBezTo>
                    <a:cubicBezTo>
                      <a:pt x="674" y="251"/>
                      <a:pt x="658" y="250"/>
                      <a:pt x="645" y="250"/>
                    </a:cubicBezTo>
                    <a:cubicBezTo>
                      <a:pt x="626" y="251"/>
                      <a:pt x="607" y="248"/>
                      <a:pt x="585" y="250"/>
                    </a:cubicBezTo>
                    <a:cubicBezTo>
                      <a:pt x="559" y="253"/>
                      <a:pt x="533" y="263"/>
                      <a:pt x="510" y="272"/>
                    </a:cubicBezTo>
                    <a:cubicBezTo>
                      <a:pt x="487" y="282"/>
                      <a:pt x="468" y="296"/>
                      <a:pt x="448" y="310"/>
                    </a:cubicBezTo>
                    <a:cubicBezTo>
                      <a:pt x="443" y="319"/>
                      <a:pt x="437" y="326"/>
                      <a:pt x="428" y="331"/>
                    </a:cubicBezTo>
                    <a:cubicBezTo>
                      <a:pt x="420" y="348"/>
                      <a:pt x="405" y="361"/>
                      <a:pt x="399" y="378"/>
                    </a:cubicBezTo>
                    <a:cubicBezTo>
                      <a:pt x="394" y="391"/>
                      <a:pt x="392" y="406"/>
                      <a:pt x="389" y="420"/>
                    </a:cubicBezTo>
                    <a:cubicBezTo>
                      <a:pt x="385" y="434"/>
                      <a:pt x="380" y="448"/>
                      <a:pt x="378" y="461"/>
                    </a:cubicBezTo>
                    <a:cubicBezTo>
                      <a:pt x="373" y="485"/>
                      <a:pt x="371" y="512"/>
                      <a:pt x="368" y="537"/>
                    </a:cubicBezTo>
                    <a:cubicBezTo>
                      <a:pt x="360" y="589"/>
                      <a:pt x="353" y="637"/>
                      <a:pt x="356" y="687"/>
                    </a:cubicBezTo>
                    <a:cubicBezTo>
                      <a:pt x="357" y="710"/>
                      <a:pt x="361" y="733"/>
                      <a:pt x="363" y="757"/>
                    </a:cubicBezTo>
                    <a:cubicBezTo>
                      <a:pt x="369" y="843"/>
                      <a:pt x="366" y="919"/>
                      <a:pt x="367" y="1004"/>
                    </a:cubicBezTo>
                    <a:cubicBezTo>
                      <a:pt x="367" y="1060"/>
                      <a:pt x="353" y="1113"/>
                      <a:pt x="336" y="1163"/>
                    </a:cubicBezTo>
                    <a:cubicBezTo>
                      <a:pt x="351" y="1160"/>
                      <a:pt x="360" y="1151"/>
                      <a:pt x="374" y="1146"/>
                    </a:cubicBezTo>
                    <a:cubicBezTo>
                      <a:pt x="378" y="1123"/>
                      <a:pt x="385" y="1104"/>
                      <a:pt x="389" y="1080"/>
                    </a:cubicBezTo>
                    <a:cubicBezTo>
                      <a:pt x="376" y="1072"/>
                      <a:pt x="380" y="1053"/>
                      <a:pt x="380" y="1039"/>
                    </a:cubicBezTo>
                    <a:cubicBezTo>
                      <a:pt x="385" y="1022"/>
                      <a:pt x="401" y="1010"/>
                      <a:pt x="407" y="993"/>
                    </a:cubicBezTo>
                    <a:cubicBezTo>
                      <a:pt x="409" y="985"/>
                      <a:pt x="410" y="973"/>
                      <a:pt x="412" y="962"/>
                    </a:cubicBezTo>
                    <a:cubicBezTo>
                      <a:pt x="413" y="952"/>
                      <a:pt x="416" y="942"/>
                      <a:pt x="418" y="932"/>
                    </a:cubicBezTo>
                    <a:cubicBezTo>
                      <a:pt x="427" y="892"/>
                      <a:pt x="430" y="850"/>
                      <a:pt x="432" y="807"/>
                    </a:cubicBezTo>
                    <a:cubicBezTo>
                      <a:pt x="434" y="785"/>
                      <a:pt x="438" y="765"/>
                      <a:pt x="439" y="745"/>
                    </a:cubicBezTo>
                    <a:cubicBezTo>
                      <a:pt x="441" y="722"/>
                      <a:pt x="437" y="699"/>
                      <a:pt x="439" y="674"/>
                    </a:cubicBezTo>
                    <a:cubicBezTo>
                      <a:pt x="444" y="623"/>
                      <a:pt x="462" y="572"/>
                      <a:pt x="497" y="551"/>
                    </a:cubicBezTo>
                    <a:cubicBezTo>
                      <a:pt x="518" y="543"/>
                      <a:pt x="539" y="536"/>
                      <a:pt x="562" y="532"/>
                    </a:cubicBezTo>
                    <a:cubicBezTo>
                      <a:pt x="632" y="520"/>
                      <a:pt x="706" y="518"/>
                      <a:pt x="774" y="518"/>
                    </a:cubicBezTo>
                    <a:cubicBezTo>
                      <a:pt x="783" y="518"/>
                      <a:pt x="793" y="516"/>
                      <a:pt x="803" y="515"/>
                    </a:cubicBezTo>
                    <a:cubicBezTo>
                      <a:pt x="812" y="514"/>
                      <a:pt x="821" y="513"/>
                      <a:pt x="828" y="511"/>
                    </a:cubicBezTo>
                    <a:cubicBezTo>
                      <a:pt x="838" y="508"/>
                      <a:pt x="844" y="501"/>
                      <a:pt x="854" y="502"/>
                    </a:cubicBezTo>
                    <a:cubicBezTo>
                      <a:pt x="860" y="502"/>
                      <a:pt x="867" y="507"/>
                      <a:pt x="874" y="509"/>
                    </a:cubicBezTo>
                    <a:cubicBezTo>
                      <a:pt x="878" y="516"/>
                      <a:pt x="879" y="526"/>
                      <a:pt x="891" y="526"/>
                    </a:cubicBezTo>
                    <a:cubicBezTo>
                      <a:pt x="889" y="501"/>
                      <a:pt x="881" y="480"/>
                      <a:pt x="875" y="457"/>
                    </a:cubicBezTo>
                    <a:close/>
                    <a:moveTo>
                      <a:pt x="818" y="523"/>
                    </a:moveTo>
                    <a:cubicBezTo>
                      <a:pt x="773" y="531"/>
                      <a:pt x="713" y="526"/>
                      <a:pt x="664" y="530"/>
                    </a:cubicBezTo>
                    <a:cubicBezTo>
                      <a:pt x="645" y="532"/>
                      <a:pt x="626" y="532"/>
                      <a:pt x="608" y="534"/>
                    </a:cubicBezTo>
                    <a:cubicBezTo>
                      <a:pt x="570" y="538"/>
                      <a:pt x="535" y="545"/>
                      <a:pt x="507" y="557"/>
                    </a:cubicBezTo>
                    <a:cubicBezTo>
                      <a:pt x="490" y="564"/>
                      <a:pt x="477" y="577"/>
                      <a:pt x="470" y="591"/>
                    </a:cubicBezTo>
                    <a:cubicBezTo>
                      <a:pt x="449" y="630"/>
                      <a:pt x="447" y="680"/>
                      <a:pt x="445" y="733"/>
                    </a:cubicBezTo>
                    <a:cubicBezTo>
                      <a:pt x="445" y="755"/>
                      <a:pt x="442" y="779"/>
                      <a:pt x="440" y="803"/>
                    </a:cubicBezTo>
                    <a:cubicBezTo>
                      <a:pt x="436" y="854"/>
                      <a:pt x="433" y="910"/>
                      <a:pt x="420" y="953"/>
                    </a:cubicBezTo>
                    <a:cubicBezTo>
                      <a:pt x="427" y="954"/>
                      <a:pt x="432" y="957"/>
                      <a:pt x="440" y="958"/>
                    </a:cubicBezTo>
                    <a:cubicBezTo>
                      <a:pt x="443" y="914"/>
                      <a:pt x="449" y="867"/>
                      <a:pt x="451" y="820"/>
                    </a:cubicBezTo>
                    <a:cubicBezTo>
                      <a:pt x="454" y="773"/>
                      <a:pt x="464" y="727"/>
                      <a:pt x="467" y="682"/>
                    </a:cubicBezTo>
                    <a:cubicBezTo>
                      <a:pt x="469" y="666"/>
                      <a:pt x="469" y="651"/>
                      <a:pt x="473" y="636"/>
                    </a:cubicBezTo>
                    <a:cubicBezTo>
                      <a:pt x="477" y="621"/>
                      <a:pt x="484" y="610"/>
                      <a:pt x="490" y="597"/>
                    </a:cubicBezTo>
                    <a:cubicBezTo>
                      <a:pt x="512" y="572"/>
                      <a:pt x="552" y="562"/>
                      <a:pt x="584" y="552"/>
                    </a:cubicBezTo>
                    <a:cubicBezTo>
                      <a:pt x="590" y="550"/>
                      <a:pt x="596" y="545"/>
                      <a:pt x="602" y="547"/>
                    </a:cubicBezTo>
                    <a:cubicBezTo>
                      <a:pt x="602" y="554"/>
                      <a:pt x="593" y="553"/>
                      <a:pt x="590" y="558"/>
                    </a:cubicBezTo>
                    <a:cubicBezTo>
                      <a:pt x="577" y="562"/>
                      <a:pt x="563" y="566"/>
                      <a:pt x="550" y="571"/>
                    </a:cubicBezTo>
                    <a:cubicBezTo>
                      <a:pt x="537" y="576"/>
                      <a:pt x="523" y="580"/>
                      <a:pt x="512" y="587"/>
                    </a:cubicBezTo>
                    <a:cubicBezTo>
                      <a:pt x="496" y="599"/>
                      <a:pt x="481" y="627"/>
                      <a:pt x="476" y="650"/>
                    </a:cubicBezTo>
                    <a:cubicBezTo>
                      <a:pt x="472" y="674"/>
                      <a:pt x="472" y="701"/>
                      <a:pt x="470" y="725"/>
                    </a:cubicBezTo>
                    <a:cubicBezTo>
                      <a:pt x="468" y="750"/>
                      <a:pt x="464" y="775"/>
                      <a:pt x="460" y="803"/>
                    </a:cubicBezTo>
                    <a:cubicBezTo>
                      <a:pt x="455" y="841"/>
                      <a:pt x="455" y="880"/>
                      <a:pt x="451" y="920"/>
                    </a:cubicBezTo>
                    <a:cubicBezTo>
                      <a:pt x="450" y="933"/>
                      <a:pt x="451" y="947"/>
                      <a:pt x="446" y="959"/>
                    </a:cubicBezTo>
                    <a:cubicBezTo>
                      <a:pt x="456" y="961"/>
                      <a:pt x="460" y="977"/>
                      <a:pt x="457" y="990"/>
                    </a:cubicBezTo>
                    <a:cubicBezTo>
                      <a:pt x="457" y="996"/>
                      <a:pt x="450" y="1000"/>
                      <a:pt x="448" y="1006"/>
                    </a:cubicBezTo>
                    <a:cubicBezTo>
                      <a:pt x="441" y="1032"/>
                      <a:pt x="454" y="1068"/>
                      <a:pt x="439" y="1085"/>
                    </a:cubicBezTo>
                    <a:cubicBezTo>
                      <a:pt x="431" y="1086"/>
                      <a:pt x="428" y="1085"/>
                      <a:pt x="422" y="1086"/>
                    </a:cubicBezTo>
                    <a:cubicBezTo>
                      <a:pt x="417" y="1109"/>
                      <a:pt x="410" y="1130"/>
                      <a:pt x="402" y="1150"/>
                    </a:cubicBezTo>
                    <a:cubicBezTo>
                      <a:pt x="412" y="1157"/>
                      <a:pt x="417" y="1146"/>
                      <a:pt x="421" y="1140"/>
                    </a:cubicBezTo>
                    <a:cubicBezTo>
                      <a:pt x="437" y="1118"/>
                      <a:pt x="444" y="1094"/>
                      <a:pt x="451" y="1064"/>
                    </a:cubicBezTo>
                    <a:cubicBezTo>
                      <a:pt x="456" y="1045"/>
                      <a:pt x="462" y="1025"/>
                      <a:pt x="465" y="1006"/>
                    </a:cubicBezTo>
                    <a:cubicBezTo>
                      <a:pt x="469" y="986"/>
                      <a:pt x="469" y="965"/>
                      <a:pt x="470" y="943"/>
                    </a:cubicBezTo>
                    <a:cubicBezTo>
                      <a:pt x="471" y="922"/>
                      <a:pt x="474" y="901"/>
                      <a:pt x="475" y="880"/>
                    </a:cubicBezTo>
                    <a:cubicBezTo>
                      <a:pt x="477" y="838"/>
                      <a:pt x="478" y="795"/>
                      <a:pt x="479" y="753"/>
                    </a:cubicBezTo>
                    <a:cubicBezTo>
                      <a:pt x="481" y="710"/>
                      <a:pt x="491" y="671"/>
                      <a:pt x="497" y="631"/>
                    </a:cubicBezTo>
                    <a:cubicBezTo>
                      <a:pt x="509" y="605"/>
                      <a:pt x="529" y="591"/>
                      <a:pt x="553" y="578"/>
                    </a:cubicBezTo>
                    <a:cubicBezTo>
                      <a:pt x="564" y="572"/>
                      <a:pt x="574" y="565"/>
                      <a:pt x="583" y="561"/>
                    </a:cubicBezTo>
                    <a:cubicBezTo>
                      <a:pt x="609" y="550"/>
                      <a:pt x="641" y="545"/>
                      <a:pt x="672" y="542"/>
                    </a:cubicBezTo>
                    <a:cubicBezTo>
                      <a:pt x="703" y="539"/>
                      <a:pt x="734" y="532"/>
                      <a:pt x="764" y="536"/>
                    </a:cubicBezTo>
                    <a:cubicBezTo>
                      <a:pt x="780" y="529"/>
                      <a:pt x="809" y="535"/>
                      <a:pt x="825" y="525"/>
                    </a:cubicBezTo>
                    <a:cubicBezTo>
                      <a:pt x="835" y="527"/>
                      <a:pt x="849" y="529"/>
                      <a:pt x="862" y="524"/>
                    </a:cubicBezTo>
                    <a:cubicBezTo>
                      <a:pt x="863" y="523"/>
                      <a:pt x="859" y="517"/>
                      <a:pt x="864" y="516"/>
                    </a:cubicBezTo>
                    <a:cubicBezTo>
                      <a:pt x="853" y="502"/>
                      <a:pt x="835" y="520"/>
                      <a:pt x="818" y="523"/>
                    </a:cubicBezTo>
                    <a:close/>
                    <a:moveTo>
                      <a:pt x="770" y="536"/>
                    </a:moveTo>
                    <a:cubicBezTo>
                      <a:pt x="773" y="536"/>
                      <a:pt x="777" y="539"/>
                      <a:pt x="779" y="536"/>
                    </a:cubicBezTo>
                    <a:cubicBezTo>
                      <a:pt x="775" y="536"/>
                      <a:pt x="774" y="534"/>
                      <a:pt x="770" y="536"/>
                    </a:cubicBezTo>
                    <a:close/>
                    <a:moveTo>
                      <a:pt x="723" y="187"/>
                    </a:moveTo>
                    <a:cubicBezTo>
                      <a:pt x="699" y="174"/>
                      <a:pt x="670" y="165"/>
                      <a:pt x="631" y="162"/>
                    </a:cubicBezTo>
                    <a:cubicBezTo>
                      <a:pt x="619" y="160"/>
                      <a:pt x="606" y="158"/>
                      <a:pt x="595" y="158"/>
                    </a:cubicBezTo>
                    <a:cubicBezTo>
                      <a:pt x="584" y="158"/>
                      <a:pt x="572" y="160"/>
                      <a:pt x="560" y="161"/>
                    </a:cubicBezTo>
                    <a:cubicBezTo>
                      <a:pt x="525" y="162"/>
                      <a:pt x="491" y="163"/>
                      <a:pt x="460" y="169"/>
                    </a:cubicBezTo>
                    <a:cubicBezTo>
                      <a:pt x="417" y="177"/>
                      <a:pt x="377" y="189"/>
                      <a:pt x="341" y="207"/>
                    </a:cubicBezTo>
                    <a:cubicBezTo>
                      <a:pt x="330" y="217"/>
                      <a:pt x="321" y="228"/>
                      <a:pt x="312" y="239"/>
                    </a:cubicBezTo>
                    <a:cubicBezTo>
                      <a:pt x="303" y="251"/>
                      <a:pt x="295" y="263"/>
                      <a:pt x="288" y="275"/>
                    </a:cubicBezTo>
                    <a:cubicBezTo>
                      <a:pt x="284" y="282"/>
                      <a:pt x="278" y="287"/>
                      <a:pt x="275" y="293"/>
                    </a:cubicBezTo>
                    <a:cubicBezTo>
                      <a:pt x="263" y="315"/>
                      <a:pt x="259" y="338"/>
                      <a:pt x="250" y="360"/>
                    </a:cubicBezTo>
                    <a:cubicBezTo>
                      <a:pt x="248" y="391"/>
                      <a:pt x="237" y="420"/>
                      <a:pt x="241" y="455"/>
                    </a:cubicBezTo>
                    <a:cubicBezTo>
                      <a:pt x="243" y="471"/>
                      <a:pt x="249" y="487"/>
                      <a:pt x="253" y="503"/>
                    </a:cubicBezTo>
                    <a:cubicBezTo>
                      <a:pt x="257" y="519"/>
                      <a:pt x="261" y="536"/>
                      <a:pt x="262" y="552"/>
                    </a:cubicBezTo>
                    <a:cubicBezTo>
                      <a:pt x="265" y="617"/>
                      <a:pt x="272" y="679"/>
                      <a:pt x="273" y="744"/>
                    </a:cubicBezTo>
                    <a:cubicBezTo>
                      <a:pt x="273" y="781"/>
                      <a:pt x="274" y="819"/>
                      <a:pt x="273" y="856"/>
                    </a:cubicBezTo>
                    <a:cubicBezTo>
                      <a:pt x="271" y="897"/>
                      <a:pt x="267" y="933"/>
                      <a:pt x="268" y="971"/>
                    </a:cubicBezTo>
                    <a:cubicBezTo>
                      <a:pt x="264" y="988"/>
                      <a:pt x="261" y="1017"/>
                      <a:pt x="266" y="1031"/>
                    </a:cubicBezTo>
                    <a:cubicBezTo>
                      <a:pt x="262" y="1035"/>
                      <a:pt x="263" y="1038"/>
                      <a:pt x="263" y="1042"/>
                    </a:cubicBezTo>
                    <a:cubicBezTo>
                      <a:pt x="262" y="1055"/>
                      <a:pt x="263" y="1070"/>
                      <a:pt x="261" y="1085"/>
                    </a:cubicBezTo>
                    <a:cubicBezTo>
                      <a:pt x="259" y="1099"/>
                      <a:pt x="254" y="1114"/>
                      <a:pt x="255" y="1124"/>
                    </a:cubicBezTo>
                    <a:cubicBezTo>
                      <a:pt x="255" y="1145"/>
                      <a:pt x="271" y="1156"/>
                      <a:pt x="288" y="1165"/>
                    </a:cubicBezTo>
                    <a:cubicBezTo>
                      <a:pt x="312" y="1086"/>
                      <a:pt x="307" y="993"/>
                      <a:pt x="311" y="914"/>
                    </a:cubicBezTo>
                    <a:cubicBezTo>
                      <a:pt x="312" y="881"/>
                      <a:pt x="313" y="841"/>
                      <a:pt x="309" y="817"/>
                    </a:cubicBezTo>
                    <a:cubicBezTo>
                      <a:pt x="307" y="808"/>
                      <a:pt x="306" y="796"/>
                      <a:pt x="304" y="792"/>
                    </a:cubicBezTo>
                    <a:cubicBezTo>
                      <a:pt x="301" y="787"/>
                      <a:pt x="292" y="785"/>
                      <a:pt x="290" y="779"/>
                    </a:cubicBezTo>
                    <a:cubicBezTo>
                      <a:pt x="288" y="775"/>
                      <a:pt x="287" y="767"/>
                      <a:pt x="287" y="763"/>
                    </a:cubicBezTo>
                    <a:cubicBezTo>
                      <a:pt x="286" y="744"/>
                      <a:pt x="289" y="722"/>
                      <a:pt x="294" y="707"/>
                    </a:cubicBezTo>
                    <a:cubicBezTo>
                      <a:pt x="289" y="698"/>
                      <a:pt x="285" y="668"/>
                      <a:pt x="290" y="660"/>
                    </a:cubicBezTo>
                    <a:cubicBezTo>
                      <a:pt x="293" y="654"/>
                      <a:pt x="298" y="658"/>
                      <a:pt x="301" y="654"/>
                    </a:cubicBezTo>
                    <a:cubicBezTo>
                      <a:pt x="296" y="585"/>
                      <a:pt x="318" y="514"/>
                      <a:pt x="331" y="443"/>
                    </a:cubicBezTo>
                    <a:cubicBezTo>
                      <a:pt x="339" y="400"/>
                      <a:pt x="365" y="365"/>
                      <a:pt x="376" y="327"/>
                    </a:cubicBezTo>
                    <a:cubicBezTo>
                      <a:pt x="386" y="317"/>
                      <a:pt x="389" y="302"/>
                      <a:pt x="400" y="293"/>
                    </a:cubicBezTo>
                    <a:cubicBezTo>
                      <a:pt x="431" y="266"/>
                      <a:pt x="471" y="252"/>
                      <a:pt x="521" y="243"/>
                    </a:cubicBezTo>
                    <a:cubicBezTo>
                      <a:pt x="533" y="242"/>
                      <a:pt x="544" y="236"/>
                      <a:pt x="554" y="235"/>
                    </a:cubicBezTo>
                    <a:cubicBezTo>
                      <a:pt x="578" y="233"/>
                      <a:pt x="604" y="234"/>
                      <a:pt x="626" y="237"/>
                    </a:cubicBezTo>
                    <a:cubicBezTo>
                      <a:pt x="637" y="244"/>
                      <a:pt x="652" y="243"/>
                      <a:pt x="668" y="242"/>
                    </a:cubicBezTo>
                    <a:cubicBezTo>
                      <a:pt x="701" y="242"/>
                      <a:pt x="741" y="239"/>
                      <a:pt x="766" y="250"/>
                    </a:cubicBezTo>
                    <a:cubicBezTo>
                      <a:pt x="767" y="250"/>
                      <a:pt x="767" y="250"/>
                      <a:pt x="767" y="249"/>
                    </a:cubicBezTo>
                    <a:cubicBezTo>
                      <a:pt x="755" y="224"/>
                      <a:pt x="742" y="204"/>
                      <a:pt x="723" y="187"/>
                    </a:cubicBezTo>
                    <a:close/>
                    <a:moveTo>
                      <a:pt x="611" y="146"/>
                    </a:moveTo>
                    <a:cubicBezTo>
                      <a:pt x="597" y="144"/>
                      <a:pt x="582" y="143"/>
                      <a:pt x="568" y="143"/>
                    </a:cubicBezTo>
                    <a:cubicBezTo>
                      <a:pt x="548" y="142"/>
                      <a:pt x="525" y="142"/>
                      <a:pt x="509" y="145"/>
                    </a:cubicBezTo>
                    <a:cubicBezTo>
                      <a:pt x="483" y="149"/>
                      <a:pt x="456" y="154"/>
                      <a:pt x="429" y="159"/>
                    </a:cubicBezTo>
                    <a:cubicBezTo>
                      <a:pt x="402" y="163"/>
                      <a:pt x="375" y="165"/>
                      <a:pt x="355" y="177"/>
                    </a:cubicBezTo>
                    <a:cubicBezTo>
                      <a:pt x="362" y="179"/>
                      <a:pt x="367" y="173"/>
                      <a:pt x="376" y="172"/>
                    </a:cubicBezTo>
                    <a:cubicBezTo>
                      <a:pt x="383" y="170"/>
                      <a:pt x="391" y="174"/>
                      <a:pt x="401" y="174"/>
                    </a:cubicBezTo>
                    <a:cubicBezTo>
                      <a:pt x="406" y="173"/>
                      <a:pt x="411" y="170"/>
                      <a:pt x="417" y="169"/>
                    </a:cubicBezTo>
                    <a:cubicBezTo>
                      <a:pt x="437" y="164"/>
                      <a:pt x="454" y="160"/>
                      <a:pt x="472" y="158"/>
                    </a:cubicBezTo>
                    <a:cubicBezTo>
                      <a:pt x="507" y="154"/>
                      <a:pt x="543" y="154"/>
                      <a:pt x="576" y="152"/>
                    </a:cubicBezTo>
                    <a:cubicBezTo>
                      <a:pt x="582" y="151"/>
                      <a:pt x="587" y="149"/>
                      <a:pt x="592" y="149"/>
                    </a:cubicBezTo>
                    <a:cubicBezTo>
                      <a:pt x="613" y="148"/>
                      <a:pt x="632" y="157"/>
                      <a:pt x="652" y="154"/>
                    </a:cubicBezTo>
                    <a:cubicBezTo>
                      <a:pt x="639" y="151"/>
                      <a:pt x="625" y="148"/>
                      <a:pt x="611" y="146"/>
                    </a:cubicBezTo>
                    <a:close/>
                    <a:moveTo>
                      <a:pt x="619" y="139"/>
                    </a:moveTo>
                    <a:cubicBezTo>
                      <a:pt x="624" y="139"/>
                      <a:pt x="630" y="143"/>
                      <a:pt x="633" y="141"/>
                    </a:cubicBezTo>
                    <a:cubicBezTo>
                      <a:pt x="628" y="138"/>
                      <a:pt x="624" y="137"/>
                      <a:pt x="619" y="139"/>
                    </a:cubicBezTo>
                    <a:close/>
                    <a:moveTo>
                      <a:pt x="252" y="543"/>
                    </a:moveTo>
                    <a:cubicBezTo>
                      <a:pt x="250" y="511"/>
                      <a:pt x="234" y="482"/>
                      <a:pt x="232" y="448"/>
                    </a:cubicBezTo>
                    <a:cubicBezTo>
                      <a:pt x="230" y="426"/>
                      <a:pt x="234" y="404"/>
                      <a:pt x="237" y="383"/>
                    </a:cubicBezTo>
                    <a:cubicBezTo>
                      <a:pt x="244" y="337"/>
                      <a:pt x="265" y="291"/>
                      <a:pt x="280" y="256"/>
                    </a:cubicBezTo>
                    <a:cubicBezTo>
                      <a:pt x="260" y="274"/>
                      <a:pt x="247" y="296"/>
                      <a:pt x="232" y="317"/>
                    </a:cubicBezTo>
                    <a:cubicBezTo>
                      <a:pt x="217" y="339"/>
                      <a:pt x="207" y="363"/>
                      <a:pt x="197" y="388"/>
                    </a:cubicBezTo>
                    <a:cubicBezTo>
                      <a:pt x="174" y="447"/>
                      <a:pt x="169" y="521"/>
                      <a:pt x="172" y="588"/>
                    </a:cubicBezTo>
                    <a:cubicBezTo>
                      <a:pt x="172" y="596"/>
                      <a:pt x="171" y="604"/>
                      <a:pt x="171" y="612"/>
                    </a:cubicBezTo>
                    <a:cubicBezTo>
                      <a:pt x="171" y="620"/>
                      <a:pt x="173" y="627"/>
                      <a:pt x="172" y="637"/>
                    </a:cubicBezTo>
                    <a:cubicBezTo>
                      <a:pt x="171" y="641"/>
                      <a:pt x="168" y="648"/>
                      <a:pt x="168" y="653"/>
                    </a:cubicBezTo>
                    <a:cubicBezTo>
                      <a:pt x="168" y="661"/>
                      <a:pt x="168" y="671"/>
                      <a:pt x="168" y="679"/>
                    </a:cubicBezTo>
                    <a:cubicBezTo>
                      <a:pt x="169" y="704"/>
                      <a:pt x="185" y="728"/>
                      <a:pt x="178" y="746"/>
                    </a:cubicBezTo>
                    <a:cubicBezTo>
                      <a:pt x="172" y="761"/>
                      <a:pt x="145" y="766"/>
                      <a:pt x="127" y="761"/>
                    </a:cubicBezTo>
                    <a:cubicBezTo>
                      <a:pt x="94" y="750"/>
                      <a:pt x="111" y="697"/>
                      <a:pt x="129" y="679"/>
                    </a:cubicBezTo>
                    <a:cubicBezTo>
                      <a:pt x="123" y="667"/>
                      <a:pt x="131" y="656"/>
                      <a:pt x="132" y="644"/>
                    </a:cubicBezTo>
                    <a:cubicBezTo>
                      <a:pt x="133" y="631"/>
                      <a:pt x="127" y="616"/>
                      <a:pt x="127" y="603"/>
                    </a:cubicBezTo>
                    <a:cubicBezTo>
                      <a:pt x="127" y="591"/>
                      <a:pt x="127" y="579"/>
                      <a:pt x="127" y="567"/>
                    </a:cubicBezTo>
                    <a:cubicBezTo>
                      <a:pt x="126" y="509"/>
                      <a:pt x="141" y="451"/>
                      <a:pt x="152" y="397"/>
                    </a:cubicBezTo>
                    <a:cubicBezTo>
                      <a:pt x="163" y="342"/>
                      <a:pt x="192" y="297"/>
                      <a:pt x="219" y="259"/>
                    </a:cubicBezTo>
                    <a:cubicBezTo>
                      <a:pt x="254" y="230"/>
                      <a:pt x="281" y="193"/>
                      <a:pt x="328" y="174"/>
                    </a:cubicBezTo>
                    <a:cubicBezTo>
                      <a:pt x="367" y="157"/>
                      <a:pt x="418" y="151"/>
                      <a:pt x="468" y="146"/>
                    </a:cubicBezTo>
                    <a:cubicBezTo>
                      <a:pt x="484" y="144"/>
                      <a:pt x="499" y="138"/>
                      <a:pt x="513" y="136"/>
                    </a:cubicBezTo>
                    <a:cubicBezTo>
                      <a:pt x="529" y="133"/>
                      <a:pt x="547" y="133"/>
                      <a:pt x="562" y="134"/>
                    </a:cubicBezTo>
                    <a:cubicBezTo>
                      <a:pt x="581" y="134"/>
                      <a:pt x="600" y="137"/>
                      <a:pt x="618" y="137"/>
                    </a:cubicBezTo>
                    <a:cubicBezTo>
                      <a:pt x="600" y="134"/>
                      <a:pt x="584" y="128"/>
                      <a:pt x="566" y="125"/>
                    </a:cubicBezTo>
                    <a:cubicBezTo>
                      <a:pt x="556" y="123"/>
                      <a:pt x="544" y="123"/>
                      <a:pt x="533" y="121"/>
                    </a:cubicBezTo>
                    <a:cubicBezTo>
                      <a:pt x="529" y="120"/>
                      <a:pt x="524" y="117"/>
                      <a:pt x="519" y="117"/>
                    </a:cubicBezTo>
                    <a:cubicBezTo>
                      <a:pt x="505" y="115"/>
                      <a:pt x="490" y="117"/>
                      <a:pt x="475" y="117"/>
                    </a:cubicBezTo>
                    <a:cubicBezTo>
                      <a:pt x="415" y="115"/>
                      <a:pt x="355" y="126"/>
                      <a:pt x="302" y="147"/>
                    </a:cubicBezTo>
                    <a:cubicBezTo>
                      <a:pt x="297" y="160"/>
                      <a:pt x="310" y="171"/>
                      <a:pt x="304" y="179"/>
                    </a:cubicBezTo>
                    <a:cubicBezTo>
                      <a:pt x="302" y="181"/>
                      <a:pt x="290" y="183"/>
                      <a:pt x="286" y="184"/>
                    </a:cubicBezTo>
                    <a:cubicBezTo>
                      <a:pt x="263" y="184"/>
                      <a:pt x="225" y="180"/>
                      <a:pt x="214" y="166"/>
                    </a:cubicBezTo>
                    <a:cubicBezTo>
                      <a:pt x="207" y="174"/>
                      <a:pt x="195" y="177"/>
                      <a:pt x="188" y="185"/>
                    </a:cubicBezTo>
                    <a:cubicBezTo>
                      <a:pt x="160" y="217"/>
                      <a:pt x="138" y="251"/>
                      <a:pt x="121" y="288"/>
                    </a:cubicBezTo>
                    <a:cubicBezTo>
                      <a:pt x="103" y="327"/>
                      <a:pt x="98" y="371"/>
                      <a:pt x="96" y="420"/>
                    </a:cubicBezTo>
                    <a:cubicBezTo>
                      <a:pt x="93" y="488"/>
                      <a:pt x="98" y="565"/>
                      <a:pt x="99" y="637"/>
                    </a:cubicBezTo>
                    <a:cubicBezTo>
                      <a:pt x="100" y="663"/>
                      <a:pt x="100" y="690"/>
                      <a:pt x="95" y="713"/>
                    </a:cubicBezTo>
                    <a:cubicBezTo>
                      <a:pt x="94" y="718"/>
                      <a:pt x="91" y="722"/>
                      <a:pt x="90" y="728"/>
                    </a:cubicBezTo>
                    <a:cubicBezTo>
                      <a:pt x="89" y="738"/>
                      <a:pt x="92" y="753"/>
                      <a:pt x="86" y="765"/>
                    </a:cubicBezTo>
                    <a:cubicBezTo>
                      <a:pt x="137" y="788"/>
                      <a:pt x="211" y="785"/>
                      <a:pt x="265" y="764"/>
                    </a:cubicBezTo>
                    <a:cubicBezTo>
                      <a:pt x="266" y="681"/>
                      <a:pt x="255" y="615"/>
                      <a:pt x="252" y="543"/>
                    </a:cubicBezTo>
                    <a:close/>
                    <a:moveTo>
                      <a:pt x="578" y="116"/>
                    </a:moveTo>
                    <a:cubicBezTo>
                      <a:pt x="559" y="78"/>
                      <a:pt x="514" y="39"/>
                      <a:pt x="468" y="31"/>
                    </a:cubicBezTo>
                    <a:cubicBezTo>
                      <a:pt x="450" y="27"/>
                      <a:pt x="430" y="28"/>
                      <a:pt x="417" y="31"/>
                    </a:cubicBezTo>
                    <a:cubicBezTo>
                      <a:pt x="378" y="38"/>
                      <a:pt x="336" y="45"/>
                      <a:pt x="310" y="70"/>
                    </a:cubicBezTo>
                    <a:cubicBezTo>
                      <a:pt x="300" y="88"/>
                      <a:pt x="286" y="114"/>
                      <a:pt x="285" y="137"/>
                    </a:cubicBezTo>
                    <a:cubicBezTo>
                      <a:pt x="284" y="151"/>
                      <a:pt x="286" y="167"/>
                      <a:pt x="293" y="172"/>
                    </a:cubicBezTo>
                    <a:cubicBezTo>
                      <a:pt x="297" y="170"/>
                      <a:pt x="295" y="163"/>
                      <a:pt x="295" y="161"/>
                    </a:cubicBezTo>
                    <a:cubicBezTo>
                      <a:pt x="293" y="139"/>
                      <a:pt x="295" y="122"/>
                      <a:pt x="305" y="105"/>
                    </a:cubicBezTo>
                    <a:cubicBezTo>
                      <a:pt x="319" y="79"/>
                      <a:pt x="336" y="72"/>
                      <a:pt x="362" y="62"/>
                    </a:cubicBezTo>
                    <a:cubicBezTo>
                      <a:pt x="387" y="60"/>
                      <a:pt x="408" y="44"/>
                      <a:pt x="430" y="42"/>
                    </a:cubicBezTo>
                    <a:cubicBezTo>
                      <a:pt x="453" y="39"/>
                      <a:pt x="472" y="47"/>
                      <a:pt x="490" y="54"/>
                    </a:cubicBezTo>
                    <a:cubicBezTo>
                      <a:pt x="498" y="57"/>
                      <a:pt x="508" y="59"/>
                      <a:pt x="514" y="63"/>
                    </a:cubicBezTo>
                    <a:cubicBezTo>
                      <a:pt x="528" y="71"/>
                      <a:pt x="541" y="87"/>
                      <a:pt x="550" y="98"/>
                    </a:cubicBezTo>
                    <a:cubicBezTo>
                      <a:pt x="555" y="103"/>
                      <a:pt x="563" y="106"/>
                      <a:pt x="562" y="116"/>
                    </a:cubicBezTo>
                    <a:cubicBezTo>
                      <a:pt x="568" y="115"/>
                      <a:pt x="575" y="122"/>
                      <a:pt x="578" y="117"/>
                    </a:cubicBezTo>
                    <a:cubicBezTo>
                      <a:pt x="578" y="116"/>
                      <a:pt x="578" y="116"/>
                      <a:pt x="578" y="116"/>
                    </a:cubicBezTo>
                    <a:close/>
                    <a:moveTo>
                      <a:pt x="530" y="88"/>
                    </a:moveTo>
                    <a:cubicBezTo>
                      <a:pt x="505" y="75"/>
                      <a:pt x="486" y="56"/>
                      <a:pt x="451" y="53"/>
                    </a:cubicBezTo>
                    <a:cubicBezTo>
                      <a:pt x="472" y="65"/>
                      <a:pt x="497" y="78"/>
                      <a:pt x="503" y="109"/>
                    </a:cubicBezTo>
                    <a:cubicBezTo>
                      <a:pt x="522" y="110"/>
                      <a:pt x="534" y="110"/>
                      <a:pt x="551" y="114"/>
                    </a:cubicBezTo>
                    <a:cubicBezTo>
                      <a:pt x="552" y="113"/>
                      <a:pt x="552" y="113"/>
                      <a:pt x="552" y="112"/>
                    </a:cubicBezTo>
                    <a:cubicBezTo>
                      <a:pt x="546" y="103"/>
                      <a:pt x="538" y="95"/>
                      <a:pt x="530" y="88"/>
                    </a:cubicBezTo>
                    <a:close/>
                    <a:moveTo>
                      <a:pt x="468" y="277"/>
                    </a:moveTo>
                    <a:cubicBezTo>
                      <a:pt x="457" y="286"/>
                      <a:pt x="447" y="292"/>
                      <a:pt x="436" y="299"/>
                    </a:cubicBezTo>
                    <a:cubicBezTo>
                      <a:pt x="424" y="309"/>
                      <a:pt x="421" y="314"/>
                      <a:pt x="412" y="326"/>
                    </a:cubicBezTo>
                    <a:cubicBezTo>
                      <a:pt x="401" y="341"/>
                      <a:pt x="394" y="352"/>
                      <a:pt x="387" y="369"/>
                    </a:cubicBezTo>
                    <a:cubicBezTo>
                      <a:pt x="383" y="377"/>
                      <a:pt x="378" y="385"/>
                      <a:pt x="375" y="393"/>
                    </a:cubicBezTo>
                    <a:cubicBezTo>
                      <a:pt x="371" y="402"/>
                      <a:pt x="370" y="413"/>
                      <a:pt x="367" y="423"/>
                    </a:cubicBezTo>
                    <a:cubicBezTo>
                      <a:pt x="363" y="433"/>
                      <a:pt x="360" y="443"/>
                      <a:pt x="358" y="453"/>
                    </a:cubicBezTo>
                    <a:cubicBezTo>
                      <a:pt x="350" y="485"/>
                      <a:pt x="341" y="514"/>
                      <a:pt x="337" y="546"/>
                    </a:cubicBezTo>
                    <a:cubicBezTo>
                      <a:pt x="332" y="577"/>
                      <a:pt x="327" y="605"/>
                      <a:pt x="327" y="632"/>
                    </a:cubicBezTo>
                    <a:cubicBezTo>
                      <a:pt x="326" y="647"/>
                      <a:pt x="324" y="664"/>
                      <a:pt x="327" y="674"/>
                    </a:cubicBezTo>
                    <a:cubicBezTo>
                      <a:pt x="328" y="680"/>
                      <a:pt x="332" y="685"/>
                      <a:pt x="333" y="691"/>
                    </a:cubicBezTo>
                    <a:cubicBezTo>
                      <a:pt x="333" y="697"/>
                      <a:pt x="331" y="703"/>
                      <a:pt x="332" y="710"/>
                    </a:cubicBezTo>
                    <a:cubicBezTo>
                      <a:pt x="333" y="717"/>
                      <a:pt x="339" y="726"/>
                      <a:pt x="343" y="734"/>
                    </a:cubicBezTo>
                    <a:cubicBezTo>
                      <a:pt x="344" y="738"/>
                      <a:pt x="347" y="742"/>
                      <a:pt x="349" y="746"/>
                    </a:cubicBezTo>
                    <a:cubicBezTo>
                      <a:pt x="350" y="750"/>
                      <a:pt x="349" y="756"/>
                      <a:pt x="354" y="758"/>
                    </a:cubicBezTo>
                    <a:cubicBezTo>
                      <a:pt x="334" y="659"/>
                      <a:pt x="357" y="564"/>
                      <a:pt x="368" y="473"/>
                    </a:cubicBezTo>
                    <a:cubicBezTo>
                      <a:pt x="370" y="454"/>
                      <a:pt x="377" y="435"/>
                      <a:pt x="381" y="417"/>
                    </a:cubicBezTo>
                    <a:cubicBezTo>
                      <a:pt x="385" y="398"/>
                      <a:pt x="389" y="379"/>
                      <a:pt x="396" y="361"/>
                    </a:cubicBezTo>
                    <a:cubicBezTo>
                      <a:pt x="431" y="310"/>
                      <a:pt x="480" y="269"/>
                      <a:pt x="543" y="251"/>
                    </a:cubicBezTo>
                    <a:cubicBezTo>
                      <a:pt x="516" y="250"/>
                      <a:pt x="488" y="263"/>
                      <a:pt x="468" y="277"/>
                    </a:cubicBezTo>
                    <a:close/>
                    <a:moveTo>
                      <a:pt x="463" y="71"/>
                    </a:moveTo>
                    <a:cubicBezTo>
                      <a:pt x="460" y="68"/>
                      <a:pt x="457" y="65"/>
                      <a:pt x="453" y="63"/>
                    </a:cubicBezTo>
                    <a:cubicBezTo>
                      <a:pt x="440" y="54"/>
                      <a:pt x="430" y="59"/>
                      <a:pt x="417" y="61"/>
                    </a:cubicBezTo>
                    <a:cubicBezTo>
                      <a:pt x="402" y="63"/>
                      <a:pt x="382" y="64"/>
                      <a:pt x="366" y="70"/>
                    </a:cubicBezTo>
                    <a:cubicBezTo>
                      <a:pt x="362" y="71"/>
                      <a:pt x="359" y="74"/>
                      <a:pt x="355" y="76"/>
                    </a:cubicBezTo>
                    <a:cubicBezTo>
                      <a:pt x="346" y="78"/>
                      <a:pt x="337" y="82"/>
                      <a:pt x="330" y="86"/>
                    </a:cubicBezTo>
                    <a:cubicBezTo>
                      <a:pt x="318" y="99"/>
                      <a:pt x="304" y="118"/>
                      <a:pt x="304" y="138"/>
                    </a:cubicBezTo>
                    <a:cubicBezTo>
                      <a:pt x="356" y="113"/>
                      <a:pt x="421" y="110"/>
                      <a:pt x="493" y="108"/>
                    </a:cubicBezTo>
                    <a:cubicBezTo>
                      <a:pt x="490" y="89"/>
                      <a:pt x="478" y="80"/>
                      <a:pt x="463" y="71"/>
                    </a:cubicBezTo>
                    <a:close/>
                    <a:moveTo>
                      <a:pt x="456" y="17"/>
                    </a:moveTo>
                    <a:cubicBezTo>
                      <a:pt x="454" y="16"/>
                      <a:pt x="452" y="14"/>
                      <a:pt x="449" y="13"/>
                    </a:cubicBezTo>
                    <a:cubicBezTo>
                      <a:pt x="438" y="10"/>
                      <a:pt x="428" y="12"/>
                      <a:pt x="417" y="11"/>
                    </a:cubicBezTo>
                    <a:cubicBezTo>
                      <a:pt x="392" y="8"/>
                      <a:pt x="376" y="16"/>
                      <a:pt x="351" y="21"/>
                    </a:cubicBezTo>
                    <a:cubicBezTo>
                      <a:pt x="311" y="29"/>
                      <a:pt x="279" y="44"/>
                      <a:pt x="254" y="66"/>
                    </a:cubicBezTo>
                    <a:cubicBezTo>
                      <a:pt x="239" y="91"/>
                      <a:pt x="207" y="120"/>
                      <a:pt x="223" y="160"/>
                    </a:cubicBezTo>
                    <a:cubicBezTo>
                      <a:pt x="238" y="174"/>
                      <a:pt x="262" y="174"/>
                      <a:pt x="282" y="174"/>
                    </a:cubicBezTo>
                    <a:cubicBezTo>
                      <a:pt x="269" y="132"/>
                      <a:pt x="288" y="81"/>
                      <a:pt x="311" y="57"/>
                    </a:cubicBezTo>
                    <a:cubicBezTo>
                      <a:pt x="350" y="29"/>
                      <a:pt x="430" y="12"/>
                      <a:pt x="476" y="23"/>
                    </a:cubicBezTo>
                    <a:cubicBezTo>
                      <a:pt x="471" y="18"/>
                      <a:pt x="463" y="19"/>
                      <a:pt x="456" y="17"/>
                    </a:cubicBezTo>
                    <a:close/>
                    <a:moveTo>
                      <a:pt x="418" y="289"/>
                    </a:moveTo>
                    <a:cubicBezTo>
                      <a:pt x="409" y="298"/>
                      <a:pt x="402" y="314"/>
                      <a:pt x="395" y="327"/>
                    </a:cubicBezTo>
                    <a:cubicBezTo>
                      <a:pt x="378" y="355"/>
                      <a:pt x="365" y="376"/>
                      <a:pt x="353" y="408"/>
                    </a:cubicBezTo>
                    <a:cubicBezTo>
                      <a:pt x="347" y="423"/>
                      <a:pt x="345" y="439"/>
                      <a:pt x="340" y="455"/>
                    </a:cubicBezTo>
                    <a:cubicBezTo>
                      <a:pt x="319" y="512"/>
                      <a:pt x="308" y="589"/>
                      <a:pt x="309" y="656"/>
                    </a:cubicBezTo>
                    <a:cubicBezTo>
                      <a:pt x="311" y="657"/>
                      <a:pt x="317" y="659"/>
                      <a:pt x="321" y="659"/>
                    </a:cubicBezTo>
                    <a:cubicBezTo>
                      <a:pt x="315" y="631"/>
                      <a:pt x="321" y="606"/>
                      <a:pt x="324" y="581"/>
                    </a:cubicBezTo>
                    <a:cubicBezTo>
                      <a:pt x="334" y="490"/>
                      <a:pt x="358" y="410"/>
                      <a:pt x="393" y="334"/>
                    </a:cubicBezTo>
                    <a:cubicBezTo>
                      <a:pt x="402" y="324"/>
                      <a:pt x="411" y="314"/>
                      <a:pt x="418" y="302"/>
                    </a:cubicBezTo>
                    <a:cubicBezTo>
                      <a:pt x="434" y="288"/>
                      <a:pt x="458" y="277"/>
                      <a:pt x="471" y="263"/>
                    </a:cubicBezTo>
                    <a:cubicBezTo>
                      <a:pt x="455" y="273"/>
                      <a:pt x="432" y="276"/>
                      <a:pt x="418" y="289"/>
                    </a:cubicBezTo>
                    <a:close/>
                    <a:moveTo>
                      <a:pt x="431" y="998"/>
                    </a:moveTo>
                    <a:cubicBezTo>
                      <a:pt x="434" y="999"/>
                      <a:pt x="444" y="997"/>
                      <a:pt x="446" y="994"/>
                    </a:cubicBezTo>
                    <a:cubicBezTo>
                      <a:pt x="450" y="990"/>
                      <a:pt x="451" y="972"/>
                      <a:pt x="444" y="967"/>
                    </a:cubicBezTo>
                    <a:cubicBezTo>
                      <a:pt x="439" y="964"/>
                      <a:pt x="432" y="966"/>
                      <a:pt x="425" y="964"/>
                    </a:cubicBezTo>
                    <a:cubicBezTo>
                      <a:pt x="424" y="970"/>
                      <a:pt x="416" y="977"/>
                      <a:pt x="417" y="988"/>
                    </a:cubicBezTo>
                    <a:cubicBezTo>
                      <a:pt x="425" y="990"/>
                      <a:pt x="426" y="997"/>
                      <a:pt x="431" y="998"/>
                    </a:cubicBezTo>
                    <a:close/>
                    <a:moveTo>
                      <a:pt x="432" y="1057"/>
                    </a:moveTo>
                    <a:cubicBezTo>
                      <a:pt x="425" y="1073"/>
                      <a:pt x="397" y="1066"/>
                      <a:pt x="398" y="1047"/>
                    </a:cubicBezTo>
                    <a:cubicBezTo>
                      <a:pt x="398" y="1045"/>
                      <a:pt x="400" y="1044"/>
                      <a:pt x="401" y="1042"/>
                    </a:cubicBezTo>
                    <a:cubicBezTo>
                      <a:pt x="404" y="1031"/>
                      <a:pt x="405" y="1024"/>
                      <a:pt x="408" y="1012"/>
                    </a:cubicBezTo>
                    <a:cubicBezTo>
                      <a:pt x="395" y="1024"/>
                      <a:pt x="382" y="1047"/>
                      <a:pt x="389" y="1068"/>
                    </a:cubicBezTo>
                    <a:cubicBezTo>
                      <a:pt x="392" y="1066"/>
                      <a:pt x="392" y="1067"/>
                      <a:pt x="396" y="1066"/>
                    </a:cubicBezTo>
                    <a:cubicBezTo>
                      <a:pt x="400" y="1073"/>
                      <a:pt x="413" y="1078"/>
                      <a:pt x="421" y="1073"/>
                    </a:cubicBezTo>
                    <a:cubicBezTo>
                      <a:pt x="423" y="1079"/>
                      <a:pt x="428" y="1076"/>
                      <a:pt x="433" y="1075"/>
                    </a:cubicBezTo>
                    <a:cubicBezTo>
                      <a:pt x="439" y="1060"/>
                      <a:pt x="438" y="1041"/>
                      <a:pt x="438" y="1023"/>
                    </a:cubicBezTo>
                    <a:cubicBezTo>
                      <a:pt x="433" y="1038"/>
                      <a:pt x="438" y="1045"/>
                      <a:pt x="432" y="1057"/>
                    </a:cubicBezTo>
                    <a:close/>
                    <a:moveTo>
                      <a:pt x="417" y="1001"/>
                    </a:moveTo>
                    <a:cubicBezTo>
                      <a:pt x="421" y="1015"/>
                      <a:pt x="403" y="1040"/>
                      <a:pt x="407" y="1051"/>
                    </a:cubicBezTo>
                    <a:cubicBezTo>
                      <a:pt x="408" y="1056"/>
                      <a:pt x="416" y="1059"/>
                      <a:pt x="421" y="1056"/>
                    </a:cubicBezTo>
                    <a:cubicBezTo>
                      <a:pt x="425" y="1054"/>
                      <a:pt x="428" y="1043"/>
                      <a:pt x="429" y="1037"/>
                    </a:cubicBezTo>
                    <a:cubicBezTo>
                      <a:pt x="432" y="1027"/>
                      <a:pt x="431" y="1017"/>
                      <a:pt x="433" y="1007"/>
                    </a:cubicBezTo>
                    <a:cubicBezTo>
                      <a:pt x="428" y="1006"/>
                      <a:pt x="423" y="1000"/>
                      <a:pt x="417" y="1001"/>
                    </a:cubicBezTo>
                    <a:close/>
                    <a:moveTo>
                      <a:pt x="397" y="1081"/>
                    </a:moveTo>
                    <a:cubicBezTo>
                      <a:pt x="390" y="1102"/>
                      <a:pt x="387" y="1127"/>
                      <a:pt x="381" y="1148"/>
                    </a:cubicBezTo>
                    <a:cubicBezTo>
                      <a:pt x="385" y="1146"/>
                      <a:pt x="389" y="1148"/>
                      <a:pt x="394" y="1148"/>
                    </a:cubicBezTo>
                    <a:cubicBezTo>
                      <a:pt x="402" y="1129"/>
                      <a:pt x="410" y="1108"/>
                      <a:pt x="415" y="1085"/>
                    </a:cubicBezTo>
                    <a:cubicBezTo>
                      <a:pt x="408" y="1083"/>
                      <a:pt x="403" y="1081"/>
                      <a:pt x="397" y="1081"/>
                    </a:cubicBezTo>
                    <a:close/>
                    <a:moveTo>
                      <a:pt x="352" y="187"/>
                    </a:moveTo>
                    <a:cubicBezTo>
                      <a:pt x="350" y="188"/>
                      <a:pt x="349" y="192"/>
                      <a:pt x="348" y="194"/>
                    </a:cubicBezTo>
                    <a:cubicBezTo>
                      <a:pt x="352" y="192"/>
                      <a:pt x="357" y="190"/>
                      <a:pt x="361" y="187"/>
                    </a:cubicBezTo>
                    <a:cubicBezTo>
                      <a:pt x="358" y="187"/>
                      <a:pt x="355" y="187"/>
                      <a:pt x="352" y="187"/>
                    </a:cubicBezTo>
                    <a:close/>
                    <a:moveTo>
                      <a:pt x="314" y="1169"/>
                    </a:moveTo>
                    <a:cubicBezTo>
                      <a:pt x="318" y="1167"/>
                      <a:pt x="325" y="1167"/>
                      <a:pt x="328" y="1164"/>
                    </a:cubicBezTo>
                    <a:cubicBezTo>
                      <a:pt x="325" y="1160"/>
                      <a:pt x="328" y="1154"/>
                      <a:pt x="328" y="1150"/>
                    </a:cubicBezTo>
                    <a:cubicBezTo>
                      <a:pt x="330" y="1149"/>
                      <a:pt x="332" y="1153"/>
                      <a:pt x="332" y="1149"/>
                    </a:cubicBezTo>
                    <a:cubicBezTo>
                      <a:pt x="336" y="1141"/>
                      <a:pt x="337" y="1131"/>
                      <a:pt x="340" y="1122"/>
                    </a:cubicBezTo>
                    <a:cubicBezTo>
                      <a:pt x="346" y="1099"/>
                      <a:pt x="355" y="1071"/>
                      <a:pt x="358" y="1048"/>
                    </a:cubicBezTo>
                    <a:cubicBezTo>
                      <a:pt x="359" y="1034"/>
                      <a:pt x="357" y="1019"/>
                      <a:pt x="358" y="1002"/>
                    </a:cubicBezTo>
                    <a:cubicBezTo>
                      <a:pt x="359" y="922"/>
                      <a:pt x="356" y="843"/>
                      <a:pt x="354" y="762"/>
                    </a:cubicBezTo>
                    <a:cubicBezTo>
                      <a:pt x="353" y="776"/>
                      <a:pt x="337" y="781"/>
                      <a:pt x="335" y="792"/>
                    </a:cubicBezTo>
                    <a:cubicBezTo>
                      <a:pt x="332" y="801"/>
                      <a:pt x="335" y="824"/>
                      <a:pt x="337" y="829"/>
                    </a:cubicBezTo>
                    <a:cubicBezTo>
                      <a:pt x="338" y="834"/>
                      <a:pt x="343" y="837"/>
                      <a:pt x="343" y="842"/>
                    </a:cubicBezTo>
                    <a:cubicBezTo>
                      <a:pt x="342" y="849"/>
                      <a:pt x="331" y="855"/>
                      <a:pt x="332" y="861"/>
                    </a:cubicBezTo>
                    <a:cubicBezTo>
                      <a:pt x="332" y="867"/>
                      <a:pt x="340" y="869"/>
                      <a:pt x="342" y="876"/>
                    </a:cubicBezTo>
                    <a:cubicBezTo>
                      <a:pt x="344" y="884"/>
                      <a:pt x="341" y="887"/>
                      <a:pt x="339" y="894"/>
                    </a:cubicBezTo>
                    <a:cubicBezTo>
                      <a:pt x="349" y="905"/>
                      <a:pt x="347" y="921"/>
                      <a:pt x="339" y="932"/>
                    </a:cubicBezTo>
                    <a:cubicBezTo>
                      <a:pt x="347" y="941"/>
                      <a:pt x="345" y="958"/>
                      <a:pt x="338" y="960"/>
                    </a:cubicBezTo>
                    <a:cubicBezTo>
                      <a:pt x="338" y="969"/>
                      <a:pt x="345" y="973"/>
                      <a:pt x="344" y="981"/>
                    </a:cubicBezTo>
                    <a:cubicBezTo>
                      <a:pt x="343" y="988"/>
                      <a:pt x="334" y="993"/>
                      <a:pt x="334" y="999"/>
                    </a:cubicBezTo>
                    <a:cubicBezTo>
                      <a:pt x="333" y="1006"/>
                      <a:pt x="341" y="1009"/>
                      <a:pt x="342" y="1014"/>
                    </a:cubicBezTo>
                    <a:cubicBezTo>
                      <a:pt x="343" y="1023"/>
                      <a:pt x="336" y="1025"/>
                      <a:pt x="335" y="1035"/>
                    </a:cubicBezTo>
                    <a:cubicBezTo>
                      <a:pt x="334" y="1041"/>
                      <a:pt x="340" y="1052"/>
                      <a:pt x="338" y="1061"/>
                    </a:cubicBezTo>
                    <a:cubicBezTo>
                      <a:pt x="336" y="1067"/>
                      <a:pt x="331" y="1072"/>
                      <a:pt x="331" y="1077"/>
                    </a:cubicBezTo>
                    <a:cubicBezTo>
                      <a:pt x="330" y="1085"/>
                      <a:pt x="336" y="1091"/>
                      <a:pt x="338" y="1097"/>
                    </a:cubicBezTo>
                    <a:cubicBezTo>
                      <a:pt x="336" y="1108"/>
                      <a:pt x="323" y="1109"/>
                      <a:pt x="322" y="1118"/>
                    </a:cubicBezTo>
                    <a:cubicBezTo>
                      <a:pt x="320" y="1127"/>
                      <a:pt x="330" y="1134"/>
                      <a:pt x="327" y="1145"/>
                    </a:cubicBezTo>
                    <a:cubicBezTo>
                      <a:pt x="322" y="1148"/>
                      <a:pt x="316" y="1150"/>
                      <a:pt x="313" y="1154"/>
                    </a:cubicBezTo>
                    <a:cubicBezTo>
                      <a:pt x="312" y="1160"/>
                      <a:pt x="313" y="1166"/>
                      <a:pt x="314" y="1169"/>
                    </a:cubicBezTo>
                    <a:close/>
                    <a:moveTo>
                      <a:pt x="346" y="179"/>
                    </a:moveTo>
                    <a:cubicBezTo>
                      <a:pt x="330" y="180"/>
                      <a:pt x="314" y="190"/>
                      <a:pt x="302" y="199"/>
                    </a:cubicBezTo>
                    <a:cubicBezTo>
                      <a:pt x="308" y="197"/>
                      <a:pt x="308" y="202"/>
                      <a:pt x="312" y="204"/>
                    </a:cubicBezTo>
                    <a:cubicBezTo>
                      <a:pt x="322" y="201"/>
                      <a:pt x="318" y="188"/>
                      <a:pt x="328" y="186"/>
                    </a:cubicBezTo>
                    <a:cubicBezTo>
                      <a:pt x="333" y="184"/>
                      <a:pt x="338" y="187"/>
                      <a:pt x="345" y="187"/>
                    </a:cubicBezTo>
                    <a:cubicBezTo>
                      <a:pt x="345" y="184"/>
                      <a:pt x="348" y="181"/>
                      <a:pt x="346" y="179"/>
                    </a:cubicBezTo>
                    <a:close/>
                    <a:moveTo>
                      <a:pt x="329" y="195"/>
                    </a:moveTo>
                    <a:cubicBezTo>
                      <a:pt x="326" y="198"/>
                      <a:pt x="325" y="203"/>
                      <a:pt x="323" y="207"/>
                    </a:cubicBezTo>
                    <a:cubicBezTo>
                      <a:pt x="330" y="204"/>
                      <a:pt x="336" y="200"/>
                      <a:pt x="343" y="196"/>
                    </a:cubicBezTo>
                    <a:cubicBezTo>
                      <a:pt x="336" y="197"/>
                      <a:pt x="335" y="195"/>
                      <a:pt x="329" y="195"/>
                    </a:cubicBezTo>
                    <a:close/>
                    <a:moveTo>
                      <a:pt x="332" y="781"/>
                    </a:moveTo>
                    <a:cubicBezTo>
                      <a:pt x="335" y="775"/>
                      <a:pt x="339" y="772"/>
                      <a:pt x="343" y="767"/>
                    </a:cubicBezTo>
                    <a:cubicBezTo>
                      <a:pt x="342" y="752"/>
                      <a:pt x="338" y="741"/>
                      <a:pt x="334" y="731"/>
                    </a:cubicBezTo>
                    <a:cubicBezTo>
                      <a:pt x="331" y="724"/>
                      <a:pt x="328" y="715"/>
                      <a:pt x="323" y="713"/>
                    </a:cubicBezTo>
                    <a:cubicBezTo>
                      <a:pt x="334" y="730"/>
                      <a:pt x="344" y="765"/>
                      <a:pt x="319" y="772"/>
                    </a:cubicBezTo>
                    <a:cubicBezTo>
                      <a:pt x="316" y="772"/>
                      <a:pt x="308" y="771"/>
                      <a:pt x="303" y="768"/>
                    </a:cubicBezTo>
                    <a:cubicBezTo>
                      <a:pt x="298" y="752"/>
                      <a:pt x="300" y="734"/>
                      <a:pt x="298" y="720"/>
                    </a:cubicBezTo>
                    <a:cubicBezTo>
                      <a:pt x="300" y="736"/>
                      <a:pt x="288" y="765"/>
                      <a:pt x="303" y="780"/>
                    </a:cubicBezTo>
                    <a:cubicBezTo>
                      <a:pt x="312" y="777"/>
                      <a:pt x="322" y="783"/>
                      <a:pt x="332" y="781"/>
                    </a:cubicBezTo>
                    <a:close/>
                    <a:moveTo>
                      <a:pt x="338" y="908"/>
                    </a:moveTo>
                    <a:cubicBezTo>
                      <a:pt x="337" y="904"/>
                      <a:pt x="331" y="902"/>
                      <a:pt x="331" y="896"/>
                    </a:cubicBezTo>
                    <a:cubicBezTo>
                      <a:pt x="330" y="890"/>
                      <a:pt x="333" y="886"/>
                      <a:pt x="335" y="880"/>
                    </a:cubicBezTo>
                    <a:cubicBezTo>
                      <a:pt x="332" y="873"/>
                      <a:pt x="326" y="872"/>
                      <a:pt x="325" y="866"/>
                    </a:cubicBezTo>
                    <a:cubicBezTo>
                      <a:pt x="322" y="855"/>
                      <a:pt x="334" y="848"/>
                      <a:pt x="334" y="840"/>
                    </a:cubicBezTo>
                    <a:cubicBezTo>
                      <a:pt x="333" y="836"/>
                      <a:pt x="328" y="833"/>
                      <a:pt x="327" y="828"/>
                    </a:cubicBezTo>
                    <a:cubicBezTo>
                      <a:pt x="324" y="817"/>
                      <a:pt x="332" y="804"/>
                      <a:pt x="326" y="791"/>
                    </a:cubicBezTo>
                    <a:cubicBezTo>
                      <a:pt x="321" y="790"/>
                      <a:pt x="317" y="789"/>
                      <a:pt x="313" y="790"/>
                    </a:cubicBezTo>
                    <a:cubicBezTo>
                      <a:pt x="324" y="849"/>
                      <a:pt x="318" y="899"/>
                      <a:pt x="318" y="961"/>
                    </a:cubicBezTo>
                    <a:cubicBezTo>
                      <a:pt x="318" y="990"/>
                      <a:pt x="315" y="1020"/>
                      <a:pt x="314" y="1052"/>
                    </a:cubicBezTo>
                    <a:cubicBezTo>
                      <a:pt x="312" y="1082"/>
                      <a:pt x="307" y="1110"/>
                      <a:pt x="303" y="1134"/>
                    </a:cubicBezTo>
                    <a:cubicBezTo>
                      <a:pt x="300" y="1150"/>
                      <a:pt x="290" y="1168"/>
                      <a:pt x="306" y="1170"/>
                    </a:cubicBezTo>
                    <a:cubicBezTo>
                      <a:pt x="307" y="1162"/>
                      <a:pt x="303" y="1160"/>
                      <a:pt x="306" y="1153"/>
                    </a:cubicBezTo>
                    <a:cubicBezTo>
                      <a:pt x="308" y="1146"/>
                      <a:pt x="319" y="1143"/>
                      <a:pt x="320" y="1137"/>
                    </a:cubicBezTo>
                    <a:cubicBezTo>
                      <a:pt x="321" y="1131"/>
                      <a:pt x="313" y="1121"/>
                      <a:pt x="315" y="1115"/>
                    </a:cubicBezTo>
                    <a:cubicBezTo>
                      <a:pt x="316" y="1108"/>
                      <a:pt x="328" y="1104"/>
                      <a:pt x="329" y="1097"/>
                    </a:cubicBezTo>
                    <a:cubicBezTo>
                      <a:pt x="329" y="1090"/>
                      <a:pt x="322" y="1082"/>
                      <a:pt x="323" y="1074"/>
                    </a:cubicBezTo>
                    <a:cubicBezTo>
                      <a:pt x="323" y="1067"/>
                      <a:pt x="330" y="1063"/>
                      <a:pt x="331" y="1055"/>
                    </a:cubicBezTo>
                    <a:cubicBezTo>
                      <a:pt x="331" y="1046"/>
                      <a:pt x="326" y="1043"/>
                      <a:pt x="326" y="1033"/>
                    </a:cubicBezTo>
                    <a:cubicBezTo>
                      <a:pt x="328" y="1029"/>
                      <a:pt x="333" y="1025"/>
                      <a:pt x="334" y="1019"/>
                    </a:cubicBezTo>
                    <a:cubicBezTo>
                      <a:pt x="334" y="1013"/>
                      <a:pt x="325" y="1005"/>
                      <a:pt x="326" y="998"/>
                    </a:cubicBezTo>
                    <a:cubicBezTo>
                      <a:pt x="326" y="991"/>
                      <a:pt x="335" y="985"/>
                      <a:pt x="336" y="979"/>
                    </a:cubicBezTo>
                    <a:cubicBezTo>
                      <a:pt x="336" y="973"/>
                      <a:pt x="329" y="967"/>
                      <a:pt x="329" y="961"/>
                    </a:cubicBezTo>
                    <a:cubicBezTo>
                      <a:pt x="331" y="956"/>
                      <a:pt x="334" y="952"/>
                      <a:pt x="337" y="947"/>
                    </a:cubicBezTo>
                    <a:cubicBezTo>
                      <a:pt x="324" y="934"/>
                      <a:pt x="340" y="919"/>
                      <a:pt x="338" y="908"/>
                    </a:cubicBezTo>
                    <a:close/>
                    <a:moveTo>
                      <a:pt x="312" y="710"/>
                    </a:moveTo>
                    <a:cubicBezTo>
                      <a:pt x="309" y="710"/>
                      <a:pt x="306" y="710"/>
                      <a:pt x="305" y="712"/>
                    </a:cubicBezTo>
                    <a:cubicBezTo>
                      <a:pt x="310" y="728"/>
                      <a:pt x="303" y="751"/>
                      <a:pt x="312" y="763"/>
                    </a:cubicBezTo>
                    <a:cubicBezTo>
                      <a:pt x="339" y="763"/>
                      <a:pt x="321" y="719"/>
                      <a:pt x="312" y="710"/>
                    </a:cubicBezTo>
                    <a:close/>
                    <a:moveTo>
                      <a:pt x="298" y="669"/>
                    </a:moveTo>
                    <a:cubicBezTo>
                      <a:pt x="296" y="683"/>
                      <a:pt x="296" y="693"/>
                      <a:pt x="302" y="703"/>
                    </a:cubicBezTo>
                    <a:cubicBezTo>
                      <a:pt x="308" y="700"/>
                      <a:pt x="315" y="703"/>
                      <a:pt x="319" y="700"/>
                    </a:cubicBezTo>
                    <a:cubicBezTo>
                      <a:pt x="320" y="698"/>
                      <a:pt x="319" y="693"/>
                      <a:pt x="322" y="698"/>
                    </a:cubicBezTo>
                    <a:cubicBezTo>
                      <a:pt x="327" y="680"/>
                      <a:pt x="315" y="659"/>
                      <a:pt x="298" y="669"/>
                    </a:cubicBezTo>
                    <a:close/>
                    <a:moveTo>
                      <a:pt x="305" y="210"/>
                    </a:moveTo>
                    <a:cubicBezTo>
                      <a:pt x="306" y="214"/>
                      <a:pt x="302" y="219"/>
                      <a:pt x="305" y="221"/>
                    </a:cubicBezTo>
                    <a:cubicBezTo>
                      <a:pt x="308" y="218"/>
                      <a:pt x="312" y="215"/>
                      <a:pt x="316" y="212"/>
                    </a:cubicBezTo>
                    <a:cubicBezTo>
                      <a:pt x="311" y="212"/>
                      <a:pt x="307" y="212"/>
                      <a:pt x="305" y="210"/>
                    </a:cubicBezTo>
                    <a:close/>
                    <a:moveTo>
                      <a:pt x="274" y="222"/>
                    </a:moveTo>
                    <a:cubicBezTo>
                      <a:pt x="287" y="225"/>
                      <a:pt x="291" y="218"/>
                      <a:pt x="293" y="213"/>
                    </a:cubicBezTo>
                    <a:cubicBezTo>
                      <a:pt x="295" y="213"/>
                      <a:pt x="295" y="215"/>
                      <a:pt x="297" y="214"/>
                    </a:cubicBezTo>
                    <a:cubicBezTo>
                      <a:pt x="298" y="210"/>
                      <a:pt x="300" y="203"/>
                      <a:pt x="299" y="200"/>
                    </a:cubicBezTo>
                    <a:cubicBezTo>
                      <a:pt x="291" y="207"/>
                      <a:pt x="280" y="212"/>
                      <a:pt x="274" y="222"/>
                    </a:cubicBezTo>
                    <a:close/>
                    <a:moveTo>
                      <a:pt x="162" y="618"/>
                    </a:moveTo>
                    <a:cubicBezTo>
                      <a:pt x="165" y="583"/>
                      <a:pt x="161" y="547"/>
                      <a:pt x="164" y="510"/>
                    </a:cubicBezTo>
                    <a:cubicBezTo>
                      <a:pt x="166" y="481"/>
                      <a:pt x="170" y="451"/>
                      <a:pt x="176" y="423"/>
                    </a:cubicBezTo>
                    <a:cubicBezTo>
                      <a:pt x="182" y="395"/>
                      <a:pt x="196" y="367"/>
                      <a:pt x="207" y="340"/>
                    </a:cubicBezTo>
                    <a:cubicBezTo>
                      <a:pt x="220" y="309"/>
                      <a:pt x="246" y="286"/>
                      <a:pt x="263" y="259"/>
                    </a:cubicBezTo>
                    <a:cubicBezTo>
                      <a:pt x="274" y="250"/>
                      <a:pt x="287" y="238"/>
                      <a:pt x="294" y="227"/>
                    </a:cubicBezTo>
                    <a:cubicBezTo>
                      <a:pt x="271" y="229"/>
                      <a:pt x="269" y="251"/>
                      <a:pt x="253" y="259"/>
                    </a:cubicBezTo>
                    <a:cubicBezTo>
                      <a:pt x="251" y="267"/>
                      <a:pt x="247" y="273"/>
                      <a:pt x="241" y="275"/>
                    </a:cubicBezTo>
                    <a:cubicBezTo>
                      <a:pt x="237" y="276"/>
                      <a:pt x="233" y="275"/>
                      <a:pt x="228" y="277"/>
                    </a:cubicBezTo>
                    <a:cubicBezTo>
                      <a:pt x="233" y="291"/>
                      <a:pt x="230" y="296"/>
                      <a:pt x="218" y="298"/>
                    </a:cubicBezTo>
                    <a:cubicBezTo>
                      <a:pt x="214" y="312"/>
                      <a:pt x="207" y="323"/>
                      <a:pt x="194" y="327"/>
                    </a:cubicBezTo>
                    <a:cubicBezTo>
                      <a:pt x="198" y="342"/>
                      <a:pt x="192" y="348"/>
                      <a:pt x="184" y="354"/>
                    </a:cubicBezTo>
                    <a:cubicBezTo>
                      <a:pt x="187" y="357"/>
                      <a:pt x="188" y="364"/>
                      <a:pt x="189" y="367"/>
                    </a:cubicBezTo>
                    <a:cubicBezTo>
                      <a:pt x="188" y="372"/>
                      <a:pt x="180" y="371"/>
                      <a:pt x="179" y="376"/>
                    </a:cubicBezTo>
                    <a:cubicBezTo>
                      <a:pt x="178" y="382"/>
                      <a:pt x="183" y="383"/>
                      <a:pt x="183" y="388"/>
                    </a:cubicBezTo>
                    <a:cubicBezTo>
                      <a:pt x="181" y="396"/>
                      <a:pt x="173" y="398"/>
                      <a:pt x="169" y="404"/>
                    </a:cubicBezTo>
                    <a:cubicBezTo>
                      <a:pt x="170" y="409"/>
                      <a:pt x="175" y="411"/>
                      <a:pt x="173" y="419"/>
                    </a:cubicBezTo>
                    <a:cubicBezTo>
                      <a:pt x="170" y="421"/>
                      <a:pt x="166" y="423"/>
                      <a:pt x="164" y="425"/>
                    </a:cubicBezTo>
                    <a:cubicBezTo>
                      <a:pt x="162" y="432"/>
                      <a:pt x="169" y="433"/>
                      <a:pt x="167" y="439"/>
                    </a:cubicBezTo>
                    <a:cubicBezTo>
                      <a:pt x="165" y="445"/>
                      <a:pt x="154" y="444"/>
                      <a:pt x="154" y="452"/>
                    </a:cubicBezTo>
                    <a:cubicBezTo>
                      <a:pt x="154" y="459"/>
                      <a:pt x="161" y="457"/>
                      <a:pt x="162" y="467"/>
                    </a:cubicBezTo>
                    <a:cubicBezTo>
                      <a:pt x="158" y="474"/>
                      <a:pt x="150" y="476"/>
                      <a:pt x="152" y="486"/>
                    </a:cubicBezTo>
                    <a:cubicBezTo>
                      <a:pt x="155" y="492"/>
                      <a:pt x="166" y="491"/>
                      <a:pt x="162" y="501"/>
                    </a:cubicBezTo>
                    <a:cubicBezTo>
                      <a:pt x="158" y="504"/>
                      <a:pt x="153" y="505"/>
                      <a:pt x="151" y="509"/>
                    </a:cubicBezTo>
                    <a:cubicBezTo>
                      <a:pt x="154" y="512"/>
                      <a:pt x="154" y="518"/>
                      <a:pt x="156" y="522"/>
                    </a:cubicBezTo>
                    <a:cubicBezTo>
                      <a:pt x="155" y="527"/>
                      <a:pt x="151" y="528"/>
                      <a:pt x="150" y="532"/>
                    </a:cubicBezTo>
                    <a:cubicBezTo>
                      <a:pt x="152" y="537"/>
                      <a:pt x="159" y="540"/>
                      <a:pt x="158" y="544"/>
                    </a:cubicBezTo>
                    <a:cubicBezTo>
                      <a:pt x="158" y="550"/>
                      <a:pt x="151" y="549"/>
                      <a:pt x="149" y="552"/>
                    </a:cubicBezTo>
                    <a:cubicBezTo>
                      <a:pt x="146" y="565"/>
                      <a:pt x="159" y="568"/>
                      <a:pt x="157" y="579"/>
                    </a:cubicBezTo>
                    <a:cubicBezTo>
                      <a:pt x="153" y="581"/>
                      <a:pt x="149" y="583"/>
                      <a:pt x="146" y="586"/>
                    </a:cubicBezTo>
                    <a:cubicBezTo>
                      <a:pt x="146" y="594"/>
                      <a:pt x="157" y="594"/>
                      <a:pt x="158" y="601"/>
                    </a:cubicBezTo>
                    <a:cubicBezTo>
                      <a:pt x="158" y="606"/>
                      <a:pt x="152" y="609"/>
                      <a:pt x="149" y="615"/>
                    </a:cubicBezTo>
                    <a:cubicBezTo>
                      <a:pt x="150" y="621"/>
                      <a:pt x="157" y="622"/>
                      <a:pt x="158" y="629"/>
                    </a:cubicBezTo>
                    <a:cubicBezTo>
                      <a:pt x="159" y="633"/>
                      <a:pt x="152" y="634"/>
                      <a:pt x="157" y="636"/>
                    </a:cubicBezTo>
                    <a:cubicBezTo>
                      <a:pt x="161" y="634"/>
                      <a:pt x="161" y="625"/>
                      <a:pt x="162" y="618"/>
                    </a:cubicBezTo>
                    <a:close/>
                    <a:moveTo>
                      <a:pt x="256" y="239"/>
                    </a:moveTo>
                    <a:cubicBezTo>
                      <a:pt x="262" y="239"/>
                      <a:pt x="265" y="235"/>
                      <a:pt x="268" y="227"/>
                    </a:cubicBezTo>
                    <a:cubicBezTo>
                      <a:pt x="263" y="230"/>
                      <a:pt x="256" y="235"/>
                      <a:pt x="256" y="239"/>
                    </a:cubicBezTo>
                    <a:close/>
                    <a:moveTo>
                      <a:pt x="265" y="776"/>
                    </a:moveTo>
                    <a:cubicBezTo>
                      <a:pt x="244" y="780"/>
                      <a:pt x="227" y="785"/>
                      <a:pt x="207" y="788"/>
                    </a:cubicBezTo>
                    <a:cubicBezTo>
                      <a:pt x="209" y="794"/>
                      <a:pt x="216" y="796"/>
                      <a:pt x="218" y="803"/>
                    </a:cubicBezTo>
                    <a:cubicBezTo>
                      <a:pt x="236" y="800"/>
                      <a:pt x="248" y="793"/>
                      <a:pt x="265" y="789"/>
                    </a:cubicBezTo>
                    <a:cubicBezTo>
                      <a:pt x="266" y="783"/>
                      <a:pt x="266" y="779"/>
                      <a:pt x="265" y="776"/>
                    </a:cubicBezTo>
                    <a:close/>
                    <a:moveTo>
                      <a:pt x="256" y="802"/>
                    </a:moveTo>
                    <a:cubicBezTo>
                      <a:pt x="260" y="804"/>
                      <a:pt x="260" y="810"/>
                      <a:pt x="265" y="813"/>
                    </a:cubicBezTo>
                    <a:cubicBezTo>
                      <a:pt x="264" y="808"/>
                      <a:pt x="266" y="800"/>
                      <a:pt x="264" y="797"/>
                    </a:cubicBezTo>
                    <a:cubicBezTo>
                      <a:pt x="262" y="799"/>
                      <a:pt x="258" y="800"/>
                      <a:pt x="256" y="802"/>
                    </a:cubicBezTo>
                    <a:close/>
                    <a:moveTo>
                      <a:pt x="261" y="828"/>
                    </a:moveTo>
                    <a:cubicBezTo>
                      <a:pt x="258" y="836"/>
                      <a:pt x="251" y="841"/>
                      <a:pt x="248" y="847"/>
                    </a:cubicBezTo>
                    <a:cubicBezTo>
                      <a:pt x="253" y="854"/>
                      <a:pt x="256" y="862"/>
                      <a:pt x="261" y="868"/>
                    </a:cubicBezTo>
                    <a:cubicBezTo>
                      <a:pt x="265" y="856"/>
                      <a:pt x="268" y="840"/>
                      <a:pt x="261" y="828"/>
                    </a:cubicBezTo>
                    <a:close/>
                    <a:moveTo>
                      <a:pt x="260" y="883"/>
                    </a:moveTo>
                    <a:cubicBezTo>
                      <a:pt x="254" y="889"/>
                      <a:pt x="249" y="894"/>
                      <a:pt x="246" y="901"/>
                    </a:cubicBezTo>
                    <a:cubicBezTo>
                      <a:pt x="250" y="906"/>
                      <a:pt x="252" y="912"/>
                      <a:pt x="257" y="916"/>
                    </a:cubicBezTo>
                    <a:cubicBezTo>
                      <a:pt x="262" y="908"/>
                      <a:pt x="264" y="896"/>
                      <a:pt x="264" y="884"/>
                    </a:cubicBezTo>
                    <a:cubicBezTo>
                      <a:pt x="262" y="885"/>
                      <a:pt x="262" y="883"/>
                      <a:pt x="260" y="883"/>
                    </a:cubicBezTo>
                    <a:close/>
                    <a:moveTo>
                      <a:pt x="257" y="929"/>
                    </a:moveTo>
                    <a:cubicBezTo>
                      <a:pt x="253" y="935"/>
                      <a:pt x="248" y="940"/>
                      <a:pt x="245" y="946"/>
                    </a:cubicBezTo>
                    <a:cubicBezTo>
                      <a:pt x="249" y="952"/>
                      <a:pt x="254" y="957"/>
                      <a:pt x="259" y="962"/>
                    </a:cubicBezTo>
                    <a:cubicBezTo>
                      <a:pt x="258" y="953"/>
                      <a:pt x="266" y="936"/>
                      <a:pt x="257" y="929"/>
                    </a:cubicBezTo>
                    <a:close/>
                    <a:moveTo>
                      <a:pt x="260" y="820"/>
                    </a:moveTo>
                    <a:cubicBezTo>
                      <a:pt x="258" y="814"/>
                      <a:pt x="253" y="810"/>
                      <a:pt x="252" y="804"/>
                    </a:cubicBezTo>
                    <a:cubicBezTo>
                      <a:pt x="241" y="806"/>
                      <a:pt x="238" y="816"/>
                      <a:pt x="232" y="822"/>
                    </a:cubicBezTo>
                    <a:cubicBezTo>
                      <a:pt x="236" y="828"/>
                      <a:pt x="240" y="834"/>
                      <a:pt x="244" y="840"/>
                    </a:cubicBezTo>
                    <a:cubicBezTo>
                      <a:pt x="251" y="835"/>
                      <a:pt x="254" y="826"/>
                      <a:pt x="260" y="820"/>
                    </a:cubicBezTo>
                    <a:close/>
                    <a:moveTo>
                      <a:pt x="258" y="973"/>
                    </a:moveTo>
                    <a:cubicBezTo>
                      <a:pt x="251" y="967"/>
                      <a:pt x="248" y="956"/>
                      <a:pt x="240" y="951"/>
                    </a:cubicBezTo>
                    <a:cubicBezTo>
                      <a:pt x="234" y="960"/>
                      <a:pt x="227" y="967"/>
                      <a:pt x="222" y="976"/>
                    </a:cubicBezTo>
                    <a:cubicBezTo>
                      <a:pt x="229" y="984"/>
                      <a:pt x="234" y="995"/>
                      <a:pt x="242" y="1003"/>
                    </a:cubicBezTo>
                    <a:cubicBezTo>
                      <a:pt x="248" y="994"/>
                      <a:pt x="256" y="986"/>
                      <a:pt x="258" y="973"/>
                    </a:cubicBezTo>
                    <a:close/>
                    <a:moveTo>
                      <a:pt x="245" y="1009"/>
                    </a:moveTo>
                    <a:cubicBezTo>
                      <a:pt x="249" y="1012"/>
                      <a:pt x="250" y="1018"/>
                      <a:pt x="255" y="1019"/>
                    </a:cubicBezTo>
                    <a:cubicBezTo>
                      <a:pt x="255" y="1011"/>
                      <a:pt x="258" y="1001"/>
                      <a:pt x="256" y="993"/>
                    </a:cubicBezTo>
                    <a:cubicBezTo>
                      <a:pt x="253" y="999"/>
                      <a:pt x="248" y="1003"/>
                      <a:pt x="245" y="1009"/>
                    </a:cubicBezTo>
                    <a:close/>
                    <a:moveTo>
                      <a:pt x="256" y="875"/>
                    </a:moveTo>
                    <a:cubicBezTo>
                      <a:pt x="252" y="869"/>
                      <a:pt x="249" y="861"/>
                      <a:pt x="245" y="853"/>
                    </a:cubicBezTo>
                    <a:cubicBezTo>
                      <a:pt x="237" y="858"/>
                      <a:pt x="234" y="866"/>
                      <a:pt x="228" y="871"/>
                    </a:cubicBezTo>
                    <a:cubicBezTo>
                      <a:pt x="232" y="880"/>
                      <a:pt x="237" y="888"/>
                      <a:pt x="243" y="895"/>
                    </a:cubicBezTo>
                    <a:cubicBezTo>
                      <a:pt x="247" y="888"/>
                      <a:pt x="253" y="883"/>
                      <a:pt x="256" y="875"/>
                    </a:cubicBezTo>
                    <a:close/>
                    <a:moveTo>
                      <a:pt x="249" y="1050"/>
                    </a:moveTo>
                    <a:cubicBezTo>
                      <a:pt x="245" y="1051"/>
                      <a:pt x="245" y="1049"/>
                      <a:pt x="242" y="1049"/>
                    </a:cubicBezTo>
                    <a:cubicBezTo>
                      <a:pt x="232" y="1059"/>
                      <a:pt x="214" y="1059"/>
                      <a:pt x="198" y="1058"/>
                    </a:cubicBezTo>
                    <a:cubicBezTo>
                      <a:pt x="189" y="1052"/>
                      <a:pt x="180" y="1043"/>
                      <a:pt x="168" y="1043"/>
                    </a:cubicBezTo>
                    <a:cubicBezTo>
                      <a:pt x="177" y="1082"/>
                      <a:pt x="166" y="1127"/>
                      <a:pt x="169" y="1158"/>
                    </a:cubicBezTo>
                    <a:cubicBezTo>
                      <a:pt x="180" y="1165"/>
                      <a:pt x="199" y="1167"/>
                      <a:pt x="209" y="1156"/>
                    </a:cubicBezTo>
                    <a:cubicBezTo>
                      <a:pt x="216" y="1129"/>
                      <a:pt x="215" y="1094"/>
                      <a:pt x="221" y="1073"/>
                    </a:cubicBezTo>
                    <a:cubicBezTo>
                      <a:pt x="229" y="1097"/>
                      <a:pt x="219" y="1133"/>
                      <a:pt x="216" y="1162"/>
                    </a:cubicBezTo>
                    <a:cubicBezTo>
                      <a:pt x="228" y="1162"/>
                      <a:pt x="240" y="1152"/>
                      <a:pt x="246" y="1142"/>
                    </a:cubicBezTo>
                    <a:cubicBezTo>
                      <a:pt x="246" y="1137"/>
                      <a:pt x="243" y="1136"/>
                      <a:pt x="242" y="1133"/>
                    </a:cubicBezTo>
                    <a:cubicBezTo>
                      <a:pt x="244" y="1131"/>
                      <a:pt x="246" y="1130"/>
                      <a:pt x="247" y="1126"/>
                    </a:cubicBezTo>
                    <a:cubicBezTo>
                      <a:pt x="250" y="1096"/>
                      <a:pt x="257" y="1079"/>
                      <a:pt x="256" y="1044"/>
                    </a:cubicBezTo>
                    <a:cubicBezTo>
                      <a:pt x="256" y="1044"/>
                      <a:pt x="256" y="1043"/>
                      <a:pt x="255" y="1043"/>
                    </a:cubicBezTo>
                    <a:cubicBezTo>
                      <a:pt x="251" y="1044"/>
                      <a:pt x="250" y="1047"/>
                      <a:pt x="249" y="1050"/>
                    </a:cubicBezTo>
                    <a:close/>
                    <a:moveTo>
                      <a:pt x="255" y="1030"/>
                    </a:moveTo>
                    <a:cubicBezTo>
                      <a:pt x="249" y="1025"/>
                      <a:pt x="245" y="1019"/>
                      <a:pt x="241" y="1013"/>
                    </a:cubicBezTo>
                    <a:cubicBezTo>
                      <a:pt x="236" y="1019"/>
                      <a:pt x="230" y="1024"/>
                      <a:pt x="226" y="1031"/>
                    </a:cubicBezTo>
                    <a:cubicBezTo>
                      <a:pt x="231" y="1035"/>
                      <a:pt x="236" y="1038"/>
                      <a:pt x="242" y="1041"/>
                    </a:cubicBezTo>
                    <a:cubicBezTo>
                      <a:pt x="248" y="1039"/>
                      <a:pt x="252" y="1036"/>
                      <a:pt x="255" y="1030"/>
                    </a:cubicBezTo>
                    <a:close/>
                    <a:moveTo>
                      <a:pt x="253" y="923"/>
                    </a:moveTo>
                    <a:cubicBezTo>
                      <a:pt x="250" y="917"/>
                      <a:pt x="245" y="913"/>
                      <a:pt x="243" y="905"/>
                    </a:cubicBezTo>
                    <a:cubicBezTo>
                      <a:pt x="237" y="911"/>
                      <a:pt x="230" y="916"/>
                      <a:pt x="227" y="924"/>
                    </a:cubicBezTo>
                    <a:cubicBezTo>
                      <a:pt x="232" y="929"/>
                      <a:pt x="235" y="937"/>
                      <a:pt x="242" y="940"/>
                    </a:cubicBezTo>
                    <a:cubicBezTo>
                      <a:pt x="245" y="934"/>
                      <a:pt x="250" y="930"/>
                      <a:pt x="253" y="923"/>
                    </a:cubicBezTo>
                    <a:close/>
                    <a:moveTo>
                      <a:pt x="192" y="318"/>
                    </a:moveTo>
                    <a:cubicBezTo>
                      <a:pt x="208" y="315"/>
                      <a:pt x="206" y="299"/>
                      <a:pt x="213" y="287"/>
                    </a:cubicBezTo>
                    <a:cubicBezTo>
                      <a:pt x="214" y="286"/>
                      <a:pt x="217" y="286"/>
                      <a:pt x="220" y="286"/>
                    </a:cubicBezTo>
                    <a:cubicBezTo>
                      <a:pt x="215" y="269"/>
                      <a:pt x="234" y="272"/>
                      <a:pt x="242" y="265"/>
                    </a:cubicBezTo>
                    <a:cubicBezTo>
                      <a:pt x="249" y="259"/>
                      <a:pt x="246" y="250"/>
                      <a:pt x="251" y="243"/>
                    </a:cubicBezTo>
                    <a:cubicBezTo>
                      <a:pt x="226" y="263"/>
                      <a:pt x="206" y="287"/>
                      <a:pt x="192" y="318"/>
                    </a:cubicBezTo>
                    <a:close/>
                    <a:moveTo>
                      <a:pt x="240" y="846"/>
                    </a:moveTo>
                    <a:cubicBezTo>
                      <a:pt x="240" y="839"/>
                      <a:pt x="231" y="834"/>
                      <a:pt x="228" y="826"/>
                    </a:cubicBezTo>
                    <a:cubicBezTo>
                      <a:pt x="223" y="834"/>
                      <a:pt x="216" y="840"/>
                      <a:pt x="212" y="847"/>
                    </a:cubicBezTo>
                    <a:cubicBezTo>
                      <a:pt x="216" y="853"/>
                      <a:pt x="220" y="860"/>
                      <a:pt x="224" y="866"/>
                    </a:cubicBezTo>
                    <a:cubicBezTo>
                      <a:pt x="229" y="860"/>
                      <a:pt x="239" y="854"/>
                      <a:pt x="240" y="846"/>
                    </a:cubicBezTo>
                    <a:close/>
                    <a:moveTo>
                      <a:pt x="223" y="876"/>
                    </a:moveTo>
                    <a:cubicBezTo>
                      <a:pt x="221" y="883"/>
                      <a:pt x="204" y="891"/>
                      <a:pt x="204" y="897"/>
                    </a:cubicBezTo>
                    <a:cubicBezTo>
                      <a:pt x="204" y="899"/>
                      <a:pt x="211" y="906"/>
                      <a:pt x="213" y="908"/>
                    </a:cubicBezTo>
                    <a:cubicBezTo>
                      <a:pt x="217" y="913"/>
                      <a:pt x="219" y="916"/>
                      <a:pt x="223" y="918"/>
                    </a:cubicBezTo>
                    <a:cubicBezTo>
                      <a:pt x="228" y="912"/>
                      <a:pt x="234" y="906"/>
                      <a:pt x="239" y="899"/>
                    </a:cubicBezTo>
                    <a:cubicBezTo>
                      <a:pt x="233" y="892"/>
                      <a:pt x="229" y="883"/>
                      <a:pt x="223" y="876"/>
                    </a:cubicBezTo>
                    <a:close/>
                    <a:moveTo>
                      <a:pt x="237" y="944"/>
                    </a:moveTo>
                    <a:cubicBezTo>
                      <a:pt x="231" y="939"/>
                      <a:pt x="228" y="931"/>
                      <a:pt x="221" y="927"/>
                    </a:cubicBezTo>
                    <a:cubicBezTo>
                      <a:pt x="216" y="936"/>
                      <a:pt x="208" y="939"/>
                      <a:pt x="204" y="948"/>
                    </a:cubicBezTo>
                    <a:cubicBezTo>
                      <a:pt x="209" y="955"/>
                      <a:pt x="214" y="962"/>
                      <a:pt x="218" y="970"/>
                    </a:cubicBezTo>
                    <a:cubicBezTo>
                      <a:pt x="225" y="963"/>
                      <a:pt x="232" y="954"/>
                      <a:pt x="237" y="944"/>
                    </a:cubicBezTo>
                    <a:close/>
                    <a:moveTo>
                      <a:pt x="237" y="1007"/>
                    </a:moveTo>
                    <a:cubicBezTo>
                      <a:pt x="231" y="999"/>
                      <a:pt x="225" y="991"/>
                      <a:pt x="220" y="981"/>
                    </a:cubicBezTo>
                    <a:cubicBezTo>
                      <a:pt x="212" y="987"/>
                      <a:pt x="206" y="995"/>
                      <a:pt x="201" y="1003"/>
                    </a:cubicBezTo>
                    <a:cubicBezTo>
                      <a:pt x="207" y="1012"/>
                      <a:pt x="214" y="1019"/>
                      <a:pt x="221" y="1026"/>
                    </a:cubicBezTo>
                    <a:cubicBezTo>
                      <a:pt x="227" y="1021"/>
                      <a:pt x="233" y="1015"/>
                      <a:pt x="237" y="1007"/>
                    </a:cubicBezTo>
                    <a:close/>
                    <a:moveTo>
                      <a:pt x="226" y="815"/>
                    </a:moveTo>
                    <a:cubicBezTo>
                      <a:pt x="228" y="814"/>
                      <a:pt x="228" y="816"/>
                      <a:pt x="229" y="817"/>
                    </a:cubicBezTo>
                    <a:cubicBezTo>
                      <a:pt x="230" y="814"/>
                      <a:pt x="235" y="810"/>
                      <a:pt x="233" y="809"/>
                    </a:cubicBezTo>
                    <a:cubicBezTo>
                      <a:pt x="232" y="814"/>
                      <a:pt x="226" y="808"/>
                      <a:pt x="226" y="815"/>
                    </a:cubicBezTo>
                    <a:close/>
                    <a:moveTo>
                      <a:pt x="221" y="1035"/>
                    </a:moveTo>
                    <a:cubicBezTo>
                      <a:pt x="218" y="1040"/>
                      <a:pt x="212" y="1042"/>
                      <a:pt x="209" y="1047"/>
                    </a:cubicBezTo>
                    <a:cubicBezTo>
                      <a:pt x="216" y="1051"/>
                      <a:pt x="229" y="1049"/>
                      <a:pt x="234" y="1044"/>
                    </a:cubicBezTo>
                    <a:cubicBezTo>
                      <a:pt x="229" y="1042"/>
                      <a:pt x="226" y="1037"/>
                      <a:pt x="221" y="1035"/>
                    </a:cubicBezTo>
                    <a:close/>
                    <a:moveTo>
                      <a:pt x="218" y="812"/>
                    </a:moveTo>
                    <a:cubicBezTo>
                      <a:pt x="211" y="813"/>
                      <a:pt x="201" y="813"/>
                      <a:pt x="194" y="815"/>
                    </a:cubicBezTo>
                    <a:cubicBezTo>
                      <a:pt x="197" y="825"/>
                      <a:pt x="204" y="831"/>
                      <a:pt x="208" y="840"/>
                    </a:cubicBezTo>
                    <a:cubicBezTo>
                      <a:pt x="217" y="834"/>
                      <a:pt x="231" y="821"/>
                      <a:pt x="218" y="812"/>
                    </a:cubicBezTo>
                    <a:close/>
                    <a:moveTo>
                      <a:pt x="220" y="869"/>
                    </a:moveTo>
                    <a:cubicBezTo>
                      <a:pt x="216" y="864"/>
                      <a:pt x="213" y="859"/>
                      <a:pt x="209" y="851"/>
                    </a:cubicBezTo>
                    <a:cubicBezTo>
                      <a:pt x="204" y="859"/>
                      <a:pt x="189" y="865"/>
                      <a:pt x="189" y="874"/>
                    </a:cubicBezTo>
                    <a:cubicBezTo>
                      <a:pt x="189" y="881"/>
                      <a:pt x="198" y="886"/>
                      <a:pt x="201" y="892"/>
                    </a:cubicBezTo>
                    <a:cubicBezTo>
                      <a:pt x="207" y="884"/>
                      <a:pt x="216" y="880"/>
                      <a:pt x="220" y="869"/>
                    </a:cubicBezTo>
                    <a:close/>
                    <a:moveTo>
                      <a:pt x="200" y="900"/>
                    </a:moveTo>
                    <a:cubicBezTo>
                      <a:pt x="196" y="905"/>
                      <a:pt x="193" y="910"/>
                      <a:pt x="188" y="912"/>
                    </a:cubicBezTo>
                    <a:cubicBezTo>
                      <a:pt x="189" y="905"/>
                      <a:pt x="194" y="901"/>
                      <a:pt x="198" y="896"/>
                    </a:cubicBezTo>
                    <a:cubicBezTo>
                      <a:pt x="193" y="891"/>
                      <a:pt x="192" y="882"/>
                      <a:pt x="186" y="877"/>
                    </a:cubicBezTo>
                    <a:cubicBezTo>
                      <a:pt x="185" y="889"/>
                      <a:pt x="183" y="894"/>
                      <a:pt x="182" y="908"/>
                    </a:cubicBezTo>
                    <a:cubicBezTo>
                      <a:pt x="187" y="920"/>
                      <a:pt x="194" y="931"/>
                      <a:pt x="200" y="942"/>
                    </a:cubicBezTo>
                    <a:cubicBezTo>
                      <a:pt x="207" y="937"/>
                      <a:pt x="212" y="929"/>
                      <a:pt x="219" y="922"/>
                    </a:cubicBezTo>
                    <a:cubicBezTo>
                      <a:pt x="211" y="916"/>
                      <a:pt x="206" y="908"/>
                      <a:pt x="200" y="900"/>
                    </a:cubicBezTo>
                    <a:close/>
                    <a:moveTo>
                      <a:pt x="217" y="1029"/>
                    </a:moveTo>
                    <a:cubicBezTo>
                      <a:pt x="207" y="1024"/>
                      <a:pt x="205" y="1011"/>
                      <a:pt x="196" y="1006"/>
                    </a:cubicBezTo>
                    <a:cubicBezTo>
                      <a:pt x="193" y="1012"/>
                      <a:pt x="189" y="1015"/>
                      <a:pt x="185" y="1019"/>
                    </a:cubicBezTo>
                    <a:cubicBezTo>
                      <a:pt x="190" y="1028"/>
                      <a:pt x="197" y="1036"/>
                      <a:pt x="205" y="1043"/>
                    </a:cubicBezTo>
                    <a:cubicBezTo>
                      <a:pt x="209" y="1038"/>
                      <a:pt x="216" y="1036"/>
                      <a:pt x="217" y="1029"/>
                    </a:cubicBezTo>
                    <a:close/>
                    <a:moveTo>
                      <a:pt x="215" y="974"/>
                    </a:moveTo>
                    <a:cubicBezTo>
                      <a:pt x="209" y="968"/>
                      <a:pt x="206" y="959"/>
                      <a:pt x="200" y="952"/>
                    </a:cubicBezTo>
                    <a:cubicBezTo>
                      <a:pt x="195" y="961"/>
                      <a:pt x="187" y="966"/>
                      <a:pt x="182" y="975"/>
                    </a:cubicBezTo>
                    <a:cubicBezTo>
                      <a:pt x="185" y="984"/>
                      <a:pt x="190" y="991"/>
                      <a:pt x="196" y="997"/>
                    </a:cubicBezTo>
                    <a:cubicBezTo>
                      <a:pt x="204" y="991"/>
                      <a:pt x="210" y="983"/>
                      <a:pt x="215" y="974"/>
                    </a:cubicBezTo>
                    <a:close/>
                    <a:moveTo>
                      <a:pt x="72" y="783"/>
                    </a:moveTo>
                    <a:cubicBezTo>
                      <a:pt x="69" y="790"/>
                      <a:pt x="79" y="793"/>
                      <a:pt x="82" y="798"/>
                    </a:cubicBezTo>
                    <a:cubicBezTo>
                      <a:pt x="119" y="806"/>
                      <a:pt x="145" y="810"/>
                      <a:pt x="183" y="808"/>
                    </a:cubicBezTo>
                    <a:cubicBezTo>
                      <a:pt x="186" y="805"/>
                      <a:pt x="179" y="803"/>
                      <a:pt x="184" y="802"/>
                    </a:cubicBezTo>
                    <a:cubicBezTo>
                      <a:pt x="184" y="805"/>
                      <a:pt x="187" y="806"/>
                      <a:pt x="190" y="808"/>
                    </a:cubicBezTo>
                    <a:cubicBezTo>
                      <a:pt x="196" y="805"/>
                      <a:pt x="204" y="806"/>
                      <a:pt x="213" y="804"/>
                    </a:cubicBezTo>
                    <a:cubicBezTo>
                      <a:pt x="211" y="798"/>
                      <a:pt x="207" y="794"/>
                      <a:pt x="205" y="789"/>
                    </a:cubicBezTo>
                    <a:cubicBezTo>
                      <a:pt x="164" y="794"/>
                      <a:pt x="121" y="785"/>
                      <a:pt x="85" y="779"/>
                    </a:cubicBezTo>
                    <a:cubicBezTo>
                      <a:pt x="83" y="774"/>
                      <a:pt x="76" y="772"/>
                      <a:pt x="70" y="769"/>
                    </a:cubicBezTo>
                    <a:cubicBezTo>
                      <a:pt x="70" y="772"/>
                      <a:pt x="68" y="774"/>
                      <a:pt x="67" y="778"/>
                    </a:cubicBezTo>
                    <a:cubicBezTo>
                      <a:pt x="70" y="779"/>
                      <a:pt x="70" y="783"/>
                      <a:pt x="72" y="783"/>
                    </a:cubicBezTo>
                    <a:close/>
                    <a:moveTo>
                      <a:pt x="205" y="847"/>
                    </a:moveTo>
                    <a:cubicBezTo>
                      <a:pt x="201" y="838"/>
                      <a:pt x="197" y="828"/>
                      <a:pt x="191" y="820"/>
                    </a:cubicBezTo>
                    <a:cubicBezTo>
                      <a:pt x="192" y="833"/>
                      <a:pt x="188" y="851"/>
                      <a:pt x="189" y="867"/>
                    </a:cubicBezTo>
                    <a:cubicBezTo>
                      <a:pt x="193" y="859"/>
                      <a:pt x="200" y="854"/>
                      <a:pt x="205" y="847"/>
                    </a:cubicBezTo>
                    <a:close/>
                    <a:moveTo>
                      <a:pt x="197" y="943"/>
                    </a:moveTo>
                    <a:cubicBezTo>
                      <a:pt x="193" y="934"/>
                      <a:pt x="186" y="922"/>
                      <a:pt x="181" y="913"/>
                    </a:cubicBezTo>
                    <a:cubicBezTo>
                      <a:pt x="178" y="941"/>
                      <a:pt x="169" y="971"/>
                      <a:pt x="167" y="993"/>
                    </a:cubicBezTo>
                    <a:cubicBezTo>
                      <a:pt x="172" y="996"/>
                      <a:pt x="176" y="1009"/>
                      <a:pt x="181" y="1015"/>
                    </a:cubicBezTo>
                    <a:cubicBezTo>
                      <a:pt x="186" y="1011"/>
                      <a:pt x="191" y="1007"/>
                      <a:pt x="194" y="1000"/>
                    </a:cubicBezTo>
                    <a:cubicBezTo>
                      <a:pt x="189" y="993"/>
                      <a:pt x="184" y="985"/>
                      <a:pt x="179" y="978"/>
                    </a:cubicBezTo>
                    <a:cubicBezTo>
                      <a:pt x="177" y="979"/>
                      <a:pt x="175" y="983"/>
                      <a:pt x="173" y="981"/>
                    </a:cubicBezTo>
                    <a:cubicBezTo>
                      <a:pt x="176" y="976"/>
                      <a:pt x="177" y="974"/>
                      <a:pt x="178" y="968"/>
                    </a:cubicBezTo>
                    <a:cubicBezTo>
                      <a:pt x="179" y="968"/>
                      <a:pt x="179" y="971"/>
                      <a:pt x="181" y="970"/>
                    </a:cubicBezTo>
                    <a:cubicBezTo>
                      <a:pt x="182" y="961"/>
                      <a:pt x="201" y="952"/>
                      <a:pt x="197" y="943"/>
                    </a:cubicBezTo>
                    <a:close/>
                    <a:moveTo>
                      <a:pt x="183" y="1024"/>
                    </a:moveTo>
                    <a:cubicBezTo>
                      <a:pt x="178" y="1024"/>
                      <a:pt x="175" y="1035"/>
                      <a:pt x="170" y="1029"/>
                    </a:cubicBezTo>
                    <a:cubicBezTo>
                      <a:pt x="173" y="1026"/>
                      <a:pt x="176" y="1023"/>
                      <a:pt x="179" y="1019"/>
                    </a:cubicBezTo>
                    <a:cubicBezTo>
                      <a:pt x="174" y="1012"/>
                      <a:pt x="171" y="1004"/>
                      <a:pt x="166" y="996"/>
                    </a:cubicBezTo>
                    <a:cubicBezTo>
                      <a:pt x="164" y="1011"/>
                      <a:pt x="166" y="1021"/>
                      <a:pt x="168" y="1034"/>
                    </a:cubicBezTo>
                    <a:cubicBezTo>
                      <a:pt x="178" y="1034"/>
                      <a:pt x="188" y="1039"/>
                      <a:pt x="196" y="1044"/>
                    </a:cubicBezTo>
                    <a:cubicBezTo>
                      <a:pt x="193" y="1036"/>
                      <a:pt x="186" y="1032"/>
                      <a:pt x="183" y="1024"/>
                    </a:cubicBezTo>
                    <a:close/>
                    <a:moveTo>
                      <a:pt x="154" y="424"/>
                    </a:moveTo>
                    <a:cubicBezTo>
                      <a:pt x="162" y="419"/>
                      <a:pt x="164" y="411"/>
                      <a:pt x="161" y="400"/>
                    </a:cubicBezTo>
                    <a:cubicBezTo>
                      <a:pt x="163" y="396"/>
                      <a:pt x="166" y="394"/>
                      <a:pt x="171" y="393"/>
                    </a:cubicBezTo>
                    <a:cubicBezTo>
                      <a:pt x="171" y="382"/>
                      <a:pt x="170" y="368"/>
                      <a:pt x="180" y="363"/>
                    </a:cubicBezTo>
                    <a:cubicBezTo>
                      <a:pt x="170" y="346"/>
                      <a:pt x="191" y="344"/>
                      <a:pt x="187" y="326"/>
                    </a:cubicBezTo>
                    <a:cubicBezTo>
                      <a:pt x="169" y="352"/>
                      <a:pt x="163" y="389"/>
                      <a:pt x="154" y="424"/>
                    </a:cubicBezTo>
                    <a:close/>
                    <a:moveTo>
                      <a:pt x="96" y="1041"/>
                    </a:moveTo>
                    <a:cubicBezTo>
                      <a:pt x="112" y="1047"/>
                      <a:pt x="136" y="1055"/>
                      <a:pt x="151" y="1048"/>
                    </a:cubicBezTo>
                    <a:cubicBezTo>
                      <a:pt x="163" y="1036"/>
                      <a:pt x="157" y="1028"/>
                      <a:pt x="156" y="1014"/>
                    </a:cubicBezTo>
                    <a:cubicBezTo>
                      <a:pt x="155" y="1005"/>
                      <a:pt x="158" y="990"/>
                      <a:pt x="160" y="978"/>
                    </a:cubicBezTo>
                    <a:cubicBezTo>
                      <a:pt x="162" y="966"/>
                      <a:pt x="166" y="955"/>
                      <a:pt x="169" y="941"/>
                    </a:cubicBezTo>
                    <a:cubicBezTo>
                      <a:pt x="177" y="899"/>
                      <a:pt x="184" y="861"/>
                      <a:pt x="182" y="817"/>
                    </a:cubicBezTo>
                    <a:cubicBezTo>
                      <a:pt x="160" y="816"/>
                      <a:pt x="138" y="816"/>
                      <a:pt x="116" y="814"/>
                    </a:cubicBezTo>
                    <a:cubicBezTo>
                      <a:pt x="117" y="844"/>
                      <a:pt x="113" y="880"/>
                      <a:pt x="121" y="908"/>
                    </a:cubicBezTo>
                    <a:cubicBezTo>
                      <a:pt x="120" y="911"/>
                      <a:pt x="116" y="909"/>
                      <a:pt x="117" y="913"/>
                    </a:cubicBezTo>
                    <a:cubicBezTo>
                      <a:pt x="119" y="928"/>
                      <a:pt x="107" y="947"/>
                      <a:pt x="110" y="961"/>
                    </a:cubicBezTo>
                    <a:cubicBezTo>
                      <a:pt x="110" y="964"/>
                      <a:pt x="105" y="961"/>
                      <a:pt x="104" y="963"/>
                    </a:cubicBezTo>
                    <a:cubicBezTo>
                      <a:pt x="98" y="991"/>
                      <a:pt x="77" y="1002"/>
                      <a:pt x="67" y="1026"/>
                    </a:cubicBezTo>
                    <a:cubicBezTo>
                      <a:pt x="76" y="1029"/>
                      <a:pt x="85" y="1037"/>
                      <a:pt x="96" y="1041"/>
                    </a:cubicBezTo>
                    <a:close/>
                    <a:moveTo>
                      <a:pt x="115" y="737"/>
                    </a:moveTo>
                    <a:cubicBezTo>
                      <a:pt x="119" y="758"/>
                      <a:pt x="165" y="761"/>
                      <a:pt x="170" y="741"/>
                    </a:cubicBezTo>
                    <a:cubicBezTo>
                      <a:pt x="174" y="723"/>
                      <a:pt x="162" y="696"/>
                      <a:pt x="160" y="683"/>
                    </a:cubicBezTo>
                    <a:cubicBezTo>
                      <a:pt x="158" y="697"/>
                      <a:pt x="166" y="719"/>
                      <a:pt x="161" y="731"/>
                    </a:cubicBezTo>
                    <a:cubicBezTo>
                      <a:pt x="155" y="743"/>
                      <a:pt x="136" y="740"/>
                      <a:pt x="131" y="729"/>
                    </a:cubicBezTo>
                    <a:cubicBezTo>
                      <a:pt x="126" y="717"/>
                      <a:pt x="133" y="700"/>
                      <a:pt x="129" y="690"/>
                    </a:cubicBezTo>
                    <a:cubicBezTo>
                      <a:pt x="125" y="705"/>
                      <a:pt x="112" y="717"/>
                      <a:pt x="115" y="737"/>
                    </a:cubicBezTo>
                    <a:close/>
                    <a:moveTo>
                      <a:pt x="165" y="1085"/>
                    </a:moveTo>
                    <a:cubicBezTo>
                      <a:pt x="165" y="1076"/>
                      <a:pt x="166" y="1062"/>
                      <a:pt x="161" y="1053"/>
                    </a:cubicBezTo>
                    <a:cubicBezTo>
                      <a:pt x="155" y="1055"/>
                      <a:pt x="152" y="1061"/>
                      <a:pt x="146" y="1062"/>
                    </a:cubicBezTo>
                    <a:cubicBezTo>
                      <a:pt x="133" y="1064"/>
                      <a:pt x="120" y="1055"/>
                      <a:pt x="112" y="1053"/>
                    </a:cubicBezTo>
                    <a:cubicBezTo>
                      <a:pt x="98" y="1049"/>
                      <a:pt x="84" y="1046"/>
                      <a:pt x="75" y="1042"/>
                    </a:cubicBezTo>
                    <a:cubicBezTo>
                      <a:pt x="71" y="1040"/>
                      <a:pt x="68" y="1035"/>
                      <a:pt x="64" y="1035"/>
                    </a:cubicBezTo>
                    <a:cubicBezTo>
                      <a:pt x="58" y="1070"/>
                      <a:pt x="64" y="1096"/>
                      <a:pt x="71" y="1127"/>
                    </a:cubicBezTo>
                    <a:cubicBezTo>
                      <a:pt x="89" y="1145"/>
                      <a:pt x="125" y="1144"/>
                      <a:pt x="147" y="1158"/>
                    </a:cubicBezTo>
                    <a:cubicBezTo>
                      <a:pt x="152" y="1155"/>
                      <a:pt x="153" y="1158"/>
                      <a:pt x="159" y="1157"/>
                    </a:cubicBezTo>
                    <a:cubicBezTo>
                      <a:pt x="162" y="1134"/>
                      <a:pt x="166" y="1108"/>
                      <a:pt x="165" y="1085"/>
                    </a:cubicBezTo>
                    <a:close/>
                    <a:moveTo>
                      <a:pt x="140" y="646"/>
                    </a:moveTo>
                    <a:cubicBezTo>
                      <a:pt x="137" y="652"/>
                      <a:pt x="132" y="673"/>
                      <a:pt x="138" y="673"/>
                    </a:cubicBezTo>
                    <a:cubicBezTo>
                      <a:pt x="140" y="676"/>
                      <a:pt x="155" y="671"/>
                      <a:pt x="158" y="671"/>
                    </a:cubicBezTo>
                    <a:cubicBezTo>
                      <a:pt x="162" y="662"/>
                      <a:pt x="160" y="655"/>
                      <a:pt x="158" y="645"/>
                    </a:cubicBezTo>
                    <a:cubicBezTo>
                      <a:pt x="150" y="641"/>
                      <a:pt x="148" y="644"/>
                      <a:pt x="140" y="646"/>
                    </a:cubicBezTo>
                    <a:close/>
                    <a:moveTo>
                      <a:pt x="154" y="425"/>
                    </a:moveTo>
                    <a:cubicBezTo>
                      <a:pt x="154" y="431"/>
                      <a:pt x="149" y="437"/>
                      <a:pt x="152" y="442"/>
                    </a:cubicBezTo>
                    <a:cubicBezTo>
                      <a:pt x="153" y="439"/>
                      <a:pt x="157" y="439"/>
                      <a:pt x="157" y="436"/>
                    </a:cubicBezTo>
                    <a:cubicBezTo>
                      <a:pt x="155" y="433"/>
                      <a:pt x="157" y="427"/>
                      <a:pt x="154" y="425"/>
                    </a:cubicBezTo>
                    <a:close/>
                    <a:moveTo>
                      <a:pt x="139" y="684"/>
                    </a:moveTo>
                    <a:cubicBezTo>
                      <a:pt x="135" y="695"/>
                      <a:pt x="137" y="716"/>
                      <a:pt x="138" y="726"/>
                    </a:cubicBezTo>
                    <a:cubicBezTo>
                      <a:pt x="141" y="728"/>
                      <a:pt x="144" y="730"/>
                      <a:pt x="149" y="731"/>
                    </a:cubicBezTo>
                    <a:cubicBezTo>
                      <a:pt x="157" y="721"/>
                      <a:pt x="159" y="677"/>
                      <a:pt x="139" y="684"/>
                    </a:cubicBezTo>
                    <a:close/>
                    <a:moveTo>
                      <a:pt x="148" y="457"/>
                    </a:moveTo>
                    <a:cubicBezTo>
                      <a:pt x="148" y="462"/>
                      <a:pt x="144" y="467"/>
                      <a:pt x="147" y="471"/>
                    </a:cubicBezTo>
                    <a:cubicBezTo>
                      <a:pt x="153" y="466"/>
                      <a:pt x="153" y="463"/>
                      <a:pt x="148" y="457"/>
                    </a:cubicBezTo>
                    <a:close/>
                    <a:moveTo>
                      <a:pt x="139" y="635"/>
                    </a:moveTo>
                    <a:cubicBezTo>
                      <a:pt x="144" y="634"/>
                      <a:pt x="150" y="632"/>
                      <a:pt x="150" y="628"/>
                    </a:cubicBezTo>
                    <a:cubicBezTo>
                      <a:pt x="150" y="627"/>
                      <a:pt x="144" y="622"/>
                      <a:pt x="143" y="619"/>
                    </a:cubicBezTo>
                    <a:cubicBezTo>
                      <a:pt x="141" y="610"/>
                      <a:pt x="144" y="608"/>
                      <a:pt x="148" y="601"/>
                    </a:cubicBezTo>
                    <a:cubicBezTo>
                      <a:pt x="140" y="596"/>
                      <a:pt x="133" y="579"/>
                      <a:pt x="148" y="576"/>
                    </a:cubicBezTo>
                    <a:cubicBezTo>
                      <a:pt x="142" y="566"/>
                      <a:pt x="136" y="552"/>
                      <a:pt x="148" y="543"/>
                    </a:cubicBezTo>
                    <a:cubicBezTo>
                      <a:pt x="147" y="538"/>
                      <a:pt x="142" y="536"/>
                      <a:pt x="142" y="530"/>
                    </a:cubicBezTo>
                    <a:cubicBezTo>
                      <a:pt x="142" y="526"/>
                      <a:pt x="146" y="523"/>
                      <a:pt x="147" y="519"/>
                    </a:cubicBezTo>
                    <a:cubicBezTo>
                      <a:pt x="149" y="511"/>
                      <a:pt x="144" y="501"/>
                      <a:pt x="151" y="497"/>
                    </a:cubicBezTo>
                    <a:cubicBezTo>
                      <a:pt x="148" y="493"/>
                      <a:pt x="144" y="481"/>
                      <a:pt x="145" y="478"/>
                    </a:cubicBezTo>
                    <a:cubicBezTo>
                      <a:pt x="135" y="517"/>
                      <a:pt x="134" y="586"/>
                      <a:pt x="139" y="635"/>
                    </a:cubicBezTo>
                    <a:close/>
                    <a:moveTo>
                      <a:pt x="106" y="893"/>
                    </a:moveTo>
                    <a:cubicBezTo>
                      <a:pt x="100" y="895"/>
                      <a:pt x="95" y="899"/>
                      <a:pt x="88" y="900"/>
                    </a:cubicBezTo>
                    <a:cubicBezTo>
                      <a:pt x="90" y="910"/>
                      <a:pt x="93" y="919"/>
                      <a:pt x="97" y="926"/>
                    </a:cubicBezTo>
                    <a:cubicBezTo>
                      <a:pt x="110" y="922"/>
                      <a:pt x="115" y="907"/>
                      <a:pt x="106" y="893"/>
                    </a:cubicBezTo>
                    <a:close/>
                    <a:moveTo>
                      <a:pt x="107" y="862"/>
                    </a:moveTo>
                    <a:cubicBezTo>
                      <a:pt x="105" y="866"/>
                      <a:pt x="99" y="866"/>
                      <a:pt x="97" y="869"/>
                    </a:cubicBezTo>
                    <a:cubicBezTo>
                      <a:pt x="101" y="874"/>
                      <a:pt x="103" y="880"/>
                      <a:pt x="108" y="884"/>
                    </a:cubicBezTo>
                    <a:cubicBezTo>
                      <a:pt x="110" y="878"/>
                      <a:pt x="109" y="869"/>
                      <a:pt x="107" y="862"/>
                    </a:cubicBezTo>
                    <a:close/>
                    <a:moveTo>
                      <a:pt x="102" y="817"/>
                    </a:moveTo>
                    <a:cubicBezTo>
                      <a:pt x="97" y="824"/>
                      <a:pt x="88" y="833"/>
                      <a:pt x="88" y="842"/>
                    </a:cubicBezTo>
                    <a:cubicBezTo>
                      <a:pt x="92" y="840"/>
                      <a:pt x="97" y="839"/>
                      <a:pt x="100" y="836"/>
                    </a:cubicBezTo>
                    <a:cubicBezTo>
                      <a:pt x="100" y="833"/>
                      <a:pt x="96" y="829"/>
                      <a:pt x="99" y="826"/>
                    </a:cubicBezTo>
                    <a:cubicBezTo>
                      <a:pt x="101" y="828"/>
                      <a:pt x="101" y="831"/>
                      <a:pt x="105" y="831"/>
                    </a:cubicBezTo>
                    <a:cubicBezTo>
                      <a:pt x="108" y="828"/>
                      <a:pt x="110" y="816"/>
                      <a:pt x="102" y="817"/>
                    </a:cubicBezTo>
                    <a:close/>
                    <a:moveTo>
                      <a:pt x="99" y="932"/>
                    </a:moveTo>
                    <a:cubicBezTo>
                      <a:pt x="100" y="937"/>
                      <a:pt x="101" y="940"/>
                      <a:pt x="104" y="942"/>
                    </a:cubicBezTo>
                    <a:cubicBezTo>
                      <a:pt x="105" y="935"/>
                      <a:pt x="109" y="933"/>
                      <a:pt x="107" y="928"/>
                    </a:cubicBezTo>
                    <a:cubicBezTo>
                      <a:pt x="106" y="931"/>
                      <a:pt x="101" y="930"/>
                      <a:pt x="99" y="932"/>
                    </a:cubicBezTo>
                    <a:close/>
                    <a:moveTo>
                      <a:pt x="105" y="841"/>
                    </a:moveTo>
                    <a:cubicBezTo>
                      <a:pt x="100" y="843"/>
                      <a:pt x="95" y="845"/>
                      <a:pt x="90" y="846"/>
                    </a:cubicBezTo>
                    <a:cubicBezTo>
                      <a:pt x="97" y="849"/>
                      <a:pt x="92" y="853"/>
                      <a:pt x="91" y="857"/>
                    </a:cubicBezTo>
                    <a:cubicBezTo>
                      <a:pt x="91" y="859"/>
                      <a:pt x="94" y="859"/>
                      <a:pt x="93" y="861"/>
                    </a:cubicBezTo>
                    <a:cubicBezTo>
                      <a:pt x="103" y="860"/>
                      <a:pt x="110" y="852"/>
                      <a:pt x="105" y="841"/>
                    </a:cubicBezTo>
                    <a:close/>
                    <a:moveTo>
                      <a:pt x="102" y="886"/>
                    </a:moveTo>
                    <a:cubicBezTo>
                      <a:pt x="99" y="881"/>
                      <a:pt x="98" y="873"/>
                      <a:pt x="91" y="870"/>
                    </a:cubicBezTo>
                    <a:cubicBezTo>
                      <a:pt x="87" y="872"/>
                      <a:pt x="83" y="873"/>
                      <a:pt x="79" y="874"/>
                    </a:cubicBezTo>
                    <a:cubicBezTo>
                      <a:pt x="81" y="882"/>
                      <a:pt x="83" y="889"/>
                      <a:pt x="86" y="895"/>
                    </a:cubicBezTo>
                    <a:cubicBezTo>
                      <a:pt x="92" y="893"/>
                      <a:pt x="99" y="891"/>
                      <a:pt x="102" y="886"/>
                    </a:cubicBezTo>
                    <a:close/>
                    <a:moveTo>
                      <a:pt x="93" y="935"/>
                    </a:moveTo>
                    <a:cubicBezTo>
                      <a:pt x="88" y="939"/>
                      <a:pt x="81" y="940"/>
                      <a:pt x="77" y="944"/>
                    </a:cubicBezTo>
                    <a:cubicBezTo>
                      <a:pt x="81" y="949"/>
                      <a:pt x="82" y="956"/>
                      <a:pt x="85" y="961"/>
                    </a:cubicBezTo>
                    <a:cubicBezTo>
                      <a:pt x="92" y="960"/>
                      <a:pt x="96" y="957"/>
                      <a:pt x="100" y="952"/>
                    </a:cubicBezTo>
                    <a:cubicBezTo>
                      <a:pt x="99" y="946"/>
                      <a:pt x="95" y="941"/>
                      <a:pt x="93" y="935"/>
                    </a:cubicBezTo>
                    <a:close/>
                    <a:moveTo>
                      <a:pt x="89" y="967"/>
                    </a:moveTo>
                    <a:cubicBezTo>
                      <a:pt x="89" y="971"/>
                      <a:pt x="91" y="972"/>
                      <a:pt x="92" y="973"/>
                    </a:cubicBezTo>
                    <a:cubicBezTo>
                      <a:pt x="94" y="971"/>
                      <a:pt x="94" y="967"/>
                      <a:pt x="96" y="965"/>
                    </a:cubicBezTo>
                    <a:cubicBezTo>
                      <a:pt x="92" y="965"/>
                      <a:pt x="92" y="967"/>
                      <a:pt x="89" y="967"/>
                    </a:cubicBezTo>
                    <a:close/>
                    <a:moveTo>
                      <a:pt x="65" y="797"/>
                    </a:moveTo>
                    <a:cubicBezTo>
                      <a:pt x="48" y="846"/>
                      <a:pt x="28" y="900"/>
                      <a:pt x="11" y="954"/>
                    </a:cubicBezTo>
                    <a:cubicBezTo>
                      <a:pt x="9" y="993"/>
                      <a:pt x="37" y="1001"/>
                      <a:pt x="57" y="1017"/>
                    </a:cubicBezTo>
                    <a:cubicBezTo>
                      <a:pt x="52" y="998"/>
                      <a:pt x="50" y="977"/>
                      <a:pt x="47" y="956"/>
                    </a:cubicBezTo>
                    <a:cubicBezTo>
                      <a:pt x="44" y="955"/>
                      <a:pt x="37" y="953"/>
                      <a:pt x="39" y="949"/>
                    </a:cubicBezTo>
                    <a:cubicBezTo>
                      <a:pt x="41" y="947"/>
                      <a:pt x="44" y="953"/>
                      <a:pt x="46" y="950"/>
                    </a:cubicBezTo>
                    <a:cubicBezTo>
                      <a:pt x="44" y="889"/>
                      <a:pt x="76" y="849"/>
                      <a:pt x="95" y="810"/>
                    </a:cubicBezTo>
                    <a:cubicBezTo>
                      <a:pt x="84" y="808"/>
                      <a:pt x="75" y="802"/>
                      <a:pt x="65" y="797"/>
                    </a:cubicBezTo>
                    <a:close/>
                    <a:moveTo>
                      <a:pt x="84" y="903"/>
                    </a:moveTo>
                    <a:cubicBezTo>
                      <a:pt x="76" y="905"/>
                      <a:pt x="70" y="909"/>
                      <a:pt x="63" y="911"/>
                    </a:cubicBezTo>
                    <a:cubicBezTo>
                      <a:pt x="66" y="920"/>
                      <a:pt x="70" y="927"/>
                      <a:pt x="74" y="937"/>
                    </a:cubicBezTo>
                    <a:cubicBezTo>
                      <a:pt x="81" y="935"/>
                      <a:pt x="86" y="932"/>
                      <a:pt x="91" y="928"/>
                    </a:cubicBezTo>
                    <a:cubicBezTo>
                      <a:pt x="88" y="921"/>
                      <a:pt x="84" y="910"/>
                      <a:pt x="84" y="903"/>
                    </a:cubicBezTo>
                    <a:close/>
                    <a:moveTo>
                      <a:pt x="74" y="871"/>
                    </a:moveTo>
                    <a:cubicBezTo>
                      <a:pt x="77" y="867"/>
                      <a:pt x="84" y="867"/>
                      <a:pt x="89" y="864"/>
                    </a:cubicBezTo>
                    <a:cubicBezTo>
                      <a:pt x="89" y="856"/>
                      <a:pt x="86" y="853"/>
                      <a:pt x="84" y="847"/>
                    </a:cubicBezTo>
                    <a:cubicBezTo>
                      <a:pt x="82" y="856"/>
                      <a:pt x="74" y="864"/>
                      <a:pt x="74" y="871"/>
                    </a:cubicBezTo>
                    <a:close/>
                    <a:moveTo>
                      <a:pt x="82" y="970"/>
                    </a:moveTo>
                    <a:cubicBezTo>
                      <a:pt x="77" y="971"/>
                      <a:pt x="75" y="974"/>
                      <a:pt x="70" y="975"/>
                    </a:cubicBezTo>
                    <a:cubicBezTo>
                      <a:pt x="72" y="983"/>
                      <a:pt x="75" y="989"/>
                      <a:pt x="80" y="993"/>
                    </a:cubicBezTo>
                    <a:cubicBezTo>
                      <a:pt x="86" y="986"/>
                      <a:pt x="90" y="978"/>
                      <a:pt x="82" y="970"/>
                    </a:cubicBezTo>
                    <a:close/>
                    <a:moveTo>
                      <a:pt x="77" y="875"/>
                    </a:moveTo>
                    <a:cubicBezTo>
                      <a:pt x="64" y="878"/>
                      <a:pt x="60" y="896"/>
                      <a:pt x="59" y="907"/>
                    </a:cubicBezTo>
                    <a:cubicBezTo>
                      <a:pt x="59" y="906"/>
                      <a:pt x="59" y="905"/>
                      <a:pt x="59" y="904"/>
                    </a:cubicBezTo>
                    <a:cubicBezTo>
                      <a:pt x="66" y="908"/>
                      <a:pt x="74" y="899"/>
                      <a:pt x="82" y="897"/>
                    </a:cubicBezTo>
                    <a:cubicBezTo>
                      <a:pt x="81" y="889"/>
                      <a:pt x="77" y="884"/>
                      <a:pt x="77" y="875"/>
                    </a:cubicBezTo>
                    <a:close/>
                    <a:moveTo>
                      <a:pt x="71" y="945"/>
                    </a:moveTo>
                    <a:cubicBezTo>
                      <a:pt x="68" y="948"/>
                      <a:pt x="63" y="950"/>
                      <a:pt x="58" y="951"/>
                    </a:cubicBezTo>
                    <a:cubicBezTo>
                      <a:pt x="60" y="959"/>
                      <a:pt x="64" y="964"/>
                      <a:pt x="66" y="971"/>
                    </a:cubicBezTo>
                    <a:cubicBezTo>
                      <a:pt x="71" y="970"/>
                      <a:pt x="74" y="966"/>
                      <a:pt x="80" y="965"/>
                    </a:cubicBezTo>
                    <a:cubicBezTo>
                      <a:pt x="77" y="959"/>
                      <a:pt x="75" y="951"/>
                      <a:pt x="71" y="945"/>
                    </a:cubicBezTo>
                    <a:close/>
                    <a:moveTo>
                      <a:pt x="65" y="978"/>
                    </a:moveTo>
                    <a:cubicBezTo>
                      <a:pt x="62" y="979"/>
                      <a:pt x="59" y="980"/>
                      <a:pt x="58" y="976"/>
                    </a:cubicBezTo>
                    <a:cubicBezTo>
                      <a:pt x="58" y="974"/>
                      <a:pt x="63" y="976"/>
                      <a:pt x="62" y="972"/>
                    </a:cubicBezTo>
                    <a:cubicBezTo>
                      <a:pt x="59" y="967"/>
                      <a:pt x="58" y="959"/>
                      <a:pt x="54" y="954"/>
                    </a:cubicBezTo>
                    <a:cubicBezTo>
                      <a:pt x="55" y="976"/>
                      <a:pt x="60" y="992"/>
                      <a:pt x="63" y="1011"/>
                    </a:cubicBezTo>
                    <a:cubicBezTo>
                      <a:pt x="79" y="1005"/>
                      <a:pt x="71" y="990"/>
                      <a:pt x="65" y="978"/>
                    </a:cubicBezTo>
                    <a:close/>
                    <a:moveTo>
                      <a:pt x="70" y="940"/>
                    </a:moveTo>
                    <a:cubicBezTo>
                      <a:pt x="67" y="930"/>
                      <a:pt x="63" y="921"/>
                      <a:pt x="59" y="912"/>
                    </a:cubicBezTo>
                    <a:cubicBezTo>
                      <a:pt x="52" y="920"/>
                      <a:pt x="52" y="937"/>
                      <a:pt x="57" y="946"/>
                    </a:cubicBezTo>
                    <a:cubicBezTo>
                      <a:pt x="62" y="944"/>
                      <a:pt x="66" y="942"/>
                      <a:pt x="70" y="940"/>
                    </a:cubicBezTo>
                    <a:close/>
                    <a:moveTo>
                      <a:pt x="59" y="1033"/>
                    </a:moveTo>
                    <a:cubicBezTo>
                      <a:pt x="47" y="1017"/>
                      <a:pt x="27" y="1009"/>
                      <a:pt x="13" y="994"/>
                    </a:cubicBezTo>
                    <a:cubicBezTo>
                      <a:pt x="12" y="1015"/>
                      <a:pt x="18" y="1037"/>
                      <a:pt x="18" y="1054"/>
                    </a:cubicBezTo>
                    <a:cubicBezTo>
                      <a:pt x="18" y="1061"/>
                      <a:pt x="17" y="1067"/>
                      <a:pt x="17" y="1073"/>
                    </a:cubicBezTo>
                    <a:cubicBezTo>
                      <a:pt x="18" y="1086"/>
                      <a:pt x="28" y="1092"/>
                      <a:pt x="34" y="1102"/>
                    </a:cubicBezTo>
                    <a:cubicBezTo>
                      <a:pt x="44" y="1106"/>
                      <a:pt x="53" y="1117"/>
                      <a:pt x="62" y="1118"/>
                    </a:cubicBezTo>
                    <a:cubicBezTo>
                      <a:pt x="54" y="1087"/>
                      <a:pt x="55" y="1061"/>
                      <a:pt x="59" y="10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8" name="Freeform 126"/>
              <p:cNvSpPr>
                <a:spLocks noEditPoints="1"/>
              </p:cNvSpPr>
              <p:nvPr/>
            </p:nvSpPr>
            <p:spPr bwMode="auto">
              <a:xfrm>
                <a:off x="1800226" y="1038226"/>
                <a:ext cx="139700" cy="63500"/>
              </a:xfrm>
              <a:custGeom>
                <a:avLst/>
                <a:gdLst>
                  <a:gd name="T0" fmla="*/ 160 w 179"/>
                  <a:gd name="T1" fmla="*/ 76 h 81"/>
                  <a:gd name="T2" fmla="*/ 91 w 179"/>
                  <a:gd name="T3" fmla="*/ 73 h 81"/>
                  <a:gd name="T4" fmla="*/ 70 w 179"/>
                  <a:gd name="T5" fmla="*/ 78 h 81"/>
                  <a:gd name="T6" fmla="*/ 36 w 179"/>
                  <a:gd name="T7" fmla="*/ 81 h 81"/>
                  <a:gd name="T8" fmla="*/ 12 w 179"/>
                  <a:gd name="T9" fmla="*/ 28 h 81"/>
                  <a:gd name="T10" fmla="*/ 126 w 179"/>
                  <a:gd name="T11" fmla="*/ 4 h 81"/>
                  <a:gd name="T12" fmla="*/ 149 w 179"/>
                  <a:gd name="T13" fmla="*/ 12 h 81"/>
                  <a:gd name="T14" fmla="*/ 176 w 179"/>
                  <a:gd name="T15" fmla="*/ 22 h 81"/>
                  <a:gd name="T16" fmla="*/ 160 w 179"/>
                  <a:gd name="T17" fmla="*/ 76 h 81"/>
                  <a:gd name="T18" fmla="*/ 114 w 179"/>
                  <a:gd name="T19" fmla="*/ 20 h 81"/>
                  <a:gd name="T20" fmla="*/ 69 w 179"/>
                  <a:gd name="T21" fmla="*/ 24 h 81"/>
                  <a:gd name="T22" fmla="*/ 60 w 179"/>
                  <a:gd name="T23" fmla="*/ 23 h 81"/>
                  <a:gd name="T24" fmla="*/ 34 w 179"/>
                  <a:gd name="T25" fmla="*/ 34 h 81"/>
                  <a:gd name="T26" fmla="*/ 41 w 179"/>
                  <a:gd name="T27" fmla="*/ 53 h 81"/>
                  <a:gd name="T28" fmla="*/ 147 w 179"/>
                  <a:gd name="T29" fmla="*/ 52 h 81"/>
                  <a:gd name="T30" fmla="*/ 152 w 179"/>
                  <a:gd name="T31" fmla="*/ 27 h 81"/>
                  <a:gd name="T32" fmla="*/ 114 w 179"/>
                  <a:gd name="T33" fmla="*/ 2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9" h="81">
                    <a:moveTo>
                      <a:pt x="160" y="76"/>
                    </a:moveTo>
                    <a:cubicBezTo>
                      <a:pt x="140" y="79"/>
                      <a:pt x="115" y="72"/>
                      <a:pt x="91" y="73"/>
                    </a:cubicBezTo>
                    <a:cubicBezTo>
                      <a:pt x="84" y="74"/>
                      <a:pt x="77" y="78"/>
                      <a:pt x="70" y="78"/>
                    </a:cubicBezTo>
                    <a:cubicBezTo>
                      <a:pt x="58" y="79"/>
                      <a:pt x="46" y="77"/>
                      <a:pt x="36" y="81"/>
                    </a:cubicBezTo>
                    <a:cubicBezTo>
                      <a:pt x="27" y="68"/>
                      <a:pt x="0" y="51"/>
                      <a:pt x="12" y="28"/>
                    </a:cubicBezTo>
                    <a:cubicBezTo>
                      <a:pt x="43" y="8"/>
                      <a:pt x="85" y="0"/>
                      <a:pt x="126" y="4"/>
                    </a:cubicBezTo>
                    <a:cubicBezTo>
                      <a:pt x="136" y="5"/>
                      <a:pt x="141" y="10"/>
                      <a:pt x="149" y="12"/>
                    </a:cubicBezTo>
                    <a:cubicBezTo>
                      <a:pt x="158" y="16"/>
                      <a:pt x="170" y="14"/>
                      <a:pt x="176" y="22"/>
                    </a:cubicBezTo>
                    <a:cubicBezTo>
                      <a:pt x="179" y="42"/>
                      <a:pt x="168" y="61"/>
                      <a:pt x="160" y="76"/>
                    </a:cubicBezTo>
                    <a:close/>
                    <a:moveTo>
                      <a:pt x="114" y="20"/>
                    </a:moveTo>
                    <a:cubicBezTo>
                      <a:pt x="100" y="19"/>
                      <a:pt x="83" y="24"/>
                      <a:pt x="69" y="24"/>
                    </a:cubicBezTo>
                    <a:cubicBezTo>
                      <a:pt x="66" y="24"/>
                      <a:pt x="62" y="23"/>
                      <a:pt x="60" y="23"/>
                    </a:cubicBezTo>
                    <a:cubicBezTo>
                      <a:pt x="50" y="25"/>
                      <a:pt x="39" y="33"/>
                      <a:pt x="34" y="34"/>
                    </a:cubicBezTo>
                    <a:cubicBezTo>
                      <a:pt x="33" y="40"/>
                      <a:pt x="37" y="49"/>
                      <a:pt x="41" y="53"/>
                    </a:cubicBezTo>
                    <a:cubicBezTo>
                      <a:pt x="79" y="51"/>
                      <a:pt x="112" y="47"/>
                      <a:pt x="147" y="52"/>
                    </a:cubicBezTo>
                    <a:cubicBezTo>
                      <a:pt x="153" y="45"/>
                      <a:pt x="156" y="37"/>
                      <a:pt x="152" y="27"/>
                    </a:cubicBezTo>
                    <a:cubicBezTo>
                      <a:pt x="141" y="26"/>
                      <a:pt x="128" y="21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6" name="Freeform 127"/>
            <p:cNvSpPr>
              <a:spLocks noEditPoints="1"/>
            </p:cNvSpPr>
            <p:nvPr userDrawn="1"/>
          </p:nvSpPr>
          <p:spPr bwMode="auto">
            <a:xfrm>
              <a:off x="7129941" y="3374433"/>
              <a:ext cx="1357719" cy="897816"/>
            </a:xfrm>
            <a:custGeom>
              <a:avLst/>
              <a:gdLst>
                <a:gd name="T0" fmla="*/ 31 w 1510"/>
                <a:gd name="T1" fmla="*/ 297 h 999"/>
                <a:gd name="T2" fmla="*/ 585 w 1510"/>
                <a:gd name="T3" fmla="*/ 0 h 999"/>
                <a:gd name="T4" fmla="*/ 1250 w 1510"/>
                <a:gd name="T5" fmla="*/ 139 h 999"/>
                <a:gd name="T6" fmla="*/ 1174 w 1510"/>
                <a:gd name="T7" fmla="*/ 278 h 999"/>
                <a:gd name="T8" fmla="*/ 1273 w 1510"/>
                <a:gd name="T9" fmla="*/ 557 h 999"/>
                <a:gd name="T10" fmla="*/ 1359 w 1510"/>
                <a:gd name="T11" fmla="*/ 738 h 999"/>
                <a:gd name="T12" fmla="*/ 1159 w 1510"/>
                <a:gd name="T13" fmla="*/ 806 h 999"/>
                <a:gd name="T14" fmla="*/ 676 w 1510"/>
                <a:gd name="T15" fmla="*/ 949 h 999"/>
                <a:gd name="T16" fmla="*/ 224 w 1510"/>
                <a:gd name="T17" fmla="*/ 725 h 999"/>
                <a:gd name="T18" fmla="*/ 95 w 1510"/>
                <a:gd name="T19" fmla="*/ 541 h 999"/>
                <a:gd name="T20" fmla="*/ 1440 w 1510"/>
                <a:gd name="T21" fmla="*/ 528 h 999"/>
                <a:gd name="T22" fmla="*/ 1198 w 1510"/>
                <a:gd name="T23" fmla="*/ 773 h 999"/>
                <a:gd name="T24" fmla="*/ 217 w 1510"/>
                <a:gd name="T25" fmla="*/ 403 h 999"/>
                <a:gd name="T26" fmla="*/ 584 w 1510"/>
                <a:gd name="T27" fmla="*/ 526 h 999"/>
                <a:gd name="T28" fmla="*/ 1282 w 1510"/>
                <a:gd name="T29" fmla="*/ 154 h 999"/>
                <a:gd name="T30" fmla="*/ 539 w 1510"/>
                <a:gd name="T31" fmla="*/ 24 h 999"/>
                <a:gd name="T32" fmla="*/ 54 w 1510"/>
                <a:gd name="T33" fmla="*/ 349 h 999"/>
                <a:gd name="T34" fmla="*/ 372 w 1510"/>
                <a:gd name="T35" fmla="*/ 264 h 999"/>
                <a:gd name="T36" fmla="*/ 666 w 1510"/>
                <a:gd name="T37" fmla="*/ 232 h 999"/>
                <a:gd name="T38" fmla="*/ 1105 w 1510"/>
                <a:gd name="T39" fmla="*/ 738 h 999"/>
                <a:gd name="T40" fmla="*/ 1132 w 1510"/>
                <a:gd name="T41" fmla="*/ 743 h 999"/>
                <a:gd name="T42" fmla="*/ 1163 w 1510"/>
                <a:gd name="T43" fmla="*/ 774 h 999"/>
                <a:gd name="T44" fmla="*/ 1124 w 1510"/>
                <a:gd name="T45" fmla="*/ 521 h 999"/>
                <a:gd name="T46" fmla="*/ 1110 w 1510"/>
                <a:gd name="T47" fmla="*/ 590 h 999"/>
                <a:gd name="T48" fmla="*/ 1104 w 1510"/>
                <a:gd name="T49" fmla="*/ 604 h 999"/>
                <a:gd name="T50" fmla="*/ 1038 w 1510"/>
                <a:gd name="T51" fmla="*/ 778 h 999"/>
                <a:gd name="T52" fmla="*/ 931 w 1510"/>
                <a:gd name="T53" fmla="*/ 797 h 999"/>
                <a:gd name="T54" fmla="*/ 787 w 1510"/>
                <a:gd name="T55" fmla="*/ 956 h 999"/>
                <a:gd name="T56" fmla="*/ 1075 w 1510"/>
                <a:gd name="T57" fmla="*/ 695 h 999"/>
                <a:gd name="T58" fmla="*/ 1077 w 1510"/>
                <a:gd name="T59" fmla="*/ 542 h 999"/>
                <a:gd name="T60" fmla="*/ 544 w 1510"/>
                <a:gd name="T61" fmla="*/ 521 h 999"/>
                <a:gd name="T62" fmla="*/ 235 w 1510"/>
                <a:gd name="T63" fmla="*/ 678 h 999"/>
                <a:gd name="T64" fmla="*/ 722 w 1510"/>
                <a:gd name="T65" fmla="*/ 774 h 999"/>
                <a:gd name="T66" fmla="*/ 930 w 1510"/>
                <a:gd name="T67" fmla="*/ 633 h 999"/>
                <a:gd name="T68" fmla="*/ 1077 w 1510"/>
                <a:gd name="T69" fmla="*/ 542 h 999"/>
                <a:gd name="T70" fmla="*/ 1024 w 1510"/>
                <a:gd name="T71" fmla="*/ 563 h 999"/>
                <a:gd name="T72" fmla="*/ 1022 w 1510"/>
                <a:gd name="T73" fmla="*/ 627 h 999"/>
                <a:gd name="T74" fmla="*/ 955 w 1510"/>
                <a:gd name="T75" fmla="*/ 562 h 999"/>
                <a:gd name="T76" fmla="*/ 978 w 1510"/>
                <a:gd name="T77" fmla="*/ 552 h 999"/>
                <a:gd name="T78" fmla="*/ 900 w 1510"/>
                <a:gd name="T79" fmla="*/ 722 h 999"/>
                <a:gd name="T80" fmla="*/ 679 w 1510"/>
                <a:gd name="T81" fmla="*/ 941 h 999"/>
                <a:gd name="T82" fmla="*/ 737 w 1510"/>
                <a:gd name="T83" fmla="*/ 839 h 999"/>
                <a:gd name="T84" fmla="*/ 713 w 1510"/>
                <a:gd name="T85" fmla="*/ 789 h 999"/>
                <a:gd name="T86" fmla="*/ 689 w 1510"/>
                <a:gd name="T87" fmla="*/ 860 h 999"/>
                <a:gd name="T88" fmla="*/ 674 w 1510"/>
                <a:gd name="T89" fmla="*/ 197 h 999"/>
                <a:gd name="T90" fmla="*/ 653 w 1510"/>
                <a:gd name="T91" fmla="*/ 170 h 999"/>
                <a:gd name="T92" fmla="*/ 317 w 1510"/>
                <a:gd name="T93" fmla="*/ 308 h 999"/>
                <a:gd name="T94" fmla="*/ 180 w 1510"/>
                <a:gd name="T95" fmla="*/ 410 h 999"/>
                <a:gd name="T96" fmla="*/ 538 w 1510"/>
                <a:gd name="T97" fmla="*/ 212 h 999"/>
                <a:gd name="T98" fmla="*/ 181 w 1510"/>
                <a:gd name="T99" fmla="*/ 456 h 999"/>
                <a:gd name="T100" fmla="*/ 199 w 1510"/>
                <a:gd name="T101" fmla="*/ 570 h 999"/>
                <a:gd name="T102" fmla="*/ 130 w 1510"/>
                <a:gd name="T103" fmla="*/ 531 h 999"/>
                <a:gd name="T104" fmla="*/ 117 w 1510"/>
                <a:gd name="T105" fmla="*/ 591 h 999"/>
                <a:gd name="T106" fmla="*/ 128 w 1510"/>
                <a:gd name="T107" fmla="*/ 717 h 999"/>
                <a:gd name="T108" fmla="*/ 209 w 1510"/>
                <a:gd name="T109" fmla="*/ 725 h 999"/>
                <a:gd name="T110" fmla="*/ 232 w 1510"/>
                <a:gd name="T111" fmla="*/ 710 h 999"/>
                <a:gd name="T112" fmla="*/ 184 w 1510"/>
                <a:gd name="T113" fmla="*/ 471 h 999"/>
                <a:gd name="T114" fmla="*/ 130 w 1510"/>
                <a:gd name="T115" fmla="*/ 502 h 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510" h="999">
                  <a:moveTo>
                    <a:pt x="119" y="521"/>
                  </a:moveTo>
                  <a:cubicBezTo>
                    <a:pt x="112" y="507"/>
                    <a:pt x="103" y="487"/>
                    <a:pt x="109" y="469"/>
                  </a:cubicBezTo>
                  <a:cubicBezTo>
                    <a:pt x="114" y="453"/>
                    <a:pt x="130" y="447"/>
                    <a:pt x="148" y="443"/>
                  </a:cubicBezTo>
                  <a:cubicBezTo>
                    <a:pt x="150" y="434"/>
                    <a:pt x="145" y="414"/>
                    <a:pt x="148" y="401"/>
                  </a:cubicBezTo>
                  <a:cubicBezTo>
                    <a:pt x="105" y="380"/>
                    <a:pt x="57" y="366"/>
                    <a:pt x="13" y="345"/>
                  </a:cubicBezTo>
                  <a:cubicBezTo>
                    <a:pt x="0" y="321"/>
                    <a:pt x="29" y="314"/>
                    <a:pt x="31" y="297"/>
                  </a:cubicBezTo>
                  <a:cubicBezTo>
                    <a:pt x="37" y="290"/>
                    <a:pt x="46" y="287"/>
                    <a:pt x="52" y="279"/>
                  </a:cubicBezTo>
                  <a:cubicBezTo>
                    <a:pt x="62" y="277"/>
                    <a:pt x="71" y="272"/>
                    <a:pt x="78" y="267"/>
                  </a:cubicBezTo>
                  <a:cubicBezTo>
                    <a:pt x="183" y="228"/>
                    <a:pt x="281" y="164"/>
                    <a:pt x="376" y="109"/>
                  </a:cubicBezTo>
                  <a:cubicBezTo>
                    <a:pt x="392" y="99"/>
                    <a:pt x="408" y="91"/>
                    <a:pt x="424" y="81"/>
                  </a:cubicBezTo>
                  <a:cubicBezTo>
                    <a:pt x="457" y="62"/>
                    <a:pt x="482" y="43"/>
                    <a:pt x="518" y="24"/>
                  </a:cubicBezTo>
                  <a:cubicBezTo>
                    <a:pt x="538" y="13"/>
                    <a:pt x="560" y="0"/>
                    <a:pt x="585" y="0"/>
                  </a:cubicBezTo>
                  <a:cubicBezTo>
                    <a:pt x="601" y="1"/>
                    <a:pt x="621" y="8"/>
                    <a:pt x="636" y="9"/>
                  </a:cubicBezTo>
                  <a:cubicBezTo>
                    <a:pt x="712" y="36"/>
                    <a:pt x="797" y="57"/>
                    <a:pt x="882" y="68"/>
                  </a:cubicBezTo>
                  <a:cubicBezTo>
                    <a:pt x="901" y="70"/>
                    <a:pt x="919" y="74"/>
                    <a:pt x="936" y="71"/>
                  </a:cubicBezTo>
                  <a:cubicBezTo>
                    <a:pt x="938" y="75"/>
                    <a:pt x="945" y="74"/>
                    <a:pt x="947" y="76"/>
                  </a:cubicBezTo>
                  <a:cubicBezTo>
                    <a:pt x="1035" y="87"/>
                    <a:pt x="1120" y="100"/>
                    <a:pt x="1196" y="120"/>
                  </a:cubicBezTo>
                  <a:cubicBezTo>
                    <a:pt x="1215" y="125"/>
                    <a:pt x="1232" y="135"/>
                    <a:pt x="1250" y="139"/>
                  </a:cubicBezTo>
                  <a:cubicBezTo>
                    <a:pt x="1263" y="142"/>
                    <a:pt x="1279" y="142"/>
                    <a:pt x="1295" y="145"/>
                  </a:cubicBezTo>
                  <a:cubicBezTo>
                    <a:pt x="1310" y="148"/>
                    <a:pt x="1324" y="154"/>
                    <a:pt x="1338" y="159"/>
                  </a:cubicBezTo>
                  <a:cubicBezTo>
                    <a:pt x="1354" y="181"/>
                    <a:pt x="1335" y="192"/>
                    <a:pt x="1322" y="203"/>
                  </a:cubicBezTo>
                  <a:cubicBezTo>
                    <a:pt x="1302" y="209"/>
                    <a:pt x="1287" y="225"/>
                    <a:pt x="1269" y="235"/>
                  </a:cubicBezTo>
                  <a:cubicBezTo>
                    <a:pt x="1259" y="239"/>
                    <a:pt x="1248" y="241"/>
                    <a:pt x="1239" y="246"/>
                  </a:cubicBezTo>
                  <a:cubicBezTo>
                    <a:pt x="1217" y="258"/>
                    <a:pt x="1196" y="268"/>
                    <a:pt x="1174" y="278"/>
                  </a:cubicBezTo>
                  <a:cubicBezTo>
                    <a:pt x="1110" y="308"/>
                    <a:pt x="1051" y="349"/>
                    <a:pt x="990" y="383"/>
                  </a:cubicBezTo>
                  <a:cubicBezTo>
                    <a:pt x="1028" y="427"/>
                    <a:pt x="1067" y="473"/>
                    <a:pt x="1084" y="533"/>
                  </a:cubicBezTo>
                  <a:cubicBezTo>
                    <a:pt x="1097" y="524"/>
                    <a:pt x="1109" y="511"/>
                    <a:pt x="1128" y="514"/>
                  </a:cubicBezTo>
                  <a:cubicBezTo>
                    <a:pt x="1157" y="517"/>
                    <a:pt x="1135" y="549"/>
                    <a:pt x="1143" y="567"/>
                  </a:cubicBezTo>
                  <a:cubicBezTo>
                    <a:pt x="1150" y="585"/>
                    <a:pt x="1180" y="586"/>
                    <a:pt x="1180" y="611"/>
                  </a:cubicBezTo>
                  <a:cubicBezTo>
                    <a:pt x="1216" y="599"/>
                    <a:pt x="1245" y="579"/>
                    <a:pt x="1273" y="557"/>
                  </a:cubicBezTo>
                  <a:cubicBezTo>
                    <a:pt x="1300" y="537"/>
                    <a:pt x="1337" y="518"/>
                    <a:pt x="1359" y="492"/>
                  </a:cubicBezTo>
                  <a:cubicBezTo>
                    <a:pt x="1390" y="489"/>
                    <a:pt x="1425" y="503"/>
                    <a:pt x="1449" y="522"/>
                  </a:cubicBezTo>
                  <a:cubicBezTo>
                    <a:pt x="1478" y="556"/>
                    <a:pt x="1500" y="604"/>
                    <a:pt x="1505" y="656"/>
                  </a:cubicBezTo>
                  <a:cubicBezTo>
                    <a:pt x="1507" y="671"/>
                    <a:pt x="1506" y="679"/>
                    <a:pt x="1503" y="687"/>
                  </a:cubicBezTo>
                  <a:cubicBezTo>
                    <a:pt x="1510" y="702"/>
                    <a:pt x="1498" y="708"/>
                    <a:pt x="1489" y="709"/>
                  </a:cubicBezTo>
                  <a:cubicBezTo>
                    <a:pt x="1441" y="714"/>
                    <a:pt x="1405" y="725"/>
                    <a:pt x="1359" y="738"/>
                  </a:cubicBezTo>
                  <a:cubicBezTo>
                    <a:pt x="1348" y="741"/>
                    <a:pt x="1337" y="744"/>
                    <a:pt x="1327" y="746"/>
                  </a:cubicBezTo>
                  <a:cubicBezTo>
                    <a:pt x="1311" y="750"/>
                    <a:pt x="1300" y="758"/>
                    <a:pt x="1281" y="761"/>
                  </a:cubicBezTo>
                  <a:cubicBezTo>
                    <a:pt x="1274" y="763"/>
                    <a:pt x="1264" y="768"/>
                    <a:pt x="1254" y="771"/>
                  </a:cubicBezTo>
                  <a:cubicBezTo>
                    <a:pt x="1233" y="777"/>
                    <a:pt x="1211" y="779"/>
                    <a:pt x="1198" y="786"/>
                  </a:cubicBezTo>
                  <a:cubicBezTo>
                    <a:pt x="1186" y="792"/>
                    <a:pt x="1181" y="800"/>
                    <a:pt x="1169" y="790"/>
                  </a:cubicBezTo>
                  <a:cubicBezTo>
                    <a:pt x="1165" y="795"/>
                    <a:pt x="1163" y="802"/>
                    <a:pt x="1159" y="806"/>
                  </a:cubicBezTo>
                  <a:cubicBezTo>
                    <a:pt x="1136" y="806"/>
                    <a:pt x="1114" y="833"/>
                    <a:pt x="1099" y="820"/>
                  </a:cubicBezTo>
                  <a:cubicBezTo>
                    <a:pt x="1046" y="838"/>
                    <a:pt x="990" y="857"/>
                    <a:pt x="938" y="882"/>
                  </a:cubicBezTo>
                  <a:cubicBezTo>
                    <a:pt x="898" y="902"/>
                    <a:pt x="858" y="924"/>
                    <a:pt x="821" y="948"/>
                  </a:cubicBezTo>
                  <a:cubicBezTo>
                    <a:pt x="808" y="956"/>
                    <a:pt x="794" y="963"/>
                    <a:pt x="783" y="971"/>
                  </a:cubicBezTo>
                  <a:cubicBezTo>
                    <a:pt x="776" y="975"/>
                    <a:pt x="772" y="983"/>
                    <a:pt x="765" y="986"/>
                  </a:cubicBezTo>
                  <a:cubicBezTo>
                    <a:pt x="731" y="999"/>
                    <a:pt x="694" y="966"/>
                    <a:pt x="676" y="949"/>
                  </a:cubicBezTo>
                  <a:cubicBezTo>
                    <a:pt x="657" y="932"/>
                    <a:pt x="652" y="913"/>
                    <a:pt x="643" y="882"/>
                  </a:cubicBezTo>
                  <a:cubicBezTo>
                    <a:pt x="640" y="870"/>
                    <a:pt x="637" y="855"/>
                    <a:pt x="637" y="839"/>
                  </a:cubicBezTo>
                  <a:cubicBezTo>
                    <a:pt x="581" y="831"/>
                    <a:pt x="530" y="826"/>
                    <a:pt x="474" y="812"/>
                  </a:cubicBezTo>
                  <a:cubicBezTo>
                    <a:pt x="388" y="792"/>
                    <a:pt x="311" y="748"/>
                    <a:pt x="247" y="705"/>
                  </a:cubicBezTo>
                  <a:cubicBezTo>
                    <a:pt x="244" y="710"/>
                    <a:pt x="248" y="713"/>
                    <a:pt x="245" y="717"/>
                  </a:cubicBezTo>
                  <a:cubicBezTo>
                    <a:pt x="238" y="721"/>
                    <a:pt x="233" y="722"/>
                    <a:pt x="224" y="725"/>
                  </a:cubicBezTo>
                  <a:cubicBezTo>
                    <a:pt x="226" y="734"/>
                    <a:pt x="229" y="742"/>
                    <a:pt x="229" y="746"/>
                  </a:cubicBezTo>
                  <a:cubicBezTo>
                    <a:pt x="206" y="770"/>
                    <a:pt x="169" y="789"/>
                    <a:pt x="128" y="778"/>
                  </a:cubicBezTo>
                  <a:cubicBezTo>
                    <a:pt x="123" y="776"/>
                    <a:pt x="121" y="772"/>
                    <a:pt x="115" y="771"/>
                  </a:cubicBezTo>
                  <a:cubicBezTo>
                    <a:pt x="112" y="770"/>
                    <a:pt x="109" y="775"/>
                    <a:pt x="105" y="773"/>
                  </a:cubicBezTo>
                  <a:cubicBezTo>
                    <a:pt x="71" y="758"/>
                    <a:pt x="48" y="733"/>
                    <a:pt x="31" y="704"/>
                  </a:cubicBezTo>
                  <a:cubicBezTo>
                    <a:pt x="61" y="668"/>
                    <a:pt x="66" y="586"/>
                    <a:pt x="95" y="541"/>
                  </a:cubicBezTo>
                  <a:cubicBezTo>
                    <a:pt x="100" y="534"/>
                    <a:pt x="117" y="518"/>
                    <a:pt x="119" y="521"/>
                  </a:cubicBezTo>
                  <a:close/>
                  <a:moveTo>
                    <a:pt x="1305" y="744"/>
                  </a:moveTo>
                  <a:cubicBezTo>
                    <a:pt x="1345" y="731"/>
                    <a:pt x="1394" y="717"/>
                    <a:pt x="1437" y="707"/>
                  </a:cubicBezTo>
                  <a:cubicBezTo>
                    <a:pt x="1457" y="702"/>
                    <a:pt x="1481" y="702"/>
                    <a:pt x="1490" y="688"/>
                  </a:cubicBezTo>
                  <a:cubicBezTo>
                    <a:pt x="1500" y="656"/>
                    <a:pt x="1489" y="611"/>
                    <a:pt x="1474" y="583"/>
                  </a:cubicBezTo>
                  <a:cubicBezTo>
                    <a:pt x="1465" y="566"/>
                    <a:pt x="1450" y="536"/>
                    <a:pt x="1440" y="528"/>
                  </a:cubicBezTo>
                  <a:cubicBezTo>
                    <a:pt x="1420" y="514"/>
                    <a:pt x="1401" y="504"/>
                    <a:pt x="1378" y="504"/>
                  </a:cubicBezTo>
                  <a:cubicBezTo>
                    <a:pt x="1326" y="527"/>
                    <a:pt x="1281" y="566"/>
                    <a:pt x="1232" y="599"/>
                  </a:cubicBezTo>
                  <a:cubicBezTo>
                    <a:pt x="1219" y="608"/>
                    <a:pt x="1206" y="613"/>
                    <a:pt x="1191" y="618"/>
                  </a:cubicBezTo>
                  <a:cubicBezTo>
                    <a:pt x="1188" y="620"/>
                    <a:pt x="1185" y="628"/>
                    <a:pt x="1181" y="626"/>
                  </a:cubicBezTo>
                  <a:cubicBezTo>
                    <a:pt x="1191" y="652"/>
                    <a:pt x="1167" y="661"/>
                    <a:pt x="1148" y="660"/>
                  </a:cubicBezTo>
                  <a:cubicBezTo>
                    <a:pt x="1176" y="685"/>
                    <a:pt x="1198" y="728"/>
                    <a:pt x="1198" y="773"/>
                  </a:cubicBezTo>
                  <a:cubicBezTo>
                    <a:pt x="1232" y="761"/>
                    <a:pt x="1269" y="756"/>
                    <a:pt x="1305" y="744"/>
                  </a:cubicBezTo>
                  <a:close/>
                  <a:moveTo>
                    <a:pt x="595" y="238"/>
                  </a:moveTo>
                  <a:cubicBezTo>
                    <a:pt x="576" y="236"/>
                    <a:pt x="562" y="235"/>
                    <a:pt x="551" y="227"/>
                  </a:cubicBezTo>
                  <a:cubicBezTo>
                    <a:pt x="543" y="221"/>
                    <a:pt x="537" y="225"/>
                    <a:pt x="523" y="231"/>
                  </a:cubicBezTo>
                  <a:cubicBezTo>
                    <a:pt x="499" y="241"/>
                    <a:pt x="474" y="256"/>
                    <a:pt x="455" y="264"/>
                  </a:cubicBezTo>
                  <a:cubicBezTo>
                    <a:pt x="376" y="302"/>
                    <a:pt x="296" y="361"/>
                    <a:pt x="217" y="403"/>
                  </a:cubicBezTo>
                  <a:cubicBezTo>
                    <a:pt x="216" y="403"/>
                    <a:pt x="214" y="405"/>
                    <a:pt x="216" y="405"/>
                  </a:cubicBezTo>
                  <a:cubicBezTo>
                    <a:pt x="216" y="404"/>
                    <a:pt x="216" y="404"/>
                    <a:pt x="217" y="404"/>
                  </a:cubicBezTo>
                  <a:cubicBezTo>
                    <a:pt x="264" y="413"/>
                    <a:pt x="300" y="425"/>
                    <a:pt x="340" y="444"/>
                  </a:cubicBezTo>
                  <a:cubicBezTo>
                    <a:pt x="365" y="456"/>
                    <a:pt x="394" y="465"/>
                    <a:pt x="422" y="472"/>
                  </a:cubicBezTo>
                  <a:cubicBezTo>
                    <a:pt x="465" y="485"/>
                    <a:pt x="508" y="498"/>
                    <a:pt x="544" y="512"/>
                  </a:cubicBezTo>
                  <a:cubicBezTo>
                    <a:pt x="558" y="518"/>
                    <a:pt x="571" y="521"/>
                    <a:pt x="584" y="526"/>
                  </a:cubicBezTo>
                  <a:cubicBezTo>
                    <a:pt x="606" y="535"/>
                    <a:pt x="642" y="561"/>
                    <a:pt x="667" y="561"/>
                  </a:cubicBezTo>
                  <a:cubicBezTo>
                    <a:pt x="676" y="561"/>
                    <a:pt x="683" y="554"/>
                    <a:pt x="692" y="557"/>
                  </a:cubicBezTo>
                  <a:cubicBezTo>
                    <a:pt x="781" y="491"/>
                    <a:pt x="891" y="444"/>
                    <a:pt x="980" y="377"/>
                  </a:cubicBezTo>
                  <a:cubicBezTo>
                    <a:pt x="1037" y="346"/>
                    <a:pt x="1093" y="308"/>
                    <a:pt x="1154" y="277"/>
                  </a:cubicBezTo>
                  <a:cubicBezTo>
                    <a:pt x="1214" y="246"/>
                    <a:pt x="1281" y="223"/>
                    <a:pt x="1331" y="179"/>
                  </a:cubicBezTo>
                  <a:cubicBezTo>
                    <a:pt x="1322" y="159"/>
                    <a:pt x="1300" y="158"/>
                    <a:pt x="1282" y="154"/>
                  </a:cubicBezTo>
                  <a:cubicBezTo>
                    <a:pt x="1263" y="149"/>
                    <a:pt x="1242" y="147"/>
                    <a:pt x="1224" y="140"/>
                  </a:cubicBezTo>
                  <a:cubicBezTo>
                    <a:pt x="1167" y="118"/>
                    <a:pt x="1106" y="109"/>
                    <a:pt x="1043" y="99"/>
                  </a:cubicBezTo>
                  <a:cubicBezTo>
                    <a:pt x="974" y="88"/>
                    <a:pt x="912" y="79"/>
                    <a:pt x="848" y="75"/>
                  </a:cubicBezTo>
                  <a:cubicBezTo>
                    <a:pt x="821" y="67"/>
                    <a:pt x="793" y="63"/>
                    <a:pt x="765" y="57"/>
                  </a:cubicBezTo>
                  <a:cubicBezTo>
                    <a:pt x="738" y="51"/>
                    <a:pt x="712" y="44"/>
                    <a:pt x="689" y="35"/>
                  </a:cubicBezTo>
                  <a:cubicBezTo>
                    <a:pt x="637" y="21"/>
                    <a:pt x="587" y="1"/>
                    <a:pt x="539" y="24"/>
                  </a:cubicBezTo>
                  <a:cubicBezTo>
                    <a:pt x="512" y="37"/>
                    <a:pt x="484" y="55"/>
                    <a:pt x="458" y="71"/>
                  </a:cubicBezTo>
                  <a:cubicBezTo>
                    <a:pt x="404" y="105"/>
                    <a:pt x="350" y="135"/>
                    <a:pt x="297" y="166"/>
                  </a:cubicBezTo>
                  <a:cubicBezTo>
                    <a:pt x="270" y="182"/>
                    <a:pt x="245" y="199"/>
                    <a:pt x="219" y="212"/>
                  </a:cubicBezTo>
                  <a:cubicBezTo>
                    <a:pt x="168" y="238"/>
                    <a:pt x="109" y="267"/>
                    <a:pt x="54" y="291"/>
                  </a:cubicBezTo>
                  <a:cubicBezTo>
                    <a:pt x="51" y="306"/>
                    <a:pt x="28" y="312"/>
                    <a:pt x="26" y="328"/>
                  </a:cubicBezTo>
                  <a:cubicBezTo>
                    <a:pt x="24" y="340"/>
                    <a:pt x="40" y="349"/>
                    <a:pt x="54" y="349"/>
                  </a:cubicBezTo>
                  <a:cubicBezTo>
                    <a:pt x="70" y="358"/>
                    <a:pt x="91" y="367"/>
                    <a:pt x="108" y="370"/>
                  </a:cubicBezTo>
                  <a:cubicBezTo>
                    <a:pt x="122" y="381"/>
                    <a:pt x="141" y="390"/>
                    <a:pt x="160" y="392"/>
                  </a:cubicBezTo>
                  <a:cubicBezTo>
                    <a:pt x="179" y="376"/>
                    <a:pt x="205" y="374"/>
                    <a:pt x="225" y="360"/>
                  </a:cubicBezTo>
                  <a:cubicBezTo>
                    <a:pt x="237" y="352"/>
                    <a:pt x="245" y="341"/>
                    <a:pt x="257" y="333"/>
                  </a:cubicBezTo>
                  <a:cubicBezTo>
                    <a:pt x="269" y="325"/>
                    <a:pt x="283" y="318"/>
                    <a:pt x="296" y="311"/>
                  </a:cubicBezTo>
                  <a:cubicBezTo>
                    <a:pt x="321" y="295"/>
                    <a:pt x="344" y="276"/>
                    <a:pt x="372" y="264"/>
                  </a:cubicBezTo>
                  <a:cubicBezTo>
                    <a:pt x="427" y="241"/>
                    <a:pt x="480" y="213"/>
                    <a:pt x="539" y="192"/>
                  </a:cubicBezTo>
                  <a:cubicBezTo>
                    <a:pt x="553" y="170"/>
                    <a:pt x="570" y="152"/>
                    <a:pt x="601" y="147"/>
                  </a:cubicBezTo>
                  <a:cubicBezTo>
                    <a:pt x="615" y="145"/>
                    <a:pt x="616" y="146"/>
                    <a:pt x="627" y="147"/>
                  </a:cubicBezTo>
                  <a:cubicBezTo>
                    <a:pt x="646" y="150"/>
                    <a:pt x="657" y="152"/>
                    <a:pt x="666" y="159"/>
                  </a:cubicBezTo>
                  <a:cubicBezTo>
                    <a:pt x="676" y="166"/>
                    <a:pt x="682" y="181"/>
                    <a:pt x="688" y="191"/>
                  </a:cubicBezTo>
                  <a:cubicBezTo>
                    <a:pt x="687" y="211"/>
                    <a:pt x="678" y="223"/>
                    <a:pt x="666" y="232"/>
                  </a:cubicBezTo>
                  <a:cubicBezTo>
                    <a:pt x="642" y="245"/>
                    <a:pt x="620" y="242"/>
                    <a:pt x="595" y="238"/>
                  </a:cubicBezTo>
                  <a:close/>
                  <a:moveTo>
                    <a:pt x="1163" y="688"/>
                  </a:moveTo>
                  <a:cubicBezTo>
                    <a:pt x="1152" y="679"/>
                    <a:pt x="1142" y="670"/>
                    <a:pt x="1133" y="660"/>
                  </a:cubicBezTo>
                  <a:cubicBezTo>
                    <a:pt x="1120" y="662"/>
                    <a:pt x="1102" y="664"/>
                    <a:pt x="1090" y="667"/>
                  </a:cubicBezTo>
                  <a:cubicBezTo>
                    <a:pt x="1094" y="678"/>
                    <a:pt x="1100" y="687"/>
                    <a:pt x="1105" y="697"/>
                  </a:cubicBezTo>
                  <a:cubicBezTo>
                    <a:pt x="1104" y="711"/>
                    <a:pt x="1107" y="724"/>
                    <a:pt x="1105" y="738"/>
                  </a:cubicBezTo>
                  <a:cubicBezTo>
                    <a:pt x="1105" y="744"/>
                    <a:pt x="1101" y="751"/>
                    <a:pt x="1102" y="758"/>
                  </a:cubicBezTo>
                  <a:cubicBezTo>
                    <a:pt x="1103" y="765"/>
                    <a:pt x="1110" y="773"/>
                    <a:pt x="1112" y="783"/>
                  </a:cubicBezTo>
                  <a:cubicBezTo>
                    <a:pt x="1113" y="792"/>
                    <a:pt x="1111" y="800"/>
                    <a:pt x="1113" y="810"/>
                  </a:cubicBezTo>
                  <a:cubicBezTo>
                    <a:pt x="1122" y="810"/>
                    <a:pt x="1124" y="802"/>
                    <a:pt x="1132" y="800"/>
                  </a:cubicBezTo>
                  <a:cubicBezTo>
                    <a:pt x="1133" y="790"/>
                    <a:pt x="1134" y="781"/>
                    <a:pt x="1133" y="771"/>
                  </a:cubicBezTo>
                  <a:cubicBezTo>
                    <a:pt x="1132" y="761"/>
                    <a:pt x="1125" y="749"/>
                    <a:pt x="1132" y="743"/>
                  </a:cubicBezTo>
                  <a:cubicBezTo>
                    <a:pt x="1138" y="758"/>
                    <a:pt x="1140" y="783"/>
                    <a:pt x="1141" y="799"/>
                  </a:cubicBezTo>
                  <a:cubicBezTo>
                    <a:pt x="1145" y="798"/>
                    <a:pt x="1150" y="798"/>
                    <a:pt x="1153" y="796"/>
                  </a:cubicBezTo>
                  <a:cubicBezTo>
                    <a:pt x="1153" y="783"/>
                    <a:pt x="1155" y="774"/>
                    <a:pt x="1155" y="763"/>
                  </a:cubicBezTo>
                  <a:cubicBezTo>
                    <a:pt x="1150" y="756"/>
                    <a:pt x="1152" y="747"/>
                    <a:pt x="1149" y="739"/>
                  </a:cubicBezTo>
                  <a:cubicBezTo>
                    <a:pt x="1146" y="728"/>
                    <a:pt x="1135" y="718"/>
                    <a:pt x="1139" y="709"/>
                  </a:cubicBezTo>
                  <a:cubicBezTo>
                    <a:pt x="1152" y="725"/>
                    <a:pt x="1159" y="752"/>
                    <a:pt x="1163" y="774"/>
                  </a:cubicBezTo>
                  <a:cubicBezTo>
                    <a:pt x="1172" y="774"/>
                    <a:pt x="1176" y="781"/>
                    <a:pt x="1184" y="780"/>
                  </a:cubicBezTo>
                  <a:cubicBezTo>
                    <a:pt x="1197" y="748"/>
                    <a:pt x="1171" y="715"/>
                    <a:pt x="1163" y="688"/>
                  </a:cubicBezTo>
                  <a:close/>
                  <a:moveTo>
                    <a:pt x="1138" y="651"/>
                  </a:moveTo>
                  <a:cubicBezTo>
                    <a:pt x="1153" y="648"/>
                    <a:pt x="1170" y="650"/>
                    <a:pt x="1171" y="634"/>
                  </a:cubicBezTo>
                  <a:cubicBezTo>
                    <a:pt x="1175" y="602"/>
                    <a:pt x="1152" y="588"/>
                    <a:pt x="1135" y="576"/>
                  </a:cubicBezTo>
                  <a:cubicBezTo>
                    <a:pt x="1127" y="556"/>
                    <a:pt x="1146" y="523"/>
                    <a:pt x="1124" y="521"/>
                  </a:cubicBezTo>
                  <a:cubicBezTo>
                    <a:pt x="1122" y="521"/>
                    <a:pt x="1111" y="524"/>
                    <a:pt x="1107" y="526"/>
                  </a:cubicBezTo>
                  <a:cubicBezTo>
                    <a:pt x="1100" y="529"/>
                    <a:pt x="1095" y="539"/>
                    <a:pt x="1088" y="541"/>
                  </a:cubicBezTo>
                  <a:cubicBezTo>
                    <a:pt x="1087" y="550"/>
                    <a:pt x="1097" y="564"/>
                    <a:pt x="1082" y="563"/>
                  </a:cubicBezTo>
                  <a:cubicBezTo>
                    <a:pt x="1082" y="559"/>
                    <a:pt x="1081" y="555"/>
                    <a:pt x="1079" y="553"/>
                  </a:cubicBezTo>
                  <a:cubicBezTo>
                    <a:pt x="1068" y="573"/>
                    <a:pt x="1055" y="601"/>
                    <a:pt x="1061" y="622"/>
                  </a:cubicBezTo>
                  <a:cubicBezTo>
                    <a:pt x="1076" y="606"/>
                    <a:pt x="1089" y="577"/>
                    <a:pt x="1110" y="590"/>
                  </a:cubicBezTo>
                  <a:cubicBezTo>
                    <a:pt x="1141" y="623"/>
                    <a:pt x="1058" y="622"/>
                    <a:pt x="1080" y="656"/>
                  </a:cubicBezTo>
                  <a:cubicBezTo>
                    <a:pt x="1088" y="655"/>
                    <a:pt x="1106" y="654"/>
                    <a:pt x="1119" y="652"/>
                  </a:cubicBezTo>
                  <a:cubicBezTo>
                    <a:pt x="1121" y="647"/>
                    <a:pt x="1126" y="645"/>
                    <a:pt x="1132" y="644"/>
                  </a:cubicBezTo>
                  <a:cubicBezTo>
                    <a:pt x="1132" y="648"/>
                    <a:pt x="1135" y="649"/>
                    <a:pt x="1138" y="651"/>
                  </a:cubicBezTo>
                  <a:close/>
                  <a:moveTo>
                    <a:pt x="1074" y="626"/>
                  </a:moveTo>
                  <a:cubicBezTo>
                    <a:pt x="1083" y="617"/>
                    <a:pt x="1097" y="615"/>
                    <a:pt x="1104" y="604"/>
                  </a:cubicBezTo>
                  <a:cubicBezTo>
                    <a:pt x="1103" y="602"/>
                    <a:pt x="1099" y="602"/>
                    <a:pt x="1098" y="599"/>
                  </a:cubicBezTo>
                  <a:cubicBezTo>
                    <a:pt x="1086" y="602"/>
                    <a:pt x="1075" y="622"/>
                    <a:pt x="1074" y="626"/>
                  </a:cubicBezTo>
                  <a:close/>
                  <a:moveTo>
                    <a:pt x="1097" y="769"/>
                  </a:moveTo>
                  <a:cubicBezTo>
                    <a:pt x="1096" y="776"/>
                    <a:pt x="1096" y="779"/>
                    <a:pt x="1089" y="781"/>
                  </a:cubicBezTo>
                  <a:cubicBezTo>
                    <a:pt x="1074" y="774"/>
                    <a:pt x="1053" y="779"/>
                    <a:pt x="1041" y="783"/>
                  </a:cubicBezTo>
                  <a:cubicBezTo>
                    <a:pt x="1042" y="779"/>
                    <a:pt x="1038" y="780"/>
                    <a:pt x="1038" y="778"/>
                  </a:cubicBezTo>
                  <a:cubicBezTo>
                    <a:pt x="1052" y="755"/>
                    <a:pt x="1062" y="728"/>
                    <a:pt x="1068" y="697"/>
                  </a:cubicBezTo>
                  <a:cubicBezTo>
                    <a:pt x="1062" y="693"/>
                    <a:pt x="1060" y="686"/>
                    <a:pt x="1053" y="683"/>
                  </a:cubicBezTo>
                  <a:cubicBezTo>
                    <a:pt x="1046" y="690"/>
                    <a:pt x="1036" y="700"/>
                    <a:pt x="1026" y="695"/>
                  </a:cubicBezTo>
                  <a:cubicBezTo>
                    <a:pt x="995" y="714"/>
                    <a:pt x="968" y="743"/>
                    <a:pt x="953" y="776"/>
                  </a:cubicBezTo>
                  <a:cubicBezTo>
                    <a:pt x="952" y="779"/>
                    <a:pt x="951" y="782"/>
                    <a:pt x="952" y="785"/>
                  </a:cubicBezTo>
                  <a:cubicBezTo>
                    <a:pt x="946" y="790"/>
                    <a:pt x="941" y="811"/>
                    <a:pt x="931" y="797"/>
                  </a:cubicBezTo>
                  <a:cubicBezTo>
                    <a:pt x="931" y="788"/>
                    <a:pt x="925" y="772"/>
                    <a:pt x="917" y="764"/>
                  </a:cubicBezTo>
                  <a:cubicBezTo>
                    <a:pt x="902" y="749"/>
                    <a:pt x="883" y="750"/>
                    <a:pt x="870" y="743"/>
                  </a:cubicBezTo>
                  <a:cubicBezTo>
                    <a:pt x="866" y="737"/>
                    <a:pt x="877" y="735"/>
                    <a:pt x="872" y="730"/>
                  </a:cubicBezTo>
                  <a:cubicBezTo>
                    <a:pt x="827" y="744"/>
                    <a:pt x="765" y="758"/>
                    <a:pt x="713" y="751"/>
                  </a:cubicBezTo>
                  <a:cubicBezTo>
                    <a:pt x="716" y="760"/>
                    <a:pt x="730" y="768"/>
                    <a:pt x="738" y="775"/>
                  </a:cubicBezTo>
                  <a:cubicBezTo>
                    <a:pt x="772" y="815"/>
                    <a:pt x="802" y="882"/>
                    <a:pt x="787" y="956"/>
                  </a:cubicBezTo>
                  <a:cubicBezTo>
                    <a:pt x="859" y="912"/>
                    <a:pt x="935" y="868"/>
                    <a:pt x="1018" y="836"/>
                  </a:cubicBezTo>
                  <a:cubicBezTo>
                    <a:pt x="1046" y="825"/>
                    <a:pt x="1077" y="819"/>
                    <a:pt x="1103" y="802"/>
                  </a:cubicBezTo>
                  <a:cubicBezTo>
                    <a:pt x="1103" y="790"/>
                    <a:pt x="1104" y="776"/>
                    <a:pt x="1097" y="769"/>
                  </a:cubicBezTo>
                  <a:close/>
                  <a:moveTo>
                    <a:pt x="1094" y="743"/>
                  </a:moveTo>
                  <a:cubicBezTo>
                    <a:pt x="1101" y="720"/>
                    <a:pt x="1096" y="690"/>
                    <a:pt x="1083" y="677"/>
                  </a:cubicBezTo>
                  <a:cubicBezTo>
                    <a:pt x="1084" y="687"/>
                    <a:pt x="1077" y="690"/>
                    <a:pt x="1075" y="695"/>
                  </a:cubicBezTo>
                  <a:cubicBezTo>
                    <a:pt x="1074" y="699"/>
                    <a:pt x="1077" y="705"/>
                    <a:pt x="1075" y="712"/>
                  </a:cubicBezTo>
                  <a:cubicBezTo>
                    <a:pt x="1071" y="731"/>
                    <a:pt x="1057" y="747"/>
                    <a:pt x="1057" y="768"/>
                  </a:cubicBezTo>
                  <a:cubicBezTo>
                    <a:pt x="1065" y="768"/>
                    <a:pt x="1089" y="773"/>
                    <a:pt x="1092" y="758"/>
                  </a:cubicBezTo>
                  <a:cubicBezTo>
                    <a:pt x="1092" y="752"/>
                    <a:pt x="1088" y="751"/>
                    <a:pt x="1089" y="745"/>
                  </a:cubicBezTo>
                  <a:cubicBezTo>
                    <a:pt x="1091" y="742"/>
                    <a:pt x="1095" y="748"/>
                    <a:pt x="1094" y="743"/>
                  </a:cubicBezTo>
                  <a:close/>
                  <a:moveTo>
                    <a:pt x="1077" y="542"/>
                  </a:moveTo>
                  <a:cubicBezTo>
                    <a:pt x="1076" y="541"/>
                    <a:pt x="1076" y="540"/>
                    <a:pt x="1075" y="538"/>
                  </a:cubicBezTo>
                  <a:cubicBezTo>
                    <a:pt x="1052" y="479"/>
                    <a:pt x="1025" y="427"/>
                    <a:pt x="978" y="392"/>
                  </a:cubicBezTo>
                  <a:cubicBezTo>
                    <a:pt x="883" y="456"/>
                    <a:pt x="779" y="506"/>
                    <a:pt x="686" y="573"/>
                  </a:cubicBezTo>
                  <a:cubicBezTo>
                    <a:pt x="651" y="573"/>
                    <a:pt x="632" y="557"/>
                    <a:pt x="605" y="546"/>
                  </a:cubicBezTo>
                  <a:cubicBezTo>
                    <a:pt x="601" y="544"/>
                    <a:pt x="596" y="545"/>
                    <a:pt x="592" y="543"/>
                  </a:cubicBezTo>
                  <a:cubicBezTo>
                    <a:pt x="576" y="537"/>
                    <a:pt x="560" y="527"/>
                    <a:pt x="544" y="521"/>
                  </a:cubicBezTo>
                  <a:cubicBezTo>
                    <a:pt x="526" y="514"/>
                    <a:pt x="508" y="510"/>
                    <a:pt x="489" y="505"/>
                  </a:cubicBezTo>
                  <a:cubicBezTo>
                    <a:pt x="466" y="498"/>
                    <a:pt x="445" y="488"/>
                    <a:pt x="423" y="481"/>
                  </a:cubicBezTo>
                  <a:cubicBezTo>
                    <a:pt x="399" y="473"/>
                    <a:pt x="374" y="467"/>
                    <a:pt x="349" y="459"/>
                  </a:cubicBezTo>
                  <a:cubicBezTo>
                    <a:pt x="342" y="463"/>
                    <a:pt x="337" y="471"/>
                    <a:pt x="330" y="475"/>
                  </a:cubicBezTo>
                  <a:cubicBezTo>
                    <a:pt x="288" y="530"/>
                    <a:pt x="256" y="596"/>
                    <a:pt x="232" y="669"/>
                  </a:cubicBezTo>
                  <a:cubicBezTo>
                    <a:pt x="237" y="669"/>
                    <a:pt x="237" y="676"/>
                    <a:pt x="235" y="678"/>
                  </a:cubicBezTo>
                  <a:cubicBezTo>
                    <a:pt x="239" y="682"/>
                    <a:pt x="244" y="686"/>
                    <a:pt x="246" y="693"/>
                  </a:cubicBezTo>
                  <a:cubicBezTo>
                    <a:pt x="336" y="753"/>
                    <a:pt x="440" y="805"/>
                    <a:pt x="570" y="816"/>
                  </a:cubicBezTo>
                  <a:cubicBezTo>
                    <a:pt x="576" y="821"/>
                    <a:pt x="580" y="819"/>
                    <a:pt x="587" y="820"/>
                  </a:cubicBezTo>
                  <a:cubicBezTo>
                    <a:pt x="603" y="821"/>
                    <a:pt x="622" y="830"/>
                    <a:pt x="638" y="825"/>
                  </a:cubicBezTo>
                  <a:cubicBezTo>
                    <a:pt x="643" y="804"/>
                    <a:pt x="655" y="792"/>
                    <a:pt x="668" y="780"/>
                  </a:cubicBezTo>
                  <a:cubicBezTo>
                    <a:pt x="686" y="770"/>
                    <a:pt x="704" y="781"/>
                    <a:pt x="722" y="774"/>
                  </a:cubicBezTo>
                  <a:cubicBezTo>
                    <a:pt x="712" y="762"/>
                    <a:pt x="699" y="757"/>
                    <a:pt x="684" y="753"/>
                  </a:cubicBezTo>
                  <a:cubicBezTo>
                    <a:pt x="684" y="744"/>
                    <a:pt x="690" y="742"/>
                    <a:pt x="697" y="741"/>
                  </a:cubicBezTo>
                  <a:cubicBezTo>
                    <a:pt x="721" y="738"/>
                    <a:pt x="748" y="746"/>
                    <a:pt x="774" y="743"/>
                  </a:cubicBezTo>
                  <a:cubicBezTo>
                    <a:pt x="813" y="738"/>
                    <a:pt x="848" y="726"/>
                    <a:pt x="885" y="718"/>
                  </a:cubicBezTo>
                  <a:cubicBezTo>
                    <a:pt x="913" y="695"/>
                    <a:pt x="952" y="682"/>
                    <a:pt x="983" y="665"/>
                  </a:cubicBezTo>
                  <a:cubicBezTo>
                    <a:pt x="962" y="658"/>
                    <a:pt x="947" y="649"/>
                    <a:pt x="930" y="633"/>
                  </a:cubicBezTo>
                  <a:cubicBezTo>
                    <a:pt x="909" y="614"/>
                    <a:pt x="885" y="587"/>
                    <a:pt x="911" y="565"/>
                  </a:cubicBezTo>
                  <a:cubicBezTo>
                    <a:pt x="926" y="558"/>
                    <a:pt x="939" y="565"/>
                    <a:pt x="947" y="555"/>
                  </a:cubicBezTo>
                  <a:cubicBezTo>
                    <a:pt x="955" y="545"/>
                    <a:pt x="950" y="528"/>
                    <a:pt x="955" y="516"/>
                  </a:cubicBezTo>
                  <a:cubicBezTo>
                    <a:pt x="958" y="509"/>
                    <a:pt x="966" y="503"/>
                    <a:pt x="972" y="501"/>
                  </a:cubicBezTo>
                  <a:cubicBezTo>
                    <a:pt x="1021" y="514"/>
                    <a:pt x="1037" y="561"/>
                    <a:pt x="1052" y="608"/>
                  </a:cubicBezTo>
                  <a:cubicBezTo>
                    <a:pt x="1054" y="581"/>
                    <a:pt x="1064" y="562"/>
                    <a:pt x="1077" y="542"/>
                  </a:cubicBezTo>
                  <a:close/>
                  <a:moveTo>
                    <a:pt x="1036" y="639"/>
                  </a:moveTo>
                  <a:cubicBezTo>
                    <a:pt x="1027" y="653"/>
                    <a:pt x="1027" y="668"/>
                    <a:pt x="1031" y="685"/>
                  </a:cubicBezTo>
                  <a:cubicBezTo>
                    <a:pt x="1044" y="685"/>
                    <a:pt x="1043" y="671"/>
                    <a:pt x="1053" y="668"/>
                  </a:cubicBezTo>
                  <a:cubicBezTo>
                    <a:pt x="1061" y="670"/>
                    <a:pt x="1061" y="681"/>
                    <a:pt x="1071" y="682"/>
                  </a:cubicBezTo>
                  <a:cubicBezTo>
                    <a:pt x="1076" y="654"/>
                    <a:pt x="1059" y="639"/>
                    <a:pt x="1036" y="639"/>
                  </a:cubicBezTo>
                  <a:close/>
                  <a:moveTo>
                    <a:pt x="1024" y="563"/>
                  </a:moveTo>
                  <a:cubicBezTo>
                    <a:pt x="1011" y="550"/>
                    <a:pt x="999" y="555"/>
                    <a:pt x="988" y="566"/>
                  </a:cubicBezTo>
                  <a:cubicBezTo>
                    <a:pt x="1004" y="578"/>
                    <a:pt x="1019" y="593"/>
                    <a:pt x="1027" y="611"/>
                  </a:cubicBezTo>
                  <a:cubicBezTo>
                    <a:pt x="1030" y="616"/>
                    <a:pt x="1028" y="627"/>
                    <a:pt x="1037" y="628"/>
                  </a:cubicBezTo>
                  <a:cubicBezTo>
                    <a:pt x="1044" y="615"/>
                    <a:pt x="1039" y="577"/>
                    <a:pt x="1024" y="563"/>
                  </a:cubicBezTo>
                  <a:close/>
                  <a:moveTo>
                    <a:pt x="986" y="573"/>
                  </a:moveTo>
                  <a:cubicBezTo>
                    <a:pt x="988" y="601"/>
                    <a:pt x="1008" y="616"/>
                    <a:pt x="1022" y="627"/>
                  </a:cubicBezTo>
                  <a:cubicBezTo>
                    <a:pt x="1015" y="604"/>
                    <a:pt x="1003" y="586"/>
                    <a:pt x="986" y="573"/>
                  </a:cubicBezTo>
                  <a:close/>
                  <a:moveTo>
                    <a:pt x="986" y="552"/>
                  </a:moveTo>
                  <a:cubicBezTo>
                    <a:pt x="992" y="547"/>
                    <a:pt x="999" y="541"/>
                    <a:pt x="1009" y="542"/>
                  </a:cubicBezTo>
                  <a:cubicBezTo>
                    <a:pt x="1012" y="543"/>
                    <a:pt x="1019" y="551"/>
                    <a:pt x="1017" y="546"/>
                  </a:cubicBezTo>
                  <a:cubicBezTo>
                    <a:pt x="1010" y="536"/>
                    <a:pt x="988" y="511"/>
                    <a:pt x="975" y="512"/>
                  </a:cubicBezTo>
                  <a:cubicBezTo>
                    <a:pt x="955" y="514"/>
                    <a:pt x="967" y="549"/>
                    <a:pt x="955" y="562"/>
                  </a:cubicBezTo>
                  <a:cubicBezTo>
                    <a:pt x="942" y="576"/>
                    <a:pt x="930" y="567"/>
                    <a:pt x="915" y="575"/>
                  </a:cubicBezTo>
                  <a:cubicBezTo>
                    <a:pt x="902" y="589"/>
                    <a:pt x="919" y="610"/>
                    <a:pt x="931" y="622"/>
                  </a:cubicBezTo>
                  <a:cubicBezTo>
                    <a:pt x="951" y="642"/>
                    <a:pt x="976" y="653"/>
                    <a:pt x="1001" y="659"/>
                  </a:cubicBezTo>
                  <a:cubicBezTo>
                    <a:pt x="1009" y="656"/>
                    <a:pt x="1014" y="657"/>
                    <a:pt x="1019" y="659"/>
                  </a:cubicBezTo>
                  <a:cubicBezTo>
                    <a:pt x="1019" y="653"/>
                    <a:pt x="1021" y="649"/>
                    <a:pt x="1022" y="644"/>
                  </a:cubicBezTo>
                  <a:cubicBezTo>
                    <a:pt x="1001" y="619"/>
                    <a:pt x="963" y="591"/>
                    <a:pt x="978" y="552"/>
                  </a:cubicBezTo>
                  <a:cubicBezTo>
                    <a:pt x="983" y="549"/>
                    <a:pt x="983" y="554"/>
                    <a:pt x="986" y="552"/>
                  </a:cubicBezTo>
                  <a:close/>
                  <a:moveTo>
                    <a:pt x="982" y="718"/>
                  </a:moveTo>
                  <a:cubicBezTo>
                    <a:pt x="993" y="706"/>
                    <a:pt x="1026" y="692"/>
                    <a:pt x="1019" y="673"/>
                  </a:cubicBezTo>
                  <a:cubicBezTo>
                    <a:pt x="1014" y="670"/>
                    <a:pt x="1009" y="674"/>
                    <a:pt x="1003" y="670"/>
                  </a:cubicBezTo>
                  <a:cubicBezTo>
                    <a:pt x="971" y="682"/>
                    <a:pt x="933" y="698"/>
                    <a:pt x="902" y="715"/>
                  </a:cubicBezTo>
                  <a:cubicBezTo>
                    <a:pt x="903" y="718"/>
                    <a:pt x="902" y="720"/>
                    <a:pt x="900" y="722"/>
                  </a:cubicBezTo>
                  <a:cubicBezTo>
                    <a:pt x="893" y="725"/>
                    <a:pt x="885" y="727"/>
                    <a:pt x="884" y="736"/>
                  </a:cubicBezTo>
                  <a:cubicBezTo>
                    <a:pt x="901" y="741"/>
                    <a:pt x="911" y="750"/>
                    <a:pt x="926" y="759"/>
                  </a:cubicBezTo>
                  <a:cubicBezTo>
                    <a:pt x="931" y="768"/>
                    <a:pt x="933" y="778"/>
                    <a:pt x="941" y="784"/>
                  </a:cubicBezTo>
                  <a:cubicBezTo>
                    <a:pt x="952" y="762"/>
                    <a:pt x="963" y="737"/>
                    <a:pt x="982" y="718"/>
                  </a:cubicBezTo>
                  <a:close/>
                  <a:moveTo>
                    <a:pt x="647" y="839"/>
                  </a:moveTo>
                  <a:cubicBezTo>
                    <a:pt x="652" y="876"/>
                    <a:pt x="657" y="917"/>
                    <a:pt x="679" y="941"/>
                  </a:cubicBezTo>
                  <a:cubicBezTo>
                    <a:pt x="703" y="966"/>
                    <a:pt x="749" y="994"/>
                    <a:pt x="775" y="959"/>
                  </a:cubicBezTo>
                  <a:cubicBezTo>
                    <a:pt x="781" y="938"/>
                    <a:pt x="782" y="911"/>
                    <a:pt x="779" y="893"/>
                  </a:cubicBezTo>
                  <a:cubicBezTo>
                    <a:pt x="756" y="900"/>
                    <a:pt x="749" y="916"/>
                    <a:pt x="721" y="918"/>
                  </a:cubicBezTo>
                  <a:cubicBezTo>
                    <a:pt x="699" y="912"/>
                    <a:pt x="692" y="889"/>
                    <a:pt x="684" y="871"/>
                  </a:cubicBezTo>
                  <a:cubicBezTo>
                    <a:pt x="679" y="857"/>
                    <a:pt x="670" y="850"/>
                    <a:pt x="679" y="842"/>
                  </a:cubicBezTo>
                  <a:cubicBezTo>
                    <a:pt x="695" y="852"/>
                    <a:pt x="719" y="847"/>
                    <a:pt x="737" y="839"/>
                  </a:cubicBezTo>
                  <a:cubicBezTo>
                    <a:pt x="727" y="813"/>
                    <a:pt x="711" y="790"/>
                    <a:pt x="683" y="786"/>
                  </a:cubicBezTo>
                  <a:cubicBezTo>
                    <a:pt x="666" y="793"/>
                    <a:pt x="656" y="807"/>
                    <a:pt x="650" y="825"/>
                  </a:cubicBezTo>
                  <a:cubicBezTo>
                    <a:pt x="652" y="826"/>
                    <a:pt x="654" y="829"/>
                    <a:pt x="653" y="834"/>
                  </a:cubicBezTo>
                  <a:cubicBezTo>
                    <a:pt x="652" y="836"/>
                    <a:pt x="650" y="838"/>
                    <a:pt x="647" y="839"/>
                  </a:cubicBezTo>
                  <a:close/>
                  <a:moveTo>
                    <a:pt x="729" y="784"/>
                  </a:moveTo>
                  <a:cubicBezTo>
                    <a:pt x="723" y="786"/>
                    <a:pt x="719" y="784"/>
                    <a:pt x="713" y="789"/>
                  </a:cubicBezTo>
                  <a:cubicBezTo>
                    <a:pt x="743" y="807"/>
                    <a:pt x="759" y="853"/>
                    <a:pt x="749" y="896"/>
                  </a:cubicBezTo>
                  <a:cubicBezTo>
                    <a:pt x="761" y="891"/>
                    <a:pt x="770" y="884"/>
                    <a:pt x="778" y="876"/>
                  </a:cubicBezTo>
                  <a:cubicBezTo>
                    <a:pt x="771" y="839"/>
                    <a:pt x="753" y="807"/>
                    <a:pt x="729" y="784"/>
                  </a:cubicBezTo>
                  <a:close/>
                  <a:moveTo>
                    <a:pt x="722" y="907"/>
                  </a:moveTo>
                  <a:cubicBezTo>
                    <a:pt x="743" y="907"/>
                    <a:pt x="746" y="865"/>
                    <a:pt x="739" y="849"/>
                  </a:cubicBezTo>
                  <a:cubicBezTo>
                    <a:pt x="728" y="858"/>
                    <a:pt x="706" y="859"/>
                    <a:pt x="689" y="860"/>
                  </a:cubicBezTo>
                  <a:cubicBezTo>
                    <a:pt x="698" y="871"/>
                    <a:pt x="704" y="907"/>
                    <a:pt x="722" y="907"/>
                  </a:cubicBezTo>
                  <a:close/>
                  <a:moveTo>
                    <a:pt x="559" y="207"/>
                  </a:moveTo>
                  <a:cubicBezTo>
                    <a:pt x="556" y="201"/>
                    <a:pt x="556" y="192"/>
                    <a:pt x="554" y="187"/>
                  </a:cubicBezTo>
                  <a:cubicBezTo>
                    <a:pt x="550" y="191"/>
                    <a:pt x="548" y="196"/>
                    <a:pt x="547" y="202"/>
                  </a:cubicBezTo>
                  <a:cubicBezTo>
                    <a:pt x="553" y="206"/>
                    <a:pt x="559" y="209"/>
                    <a:pt x="559" y="218"/>
                  </a:cubicBezTo>
                  <a:cubicBezTo>
                    <a:pt x="590" y="233"/>
                    <a:pt x="669" y="247"/>
                    <a:pt x="674" y="197"/>
                  </a:cubicBezTo>
                  <a:cubicBezTo>
                    <a:pt x="653" y="230"/>
                    <a:pt x="590" y="229"/>
                    <a:pt x="559" y="207"/>
                  </a:cubicBezTo>
                  <a:close/>
                  <a:moveTo>
                    <a:pt x="656" y="171"/>
                  </a:moveTo>
                  <a:cubicBezTo>
                    <a:pt x="654" y="167"/>
                    <a:pt x="651" y="165"/>
                    <a:pt x="648" y="162"/>
                  </a:cubicBezTo>
                  <a:cubicBezTo>
                    <a:pt x="622" y="153"/>
                    <a:pt x="542" y="156"/>
                    <a:pt x="572" y="203"/>
                  </a:cubicBezTo>
                  <a:cubicBezTo>
                    <a:pt x="595" y="219"/>
                    <a:pt x="668" y="220"/>
                    <a:pt x="666" y="182"/>
                  </a:cubicBezTo>
                  <a:cubicBezTo>
                    <a:pt x="661" y="179"/>
                    <a:pt x="658" y="174"/>
                    <a:pt x="653" y="170"/>
                  </a:cubicBezTo>
                  <a:cubicBezTo>
                    <a:pt x="655" y="170"/>
                    <a:pt x="655" y="171"/>
                    <a:pt x="656" y="171"/>
                  </a:cubicBezTo>
                  <a:close/>
                  <a:moveTo>
                    <a:pt x="536" y="206"/>
                  </a:moveTo>
                  <a:cubicBezTo>
                    <a:pt x="519" y="211"/>
                    <a:pt x="503" y="217"/>
                    <a:pt x="491" y="225"/>
                  </a:cubicBezTo>
                  <a:cubicBezTo>
                    <a:pt x="484" y="226"/>
                    <a:pt x="478" y="229"/>
                    <a:pt x="473" y="232"/>
                  </a:cubicBezTo>
                  <a:cubicBezTo>
                    <a:pt x="439" y="242"/>
                    <a:pt x="413" y="261"/>
                    <a:pt x="382" y="273"/>
                  </a:cubicBezTo>
                  <a:cubicBezTo>
                    <a:pt x="353" y="278"/>
                    <a:pt x="341" y="299"/>
                    <a:pt x="317" y="308"/>
                  </a:cubicBezTo>
                  <a:cubicBezTo>
                    <a:pt x="303" y="324"/>
                    <a:pt x="279" y="330"/>
                    <a:pt x="262" y="342"/>
                  </a:cubicBezTo>
                  <a:cubicBezTo>
                    <a:pt x="236" y="360"/>
                    <a:pt x="211" y="385"/>
                    <a:pt x="181" y="396"/>
                  </a:cubicBezTo>
                  <a:cubicBezTo>
                    <a:pt x="177" y="396"/>
                    <a:pt x="177" y="396"/>
                    <a:pt x="174" y="395"/>
                  </a:cubicBezTo>
                  <a:cubicBezTo>
                    <a:pt x="159" y="405"/>
                    <a:pt x="157" y="423"/>
                    <a:pt x="154" y="443"/>
                  </a:cubicBezTo>
                  <a:cubicBezTo>
                    <a:pt x="163" y="445"/>
                    <a:pt x="166" y="447"/>
                    <a:pt x="174" y="451"/>
                  </a:cubicBezTo>
                  <a:cubicBezTo>
                    <a:pt x="178" y="438"/>
                    <a:pt x="175" y="421"/>
                    <a:pt x="180" y="410"/>
                  </a:cubicBezTo>
                  <a:cubicBezTo>
                    <a:pt x="188" y="407"/>
                    <a:pt x="190" y="401"/>
                    <a:pt x="198" y="396"/>
                  </a:cubicBezTo>
                  <a:cubicBezTo>
                    <a:pt x="203" y="394"/>
                    <a:pt x="209" y="394"/>
                    <a:pt x="215" y="392"/>
                  </a:cubicBezTo>
                  <a:cubicBezTo>
                    <a:pt x="219" y="390"/>
                    <a:pt x="223" y="385"/>
                    <a:pt x="227" y="383"/>
                  </a:cubicBezTo>
                  <a:cubicBezTo>
                    <a:pt x="261" y="365"/>
                    <a:pt x="298" y="348"/>
                    <a:pt x="326" y="326"/>
                  </a:cubicBezTo>
                  <a:cubicBezTo>
                    <a:pt x="330" y="324"/>
                    <a:pt x="333" y="321"/>
                    <a:pt x="338" y="321"/>
                  </a:cubicBezTo>
                  <a:cubicBezTo>
                    <a:pt x="397" y="277"/>
                    <a:pt x="469" y="246"/>
                    <a:pt x="538" y="212"/>
                  </a:cubicBezTo>
                  <a:cubicBezTo>
                    <a:pt x="538" y="212"/>
                    <a:pt x="539" y="212"/>
                    <a:pt x="539" y="211"/>
                  </a:cubicBezTo>
                  <a:cubicBezTo>
                    <a:pt x="535" y="212"/>
                    <a:pt x="537" y="208"/>
                    <a:pt x="536" y="206"/>
                  </a:cubicBezTo>
                  <a:close/>
                  <a:moveTo>
                    <a:pt x="336" y="454"/>
                  </a:moveTo>
                  <a:cubicBezTo>
                    <a:pt x="336" y="453"/>
                    <a:pt x="336" y="452"/>
                    <a:pt x="336" y="451"/>
                  </a:cubicBezTo>
                  <a:cubicBezTo>
                    <a:pt x="289" y="433"/>
                    <a:pt x="248" y="418"/>
                    <a:pt x="195" y="413"/>
                  </a:cubicBezTo>
                  <a:cubicBezTo>
                    <a:pt x="185" y="422"/>
                    <a:pt x="184" y="440"/>
                    <a:pt x="181" y="456"/>
                  </a:cubicBezTo>
                  <a:cubicBezTo>
                    <a:pt x="201" y="464"/>
                    <a:pt x="212" y="488"/>
                    <a:pt x="201" y="511"/>
                  </a:cubicBezTo>
                  <a:cubicBezTo>
                    <a:pt x="198" y="519"/>
                    <a:pt x="189" y="522"/>
                    <a:pt x="185" y="528"/>
                  </a:cubicBezTo>
                  <a:cubicBezTo>
                    <a:pt x="217" y="554"/>
                    <a:pt x="214" y="615"/>
                    <a:pt x="227" y="656"/>
                  </a:cubicBezTo>
                  <a:cubicBezTo>
                    <a:pt x="251" y="576"/>
                    <a:pt x="288" y="509"/>
                    <a:pt x="336" y="454"/>
                  </a:cubicBezTo>
                  <a:close/>
                  <a:moveTo>
                    <a:pt x="214" y="642"/>
                  </a:moveTo>
                  <a:cubicBezTo>
                    <a:pt x="209" y="619"/>
                    <a:pt x="205" y="588"/>
                    <a:pt x="199" y="570"/>
                  </a:cubicBezTo>
                  <a:cubicBezTo>
                    <a:pt x="193" y="550"/>
                    <a:pt x="180" y="526"/>
                    <a:pt x="159" y="536"/>
                  </a:cubicBezTo>
                  <a:cubicBezTo>
                    <a:pt x="157" y="565"/>
                    <a:pt x="170" y="592"/>
                    <a:pt x="160" y="614"/>
                  </a:cubicBezTo>
                  <a:cubicBezTo>
                    <a:pt x="154" y="587"/>
                    <a:pt x="157" y="565"/>
                    <a:pt x="148" y="538"/>
                  </a:cubicBezTo>
                  <a:cubicBezTo>
                    <a:pt x="143" y="559"/>
                    <a:pt x="149" y="592"/>
                    <a:pt x="140" y="608"/>
                  </a:cubicBezTo>
                  <a:cubicBezTo>
                    <a:pt x="138" y="590"/>
                    <a:pt x="137" y="580"/>
                    <a:pt x="138" y="565"/>
                  </a:cubicBezTo>
                  <a:cubicBezTo>
                    <a:pt x="138" y="549"/>
                    <a:pt x="145" y="531"/>
                    <a:pt x="130" y="531"/>
                  </a:cubicBezTo>
                  <a:cubicBezTo>
                    <a:pt x="122" y="542"/>
                    <a:pt x="118" y="558"/>
                    <a:pt x="109" y="568"/>
                  </a:cubicBezTo>
                  <a:cubicBezTo>
                    <a:pt x="106" y="551"/>
                    <a:pt x="117" y="546"/>
                    <a:pt x="119" y="531"/>
                  </a:cubicBezTo>
                  <a:cubicBezTo>
                    <a:pt x="72" y="568"/>
                    <a:pt x="74" y="653"/>
                    <a:pt x="44" y="708"/>
                  </a:cubicBezTo>
                  <a:cubicBezTo>
                    <a:pt x="60" y="719"/>
                    <a:pt x="67" y="746"/>
                    <a:pt x="87" y="749"/>
                  </a:cubicBezTo>
                  <a:cubicBezTo>
                    <a:pt x="95" y="706"/>
                    <a:pt x="94" y="653"/>
                    <a:pt x="104" y="612"/>
                  </a:cubicBezTo>
                  <a:cubicBezTo>
                    <a:pt x="106" y="605"/>
                    <a:pt x="107" y="591"/>
                    <a:pt x="117" y="591"/>
                  </a:cubicBezTo>
                  <a:cubicBezTo>
                    <a:pt x="103" y="643"/>
                    <a:pt x="100" y="686"/>
                    <a:pt x="99" y="736"/>
                  </a:cubicBezTo>
                  <a:cubicBezTo>
                    <a:pt x="93" y="741"/>
                    <a:pt x="94" y="757"/>
                    <a:pt x="103" y="758"/>
                  </a:cubicBezTo>
                  <a:cubicBezTo>
                    <a:pt x="107" y="737"/>
                    <a:pt x="107" y="713"/>
                    <a:pt x="115" y="694"/>
                  </a:cubicBezTo>
                  <a:cubicBezTo>
                    <a:pt x="119" y="715"/>
                    <a:pt x="109" y="745"/>
                    <a:pt x="113" y="763"/>
                  </a:cubicBezTo>
                  <a:cubicBezTo>
                    <a:pt x="117" y="762"/>
                    <a:pt x="118" y="765"/>
                    <a:pt x="123" y="764"/>
                  </a:cubicBezTo>
                  <a:cubicBezTo>
                    <a:pt x="126" y="750"/>
                    <a:pt x="121" y="726"/>
                    <a:pt x="128" y="717"/>
                  </a:cubicBezTo>
                  <a:cubicBezTo>
                    <a:pt x="129" y="731"/>
                    <a:pt x="131" y="751"/>
                    <a:pt x="132" y="766"/>
                  </a:cubicBezTo>
                  <a:cubicBezTo>
                    <a:pt x="138" y="768"/>
                    <a:pt x="157" y="774"/>
                    <a:pt x="168" y="768"/>
                  </a:cubicBezTo>
                  <a:cubicBezTo>
                    <a:pt x="173" y="746"/>
                    <a:pt x="163" y="722"/>
                    <a:pt x="169" y="704"/>
                  </a:cubicBezTo>
                  <a:cubicBezTo>
                    <a:pt x="172" y="723"/>
                    <a:pt x="177" y="746"/>
                    <a:pt x="178" y="766"/>
                  </a:cubicBezTo>
                  <a:cubicBezTo>
                    <a:pt x="194" y="763"/>
                    <a:pt x="202" y="752"/>
                    <a:pt x="212" y="743"/>
                  </a:cubicBezTo>
                  <a:cubicBezTo>
                    <a:pt x="212" y="733"/>
                    <a:pt x="215" y="728"/>
                    <a:pt x="209" y="725"/>
                  </a:cubicBezTo>
                  <a:cubicBezTo>
                    <a:pt x="210" y="723"/>
                    <a:pt x="212" y="720"/>
                    <a:pt x="211" y="715"/>
                  </a:cubicBezTo>
                  <a:cubicBezTo>
                    <a:pt x="202" y="679"/>
                    <a:pt x="192" y="636"/>
                    <a:pt x="185" y="601"/>
                  </a:cubicBezTo>
                  <a:cubicBezTo>
                    <a:pt x="184" y="596"/>
                    <a:pt x="176" y="589"/>
                    <a:pt x="186" y="585"/>
                  </a:cubicBezTo>
                  <a:cubicBezTo>
                    <a:pt x="196" y="597"/>
                    <a:pt x="195" y="615"/>
                    <a:pt x="198" y="631"/>
                  </a:cubicBezTo>
                  <a:cubicBezTo>
                    <a:pt x="203" y="662"/>
                    <a:pt x="216" y="692"/>
                    <a:pt x="222" y="717"/>
                  </a:cubicBezTo>
                  <a:cubicBezTo>
                    <a:pt x="225" y="714"/>
                    <a:pt x="230" y="713"/>
                    <a:pt x="232" y="710"/>
                  </a:cubicBezTo>
                  <a:cubicBezTo>
                    <a:pt x="228" y="692"/>
                    <a:pt x="218" y="662"/>
                    <a:pt x="214" y="642"/>
                  </a:cubicBezTo>
                  <a:close/>
                  <a:moveTo>
                    <a:pt x="171" y="519"/>
                  </a:moveTo>
                  <a:cubicBezTo>
                    <a:pt x="178" y="524"/>
                    <a:pt x="196" y="507"/>
                    <a:pt x="193" y="495"/>
                  </a:cubicBezTo>
                  <a:cubicBezTo>
                    <a:pt x="186" y="503"/>
                    <a:pt x="180" y="512"/>
                    <a:pt x="171" y="519"/>
                  </a:cubicBezTo>
                  <a:close/>
                  <a:moveTo>
                    <a:pt x="191" y="477"/>
                  </a:moveTo>
                  <a:cubicBezTo>
                    <a:pt x="188" y="476"/>
                    <a:pt x="189" y="470"/>
                    <a:pt x="184" y="471"/>
                  </a:cubicBezTo>
                  <a:cubicBezTo>
                    <a:pt x="181" y="497"/>
                    <a:pt x="156" y="509"/>
                    <a:pt x="128" y="514"/>
                  </a:cubicBezTo>
                  <a:cubicBezTo>
                    <a:pt x="154" y="539"/>
                    <a:pt x="182" y="500"/>
                    <a:pt x="191" y="477"/>
                  </a:cubicBezTo>
                  <a:close/>
                  <a:moveTo>
                    <a:pt x="130" y="502"/>
                  </a:moveTo>
                  <a:cubicBezTo>
                    <a:pt x="150" y="502"/>
                    <a:pt x="185" y="484"/>
                    <a:pt x="168" y="464"/>
                  </a:cubicBezTo>
                  <a:cubicBezTo>
                    <a:pt x="155" y="478"/>
                    <a:pt x="138" y="488"/>
                    <a:pt x="120" y="497"/>
                  </a:cubicBezTo>
                  <a:cubicBezTo>
                    <a:pt x="120" y="503"/>
                    <a:pt x="127" y="502"/>
                    <a:pt x="130" y="502"/>
                  </a:cubicBezTo>
                  <a:close/>
                  <a:moveTo>
                    <a:pt x="145" y="455"/>
                  </a:moveTo>
                  <a:cubicBezTo>
                    <a:pt x="125" y="458"/>
                    <a:pt x="116" y="475"/>
                    <a:pt x="119" y="489"/>
                  </a:cubicBezTo>
                  <a:cubicBezTo>
                    <a:pt x="135" y="483"/>
                    <a:pt x="144" y="471"/>
                    <a:pt x="156" y="462"/>
                  </a:cubicBezTo>
                  <a:cubicBezTo>
                    <a:pt x="155" y="461"/>
                    <a:pt x="156" y="460"/>
                    <a:pt x="156" y="458"/>
                  </a:cubicBezTo>
                  <a:cubicBezTo>
                    <a:pt x="151" y="459"/>
                    <a:pt x="150" y="456"/>
                    <a:pt x="145" y="45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25" tIns="45712" rIns="91425" bIns="45712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7" name="组合 36"/>
            <p:cNvGrpSpPr/>
            <p:nvPr userDrawn="1"/>
          </p:nvGrpSpPr>
          <p:grpSpPr>
            <a:xfrm>
              <a:off x="8239077" y="6082119"/>
              <a:ext cx="1239508" cy="779420"/>
              <a:chOff x="1398588" y="1435101"/>
              <a:chExt cx="936625" cy="588963"/>
            </a:xfrm>
            <a:grpFill/>
          </p:grpSpPr>
          <p:sp>
            <p:nvSpPr>
              <p:cNvPr id="45" name="Freeform 128"/>
              <p:cNvSpPr>
                <a:spLocks noEditPoints="1"/>
              </p:cNvSpPr>
              <p:nvPr/>
            </p:nvSpPr>
            <p:spPr bwMode="auto">
              <a:xfrm>
                <a:off x="1979613" y="1682751"/>
                <a:ext cx="192088" cy="193675"/>
              </a:xfrm>
              <a:custGeom>
                <a:avLst/>
                <a:gdLst>
                  <a:gd name="T0" fmla="*/ 197 w 247"/>
                  <a:gd name="T1" fmla="*/ 105 h 248"/>
                  <a:gd name="T2" fmla="*/ 178 w 247"/>
                  <a:gd name="T3" fmla="*/ 102 h 248"/>
                  <a:gd name="T4" fmla="*/ 137 w 247"/>
                  <a:gd name="T5" fmla="*/ 82 h 248"/>
                  <a:gd name="T6" fmla="*/ 110 w 247"/>
                  <a:gd name="T7" fmla="*/ 95 h 248"/>
                  <a:gd name="T8" fmla="*/ 120 w 247"/>
                  <a:gd name="T9" fmla="*/ 161 h 248"/>
                  <a:gd name="T10" fmla="*/ 163 w 247"/>
                  <a:gd name="T11" fmla="*/ 161 h 248"/>
                  <a:gd name="T12" fmla="*/ 185 w 247"/>
                  <a:gd name="T13" fmla="*/ 203 h 248"/>
                  <a:gd name="T14" fmla="*/ 53 w 247"/>
                  <a:gd name="T15" fmla="*/ 217 h 248"/>
                  <a:gd name="T16" fmla="*/ 18 w 247"/>
                  <a:gd name="T17" fmla="*/ 92 h 248"/>
                  <a:gd name="T18" fmla="*/ 26 w 247"/>
                  <a:gd name="T19" fmla="*/ 78 h 248"/>
                  <a:gd name="T20" fmla="*/ 28 w 247"/>
                  <a:gd name="T21" fmla="*/ 70 h 248"/>
                  <a:gd name="T22" fmla="*/ 115 w 247"/>
                  <a:gd name="T23" fmla="*/ 12 h 248"/>
                  <a:gd name="T24" fmla="*/ 185 w 247"/>
                  <a:gd name="T25" fmla="*/ 32 h 248"/>
                  <a:gd name="T26" fmla="*/ 222 w 247"/>
                  <a:gd name="T27" fmla="*/ 24 h 248"/>
                  <a:gd name="T28" fmla="*/ 197 w 247"/>
                  <a:gd name="T29" fmla="*/ 105 h 248"/>
                  <a:gd name="T30" fmla="*/ 211 w 247"/>
                  <a:gd name="T31" fmla="*/ 31 h 248"/>
                  <a:gd name="T32" fmla="*/ 172 w 247"/>
                  <a:gd name="T33" fmla="*/ 47 h 248"/>
                  <a:gd name="T34" fmla="*/ 157 w 247"/>
                  <a:gd name="T35" fmla="*/ 35 h 248"/>
                  <a:gd name="T36" fmla="*/ 24 w 247"/>
                  <a:gd name="T37" fmla="*/ 128 h 248"/>
                  <a:gd name="T38" fmla="*/ 80 w 247"/>
                  <a:gd name="T39" fmla="*/ 217 h 248"/>
                  <a:gd name="T40" fmla="*/ 163 w 247"/>
                  <a:gd name="T41" fmla="*/ 174 h 248"/>
                  <a:gd name="T42" fmla="*/ 127 w 247"/>
                  <a:gd name="T43" fmla="*/ 174 h 248"/>
                  <a:gd name="T44" fmla="*/ 104 w 247"/>
                  <a:gd name="T45" fmla="*/ 85 h 248"/>
                  <a:gd name="T46" fmla="*/ 166 w 247"/>
                  <a:gd name="T47" fmla="*/ 76 h 248"/>
                  <a:gd name="T48" fmla="*/ 196 w 247"/>
                  <a:gd name="T49" fmla="*/ 91 h 248"/>
                  <a:gd name="T50" fmla="*/ 211 w 247"/>
                  <a:gd name="T51" fmla="*/ 31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47" h="248">
                    <a:moveTo>
                      <a:pt x="197" y="105"/>
                    </a:moveTo>
                    <a:cubicBezTo>
                      <a:pt x="190" y="100"/>
                      <a:pt x="187" y="105"/>
                      <a:pt x="178" y="102"/>
                    </a:cubicBezTo>
                    <a:cubicBezTo>
                      <a:pt x="164" y="97"/>
                      <a:pt x="161" y="81"/>
                      <a:pt x="137" y="82"/>
                    </a:cubicBezTo>
                    <a:cubicBezTo>
                      <a:pt x="128" y="83"/>
                      <a:pt x="115" y="90"/>
                      <a:pt x="110" y="95"/>
                    </a:cubicBezTo>
                    <a:cubicBezTo>
                      <a:pt x="94" y="111"/>
                      <a:pt x="90" y="152"/>
                      <a:pt x="120" y="161"/>
                    </a:cubicBezTo>
                    <a:cubicBezTo>
                      <a:pt x="135" y="165"/>
                      <a:pt x="150" y="157"/>
                      <a:pt x="163" y="161"/>
                    </a:cubicBezTo>
                    <a:cubicBezTo>
                      <a:pt x="178" y="165"/>
                      <a:pt x="186" y="188"/>
                      <a:pt x="185" y="203"/>
                    </a:cubicBezTo>
                    <a:cubicBezTo>
                      <a:pt x="164" y="248"/>
                      <a:pt x="90" y="236"/>
                      <a:pt x="53" y="217"/>
                    </a:cubicBezTo>
                    <a:cubicBezTo>
                      <a:pt x="27" y="191"/>
                      <a:pt x="0" y="138"/>
                      <a:pt x="18" y="92"/>
                    </a:cubicBezTo>
                    <a:cubicBezTo>
                      <a:pt x="19" y="88"/>
                      <a:pt x="25" y="83"/>
                      <a:pt x="26" y="78"/>
                    </a:cubicBezTo>
                    <a:cubicBezTo>
                      <a:pt x="27" y="75"/>
                      <a:pt x="27" y="72"/>
                      <a:pt x="28" y="70"/>
                    </a:cubicBezTo>
                    <a:cubicBezTo>
                      <a:pt x="42" y="41"/>
                      <a:pt x="82" y="13"/>
                      <a:pt x="115" y="12"/>
                    </a:cubicBezTo>
                    <a:cubicBezTo>
                      <a:pt x="147" y="12"/>
                      <a:pt x="160" y="29"/>
                      <a:pt x="185" y="32"/>
                    </a:cubicBezTo>
                    <a:cubicBezTo>
                      <a:pt x="197" y="26"/>
                      <a:pt x="207" y="13"/>
                      <a:pt x="222" y="24"/>
                    </a:cubicBezTo>
                    <a:cubicBezTo>
                      <a:pt x="247" y="41"/>
                      <a:pt x="217" y="93"/>
                      <a:pt x="197" y="105"/>
                    </a:cubicBezTo>
                    <a:close/>
                    <a:moveTo>
                      <a:pt x="211" y="31"/>
                    </a:moveTo>
                    <a:cubicBezTo>
                      <a:pt x="200" y="40"/>
                      <a:pt x="189" y="52"/>
                      <a:pt x="172" y="47"/>
                    </a:cubicBezTo>
                    <a:cubicBezTo>
                      <a:pt x="166" y="43"/>
                      <a:pt x="161" y="37"/>
                      <a:pt x="157" y="35"/>
                    </a:cubicBezTo>
                    <a:cubicBezTo>
                      <a:pt x="94" y="0"/>
                      <a:pt x="20" y="62"/>
                      <a:pt x="24" y="128"/>
                    </a:cubicBezTo>
                    <a:cubicBezTo>
                      <a:pt x="26" y="165"/>
                      <a:pt x="47" y="206"/>
                      <a:pt x="80" y="217"/>
                    </a:cubicBezTo>
                    <a:cubicBezTo>
                      <a:pt x="118" y="229"/>
                      <a:pt x="198" y="223"/>
                      <a:pt x="163" y="174"/>
                    </a:cubicBezTo>
                    <a:cubicBezTo>
                      <a:pt x="148" y="168"/>
                      <a:pt x="136" y="175"/>
                      <a:pt x="127" y="174"/>
                    </a:cubicBezTo>
                    <a:cubicBezTo>
                      <a:pt x="83" y="170"/>
                      <a:pt x="72" y="110"/>
                      <a:pt x="104" y="85"/>
                    </a:cubicBezTo>
                    <a:cubicBezTo>
                      <a:pt x="121" y="71"/>
                      <a:pt x="139" y="69"/>
                      <a:pt x="166" y="76"/>
                    </a:cubicBezTo>
                    <a:cubicBezTo>
                      <a:pt x="173" y="84"/>
                      <a:pt x="182" y="94"/>
                      <a:pt x="196" y="91"/>
                    </a:cubicBezTo>
                    <a:cubicBezTo>
                      <a:pt x="208" y="80"/>
                      <a:pt x="236" y="45"/>
                      <a:pt x="211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129"/>
              <p:cNvSpPr>
                <a:spLocks noEditPoints="1"/>
              </p:cNvSpPr>
              <p:nvPr/>
            </p:nvSpPr>
            <p:spPr bwMode="auto">
              <a:xfrm>
                <a:off x="1892301" y="1658938"/>
                <a:ext cx="44450" cy="42863"/>
              </a:xfrm>
              <a:custGeom>
                <a:avLst/>
                <a:gdLst>
                  <a:gd name="T0" fmla="*/ 55 w 57"/>
                  <a:gd name="T1" fmla="*/ 27 h 55"/>
                  <a:gd name="T2" fmla="*/ 28 w 57"/>
                  <a:gd name="T3" fmla="*/ 52 h 55"/>
                  <a:gd name="T4" fmla="*/ 24 w 57"/>
                  <a:gd name="T5" fmla="*/ 2 h 55"/>
                  <a:gd name="T6" fmla="*/ 55 w 57"/>
                  <a:gd name="T7" fmla="*/ 27 h 55"/>
                  <a:gd name="T8" fmla="*/ 23 w 57"/>
                  <a:gd name="T9" fmla="*/ 14 h 55"/>
                  <a:gd name="T10" fmla="*/ 45 w 57"/>
                  <a:gd name="T11" fmla="*/ 36 h 55"/>
                  <a:gd name="T12" fmla="*/ 23 w 57"/>
                  <a:gd name="T13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55">
                    <a:moveTo>
                      <a:pt x="55" y="27"/>
                    </a:moveTo>
                    <a:cubicBezTo>
                      <a:pt x="57" y="42"/>
                      <a:pt x="45" y="55"/>
                      <a:pt x="28" y="52"/>
                    </a:cubicBezTo>
                    <a:cubicBezTo>
                      <a:pt x="8" y="49"/>
                      <a:pt x="0" y="5"/>
                      <a:pt x="24" y="2"/>
                    </a:cubicBezTo>
                    <a:cubicBezTo>
                      <a:pt x="40" y="0"/>
                      <a:pt x="53" y="14"/>
                      <a:pt x="55" y="27"/>
                    </a:cubicBezTo>
                    <a:close/>
                    <a:moveTo>
                      <a:pt x="23" y="14"/>
                    </a:moveTo>
                    <a:cubicBezTo>
                      <a:pt x="8" y="30"/>
                      <a:pt x="32" y="53"/>
                      <a:pt x="45" y="36"/>
                    </a:cubicBezTo>
                    <a:cubicBezTo>
                      <a:pt x="48" y="18"/>
                      <a:pt x="29" y="14"/>
                      <a:pt x="23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130"/>
              <p:cNvSpPr>
                <a:spLocks noEditPoints="1"/>
              </p:cNvSpPr>
              <p:nvPr/>
            </p:nvSpPr>
            <p:spPr bwMode="auto">
              <a:xfrm>
                <a:off x="1874838" y="1741488"/>
                <a:ext cx="53975" cy="53975"/>
              </a:xfrm>
              <a:custGeom>
                <a:avLst/>
                <a:gdLst>
                  <a:gd name="T0" fmla="*/ 64 w 71"/>
                  <a:gd name="T1" fmla="*/ 55 h 71"/>
                  <a:gd name="T2" fmla="*/ 13 w 71"/>
                  <a:gd name="T3" fmla="*/ 59 h 71"/>
                  <a:gd name="T4" fmla="*/ 15 w 71"/>
                  <a:gd name="T5" fmla="*/ 7 h 71"/>
                  <a:gd name="T6" fmla="*/ 52 w 71"/>
                  <a:gd name="T7" fmla="*/ 4 h 71"/>
                  <a:gd name="T8" fmla="*/ 64 w 71"/>
                  <a:gd name="T9" fmla="*/ 55 h 71"/>
                  <a:gd name="T10" fmla="*/ 30 w 71"/>
                  <a:gd name="T11" fmla="*/ 58 h 71"/>
                  <a:gd name="T12" fmla="*/ 39 w 71"/>
                  <a:gd name="T13" fmla="*/ 9 h 71"/>
                  <a:gd name="T14" fmla="*/ 30 w 71"/>
                  <a:gd name="T15" fmla="*/ 58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71">
                    <a:moveTo>
                      <a:pt x="64" y="55"/>
                    </a:moveTo>
                    <a:cubicBezTo>
                      <a:pt x="52" y="70"/>
                      <a:pt x="29" y="71"/>
                      <a:pt x="13" y="59"/>
                    </a:cubicBezTo>
                    <a:cubicBezTo>
                      <a:pt x="0" y="44"/>
                      <a:pt x="2" y="19"/>
                      <a:pt x="15" y="7"/>
                    </a:cubicBezTo>
                    <a:cubicBezTo>
                      <a:pt x="25" y="3"/>
                      <a:pt x="37" y="0"/>
                      <a:pt x="52" y="4"/>
                    </a:cubicBezTo>
                    <a:cubicBezTo>
                      <a:pt x="65" y="16"/>
                      <a:pt x="71" y="38"/>
                      <a:pt x="64" y="55"/>
                    </a:cubicBezTo>
                    <a:close/>
                    <a:moveTo>
                      <a:pt x="30" y="58"/>
                    </a:moveTo>
                    <a:cubicBezTo>
                      <a:pt x="58" y="64"/>
                      <a:pt x="66" y="19"/>
                      <a:pt x="39" y="9"/>
                    </a:cubicBezTo>
                    <a:cubicBezTo>
                      <a:pt x="12" y="13"/>
                      <a:pt x="5" y="52"/>
                      <a:pt x="3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131"/>
              <p:cNvSpPr>
                <a:spLocks noEditPoints="1"/>
              </p:cNvSpPr>
              <p:nvPr/>
            </p:nvSpPr>
            <p:spPr bwMode="auto">
              <a:xfrm>
                <a:off x="1720851" y="1649413"/>
                <a:ext cx="53975" cy="66675"/>
              </a:xfrm>
              <a:custGeom>
                <a:avLst/>
                <a:gdLst>
                  <a:gd name="T0" fmla="*/ 20 w 68"/>
                  <a:gd name="T1" fmla="*/ 83 h 87"/>
                  <a:gd name="T2" fmla="*/ 0 w 68"/>
                  <a:gd name="T3" fmla="*/ 17 h 87"/>
                  <a:gd name="T4" fmla="*/ 10 w 68"/>
                  <a:gd name="T5" fmla="*/ 2 h 87"/>
                  <a:gd name="T6" fmla="*/ 42 w 68"/>
                  <a:gd name="T7" fmla="*/ 33 h 87"/>
                  <a:gd name="T8" fmla="*/ 57 w 68"/>
                  <a:gd name="T9" fmla="*/ 49 h 87"/>
                  <a:gd name="T10" fmla="*/ 20 w 68"/>
                  <a:gd name="T11" fmla="*/ 83 h 87"/>
                  <a:gd name="T12" fmla="*/ 48 w 68"/>
                  <a:gd name="T13" fmla="*/ 54 h 87"/>
                  <a:gd name="T14" fmla="*/ 13 w 68"/>
                  <a:gd name="T15" fmla="*/ 15 h 87"/>
                  <a:gd name="T16" fmla="*/ 23 w 68"/>
                  <a:gd name="T17" fmla="*/ 73 h 87"/>
                  <a:gd name="T18" fmla="*/ 48 w 68"/>
                  <a:gd name="T19" fmla="*/ 54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8" h="87">
                    <a:moveTo>
                      <a:pt x="20" y="83"/>
                    </a:moveTo>
                    <a:cubicBezTo>
                      <a:pt x="6" y="64"/>
                      <a:pt x="6" y="39"/>
                      <a:pt x="0" y="17"/>
                    </a:cubicBezTo>
                    <a:cubicBezTo>
                      <a:pt x="3" y="12"/>
                      <a:pt x="3" y="3"/>
                      <a:pt x="10" y="2"/>
                    </a:cubicBezTo>
                    <a:cubicBezTo>
                      <a:pt x="21" y="0"/>
                      <a:pt x="28" y="18"/>
                      <a:pt x="42" y="33"/>
                    </a:cubicBezTo>
                    <a:cubicBezTo>
                      <a:pt x="45" y="36"/>
                      <a:pt x="55" y="43"/>
                      <a:pt x="57" y="49"/>
                    </a:cubicBezTo>
                    <a:cubicBezTo>
                      <a:pt x="68" y="75"/>
                      <a:pt x="44" y="87"/>
                      <a:pt x="20" y="83"/>
                    </a:cubicBezTo>
                    <a:close/>
                    <a:moveTo>
                      <a:pt x="48" y="54"/>
                    </a:moveTo>
                    <a:cubicBezTo>
                      <a:pt x="44" y="40"/>
                      <a:pt x="21" y="22"/>
                      <a:pt x="13" y="15"/>
                    </a:cubicBezTo>
                    <a:cubicBezTo>
                      <a:pt x="10" y="36"/>
                      <a:pt x="19" y="54"/>
                      <a:pt x="23" y="73"/>
                    </a:cubicBezTo>
                    <a:cubicBezTo>
                      <a:pt x="39" y="78"/>
                      <a:pt x="53" y="70"/>
                      <a:pt x="48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132"/>
              <p:cNvSpPr>
                <a:spLocks noEditPoints="1"/>
              </p:cNvSpPr>
              <p:nvPr/>
            </p:nvSpPr>
            <p:spPr bwMode="auto">
              <a:xfrm>
                <a:off x="1398588" y="1435101"/>
                <a:ext cx="936625" cy="588963"/>
              </a:xfrm>
              <a:custGeom>
                <a:avLst/>
                <a:gdLst>
                  <a:gd name="T0" fmla="*/ 466 w 1203"/>
                  <a:gd name="T1" fmla="*/ 54 h 756"/>
                  <a:gd name="T2" fmla="*/ 1107 w 1203"/>
                  <a:gd name="T3" fmla="*/ 233 h 756"/>
                  <a:gd name="T4" fmla="*/ 1056 w 1203"/>
                  <a:gd name="T5" fmla="*/ 745 h 756"/>
                  <a:gd name="T6" fmla="*/ 497 w 1203"/>
                  <a:gd name="T7" fmla="*/ 639 h 756"/>
                  <a:gd name="T8" fmla="*/ 47 w 1203"/>
                  <a:gd name="T9" fmla="*/ 508 h 756"/>
                  <a:gd name="T10" fmla="*/ 1163 w 1203"/>
                  <a:gd name="T11" fmla="*/ 427 h 756"/>
                  <a:gd name="T12" fmla="*/ 946 w 1203"/>
                  <a:gd name="T13" fmla="*/ 720 h 756"/>
                  <a:gd name="T14" fmla="*/ 462 w 1203"/>
                  <a:gd name="T15" fmla="*/ 600 h 756"/>
                  <a:gd name="T16" fmla="*/ 166 w 1203"/>
                  <a:gd name="T17" fmla="*/ 329 h 756"/>
                  <a:gd name="T18" fmla="*/ 208 w 1203"/>
                  <a:gd name="T19" fmla="*/ 120 h 756"/>
                  <a:gd name="T20" fmla="*/ 132 w 1203"/>
                  <a:gd name="T21" fmla="*/ 547 h 756"/>
                  <a:gd name="T22" fmla="*/ 920 w 1203"/>
                  <a:gd name="T23" fmla="*/ 724 h 756"/>
                  <a:gd name="T24" fmla="*/ 1171 w 1203"/>
                  <a:gd name="T25" fmla="*/ 353 h 756"/>
                  <a:gd name="T26" fmla="*/ 788 w 1203"/>
                  <a:gd name="T27" fmla="*/ 209 h 756"/>
                  <a:gd name="T28" fmla="*/ 331 w 1203"/>
                  <a:gd name="T29" fmla="*/ 92 h 756"/>
                  <a:gd name="T30" fmla="*/ 585 w 1203"/>
                  <a:gd name="T31" fmla="*/ 186 h 756"/>
                  <a:gd name="T32" fmla="*/ 234 w 1203"/>
                  <a:gd name="T33" fmla="*/ 187 h 756"/>
                  <a:gd name="T34" fmla="*/ 243 w 1203"/>
                  <a:gd name="T35" fmla="*/ 442 h 756"/>
                  <a:gd name="T36" fmla="*/ 626 w 1203"/>
                  <a:gd name="T37" fmla="*/ 563 h 756"/>
                  <a:gd name="T38" fmla="*/ 948 w 1203"/>
                  <a:gd name="T39" fmla="*/ 628 h 756"/>
                  <a:gd name="T40" fmla="*/ 1078 w 1203"/>
                  <a:gd name="T41" fmla="*/ 497 h 756"/>
                  <a:gd name="T42" fmla="*/ 496 w 1203"/>
                  <a:gd name="T43" fmla="*/ 511 h 756"/>
                  <a:gd name="T44" fmla="*/ 255 w 1203"/>
                  <a:gd name="T45" fmla="*/ 202 h 756"/>
                  <a:gd name="T46" fmla="*/ 1108 w 1203"/>
                  <a:gd name="T47" fmla="*/ 280 h 756"/>
                  <a:gd name="T48" fmla="*/ 974 w 1203"/>
                  <a:gd name="T49" fmla="*/ 202 h 756"/>
                  <a:gd name="T50" fmla="*/ 234 w 1203"/>
                  <a:gd name="T51" fmla="*/ 19 h 756"/>
                  <a:gd name="T52" fmla="*/ 255 w 1203"/>
                  <a:gd name="T53" fmla="*/ 46 h 756"/>
                  <a:gd name="T54" fmla="*/ 390 w 1203"/>
                  <a:gd name="T55" fmla="*/ 84 h 756"/>
                  <a:gd name="T56" fmla="*/ 541 w 1203"/>
                  <a:gd name="T57" fmla="*/ 128 h 756"/>
                  <a:gd name="T58" fmla="*/ 737 w 1203"/>
                  <a:gd name="T59" fmla="*/ 166 h 756"/>
                  <a:gd name="T60" fmla="*/ 885 w 1203"/>
                  <a:gd name="T61" fmla="*/ 207 h 756"/>
                  <a:gd name="T62" fmla="*/ 1030 w 1203"/>
                  <a:gd name="T63" fmla="*/ 258 h 756"/>
                  <a:gd name="T64" fmla="*/ 273 w 1203"/>
                  <a:gd name="T65" fmla="*/ 417 h 756"/>
                  <a:gd name="T66" fmla="*/ 598 w 1203"/>
                  <a:gd name="T67" fmla="*/ 523 h 756"/>
                  <a:gd name="T68" fmla="*/ 877 w 1203"/>
                  <a:gd name="T69" fmla="*/ 590 h 756"/>
                  <a:gd name="T70" fmla="*/ 1118 w 1203"/>
                  <a:gd name="T71" fmla="*/ 350 h 756"/>
                  <a:gd name="T72" fmla="*/ 678 w 1203"/>
                  <a:gd name="T73" fmla="*/ 217 h 756"/>
                  <a:gd name="T74" fmla="*/ 443 w 1203"/>
                  <a:gd name="T75" fmla="*/ 160 h 756"/>
                  <a:gd name="T76" fmla="*/ 1091 w 1203"/>
                  <a:gd name="T77" fmla="*/ 275 h 756"/>
                  <a:gd name="T78" fmla="*/ 563 w 1203"/>
                  <a:gd name="T79" fmla="*/ 558 h 756"/>
                  <a:gd name="T80" fmla="*/ 197 w 1203"/>
                  <a:gd name="T81" fmla="*/ 368 h 756"/>
                  <a:gd name="T82" fmla="*/ 120 w 1203"/>
                  <a:gd name="T83" fmla="*/ 493 h 756"/>
                  <a:gd name="T84" fmla="*/ 691 w 1203"/>
                  <a:gd name="T85" fmla="*/ 642 h 756"/>
                  <a:gd name="T86" fmla="*/ 1062 w 1203"/>
                  <a:gd name="T87" fmla="*/ 607 h 756"/>
                  <a:gd name="T88" fmla="*/ 1005 w 1203"/>
                  <a:gd name="T89" fmla="*/ 253 h 756"/>
                  <a:gd name="T90" fmla="*/ 841 w 1203"/>
                  <a:gd name="T91" fmla="*/ 212 h 756"/>
                  <a:gd name="T92" fmla="*/ 773 w 1203"/>
                  <a:gd name="T93" fmla="*/ 193 h 756"/>
                  <a:gd name="T94" fmla="*/ 737 w 1203"/>
                  <a:gd name="T95" fmla="*/ 177 h 756"/>
                  <a:gd name="T96" fmla="*/ 654 w 1203"/>
                  <a:gd name="T97" fmla="*/ 160 h 756"/>
                  <a:gd name="T98" fmla="*/ 577 w 1203"/>
                  <a:gd name="T99" fmla="*/ 136 h 756"/>
                  <a:gd name="T100" fmla="*/ 487 w 1203"/>
                  <a:gd name="T101" fmla="*/ 112 h 756"/>
                  <a:gd name="T102" fmla="*/ 430 w 1203"/>
                  <a:gd name="T103" fmla="*/ 104 h 756"/>
                  <a:gd name="T104" fmla="*/ 228 w 1203"/>
                  <a:gd name="T105" fmla="*/ 55 h 756"/>
                  <a:gd name="T106" fmla="*/ 182 w 1203"/>
                  <a:gd name="T107" fmla="*/ 92 h 756"/>
                  <a:gd name="T108" fmla="*/ 183 w 1203"/>
                  <a:gd name="T109" fmla="*/ 66 h 756"/>
                  <a:gd name="T110" fmla="*/ 147 w 1203"/>
                  <a:gd name="T111" fmla="*/ 74 h 756"/>
                  <a:gd name="T112" fmla="*/ 136 w 1203"/>
                  <a:gd name="T113" fmla="*/ 273 h 756"/>
                  <a:gd name="T114" fmla="*/ 141 w 1203"/>
                  <a:gd name="T115" fmla="*/ 229 h 756"/>
                  <a:gd name="T116" fmla="*/ 156 w 1203"/>
                  <a:gd name="T117" fmla="*/ 120 h 756"/>
                  <a:gd name="T118" fmla="*/ 44 w 1203"/>
                  <a:gd name="T119" fmla="*/ 323 h 756"/>
                  <a:gd name="T120" fmla="*/ 123 w 1203"/>
                  <a:gd name="T121" fmla="*/ 172 h 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03" h="756">
                    <a:moveTo>
                      <a:pt x="141" y="6"/>
                    </a:moveTo>
                    <a:cubicBezTo>
                      <a:pt x="152" y="9"/>
                      <a:pt x="166" y="0"/>
                      <a:pt x="174" y="0"/>
                    </a:cubicBezTo>
                    <a:cubicBezTo>
                      <a:pt x="180" y="0"/>
                      <a:pt x="189" y="3"/>
                      <a:pt x="197" y="4"/>
                    </a:cubicBezTo>
                    <a:cubicBezTo>
                      <a:pt x="216" y="6"/>
                      <a:pt x="243" y="7"/>
                      <a:pt x="263" y="11"/>
                    </a:cubicBezTo>
                    <a:cubicBezTo>
                      <a:pt x="279" y="15"/>
                      <a:pt x="294" y="22"/>
                      <a:pt x="310" y="26"/>
                    </a:cubicBezTo>
                    <a:cubicBezTo>
                      <a:pt x="362" y="39"/>
                      <a:pt x="415" y="41"/>
                      <a:pt x="466" y="54"/>
                    </a:cubicBezTo>
                    <a:cubicBezTo>
                      <a:pt x="498" y="62"/>
                      <a:pt x="531" y="70"/>
                      <a:pt x="564" y="79"/>
                    </a:cubicBezTo>
                    <a:cubicBezTo>
                      <a:pt x="631" y="97"/>
                      <a:pt x="699" y="111"/>
                      <a:pt x="763" y="133"/>
                    </a:cubicBezTo>
                    <a:cubicBezTo>
                      <a:pt x="796" y="145"/>
                      <a:pt x="830" y="152"/>
                      <a:pt x="862" y="163"/>
                    </a:cubicBezTo>
                    <a:cubicBezTo>
                      <a:pt x="926" y="185"/>
                      <a:pt x="990" y="195"/>
                      <a:pt x="1051" y="208"/>
                    </a:cubicBezTo>
                    <a:cubicBezTo>
                      <a:pt x="1061" y="213"/>
                      <a:pt x="1071" y="217"/>
                      <a:pt x="1082" y="218"/>
                    </a:cubicBezTo>
                    <a:cubicBezTo>
                      <a:pt x="1089" y="225"/>
                      <a:pt x="1099" y="227"/>
                      <a:pt x="1107" y="233"/>
                    </a:cubicBezTo>
                    <a:cubicBezTo>
                      <a:pt x="1124" y="246"/>
                      <a:pt x="1139" y="268"/>
                      <a:pt x="1154" y="289"/>
                    </a:cubicBezTo>
                    <a:cubicBezTo>
                      <a:pt x="1176" y="318"/>
                      <a:pt x="1203" y="344"/>
                      <a:pt x="1201" y="385"/>
                    </a:cubicBezTo>
                    <a:cubicBezTo>
                      <a:pt x="1199" y="417"/>
                      <a:pt x="1187" y="449"/>
                      <a:pt x="1176" y="480"/>
                    </a:cubicBezTo>
                    <a:cubicBezTo>
                      <a:pt x="1165" y="508"/>
                      <a:pt x="1151" y="535"/>
                      <a:pt x="1138" y="563"/>
                    </a:cubicBezTo>
                    <a:cubicBezTo>
                      <a:pt x="1126" y="591"/>
                      <a:pt x="1114" y="621"/>
                      <a:pt x="1102" y="649"/>
                    </a:cubicBezTo>
                    <a:cubicBezTo>
                      <a:pt x="1086" y="685"/>
                      <a:pt x="1078" y="721"/>
                      <a:pt x="1056" y="745"/>
                    </a:cubicBezTo>
                    <a:cubicBezTo>
                      <a:pt x="1040" y="749"/>
                      <a:pt x="1016" y="755"/>
                      <a:pt x="991" y="756"/>
                    </a:cubicBezTo>
                    <a:cubicBezTo>
                      <a:pt x="959" y="753"/>
                      <a:pt x="935" y="739"/>
                      <a:pt x="904" y="732"/>
                    </a:cubicBezTo>
                    <a:cubicBezTo>
                      <a:pt x="859" y="723"/>
                      <a:pt x="816" y="708"/>
                      <a:pt x="771" y="696"/>
                    </a:cubicBezTo>
                    <a:cubicBezTo>
                      <a:pt x="748" y="691"/>
                      <a:pt x="725" y="686"/>
                      <a:pt x="702" y="680"/>
                    </a:cubicBezTo>
                    <a:cubicBezTo>
                      <a:pt x="659" y="670"/>
                      <a:pt x="615" y="656"/>
                      <a:pt x="570" y="649"/>
                    </a:cubicBezTo>
                    <a:cubicBezTo>
                      <a:pt x="546" y="645"/>
                      <a:pt x="521" y="642"/>
                      <a:pt x="497" y="639"/>
                    </a:cubicBezTo>
                    <a:cubicBezTo>
                      <a:pt x="469" y="635"/>
                      <a:pt x="445" y="627"/>
                      <a:pt x="414" y="625"/>
                    </a:cubicBezTo>
                    <a:cubicBezTo>
                      <a:pt x="367" y="608"/>
                      <a:pt x="317" y="603"/>
                      <a:pt x="272" y="590"/>
                    </a:cubicBezTo>
                    <a:cubicBezTo>
                      <a:pt x="231" y="579"/>
                      <a:pt x="190" y="573"/>
                      <a:pt x="151" y="559"/>
                    </a:cubicBezTo>
                    <a:cubicBezTo>
                      <a:pt x="126" y="561"/>
                      <a:pt x="112" y="549"/>
                      <a:pt x="86" y="547"/>
                    </a:cubicBezTo>
                    <a:cubicBezTo>
                      <a:pt x="76" y="539"/>
                      <a:pt x="66" y="536"/>
                      <a:pt x="59" y="528"/>
                    </a:cubicBezTo>
                    <a:cubicBezTo>
                      <a:pt x="54" y="523"/>
                      <a:pt x="52" y="516"/>
                      <a:pt x="47" y="508"/>
                    </a:cubicBezTo>
                    <a:cubicBezTo>
                      <a:pt x="38" y="494"/>
                      <a:pt x="24" y="479"/>
                      <a:pt x="16" y="463"/>
                    </a:cubicBezTo>
                    <a:cubicBezTo>
                      <a:pt x="9" y="448"/>
                      <a:pt x="0" y="421"/>
                      <a:pt x="1" y="401"/>
                    </a:cubicBezTo>
                    <a:cubicBezTo>
                      <a:pt x="4" y="368"/>
                      <a:pt x="27" y="338"/>
                      <a:pt x="39" y="308"/>
                    </a:cubicBezTo>
                    <a:cubicBezTo>
                      <a:pt x="51" y="276"/>
                      <a:pt x="62" y="241"/>
                      <a:pt x="74" y="208"/>
                    </a:cubicBezTo>
                    <a:cubicBezTo>
                      <a:pt x="98" y="135"/>
                      <a:pt x="109" y="62"/>
                      <a:pt x="141" y="6"/>
                    </a:cubicBezTo>
                    <a:close/>
                    <a:moveTo>
                      <a:pt x="1163" y="427"/>
                    </a:moveTo>
                    <a:cubicBezTo>
                      <a:pt x="1159" y="445"/>
                      <a:pt x="1153" y="462"/>
                      <a:pt x="1146" y="477"/>
                    </a:cubicBezTo>
                    <a:cubicBezTo>
                      <a:pt x="1126" y="518"/>
                      <a:pt x="1101" y="561"/>
                      <a:pt x="1076" y="593"/>
                    </a:cubicBezTo>
                    <a:cubicBezTo>
                      <a:pt x="1072" y="640"/>
                      <a:pt x="1047" y="695"/>
                      <a:pt x="1011" y="721"/>
                    </a:cubicBezTo>
                    <a:cubicBezTo>
                      <a:pt x="1008" y="719"/>
                      <a:pt x="1004" y="723"/>
                      <a:pt x="999" y="724"/>
                    </a:cubicBezTo>
                    <a:cubicBezTo>
                      <a:pt x="990" y="724"/>
                      <a:pt x="975" y="719"/>
                      <a:pt x="961" y="719"/>
                    </a:cubicBezTo>
                    <a:cubicBezTo>
                      <a:pt x="957" y="719"/>
                      <a:pt x="951" y="720"/>
                      <a:pt x="946" y="720"/>
                    </a:cubicBezTo>
                    <a:cubicBezTo>
                      <a:pt x="919" y="718"/>
                      <a:pt x="891" y="704"/>
                      <a:pt x="868" y="704"/>
                    </a:cubicBezTo>
                    <a:cubicBezTo>
                      <a:pt x="856" y="693"/>
                      <a:pt x="839" y="693"/>
                      <a:pt x="821" y="688"/>
                    </a:cubicBezTo>
                    <a:cubicBezTo>
                      <a:pt x="808" y="684"/>
                      <a:pt x="794" y="679"/>
                      <a:pt x="782" y="678"/>
                    </a:cubicBezTo>
                    <a:cubicBezTo>
                      <a:pt x="755" y="674"/>
                      <a:pt x="731" y="665"/>
                      <a:pt x="705" y="656"/>
                    </a:cubicBezTo>
                    <a:cubicBezTo>
                      <a:pt x="653" y="640"/>
                      <a:pt x="597" y="635"/>
                      <a:pt x="547" y="624"/>
                    </a:cubicBezTo>
                    <a:cubicBezTo>
                      <a:pt x="518" y="618"/>
                      <a:pt x="490" y="608"/>
                      <a:pt x="462" y="600"/>
                    </a:cubicBezTo>
                    <a:cubicBezTo>
                      <a:pt x="406" y="584"/>
                      <a:pt x="349" y="568"/>
                      <a:pt x="293" y="557"/>
                    </a:cubicBezTo>
                    <a:cubicBezTo>
                      <a:pt x="263" y="551"/>
                      <a:pt x="233" y="546"/>
                      <a:pt x="204" y="541"/>
                    </a:cubicBezTo>
                    <a:cubicBezTo>
                      <a:pt x="188" y="538"/>
                      <a:pt x="164" y="537"/>
                      <a:pt x="146" y="531"/>
                    </a:cubicBezTo>
                    <a:cubicBezTo>
                      <a:pt x="117" y="521"/>
                      <a:pt x="108" y="505"/>
                      <a:pt x="110" y="473"/>
                    </a:cubicBezTo>
                    <a:cubicBezTo>
                      <a:pt x="111" y="459"/>
                      <a:pt x="113" y="440"/>
                      <a:pt x="120" y="421"/>
                    </a:cubicBezTo>
                    <a:cubicBezTo>
                      <a:pt x="129" y="391"/>
                      <a:pt x="151" y="362"/>
                      <a:pt x="166" y="329"/>
                    </a:cubicBezTo>
                    <a:cubicBezTo>
                      <a:pt x="180" y="296"/>
                      <a:pt x="193" y="262"/>
                      <a:pt x="206" y="231"/>
                    </a:cubicBezTo>
                    <a:cubicBezTo>
                      <a:pt x="208" y="225"/>
                      <a:pt x="210" y="219"/>
                      <a:pt x="213" y="213"/>
                    </a:cubicBezTo>
                    <a:cubicBezTo>
                      <a:pt x="216" y="207"/>
                      <a:pt x="221" y="202"/>
                      <a:pt x="223" y="197"/>
                    </a:cubicBezTo>
                    <a:cubicBezTo>
                      <a:pt x="226" y="191"/>
                      <a:pt x="226" y="181"/>
                      <a:pt x="228" y="173"/>
                    </a:cubicBezTo>
                    <a:cubicBezTo>
                      <a:pt x="234" y="154"/>
                      <a:pt x="249" y="126"/>
                      <a:pt x="234" y="109"/>
                    </a:cubicBezTo>
                    <a:cubicBezTo>
                      <a:pt x="224" y="110"/>
                      <a:pt x="218" y="115"/>
                      <a:pt x="208" y="120"/>
                    </a:cubicBezTo>
                    <a:cubicBezTo>
                      <a:pt x="193" y="153"/>
                      <a:pt x="189" y="188"/>
                      <a:pt x="178" y="223"/>
                    </a:cubicBezTo>
                    <a:cubicBezTo>
                      <a:pt x="168" y="257"/>
                      <a:pt x="157" y="292"/>
                      <a:pt x="142" y="325"/>
                    </a:cubicBezTo>
                    <a:cubicBezTo>
                      <a:pt x="129" y="355"/>
                      <a:pt x="111" y="383"/>
                      <a:pt x="96" y="417"/>
                    </a:cubicBezTo>
                    <a:cubicBezTo>
                      <a:pt x="89" y="432"/>
                      <a:pt x="84" y="449"/>
                      <a:pt x="79" y="470"/>
                    </a:cubicBezTo>
                    <a:cubicBezTo>
                      <a:pt x="74" y="488"/>
                      <a:pt x="65" y="511"/>
                      <a:pt x="71" y="524"/>
                    </a:cubicBezTo>
                    <a:cubicBezTo>
                      <a:pt x="76" y="535"/>
                      <a:pt x="111" y="542"/>
                      <a:pt x="132" y="547"/>
                    </a:cubicBezTo>
                    <a:cubicBezTo>
                      <a:pt x="204" y="562"/>
                      <a:pt x="266" y="585"/>
                      <a:pt x="333" y="597"/>
                    </a:cubicBezTo>
                    <a:cubicBezTo>
                      <a:pt x="381" y="605"/>
                      <a:pt x="429" y="621"/>
                      <a:pt x="481" y="629"/>
                    </a:cubicBezTo>
                    <a:cubicBezTo>
                      <a:pt x="506" y="633"/>
                      <a:pt x="533" y="636"/>
                      <a:pt x="559" y="639"/>
                    </a:cubicBezTo>
                    <a:cubicBezTo>
                      <a:pt x="585" y="642"/>
                      <a:pt x="609" y="650"/>
                      <a:pt x="634" y="655"/>
                    </a:cubicBezTo>
                    <a:cubicBezTo>
                      <a:pt x="710" y="671"/>
                      <a:pt x="780" y="690"/>
                      <a:pt x="848" y="708"/>
                    </a:cubicBezTo>
                    <a:cubicBezTo>
                      <a:pt x="872" y="714"/>
                      <a:pt x="897" y="717"/>
                      <a:pt x="920" y="724"/>
                    </a:cubicBezTo>
                    <a:cubicBezTo>
                      <a:pt x="935" y="728"/>
                      <a:pt x="949" y="736"/>
                      <a:pt x="964" y="740"/>
                    </a:cubicBezTo>
                    <a:cubicBezTo>
                      <a:pt x="974" y="743"/>
                      <a:pt x="1002" y="746"/>
                      <a:pt x="1014" y="745"/>
                    </a:cubicBezTo>
                    <a:cubicBezTo>
                      <a:pt x="1031" y="743"/>
                      <a:pt x="1047" y="730"/>
                      <a:pt x="1061" y="724"/>
                    </a:cubicBezTo>
                    <a:cubicBezTo>
                      <a:pt x="1089" y="645"/>
                      <a:pt x="1130" y="568"/>
                      <a:pt x="1161" y="490"/>
                    </a:cubicBezTo>
                    <a:cubicBezTo>
                      <a:pt x="1175" y="454"/>
                      <a:pt x="1193" y="410"/>
                      <a:pt x="1188" y="373"/>
                    </a:cubicBezTo>
                    <a:cubicBezTo>
                      <a:pt x="1184" y="368"/>
                      <a:pt x="1171" y="348"/>
                      <a:pt x="1171" y="353"/>
                    </a:cubicBezTo>
                    <a:cubicBezTo>
                      <a:pt x="1181" y="377"/>
                      <a:pt x="1170" y="401"/>
                      <a:pt x="1163" y="427"/>
                    </a:cubicBezTo>
                    <a:close/>
                    <a:moveTo>
                      <a:pt x="1162" y="315"/>
                    </a:moveTo>
                    <a:cubicBezTo>
                      <a:pt x="1152" y="314"/>
                      <a:pt x="1150" y="311"/>
                      <a:pt x="1144" y="305"/>
                    </a:cubicBezTo>
                    <a:cubicBezTo>
                      <a:pt x="1121" y="302"/>
                      <a:pt x="1100" y="285"/>
                      <a:pt x="1077" y="288"/>
                    </a:cubicBezTo>
                    <a:cubicBezTo>
                      <a:pt x="1000" y="262"/>
                      <a:pt x="922" y="245"/>
                      <a:pt x="844" y="223"/>
                    </a:cubicBezTo>
                    <a:cubicBezTo>
                      <a:pt x="825" y="218"/>
                      <a:pt x="806" y="214"/>
                      <a:pt x="788" y="209"/>
                    </a:cubicBezTo>
                    <a:cubicBezTo>
                      <a:pt x="761" y="203"/>
                      <a:pt x="736" y="196"/>
                      <a:pt x="709" y="188"/>
                    </a:cubicBezTo>
                    <a:cubicBezTo>
                      <a:pt x="690" y="183"/>
                      <a:pt x="671" y="179"/>
                      <a:pt x="653" y="173"/>
                    </a:cubicBezTo>
                    <a:cubicBezTo>
                      <a:pt x="616" y="163"/>
                      <a:pt x="580" y="147"/>
                      <a:pt x="541" y="141"/>
                    </a:cubicBezTo>
                    <a:cubicBezTo>
                      <a:pt x="483" y="120"/>
                      <a:pt x="415" y="114"/>
                      <a:pt x="352" y="99"/>
                    </a:cubicBezTo>
                    <a:cubicBezTo>
                      <a:pt x="350" y="96"/>
                      <a:pt x="345" y="104"/>
                      <a:pt x="340" y="100"/>
                    </a:cubicBezTo>
                    <a:cubicBezTo>
                      <a:pt x="335" y="100"/>
                      <a:pt x="337" y="92"/>
                      <a:pt x="331" y="92"/>
                    </a:cubicBezTo>
                    <a:cubicBezTo>
                      <a:pt x="284" y="80"/>
                      <a:pt x="243" y="71"/>
                      <a:pt x="199" y="67"/>
                    </a:cubicBezTo>
                    <a:cubicBezTo>
                      <a:pt x="210" y="73"/>
                      <a:pt x="215" y="92"/>
                      <a:pt x="228" y="97"/>
                    </a:cubicBezTo>
                    <a:cubicBezTo>
                      <a:pt x="241" y="102"/>
                      <a:pt x="255" y="95"/>
                      <a:pt x="267" y="104"/>
                    </a:cubicBezTo>
                    <a:cubicBezTo>
                      <a:pt x="271" y="104"/>
                      <a:pt x="269" y="97"/>
                      <a:pt x="275" y="99"/>
                    </a:cubicBezTo>
                    <a:cubicBezTo>
                      <a:pt x="279" y="100"/>
                      <a:pt x="278" y="106"/>
                      <a:pt x="283" y="106"/>
                    </a:cubicBezTo>
                    <a:cubicBezTo>
                      <a:pt x="385" y="133"/>
                      <a:pt x="480" y="160"/>
                      <a:pt x="585" y="186"/>
                    </a:cubicBezTo>
                    <a:cubicBezTo>
                      <a:pt x="649" y="201"/>
                      <a:pt x="716" y="214"/>
                      <a:pt x="781" y="231"/>
                    </a:cubicBezTo>
                    <a:cubicBezTo>
                      <a:pt x="843" y="246"/>
                      <a:pt x="907" y="263"/>
                      <a:pt x="970" y="279"/>
                    </a:cubicBezTo>
                    <a:cubicBezTo>
                      <a:pt x="1014" y="290"/>
                      <a:pt x="1065" y="310"/>
                      <a:pt x="1111" y="318"/>
                    </a:cubicBezTo>
                    <a:cubicBezTo>
                      <a:pt x="1142" y="323"/>
                      <a:pt x="1166" y="330"/>
                      <a:pt x="1182" y="348"/>
                    </a:cubicBezTo>
                    <a:cubicBezTo>
                      <a:pt x="1175" y="337"/>
                      <a:pt x="1169" y="326"/>
                      <a:pt x="1162" y="315"/>
                    </a:cubicBezTo>
                    <a:close/>
                    <a:moveTo>
                      <a:pt x="234" y="187"/>
                    </a:moveTo>
                    <a:cubicBezTo>
                      <a:pt x="230" y="205"/>
                      <a:pt x="226" y="226"/>
                      <a:pt x="222" y="247"/>
                    </a:cubicBezTo>
                    <a:cubicBezTo>
                      <a:pt x="217" y="268"/>
                      <a:pt x="209" y="290"/>
                      <a:pt x="207" y="309"/>
                    </a:cubicBezTo>
                    <a:cubicBezTo>
                      <a:pt x="206" y="319"/>
                      <a:pt x="203" y="334"/>
                      <a:pt x="204" y="343"/>
                    </a:cubicBezTo>
                    <a:cubicBezTo>
                      <a:pt x="205" y="348"/>
                      <a:pt x="209" y="354"/>
                      <a:pt x="211" y="361"/>
                    </a:cubicBezTo>
                    <a:cubicBezTo>
                      <a:pt x="214" y="376"/>
                      <a:pt x="214" y="393"/>
                      <a:pt x="217" y="405"/>
                    </a:cubicBezTo>
                    <a:cubicBezTo>
                      <a:pt x="220" y="416"/>
                      <a:pt x="233" y="432"/>
                      <a:pt x="243" y="442"/>
                    </a:cubicBezTo>
                    <a:cubicBezTo>
                      <a:pt x="270" y="472"/>
                      <a:pt x="310" y="479"/>
                      <a:pt x="355" y="492"/>
                    </a:cubicBezTo>
                    <a:cubicBezTo>
                      <a:pt x="386" y="501"/>
                      <a:pt x="413" y="509"/>
                      <a:pt x="441" y="517"/>
                    </a:cubicBezTo>
                    <a:cubicBezTo>
                      <a:pt x="455" y="521"/>
                      <a:pt x="470" y="528"/>
                      <a:pt x="484" y="532"/>
                    </a:cubicBezTo>
                    <a:cubicBezTo>
                      <a:pt x="497" y="535"/>
                      <a:pt x="509" y="535"/>
                      <a:pt x="522" y="537"/>
                    </a:cubicBezTo>
                    <a:cubicBezTo>
                      <a:pt x="533" y="538"/>
                      <a:pt x="543" y="544"/>
                      <a:pt x="554" y="547"/>
                    </a:cubicBezTo>
                    <a:cubicBezTo>
                      <a:pt x="578" y="554"/>
                      <a:pt x="603" y="558"/>
                      <a:pt x="626" y="563"/>
                    </a:cubicBezTo>
                    <a:cubicBezTo>
                      <a:pt x="651" y="569"/>
                      <a:pt x="675" y="578"/>
                      <a:pt x="699" y="582"/>
                    </a:cubicBezTo>
                    <a:cubicBezTo>
                      <a:pt x="729" y="587"/>
                      <a:pt x="756" y="601"/>
                      <a:pt x="783" y="599"/>
                    </a:cubicBezTo>
                    <a:cubicBezTo>
                      <a:pt x="793" y="605"/>
                      <a:pt x="810" y="609"/>
                      <a:pt x="824" y="605"/>
                    </a:cubicBezTo>
                    <a:cubicBezTo>
                      <a:pt x="829" y="610"/>
                      <a:pt x="836" y="612"/>
                      <a:pt x="843" y="614"/>
                    </a:cubicBezTo>
                    <a:cubicBezTo>
                      <a:pt x="867" y="620"/>
                      <a:pt x="893" y="629"/>
                      <a:pt x="917" y="630"/>
                    </a:cubicBezTo>
                    <a:cubicBezTo>
                      <a:pt x="927" y="631"/>
                      <a:pt x="937" y="628"/>
                      <a:pt x="948" y="628"/>
                    </a:cubicBezTo>
                    <a:cubicBezTo>
                      <a:pt x="959" y="627"/>
                      <a:pt x="971" y="629"/>
                      <a:pt x="981" y="628"/>
                    </a:cubicBezTo>
                    <a:cubicBezTo>
                      <a:pt x="1047" y="619"/>
                      <a:pt x="1078" y="581"/>
                      <a:pt x="1105" y="533"/>
                    </a:cubicBezTo>
                    <a:cubicBezTo>
                      <a:pt x="1129" y="489"/>
                      <a:pt x="1155" y="442"/>
                      <a:pt x="1164" y="386"/>
                    </a:cubicBezTo>
                    <a:cubicBezTo>
                      <a:pt x="1169" y="356"/>
                      <a:pt x="1152" y="332"/>
                      <a:pt x="1118" y="329"/>
                    </a:cubicBezTo>
                    <a:cubicBezTo>
                      <a:pt x="1139" y="355"/>
                      <a:pt x="1125" y="393"/>
                      <a:pt x="1115" y="421"/>
                    </a:cubicBezTo>
                    <a:cubicBezTo>
                      <a:pt x="1104" y="452"/>
                      <a:pt x="1092" y="471"/>
                      <a:pt x="1078" y="497"/>
                    </a:cubicBezTo>
                    <a:cubicBezTo>
                      <a:pt x="1057" y="538"/>
                      <a:pt x="1019" y="575"/>
                      <a:pt x="983" y="594"/>
                    </a:cubicBezTo>
                    <a:cubicBezTo>
                      <a:pt x="955" y="602"/>
                      <a:pt x="931" y="606"/>
                      <a:pt x="903" y="604"/>
                    </a:cubicBezTo>
                    <a:cubicBezTo>
                      <a:pt x="876" y="602"/>
                      <a:pt x="849" y="593"/>
                      <a:pt x="822" y="585"/>
                    </a:cubicBezTo>
                    <a:cubicBezTo>
                      <a:pt x="796" y="578"/>
                      <a:pt x="769" y="573"/>
                      <a:pt x="742" y="568"/>
                    </a:cubicBezTo>
                    <a:cubicBezTo>
                      <a:pt x="714" y="563"/>
                      <a:pt x="687" y="554"/>
                      <a:pt x="660" y="548"/>
                    </a:cubicBezTo>
                    <a:cubicBezTo>
                      <a:pt x="606" y="537"/>
                      <a:pt x="550" y="524"/>
                      <a:pt x="496" y="511"/>
                    </a:cubicBezTo>
                    <a:cubicBezTo>
                      <a:pt x="470" y="504"/>
                      <a:pt x="444" y="494"/>
                      <a:pt x="417" y="487"/>
                    </a:cubicBezTo>
                    <a:cubicBezTo>
                      <a:pt x="389" y="480"/>
                      <a:pt x="360" y="478"/>
                      <a:pt x="334" y="468"/>
                    </a:cubicBezTo>
                    <a:cubicBezTo>
                      <a:pt x="312" y="461"/>
                      <a:pt x="294" y="441"/>
                      <a:pt x="272" y="432"/>
                    </a:cubicBezTo>
                    <a:cubicBezTo>
                      <a:pt x="257" y="413"/>
                      <a:pt x="245" y="402"/>
                      <a:pt x="237" y="382"/>
                    </a:cubicBezTo>
                    <a:cubicBezTo>
                      <a:pt x="223" y="351"/>
                      <a:pt x="226" y="312"/>
                      <a:pt x="230" y="275"/>
                    </a:cubicBezTo>
                    <a:cubicBezTo>
                      <a:pt x="233" y="250"/>
                      <a:pt x="248" y="226"/>
                      <a:pt x="255" y="202"/>
                    </a:cubicBezTo>
                    <a:cubicBezTo>
                      <a:pt x="258" y="194"/>
                      <a:pt x="263" y="187"/>
                      <a:pt x="265" y="179"/>
                    </a:cubicBezTo>
                    <a:cubicBezTo>
                      <a:pt x="272" y="157"/>
                      <a:pt x="272" y="139"/>
                      <a:pt x="269" y="117"/>
                    </a:cubicBezTo>
                    <a:cubicBezTo>
                      <a:pt x="263" y="114"/>
                      <a:pt x="257" y="111"/>
                      <a:pt x="249" y="111"/>
                    </a:cubicBezTo>
                    <a:cubicBezTo>
                      <a:pt x="255" y="140"/>
                      <a:pt x="240" y="161"/>
                      <a:pt x="234" y="187"/>
                    </a:cubicBezTo>
                    <a:close/>
                    <a:moveTo>
                      <a:pt x="1131" y="274"/>
                    </a:moveTo>
                    <a:cubicBezTo>
                      <a:pt x="1117" y="274"/>
                      <a:pt x="1114" y="272"/>
                      <a:pt x="1108" y="280"/>
                    </a:cubicBezTo>
                    <a:cubicBezTo>
                      <a:pt x="1119" y="285"/>
                      <a:pt x="1136" y="291"/>
                      <a:pt x="1146" y="293"/>
                    </a:cubicBezTo>
                    <a:cubicBezTo>
                      <a:pt x="1140" y="287"/>
                      <a:pt x="1136" y="280"/>
                      <a:pt x="1131" y="274"/>
                    </a:cubicBezTo>
                    <a:close/>
                    <a:moveTo>
                      <a:pt x="1103" y="268"/>
                    </a:moveTo>
                    <a:cubicBezTo>
                      <a:pt x="1108" y="267"/>
                      <a:pt x="1111" y="264"/>
                      <a:pt x="1118" y="259"/>
                    </a:cubicBezTo>
                    <a:cubicBezTo>
                      <a:pt x="1103" y="240"/>
                      <a:pt x="1076" y="224"/>
                      <a:pt x="1044" y="218"/>
                    </a:cubicBezTo>
                    <a:cubicBezTo>
                      <a:pt x="1018" y="213"/>
                      <a:pt x="995" y="206"/>
                      <a:pt x="974" y="202"/>
                    </a:cubicBezTo>
                    <a:cubicBezTo>
                      <a:pt x="961" y="200"/>
                      <a:pt x="949" y="198"/>
                      <a:pt x="937" y="196"/>
                    </a:cubicBezTo>
                    <a:cubicBezTo>
                      <a:pt x="927" y="193"/>
                      <a:pt x="919" y="188"/>
                      <a:pt x="909" y="186"/>
                    </a:cubicBezTo>
                    <a:cubicBezTo>
                      <a:pt x="872" y="175"/>
                      <a:pt x="834" y="164"/>
                      <a:pt x="796" y="152"/>
                    </a:cubicBezTo>
                    <a:cubicBezTo>
                      <a:pt x="684" y="116"/>
                      <a:pt x="561" y="85"/>
                      <a:pt x="450" y="60"/>
                    </a:cubicBezTo>
                    <a:cubicBezTo>
                      <a:pt x="397" y="42"/>
                      <a:pt x="340" y="46"/>
                      <a:pt x="288" y="31"/>
                    </a:cubicBezTo>
                    <a:cubicBezTo>
                      <a:pt x="271" y="27"/>
                      <a:pt x="253" y="17"/>
                      <a:pt x="234" y="19"/>
                    </a:cubicBezTo>
                    <a:cubicBezTo>
                      <a:pt x="214" y="10"/>
                      <a:pt x="196" y="17"/>
                      <a:pt x="181" y="10"/>
                    </a:cubicBezTo>
                    <a:cubicBezTo>
                      <a:pt x="173" y="12"/>
                      <a:pt x="169" y="14"/>
                      <a:pt x="157" y="14"/>
                    </a:cubicBezTo>
                    <a:cubicBezTo>
                      <a:pt x="158" y="36"/>
                      <a:pt x="174" y="43"/>
                      <a:pt x="186" y="55"/>
                    </a:cubicBezTo>
                    <a:cubicBezTo>
                      <a:pt x="196" y="45"/>
                      <a:pt x="205" y="34"/>
                      <a:pt x="224" y="41"/>
                    </a:cubicBezTo>
                    <a:cubicBezTo>
                      <a:pt x="232" y="44"/>
                      <a:pt x="237" y="54"/>
                      <a:pt x="243" y="57"/>
                    </a:cubicBezTo>
                    <a:cubicBezTo>
                      <a:pt x="249" y="55"/>
                      <a:pt x="248" y="47"/>
                      <a:pt x="255" y="46"/>
                    </a:cubicBezTo>
                    <a:cubicBezTo>
                      <a:pt x="261" y="49"/>
                      <a:pt x="262" y="55"/>
                      <a:pt x="265" y="60"/>
                    </a:cubicBezTo>
                    <a:cubicBezTo>
                      <a:pt x="286" y="52"/>
                      <a:pt x="298" y="65"/>
                      <a:pt x="313" y="74"/>
                    </a:cubicBezTo>
                    <a:cubicBezTo>
                      <a:pt x="322" y="50"/>
                      <a:pt x="338" y="74"/>
                      <a:pt x="344" y="86"/>
                    </a:cubicBezTo>
                    <a:cubicBezTo>
                      <a:pt x="351" y="84"/>
                      <a:pt x="355" y="79"/>
                      <a:pt x="362" y="80"/>
                    </a:cubicBezTo>
                    <a:cubicBezTo>
                      <a:pt x="370" y="81"/>
                      <a:pt x="371" y="87"/>
                      <a:pt x="377" y="89"/>
                    </a:cubicBezTo>
                    <a:cubicBezTo>
                      <a:pt x="383" y="88"/>
                      <a:pt x="385" y="84"/>
                      <a:pt x="390" y="84"/>
                    </a:cubicBezTo>
                    <a:cubicBezTo>
                      <a:pt x="404" y="84"/>
                      <a:pt x="403" y="98"/>
                      <a:pt x="414" y="99"/>
                    </a:cubicBezTo>
                    <a:cubicBezTo>
                      <a:pt x="422" y="99"/>
                      <a:pt x="427" y="88"/>
                      <a:pt x="435" y="89"/>
                    </a:cubicBezTo>
                    <a:cubicBezTo>
                      <a:pt x="445" y="90"/>
                      <a:pt x="442" y="103"/>
                      <a:pt x="455" y="102"/>
                    </a:cubicBezTo>
                    <a:cubicBezTo>
                      <a:pt x="460" y="97"/>
                      <a:pt x="462" y="89"/>
                      <a:pt x="471" y="87"/>
                    </a:cubicBezTo>
                    <a:cubicBezTo>
                      <a:pt x="485" y="93"/>
                      <a:pt x="494" y="104"/>
                      <a:pt x="504" y="113"/>
                    </a:cubicBezTo>
                    <a:cubicBezTo>
                      <a:pt x="521" y="100"/>
                      <a:pt x="533" y="113"/>
                      <a:pt x="541" y="128"/>
                    </a:cubicBezTo>
                    <a:cubicBezTo>
                      <a:pt x="557" y="105"/>
                      <a:pt x="579" y="114"/>
                      <a:pt x="589" y="138"/>
                    </a:cubicBezTo>
                    <a:cubicBezTo>
                      <a:pt x="607" y="125"/>
                      <a:pt x="616" y="144"/>
                      <a:pt x="629" y="152"/>
                    </a:cubicBezTo>
                    <a:cubicBezTo>
                      <a:pt x="633" y="147"/>
                      <a:pt x="636" y="139"/>
                      <a:pt x="645" y="138"/>
                    </a:cubicBezTo>
                    <a:cubicBezTo>
                      <a:pt x="657" y="146"/>
                      <a:pt x="662" y="161"/>
                      <a:pt x="682" y="161"/>
                    </a:cubicBezTo>
                    <a:cubicBezTo>
                      <a:pt x="701" y="145"/>
                      <a:pt x="712" y="163"/>
                      <a:pt x="721" y="176"/>
                    </a:cubicBezTo>
                    <a:cubicBezTo>
                      <a:pt x="725" y="176"/>
                      <a:pt x="730" y="166"/>
                      <a:pt x="737" y="166"/>
                    </a:cubicBezTo>
                    <a:cubicBezTo>
                      <a:pt x="746" y="170"/>
                      <a:pt x="748" y="180"/>
                      <a:pt x="753" y="187"/>
                    </a:cubicBezTo>
                    <a:cubicBezTo>
                      <a:pt x="766" y="186"/>
                      <a:pt x="773" y="180"/>
                      <a:pt x="783" y="183"/>
                    </a:cubicBezTo>
                    <a:cubicBezTo>
                      <a:pt x="790" y="188"/>
                      <a:pt x="794" y="196"/>
                      <a:pt x="803" y="198"/>
                    </a:cubicBezTo>
                    <a:cubicBezTo>
                      <a:pt x="813" y="185"/>
                      <a:pt x="827" y="191"/>
                      <a:pt x="837" y="199"/>
                    </a:cubicBezTo>
                    <a:cubicBezTo>
                      <a:pt x="853" y="190"/>
                      <a:pt x="864" y="208"/>
                      <a:pt x="874" y="216"/>
                    </a:cubicBezTo>
                    <a:cubicBezTo>
                      <a:pt x="876" y="211"/>
                      <a:pt x="882" y="210"/>
                      <a:pt x="885" y="207"/>
                    </a:cubicBezTo>
                    <a:cubicBezTo>
                      <a:pt x="897" y="209"/>
                      <a:pt x="899" y="220"/>
                      <a:pt x="908" y="224"/>
                    </a:cubicBezTo>
                    <a:cubicBezTo>
                      <a:pt x="921" y="214"/>
                      <a:pt x="935" y="220"/>
                      <a:pt x="944" y="231"/>
                    </a:cubicBezTo>
                    <a:cubicBezTo>
                      <a:pt x="945" y="228"/>
                      <a:pt x="950" y="228"/>
                      <a:pt x="954" y="228"/>
                    </a:cubicBezTo>
                    <a:cubicBezTo>
                      <a:pt x="959" y="234"/>
                      <a:pt x="965" y="240"/>
                      <a:pt x="973" y="243"/>
                    </a:cubicBezTo>
                    <a:cubicBezTo>
                      <a:pt x="1005" y="223"/>
                      <a:pt x="1015" y="265"/>
                      <a:pt x="1045" y="267"/>
                    </a:cubicBezTo>
                    <a:cubicBezTo>
                      <a:pt x="1043" y="258"/>
                      <a:pt x="1033" y="264"/>
                      <a:pt x="1030" y="258"/>
                    </a:cubicBezTo>
                    <a:cubicBezTo>
                      <a:pt x="1039" y="242"/>
                      <a:pt x="1051" y="263"/>
                      <a:pt x="1062" y="264"/>
                    </a:cubicBezTo>
                    <a:cubicBezTo>
                      <a:pt x="1072" y="242"/>
                      <a:pt x="1087" y="269"/>
                      <a:pt x="1103" y="268"/>
                    </a:cubicBezTo>
                    <a:close/>
                    <a:moveTo>
                      <a:pt x="268" y="206"/>
                    </a:moveTo>
                    <a:cubicBezTo>
                      <a:pt x="258" y="235"/>
                      <a:pt x="243" y="258"/>
                      <a:pt x="242" y="289"/>
                    </a:cubicBezTo>
                    <a:cubicBezTo>
                      <a:pt x="241" y="312"/>
                      <a:pt x="238" y="326"/>
                      <a:pt x="240" y="350"/>
                    </a:cubicBezTo>
                    <a:cubicBezTo>
                      <a:pt x="244" y="382"/>
                      <a:pt x="259" y="398"/>
                      <a:pt x="273" y="417"/>
                    </a:cubicBezTo>
                    <a:cubicBezTo>
                      <a:pt x="281" y="428"/>
                      <a:pt x="287" y="430"/>
                      <a:pt x="303" y="439"/>
                    </a:cubicBezTo>
                    <a:cubicBezTo>
                      <a:pt x="325" y="450"/>
                      <a:pt x="351" y="465"/>
                      <a:pt x="379" y="470"/>
                    </a:cubicBezTo>
                    <a:cubicBezTo>
                      <a:pt x="385" y="471"/>
                      <a:pt x="392" y="470"/>
                      <a:pt x="399" y="471"/>
                    </a:cubicBezTo>
                    <a:cubicBezTo>
                      <a:pt x="436" y="478"/>
                      <a:pt x="470" y="494"/>
                      <a:pt x="504" y="503"/>
                    </a:cubicBezTo>
                    <a:cubicBezTo>
                      <a:pt x="530" y="510"/>
                      <a:pt x="557" y="516"/>
                      <a:pt x="584" y="522"/>
                    </a:cubicBezTo>
                    <a:cubicBezTo>
                      <a:pt x="589" y="523"/>
                      <a:pt x="593" y="522"/>
                      <a:pt x="598" y="523"/>
                    </a:cubicBezTo>
                    <a:cubicBezTo>
                      <a:pt x="602" y="524"/>
                      <a:pt x="606" y="528"/>
                      <a:pt x="610" y="529"/>
                    </a:cubicBezTo>
                    <a:cubicBezTo>
                      <a:pt x="615" y="530"/>
                      <a:pt x="620" y="529"/>
                      <a:pt x="625" y="529"/>
                    </a:cubicBezTo>
                    <a:cubicBezTo>
                      <a:pt x="630" y="530"/>
                      <a:pt x="634" y="533"/>
                      <a:pt x="639" y="534"/>
                    </a:cubicBezTo>
                    <a:cubicBezTo>
                      <a:pt x="665" y="540"/>
                      <a:pt x="689" y="547"/>
                      <a:pt x="715" y="552"/>
                    </a:cubicBezTo>
                    <a:cubicBezTo>
                      <a:pt x="730" y="555"/>
                      <a:pt x="746" y="558"/>
                      <a:pt x="761" y="561"/>
                    </a:cubicBezTo>
                    <a:cubicBezTo>
                      <a:pt x="802" y="568"/>
                      <a:pt x="836" y="581"/>
                      <a:pt x="877" y="590"/>
                    </a:cubicBezTo>
                    <a:cubicBezTo>
                      <a:pt x="886" y="593"/>
                      <a:pt x="895" y="595"/>
                      <a:pt x="903" y="595"/>
                    </a:cubicBezTo>
                    <a:cubicBezTo>
                      <a:pt x="905" y="596"/>
                      <a:pt x="909" y="593"/>
                      <a:pt x="909" y="593"/>
                    </a:cubicBezTo>
                    <a:cubicBezTo>
                      <a:pt x="911" y="593"/>
                      <a:pt x="914" y="595"/>
                      <a:pt x="919" y="595"/>
                    </a:cubicBezTo>
                    <a:cubicBezTo>
                      <a:pt x="936" y="595"/>
                      <a:pt x="965" y="590"/>
                      <a:pt x="981" y="583"/>
                    </a:cubicBezTo>
                    <a:cubicBezTo>
                      <a:pt x="1017" y="568"/>
                      <a:pt x="1047" y="526"/>
                      <a:pt x="1066" y="497"/>
                    </a:cubicBezTo>
                    <a:cubicBezTo>
                      <a:pt x="1095" y="453"/>
                      <a:pt x="1119" y="410"/>
                      <a:pt x="1118" y="350"/>
                    </a:cubicBezTo>
                    <a:cubicBezTo>
                      <a:pt x="1114" y="340"/>
                      <a:pt x="1105" y="334"/>
                      <a:pt x="1098" y="326"/>
                    </a:cubicBezTo>
                    <a:cubicBezTo>
                      <a:pt x="1014" y="296"/>
                      <a:pt x="918" y="276"/>
                      <a:pt x="837" y="255"/>
                    </a:cubicBezTo>
                    <a:cubicBezTo>
                      <a:pt x="822" y="252"/>
                      <a:pt x="807" y="248"/>
                      <a:pt x="792" y="244"/>
                    </a:cubicBezTo>
                    <a:cubicBezTo>
                      <a:pt x="763" y="236"/>
                      <a:pt x="732" y="231"/>
                      <a:pt x="705" y="223"/>
                    </a:cubicBezTo>
                    <a:cubicBezTo>
                      <a:pt x="700" y="222"/>
                      <a:pt x="695" y="218"/>
                      <a:pt x="690" y="217"/>
                    </a:cubicBezTo>
                    <a:cubicBezTo>
                      <a:pt x="686" y="216"/>
                      <a:pt x="682" y="217"/>
                      <a:pt x="678" y="217"/>
                    </a:cubicBezTo>
                    <a:cubicBezTo>
                      <a:pt x="663" y="215"/>
                      <a:pt x="648" y="208"/>
                      <a:pt x="634" y="204"/>
                    </a:cubicBezTo>
                    <a:cubicBezTo>
                      <a:pt x="629" y="203"/>
                      <a:pt x="624" y="204"/>
                      <a:pt x="619" y="203"/>
                    </a:cubicBezTo>
                    <a:cubicBezTo>
                      <a:pt x="609" y="201"/>
                      <a:pt x="598" y="195"/>
                      <a:pt x="588" y="193"/>
                    </a:cubicBezTo>
                    <a:cubicBezTo>
                      <a:pt x="576" y="191"/>
                      <a:pt x="564" y="191"/>
                      <a:pt x="553" y="188"/>
                    </a:cubicBezTo>
                    <a:cubicBezTo>
                      <a:pt x="536" y="185"/>
                      <a:pt x="524" y="180"/>
                      <a:pt x="504" y="177"/>
                    </a:cubicBezTo>
                    <a:cubicBezTo>
                      <a:pt x="488" y="175"/>
                      <a:pt x="464" y="165"/>
                      <a:pt x="443" y="160"/>
                    </a:cubicBezTo>
                    <a:cubicBezTo>
                      <a:pt x="407" y="150"/>
                      <a:pt x="368" y="134"/>
                      <a:pt x="334" y="132"/>
                    </a:cubicBezTo>
                    <a:cubicBezTo>
                      <a:pt x="319" y="123"/>
                      <a:pt x="296" y="117"/>
                      <a:pt x="278" y="116"/>
                    </a:cubicBezTo>
                    <a:cubicBezTo>
                      <a:pt x="285" y="141"/>
                      <a:pt x="277" y="177"/>
                      <a:pt x="268" y="206"/>
                    </a:cubicBezTo>
                    <a:close/>
                    <a:moveTo>
                      <a:pt x="1072" y="267"/>
                    </a:moveTo>
                    <a:cubicBezTo>
                      <a:pt x="1073" y="269"/>
                      <a:pt x="1071" y="269"/>
                      <a:pt x="1071" y="272"/>
                    </a:cubicBezTo>
                    <a:cubicBezTo>
                      <a:pt x="1078" y="272"/>
                      <a:pt x="1085" y="278"/>
                      <a:pt x="1091" y="275"/>
                    </a:cubicBezTo>
                    <a:cubicBezTo>
                      <a:pt x="1084" y="273"/>
                      <a:pt x="1080" y="268"/>
                      <a:pt x="1072" y="267"/>
                    </a:cubicBezTo>
                    <a:close/>
                    <a:moveTo>
                      <a:pt x="849" y="629"/>
                    </a:moveTo>
                    <a:cubicBezTo>
                      <a:pt x="829" y="618"/>
                      <a:pt x="809" y="619"/>
                      <a:pt x="785" y="615"/>
                    </a:cubicBezTo>
                    <a:cubicBezTo>
                      <a:pt x="762" y="611"/>
                      <a:pt x="739" y="601"/>
                      <a:pt x="715" y="595"/>
                    </a:cubicBezTo>
                    <a:cubicBezTo>
                      <a:pt x="690" y="590"/>
                      <a:pt x="666" y="584"/>
                      <a:pt x="641" y="579"/>
                    </a:cubicBezTo>
                    <a:cubicBezTo>
                      <a:pt x="616" y="568"/>
                      <a:pt x="589" y="566"/>
                      <a:pt x="563" y="558"/>
                    </a:cubicBezTo>
                    <a:cubicBezTo>
                      <a:pt x="536" y="550"/>
                      <a:pt x="509" y="548"/>
                      <a:pt x="482" y="542"/>
                    </a:cubicBezTo>
                    <a:cubicBezTo>
                      <a:pt x="463" y="537"/>
                      <a:pt x="443" y="527"/>
                      <a:pt x="422" y="522"/>
                    </a:cubicBezTo>
                    <a:cubicBezTo>
                      <a:pt x="397" y="516"/>
                      <a:pt x="366" y="507"/>
                      <a:pt x="346" y="500"/>
                    </a:cubicBezTo>
                    <a:cubicBezTo>
                      <a:pt x="306" y="493"/>
                      <a:pt x="267" y="476"/>
                      <a:pt x="239" y="456"/>
                    </a:cubicBezTo>
                    <a:cubicBezTo>
                      <a:pt x="228" y="448"/>
                      <a:pt x="219" y="431"/>
                      <a:pt x="212" y="416"/>
                    </a:cubicBezTo>
                    <a:cubicBezTo>
                      <a:pt x="205" y="402"/>
                      <a:pt x="199" y="381"/>
                      <a:pt x="197" y="368"/>
                    </a:cubicBezTo>
                    <a:cubicBezTo>
                      <a:pt x="192" y="340"/>
                      <a:pt x="195" y="321"/>
                      <a:pt x="201" y="294"/>
                    </a:cubicBezTo>
                    <a:cubicBezTo>
                      <a:pt x="203" y="281"/>
                      <a:pt x="212" y="260"/>
                      <a:pt x="211" y="250"/>
                    </a:cubicBezTo>
                    <a:cubicBezTo>
                      <a:pt x="211" y="251"/>
                      <a:pt x="210" y="251"/>
                      <a:pt x="211" y="252"/>
                    </a:cubicBezTo>
                    <a:cubicBezTo>
                      <a:pt x="200" y="279"/>
                      <a:pt x="187" y="308"/>
                      <a:pt x="172" y="338"/>
                    </a:cubicBezTo>
                    <a:cubicBezTo>
                      <a:pt x="153" y="376"/>
                      <a:pt x="130" y="414"/>
                      <a:pt x="123" y="455"/>
                    </a:cubicBezTo>
                    <a:cubicBezTo>
                      <a:pt x="122" y="464"/>
                      <a:pt x="118" y="483"/>
                      <a:pt x="120" y="493"/>
                    </a:cubicBezTo>
                    <a:cubicBezTo>
                      <a:pt x="122" y="511"/>
                      <a:pt x="144" y="519"/>
                      <a:pt x="163" y="523"/>
                    </a:cubicBezTo>
                    <a:cubicBezTo>
                      <a:pt x="205" y="533"/>
                      <a:pt x="250" y="537"/>
                      <a:pt x="294" y="547"/>
                    </a:cubicBezTo>
                    <a:cubicBezTo>
                      <a:pt x="339" y="557"/>
                      <a:pt x="384" y="570"/>
                      <a:pt x="430" y="582"/>
                    </a:cubicBezTo>
                    <a:cubicBezTo>
                      <a:pt x="472" y="593"/>
                      <a:pt x="515" y="607"/>
                      <a:pt x="559" y="615"/>
                    </a:cubicBezTo>
                    <a:cubicBezTo>
                      <a:pt x="581" y="619"/>
                      <a:pt x="603" y="624"/>
                      <a:pt x="625" y="629"/>
                    </a:cubicBezTo>
                    <a:cubicBezTo>
                      <a:pt x="648" y="634"/>
                      <a:pt x="671" y="636"/>
                      <a:pt x="691" y="642"/>
                    </a:cubicBezTo>
                    <a:cubicBezTo>
                      <a:pt x="716" y="649"/>
                      <a:pt x="742" y="658"/>
                      <a:pt x="770" y="665"/>
                    </a:cubicBezTo>
                    <a:cubicBezTo>
                      <a:pt x="802" y="674"/>
                      <a:pt x="838" y="685"/>
                      <a:pt x="864" y="686"/>
                    </a:cubicBezTo>
                    <a:cubicBezTo>
                      <a:pt x="883" y="693"/>
                      <a:pt x="902" y="696"/>
                      <a:pt x="923" y="700"/>
                    </a:cubicBezTo>
                    <a:cubicBezTo>
                      <a:pt x="941" y="703"/>
                      <a:pt x="964" y="710"/>
                      <a:pt x="984" y="708"/>
                    </a:cubicBezTo>
                    <a:cubicBezTo>
                      <a:pt x="994" y="707"/>
                      <a:pt x="1007" y="701"/>
                      <a:pt x="1017" y="701"/>
                    </a:cubicBezTo>
                    <a:cubicBezTo>
                      <a:pt x="1036" y="674"/>
                      <a:pt x="1062" y="648"/>
                      <a:pt x="1062" y="607"/>
                    </a:cubicBezTo>
                    <a:cubicBezTo>
                      <a:pt x="1040" y="618"/>
                      <a:pt x="1012" y="633"/>
                      <a:pt x="983" y="637"/>
                    </a:cubicBezTo>
                    <a:cubicBezTo>
                      <a:pt x="976" y="637"/>
                      <a:pt x="968" y="635"/>
                      <a:pt x="963" y="638"/>
                    </a:cubicBezTo>
                    <a:cubicBezTo>
                      <a:pt x="967" y="638"/>
                      <a:pt x="970" y="639"/>
                      <a:pt x="970" y="643"/>
                    </a:cubicBezTo>
                    <a:cubicBezTo>
                      <a:pt x="925" y="642"/>
                      <a:pt x="894" y="636"/>
                      <a:pt x="849" y="629"/>
                    </a:cubicBezTo>
                    <a:close/>
                    <a:moveTo>
                      <a:pt x="988" y="250"/>
                    </a:moveTo>
                    <a:cubicBezTo>
                      <a:pt x="994" y="250"/>
                      <a:pt x="1001" y="255"/>
                      <a:pt x="1005" y="253"/>
                    </a:cubicBezTo>
                    <a:cubicBezTo>
                      <a:pt x="1000" y="252"/>
                      <a:pt x="990" y="242"/>
                      <a:pt x="988" y="250"/>
                    </a:cubicBezTo>
                    <a:close/>
                    <a:moveTo>
                      <a:pt x="883" y="222"/>
                    </a:moveTo>
                    <a:cubicBezTo>
                      <a:pt x="887" y="223"/>
                      <a:pt x="889" y="222"/>
                      <a:pt x="890" y="223"/>
                    </a:cubicBezTo>
                    <a:cubicBezTo>
                      <a:pt x="891" y="224"/>
                      <a:pt x="891" y="225"/>
                      <a:pt x="892" y="224"/>
                    </a:cubicBezTo>
                    <a:cubicBezTo>
                      <a:pt x="893" y="220"/>
                      <a:pt x="884" y="217"/>
                      <a:pt x="883" y="222"/>
                    </a:cubicBezTo>
                    <a:close/>
                    <a:moveTo>
                      <a:pt x="841" y="212"/>
                    </a:moveTo>
                    <a:cubicBezTo>
                      <a:pt x="849" y="210"/>
                      <a:pt x="854" y="217"/>
                      <a:pt x="858" y="214"/>
                    </a:cubicBezTo>
                    <a:cubicBezTo>
                      <a:pt x="855" y="208"/>
                      <a:pt x="844" y="206"/>
                      <a:pt x="841" y="212"/>
                    </a:cubicBezTo>
                    <a:close/>
                    <a:moveTo>
                      <a:pt x="807" y="201"/>
                    </a:moveTo>
                    <a:cubicBezTo>
                      <a:pt x="809" y="205"/>
                      <a:pt x="825" y="208"/>
                      <a:pt x="826" y="204"/>
                    </a:cubicBezTo>
                    <a:cubicBezTo>
                      <a:pt x="821" y="201"/>
                      <a:pt x="815" y="198"/>
                      <a:pt x="807" y="201"/>
                    </a:cubicBezTo>
                    <a:close/>
                    <a:moveTo>
                      <a:pt x="773" y="193"/>
                    </a:moveTo>
                    <a:cubicBezTo>
                      <a:pt x="775" y="193"/>
                      <a:pt x="780" y="197"/>
                      <a:pt x="781" y="194"/>
                    </a:cubicBezTo>
                    <a:cubicBezTo>
                      <a:pt x="780" y="194"/>
                      <a:pt x="775" y="190"/>
                      <a:pt x="773" y="193"/>
                    </a:cubicBezTo>
                    <a:close/>
                    <a:moveTo>
                      <a:pt x="737" y="177"/>
                    </a:moveTo>
                    <a:cubicBezTo>
                      <a:pt x="732" y="177"/>
                      <a:pt x="732" y="181"/>
                      <a:pt x="730" y="184"/>
                    </a:cubicBezTo>
                    <a:cubicBezTo>
                      <a:pt x="736" y="183"/>
                      <a:pt x="739" y="186"/>
                      <a:pt x="742" y="187"/>
                    </a:cubicBezTo>
                    <a:cubicBezTo>
                      <a:pt x="741" y="183"/>
                      <a:pt x="738" y="181"/>
                      <a:pt x="737" y="177"/>
                    </a:cubicBezTo>
                    <a:close/>
                    <a:moveTo>
                      <a:pt x="689" y="172"/>
                    </a:moveTo>
                    <a:cubicBezTo>
                      <a:pt x="697" y="173"/>
                      <a:pt x="703" y="175"/>
                      <a:pt x="709" y="178"/>
                    </a:cubicBezTo>
                    <a:cubicBezTo>
                      <a:pt x="710" y="164"/>
                      <a:pt x="693" y="160"/>
                      <a:pt x="689" y="172"/>
                    </a:cubicBezTo>
                    <a:close/>
                    <a:moveTo>
                      <a:pt x="641" y="151"/>
                    </a:moveTo>
                    <a:cubicBezTo>
                      <a:pt x="641" y="153"/>
                      <a:pt x="638" y="154"/>
                      <a:pt x="639" y="158"/>
                    </a:cubicBezTo>
                    <a:cubicBezTo>
                      <a:pt x="645" y="157"/>
                      <a:pt x="652" y="165"/>
                      <a:pt x="654" y="160"/>
                    </a:cubicBezTo>
                    <a:cubicBezTo>
                      <a:pt x="650" y="156"/>
                      <a:pt x="649" y="151"/>
                      <a:pt x="641" y="151"/>
                    </a:cubicBezTo>
                    <a:close/>
                    <a:moveTo>
                      <a:pt x="600" y="146"/>
                    </a:moveTo>
                    <a:cubicBezTo>
                      <a:pt x="604" y="147"/>
                      <a:pt x="607" y="149"/>
                      <a:pt x="610" y="150"/>
                    </a:cubicBezTo>
                    <a:cubicBezTo>
                      <a:pt x="611" y="145"/>
                      <a:pt x="602" y="141"/>
                      <a:pt x="600" y="146"/>
                    </a:cubicBezTo>
                    <a:close/>
                    <a:moveTo>
                      <a:pt x="553" y="131"/>
                    </a:moveTo>
                    <a:cubicBezTo>
                      <a:pt x="559" y="133"/>
                      <a:pt x="572" y="140"/>
                      <a:pt x="577" y="136"/>
                    </a:cubicBezTo>
                    <a:cubicBezTo>
                      <a:pt x="574" y="126"/>
                      <a:pt x="558" y="118"/>
                      <a:pt x="553" y="131"/>
                    </a:cubicBezTo>
                    <a:close/>
                    <a:moveTo>
                      <a:pt x="524" y="120"/>
                    </a:moveTo>
                    <a:cubicBezTo>
                      <a:pt x="520" y="120"/>
                      <a:pt x="517" y="120"/>
                      <a:pt x="516" y="122"/>
                    </a:cubicBezTo>
                    <a:cubicBezTo>
                      <a:pt x="520" y="121"/>
                      <a:pt x="525" y="126"/>
                      <a:pt x="527" y="123"/>
                    </a:cubicBezTo>
                    <a:cubicBezTo>
                      <a:pt x="525" y="123"/>
                      <a:pt x="525" y="121"/>
                      <a:pt x="524" y="120"/>
                    </a:cubicBezTo>
                    <a:close/>
                    <a:moveTo>
                      <a:pt x="487" y="112"/>
                    </a:moveTo>
                    <a:cubicBezTo>
                      <a:pt x="483" y="107"/>
                      <a:pt x="479" y="101"/>
                      <a:pt x="472" y="99"/>
                    </a:cubicBezTo>
                    <a:cubicBezTo>
                      <a:pt x="467" y="100"/>
                      <a:pt x="463" y="104"/>
                      <a:pt x="463" y="111"/>
                    </a:cubicBezTo>
                    <a:cubicBezTo>
                      <a:pt x="472" y="109"/>
                      <a:pt x="482" y="118"/>
                      <a:pt x="487" y="112"/>
                    </a:cubicBezTo>
                    <a:close/>
                    <a:moveTo>
                      <a:pt x="430" y="104"/>
                    </a:moveTo>
                    <a:cubicBezTo>
                      <a:pt x="433" y="103"/>
                      <a:pt x="437" y="107"/>
                      <a:pt x="438" y="104"/>
                    </a:cubicBezTo>
                    <a:cubicBezTo>
                      <a:pt x="436" y="101"/>
                      <a:pt x="432" y="99"/>
                      <a:pt x="430" y="104"/>
                    </a:cubicBezTo>
                    <a:close/>
                    <a:moveTo>
                      <a:pt x="328" y="76"/>
                    </a:moveTo>
                    <a:cubicBezTo>
                      <a:pt x="324" y="76"/>
                      <a:pt x="322" y="78"/>
                      <a:pt x="321" y="80"/>
                    </a:cubicBezTo>
                    <a:cubicBezTo>
                      <a:pt x="325" y="79"/>
                      <a:pt x="325" y="82"/>
                      <a:pt x="329" y="81"/>
                    </a:cubicBezTo>
                    <a:cubicBezTo>
                      <a:pt x="329" y="79"/>
                      <a:pt x="327" y="78"/>
                      <a:pt x="328" y="76"/>
                    </a:cubicBezTo>
                    <a:close/>
                    <a:moveTo>
                      <a:pt x="204" y="54"/>
                    </a:moveTo>
                    <a:cubicBezTo>
                      <a:pt x="210" y="56"/>
                      <a:pt x="221" y="61"/>
                      <a:pt x="228" y="55"/>
                    </a:cubicBezTo>
                    <a:cubicBezTo>
                      <a:pt x="223" y="52"/>
                      <a:pt x="208" y="43"/>
                      <a:pt x="204" y="54"/>
                    </a:cubicBezTo>
                    <a:close/>
                    <a:moveTo>
                      <a:pt x="171" y="120"/>
                    </a:moveTo>
                    <a:cubicBezTo>
                      <a:pt x="185" y="137"/>
                      <a:pt x="175" y="175"/>
                      <a:pt x="174" y="196"/>
                    </a:cubicBezTo>
                    <a:cubicBezTo>
                      <a:pt x="186" y="162"/>
                      <a:pt x="187" y="114"/>
                      <a:pt x="217" y="99"/>
                    </a:cubicBezTo>
                    <a:cubicBezTo>
                      <a:pt x="208" y="91"/>
                      <a:pt x="201" y="80"/>
                      <a:pt x="191" y="74"/>
                    </a:cubicBezTo>
                    <a:cubicBezTo>
                      <a:pt x="188" y="80"/>
                      <a:pt x="181" y="82"/>
                      <a:pt x="182" y="92"/>
                    </a:cubicBezTo>
                    <a:cubicBezTo>
                      <a:pt x="178" y="93"/>
                      <a:pt x="179" y="93"/>
                      <a:pt x="176" y="92"/>
                    </a:cubicBezTo>
                    <a:cubicBezTo>
                      <a:pt x="178" y="102"/>
                      <a:pt x="173" y="111"/>
                      <a:pt x="171" y="120"/>
                    </a:cubicBezTo>
                    <a:close/>
                    <a:moveTo>
                      <a:pt x="172" y="65"/>
                    </a:moveTo>
                    <a:cubicBezTo>
                      <a:pt x="173" y="68"/>
                      <a:pt x="169" y="67"/>
                      <a:pt x="168" y="69"/>
                    </a:cubicBezTo>
                    <a:cubicBezTo>
                      <a:pt x="169" y="75"/>
                      <a:pt x="168" y="84"/>
                      <a:pt x="173" y="86"/>
                    </a:cubicBezTo>
                    <a:cubicBezTo>
                      <a:pt x="176" y="79"/>
                      <a:pt x="179" y="72"/>
                      <a:pt x="183" y="66"/>
                    </a:cubicBezTo>
                    <a:cubicBezTo>
                      <a:pt x="178" y="67"/>
                      <a:pt x="177" y="64"/>
                      <a:pt x="172" y="65"/>
                    </a:cubicBezTo>
                    <a:close/>
                    <a:moveTo>
                      <a:pt x="147" y="24"/>
                    </a:moveTo>
                    <a:cubicBezTo>
                      <a:pt x="132" y="42"/>
                      <a:pt x="125" y="67"/>
                      <a:pt x="117" y="92"/>
                    </a:cubicBezTo>
                    <a:cubicBezTo>
                      <a:pt x="112" y="109"/>
                      <a:pt x="107" y="128"/>
                      <a:pt x="105" y="145"/>
                    </a:cubicBezTo>
                    <a:cubicBezTo>
                      <a:pt x="114" y="131"/>
                      <a:pt x="118" y="112"/>
                      <a:pt x="133" y="105"/>
                    </a:cubicBezTo>
                    <a:cubicBezTo>
                      <a:pt x="137" y="95"/>
                      <a:pt x="137" y="77"/>
                      <a:pt x="147" y="74"/>
                    </a:cubicBezTo>
                    <a:cubicBezTo>
                      <a:pt x="153" y="72"/>
                      <a:pt x="154" y="79"/>
                      <a:pt x="161" y="77"/>
                    </a:cubicBezTo>
                    <a:cubicBezTo>
                      <a:pt x="160" y="74"/>
                      <a:pt x="158" y="72"/>
                      <a:pt x="157" y="69"/>
                    </a:cubicBezTo>
                    <a:cubicBezTo>
                      <a:pt x="160" y="62"/>
                      <a:pt x="167" y="59"/>
                      <a:pt x="171" y="52"/>
                    </a:cubicBezTo>
                    <a:cubicBezTo>
                      <a:pt x="161" y="45"/>
                      <a:pt x="154" y="34"/>
                      <a:pt x="147" y="24"/>
                    </a:cubicBezTo>
                    <a:close/>
                    <a:moveTo>
                      <a:pt x="81" y="248"/>
                    </a:moveTo>
                    <a:cubicBezTo>
                      <a:pt x="93" y="262"/>
                      <a:pt x="115" y="279"/>
                      <a:pt x="136" y="273"/>
                    </a:cubicBezTo>
                    <a:cubicBezTo>
                      <a:pt x="137" y="267"/>
                      <a:pt x="146" y="265"/>
                      <a:pt x="143" y="258"/>
                    </a:cubicBezTo>
                    <a:cubicBezTo>
                      <a:pt x="157" y="240"/>
                      <a:pt x="163" y="205"/>
                      <a:pt x="167" y="176"/>
                    </a:cubicBezTo>
                    <a:cubicBezTo>
                      <a:pt x="168" y="165"/>
                      <a:pt x="170" y="151"/>
                      <a:pt x="164" y="143"/>
                    </a:cubicBezTo>
                    <a:cubicBezTo>
                      <a:pt x="166" y="149"/>
                      <a:pt x="160" y="150"/>
                      <a:pt x="158" y="155"/>
                    </a:cubicBezTo>
                    <a:cubicBezTo>
                      <a:pt x="155" y="164"/>
                      <a:pt x="156" y="178"/>
                      <a:pt x="153" y="189"/>
                    </a:cubicBezTo>
                    <a:cubicBezTo>
                      <a:pt x="150" y="205"/>
                      <a:pt x="142" y="217"/>
                      <a:pt x="141" y="229"/>
                    </a:cubicBezTo>
                    <a:cubicBezTo>
                      <a:pt x="129" y="240"/>
                      <a:pt x="113" y="232"/>
                      <a:pt x="103" y="224"/>
                    </a:cubicBezTo>
                    <a:cubicBezTo>
                      <a:pt x="96" y="202"/>
                      <a:pt x="112" y="192"/>
                      <a:pt x="116" y="168"/>
                    </a:cubicBezTo>
                    <a:cubicBezTo>
                      <a:pt x="119" y="152"/>
                      <a:pt x="122" y="139"/>
                      <a:pt x="127" y="131"/>
                    </a:cubicBezTo>
                    <a:cubicBezTo>
                      <a:pt x="123" y="131"/>
                      <a:pt x="129" y="125"/>
                      <a:pt x="126" y="126"/>
                    </a:cubicBezTo>
                    <a:cubicBezTo>
                      <a:pt x="104" y="160"/>
                      <a:pt x="95" y="206"/>
                      <a:pt x="81" y="248"/>
                    </a:cubicBezTo>
                    <a:close/>
                    <a:moveTo>
                      <a:pt x="156" y="120"/>
                    </a:moveTo>
                    <a:cubicBezTo>
                      <a:pt x="167" y="116"/>
                      <a:pt x="168" y="88"/>
                      <a:pt x="153" y="87"/>
                    </a:cubicBezTo>
                    <a:cubicBezTo>
                      <a:pt x="142" y="96"/>
                      <a:pt x="127" y="130"/>
                      <a:pt x="148" y="136"/>
                    </a:cubicBezTo>
                    <a:cubicBezTo>
                      <a:pt x="151" y="134"/>
                      <a:pt x="150" y="129"/>
                      <a:pt x="154" y="132"/>
                    </a:cubicBezTo>
                    <a:cubicBezTo>
                      <a:pt x="154" y="127"/>
                      <a:pt x="156" y="125"/>
                      <a:pt x="156" y="120"/>
                    </a:cubicBezTo>
                    <a:close/>
                    <a:moveTo>
                      <a:pt x="71" y="249"/>
                    </a:moveTo>
                    <a:cubicBezTo>
                      <a:pt x="64" y="273"/>
                      <a:pt x="54" y="298"/>
                      <a:pt x="44" y="323"/>
                    </a:cubicBezTo>
                    <a:cubicBezTo>
                      <a:pt x="33" y="348"/>
                      <a:pt x="16" y="380"/>
                      <a:pt x="14" y="399"/>
                    </a:cubicBezTo>
                    <a:cubicBezTo>
                      <a:pt x="9" y="446"/>
                      <a:pt x="36" y="481"/>
                      <a:pt x="60" y="510"/>
                    </a:cubicBezTo>
                    <a:cubicBezTo>
                      <a:pt x="65" y="419"/>
                      <a:pt x="130" y="355"/>
                      <a:pt x="151" y="272"/>
                    </a:cubicBezTo>
                    <a:cubicBezTo>
                      <a:pt x="130" y="300"/>
                      <a:pt x="82" y="272"/>
                      <a:pt x="71" y="249"/>
                    </a:cubicBezTo>
                    <a:close/>
                    <a:moveTo>
                      <a:pt x="135" y="141"/>
                    </a:moveTo>
                    <a:cubicBezTo>
                      <a:pt x="132" y="148"/>
                      <a:pt x="127" y="163"/>
                      <a:pt x="123" y="172"/>
                    </a:cubicBezTo>
                    <a:cubicBezTo>
                      <a:pt x="122" y="176"/>
                      <a:pt x="123" y="182"/>
                      <a:pt x="121" y="187"/>
                    </a:cubicBezTo>
                    <a:cubicBezTo>
                      <a:pt x="114" y="205"/>
                      <a:pt x="102" y="220"/>
                      <a:pt x="126" y="223"/>
                    </a:cubicBezTo>
                    <a:cubicBezTo>
                      <a:pt x="142" y="206"/>
                      <a:pt x="148" y="175"/>
                      <a:pt x="148" y="150"/>
                    </a:cubicBezTo>
                    <a:cubicBezTo>
                      <a:pt x="146" y="152"/>
                      <a:pt x="143" y="141"/>
                      <a:pt x="135" y="1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0" name="Freeform 133"/>
              <p:cNvSpPr>
                <a:spLocks noEditPoints="1"/>
              </p:cNvSpPr>
              <p:nvPr/>
            </p:nvSpPr>
            <p:spPr bwMode="auto">
              <a:xfrm>
                <a:off x="1690688" y="1611313"/>
                <a:ext cx="293688" cy="220663"/>
              </a:xfrm>
              <a:custGeom>
                <a:avLst/>
                <a:gdLst>
                  <a:gd name="T0" fmla="*/ 232 w 377"/>
                  <a:gd name="T1" fmla="*/ 72 h 285"/>
                  <a:gd name="T2" fmla="*/ 223 w 377"/>
                  <a:gd name="T3" fmla="*/ 57 h 285"/>
                  <a:gd name="T4" fmla="*/ 224 w 377"/>
                  <a:gd name="T5" fmla="*/ 59 h 285"/>
                  <a:gd name="T6" fmla="*/ 249 w 377"/>
                  <a:gd name="T7" fmla="*/ 23 h 285"/>
                  <a:gd name="T8" fmla="*/ 264 w 377"/>
                  <a:gd name="T9" fmla="*/ 27 h 285"/>
                  <a:gd name="T10" fmla="*/ 317 w 377"/>
                  <a:gd name="T11" fmla="*/ 41 h 285"/>
                  <a:gd name="T12" fmla="*/ 334 w 377"/>
                  <a:gd name="T13" fmla="*/ 48 h 285"/>
                  <a:gd name="T14" fmla="*/ 362 w 377"/>
                  <a:gd name="T15" fmla="*/ 66 h 285"/>
                  <a:gd name="T16" fmla="*/ 377 w 377"/>
                  <a:gd name="T17" fmla="*/ 102 h 285"/>
                  <a:gd name="T18" fmla="*/ 331 w 377"/>
                  <a:gd name="T19" fmla="*/ 152 h 285"/>
                  <a:gd name="T20" fmla="*/ 332 w 377"/>
                  <a:gd name="T21" fmla="*/ 170 h 285"/>
                  <a:gd name="T22" fmla="*/ 356 w 377"/>
                  <a:gd name="T23" fmla="*/ 242 h 285"/>
                  <a:gd name="T24" fmla="*/ 304 w 377"/>
                  <a:gd name="T25" fmla="*/ 280 h 285"/>
                  <a:gd name="T26" fmla="*/ 208 w 377"/>
                  <a:gd name="T27" fmla="*/ 264 h 285"/>
                  <a:gd name="T28" fmla="*/ 163 w 377"/>
                  <a:gd name="T29" fmla="*/ 213 h 285"/>
                  <a:gd name="T30" fmla="*/ 185 w 377"/>
                  <a:gd name="T31" fmla="*/ 179 h 285"/>
                  <a:gd name="T32" fmla="*/ 126 w 377"/>
                  <a:gd name="T33" fmla="*/ 193 h 285"/>
                  <a:gd name="T34" fmla="*/ 124 w 377"/>
                  <a:gd name="T35" fmla="*/ 164 h 285"/>
                  <a:gd name="T36" fmla="*/ 117 w 377"/>
                  <a:gd name="T37" fmla="*/ 158 h 285"/>
                  <a:gd name="T38" fmla="*/ 76 w 377"/>
                  <a:gd name="T39" fmla="*/ 175 h 285"/>
                  <a:gd name="T40" fmla="*/ 82 w 377"/>
                  <a:gd name="T41" fmla="*/ 213 h 285"/>
                  <a:gd name="T42" fmla="*/ 24 w 377"/>
                  <a:gd name="T43" fmla="*/ 234 h 285"/>
                  <a:gd name="T44" fmla="*/ 4 w 377"/>
                  <a:gd name="T45" fmla="*/ 216 h 285"/>
                  <a:gd name="T46" fmla="*/ 14 w 377"/>
                  <a:gd name="T47" fmla="*/ 183 h 285"/>
                  <a:gd name="T48" fmla="*/ 12 w 377"/>
                  <a:gd name="T49" fmla="*/ 97 h 285"/>
                  <a:gd name="T50" fmla="*/ 2 w 377"/>
                  <a:gd name="T51" fmla="*/ 36 h 285"/>
                  <a:gd name="T52" fmla="*/ 55 w 377"/>
                  <a:gd name="T53" fmla="*/ 0 h 285"/>
                  <a:gd name="T54" fmla="*/ 85 w 377"/>
                  <a:gd name="T55" fmla="*/ 21 h 285"/>
                  <a:gd name="T56" fmla="*/ 129 w 377"/>
                  <a:gd name="T57" fmla="*/ 89 h 285"/>
                  <a:gd name="T58" fmla="*/ 195 w 377"/>
                  <a:gd name="T59" fmla="*/ 142 h 285"/>
                  <a:gd name="T60" fmla="*/ 197 w 377"/>
                  <a:gd name="T61" fmla="*/ 147 h 285"/>
                  <a:gd name="T62" fmla="*/ 199 w 377"/>
                  <a:gd name="T63" fmla="*/ 148 h 285"/>
                  <a:gd name="T64" fmla="*/ 210 w 377"/>
                  <a:gd name="T65" fmla="*/ 127 h 285"/>
                  <a:gd name="T66" fmla="*/ 232 w 377"/>
                  <a:gd name="T67" fmla="*/ 72 h 285"/>
                  <a:gd name="T68" fmla="*/ 356 w 377"/>
                  <a:gd name="T69" fmla="*/ 128 h 285"/>
                  <a:gd name="T70" fmla="*/ 344 w 377"/>
                  <a:gd name="T71" fmla="*/ 66 h 285"/>
                  <a:gd name="T72" fmla="*/ 250 w 377"/>
                  <a:gd name="T73" fmla="*/ 34 h 285"/>
                  <a:gd name="T74" fmla="*/ 237 w 377"/>
                  <a:gd name="T75" fmla="*/ 48 h 285"/>
                  <a:gd name="T76" fmla="*/ 243 w 377"/>
                  <a:gd name="T77" fmla="*/ 83 h 285"/>
                  <a:gd name="T78" fmla="*/ 197 w 377"/>
                  <a:gd name="T79" fmla="*/ 183 h 285"/>
                  <a:gd name="T80" fmla="*/ 177 w 377"/>
                  <a:gd name="T81" fmla="*/ 210 h 285"/>
                  <a:gd name="T82" fmla="*/ 222 w 377"/>
                  <a:gd name="T83" fmla="*/ 257 h 285"/>
                  <a:gd name="T84" fmla="*/ 345 w 377"/>
                  <a:gd name="T85" fmla="*/ 239 h 285"/>
                  <a:gd name="T86" fmla="*/ 314 w 377"/>
                  <a:gd name="T87" fmla="*/ 158 h 285"/>
                  <a:gd name="T88" fmla="*/ 356 w 377"/>
                  <a:gd name="T89" fmla="*/ 128 h 285"/>
                  <a:gd name="T90" fmla="*/ 109 w 377"/>
                  <a:gd name="T91" fmla="*/ 76 h 285"/>
                  <a:gd name="T92" fmla="*/ 78 w 377"/>
                  <a:gd name="T93" fmla="*/ 27 h 285"/>
                  <a:gd name="T94" fmla="*/ 57 w 377"/>
                  <a:gd name="T95" fmla="*/ 12 h 285"/>
                  <a:gd name="T96" fmla="*/ 35 w 377"/>
                  <a:gd name="T97" fmla="*/ 16 h 285"/>
                  <a:gd name="T98" fmla="*/ 15 w 377"/>
                  <a:gd name="T99" fmla="*/ 36 h 285"/>
                  <a:gd name="T100" fmla="*/ 17 w 377"/>
                  <a:gd name="T101" fmla="*/ 205 h 285"/>
                  <a:gd name="T102" fmla="*/ 17 w 377"/>
                  <a:gd name="T103" fmla="*/ 220 h 285"/>
                  <a:gd name="T104" fmla="*/ 78 w 377"/>
                  <a:gd name="T105" fmla="*/ 198 h 285"/>
                  <a:gd name="T106" fmla="*/ 123 w 377"/>
                  <a:gd name="T107" fmla="*/ 145 h 285"/>
                  <a:gd name="T108" fmla="*/ 132 w 377"/>
                  <a:gd name="T109" fmla="*/ 183 h 285"/>
                  <a:gd name="T110" fmla="*/ 168 w 377"/>
                  <a:gd name="T111" fmla="*/ 174 h 285"/>
                  <a:gd name="T112" fmla="*/ 192 w 377"/>
                  <a:gd name="T113" fmla="*/ 155 h 285"/>
                  <a:gd name="T114" fmla="*/ 109 w 377"/>
                  <a:gd name="T115" fmla="*/ 76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77" h="285">
                    <a:moveTo>
                      <a:pt x="232" y="72"/>
                    </a:moveTo>
                    <a:cubicBezTo>
                      <a:pt x="229" y="66"/>
                      <a:pt x="226" y="62"/>
                      <a:pt x="223" y="57"/>
                    </a:cubicBezTo>
                    <a:cubicBezTo>
                      <a:pt x="223" y="58"/>
                      <a:pt x="223" y="59"/>
                      <a:pt x="224" y="59"/>
                    </a:cubicBezTo>
                    <a:cubicBezTo>
                      <a:pt x="211" y="52"/>
                      <a:pt x="235" y="25"/>
                      <a:pt x="249" y="23"/>
                    </a:cubicBezTo>
                    <a:cubicBezTo>
                      <a:pt x="255" y="22"/>
                      <a:pt x="258" y="25"/>
                      <a:pt x="264" y="27"/>
                    </a:cubicBezTo>
                    <a:cubicBezTo>
                      <a:pt x="281" y="32"/>
                      <a:pt x="303" y="35"/>
                      <a:pt x="317" y="41"/>
                    </a:cubicBezTo>
                    <a:cubicBezTo>
                      <a:pt x="323" y="43"/>
                      <a:pt x="327" y="46"/>
                      <a:pt x="334" y="48"/>
                    </a:cubicBezTo>
                    <a:cubicBezTo>
                      <a:pt x="346" y="52"/>
                      <a:pt x="355" y="59"/>
                      <a:pt x="362" y="66"/>
                    </a:cubicBezTo>
                    <a:cubicBezTo>
                      <a:pt x="366" y="80"/>
                      <a:pt x="377" y="86"/>
                      <a:pt x="377" y="102"/>
                    </a:cubicBezTo>
                    <a:cubicBezTo>
                      <a:pt x="377" y="130"/>
                      <a:pt x="354" y="145"/>
                      <a:pt x="331" y="152"/>
                    </a:cubicBezTo>
                    <a:cubicBezTo>
                      <a:pt x="328" y="159"/>
                      <a:pt x="327" y="163"/>
                      <a:pt x="332" y="170"/>
                    </a:cubicBezTo>
                    <a:cubicBezTo>
                      <a:pt x="346" y="189"/>
                      <a:pt x="366" y="212"/>
                      <a:pt x="356" y="242"/>
                    </a:cubicBezTo>
                    <a:cubicBezTo>
                      <a:pt x="349" y="263"/>
                      <a:pt x="326" y="276"/>
                      <a:pt x="304" y="280"/>
                    </a:cubicBezTo>
                    <a:cubicBezTo>
                      <a:pt x="271" y="285"/>
                      <a:pt x="235" y="277"/>
                      <a:pt x="208" y="264"/>
                    </a:cubicBezTo>
                    <a:cubicBezTo>
                      <a:pt x="193" y="247"/>
                      <a:pt x="172" y="235"/>
                      <a:pt x="163" y="213"/>
                    </a:cubicBezTo>
                    <a:cubicBezTo>
                      <a:pt x="162" y="194"/>
                      <a:pt x="176" y="190"/>
                      <a:pt x="185" y="179"/>
                    </a:cubicBezTo>
                    <a:cubicBezTo>
                      <a:pt x="167" y="186"/>
                      <a:pt x="150" y="204"/>
                      <a:pt x="126" y="193"/>
                    </a:cubicBezTo>
                    <a:cubicBezTo>
                      <a:pt x="119" y="183"/>
                      <a:pt x="119" y="176"/>
                      <a:pt x="124" y="164"/>
                    </a:cubicBezTo>
                    <a:cubicBezTo>
                      <a:pt x="123" y="161"/>
                      <a:pt x="118" y="161"/>
                      <a:pt x="117" y="158"/>
                    </a:cubicBezTo>
                    <a:cubicBezTo>
                      <a:pt x="102" y="161"/>
                      <a:pt x="91" y="171"/>
                      <a:pt x="76" y="175"/>
                    </a:cubicBezTo>
                    <a:cubicBezTo>
                      <a:pt x="82" y="187"/>
                      <a:pt x="97" y="199"/>
                      <a:pt x="82" y="213"/>
                    </a:cubicBezTo>
                    <a:cubicBezTo>
                      <a:pt x="62" y="221"/>
                      <a:pt x="42" y="232"/>
                      <a:pt x="24" y="234"/>
                    </a:cubicBezTo>
                    <a:cubicBezTo>
                      <a:pt x="17" y="234"/>
                      <a:pt x="5" y="228"/>
                      <a:pt x="4" y="216"/>
                    </a:cubicBezTo>
                    <a:cubicBezTo>
                      <a:pt x="3" y="207"/>
                      <a:pt x="11" y="196"/>
                      <a:pt x="14" y="183"/>
                    </a:cubicBezTo>
                    <a:cubicBezTo>
                      <a:pt x="19" y="153"/>
                      <a:pt x="15" y="133"/>
                      <a:pt x="12" y="97"/>
                    </a:cubicBezTo>
                    <a:cubicBezTo>
                      <a:pt x="10" y="74"/>
                      <a:pt x="0" y="47"/>
                      <a:pt x="2" y="36"/>
                    </a:cubicBezTo>
                    <a:cubicBezTo>
                      <a:pt x="7" y="14"/>
                      <a:pt x="34" y="4"/>
                      <a:pt x="55" y="0"/>
                    </a:cubicBezTo>
                    <a:cubicBezTo>
                      <a:pt x="68" y="4"/>
                      <a:pt x="75" y="9"/>
                      <a:pt x="85" y="21"/>
                    </a:cubicBezTo>
                    <a:cubicBezTo>
                      <a:pt x="100" y="41"/>
                      <a:pt x="115" y="66"/>
                      <a:pt x="129" y="89"/>
                    </a:cubicBezTo>
                    <a:cubicBezTo>
                      <a:pt x="145" y="113"/>
                      <a:pt x="166" y="139"/>
                      <a:pt x="195" y="142"/>
                    </a:cubicBezTo>
                    <a:cubicBezTo>
                      <a:pt x="195" y="144"/>
                      <a:pt x="196" y="145"/>
                      <a:pt x="197" y="147"/>
                    </a:cubicBezTo>
                    <a:cubicBezTo>
                      <a:pt x="198" y="147"/>
                      <a:pt x="198" y="148"/>
                      <a:pt x="199" y="148"/>
                    </a:cubicBezTo>
                    <a:cubicBezTo>
                      <a:pt x="197" y="139"/>
                      <a:pt x="205" y="133"/>
                      <a:pt x="210" y="127"/>
                    </a:cubicBezTo>
                    <a:cubicBezTo>
                      <a:pt x="221" y="111"/>
                      <a:pt x="223" y="91"/>
                      <a:pt x="232" y="72"/>
                    </a:cubicBezTo>
                    <a:close/>
                    <a:moveTo>
                      <a:pt x="356" y="128"/>
                    </a:moveTo>
                    <a:cubicBezTo>
                      <a:pt x="373" y="107"/>
                      <a:pt x="361" y="79"/>
                      <a:pt x="344" y="66"/>
                    </a:cubicBezTo>
                    <a:cubicBezTo>
                      <a:pt x="311" y="55"/>
                      <a:pt x="285" y="39"/>
                      <a:pt x="250" y="34"/>
                    </a:cubicBezTo>
                    <a:cubicBezTo>
                      <a:pt x="244" y="39"/>
                      <a:pt x="240" y="40"/>
                      <a:pt x="237" y="48"/>
                    </a:cubicBezTo>
                    <a:cubicBezTo>
                      <a:pt x="243" y="56"/>
                      <a:pt x="244" y="73"/>
                      <a:pt x="243" y="83"/>
                    </a:cubicBezTo>
                    <a:cubicBezTo>
                      <a:pt x="224" y="114"/>
                      <a:pt x="211" y="150"/>
                      <a:pt x="197" y="183"/>
                    </a:cubicBezTo>
                    <a:cubicBezTo>
                      <a:pt x="186" y="188"/>
                      <a:pt x="177" y="199"/>
                      <a:pt x="177" y="210"/>
                    </a:cubicBezTo>
                    <a:cubicBezTo>
                      <a:pt x="187" y="228"/>
                      <a:pt x="199" y="245"/>
                      <a:pt x="222" y="257"/>
                    </a:cubicBezTo>
                    <a:cubicBezTo>
                      <a:pt x="255" y="276"/>
                      <a:pt x="332" y="277"/>
                      <a:pt x="345" y="239"/>
                    </a:cubicBezTo>
                    <a:cubicBezTo>
                      <a:pt x="358" y="201"/>
                      <a:pt x="318" y="184"/>
                      <a:pt x="314" y="158"/>
                    </a:cubicBezTo>
                    <a:cubicBezTo>
                      <a:pt x="318" y="138"/>
                      <a:pt x="339" y="135"/>
                      <a:pt x="356" y="128"/>
                    </a:cubicBezTo>
                    <a:close/>
                    <a:moveTo>
                      <a:pt x="109" y="76"/>
                    </a:moveTo>
                    <a:cubicBezTo>
                      <a:pt x="99" y="58"/>
                      <a:pt x="88" y="38"/>
                      <a:pt x="78" y="27"/>
                    </a:cubicBezTo>
                    <a:cubicBezTo>
                      <a:pt x="74" y="22"/>
                      <a:pt x="61" y="13"/>
                      <a:pt x="57" y="12"/>
                    </a:cubicBezTo>
                    <a:cubicBezTo>
                      <a:pt x="45" y="10"/>
                      <a:pt x="43" y="19"/>
                      <a:pt x="35" y="16"/>
                    </a:cubicBezTo>
                    <a:cubicBezTo>
                      <a:pt x="27" y="21"/>
                      <a:pt x="22" y="30"/>
                      <a:pt x="15" y="36"/>
                    </a:cubicBezTo>
                    <a:cubicBezTo>
                      <a:pt x="18" y="90"/>
                      <a:pt x="33" y="154"/>
                      <a:pt x="17" y="205"/>
                    </a:cubicBezTo>
                    <a:cubicBezTo>
                      <a:pt x="17" y="211"/>
                      <a:pt x="13" y="214"/>
                      <a:pt x="17" y="220"/>
                    </a:cubicBezTo>
                    <a:cubicBezTo>
                      <a:pt x="43" y="219"/>
                      <a:pt x="65" y="215"/>
                      <a:pt x="78" y="198"/>
                    </a:cubicBezTo>
                    <a:cubicBezTo>
                      <a:pt x="38" y="173"/>
                      <a:pt x="92" y="149"/>
                      <a:pt x="123" y="145"/>
                    </a:cubicBezTo>
                    <a:cubicBezTo>
                      <a:pt x="139" y="151"/>
                      <a:pt x="132" y="172"/>
                      <a:pt x="132" y="183"/>
                    </a:cubicBezTo>
                    <a:cubicBezTo>
                      <a:pt x="143" y="191"/>
                      <a:pt x="154" y="180"/>
                      <a:pt x="168" y="174"/>
                    </a:cubicBezTo>
                    <a:cubicBezTo>
                      <a:pt x="179" y="169"/>
                      <a:pt x="190" y="167"/>
                      <a:pt x="192" y="155"/>
                    </a:cubicBezTo>
                    <a:cubicBezTo>
                      <a:pt x="149" y="144"/>
                      <a:pt x="130" y="110"/>
                      <a:pt x="109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8" name="组合 37"/>
            <p:cNvGrpSpPr/>
            <p:nvPr userDrawn="1"/>
          </p:nvGrpSpPr>
          <p:grpSpPr>
            <a:xfrm>
              <a:off x="11387218" y="1174691"/>
              <a:ext cx="788988" cy="1672223"/>
              <a:chOff x="1330326" y="2057401"/>
              <a:chExt cx="465138" cy="985838"/>
            </a:xfrm>
            <a:grpFill/>
          </p:grpSpPr>
          <p:sp>
            <p:nvSpPr>
              <p:cNvPr id="39" name="Freeform 134"/>
              <p:cNvSpPr>
                <a:spLocks noEditPoints="1"/>
              </p:cNvSpPr>
              <p:nvPr/>
            </p:nvSpPr>
            <p:spPr bwMode="auto">
              <a:xfrm>
                <a:off x="1530351" y="2281238"/>
                <a:ext cx="109538" cy="115888"/>
              </a:xfrm>
              <a:custGeom>
                <a:avLst/>
                <a:gdLst>
                  <a:gd name="T0" fmla="*/ 122 w 141"/>
                  <a:gd name="T1" fmla="*/ 117 h 149"/>
                  <a:gd name="T2" fmla="*/ 28 w 141"/>
                  <a:gd name="T3" fmla="*/ 125 h 149"/>
                  <a:gd name="T4" fmla="*/ 9 w 141"/>
                  <a:gd name="T5" fmla="*/ 46 h 149"/>
                  <a:gd name="T6" fmla="*/ 100 w 141"/>
                  <a:gd name="T7" fmla="*/ 23 h 149"/>
                  <a:gd name="T8" fmla="*/ 122 w 141"/>
                  <a:gd name="T9" fmla="*/ 117 h 149"/>
                  <a:gd name="T10" fmla="*/ 69 w 141"/>
                  <a:gd name="T11" fmla="*/ 129 h 149"/>
                  <a:gd name="T12" fmla="*/ 115 w 141"/>
                  <a:gd name="T13" fmla="*/ 98 h 149"/>
                  <a:gd name="T14" fmla="*/ 96 w 141"/>
                  <a:gd name="T15" fmla="*/ 42 h 149"/>
                  <a:gd name="T16" fmla="*/ 49 w 141"/>
                  <a:gd name="T17" fmla="*/ 31 h 149"/>
                  <a:gd name="T18" fmla="*/ 69 w 141"/>
                  <a:gd name="T19" fmla="*/ 12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1" h="149">
                    <a:moveTo>
                      <a:pt x="122" y="117"/>
                    </a:moveTo>
                    <a:cubicBezTo>
                      <a:pt x="96" y="149"/>
                      <a:pt x="58" y="147"/>
                      <a:pt x="28" y="125"/>
                    </a:cubicBezTo>
                    <a:cubicBezTo>
                      <a:pt x="12" y="102"/>
                      <a:pt x="3" y="75"/>
                      <a:pt x="9" y="46"/>
                    </a:cubicBezTo>
                    <a:cubicBezTo>
                      <a:pt x="24" y="12"/>
                      <a:pt x="71" y="0"/>
                      <a:pt x="100" y="23"/>
                    </a:cubicBezTo>
                    <a:cubicBezTo>
                      <a:pt x="116" y="47"/>
                      <a:pt x="141" y="80"/>
                      <a:pt x="122" y="117"/>
                    </a:cubicBezTo>
                    <a:close/>
                    <a:moveTo>
                      <a:pt x="69" y="129"/>
                    </a:moveTo>
                    <a:cubicBezTo>
                      <a:pt x="91" y="131"/>
                      <a:pt x="109" y="114"/>
                      <a:pt x="115" y="98"/>
                    </a:cubicBezTo>
                    <a:cubicBezTo>
                      <a:pt x="124" y="75"/>
                      <a:pt x="104" y="57"/>
                      <a:pt x="96" y="42"/>
                    </a:cubicBezTo>
                    <a:cubicBezTo>
                      <a:pt x="77" y="33"/>
                      <a:pt x="71" y="31"/>
                      <a:pt x="49" y="31"/>
                    </a:cubicBezTo>
                    <a:cubicBezTo>
                      <a:pt x="0" y="46"/>
                      <a:pt x="19" y="123"/>
                      <a:pt x="69" y="1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135"/>
              <p:cNvSpPr/>
              <p:nvPr/>
            </p:nvSpPr>
            <p:spPr bwMode="auto">
              <a:xfrm>
                <a:off x="1444626" y="2416176"/>
                <a:ext cx="25400" cy="15875"/>
              </a:xfrm>
              <a:custGeom>
                <a:avLst/>
                <a:gdLst>
                  <a:gd name="T0" fmla="*/ 10 w 32"/>
                  <a:gd name="T1" fmla="*/ 19 h 21"/>
                  <a:gd name="T2" fmla="*/ 0 w 32"/>
                  <a:gd name="T3" fmla="*/ 7 h 21"/>
                  <a:gd name="T4" fmla="*/ 10 w 32"/>
                  <a:gd name="T5" fmla="*/ 0 h 21"/>
                  <a:gd name="T6" fmla="*/ 30 w 32"/>
                  <a:gd name="T7" fmla="*/ 7 h 21"/>
                  <a:gd name="T8" fmla="*/ 31 w 32"/>
                  <a:gd name="T9" fmla="*/ 16 h 21"/>
                  <a:gd name="T10" fmla="*/ 26 w 32"/>
                  <a:gd name="T11" fmla="*/ 21 h 21"/>
                  <a:gd name="T12" fmla="*/ 10 w 32"/>
                  <a:gd name="T13" fmla="*/ 1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" h="21">
                    <a:moveTo>
                      <a:pt x="10" y="19"/>
                    </a:moveTo>
                    <a:cubicBezTo>
                      <a:pt x="4" y="17"/>
                      <a:pt x="0" y="14"/>
                      <a:pt x="0" y="7"/>
                    </a:cubicBezTo>
                    <a:cubicBezTo>
                      <a:pt x="3" y="5"/>
                      <a:pt x="5" y="1"/>
                      <a:pt x="10" y="0"/>
                    </a:cubicBezTo>
                    <a:cubicBezTo>
                      <a:pt x="16" y="4"/>
                      <a:pt x="20" y="5"/>
                      <a:pt x="30" y="7"/>
                    </a:cubicBezTo>
                    <a:cubicBezTo>
                      <a:pt x="29" y="11"/>
                      <a:pt x="32" y="12"/>
                      <a:pt x="31" y="16"/>
                    </a:cubicBezTo>
                    <a:cubicBezTo>
                      <a:pt x="28" y="17"/>
                      <a:pt x="29" y="20"/>
                      <a:pt x="26" y="21"/>
                    </a:cubicBezTo>
                    <a:cubicBezTo>
                      <a:pt x="16" y="21"/>
                      <a:pt x="14" y="11"/>
                      <a:pt x="1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136"/>
              <p:cNvSpPr>
                <a:spLocks noEditPoints="1"/>
              </p:cNvSpPr>
              <p:nvPr/>
            </p:nvSpPr>
            <p:spPr bwMode="auto">
              <a:xfrm>
                <a:off x="1330326" y="2057401"/>
                <a:ext cx="465138" cy="985838"/>
              </a:xfrm>
              <a:custGeom>
                <a:avLst/>
                <a:gdLst>
                  <a:gd name="T0" fmla="*/ 7 w 599"/>
                  <a:gd name="T1" fmla="*/ 1095 h 1264"/>
                  <a:gd name="T2" fmla="*/ 59 w 599"/>
                  <a:gd name="T3" fmla="*/ 758 h 1264"/>
                  <a:gd name="T4" fmla="*/ 145 w 599"/>
                  <a:gd name="T5" fmla="*/ 439 h 1264"/>
                  <a:gd name="T6" fmla="*/ 284 w 599"/>
                  <a:gd name="T7" fmla="*/ 173 h 1264"/>
                  <a:gd name="T8" fmla="*/ 308 w 599"/>
                  <a:gd name="T9" fmla="*/ 1 h 1264"/>
                  <a:gd name="T10" fmla="*/ 335 w 599"/>
                  <a:gd name="T11" fmla="*/ 146 h 1264"/>
                  <a:gd name="T12" fmla="*/ 453 w 599"/>
                  <a:gd name="T13" fmla="*/ 337 h 1264"/>
                  <a:gd name="T14" fmla="*/ 549 w 599"/>
                  <a:gd name="T15" fmla="*/ 398 h 1264"/>
                  <a:gd name="T16" fmla="*/ 552 w 599"/>
                  <a:gd name="T17" fmla="*/ 721 h 1264"/>
                  <a:gd name="T18" fmla="*/ 594 w 599"/>
                  <a:gd name="T19" fmla="*/ 1076 h 1264"/>
                  <a:gd name="T20" fmla="*/ 552 w 599"/>
                  <a:gd name="T21" fmla="*/ 1083 h 1264"/>
                  <a:gd name="T22" fmla="*/ 389 w 599"/>
                  <a:gd name="T23" fmla="*/ 492 h 1264"/>
                  <a:gd name="T24" fmla="*/ 194 w 599"/>
                  <a:gd name="T25" fmla="*/ 675 h 1264"/>
                  <a:gd name="T26" fmla="*/ 181 w 599"/>
                  <a:gd name="T27" fmla="*/ 896 h 1264"/>
                  <a:gd name="T28" fmla="*/ 221 w 599"/>
                  <a:gd name="T29" fmla="*/ 966 h 1264"/>
                  <a:gd name="T30" fmla="*/ 159 w 599"/>
                  <a:gd name="T31" fmla="*/ 931 h 1264"/>
                  <a:gd name="T32" fmla="*/ 44 w 599"/>
                  <a:gd name="T33" fmla="*/ 1258 h 1264"/>
                  <a:gd name="T34" fmla="*/ 583 w 599"/>
                  <a:gd name="T35" fmla="*/ 1193 h 1264"/>
                  <a:gd name="T36" fmla="*/ 581 w 599"/>
                  <a:gd name="T37" fmla="*/ 1061 h 1264"/>
                  <a:gd name="T38" fmla="*/ 566 w 599"/>
                  <a:gd name="T39" fmla="*/ 871 h 1264"/>
                  <a:gd name="T40" fmla="*/ 396 w 599"/>
                  <a:gd name="T41" fmla="*/ 276 h 1264"/>
                  <a:gd name="T42" fmla="*/ 201 w 599"/>
                  <a:gd name="T43" fmla="*/ 357 h 1264"/>
                  <a:gd name="T44" fmla="*/ 375 w 599"/>
                  <a:gd name="T45" fmla="*/ 481 h 1264"/>
                  <a:gd name="T46" fmla="*/ 575 w 599"/>
                  <a:gd name="T47" fmla="*/ 977 h 1264"/>
                  <a:gd name="T48" fmla="*/ 459 w 599"/>
                  <a:gd name="T49" fmla="*/ 349 h 1264"/>
                  <a:gd name="T50" fmla="*/ 338 w 599"/>
                  <a:gd name="T51" fmla="*/ 40 h 1264"/>
                  <a:gd name="T52" fmla="*/ 324 w 599"/>
                  <a:gd name="T53" fmla="*/ 28 h 1264"/>
                  <a:gd name="T54" fmla="*/ 301 w 599"/>
                  <a:gd name="T55" fmla="*/ 187 h 1264"/>
                  <a:gd name="T56" fmla="*/ 327 w 599"/>
                  <a:gd name="T57" fmla="*/ 41 h 1264"/>
                  <a:gd name="T58" fmla="*/ 327 w 599"/>
                  <a:gd name="T59" fmla="*/ 41 h 1264"/>
                  <a:gd name="T60" fmla="*/ 303 w 599"/>
                  <a:gd name="T61" fmla="*/ 173 h 1264"/>
                  <a:gd name="T62" fmla="*/ 297 w 599"/>
                  <a:gd name="T63" fmla="*/ 134 h 1264"/>
                  <a:gd name="T64" fmla="*/ 223 w 599"/>
                  <a:gd name="T65" fmla="*/ 477 h 1264"/>
                  <a:gd name="T66" fmla="*/ 195 w 599"/>
                  <a:gd name="T67" fmla="*/ 410 h 1264"/>
                  <a:gd name="T68" fmla="*/ 275 w 599"/>
                  <a:gd name="T69" fmla="*/ 116 h 1264"/>
                  <a:gd name="T70" fmla="*/ 231 w 599"/>
                  <a:gd name="T71" fmla="*/ 893 h 1264"/>
                  <a:gd name="T72" fmla="*/ 191 w 599"/>
                  <a:gd name="T73" fmla="*/ 901 h 1264"/>
                  <a:gd name="T74" fmla="*/ 187 w 599"/>
                  <a:gd name="T75" fmla="*/ 912 h 1264"/>
                  <a:gd name="T76" fmla="*/ 187 w 599"/>
                  <a:gd name="T77" fmla="*/ 912 h 1264"/>
                  <a:gd name="T78" fmla="*/ 200 w 599"/>
                  <a:gd name="T79" fmla="*/ 863 h 1264"/>
                  <a:gd name="T80" fmla="*/ 216 w 599"/>
                  <a:gd name="T81" fmla="*/ 927 h 1264"/>
                  <a:gd name="T82" fmla="*/ 153 w 599"/>
                  <a:gd name="T83" fmla="*/ 717 h 1264"/>
                  <a:gd name="T84" fmla="*/ 185 w 599"/>
                  <a:gd name="T85" fmla="*/ 638 h 1264"/>
                  <a:gd name="T86" fmla="*/ 193 w 599"/>
                  <a:gd name="T87" fmla="*/ 497 h 1264"/>
                  <a:gd name="T88" fmla="*/ 187 w 599"/>
                  <a:gd name="T89" fmla="*/ 968 h 1264"/>
                  <a:gd name="T90" fmla="*/ 189 w 599"/>
                  <a:gd name="T91" fmla="*/ 485 h 1264"/>
                  <a:gd name="T92" fmla="*/ 159 w 599"/>
                  <a:gd name="T93" fmla="*/ 920 h 1264"/>
                  <a:gd name="T94" fmla="*/ 141 w 599"/>
                  <a:gd name="T95" fmla="*/ 726 h 1264"/>
                  <a:gd name="T96" fmla="*/ 91 w 599"/>
                  <a:gd name="T97" fmla="*/ 768 h 1264"/>
                  <a:gd name="T98" fmla="*/ 63 w 599"/>
                  <a:gd name="T99" fmla="*/ 777 h 1264"/>
                  <a:gd name="T100" fmla="*/ 143 w 599"/>
                  <a:gd name="T101" fmla="*/ 951 h 1264"/>
                  <a:gd name="T102" fmla="*/ 125 w 599"/>
                  <a:gd name="T103" fmla="*/ 530 h 1264"/>
                  <a:gd name="T104" fmla="*/ 68 w 599"/>
                  <a:gd name="T105" fmla="*/ 764 h 1264"/>
                  <a:gd name="T106" fmla="*/ 80 w 599"/>
                  <a:gd name="T107" fmla="*/ 1120 h 1264"/>
                  <a:gd name="T108" fmla="*/ 103 w 599"/>
                  <a:gd name="T109" fmla="*/ 1135 h 1264"/>
                  <a:gd name="T110" fmla="*/ 48 w 599"/>
                  <a:gd name="T111" fmla="*/ 1121 h 1264"/>
                  <a:gd name="T112" fmla="*/ 59 w 599"/>
                  <a:gd name="T113" fmla="*/ 1204 h 1264"/>
                  <a:gd name="T114" fmla="*/ 57 w 599"/>
                  <a:gd name="T115" fmla="*/ 1027 h 1264"/>
                  <a:gd name="T116" fmla="*/ 40 w 599"/>
                  <a:gd name="T117" fmla="*/ 1242 h 1264"/>
                  <a:gd name="T118" fmla="*/ 31 w 599"/>
                  <a:gd name="T119" fmla="*/ 1018 h 1264"/>
                  <a:gd name="T120" fmla="*/ 31 w 599"/>
                  <a:gd name="T121" fmla="*/ 1018 h 1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599" h="1264">
                    <a:moveTo>
                      <a:pt x="27" y="1261"/>
                    </a:moveTo>
                    <a:cubicBezTo>
                      <a:pt x="22" y="1221"/>
                      <a:pt x="20" y="1187"/>
                      <a:pt x="10" y="1152"/>
                    </a:cubicBezTo>
                    <a:cubicBezTo>
                      <a:pt x="8" y="1145"/>
                      <a:pt x="0" y="1128"/>
                      <a:pt x="0" y="1116"/>
                    </a:cubicBezTo>
                    <a:cubicBezTo>
                      <a:pt x="0" y="1110"/>
                      <a:pt x="5" y="1103"/>
                      <a:pt x="7" y="1095"/>
                    </a:cubicBezTo>
                    <a:cubicBezTo>
                      <a:pt x="14" y="1070"/>
                      <a:pt x="19" y="1036"/>
                      <a:pt x="22" y="1011"/>
                    </a:cubicBezTo>
                    <a:cubicBezTo>
                      <a:pt x="16" y="1004"/>
                      <a:pt x="15" y="1001"/>
                      <a:pt x="10" y="994"/>
                    </a:cubicBezTo>
                    <a:cubicBezTo>
                      <a:pt x="27" y="926"/>
                      <a:pt x="48" y="848"/>
                      <a:pt x="52" y="767"/>
                    </a:cubicBezTo>
                    <a:cubicBezTo>
                      <a:pt x="55" y="765"/>
                      <a:pt x="54" y="759"/>
                      <a:pt x="59" y="758"/>
                    </a:cubicBezTo>
                    <a:cubicBezTo>
                      <a:pt x="60" y="708"/>
                      <a:pt x="82" y="639"/>
                      <a:pt x="80" y="589"/>
                    </a:cubicBezTo>
                    <a:cubicBezTo>
                      <a:pt x="85" y="587"/>
                      <a:pt x="80" y="583"/>
                      <a:pt x="84" y="580"/>
                    </a:cubicBezTo>
                    <a:cubicBezTo>
                      <a:pt x="83" y="535"/>
                      <a:pt x="105" y="495"/>
                      <a:pt x="99" y="454"/>
                    </a:cubicBezTo>
                    <a:cubicBezTo>
                      <a:pt x="112" y="447"/>
                      <a:pt x="133" y="453"/>
                      <a:pt x="145" y="439"/>
                    </a:cubicBezTo>
                    <a:cubicBezTo>
                      <a:pt x="154" y="443"/>
                      <a:pt x="165" y="446"/>
                      <a:pt x="175" y="450"/>
                    </a:cubicBezTo>
                    <a:cubicBezTo>
                      <a:pt x="190" y="422"/>
                      <a:pt x="186" y="392"/>
                      <a:pt x="189" y="363"/>
                    </a:cubicBezTo>
                    <a:cubicBezTo>
                      <a:pt x="194" y="294"/>
                      <a:pt x="236" y="256"/>
                      <a:pt x="293" y="234"/>
                    </a:cubicBezTo>
                    <a:cubicBezTo>
                      <a:pt x="291" y="208"/>
                      <a:pt x="293" y="193"/>
                      <a:pt x="284" y="173"/>
                    </a:cubicBezTo>
                    <a:cubicBezTo>
                      <a:pt x="290" y="164"/>
                      <a:pt x="302" y="163"/>
                      <a:pt x="304" y="150"/>
                    </a:cubicBezTo>
                    <a:cubicBezTo>
                      <a:pt x="290" y="145"/>
                      <a:pt x="276" y="141"/>
                      <a:pt x="266" y="132"/>
                    </a:cubicBezTo>
                    <a:cubicBezTo>
                      <a:pt x="265" y="98"/>
                      <a:pt x="267" y="55"/>
                      <a:pt x="262" y="17"/>
                    </a:cubicBezTo>
                    <a:cubicBezTo>
                      <a:pt x="273" y="10"/>
                      <a:pt x="290" y="0"/>
                      <a:pt x="308" y="1"/>
                    </a:cubicBezTo>
                    <a:cubicBezTo>
                      <a:pt x="324" y="1"/>
                      <a:pt x="352" y="11"/>
                      <a:pt x="357" y="22"/>
                    </a:cubicBezTo>
                    <a:cubicBezTo>
                      <a:pt x="360" y="30"/>
                      <a:pt x="358" y="42"/>
                      <a:pt x="358" y="54"/>
                    </a:cubicBezTo>
                    <a:cubicBezTo>
                      <a:pt x="360" y="77"/>
                      <a:pt x="361" y="100"/>
                      <a:pt x="362" y="130"/>
                    </a:cubicBezTo>
                    <a:cubicBezTo>
                      <a:pt x="353" y="140"/>
                      <a:pt x="348" y="140"/>
                      <a:pt x="335" y="146"/>
                    </a:cubicBezTo>
                    <a:cubicBezTo>
                      <a:pt x="333" y="153"/>
                      <a:pt x="339" y="156"/>
                      <a:pt x="337" y="159"/>
                    </a:cubicBezTo>
                    <a:cubicBezTo>
                      <a:pt x="340" y="161"/>
                      <a:pt x="345" y="165"/>
                      <a:pt x="351" y="168"/>
                    </a:cubicBezTo>
                    <a:cubicBezTo>
                      <a:pt x="348" y="198"/>
                      <a:pt x="347" y="218"/>
                      <a:pt x="351" y="244"/>
                    </a:cubicBezTo>
                    <a:cubicBezTo>
                      <a:pt x="405" y="255"/>
                      <a:pt x="430" y="295"/>
                      <a:pt x="453" y="337"/>
                    </a:cubicBezTo>
                    <a:cubicBezTo>
                      <a:pt x="487" y="324"/>
                      <a:pt x="510" y="300"/>
                      <a:pt x="522" y="265"/>
                    </a:cubicBezTo>
                    <a:cubicBezTo>
                      <a:pt x="526" y="264"/>
                      <a:pt x="531" y="264"/>
                      <a:pt x="535" y="260"/>
                    </a:cubicBezTo>
                    <a:cubicBezTo>
                      <a:pt x="546" y="264"/>
                      <a:pt x="556" y="259"/>
                      <a:pt x="566" y="267"/>
                    </a:cubicBezTo>
                    <a:cubicBezTo>
                      <a:pt x="597" y="291"/>
                      <a:pt x="564" y="368"/>
                      <a:pt x="549" y="398"/>
                    </a:cubicBezTo>
                    <a:cubicBezTo>
                      <a:pt x="545" y="408"/>
                      <a:pt x="537" y="413"/>
                      <a:pt x="530" y="421"/>
                    </a:cubicBezTo>
                    <a:cubicBezTo>
                      <a:pt x="525" y="429"/>
                      <a:pt x="516" y="441"/>
                      <a:pt x="509" y="447"/>
                    </a:cubicBezTo>
                    <a:cubicBezTo>
                      <a:pt x="504" y="449"/>
                      <a:pt x="500" y="452"/>
                      <a:pt x="494" y="454"/>
                    </a:cubicBezTo>
                    <a:cubicBezTo>
                      <a:pt x="511" y="543"/>
                      <a:pt x="527" y="641"/>
                      <a:pt x="552" y="721"/>
                    </a:cubicBezTo>
                    <a:cubicBezTo>
                      <a:pt x="561" y="769"/>
                      <a:pt x="573" y="821"/>
                      <a:pt x="578" y="874"/>
                    </a:cubicBezTo>
                    <a:cubicBezTo>
                      <a:pt x="582" y="910"/>
                      <a:pt x="579" y="939"/>
                      <a:pt x="589" y="973"/>
                    </a:cubicBezTo>
                    <a:cubicBezTo>
                      <a:pt x="588" y="994"/>
                      <a:pt x="584" y="1022"/>
                      <a:pt x="596" y="1040"/>
                    </a:cubicBezTo>
                    <a:cubicBezTo>
                      <a:pt x="591" y="1051"/>
                      <a:pt x="594" y="1063"/>
                      <a:pt x="594" y="1076"/>
                    </a:cubicBezTo>
                    <a:cubicBezTo>
                      <a:pt x="595" y="1114"/>
                      <a:pt x="596" y="1162"/>
                      <a:pt x="597" y="1198"/>
                    </a:cubicBezTo>
                    <a:cubicBezTo>
                      <a:pt x="589" y="1211"/>
                      <a:pt x="599" y="1244"/>
                      <a:pt x="585" y="1258"/>
                    </a:cubicBezTo>
                    <a:cubicBezTo>
                      <a:pt x="570" y="1253"/>
                      <a:pt x="576" y="1237"/>
                      <a:pt x="575" y="1225"/>
                    </a:cubicBezTo>
                    <a:cubicBezTo>
                      <a:pt x="573" y="1184"/>
                      <a:pt x="561" y="1126"/>
                      <a:pt x="552" y="1083"/>
                    </a:cubicBezTo>
                    <a:cubicBezTo>
                      <a:pt x="550" y="1070"/>
                      <a:pt x="552" y="1059"/>
                      <a:pt x="545" y="1045"/>
                    </a:cubicBezTo>
                    <a:cubicBezTo>
                      <a:pt x="536" y="1042"/>
                      <a:pt x="534" y="1044"/>
                      <a:pt x="524" y="1040"/>
                    </a:cubicBezTo>
                    <a:cubicBezTo>
                      <a:pt x="526" y="974"/>
                      <a:pt x="519" y="900"/>
                      <a:pt x="505" y="825"/>
                    </a:cubicBezTo>
                    <a:cubicBezTo>
                      <a:pt x="482" y="704"/>
                      <a:pt x="445" y="585"/>
                      <a:pt x="389" y="492"/>
                    </a:cubicBezTo>
                    <a:cubicBezTo>
                      <a:pt x="371" y="494"/>
                      <a:pt x="361" y="500"/>
                      <a:pt x="341" y="496"/>
                    </a:cubicBezTo>
                    <a:cubicBezTo>
                      <a:pt x="338" y="498"/>
                      <a:pt x="338" y="503"/>
                      <a:pt x="335" y="504"/>
                    </a:cubicBezTo>
                    <a:cubicBezTo>
                      <a:pt x="296" y="501"/>
                      <a:pt x="267" y="529"/>
                      <a:pt x="243" y="555"/>
                    </a:cubicBezTo>
                    <a:cubicBezTo>
                      <a:pt x="214" y="587"/>
                      <a:pt x="204" y="626"/>
                      <a:pt x="194" y="675"/>
                    </a:cubicBezTo>
                    <a:cubicBezTo>
                      <a:pt x="188" y="707"/>
                      <a:pt x="180" y="736"/>
                      <a:pt x="175" y="768"/>
                    </a:cubicBezTo>
                    <a:cubicBezTo>
                      <a:pt x="186" y="778"/>
                      <a:pt x="179" y="790"/>
                      <a:pt x="177" y="805"/>
                    </a:cubicBezTo>
                    <a:cubicBezTo>
                      <a:pt x="171" y="834"/>
                      <a:pt x="172" y="869"/>
                      <a:pt x="163" y="896"/>
                    </a:cubicBezTo>
                    <a:cubicBezTo>
                      <a:pt x="170" y="893"/>
                      <a:pt x="174" y="893"/>
                      <a:pt x="181" y="896"/>
                    </a:cubicBezTo>
                    <a:cubicBezTo>
                      <a:pt x="186" y="884"/>
                      <a:pt x="185" y="866"/>
                      <a:pt x="187" y="851"/>
                    </a:cubicBezTo>
                    <a:cubicBezTo>
                      <a:pt x="201" y="847"/>
                      <a:pt x="224" y="852"/>
                      <a:pt x="233" y="863"/>
                    </a:cubicBezTo>
                    <a:cubicBezTo>
                      <a:pt x="233" y="870"/>
                      <a:pt x="236" y="871"/>
                      <a:pt x="233" y="876"/>
                    </a:cubicBezTo>
                    <a:cubicBezTo>
                      <a:pt x="257" y="902"/>
                      <a:pt x="251" y="954"/>
                      <a:pt x="221" y="966"/>
                    </a:cubicBezTo>
                    <a:cubicBezTo>
                      <a:pt x="219" y="972"/>
                      <a:pt x="217" y="978"/>
                      <a:pt x="214" y="983"/>
                    </a:cubicBezTo>
                    <a:cubicBezTo>
                      <a:pt x="196" y="988"/>
                      <a:pt x="175" y="987"/>
                      <a:pt x="171" y="975"/>
                    </a:cubicBezTo>
                    <a:cubicBezTo>
                      <a:pt x="168" y="964"/>
                      <a:pt x="178" y="951"/>
                      <a:pt x="175" y="935"/>
                    </a:cubicBezTo>
                    <a:cubicBezTo>
                      <a:pt x="171" y="930"/>
                      <a:pt x="164" y="933"/>
                      <a:pt x="159" y="931"/>
                    </a:cubicBezTo>
                    <a:cubicBezTo>
                      <a:pt x="153" y="952"/>
                      <a:pt x="151" y="989"/>
                      <a:pt x="148" y="1015"/>
                    </a:cubicBezTo>
                    <a:cubicBezTo>
                      <a:pt x="143" y="1014"/>
                      <a:pt x="142" y="1021"/>
                      <a:pt x="136" y="1022"/>
                    </a:cubicBezTo>
                    <a:cubicBezTo>
                      <a:pt x="129" y="1060"/>
                      <a:pt x="121" y="1102"/>
                      <a:pt x="120" y="1139"/>
                    </a:cubicBezTo>
                    <a:cubicBezTo>
                      <a:pt x="87" y="1169"/>
                      <a:pt x="62" y="1222"/>
                      <a:pt x="44" y="1258"/>
                    </a:cubicBezTo>
                    <a:cubicBezTo>
                      <a:pt x="38" y="1262"/>
                      <a:pt x="36" y="1264"/>
                      <a:pt x="27" y="1261"/>
                    </a:cubicBezTo>
                    <a:close/>
                    <a:moveTo>
                      <a:pt x="583" y="1078"/>
                    </a:moveTo>
                    <a:cubicBezTo>
                      <a:pt x="581" y="1073"/>
                      <a:pt x="567" y="1078"/>
                      <a:pt x="564" y="1074"/>
                    </a:cubicBezTo>
                    <a:cubicBezTo>
                      <a:pt x="569" y="1115"/>
                      <a:pt x="573" y="1153"/>
                      <a:pt x="583" y="1193"/>
                    </a:cubicBezTo>
                    <a:cubicBezTo>
                      <a:pt x="587" y="1155"/>
                      <a:pt x="584" y="1115"/>
                      <a:pt x="583" y="1078"/>
                    </a:cubicBezTo>
                    <a:close/>
                    <a:moveTo>
                      <a:pt x="559" y="1046"/>
                    </a:moveTo>
                    <a:cubicBezTo>
                      <a:pt x="559" y="1052"/>
                      <a:pt x="561" y="1056"/>
                      <a:pt x="562" y="1061"/>
                    </a:cubicBezTo>
                    <a:cubicBezTo>
                      <a:pt x="566" y="1060"/>
                      <a:pt x="573" y="1062"/>
                      <a:pt x="581" y="1061"/>
                    </a:cubicBezTo>
                    <a:cubicBezTo>
                      <a:pt x="582" y="1058"/>
                      <a:pt x="582" y="1054"/>
                      <a:pt x="582" y="1049"/>
                    </a:cubicBezTo>
                    <a:cubicBezTo>
                      <a:pt x="571" y="1046"/>
                      <a:pt x="567" y="1048"/>
                      <a:pt x="559" y="1046"/>
                    </a:cubicBezTo>
                    <a:close/>
                    <a:moveTo>
                      <a:pt x="575" y="977"/>
                    </a:moveTo>
                    <a:cubicBezTo>
                      <a:pt x="571" y="942"/>
                      <a:pt x="568" y="906"/>
                      <a:pt x="566" y="871"/>
                    </a:cubicBezTo>
                    <a:cubicBezTo>
                      <a:pt x="561" y="805"/>
                      <a:pt x="547" y="755"/>
                      <a:pt x="533" y="695"/>
                    </a:cubicBezTo>
                    <a:cubicBezTo>
                      <a:pt x="523" y="649"/>
                      <a:pt x="508" y="604"/>
                      <a:pt x="505" y="557"/>
                    </a:cubicBezTo>
                    <a:cubicBezTo>
                      <a:pt x="488" y="489"/>
                      <a:pt x="473" y="395"/>
                      <a:pt x="438" y="332"/>
                    </a:cubicBezTo>
                    <a:cubicBezTo>
                      <a:pt x="428" y="312"/>
                      <a:pt x="412" y="288"/>
                      <a:pt x="396" y="276"/>
                    </a:cubicBezTo>
                    <a:cubicBezTo>
                      <a:pt x="372" y="258"/>
                      <a:pt x="332" y="251"/>
                      <a:pt x="303" y="249"/>
                    </a:cubicBezTo>
                    <a:cubicBezTo>
                      <a:pt x="297" y="255"/>
                      <a:pt x="293" y="251"/>
                      <a:pt x="285" y="253"/>
                    </a:cubicBezTo>
                    <a:cubicBezTo>
                      <a:pt x="256" y="268"/>
                      <a:pt x="234" y="282"/>
                      <a:pt x="217" y="309"/>
                    </a:cubicBezTo>
                    <a:cubicBezTo>
                      <a:pt x="211" y="325"/>
                      <a:pt x="202" y="338"/>
                      <a:pt x="201" y="357"/>
                    </a:cubicBezTo>
                    <a:cubicBezTo>
                      <a:pt x="201" y="362"/>
                      <a:pt x="204" y="367"/>
                      <a:pt x="204" y="372"/>
                    </a:cubicBezTo>
                    <a:cubicBezTo>
                      <a:pt x="203" y="382"/>
                      <a:pt x="200" y="386"/>
                      <a:pt x="204" y="397"/>
                    </a:cubicBezTo>
                    <a:cubicBezTo>
                      <a:pt x="215" y="432"/>
                      <a:pt x="255" y="468"/>
                      <a:pt x="297" y="478"/>
                    </a:cubicBezTo>
                    <a:cubicBezTo>
                      <a:pt x="320" y="484"/>
                      <a:pt x="349" y="482"/>
                      <a:pt x="375" y="481"/>
                    </a:cubicBezTo>
                    <a:cubicBezTo>
                      <a:pt x="379" y="478"/>
                      <a:pt x="380" y="472"/>
                      <a:pt x="387" y="471"/>
                    </a:cubicBezTo>
                    <a:cubicBezTo>
                      <a:pt x="485" y="617"/>
                      <a:pt x="526" y="840"/>
                      <a:pt x="539" y="1027"/>
                    </a:cubicBezTo>
                    <a:cubicBezTo>
                      <a:pt x="552" y="1032"/>
                      <a:pt x="565" y="1034"/>
                      <a:pt x="579" y="1034"/>
                    </a:cubicBezTo>
                    <a:cubicBezTo>
                      <a:pt x="578" y="1013"/>
                      <a:pt x="577" y="996"/>
                      <a:pt x="575" y="977"/>
                    </a:cubicBezTo>
                    <a:close/>
                    <a:moveTo>
                      <a:pt x="564" y="303"/>
                    </a:moveTo>
                    <a:cubicBezTo>
                      <a:pt x="563" y="285"/>
                      <a:pt x="557" y="275"/>
                      <a:pt x="539" y="275"/>
                    </a:cubicBezTo>
                    <a:cubicBezTo>
                      <a:pt x="538" y="277"/>
                      <a:pt x="536" y="278"/>
                      <a:pt x="533" y="277"/>
                    </a:cubicBezTo>
                    <a:cubicBezTo>
                      <a:pt x="518" y="311"/>
                      <a:pt x="491" y="333"/>
                      <a:pt x="459" y="349"/>
                    </a:cubicBezTo>
                    <a:cubicBezTo>
                      <a:pt x="472" y="382"/>
                      <a:pt x="477" y="410"/>
                      <a:pt x="491" y="442"/>
                    </a:cubicBezTo>
                    <a:cubicBezTo>
                      <a:pt x="524" y="418"/>
                      <a:pt x="567" y="357"/>
                      <a:pt x="564" y="303"/>
                    </a:cubicBezTo>
                    <a:close/>
                    <a:moveTo>
                      <a:pt x="347" y="40"/>
                    </a:moveTo>
                    <a:cubicBezTo>
                      <a:pt x="344" y="42"/>
                      <a:pt x="342" y="42"/>
                      <a:pt x="338" y="40"/>
                    </a:cubicBezTo>
                    <a:cubicBezTo>
                      <a:pt x="336" y="66"/>
                      <a:pt x="340" y="97"/>
                      <a:pt x="343" y="128"/>
                    </a:cubicBezTo>
                    <a:cubicBezTo>
                      <a:pt x="360" y="106"/>
                      <a:pt x="346" y="67"/>
                      <a:pt x="347" y="40"/>
                    </a:cubicBezTo>
                    <a:close/>
                    <a:moveTo>
                      <a:pt x="281" y="22"/>
                    </a:moveTo>
                    <a:cubicBezTo>
                      <a:pt x="291" y="32"/>
                      <a:pt x="310" y="27"/>
                      <a:pt x="324" y="28"/>
                    </a:cubicBezTo>
                    <a:cubicBezTo>
                      <a:pt x="332" y="28"/>
                      <a:pt x="342" y="35"/>
                      <a:pt x="343" y="25"/>
                    </a:cubicBezTo>
                    <a:cubicBezTo>
                      <a:pt x="329" y="13"/>
                      <a:pt x="293" y="5"/>
                      <a:pt x="281" y="22"/>
                    </a:cubicBezTo>
                    <a:close/>
                    <a:moveTo>
                      <a:pt x="338" y="189"/>
                    </a:moveTo>
                    <a:cubicBezTo>
                      <a:pt x="322" y="189"/>
                      <a:pt x="320" y="190"/>
                      <a:pt x="301" y="187"/>
                    </a:cubicBezTo>
                    <a:cubicBezTo>
                      <a:pt x="303" y="207"/>
                      <a:pt x="300" y="217"/>
                      <a:pt x="304" y="237"/>
                    </a:cubicBezTo>
                    <a:cubicBezTo>
                      <a:pt x="312" y="236"/>
                      <a:pt x="324" y="242"/>
                      <a:pt x="338" y="239"/>
                    </a:cubicBezTo>
                    <a:cubicBezTo>
                      <a:pt x="340" y="225"/>
                      <a:pt x="335" y="209"/>
                      <a:pt x="338" y="189"/>
                    </a:cubicBezTo>
                    <a:close/>
                    <a:moveTo>
                      <a:pt x="327" y="41"/>
                    </a:moveTo>
                    <a:cubicBezTo>
                      <a:pt x="324" y="41"/>
                      <a:pt x="321" y="40"/>
                      <a:pt x="316" y="41"/>
                    </a:cubicBezTo>
                    <a:cubicBezTo>
                      <a:pt x="312" y="73"/>
                      <a:pt x="325" y="116"/>
                      <a:pt x="318" y="139"/>
                    </a:cubicBezTo>
                    <a:cubicBezTo>
                      <a:pt x="322" y="138"/>
                      <a:pt x="326" y="137"/>
                      <a:pt x="330" y="135"/>
                    </a:cubicBezTo>
                    <a:cubicBezTo>
                      <a:pt x="333" y="97"/>
                      <a:pt x="329" y="79"/>
                      <a:pt x="327" y="41"/>
                    </a:cubicBezTo>
                    <a:close/>
                    <a:moveTo>
                      <a:pt x="324" y="178"/>
                    </a:moveTo>
                    <a:cubicBezTo>
                      <a:pt x="334" y="172"/>
                      <a:pt x="327" y="161"/>
                      <a:pt x="323" y="150"/>
                    </a:cubicBezTo>
                    <a:cubicBezTo>
                      <a:pt x="320" y="150"/>
                      <a:pt x="317" y="150"/>
                      <a:pt x="313" y="150"/>
                    </a:cubicBezTo>
                    <a:cubicBezTo>
                      <a:pt x="312" y="160"/>
                      <a:pt x="306" y="166"/>
                      <a:pt x="303" y="173"/>
                    </a:cubicBezTo>
                    <a:cubicBezTo>
                      <a:pt x="308" y="177"/>
                      <a:pt x="317" y="176"/>
                      <a:pt x="324" y="178"/>
                    </a:cubicBezTo>
                    <a:close/>
                    <a:moveTo>
                      <a:pt x="304" y="40"/>
                    </a:moveTo>
                    <a:cubicBezTo>
                      <a:pt x="300" y="40"/>
                      <a:pt x="298" y="38"/>
                      <a:pt x="293" y="39"/>
                    </a:cubicBezTo>
                    <a:cubicBezTo>
                      <a:pt x="295" y="75"/>
                      <a:pt x="294" y="107"/>
                      <a:pt x="297" y="134"/>
                    </a:cubicBezTo>
                    <a:cubicBezTo>
                      <a:pt x="301" y="135"/>
                      <a:pt x="306" y="136"/>
                      <a:pt x="309" y="138"/>
                    </a:cubicBezTo>
                    <a:cubicBezTo>
                      <a:pt x="315" y="108"/>
                      <a:pt x="306" y="73"/>
                      <a:pt x="304" y="40"/>
                    </a:cubicBezTo>
                    <a:close/>
                    <a:moveTo>
                      <a:pt x="202" y="452"/>
                    </a:moveTo>
                    <a:cubicBezTo>
                      <a:pt x="211" y="461"/>
                      <a:pt x="213" y="469"/>
                      <a:pt x="223" y="477"/>
                    </a:cubicBezTo>
                    <a:cubicBezTo>
                      <a:pt x="227" y="491"/>
                      <a:pt x="218" y="501"/>
                      <a:pt x="214" y="518"/>
                    </a:cubicBezTo>
                    <a:cubicBezTo>
                      <a:pt x="207" y="551"/>
                      <a:pt x="204" y="574"/>
                      <a:pt x="201" y="603"/>
                    </a:cubicBezTo>
                    <a:cubicBezTo>
                      <a:pt x="219" y="550"/>
                      <a:pt x="259" y="518"/>
                      <a:pt x="305" y="493"/>
                    </a:cubicBezTo>
                    <a:cubicBezTo>
                      <a:pt x="252" y="482"/>
                      <a:pt x="218" y="452"/>
                      <a:pt x="195" y="410"/>
                    </a:cubicBezTo>
                    <a:cubicBezTo>
                      <a:pt x="194" y="424"/>
                      <a:pt x="192" y="439"/>
                      <a:pt x="189" y="451"/>
                    </a:cubicBezTo>
                    <a:cubicBezTo>
                      <a:pt x="195" y="453"/>
                      <a:pt x="198" y="450"/>
                      <a:pt x="202" y="452"/>
                    </a:cubicBezTo>
                    <a:close/>
                    <a:moveTo>
                      <a:pt x="274" y="33"/>
                    </a:moveTo>
                    <a:cubicBezTo>
                      <a:pt x="276" y="57"/>
                      <a:pt x="276" y="87"/>
                      <a:pt x="275" y="116"/>
                    </a:cubicBezTo>
                    <a:cubicBezTo>
                      <a:pt x="279" y="119"/>
                      <a:pt x="283" y="128"/>
                      <a:pt x="286" y="127"/>
                    </a:cubicBezTo>
                    <a:cubicBezTo>
                      <a:pt x="283" y="103"/>
                      <a:pt x="285" y="69"/>
                      <a:pt x="285" y="37"/>
                    </a:cubicBezTo>
                    <a:cubicBezTo>
                      <a:pt x="279" y="39"/>
                      <a:pt x="277" y="31"/>
                      <a:pt x="274" y="33"/>
                    </a:cubicBezTo>
                    <a:close/>
                    <a:moveTo>
                      <a:pt x="231" y="893"/>
                    </a:moveTo>
                    <a:cubicBezTo>
                      <a:pt x="230" y="912"/>
                      <a:pt x="226" y="931"/>
                      <a:pt x="227" y="949"/>
                    </a:cubicBezTo>
                    <a:cubicBezTo>
                      <a:pt x="234" y="934"/>
                      <a:pt x="242" y="905"/>
                      <a:pt x="231" y="893"/>
                    </a:cubicBezTo>
                    <a:close/>
                    <a:moveTo>
                      <a:pt x="194" y="886"/>
                    </a:moveTo>
                    <a:cubicBezTo>
                      <a:pt x="193" y="890"/>
                      <a:pt x="188" y="897"/>
                      <a:pt x="191" y="901"/>
                    </a:cubicBezTo>
                    <a:cubicBezTo>
                      <a:pt x="201" y="897"/>
                      <a:pt x="209" y="892"/>
                      <a:pt x="220" y="890"/>
                    </a:cubicBezTo>
                    <a:cubicBezTo>
                      <a:pt x="219" y="886"/>
                      <a:pt x="224" y="880"/>
                      <a:pt x="220" y="877"/>
                    </a:cubicBezTo>
                    <a:cubicBezTo>
                      <a:pt x="211" y="883"/>
                      <a:pt x="204" y="882"/>
                      <a:pt x="194" y="886"/>
                    </a:cubicBezTo>
                    <a:close/>
                    <a:moveTo>
                      <a:pt x="187" y="912"/>
                    </a:moveTo>
                    <a:cubicBezTo>
                      <a:pt x="188" y="920"/>
                      <a:pt x="186" y="925"/>
                      <a:pt x="185" y="931"/>
                    </a:cubicBezTo>
                    <a:cubicBezTo>
                      <a:pt x="197" y="927"/>
                      <a:pt x="204" y="918"/>
                      <a:pt x="217" y="915"/>
                    </a:cubicBezTo>
                    <a:cubicBezTo>
                      <a:pt x="217" y="911"/>
                      <a:pt x="220" y="909"/>
                      <a:pt x="219" y="904"/>
                    </a:cubicBezTo>
                    <a:cubicBezTo>
                      <a:pt x="205" y="904"/>
                      <a:pt x="198" y="910"/>
                      <a:pt x="187" y="912"/>
                    </a:cubicBezTo>
                    <a:close/>
                    <a:moveTo>
                      <a:pt x="200" y="863"/>
                    </a:moveTo>
                    <a:cubicBezTo>
                      <a:pt x="197" y="868"/>
                      <a:pt x="197" y="869"/>
                      <a:pt x="195" y="876"/>
                    </a:cubicBezTo>
                    <a:cubicBezTo>
                      <a:pt x="204" y="873"/>
                      <a:pt x="211" y="870"/>
                      <a:pt x="217" y="865"/>
                    </a:cubicBezTo>
                    <a:cubicBezTo>
                      <a:pt x="210" y="863"/>
                      <a:pt x="207" y="864"/>
                      <a:pt x="200" y="863"/>
                    </a:cubicBezTo>
                    <a:close/>
                    <a:moveTo>
                      <a:pt x="185" y="942"/>
                    </a:moveTo>
                    <a:cubicBezTo>
                      <a:pt x="189" y="944"/>
                      <a:pt x="181" y="955"/>
                      <a:pt x="187" y="958"/>
                    </a:cubicBezTo>
                    <a:cubicBezTo>
                      <a:pt x="197" y="955"/>
                      <a:pt x="201" y="941"/>
                      <a:pt x="213" y="943"/>
                    </a:cubicBezTo>
                    <a:cubicBezTo>
                      <a:pt x="213" y="937"/>
                      <a:pt x="217" y="935"/>
                      <a:pt x="216" y="927"/>
                    </a:cubicBezTo>
                    <a:cubicBezTo>
                      <a:pt x="206" y="928"/>
                      <a:pt x="194" y="936"/>
                      <a:pt x="185" y="942"/>
                    </a:cubicBezTo>
                    <a:close/>
                    <a:moveTo>
                      <a:pt x="193" y="497"/>
                    </a:moveTo>
                    <a:cubicBezTo>
                      <a:pt x="173" y="559"/>
                      <a:pt x="166" y="619"/>
                      <a:pt x="158" y="676"/>
                    </a:cubicBezTo>
                    <a:cubicBezTo>
                      <a:pt x="155" y="690"/>
                      <a:pt x="156" y="703"/>
                      <a:pt x="153" y="717"/>
                    </a:cubicBezTo>
                    <a:cubicBezTo>
                      <a:pt x="149" y="737"/>
                      <a:pt x="139" y="757"/>
                      <a:pt x="145" y="779"/>
                    </a:cubicBezTo>
                    <a:cubicBezTo>
                      <a:pt x="167" y="775"/>
                      <a:pt x="160" y="752"/>
                      <a:pt x="162" y="736"/>
                    </a:cubicBezTo>
                    <a:cubicBezTo>
                      <a:pt x="162" y="726"/>
                      <a:pt x="167" y="712"/>
                      <a:pt x="170" y="699"/>
                    </a:cubicBezTo>
                    <a:cubicBezTo>
                      <a:pt x="174" y="679"/>
                      <a:pt x="180" y="656"/>
                      <a:pt x="185" y="638"/>
                    </a:cubicBezTo>
                    <a:cubicBezTo>
                      <a:pt x="192" y="608"/>
                      <a:pt x="191" y="574"/>
                      <a:pt x="198" y="542"/>
                    </a:cubicBezTo>
                    <a:cubicBezTo>
                      <a:pt x="202" y="525"/>
                      <a:pt x="211" y="509"/>
                      <a:pt x="210" y="492"/>
                    </a:cubicBezTo>
                    <a:cubicBezTo>
                      <a:pt x="211" y="492"/>
                      <a:pt x="212" y="492"/>
                      <a:pt x="212" y="490"/>
                    </a:cubicBezTo>
                    <a:cubicBezTo>
                      <a:pt x="206" y="493"/>
                      <a:pt x="198" y="494"/>
                      <a:pt x="193" y="497"/>
                    </a:cubicBezTo>
                    <a:close/>
                    <a:moveTo>
                      <a:pt x="187" y="968"/>
                    </a:moveTo>
                    <a:cubicBezTo>
                      <a:pt x="188" y="971"/>
                      <a:pt x="190" y="972"/>
                      <a:pt x="187" y="975"/>
                    </a:cubicBezTo>
                    <a:cubicBezTo>
                      <a:pt x="199" y="978"/>
                      <a:pt x="209" y="966"/>
                      <a:pt x="208" y="957"/>
                    </a:cubicBezTo>
                    <a:cubicBezTo>
                      <a:pt x="202" y="961"/>
                      <a:pt x="195" y="965"/>
                      <a:pt x="187" y="968"/>
                    </a:cubicBezTo>
                    <a:close/>
                    <a:moveTo>
                      <a:pt x="121" y="466"/>
                    </a:moveTo>
                    <a:cubicBezTo>
                      <a:pt x="125" y="469"/>
                      <a:pt x="129" y="477"/>
                      <a:pt x="136" y="480"/>
                    </a:cubicBezTo>
                    <a:cubicBezTo>
                      <a:pt x="143" y="482"/>
                      <a:pt x="158" y="482"/>
                      <a:pt x="167" y="485"/>
                    </a:cubicBezTo>
                    <a:cubicBezTo>
                      <a:pt x="179" y="489"/>
                      <a:pt x="177" y="489"/>
                      <a:pt x="189" y="485"/>
                    </a:cubicBezTo>
                    <a:cubicBezTo>
                      <a:pt x="195" y="483"/>
                      <a:pt x="205" y="484"/>
                      <a:pt x="208" y="478"/>
                    </a:cubicBezTo>
                    <a:cubicBezTo>
                      <a:pt x="190" y="458"/>
                      <a:pt x="144" y="448"/>
                      <a:pt x="121" y="466"/>
                    </a:cubicBezTo>
                    <a:close/>
                    <a:moveTo>
                      <a:pt x="162" y="905"/>
                    </a:moveTo>
                    <a:cubicBezTo>
                      <a:pt x="162" y="909"/>
                      <a:pt x="159" y="913"/>
                      <a:pt x="159" y="920"/>
                    </a:cubicBezTo>
                    <a:cubicBezTo>
                      <a:pt x="165" y="922"/>
                      <a:pt x="167" y="918"/>
                      <a:pt x="178" y="919"/>
                    </a:cubicBezTo>
                    <a:cubicBezTo>
                      <a:pt x="177" y="914"/>
                      <a:pt x="178" y="911"/>
                      <a:pt x="179" y="908"/>
                    </a:cubicBezTo>
                    <a:cubicBezTo>
                      <a:pt x="173" y="905"/>
                      <a:pt x="168" y="905"/>
                      <a:pt x="162" y="905"/>
                    </a:cubicBezTo>
                    <a:close/>
                    <a:moveTo>
                      <a:pt x="141" y="726"/>
                    </a:moveTo>
                    <a:cubicBezTo>
                      <a:pt x="151" y="685"/>
                      <a:pt x="153" y="641"/>
                      <a:pt x="158" y="604"/>
                    </a:cubicBezTo>
                    <a:cubicBezTo>
                      <a:pt x="167" y="574"/>
                      <a:pt x="173" y="540"/>
                      <a:pt x="177" y="504"/>
                    </a:cubicBezTo>
                    <a:cubicBezTo>
                      <a:pt x="164" y="503"/>
                      <a:pt x="154" y="492"/>
                      <a:pt x="141" y="492"/>
                    </a:cubicBezTo>
                    <a:cubicBezTo>
                      <a:pt x="121" y="586"/>
                      <a:pt x="105" y="671"/>
                      <a:pt x="91" y="768"/>
                    </a:cubicBezTo>
                    <a:cubicBezTo>
                      <a:pt x="98" y="777"/>
                      <a:pt x="118" y="774"/>
                      <a:pt x="128" y="779"/>
                    </a:cubicBezTo>
                    <a:cubicBezTo>
                      <a:pt x="135" y="764"/>
                      <a:pt x="137" y="745"/>
                      <a:pt x="141" y="726"/>
                    </a:cubicBezTo>
                    <a:close/>
                    <a:moveTo>
                      <a:pt x="145" y="794"/>
                    </a:moveTo>
                    <a:cubicBezTo>
                      <a:pt x="123" y="793"/>
                      <a:pt x="81" y="781"/>
                      <a:pt x="63" y="777"/>
                    </a:cubicBezTo>
                    <a:cubicBezTo>
                      <a:pt x="53" y="849"/>
                      <a:pt x="36" y="923"/>
                      <a:pt x="26" y="991"/>
                    </a:cubicBezTo>
                    <a:cubicBezTo>
                      <a:pt x="31" y="1007"/>
                      <a:pt x="71" y="1023"/>
                      <a:pt x="99" y="1022"/>
                    </a:cubicBezTo>
                    <a:cubicBezTo>
                      <a:pt x="109" y="1022"/>
                      <a:pt x="130" y="1015"/>
                      <a:pt x="134" y="1007"/>
                    </a:cubicBezTo>
                    <a:cubicBezTo>
                      <a:pt x="140" y="998"/>
                      <a:pt x="140" y="970"/>
                      <a:pt x="143" y="951"/>
                    </a:cubicBezTo>
                    <a:cubicBezTo>
                      <a:pt x="147" y="919"/>
                      <a:pt x="157" y="879"/>
                      <a:pt x="160" y="855"/>
                    </a:cubicBezTo>
                    <a:cubicBezTo>
                      <a:pt x="163" y="832"/>
                      <a:pt x="168" y="796"/>
                      <a:pt x="170" y="787"/>
                    </a:cubicBezTo>
                    <a:cubicBezTo>
                      <a:pt x="160" y="786"/>
                      <a:pt x="152" y="789"/>
                      <a:pt x="145" y="794"/>
                    </a:cubicBezTo>
                    <a:close/>
                    <a:moveTo>
                      <a:pt x="125" y="530"/>
                    </a:moveTo>
                    <a:cubicBezTo>
                      <a:pt x="125" y="529"/>
                      <a:pt x="125" y="529"/>
                      <a:pt x="125" y="528"/>
                    </a:cubicBezTo>
                    <a:cubicBezTo>
                      <a:pt x="125" y="505"/>
                      <a:pt x="122" y="486"/>
                      <a:pt x="110" y="474"/>
                    </a:cubicBezTo>
                    <a:cubicBezTo>
                      <a:pt x="98" y="518"/>
                      <a:pt x="95" y="570"/>
                      <a:pt x="88" y="622"/>
                    </a:cubicBezTo>
                    <a:cubicBezTo>
                      <a:pt x="82" y="671"/>
                      <a:pt x="71" y="717"/>
                      <a:pt x="68" y="764"/>
                    </a:cubicBezTo>
                    <a:cubicBezTo>
                      <a:pt x="72" y="765"/>
                      <a:pt x="75" y="767"/>
                      <a:pt x="80" y="767"/>
                    </a:cubicBezTo>
                    <a:cubicBezTo>
                      <a:pt x="95" y="698"/>
                      <a:pt x="107" y="599"/>
                      <a:pt x="125" y="530"/>
                    </a:cubicBezTo>
                    <a:close/>
                    <a:moveTo>
                      <a:pt x="96" y="1034"/>
                    </a:moveTo>
                    <a:cubicBezTo>
                      <a:pt x="91" y="1063"/>
                      <a:pt x="83" y="1088"/>
                      <a:pt x="80" y="1120"/>
                    </a:cubicBezTo>
                    <a:cubicBezTo>
                      <a:pt x="89" y="1114"/>
                      <a:pt x="100" y="1114"/>
                      <a:pt x="109" y="1120"/>
                    </a:cubicBezTo>
                    <a:cubicBezTo>
                      <a:pt x="114" y="1086"/>
                      <a:pt x="122" y="1062"/>
                      <a:pt x="120" y="1031"/>
                    </a:cubicBezTo>
                    <a:cubicBezTo>
                      <a:pt x="110" y="1035"/>
                      <a:pt x="104" y="1033"/>
                      <a:pt x="96" y="1034"/>
                    </a:cubicBezTo>
                    <a:close/>
                    <a:moveTo>
                      <a:pt x="103" y="1135"/>
                    </a:moveTo>
                    <a:cubicBezTo>
                      <a:pt x="101" y="1133"/>
                      <a:pt x="101" y="1129"/>
                      <a:pt x="99" y="1128"/>
                    </a:cubicBezTo>
                    <a:cubicBezTo>
                      <a:pt x="83" y="1124"/>
                      <a:pt x="79" y="1146"/>
                      <a:pt x="68" y="1145"/>
                    </a:cubicBezTo>
                    <a:cubicBezTo>
                      <a:pt x="57" y="1145"/>
                      <a:pt x="60" y="1132"/>
                      <a:pt x="60" y="1125"/>
                    </a:cubicBezTo>
                    <a:cubicBezTo>
                      <a:pt x="56" y="1125"/>
                      <a:pt x="53" y="1123"/>
                      <a:pt x="48" y="1121"/>
                    </a:cubicBezTo>
                    <a:cubicBezTo>
                      <a:pt x="43" y="1130"/>
                      <a:pt x="42" y="1130"/>
                      <a:pt x="35" y="1139"/>
                    </a:cubicBezTo>
                    <a:cubicBezTo>
                      <a:pt x="17" y="1135"/>
                      <a:pt x="31" y="1113"/>
                      <a:pt x="15" y="1105"/>
                    </a:cubicBezTo>
                    <a:cubicBezTo>
                      <a:pt x="11" y="1136"/>
                      <a:pt x="24" y="1166"/>
                      <a:pt x="29" y="1200"/>
                    </a:cubicBezTo>
                    <a:cubicBezTo>
                      <a:pt x="37" y="1201"/>
                      <a:pt x="49" y="1199"/>
                      <a:pt x="59" y="1204"/>
                    </a:cubicBezTo>
                    <a:cubicBezTo>
                      <a:pt x="74" y="1181"/>
                      <a:pt x="91" y="1160"/>
                      <a:pt x="103" y="1135"/>
                    </a:cubicBezTo>
                    <a:close/>
                    <a:moveTo>
                      <a:pt x="71" y="1114"/>
                    </a:moveTo>
                    <a:cubicBezTo>
                      <a:pt x="75" y="1086"/>
                      <a:pt x="82" y="1062"/>
                      <a:pt x="86" y="1033"/>
                    </a:cubicBezTo>
                    <a:cubicBezTo>
                      <a:pt x="76" y="1034"/>
                      <a:pt x="68" y="1029"/>
                      <a:pt x="57" y="1027"/>
                    </a:cubicBezTo>
                    <a:cubicBezTo>
                      <a:pt x="52" y="1055"/>
                      <a:pt x="39" y="1085"/>
                      <a:pt x="42" y="1112"/>
                    </a:cubicBezTo>
                    <a:cubicBezTo>
                      <a:pt x="49" y="1112"/>
                      <a:pt x="50" y="1106"/>
                      <a:pt x="56" y="1106"/>
                    </a:cubicBezTo>
                    <a:cubicBezTo>
                      <a:pt x="63" y="1110"/>
                      <a:pt x="59" y="1110"/>
                      <a:pt x="71" y="1114"/>
                    </a:cubicBezTo>
                    <a:close/>
                    <a:moveTo>
                      <a:pt x="40" y="1242"/>
                    </a:moveTo>
                    <a:cubicBezTo>
                      <a:pt x="45" y="1233"/>
                      <a:pt x="51" y="1225"/>
                      <a:pt x="54" y="1213"/>
                    </a:cubicBezTo>
                    <a:cubicBezTo>
                      <a:pt x="46" y="1210"/>
                      <a:pt x="41" y="1212"/>
                      <a:pt x="33" y="1216"/>
                    </a:cubicBezTo>
                    <a:cubicBezTo>
                      <a:pt x="32" y="1227"/>
                      <a:pt x="38" y="1237"/>
                      <a:pt x="40" y="1242"/>
                    </a:cubicBezTo>
                    <a:close/>
                    <a:moveTo>
                      <a:pt x="31" y="1018"/>
                    </a:moveTo>
                    <a:cubicBezTo>
                      <a:pt x="28" y="1042"/>
                      <a:pt x="24" y="1066"/>
                      <a:pt x="18" y="1087"/>
                    </a:cubicBezTo>
                    <a:cubicBezTo>
                      <a:pt x="23" y="1093"/>
                      <a:pt x="27" y="1107"/>
                      <a:pt x="33" y="1107"/>
                    </a:cubicBezTo>
                    <a:cubicBezTo>
                      <a:pt x="36" y="1079"/>
                      <a:pt x="44" y="1056"/>
                      <a:pt x="46" y="1023"/>
                    </a:cubicBezTo>
                    <a:cubicBezTo>
                      <a:pt x="40" y="1023"/>
                      <a:pt x="36" y="1015"/>
                      <a:pt x="31" y="10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137"/>
              <p:cNvSpPr/>
              <p:nvPr/>
            </p:nvSpPr>
            <p:spPr bwMode="auto">
              <a:xfrm>
                <a:off x="1366838" y="2519363"/>
                <a:ext cx="4763" cy="7938"/>
              </a:xfrm>
              <a:custGeom>
                <a:avLst/>
                <a:gdLst>
                  <a:gd name="T0" fmla="*/ 6 w 6"/>
                  <a:gd name="T1" fmla="*/ 0 h 9"/>
                  <a:gd name="T2" fmla="*/ 6 w 6"/>
                  <a:gd name="T3" fmla="*/ 9 h 9"/>
                  <a:gd name="T4" fmla="*/ 6 w 6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9">
                    <a:moveTo>
                      <a:pt x="6" y="0"/>
                    </a:moveTo>
                    <a:cubicBezTo>
                      <a:pt x="6" y="3"/>
                      <a:pt x="6" y="6"/>
                      <a:pt x="6" y="9"/>
                    </a:cubicBezTo>
                    <a:cubicBezTo>
                      <a:pt x="0" y="9"/>
                      <a:pt x="0" y="0"/>
                      <a:pt x="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138"/>
              <p:cNvSpPr/>
              <p:nvPr/>
            </p:nvSpPr>
            <p:spPr bwMode="auto">
              <a:xfrm>
                <a:off x="1358901" y="2535238"/>
                <a:ext cx="7938" cy="7938"/>
              </a:xfrm>
              <a:custGeom>
                <a:avLst/>
                <a:gdLst>
                  <a:gd name="T0" fmla="*/ 8 w 10"/>
                  <a:gd name="T1" fmla="*/ 7 h 10"/>
                  <a:gd name="T2" fmla="*/ 0 w 10"/>
                  <a:gd name="T3" fmla="*/ 7 h 10"/>
                  <a:gd name="T4" fmla="*/ 5 w 10"/>
                  <a:gd name="T5" fmla="*/ 0 h 10"/>
                  <a:gd name="T6" fmla="*/ 8 w 10"/>
                  <a:gd name="T7" fmla="*/ 7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0">
                    <a:moveTo>
                      <a:pt x="8" y="7"/>
                    </a:moveTo>
                    <a:cubicBezTo>
                      <a:pt x="7" y="10"/>
                      <a:pt x="1" y="8"/>
                      <a:pt x="0" y="7"/>
                    </a:cubicBezTo>
                    <a:cubicBezTo>
                      <a:pt x="1" y="4"/>
                      <a:pt x="4" y="4"/>
                      <a:pt x="5" y="0"/>
                    </a:cubicBezTo>
                    <a:cubicBezTo>
                      <a:pt x="10" y="2"/>
                      <a:pt x="5" y="6"/>
                      <a:pt x="8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4" name="Freeform 139"/>
              <p:cNvSpPr>
                <a:spLocks noEditPoints="1"/>
              </p:cNvSpPr>
              <p:nvPr/>
            </p:nvSpPr>
            <p:spPr bwMode="auto">
              <a:xfrm>
                <a:off x="1549401" y="2320926"/>
                <a:ext cx="58738" cy="46038"/>
              </a:xfrm>
              <a:custGeom>
                <a:avLst/>
                <a:gdLst>
                  <a:gd name="T0" fmla="*/ 25 w 75"/>
                  <a:gd name="T1" fmla="*/ 0 h 60"/>
                  <a:gd name="T2" fmla="*/ 62 w 75"/>
                  <a:gd name="T3" fmla="*/ 18 h 60"/>
                  <a:gd name="T4" fmla="*/ 66 w 75"/>
                  <a:gd name="T5" fmla="*/ 16 h 60"/>
                  <a:gd name="T6" fmla="*/ 33 w 75"/>
                  <a:gd name="T7" fmla="*/ 57 h 60"/>
                  <a:gd name="T8" fmla="*/ 25 w 75"/>
                  <a:gd name="T9" fmla="*/ 0 h 60"/>
                  <a:gd name="T10" fmla="*/ 52 w 75"/>
                  <a:gd name="T11" fmla="*/ 41 h 60"/>
                  <a:gd name="T12" fmla="*/ 35 w 75"/>
                  <a:gd name="T13" fmla="*/ 12 h 60"/>
                  <a:gd name="T14" fmla="*/ 26 w 75"/>
                  <a:gd name="T15" fmla="*/ 35 h 60"/>
                  <a:gd name="T16" fmla="*/ 52 w 75"/>
                  <a:gd name="T17" fmla="*/ 41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60">
                    <a:moveTo>
                      <a:pt x="25" y="0"/>
                    </a:moveTo>
                    <a:cubicBezTo>
                      <a:pt x="43" y="4"/>
                      <a:pt x="55" y="1"/>
                      <a:pt x="62" y="18"/>
                    </a:cubicBezTo>
                    <a:cubicBezTo>
                      <a:pt x="63" y="17"/>
                      <a:pt x="64" y="16"/>
                      <a:pt x="66" y="16"/>
                    </a:cubicBezTo>
                    <a:cubicBezTo>
                      <a:pt x="75" y="38"/>
                      <a:pt x="60" y="60"/>
                      <a:pt x="33" y="57"/>
                    </a:cubicBezTo>
                    <a:cubicBezTo>
                      <a:pt x="15" y="47"/>
                      <a:pt x="0" y="13"/>
                      <a:pt x="25" y="0"/>
                    </a:cubicBezTo>
                    <a:close/>
                    <a:moveTo>
                      <a:pt x="52" y="41"/>
                    </a:moveTo>
                    <a:cubicBezTo>
                      <a:pt x="60" y="31"/>
                      <a:pt x="45" y="11"/>
                      <a:pt x="35" y="12"/>
                    </a:cubicBezTo>
                    <a:cubicBezTo>
                      <a:pt x="26" y="14"/>
                      <a:pt x="25" y="23"/>
                      <a:pt x="26" y="35"/>
                    </a:cubicBezTo>
                    <a:cubicBezTo>
                      <a:pt x="31" y="44"/>
                      <a:pt x="50" y="44"/>
                      <a:pt x="5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</p:grpSp>
      <p:sp>
        <p:nvSpPr>
          <p:cNvPr id="311" name="圆角矩形 310"/>
          <p:cNvSpPr/>
          <p:nvPr userDrawn="1"/>
        </p:nvSpPr>
        <p:spPr>
          <a:xfrm>
            <a:off x="123442" y="351130"/>
            <a:ext cx="11951210" cy="6392657"/>
          </a:xfrm>
          <a:prstGeom prst="roundRect">
            <a:avLst>
              <a:gd name="adj" fmla="val 147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12" name="组合 311"/>
          <p:cNvGrpSpPr/>
          <p:nvPr userDrawn="1"/>
        </p:nvGrpSpPr>
        <p:grpSpPr>
          <a:xfrm>
            <a:off x="11305760" y="61098"/>
            <a:ext cx="750497" cy="212073"/>
            <a:chOff x="11194442" y="138245"/>
            <a:chExt cx="781115" cy="220650"/>
          </a:xfrm>
        </p:grpSpPr>
        <p:grpSp>
          <p:nvGrpSpPr>
            <p:cNvPr id="313" name="组合 312"/>
            <p:cNvGrpSpPr/>
            <p:nvPr userDrawn="1"/>
          </p:nvGrpSpPr>
          <p:grpSpPr>
            <a:xfrm>
              <a:off x="11194442" y="138245"/>
              <a:ext cx="115312" cy="220650"/>
              <a:chOff x="1720218" y="2436790"/>
              <a:chExt cx="1328564" cy="2542220"/>
            </a:xfrm>
          </p:grpSpPr>
          <p:sp>
            <p:nvSpPr>
              <p:cNvPr id="315" name="任意多边形 314"/>
              <p:cNvSpPr/>
              <p:nvPr/>
            </p:nvSpPr>
            <p:spPr>
              <a:xfrm flipH="1">
                <a:off x="1720218" y="3135503"/>
                <a:ext cx="1328564" cy="1843507"/>
              </a:xfrm>
              <a:custGeom>
                <a:avLst/>
                <a:gdLst>
                  <a:gd name="connsiteX0" fmla="*/ 1540683 w 2201932"/>
                  <a:gd name="connsiteY0" fmla="*/ 0 h 3055372"/>
                  <a:gd name="connsiteX1" fmla="*/ 1462917 w 2201932"/>
                  <a:gd name="connsiteY1" fmla="*/ 0 h 3055372"/>
                  <a:gd name="connsiteX2" fmla="*/ 739017 w 2201932"/>
                  <a:gd name="connsiteY2" fmla="*/ 0 h 3055372"/>
                  <a:gd name="connsiteX3" fmla="*/ 661251 w 2201932"/>
                  <a:gd name="connsiteY3" fmla="*/ 0 h 3055372"/>
                  <a:gd name="connsiteX4" fmla="*/ 673672 w 2201932"/>
                  <a:gd name="connsiteY4" fmla="*/ 18403 h 3055372"/>
                  <a:gd name="connsiteX5" fmla="*/ 608505 w 2201932"/>
                  <a:gd name="connsiteY5" fmla="*/ 735857 h 3055372"/>
                  <a:gd name="connsiteX6" fmla="*/ 394099 w 2201932"/>
                  <a:gd name="connsiteY6" fmla="*/ 1099057 h 3055372"/>
                  <a:gd name="connsiteX7" fmla="*/ 323727 w 2201932"/>
                  <a:gd name="connsiteY7" fmla="*/ 1173138 h 3055372"/>
                  <a:gd name="connsiteX8" fmla="*/ 323727 w 2201932"/>
                  <a:gd name="connsiteY8" fmla="*/ 1174865 h 3055372"/>
                  <a:gd name="connsiteX9" fmla="*/ 322465 w 2201932"/>
                  <a:gd name="connsiteY9" fmla="*/ 1175906 h 3055372"/>
                  <a:gd name="connsiteX10" fmla="*/ 0 w 2201932"/>
                  <a:gd name="connsiteY10" fmla="*/ 1954406 h 3055372"/>
                  <a:gd name="connsiteX11" fmla="*/ 1100966 w 2201932"/>
                  <a:gd name="connsiteY11" fmla="*/ 3055372 h 3055372"/>
                  <a:gd name="connsiteX12" fmla="*/ 2201932 w 2201932"/>
                  <a:gd name="connsiteY12" fmla="*/ 1954406 h 3055372"/>
                  <a:gd name="connsiteX13" fmla="*/ 1879467 w 2201932"/>
                  <a:gd name="connsiteY13" fmla="*/ 1175906 h 3055372"/>
                  <a:gd name="connsiteX14" fmla="*/ 1878207 w 2201932"/>
                  <a:gd name="connsiteY14" fmla="*/ 1174866 h 3055372"/>
                  <a:gd name="connsiteX15" fmla="*/ 1878207 w 2201932"/>
                  <a:gd name="connsiteY15" fmla="*/ 1173138 h 3055372"/>
                  <a:gd name="connsiteX16" fmla="*/ 1807835 w 2201932"/>
                  <a:gd name="connsiteY16" fmla="*/ 1099057 h 3055372"/>
                  <a:gd name="connsiteX17" fmla="*/ 1593429 w 2201932"/>
                  <a:gd name="connsiteY17" fmla="*/ 735857 h 3055372"/>
                  <a:gd name="connsiteX18" fmla="*/ 1528262 w 2201932"/>
                  <a:gd name="connsiteY18" fmla="*/ 18403 h 3055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2201932" h="3055372">
                    <a:moveTo>
                      <a:pt x="1540683" y="0"/>
                    </a:moveTo>
                    <a:lnTo>
                      <a:pt x="1462917" y="0"/>
                    </a:lnTo>
                    <a:lnTo>
                      <a:pt x="739017" y="0"/>
                    </a:lnTo>
                    <a:lnTo>
                      <a:pt x="661251" y="0"/>
                    </a:lnTo>
                    <a:lnTo>
                      <a:pt x="673672" y="18403"/>
                    </a:lnTo>
                    <a:cubicBezTo>
                      <a:pt x="746360" y="171028"/>
                      <a:pt x="726480" y="449921"/>
                      <a:pt x="608505" y="735857"/>
                    </a:cubicBezTo>
                    <a:cubicBezTo>
                      <a:pt x="549517" y="878825"/>
                      <a:pt x="474382" y="1003252"/>
                      <a:pt x="394099" y="1099057"/>
                    </a:cubicBezTo>
                    <a:lnTo>
                      <a:pt x="323727" y="1173138"/>
                    </a:lnTo>
                    <a:lnTo>
                      <a:pt x="323727" y="1174865"/>
                    </a:lnTo>
                    <a:lnTo>
                      <a:pt x="322465" y="1175906"/>
                    </a:lnTo>
                    <a:cubicBezTo>
                      <a:pt x="123230" y="1375141"/>
                      <a:pt x="0" y="1650383"/>
                      <a:pt x="0" y="1954406"/>
                    </a:cubicBezTo>
                    <a:cubicBezTo>
                      <a:pt x="0" y="2562453"/>
                      <a:pt x="492919" y="3055372"/>
                      <a:pt x="1100966" y="3055372"/>
                    </a:cubicBezTo>
                    <a:cubicBezTo>
                      <a:pt x="1709013" y="3055372"/>
                      <a:pt x="2201932" y="2562453"/>
                      <a:pt x="2201932" y="1954406"/>
                    </a:cubicBezTo>
                    <a:cubicBezTo>
                      <a:pt x="2201932" y="1650383"/>
                      <a:pt x="2078702" y="1375141"/>
                      <a:pt x="1879467" y="1175906"/>
                    </a:cubicBezTo>
                    <a:lnTo>
                      <a:pt x="1878207" y="1174866"/>
                    </a:lnTo>
                    <a:lnTo>
                      <a:pt x="1878207" y="1173138"/>
                    </a:lnTo>
                    <a:lnTo>
                      <a:pt x="1807835" y="1099057"/>
                    </a:lnTo>
                    <a:cubicBezTo>
                      <a:pt x="1727552" y="1003252"/>
                      <a:pt x="1652417" y="878825"/>
                      <a:pt x="1593429" y="735857"/>
                    </a:cubicBezTo>
                    <a:cubicBezTo>
                      <a:pt x="1475454" y="449921"/>
                      <a:pt x="1455574" y="171028"/>
                      <a:pt x="1528262" y="18403"/>
                    </a:cubicBezTo>
                    <a:close/>
                  </a:path>
                </a:pathLst>
              </a:custGeom>
              <a:solidFill>
                <a:schemeClr val="bg1"/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25" tIns="45712" rIns="91425" bIns="45712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316" name="任意多边形 315"/>
              <p:cNvSpPr/>
              <p:nvPr/>
            </p:nvSpPr>
            <p:spPr>
              <a:xfrm>
                <a:off x="1998487" y="2436790"/>
                <a:ext cx="770124" cy="1303556"/>
              </a:xfrm>
              <a:custGeom>
                <a:avLst/>
                <a:gdLst>
                  <a:gd name="connsiteX0" fmla="*/ 352571 w 883454"/>
                  <a:gd name="connsiteY0" fmla="*/ 0 h 2106319"/>
                  <a:gd name="connsiteX1" fmla="*/ 530882 w 883454"/>
                  <a:gd name="connsiteY1" fmla="*/ 0 h 2106319"/>
                  <a:gd name="connsiteX2" fmla="*/ 530882 w 883454"/>
                  <a:gd name="connsiteY2" fmla="*/ 685907 h 2106319"/>
                  <a:gd name="connsiteX3" fmla="*/ 605180 w 883454"/>
                  <a:gd name="connsiteY3" fmla="*/ 685907 h 2106319"/>
                  <a:gd name="connsiteX4" fmla="*/ 764580 w 883454"/>
                  <a:gd name="connsiteY4" fmla="*/ 845307 h 2106319"/>
                  <a:gd name="connsiteX5" fmla="*/ 764580 w 883454"/>
                  <a:gd name="connsiteY5" fmla="*/ 861100 h 2106319"/>
                  <a:gd name="connsiteX6" fmla="*/ 771250 w 883454"/>
                  <a:gd name="connsiteY6" fmla="*/ 862448 h 2106319"/>
                  <a:gd name="connsiteX7" fmla="*/ 883454 w 883454"/>
                  <a:gd name="connsiteY7" fmla="*/ 1031724 h 2106319"/>
                  <a:gd name="connsiteX8" fmla="*/ 883454 w 883454"/>
                  <a:gd name="connsiteY8" fmla="*/ 1040503 h 2106319"/>
                  <a:gd name="connsiteX9" fmla="*/ 883454 w 883454"/>
                  <a:gd name="connsiteY9" fmla="*/ 1134392 h 2106319"/>
                  <a:gd name="connsiteX10" fmla="*/ 883454 w 883454"/>
                  <a:gd name="connsiteY10" fmla="*/ 2106319 h 2106319"/>
                  <a:gd name="connsiteX11" fmla="*/ 0 w 883454"/>
                  <a:gd name="connsiteY11" fmla="*/ 2106319 h 2106319"/>
                  <a:gd name="connsiteX12" fmla="*/ 0 w 883454"/>
                  <a:gd name="connsiteY12" fmla="*/ 1134392 h 2106319"/>
                  <a:gd name="connsiteX13" fmla="*/ 0 w 883454"/>
                  <a:gd name="connsiteY13" fmla="*/ 1040503 h 2106319"/>
                  <a:gd name="connsiteX14" fmla="*/ 0 w 883454"/>
                  <a:gd name="connsiteY14" fmla="*/ 1031724 h 2106319"/>
                  <a:gd name="connsiteX15" fmla="*/ 112204 w 883454"/>
                  <a:gd name="connsiteY15" fmla="*/ 862448 h 2106319"/>
                  <a:gd name="connsiteX16" fmla="*/ 118875 w 883454"/>
                  <a:gd name="connsiteY16" fmla="*/ 861100 h 2106319"/>
                  <a:gd name="connsiteX17" fmla="*/ 118875 w 883454"/>
                  <a:gd name="connsiteY17" fmla="*/ 845307 h 2106319"/>
                  <a:gd name="connsiteX18" fmla="*/ 278275 w 883454"/>
                  <a:gd name="connsiteY18" fmla="*/ 685907 h 2106319"/>
                  <a:gd name="connsiteX19" fmla="*/ 352571 w 883454"/>
                  <a:gd name="connsiteY19" fmla="*/ 685907 h 21063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883454" h="2106319">
                    <a:moveTo>
                      <a:pt x="352571" y="0"/>
                    </a:moveTo>
                    <a:lnTo>
                      <a:pt x="530882" y="0"/>
                    </a:lnTo>
                    <a:lnTo>
                      <a:pt x="530882" y="685907"/>
                    </a:lnTo>
                    <a:lnTo>
                      <a:pt x="605180" y="685907"/>
                    </a:lnTo>
                    <a:cubicBezTo>
                      <a:pt x="693214" y="685907"/>
                      <a:pt x="764580" y="757272"/>
                      <a:pt x="764580" y="845307"/>
                    </a:cubicBezTo>
                    <a:lnTo>
                      <a:pt x="764580" y="861100"/>
                    </a:lnTo>
                    <a:lnTo>
                      <a:pt x="771250" y="862448"/>
                    </a:lnTo>
                    <a:cubicBezTo>
                      <a:pt x="837189" y="890337"/>
                      <a:pt x="883454" y="955628"/>
                      <a:pt x="883454" y="1031724"/>
                    </a:cubicBezTo>
                    <a:lnTo>
                      <a:pt x="883454" y="1040503"/>
                    </a:lnTo>
                    <a:lnTo>
                      <a:pt x="883454" y="1134392"/>
                    </a:lnTo>
                    <a:lnTo>
                      <a:pt x="883454" y="2106319"/>
                    </a:lnTo>
                    <a:lnTo>
                      <a:pt x="0" y="2106319"/>
                    </a:lnTo>
                    <a:lnTo>
                      <a:pt x="0" y="1134392"/>
                    </a:lnTo>
                    <a:lnTo>
                      <a:pt x="0" y="1040503"/>
                    </a:lnTo>
                    <a:lnTo>
                      <a:pt x="0" y="1031724"/>
                    </a:lnTo>
                    <a:cubicBezTo>
                      <a:pt x="0" y="955628"/>
                      <a:pt x="46266" y="890337"/>
                      <a:pt x="112204" y="862448"/>
                    </a:cubicBezTo>
                    <a:lnTo>
                      <a:pt x="118875" y="861100"/>
                    </a:lnTo>
                    <a:lnTo>
                      <a:pt x="118875" y="845307"/>
                    </a:lnTo>
                    <a:cubicBezTo>
                      <a:pt x="118875" y="757272"/>
                      <a:pt x="190240" y="685907"/>
                      <a:pt x="278275" y="685907"/>
                    </a:cubicBezTo>
                    <a:lnTo>
                      <a:pt x="352571" y="685907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25" tIns="45712" rIns="91425" bIns="45712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14" name="任意多边形 313"/>
            <p:cNvSpPr/>
            <p:nvPr userDrawn="1"/>
          </p:nvSpPr>
          <p:spPr>
            <a:xfrm>
              <a:off x="11417978" y="163498"/>
              <a:ext cx="557579" cy="180482"/>
            </a:xfrm>
            <a:custGeom>
              <a:avLst/>
              <a:gdLst/>
              <a:ahLst/>
              <a:cxnLst/>
              <a:rect l="l" t="t" r="r" b="b"/>
              <a:pathLst>
                <a:path w="5564915" h="1801295">
                  <a:moveTo>
                    <a:pt x="410468" y="1114127"/>
                  </a:moveTo>
                  <a:cubicBezTo>
                    <a:pt x="406803" y="1117792"/>
                    <a:pt x="380538" y="1134590"/>
                    <a:pt x="331673" y="1164520"/>
                  </a:cubicBezTo>
                  <a:cubicBezTo>
                    <a:pt x="282807" y="1194449"/>
                    <a:pt x="233331" y="1221631"/>
                    <a:pt x="183244" y="1246063"/>
                  </a:cubicBezTo>
                  <a:lnTo>
                    <a:pt x="417798" y="1202085"/>
                  </a:lnTo>
                  <a:lnTo>
                    <a:pt x="417798" y="1158106"/>
                  </a:lnTo>
                  <a:lnTo>
                    <a:pt x="513085" y="1158106"/>
                  </a:lnTo>
                  <a:lnTo>
                    <a:pt x="549734" y="1114127"/>
                  </a:lnTo>
                  <a:close/>
                  <a:moveTo>
                    <a:pt x="3166467" y="1040829"/>
                  </a:moveTo>
                  <a:cubicBezTo>
                    <a:pt x="3164024" y="1049381"/>
                    <a:pt x="3142034" y="1098552"/>
                    <a:pt x="3100499" y="1188341"/>
                  </a:cubicBezTo>
                  <a:cubicBezTo>
                    <a:pt x="3058963" y="1278131"/>
                    <a:pt x="3010098" y="1363340"/>
                    <a:pt x="2953903" y="1443968"/>
                  </a:cubicBezTo>
                  <a:cubicBezTo>
                    <a:pt x="2964898" y="1451297"/>
                    <a:pt x="3005517" y="1448243"/>
                    <a:pt x="3075761" y="1434805"/>
                  </a:cubicBezTo>
                  <a:cubicBezTo>
                    <a:pt x="3146005" y="1421367"/>
                    <a:pt x="3176240" y="1360897"/>
                    <a:pt x="3166467" y="1253393"/>
                  </a:cubicBezTo>
                  <a:close/>
                  <a:moveTo>
                    <a:pt x="776957" y="798947"/>
                  </a:moveTo>
                  <a:cubicBezTo>
                    <a:pt x="776957" y="800168"/>
                    <a:pt x="747638" y="827044"/>
                    <a:pt x="689000" y="879574"/>
                  </a:cubicBezTo>
                  <a:cubicBezTo>
                    <a:pt x="685335" y="884461"/>
                    <a:pt x="678005" y="889347"/>
                    <a:pt x="667010" y="894234"/>
                  </a:cubicBezTo>
                  <a:lnTo>
                    <a:pt x="901311" y="894234"/>
                  </a:lnTo>
                  <a:lnTo>
                    <a:pt x="835595" y="798947"/>
                  </a:lnTo>
                  <a:close/>
                  <a:moveTo>
                    <a:pt x="1304702" y="608372"/>
                  </a:moveTo>
                  <a:cubicBezTo>
                    <a:pt x="1304702" y="614480"/>
                    <a:pt x="1309283" y="647159"/>
                    <a:pt x="1318445" y="706408"/>
                  </a:cubicBezTo>
                  <a:cubicBezTo>
                    <a:pt x="1327607" y="765657"/>
                    <a:pt x="1340129" y="816049"/>
                    <a:pt x="1356010" y="857585"/>
                  </a:cubicBezTo>
                  <a:cubicBezTo>
                    <a:pt x="1356010" y="861250"/>
                    <a:pt x="1359675" y="849034"/>
                    <a:pt x="1367005" y="820936"/>
                  </a:cubicBezTo>
                  <a:cubicBezTo>
                    <a:pt x="1374335" y="792838"/>
                    <a:pt x="1385329" y="734200"/>
                    <a:pt x="1399989" y="645021"/>
                  </a:cubicBezTo>
                  <a:cubicBezTo>
                    <a:pt x="1398767" y="640135"/>
                    <a:pt x="1401211" y="627918"/>
                    <a:pt x="1407319" y="608372"/>
                  </a:cubicBezTo>
                  <a:close/>
                  <a:moveTo>
                    <a:pt x="5050222" y="527745"/>
                  </a:moveTo>
                  <a:lnTo>
                    <a:pt x="5050222" y="769627"/>
                  </a:lnTo>
                  <a:cubicBezTo>
                    <a:pt x="5056329" y="770849"/>
                    <a:pt x="5080151" y="765352"/>
                    <a:pt x="5121686" y="753135"/>
                  </a:cubicBezTo>
                  <a:cubicBezTo>
                    <a:pt x="5163222" y="740919"/>
                    <a:pt x="5185822" y="721984"/>
                    <a:pt x="5189487" y="696330"/>
                  </a:cubicBezTo>
                  <a:cubicBezTo>
                    <a:pt x="5191930" y="696330"/>
                    <a:pt x="5186738" y="682281"/>
                    <a:pt x="5173912" y="654183"/>
                  </a:cubicBezTo>
                  <a:cubicBezTo>
                    <a:pt x="5161084" y="626086"/>
                    <a:pt x="5119854" y="583940"/>
                    <a:pt x="5050222" y="527745"/>
                  </a:cubicBezTo>
                  <a:close/>
                  <a:moveTo>
                    <a:pt x="601042" y="447117"/>
                  </a:moveTo>
                  <a:lnTo>
                    <a:pt x="601042" y="505755"/>
                  </a:lnTo>
                  <a:lnTo>
                    <a:pt x="637691" y="505755"/>
                  </a:lnTo>
                  <a:lnTo>
                    <a:pt x="681670" y="447117"/>
                  </a:lnTo>
                  <a:close/>
                  <a:moveTo>
                    <a:pt x="5050222" y="278532"/>
                  </a:moveTo>
                  <a:lnTo>
                    <a:pt x="5050222" y="432457"/>
                  </a:lnTo>
                  <a:lnTo>
                    <a:pt x="5182158" y="278532"/>
                  </a:lnTo>
                  <a:close/>
                  <a:moveTo>
                    <a:pt x="4133999" y="21989"/>
                  </a:moveTo>
                  <a:lnTo>
                    <a:pt x="4493158" y="21989"/>
                  </a:lnTo>
                  <a:lnTo>
                    <a:pt x="4493158" y="102617"/>
                  </a:lnTo>
                  <a:lnTo>
                    <a:pt x="4683733" y="102617"/>
                  </a:lnTo>
                  <a:lnTo>
                    <a:pt x="4683733" y="322511"/>
                  </a:lnTo>
                  <a:lnTo>
                    <a:pt x="4478499" y="322511"/>
                  </a:lnTo>
                  <a:cubicBezTo>
                    <a:pt x="4479720" y="326175"/>
                    <a:pt x="4477277" y="340835"/>
                    <a:pt x="4471169" y="366489"/>
                  </a:cubicBezTo>
                  <a:lnTo>
                    <a:pt x="4661743" y="366489"/>
                  </a:lnTo>
                  <a:lnTo>
                    <a:pt x="4661743" y="593713"/>
                  </a:lnTo>
                  <a:lnTo>
                    <a:pt x="4463839" y="593713"/>
                  </a:lnTo>
                  <a:cubicBezTo>
                    <a:pt x="4461396" y="592491"/>
                    <a:pt x="4458952" y="602264"/>
                    <a:pt x="4456509" y="623032"/>
                  </a:cubicBezTo>
                  <a:cubicBezTo>
                    <a:pt x="4454066" y="627918"/>
                    <a:pt x="4451623" y="632805"/>
                    <a:pt x="4449179" y="637691"/>
                  </a:cubicBezTo>
                  <a:lnTo>
                    <a:pt x="4683733" y="637691"/>
                  </a:lnTo>
                  <a:lnTo>
                    <a:pt x="4683733" y="872244"/>
                  </a:lnTo>
                  <a:lnTo>
                    <a:pt x="4412531" y="872244"/>
                  </a:lnTo>
                  <a:cubicBezTo>
                    <a:pt x="4411309" y="875909"/>
                    <a:pt x="4396955" y="899731"/>
                    <a:pt x="4369468" y="943710"/>
                  </a:cubicBezTo>
                  <a:cubicBezTo>
                    <a:pt x="4341981" y="987689"/>
                    <a:pt x="4302584" y="1034721"/>
                    <a:pt x="4251275" y="1084808"/>
                  </a:cubicBezTo>
                  <a:lnTo>
                    <a:pt x="4507818" y="1084808"/>
                  </a:lnTo>
                  <a:lnTo>
                    <a:pt x="4507818" y="930883"/>
                  </a:lnTo>
                  <a:lnTo>
                    <a:pt x="4727711" y="930883"/>
                  </a:lnTo>
                  <a:lnTo>
                    <a:pt x="4727711" y="36649"/>
                  </a:lnTo>
                  <a:lnTo>
                    <a:pt x="5519328" y="36649"/>
                  </a:lnTo>
                  <a:lnTo>
                    <a:pt x="5519328" y="307851"/>
                  </a:lnTo>
                  <a:lnTo>
                    <a:pt x="5402051" y="454447"/>
                  </a:lnTo>
                  <a:cubicBezTo>
                    <a:pt x="5409381" y="458112"/>
                    <a:pt x="5437784" y="489263"/>
                    <a:pt x="5487260" y="547901"/>
                  </a:cubicBezTo>
                  <a:cubicBezTo>
                    <a:pt x="5536736" y="606540"/>
                    <a:pt x="5562084" y="675562"/>
                    <a:pt x="5563306" y="754968"/>
                  </a:cubicBezTo>
                  <a:cubicBezTo>
                    <a:pt x="5570636" y="764741"/>
                    <a:pt x="5552922" y="807193"/>
                    <a:pt x="5510166" y="882323"/>
                  </a:cubicBezTo>
                  <a:cubicBezTo>
                    <a:pt x="5467408" y="957453"/>
                    <a:pt x="5353186" y="1010289"/>
                    <a:pt x="5167498" y="1040829"/>
                  </a:cubicBezTo>
                  <a:lnTo>
                    <a:pt x="5050222" y="798947"/>
                  </a:lnTo>
                  <a:lnTo>
                    <a:pt x="5050222" y="1048159"/>
                  </a:lnTo>
                  <a:lnTo>
                    <a:pt x="4844988" y="1048159"/>
                  </a:lnTo>
                  <a:lnTo>
                    <a:pt x="4844988" y="1084808"/>
                  </a:lnTo>
                  <a:lnTo>
                    <a:pt x="5409381" y="1084808"/>
                  </a:lnTo>
                  <a:lnTo>
                    <a:pt x="5409381" y="1531925"/>
                  </a:lnTo>
                  <a:cubicBezTo>
                    <a:pt x="5410603" y="1534368"/>
                    <a:pt x="5410297" y="1546585"/>
                    <a:pt x="5408464" y="1568574"/>
                  </a:cubicBezTo>
                  <a:cubicBezTo>
                    <a:pt x="5406632" y="1590563"/>
                    <a:pt x="5394111" y="1616218"/>
                    <a:pt x="5370900" y="1645537"/>
                  </a:cubicBezTo>
                  <a:cubicBezTo>
                    <a:pt x="5347688" y="1674856"/>
                    <a:pt x="5305542" y="1699899"/>
                    <a:pt x="5244460" y="1720667"/>
                  </a:cubicBezTo>
                  <a:cubicBezTo>
                    <a:pt x="5183380" y="1741435"/>
                    <a:pt x="5094200" y="1751208"/>
                    <a:pt x="4976924" y="1749986"/>
                  </a:cubicBezTo>
                  <a:lnTo>
                    <a:pt x="4881637" y="1465957"/>
                  </a:lnTo>
                  <a:cubicBezTo>
                    <a:pt x="4890188" y="1468400"/>
                    <a:pt x="4923172" y="1468095"/>
                    <a:pt x="4980589" y="1465041"/>
                  </a:cubicBezTo>
                  <a:cubicBezTo>
                    <a:pt x="5038005" y="1461987"/>
                    <a:pt x="5066103" y="1442746"/>
                    <a:pt x="5064881" y="1407319"/>
                  </a:cubicBezTo>
                  <a:lnTo>
                    <a:pt x="4844988" y="1407319"/>
                  </a:lnTo>
                  <a:lnTo>
                    <a:pt x="4844988" y="1786635"/>
                  </a:lnTo>
                  <a:lnTo>
                    <a:pt x="4507818" y="1786635"/>
                  </a:lnTo>
                  <a:lnTo>
                    <a:pt x="4507818" y="1407319"/>
                  </a:lnTo>
                  <a:lnTo>
                    <a:pt x="4302584" y="1407319"/>
                  </a:lnTo>
                  <a:lnTo>
                    <a:pt x="4302584" y="1727997"/>
                  </a:lnTo>
                  <a:lnTo>
                    <a:pt x="3972743" y="1727997"/>
                  </a:lnTo>
                  <a:lnTo>
                    <a:pt x="3972743" y="1165436"/>
                  </a:lnTo>
                  <a:lnTo>
                    <a:pt x="3848137" y="989521"/>
                  </a:lnTo>
                  <a:cubicBezTo>
                    <a:pt x="3860353" y="990743"/>
                    <a:pt x="3909218" y="951650"/>
                    <a:pt x="3994733" y="872244"/>
                  </a:cubicBezTo>
                  <a:lnTo>
                    <a:pt x="3840807" y="872244"/>
                  </a:lnTo>
                  <a:lnTo>
                    <a:pt x="3840807" y="637691"/>
                  </a:lnTo>
                  <a:lnTo>
                    <a:pt x="4090020" y="637691"/>
                  </a:lnTo>
                  <a:lnTo>
                    <a:pt x="4090020" y="635859"/>
                  </a:lnTo>
                  <a:cubicBezTo>
                    <a:pt x="4090020" y="633416"/>
                    <a:pt x="4090020" y="629140"/>
                    <a:pt x="4090020" y="623032"/>
                  </a:cubicBezTo>
                  <a:cubicBezTo>
                    <a:pt x="4092463" y="620589"/>
                    <a:pt x="4094907" y="610815"/>
                    <a:pt x="4097350" y="593713"/>
                  </a:cubicBezTo>
                  <a:lnTo>
                    <a:pt x="3877456" y="593713"/>
                  </a:lnTo>
                  <a:lnTo>
                    <a:pt x="3877456" y="366489"/>
                  </a:lnTo>
                  <a:lnTo>
                    <a:pt x="4126669" y="366489"/>
                  </a:lnTo>
                  <a:cubicBezTo>
                    <a:pt x="4126669" y="362824"/>
                    <a:pt x="4126669" y="348165"/>
                    <a:pt x="4126669" y="322511"/>
                  </a:cubicBezTo>
                  <a:lnTo>
                    <a:pt x="3833477" y="322511"/>
                  </a:lnTo>
                  <a:lnTo>
                    <a:pt x="3833477" y="102617"/>
                  </a:lnTo>
                  <a:lnTo>
                    <a:pt x="4133999" y="102617"/>
                  </a:lnTo>
                  <a:close/>
                  <a:moveTo>
                    <a:pt x="300521" y="7330"/>
                  </a:moveTo>
                  <a:lnTo>
                    <a:pt x="623032" y="7330"/>
                  </a:lnTo>
                  <a:lnTo>
                    <a:pt x="623032" y="161255"/>
                  </a:lnTo>
                  <a:lnTo>
                    <a:pt x="820936" y="161255"/>
                  </a:lnTo>
                  <a:lnTo>
                    <a:pt x="842925" y="117277"/>
                  </a:lnTo>
                  <a:lnTo>
                    <a:pt x="1092138" y="212564"/>
                  </a:lnTo>
                  <a:cubicBezTo>
                    <a:pt x="1090916" y="216229"/>
                    <a:pt x="1077784" y="247991"/>
                    <a:pt x="1052740" y="307851"/>
                  </a:cubicBezTo>
                  <a:cubicBezTo>
                    <a:pt x="1027697" y="367711"/>
                    <a:pt x="996851" y="433679"/>
                    <a:pt x="960202" y="505755"/>
                  </a:cubicBezTo>
                  <a:lnTo>
                    <a:pt x="996851" y="505755"/>
                  </a:lnTo>
                  <a:cubicBezTo>
                    <a:pt x="1000515" y="502090"/>
                    <a:pt x="1024337" y="452309"/>
                    <a:pt x="1068316" y="356411"/>
                  </a:cubicBezTo>
                  <a:cubicBezTo>
                    <a:pt x="1112295" y="260513"/>
                    <a:pt x="1149555" y="144153"/>
                    <a:pt x="1180095" y="7330"/>
                  </a:cubicBezTo>
                  <a:lnTo>
                    <a:pt x="1502606" y="43979"/>
                  </a:lnTo>
                  <a:cubicBezTo>
                    <a:pt x="1501384" y="46422"/>
                    <a:pt x="1494971" y="69022"/>
                    <a:pt x="1483365" y="111779"/>
                  </a:cubicBezTo>
                  <a:cubicBezTo>
                    <a:pt x="1471760" y="154536"/>
                    <a:pt x="1458627" y="202791"/>
                    <a:pt x="1443967" y="256542"/>
                  </a:cubicBezTo>
                  <a:lnTo>
                    <a:pt x="1825116" y="256542"/>
                  </a:lnTo>
                  <a:lnTo>
                    <a:pt x="1825116" y="608372"/>
                  </a:lnTo>
                  <a:lnTo>
                    <a:pt x="1744489" y="608372"/>
                  </a:lnTo>
                  <a:cubicBezTo>
                    <a:pt x="1744489" y="616924"/>
                    <a:pt x="1733189" y="687778"/>
                    <a:pt x="1710588" y="820936"/>
                  </a:cubicBezTo>
                  <a:cubicBezTo>
                    <a:pt x="1687988" y="954094"/>
                    <a:pt x="1647980" y="1098246"/>
                    <a:pt x="1590563" y="1253393"/>
                  </a:cubicBezTo>
                  <a:cubicBezTo>
                    <a:pt x="1591785" y="1259501"/>
                    <a:pt x="1618050" y="1286072"/>
                    <a:pt x="1669359" y="1333105"/>
                  </a:cubicBezTo>
                  <a:cubicBezTo>
                    <a:pt x="1720667" y="1380137"/>
                    <a:pt x="1782359" y="1417092"/>
                    <a:pt x="1854436" y="1443968"/>
                  </a:cubicBezTo>
                  <a:lnTo>
                    <a:pt x="1641872" y="1786635"/>
                  </a:lnTo>
                  <a:cubicBezTo>
                    <a:pt x="1646758" y="1797630"/>
                    <a:pt x="1556358" y="1722499"/>
                    <a:pt x="1370670" y="1561244"/>
                  </a:cubicBezTo>
                  <a:cubicBezTo>
                    <a:pt x="1365783" y="1564909"/>
                    <a:pt x="1328524" y="1593617"/>
                    <a:pt x="1258891" y="1647369"/>
                  </a:cubicBezTo>
                  <a:cubicBezTo>
                    <a:pt x="1189258" y="1701121"/>
                    <a:pt x="1114127" y="1752429"/>
                    <a:pt x="1033500" y="1801295"/>
                  </a:cubicBezTo>
                  <a:lnTo>
                    <a:pt x="813606" y="1531925"/>
                  </a:lnTo>
                  <a:cubicBezTo>
                    <a:pt x="819714" y="1531925"/>
                    <a:pt x="861250" y="1508103"/>
                    <a:pt x="938212" y="1460460"/>
                  </a:cubicBezTo>
                  <a:cubicBezTo>
                    <a:pt x="1015175" y="1412816"/>
                    <a:pt x="1088473" y="1346237"/>
                    <a:pt x="1158106" y="1260723"/>
                  </a:cubicBezTo>
                  <a:cubicBezTo>
                    <a:pt x="1153219" y="1266831"/>
                    <a:pt x="1111684" y="1159328"/>
                    <a:pt x="1033500" y="938212"/>
                  </a:cubicBezTo>
                  <a:lnTo>
                    <a:pt x="982191" y="1011510"/>
                  </a:lnTo>
                  <a:lnTo>
                    <a:pt x="901563" y="894600"/>
                  </a:lnTo>
                  <a:lnTo>
                    <a:pt x="901563" y="1055489"/>
                  </a:lnTo>
                  <a:lnTo>
                    <a:pt x="820936" y="1165436"/>
                  </a:lnTo>
                  <a:lnTo>
                    <a:pt x="1011510" y="1128787"/>
                  </a:lnTo>
                  <a:lnTo>
                    <a:pt x="1011510" y="1378000"/>
                  </a:lnTo>
                  <a:lnTo>
                    <a:pt x="740308" y="1421978"/>
                  </a:lnTo>
                  <a:lnTo>
                    <a:pt x="740308" y="1610720"/>
                  </a:lnTo>
                  <a:cubicBezTo>
                    <a:pt x="741530" y="1614385"/>
                    <a:pt x="737559" y="1633626"/>
                    <a:pt x="728397" y="1668442"/>
                  </a:cubicBezTo>
                  <a:cubicBezTo>
                    <a:pt x="719235" y="1703259"/>
                    <a:pt x="693886" y="1730440"/>
                    <a:pt x="652351" y="1749986"/>
                  </a:cubicBezTo>
                  <a:cubicBezTo>
                    <a:pt x="654794" y="1751208"/>
                    <a:pt x="628834" y="1757011"/>
                    <a:pt x="574472" y="1767394"/>
                  </a:cubicBezTo>
                  <a:cubicBezTo>
                    <a:pt x="520109" y="1777778"/>
                    <a:pt x="421462" y="1784192"/>
                    <a:pt x="278532" y="1786635"/>
                  </a:cubicBezTo>
                  <a:lnTo>
                    <a:pt x="190574" y="1546585"/>
                  </a:lnTo>
                  <a:cubicBezTo>
                    <a:pt x="196683" y="1547806"/>
                    <a:pt x="224780" y="1549028"/>
                    <a:pt x="274867" y="1550250"/>
                  </a:cubicBezTo>
                  <a:cubicBezTo>
                    <a:pt x="324954" y="1551471"/>
                    <a:pt x="360381" y="1550250"/>
                    <a:pt x="381149" y="1546585"/>
                  </a:cubicBezTo>
                  <a:cubicBezTo>
                    <a:pt x="393365" y="1551471"/>
                    <a:pt x="405581" y="1534368"/>
                    <a:pt x="417798" y="1495276"/>
                  </a:cubicBezTo>
                  <a:lnTo>
                    <a:pt x="417798" y="1465957"/>
                  </a:lnTo>
                  <a:lnTo>
                    <a:pt x="73298" y="1517266"/>
                  </a:lnTo>
                  <a:lnTo>
                    <a:pt x="43978" y="1268053"/>
                  </a:lnTo>
                  <a:lnTo>
                    <a:pt x="131936" y="1253393"/>
                  </a:lnTo>
                  <a:lnTo>
                    <a:pt x="0" y="974861"/>
                  </a:lnTo>
                  <a:cubicBezTo>
                    <a:pt x="4886" y="973640"/>
                    <a:pt x="41230" y="955621"/>
                    <a:pt x="109031" y="920804"/>
                  </a:cubicBezTo>
                  <a:cubicBezTo>
                    <a:pt x="176831" y="885988"/>
                    <a:pt x="243105" y="845369"/>
                    <a:pt x="307851" y="798947"/>
                  </a:cubicBezTo>
                  <a:lnTo>
                    <a:pt x="58638" y="798947"/>
                  </a:lnTo>
                  <a:lnTo>
                    <a:pt x="58638" y="505755"/>
                  </a:lnTo>
                  <a:lnTo>
                    <a:pt x="300521" y="505755"/>
                  </a:lnTo>
                  <a:lnTo>
                    <a:pt x="300521" y="454447"/>
                  </a:lnTo>
                  <a:lnTo>
                    <a:pt x="95287" y="454447"/>
                  </a:lnTo>
                  <a:lnTo>
                    <a:pt x="95287" y="153925"/>
                  </a:lnTo>
                  <a:lnTo>
                    <a:pt x="300521" y="153925"/>
                  </a:lnTo>
                  <a:close/>
                  <a:moveTo>
                    <a:pt x="2191606" y="0"/>
                  </a:moveTo>
                  <a:lnTo>
                    <a:pt x="2536105" y="0"/>
                  </a:lnTo>
                  <a:lnTo>
                    <a:pt x="2536105" y="271202"/>
                  </a:lnTo>
                  <a:lnTo>
                    <a:pt x="2734010" y="271202"/>
                  </a:lnTo>
                  <a:lnTo>
                    <a:pt x="2734010" y="630362"/>
                  </a:lnTo>
                  <a:lnTo>
                    <a:pt x="2558095" y="630362"/>
                  </a:lnTo>
                  <a:cubicBezTo>
                    <a:pt x="2555651" y="630362"/>
                    <a:pt x="2567868" y="645021"/>
                    <a:pt x="2594744" y="674340"/>
                  </a:cubicBezTo>
                  <a:cubicBezTo>
                    <a:pt x="2600852" y="680448"/>
                    <a:pt x="2631393" y="707935"/>
                    <a:pt x="2686366" y="756800"/>
                  </a:cubicBezTo>
                  <a:cubicBezTo>
                    <a:pt x="2741339" y="805666"/>
                    <a:pt x="2781653" y="841704"/>
                    <a:pt x="2807307" y="864915"/>
                  </a:cubicBezTo>
                  <a:lnTo>
                    <a:pt x="2638722" y="1187425"/>
                  </a:lnTo>
                  <a:cubicBezTo>
                    <a:pt x="2642387" y="1188647"/>
                    <a:pt x="2620398" y="1171544"/>
                    <a:pt x="2572754" y="1136117"/>
                  </a:cubicBezTo>
                  <a:cubicBezTo>
                    <a:pt x="2567868" y="1132452"/>
                    <a:pt x="2555651" y="1117792"/>
                    <a:pt x="2536105" y="1092138"/>
                  </a:cubicBezTo>
                  <a:lnTo>
                    <a:pt x="2536105" y="1341351"/>
                  </a:lnTo>
                  <a:cubicBezTo>
                    <a:pt x="2547100" y="1338907"/>
                    <a:pt x="2606655" y="1273856"/>
                    <a:pt x="2714769" y="1146195"/>
                  </a:cubicBezTo>
                  <a:cubicBezTo>
                    <a:pt x="2822883" y="1018535"/>
                    <a:pt x="2912368" y="846590"/>
                    <a:pt x="2983222" y="630362"/>
                  </a:cubicBezTo>
                  <a:lnTo>
                    <a:pt x="2770659" y="630362"/>
                  </a:lnTo>
                  <a:lnTo>
                    <a:pt x="2770659" y="278532"/>
                  </a:lnTo>
                  <a:lnTo>
                    <a:pt x="3166467" y="278532"/>
                  </a:lnTo>
                  <a:lnTo>
                    <a:pt x="3166467" y="0"/>
                  </a:lnTo>
                  <a:lnTo>
                    <a:pt x="3503637" y="0"/>
                  </a:lnTo>
                  <a:lnTo>
                    <a:pt x="3503637" y="271202"/>
                  </a:lnTo>
                  <a:lnTo>
                    <a:pt x="3686882" y="271202"/>
                  </a:lnTo>
                  <a:lnTo>
                    <a:pt x="3686882" y="630362"/>
                  </a:lnTo>
                  <a:lnTo>
                    <a:pt x="3503637" y="630362"/>
                  </a:lnTo>
                  <a:lnTo>
                    <a:pt x="3503637" y="1414649"/>
                  </a:lnTo>
                  <a:cubicBezTo>
                    <a:pt x="3504859" y="1426865"/>
                    <a:pt x="3502415" y="1476952"/>
                    <a:pt x="3496307" y="1564909"/>
                  </a:cubicBezTo>
                  <a:cubicBezTo>
                    <a:pt x="3490199" y="1652867"/>
                    <a:pt x="3468210" y="1712116"/>
                    <a:pt x="3430339" y="1742656"/>
                  </a:cubicBezTo>
                  <a:cubicBezTo>
                    <a:pt x="3436447" y="1745100"/>
                    <a:pt x="3413847" y="1754262"/>
                    <a:pt x="3362539" y="1770143"/>
                  </a:cubicBezTo>
                  <a:cubicBezTo>
                    <a:pt x="3311230" y="1786024"/>
                    <a:pt x="3192121" y="1793965"/>
                    <a:pt x="3005212" y="1793965"/>
                  </a:cubicBezTo>
                  <a:lnTo>
                    <a:pt x="2887935" y="1517266"/>
                  </a:lnTo>
                  <a:cubicBezTo>
                    <a:pt x="2884270" y="1522152"/>
                    <a:pt x="2864113" y="1543836"/>
                    <a:pt x="2827464" y="1582317"/>
                  </a:cubicBezTo>
                  <a:cubicBezTo>
                    <a:pt x="2790815" y="1620799"/>
                    <a:pt x="2759664" y="1649812"/>
                    <a:pt x="2734010" y="1669359"/>
                  </a:cubicBezTo>
                  <a:lnTo>
                    <a:pt x="2536105" y="1429308"/>
                  </a:lnTo>
                  <a:lnTo>
                    <a:pt x="2536105" y="1801295"/>
                  </a:lnTo>
                  <a:lnTo>
                    <a:pt x="2191606" y="1801295"/>
                  </a:lnTo>
                  <a:lnTo>
                    <a:pt x="2191606" y="1238734"/>
                  </a:lnTo>
                  <a:cubicBezTo>
                    <a:pt x="2189162" y="1244842"/>
                    <a:pt x="2172365" y="1271718"/>
                    <a:pt x="2141213" y="1319361"/>
                  </a:cubicBezTo>
                  <a:cubicBezTo>
                    <a:pt x="2110062" y="1367005"/>
                    <a:pt x="2075551" y="1406097"/>
                    <a:pt x="2037680" y="1436638"/>
                  </a:cubicBezTo>
                  <a:lnTo>
                    <a:pt x="1898414" y="1062819"/>
                  </a:lnTo>
                  <a:cubicBezTo>
                    <a:pt x="1903301" y="1059154"/>
                    <a:pt x="1936590" y="1015786"/>
                    <a:pt x="1998283" y="932715"/>
                  </a:cubicBezTo>
                  <a:cubicBezTo>
                    <a:pt x="2059975" y="849644"/>
                    <a:pt x="2119529" y="748860"/>
                    <a:pt x="2176946" y="630362"/>
                  </a:cubicBezTo>
                  <a:lnTo>
                    <a:pt x="1942393" y="630362"/>
                  </a:lnTo>
                  <a:lnTo>
                    <a:pt x="1942393" y="271202"/>
                  </a:lnTo>
                  <a:lnTo>
                    <a:pt x="2191606" y="271202"/>
                  </a:lnTo>
                  <a:close/>
                </a:path>
              </a:pathLst>
            </a:custGeom>
            <a:solidFill>
              <a:schemeClr val="bg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25" tIns="45712" rIns="91425" bIns="45712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pic>
        <p:nvPicPr>
          <p:cNvPr id="317" name="图片 316"/>
          <p:cNvPicPr/>
          <p:nvPr userDrawn="1"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8883" y="50809"/>
            <a:ext cx="1777722" cy="251507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课堂练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444526" y="14822"/>
            <a:ext cx="1000760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600" b="1" dirty="0">
                <a:solidFill>
                  <a:schemeClr val="bg1"/>
                </a:solidFill>
              </a:rPr>
              <a:t>课堂练习</a:t>
            </a:r>
            <a:endParaRPr lang="zh-CN" altLang="en-US" sz="1600" b="1" dirty="0">
              <a:solidFill>
                <a:schemeClr val="bg1"/>
              </a:solidFill>
            </a:endParaRPr>
          </a:p>
        </p:txBody>
      </p:sp>
      <p:grpSp>
        <p:nvGrpSpPr>
          <p:cNvPr id="4" name="组合 3"/>
          <p:cNvGrpSpPr/>
          <p:nvPr userDrawn="1"/>
        </p:nvGrpSpPr>
        <p:grpSpPr>
          <a:xfrm>
            <a:off x="-98516" y="134105"/>
            <a:ext cx="12272819" cy="7124679"/>
            <a:chOff x="-98531" y="134080"/>
            <a:chExt cx="12274737" cy="7123360"/>
          </a:xfrm>
          <a:solidFill>
            <a:srgbClr val="82A337"/>
          </a:solidFill>
        </p:grpSpPr>
        <p:grpSp>
          <p:nvGrpSpPr>
            <p:cNvPr id="5" name="组合 4"/>
            <p:cNvGrpSpPr/>
            <p:nvPr userDrawn="1"/>
          </p:nvGrpSpPr>
          <p:grpSpPr>
            <a:xfrm>
              <a:off x="123461" y="1846161"/>
              <a:ext cx="1615112" cy="2373186"/>
              <a:chOff x="5356225" y="2438400"/>
              <a:chExt cx="1295400" cy="1903413"/>
            </a:xfrm>
            <a:grpFill/>
          </p:grpSpPr>
          <p:sp>
            <p:nvSpPr>
              <p:cNvPr id="307" name="Freeform 17"/>
              <p:cNvSpPr/>
              <p:nvPr/>
            </p:nvSpPr>
            <p:spPr bwMode="auto">
              <a:xfrm>
                <a:off x="5502275" y="2482850"/>
                <a:ext cx="36513" cy="26988"/>
              </a:xfrm>
              <a:custGeom>
                <a:avLst/>
                <a:gdLst>
                  <a:gd name="T0" fmla="*/ 56 w 56"/>
                  <a:gd name="T1" fmla="*/ 4 h 41"/>
                  <a:gd name="T2" fmla="*/ 0 w 56"/>
                  <a:gd name="T3" fmla="*/ 41 h 41"/>
                  <a:gd name="T4" fmla="*/ 56 w 56"/>
                  <a:gd name="T5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41">
                    <a:moveTo>
                      <a:pt x="56" y="4"/>
                    </a:moveTo>
                    <a:cubicBezTo>
                      <a:pt x="39" y="16"/>
                      <a:pt x="15" y="33"/>
                      <a:pt x="0" y="41"/>
                    </a:cubicBezTo>
                    <a:cubicBezTo>
                      <a:pt x="8" y="19"/>
                      <a:pt x="29" y="0"/>
                      <a:pt x="5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8" name="Freeform 18"/>
              <p:cNvSpPr>
                <a:spLocks noEditPoints="1"/>
              </p:cNvSpPr>
              <p:nvPr/>
            </p:nvSpPr>
            <p:spPr bwMode="auto">
              <a:xfrm>
                <a:off x="5356225" y="2438400"/>
                <a:ext cx="1295400" cy="1903413"/>
              </a:xfrm>
              <a:custGeom>
                <a:avLst/>
                <a:gdLst>
                  <a:gd name="T0" fmla="*/ 1512 w 2006"/>
                  <a:gd name="T1" fmla="*/ 1347 h 2944"/>
                  <a:gd name="T2" fmla="*/ 1016 w 2006"/>
                  <a:gd name="T3" fmla="*/ 1087 h 2944"/>
                  <a:gd name="T4" fmla="*/ 1615 w 2006"/>
                  <a:gd name="T5" fmla="*/ 2506 h 2944"/>
                  <a:gd name="T6" fmla="*/ 1411 w 2006"/>
                  <a:gd name="T7" fmla="*/ 2678 h 2944"/>
                  <a:gd name="T8" fmla="*/ 738 w 2006"/>
                  <a:gd name="T9" fmla="*/ 2315 h 2944"/>
                  <a:gd name="T10" fmla="*/ 258 w 2006"/>
                  <a:gd name="T11" fmla="*/ 2559 h 2944"/>
                  <a:gd name="T12" fmla="*/ 79 w 2006"/>
                  <a:gd name="T13" fmla="*/ 2650 h 2944"/>
                  <a:gd name="T14" fmla="*/ 284 w 2006"/>
                  <a:gd name="T15" fmla="*/ 2063 h 2944"/>
                  <a:gd name="T16" fmla="*/ 744 w 2006"/>
                  <a:gd name="T17" fmla="*/ 1153 h 2944"/>
                  <a:gd name="T18" fmla="*/ 792 w 2006"/>
                  <a:gd name="T19" fmla="*/ 720 h 2944"/>
                  <a:gd name="T20" fmla="*/ 946 w 2006"/>
                  <a:gd name="T21" fmla="*/ 520 h 2944"/>
                  <a:gd name="T22" fmla="*/ 1258 w 2006"/>
                  <a:gd name="T23" fmla="*/ 857 h 2944"/>
                  <a:gd name="T24" fmla="*/ 1877 w 2006"/>
                  <a:gd name="T25" fmla="*/ 1115 h 2944"/>
                  <a:gd name="T26" fmla="*/ 1875 w 2006"/>
                  <a:gd name="T27" fmla="*/ 1218 h 2944"/>
                  <a:gd name="T28" fmla="*/ 970 w 2006"/>
                  <a:gd name="T29" fmla="*/ 518 h 2944"/>
                  <a:gd name="T30" fmla="*/ 339 w 2006"/>
                  <a:gd name="T31" fmla="*/ 316 h 2944"/>
                  <a:gd name="T32" fmla="*/ 643 w 2006"/>
                  <a:gd name="T33" fmla="*/ 302 h 2944"/>
                  <a:gd name="T34" fmla="*/ 895 w 2006"/>
                  <a:gd name="T35" fmla="*/ 792 h 2944"/>
                  <a:gd name="T36" fmla="*/ 952 w 2006"/>
                  <a:gd name="T37" fmla="*/ 726 h 2944"/>
                  <a:gd name="T38" fmla="*/ 807 w 2006"/>
                  <a:gd name="T39" fmla="*/ 819 h 2944"/>
                  <a:gd name="T40" fmla="*/ 853 w 2006"/>
                  <a:gd name="T41" fmla="*/ 786 h 2944"/>
                  <a:gd name="T42" fmla="*/ 938 w 2006"/>
                  <a:gd name="T43" fmla="*/ 946 h 2944"/>
                  <a:gd name="T44" fmla="*/ 1051 w 2006"/>
                  <a:gd name="T45" fmla="*/ 1270 h 2944"/>
                  <a:gd name="T46" fmla="*/ 1248 w 2006"/>
                  <a:gd name="T47" fmla="*/ 877 h 2944"/>
                  <a:gd name="T48" fmla="*/ 923 w 2006"/>
                  <a:gd name="T49" fmla="*/ 962 h 2944"/>
                  <a:gd name="T50" fmla="*/ 1750 w 2006"/>
                  <a:gd name="T51" fmla="*/ 1012 h 2944"/>
                  <a:gd name="T52" fmla="*/ 1333 w 2006"/>
                  <a:gd name="T53" fmla="*/ 1210 h 2944"/>
                  <a:gd name="T54" fmla="*/ 683 w 2006"/>
                  <a:gd name="T55" fmla="*/ 1083 h 2944"/>
                  <a:gd name="T56" fmla="*/ 756 w 2006"/>
                  <a:gd name="T57" fmla="*/ 1079 h 2944"/>
                  <a:gd name="T58" fmla="*/ 1319 w 2006"/>
                  <a:gd name="T59" fmla="*/ 1430 h 2944"/>
                  <a:gd name="T60" fmla="*/ 690 w 2006"/>
                  <a:gd name="T61" fmla="*/ 1125 h 2944"/>
                  <a:gd name="T62" fmla="*/ 1887 w 2006"/>
                  <a:gd name="T63" fmla="*/ 1238 h 2944"/>
                  <a:gd name="T64" fmla="*/ 905 w 2006"/>
                  <a:gd name="T65" fmla="*/ 1242 h 2944"/>
                  <a:gd name="T66" fmla="*/ 833 w 2006"/>
                  <a:gd name="T67" fmla="*/ 1256 h 2944"/>
                  <a:gd name="T68" fmla="*/ 835 w 2006"/>
                  <a:gd name="T69" fmla="*/ 1258 h 2944"/>
                  <a:gd name="T70" fmla="*/ 756 w 2006"/>
                  <a:gd name="T71" fmla="*/ 1534 h 2944"/>
                  <a:gd name="T72" fmla="*/ 1180 w 2006"/>
                  <a:gd name="T73" fmla="*/ 2186 h 2944"/>
                  <a:gd name="T74" fmla="*/ 208 w 2006"/>
                  <a:gd name="T75" fmla="*/ 2347 h 2944"/>
                  <a:gd name="T76" fmla="*/ 490 w 2006"/>
                  <a:gd name="T77" fmla="*/ 1716 h 2944"/>
                  <a:gd name="T78" fmla="*/ 228 w 2006"/>
                  <a:gd name="T79" fmla="*/ 2539 h 2944"/>
                  <a:gd name="T80" fmla="*/ 1034 w 2006"/>
                  <a:gd name="T81" fmla="*/ 1540 h 2944"/>
                  <a:gd name="T82" fmla="*/ 1145 w 2006"/>
                  <a:gd name="T83" fmla="*/ 1710 h 2944"/>
                  <a:gd name="T84" fmla="*/ 1452 w 2006"/>
                  <a:gd name="T85" fmla="*/ 2519 h 2944"/>
                  <a:gd name="T86" fmla="*/ 1615 w 2006"/>
                  <a:gd name="T87" fmla="*/ 1343 h 2944"/>
                  <a:gd name="T88" fmla="*/ 1643 w 2006"/>
                  <a:gd name="T89" fmla="*/ 1403 h 2944"/>
                  <a:gd name="T90" fmla="*/ 1752 w 2006"/>
                  <a:gd name="T91" fmla="*/ 1476 h 2944"/>
                  <a:gd name="T92" fmla="*/ 1829 w 2006"/>
                  <a:gd name="T93" fmla="*/ 1514 h 2944"/>
                  <a:gd name="T94" fmla="*/ 1853 w 2006"/>
                  <a:gd name="T95" fmla="*/ 1472 h 2944"/>
                  <a:gd name="T96" fmla="*/ 690 w 2006"/>
                  <a:gd name="T97" fmla="*/ 2182 h 2944"/>
                  <a:gd name="T98" fmla="*/ 962 w 2006"/>
                  <a:gd name="T99" fmla="*/ 2180 h 2944"/>
                  <a:gd name="T100" fmla="*/ 611 w 2006"/>
                  <a:gd name="T101" fmla="*/ 2222 h 2944"/>
                  <a:gd name="T102" fmla="*/ 841 w 2006"/>
                  <a:gd name="T103" fmla="*/ 2256 h 2944"/>
                  <a:gd name="T104" fmla="*/ 714 w 2006"/>
                  <a:gd name="T105" fmla="*/ 2295 h 2944"/>
                  <a:gd name="T106" fmla="*/ 40 w 2006"/>
                  <a:gd name="T107" fmla="*/ 2516 h 2944"/>
                  <a:gd name="T108" fmla="*/ 1518 w 2006"/>
                  <a:gd name="T109" fmla="*/ 2521 h 2944"/>
                  <a:gd name="T110" fmla="*/ 234 w 2006"/>
                  <a:gd name="T111" fmla="*/ 2561 h 2944"/>
                  <a:gd name="T112" fmla="*/ 89 w 2006"/>
                  <a:gd name="T113" fmla="*/ 2575 h 2944"/>
                  <a:gd name="T114" fmla="*/ 1450 w 2006"/>
                  <a:gd name="T115" fmla="*/ 2684 h 2944"/>
                  <a:gd name="T116" fmla="*/ 1539 w 2006"/>
                  <a:gd name="T117" fmla="*/ 2865 h 29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2006" h="2944">
                    <a:moveTo>
                      <a:pt x="1978" y="1460"/>
                    </a:moveTo>
                    <a:cubicBezTo>
                      <a:pt x="1962" y="1467"/>
                      <a:pt x="1947" y="1464"/>
                      <a:pt x="1936" y="1474"/>
                    </a:cubicBezTo>
                    <a:cubicBezTo>
                      <a:pt x="1928" y="1482"/>
                      <a:pt x="1923" y="1497"/>
                      <a:pt x="1906" y="1498"/>
                    </a:cubicBezTo>
                    <a:cubicBezTo>
                      <a:pt x="1896" y="1499"/>
                      <a:pt x="1882" y="1494"/>
                      <a:pt x="1875" y="1484"/>
                    </a:cubicBezTo>
                    <a:cubicBezTo>
                      <a:pt x="1874" y="1488"/>
                      <a:pt x="1868" y="1485"/>
                      <a:pt x="1867" y="1488"/>
                    </a:cubicBezTo>
                    <a:cubicBezTo>
                      <a:pt x="1865" y="1510"/>
                      <a:pt x="1847" y="1529"/>
                      <a:pt x="1821" y="1534"/>
                    </a:cubicBezTo>
                    <a:cubicBezTo>
                      <a:pt x="1809" y="1530"/>
                      <a:pt x="1801" y="1521"/>
                      <a:pt x="1799" y="1506"/>
                    </a:cubicBezTo>
                    <a:cubicBezTo>
                      <a:pt x="1791" y="1504"/>
                      <a:pt x="1777" y="1503"/>
                      <a:pt x="1772" y="1494"/>
                    </a:cubicBezTo>
                    <a:cubicBezTo>
                      <a:pt x="1750" y="1512"/>
                      <a:pt x="1723" y="1495"/>
                      <a:pt x="1720" y="1466"/>
                    </a:cubicBezTo>
                    <a:cubicBezTo>
                      <a:pt x="1706" y="1454"/>
                      <a:pt x="1694" y="1440"/>
                      <a:pt x="1678" y="1430"/>
                    </a:cubicBezTo>
                    <a:cubicBezTo>
                      <a:pt x="1657" y="1448"/>
                      <a:pt x="1637" y="1425"/>
                      <a:pt x="1625" y="1411"/>
                    </a:cubicBezTo>
                    <a:cubicBezTo>
                      <a:pt x="1601" y="1420"/>
                      <a:pt x="1570" y="1426"/>
                      <a:pt x="1547" y="1413"/>
                    </a:cubicBezTo>
                    <a:cubicBezTo>
                      <a:pt x="1538" y="1392"/>
                      <a:pt x="1521" y="1378"/>
                      <a:pt x="1506" y="1363"/>
                    </a:cubicBezTo>
                    <a:cubicBezTo>
                      <a:pt x="1507" y="1357"/>
                      <a:pt x="1508" y="1351"/>
                      <a:pt x="1512" y="1347"/>
                    </a:cubicBezTo>
                    <a:cubicBezTo>
                      <a:pt x="1470" y="1318"/>
                      <a:pt x="1429" y="1284"/>
                      <a:pt x="1389" y="1248"/>
                    </a:cubicBezTo>
                    <a:cubicBezTo>
                      <a:pt x="1380" y="1259"/>
                      <a:pt x="1368" y="1274"/>
                      <a:pt x="1347" y="1268"/>
                    </a:cubicBezTo>
                    <a:cubicBezTo>
                      <a:pt x="1337" y="1259"/>
                      <a:pt x="1333" y="1245"/>
                      <a:pt x="1321" y="1238"/>
                    </a:cubicBezTo>
                    <a:cubicBezTo>
                      <a:pt x="1288" y="1175"/>
                      <a:pt x="1209" y="1141"/>
                      <a:pt x="1139" y="1109"/>
                    </a:cubicBezTo>
                    <a:cubicBezTo>
                      <a:pt x="1121" y="1113"/>
                      <a:pt x="1107" y="1099"/>
                      <a:pt x="1087" y="1099"/>
                    </a:cubicBezTo>
                    <a:cubicBezTo>
                      <a:pt x="1116" y="1143"/>
                      <a:pt x="1163" y="1186"/>
                      <a:pt x="1196" y="1232"/>
                    </a:cubicBezTo>
                    <a:cubicBezTo>
                      <a:pt x="1199" y="1234"/>
                      <a:pt x="1201" y="1238"/>
                      <a:pt x="1206" y="1238"/>
                    </a:cubicBezTo>
                    <a:cubicBezTo>
                      <a:pt x="1241" y="1296"/>
                      <a:pt x="1284" y="1347"/>
                      <a:pt x="1319" y="1405"/>
                    </a:cubicBezTo>
                    <a:cubicBezTo>
                      <a:pt x="1386" y="1394"/>
                      <a:pt x="1432" y="1454"/>
                      <a:pt x="1387" y="1492"/>
                    </a:cubicBezTo>
                    <a:cubicBezTo>
                      <a:pt x="1421" y="1521"/>
                      <a:pt x="1367" y="1571"/>
                      <a:pt x="1345" y="1526"/>
                    </a:cubicBezTo>
                    <a:cubicBezTo>
                      <a:pt x="1315" y="1540"/>
                      <a:pt x="1268" y="1534"/>
                      <a:pt x="1258" y="1504"/>
                    </a:cubicBezTo>
                    <a:cubicBezTo>
                      <a:pt x="1253" y="1490"/>
                      <a:pt x="1269" y="1481"/>
                      <a:pt x="1266" y="1460"/>
                    </a:cubicBezTo>
                    <a:cubicBezTo>
                      <a:pt x="1272" y="1450"/>
                      <a:pt x="1281" y="1442"/>
                      <a:pt x="1290" y="1434"/>
                    </a:cubicBezTo>
                    <a:cubicBezTo>
                      <a:pt x="1205" y="1312"/>
                      <a:pt x="1115" y="1194"/>
                      <a:pt x="1016" y="1087"/>
                    </a:cubicBezTo>
                    <a:cubicBezTo>
                      <a:pt x="992" y="1090"/>
                      <a:pt x="956" y="1083"/>
                      <a:pt x="928" y="1091"/>
                    </a:cubicBezTo>
                    <a:cubicBezTo>
                      <a:pt x="935" y="1105"/>
                      <a:pt x="932" y="1116"/>
                      <a:pt x="940" y="1129"/>
                    </a:cubicBezTo>
                    <a:cubicBezTo>
                      <a:pt x="966" y="1143"/>
                      <a:pt x="992" y="1149"/>
                      <a:pt x="1024" y="1155"/>
                    </a:cubicBezTo>
                    <a:cubicBezTo>
                      <a:pt x="1041" y="1191"/>
                      <a:pt x="1054" y="1233"/>
                      <a:pt x="1071" y="1270"/>
                    </a:cubicBezTo>
                    <a:cubicBezTo>
                      <a:pt x="1069" y="1274"/>
                      <a:pt x="1068" y="1280"/>
                      <a:pt x="1065" y="1284"/>
                    </a:cubicBezTo>
                    <a:cubicBezTo>
                      <a:pt x="1109" y="1367"/>
                      <a:pt x="1136" y="1467"/>
                      <a:pt x="1180" y="1549"/>
                    </a:cubicBezTo>
                    <a:cubicBezTo>
                      <a:pt x="1201" y="1614"/>
                      <a:pt x="1216" y="1674"/>
                      <a:pt x="1246" y="1728"/>
                    </a:cubicBezTo>
                    <a:cubicBezTo>
                      <a:pt x="1255" y="1769"/>
                      <a:pt x="1270" y="1805"/>
                      <a:pt x="1288" y="1847"/>
                    </a:cubicBezTo>
                    <a:cubicBezTo>
                      <a:pt x="1322" y="1931"/>
                      <a:pt x="1348" y="2026"/>
                      <a:pt x="1385" y="2109"/>
                    </a:cubicBezTo>
                    <a:cubicBezTo>
                      <a:pt x="1418" y="2241"/>
                      <a:pt x="1466" y="2363"/>
                      <a:pt x="1502" y="2488"/>
                    </a:cubicBezTo>
                    <a:cubicBezTo>
                      <a:pt x="1533" y="2488"/>
                      <a:pt x="1545" y="2530"/>
                      <a:pt x="1553" y="2553"/>
                    </a:cubicBezTo>
                    <a:cubicBezTo>
                      <a:pt x="1566" y="2552"/>
                      <a:pt x="1572" y="2544"/>
                      <a:pt x="1583" y="2541"/>
                    </a:cubicBezTo>
                    <a:cubicBezTo>
                      <a:pt x="1578" y="2532"/>
                      <a:pt x="1574" y="2521"/>
                      <a:pt x="1571" y="2510"/>
                    </a:cubicBezTo>
                    <a:cubicBezTo>
                      <a:pt x="1577" y="2493"/>
                      <a:pt x="1604" y="2496"/>
                      <a:pt x="1615" y="2506"/>
                    </a:cubicBezTo>
                    <a:cubicBezTo>
                      <a:pt x="1626" y="2545"/>
                      <a:pt x="1647" y="2580"/>
                      <a:pt x="1647" y="2617"/>
                    </a:cubicBezTo>
                    <a:cubicBezTo>
                      <a:pt x="1619" y="2635"/>
                      <a:pt x="1598" y="2611"/>
                      <a:pt x="1591" y="2587"/>
                    </a:cubicBezTo>
                    <a:cubicBezTo>
                      <a:pt x="1586" y="2589"/>
                      <a:pt x="1576" y="2591"/>
                      <a:pt x="1573" y="2589"/>
                    </a:cubicBezTo>
                    <a:cubicBezTo>
                      <a:pt x="1570" y="2607"/>
                      <a:pt x="1585" y="2612"/>
                      <a:pt x="1583" y="2627"/>
                    </a:cubicBezTo>
                    <a:cubicBezTo>
                      <a:pt x="1581" y="2645"/>
                      <a:pt x="1562" y="2639"/>
                      <a:pt x="1557" y="2652"/>
                    </a:cubicBezTo>
                    <a:cubicBezTo>
                      <a:pt x="1557" y="2654"/>
                      <a:pt x="1566" y="2679"/>
                      <a:pt x="1571" y="2694"/>
                    </a:cubicBezTo>
                    <a:cubicBezTo>
                      <a:pt x="1583" y="2731"/>
                      <a:pt x="1613" y="2780"/>
                      <a:pt x="1625" y="2811"/>
                    </a:cubicBezTo>
                    <a:cubicBezTo>
                      <a:pt x="1631" y="2829"/>
                      <a:pt x="1640" y="2855"/>
                      <a:pt x="1615" y="2863"/>
                    </a:cubicBezTo>
                    <a:cubicBezTo>
                      <a:pt x="1619" y="2879"/>
                      <a:pt x="1619" y="2888"/>
                      <a:pt x="1619" y="2908"/>
                    </a:cubicBezTo>
                    <a:cubicBezTo>
                      <a:pt x="1594" y="2944"/>
                      <a:pt x="1566" y="2910"/>
                      <a:pt x="1553" y="2881"/>
                    </a:cubicBezTo>
                    <a:cubicBezTo>
                      <a:pt x="1545" y="2880"/>
                      <a:pt x="1542" y="2884"/>
                      <a:pt x="1538" y="2886"/>
                    </a:cubicBezTo>
                    <a:cubicBezTo>
                      <a:pt x="1526" y="2881"/>
                      <a:pt x="1523" y="2868"/>
                      <a:pt x="1512" y="2863"/>
                    </a:cubicBezTo>
                    <a:cubicBezTo>
                      <a:pt x="1493" y="2794"/>
                      <a:pt x="1459" y="2740"/>
                      <a:pt x="1430" y="2680"/>
                    </a:cubicBezTo>
                    <a:cubicBezTo>
                      <a:pt x="1419" y="2679"/>
                      <a:pt x="1419" y="2680"/>
                      <a:pt x="1411" y="2678"/>
                    </a:cubicBezTo>
                    <a:cubicBezTo>
                      <a:pt x="1383" y="2636"/>
                      <a:pt x="1369" y="2582"/>
                      <a:pt x="1349" y="2541"/>
                    </a:cubicBezTo>
                    <a:cubicBezTo>
                      <a:pt x="1350" y="2534"/>
                      <a:pt x="1351" y="2528"/>
                      <a:pt x="1361" y="2525"/>
                    </a:cubicBezTo>
                    <a:cubicBezTo>
                      <a:pt x="1321" y="2447"/>
                      <a:pt x="1308" y="2372"/>
                      <a:pt x="1280" y="2285"/>
                    </a:cubicBezTo>
                    <a:cubicBezTo>
                      <a:pt x="1216" y="2265"/>
                      <a:pt x="1145" y="2248"/>
                      <a:pt x="1079" y="2232"/>
                    </a:cubicBezTo>
                    <a:cubicBezTo>
                      <a:pt x="1061" y="2227"/>
                      <a:pt x="1041" y="2218"/>
                      <a:pt x="1024" y="2216"/>
                    </a:cubicBezTo>
                    <a:cubicBezTo>
                      <a:pt x="988" y="2211"/>
                      <a:pt x="948" y="2218"/>
                      <a:pt x="907" y="2220"/>
                    </a:cubicBezTo>
                    <a:cubicBezTo>
                      <a:pt x="905" y="2226"/>
                      <a:pt x="907" y="2234"/>
                      <a:pt x="907" y="2246"/>
                    </a:cubicBezTo>
                    <a:cubicBezTo>
                      <a:pt x="944" y="2265"/>
                      <a:pt x="938" y="2352"/>
                      <a:pt x="893" y="2349"/>
                    </a:cubicBezTo>
                    <a:cubicBezTo>
                      <a:pt x="878" y="2397"/>
                      <a:pt x="910" y="2470"/>
                      <a:pt x="863" y="2498"/>
                    </a:cubicBezTo>
                    <a:cubicBezTo>
                      <a:pt x="869" y="2536"/>
                      <a:pt x="792" y="2559"/>
                      <a:pt x="788" y="2504"/>
                    </a:cubicBezTo>
                    <a:cubicBezTo>
                      <a:pt x="781" y="2504"/>
                      <a:pt x="775" y="2500"/>
                      <a:pt x="764" y="2500"/>
                    </a:cubicBezTo>
                    <a:cubicBezTo>
                      <a:pt x="759" y="2492"/>
                      <a:pt x="756" y="2482"/>
                      <a:pt x="752" y="2474"/>
                    </a:cubicBezTo>
                    <a:cubicBezTo>
                      <a:pt x="768" y="2439"/>
                      <a:pt x="758" y="2378"/>
                      <a:pt x="758" y="2345"/>
                    </a:cubicBezTo>
                    <a:cubicBezTo>
                      <a:pt x="752" y="2340"/>
                      <a:pt x="740" y="2330"/>
                      <a:pt x="738" y="2315"/>
                    </a:cubicBezTo>
                    <a:cubicBezTo>
                      <a:pt x="732" y="2318"/>
                      <a:pt x="721" y="2317"/>
                      <a:pt x="714" y="2319"/>
                    </a:cubicBezTo>
                    <a:cubicBezTo>
                      <a:pt x="720" y="2342"/>
                      <a:pt x="705" y="2356"/>
                      <a:pt x="677" y="2355"/>
                    </a:cubicBezTo>
                    <a:cubicBezTo>
                      <a:pt x="644" y="2339"/>
                      <a:pt x="671" y="2283"/>
                      <a:pt x="661" y="2252"/>
                    </a:cubicBezTo>
                    <a:cubicBezTo>
                      <a:pt x="663" y="2251"/>
                      <a:pt x="665" y="2249"/>
                      <a:pt x="665" y="2246"/>
                    </a:cubicBezTo>
                    <a:cubicBezTo>
                      <a:pt x="690" y="2232"/>
                      <a:pt x="719" y="2255"/>
                      <a:pt x="712" y="2279"/>
                    </a:cubicBezTo>
                    <a:cubicBezTo>
                      <a:pt x="724" y="2282"/>
                      <a:pt x="724" y="2273"/>
                      <a:pt x="734" y="2273"/>
                    </a:cubicBezTo>
                    <a:cubicBezTo>
                      <a:pt x="731" y="2265"/>
                      <a:pt x="736" y="2260"/>
                      <a:pt x="738" y="2252"/>
                    </a:cubicBezTo>
                    <a:cubicBezTo>
                      <a:pt x="744" y="2245"/>
                      <a:pt x="749" y="2249"/>
                      <a:pt x="756" y="2246"/>
                    </a:cubicBezTo>
                    <a:cubicBezTo>
                      <a:pt x="755" y="2238"/>
                      <a:pt x="755" y="2228"/>
                      <a:pt x="750" y="2220"/>
                    </a:cubicBezTo>
                    <a:cubicBezTo>
                      <a:pt x="721" y="2221"/>
                      <a:pt x="700" y="2219"/>
                      <a:pt x="684" y="2232"/>
                    </a:cubicBezTo>
                    <a:cubicBezTo>
                      <a:pt x="627" y="2232"/>
                      <a:pt x="568" y="2247"/>
                      <a:pt x="508" y="2256"/>
                    </a:cubicBezTo>
                    <a:cubicBezTo>
                      <a:pt x="460" y="2268"/>
                      <a:pt x="394" y="2273"/>
                      <a:pt x="343" y="2281"/>
                    </a:cubicBezTo>
                    <a:cubicBezTo>
                      <a:pt x="321" y="2367"/>
                      <a:pt x="268" y="2462"/>
                      <a:pt x="244" y="2545"/>
                    </a:cubicBezTo>
                    <a:cubicBezTo>
                      <a:pt x="251" y="2548"/>
                      <a:pt x="255" y="2553"/>
                      <a:pt x="258" y="2559"/>
                    </a:cubicBezTo>
                    <a:cubicBezTo>
                      <a:pt x="243" y="2589"/>
                      <a:pt x="229" y="2633"/>
                      <a:pt x="220" y="2668"/>
                    </a:cubicBezTo>
                    <a:cubicBezTo>
                      <a:pt x="213" y="2671"/>
                      <a:pt x="208" y="2678"/>
                      <a:pt x="200" y="2674"/>
                    </a:cubicBezTo>
                    <a:cubicBezTo>
                      <a:pt x="180" y="2699"/>
                      <a:pt x="173" y="2731"/>
                      <a:pt x="157" y="2765"/>
                    </a:cubicBezTo>
                    <a:cubicBezTo>
                      <a:pt x="155" y="2770"/>
                      <a:pt x="149" y="2773"/>
                      <a:pt x="147" y="2777"/>
                    </a:cubicBezTo>
                    <a:cubicBezTo>
                      <a:pt x="134" y="2808"/>
                      <a:pt x="134" y="2843"/>
                      <a:pt x="111" y="2861"/>
                    </a:cubicBezTo>
                    <a:cubicBezTo>
                      <a:pt x="102" y="2860"/>
                      <a:pt x="100" y="2864"/>
                      <a:pt x="93" y="2861"/>
                    </a:cubicBezTo>
                    <a:cubicBezTo>
                      <a:pt x="81" y="2874"/>
                      <a:pt x="75" y="2902"/>
                      <a:pt x="60" y="2906"/>
                    </a:cubicBezTo>
                    <a:cubicBezTo>
                      <a:pt x="45" y="2902"/>
                      <a:pt x="31" y="2898"/>
                      <a:pt x="24" y="2886"/>
                    </a:cubicBezTo>
                    <a:cubicBezTo>
                      <a:pt x="24" y="2868"/>
                      <a:pt x="36" y="2860"/>
                      <a:pt x="42" y="2847"/>
                    </a:cubicBezTo>
                    <a:cubicBezTo>
                      <a:pt x="7" y="2839"/>
                      <a:pt x="22" y="2813"/>
                      <a:pt x="28" y="2779"/>
                    </a:cubicBezTo>
                    <a:cubicBezTo>
                      <a:pt x="29" y="2771"/>
                      <a:pt x="27" y="2765"/>
                      <a:pt x="28" y="2762"/>
                    </a:cubicBezTo>
                    <a:cubicBezTo>
                      <a:pt x="28" y="2760"/>
                      <a:pt x="34" y="2757"/>
                      <a:pt x="36" y="2754"/>
                    </a:cubicBezTo>
                    <a:cubicBezTo>
                      <a:pt x="40" y="2744"/>
                      <a:pt x="41" y="2729"/>
                      <a:pt x="46" y="2720"/>
                    </a:cubicBezTo>
                    <a:cubicBezTo>
                      <a:pt x="55" y="2702"/>
                      <a:pt x="76" y="2672"/>
                      <a:pt x="79" y="2650"/>
                    </a:cubicBezTo>
                    <a:cubicBezTo>
                      <a:pt x="78" y="2643"/>
                      <a:pt x="66" y="2646"/>
                      <a:pt x="66" y="2637"/>
                    </a:cubicBezTo>
                    <a:cubicBezTo>
                      <a:pt x="63" y="2623"/>
                      <a:pt x="78" y="2614"/>
                      <a:pt x="79" y="2599"/>
                    </a:cubicBezTo>
                    <a:cubicBezTo>
                      <a:pt x="75" y="2591"/>
                      <a:pt x="67" y="2587"/>
                      <a:pt x="58" y="2583"/>
                    </a:cubicBezTo>
                    <a:cubicBezTo>
                      <a:pt x="55" y="2594"/>
                      <a:pt x="48" y="2600"/>
                      <a:pt x="48" y="2613"/>
                    </a:cubicBezTo>
                    <a:cubicBezTo>
                      <a:pt x="35" y="2618"/>
                      <a:pt x="17" y="2626"/>
                      <a:pt x="0" y="2621"/>
                    </a:cubicBezTo>
                    <a:cubicBezTo>
                      <a:pt x="1" y="2571"/>
                      <a:pt x="21" y="2525"/>
                      <a:pt x="38" y="2486"/>
                    </a:cubicBezTo>
                    <a:cubicBezTo>
                      <a:pt x="58" y="2486"/>
                      <a:pt x="79" y="2492"/>
                      <a:pt x="79" y="2512"/>
                    </a:cubicBezTo>
                    <a:cubicBezTo>
                      <a:pt x="80" y="2525"/>
                      <a:pt x="64" y="2535"/>
                      <a:pt x="68" y="2551"/>
                    </a:cubicBezTo>
                    <a:cubicBezTo>
                      <a:pt x="75" y="2554"/>
                      <a:pt x="85" y="2555"/>
                      <a:pt x="91" y="2559"/>
                    </a:cubicBezTo>
                    <a:cubicBezTo>
                      <a:pt x="98" y="2542"/>
                      <a:pt x="98" y="2527"/>
                      <a:pt x="99" y="2516"/>
                    </a:cubicBezTo>
                    <a:cubicBezTo>
                      <a:pt x="106" y="2510"/>
                      <a:pt x="118" y="2508"/>
                      <a:pt x="125" y="2514"/>
                    </a:cubicBezTo>
                    <a:cubicBezTo>
                      <a:pt x="159" y="2418"/>
                      <a:pt x="201" y="2323"/>
                      <a:pt x="232" y="2226"/>
                    </a:cubicBezTo>
                    <a:cubicBezTo>
                      <a:pt x="241" y="2200"/>
                      <a:pt x="250" y="2171"/>
                      <a:pt x="254" y="2145"/>
                    </a:cubicBezTo>
                    <a:cubicBezTo>
                      <a:pt x="259" y="2115"/>
                      <a:pt x="275" y="2087"/>
                      <a:pt x="284" y="2063"/>
                    </a:cubicBezTo>
                    <a:cubicBezTo>
                      <a:pt x="298" y="2025"/>
                      <a:pt x="308" y="1986"/>
                      <a:pt x="323" y="1948"/>
                    </a:cubicBezTo>
                    <a:cubicBezTo>
                      <a:pt x="337" y="1913"/>
                      <a:pt x="355" y="1865"/>
                      <a:pt x="371" y="1825"/>
                    </a:cubicBezTo>
                    <a:cubicBezTo>
                      <a:pt x="385" y="1790"/>
                      <a:pt x="396" y="1754"/>
                      <a:pt x="411" y="1720"/>
                    </a:cubicBezTo>
                    <a:cubicBezTo>
                      <a:pt x="418" y="1703"/>
                      <a:pt x="429" y="1689"/>
                      <a:pt x="435" y="1672"/>
                    </a:cubicBezTo>
                    <a:cubicBezTo>
                      <a:pt x="445" y="1641"/>
                      <a:pt x="455" y="1614"/>
                      <a:pt x="466" y="1583"/>
                    </a:cubicBezTo>
                    <a:cubicBezTo>
                      <a:pt x="476" y="1556"/>
                      <a:pt x="484" y="1529"/>
                      <a:pt x="494" y="1504"/>
                    </a:cubicBezTo>
                    <a:cubicBezTo>
                      <a:pt x="498" y="1495"/>
                      <a:pt x="505" y="1487"/>
                      <a:pt x="508" y="1478"/>
                    </a:cubicBezTo>
                    <a:cubicBezTo>
                      <a:pt x="511" y="1468"/>
                      <a:pt x="510" y="1456"/>
                      <a:pt x="514" y="1446"/>
                    </a:cubicBezTo>
                    <a:cubicBezTo>
                      <a:pt x="517" y="1437"/>
                      <a:pt x="524" y="1429"/>
                      <a:pt x="528" y="1420"/>
                    </a:cubicBezTo>
                    <a:cubicBezTo>
                      <a:pt x="538" y="1396"/>
                      <a:pt x="544" y="1371"/>
                      <a:pt x="554" y="1345"/>
                    </a:cubicBezTo>
                    <a:cubicBezTo>
                      <a:pt x="565" y="1316"/>
                      <a:pt x="573" y="1294"/>
                      <a:pt x="587" y="1268"/>
                    </a:cubicBezTo>
                    <a:cubicBezTo>
                      <a:pt x="589" y="1262"/>
                      <a:pt x="584" y="1262"/>
                      <a:pt x="585" y="1256"/>
                    </a:cubicBezTo>
                    <a:cubicBezTo>
                      <a:pt x="597" y="1230"/>
                      <a:pt x="606" y="1208"/>
                      <a:pt x="615" y="1184"/>
                    </a:cubicBezTo>
                    <a:cubicBezTo>
                      <a:pt x="645" y="1167"/>
                      <a:pt x="704" y="1164"/>
                      <a:pt x="744" y="1153"/>
                    </a:cubicBezTo>
                    <a:cubicBezTo>
                      <a:pt x="768" y="1146"/>
                      <a:pt x="774" y="1124"/>
                      <a:pt x="782" y="1097"/>
                    </a:cubicBezTo>
                    <a:cubicBezTo>
                      <a:pt x="773" y="1101"/>
                      <a:pt x="752" y="1096"/>
                      <a:pt x="734" y="1097"/>
                    </a:cubicBezTo>
                    <a:cubicBezTo>
                      <a:pt x="730" y="1101"/>
                      <a:pt x="733" y="1112"/>
                      <a:pt x="732" y="1119"/>
                    </a:cubicBezTo>
                    <a:cubicBezTo>
                      <a:pt x="722" y="1141"/>
                      <a:pt x="688" y="1151"/>
                      <a:pt x="675" y="1131"/>
                    </a:cubicBezTo>
                    <a:cubicBezTo>
                      <a:pt x="656" y="1103"/>
                      <a:pt x="675" y="1053"/>
                      <a:pt x="673" y="1020"/>
                    </a:cubicBezTo>
                    <a:cubicBezTo>
                      <a:pt x="677" y="1020"/>
                      <a:pt x="679" y="1018"/>
                      <a:pt x="679" y="1014"/>
                    </a:cubicBezTo>
                    <a:cubicBezTo>
                      <a:pt x="700" y="1012"/>
                      <a:pt x="713" y="1017"/>
                      <a:pt x="724" y="1026"/>
                    </a:cubicBezTo>
                    <a:cubicBezTo>
                      <a:pt x="721" y="1035"/>
                      <a:pt x="726" y="1044"/>
                      <a:pt x="730" y="1052"/>
                    </a:cubicBezTo>
                    <a:cubicBezTo>
                      <a:pt x="749" y="1054"/>
                      <a:pt x="765" y="1052"/>
                      <a:pt x="790" y="1052"/>
                    </a:cubicBezTo>
                    <a:cubicBezTo>
                      <a:pt x="795" y="1038"/>
                      <a:pt x="792" y="1025"/>
                      <a:pt x="798" y="1010"/>
                    </a:cubicBezTo>
                    <a:cubicBezTo>
                      <a:pt x="782" y="993"/>
                      <a:pt x="759" y="973"/>
                      <a:pt x="754" y="946"/>
                    </a:cubicBezTo>
                    <a:cubicBezTo>
                      <a:pt x="745" y="902"/>
                      <a:pt x="775" y="860"/>
                      <a:pt x="798" y="835"/>
                    </a:cubicBezTo>
                    <a:cubicBezTo>
                      <a:pt x="784" y="824"/>
                      <a:pt x="768" y="815"/>
                      <a:pt x="760" y="798"/>
                    </a:cubicBezTo>
                    <a:cubicBezTo>
                      <a:pt x="772" y="773"/>
                      <a:pt x="782" y="747"/>
                      <a:pt x="792" y="720"/>
                    </a:cubicBezTo>
                    <a:cubicBezTo>
                      <a:pt x="693" y="632"/>
                      <a:pt x="582" y="556"/>
                      <a:pt x="478" y="472"/>
                    </a:cubicBezTo>
                    <a:cubicBezTo>
                      <a:pt x="481" y="468"/>
                      <a:pt x="478" y="469"/>
                      <a:pt x="480" y="462"/>
                    </a:cubicBezTo>
                    <a:cubicBezTo>
                      <a:pt x="391" y="385"/>
                      <a:pt x="306" y="303"/>
                      <a:pt x="210" y="232"/>
                    </a:cubicBezTo>
                    <a:cubicBezTo>
                      <a:pt x="205" y="232"/>
                      <a:pt x="200" y="232"/>
                      <a:pt x="195" y="232"/>
                    </a:cubicBezTo>
                    <a:cubicBezTo>
                      <a:pt x="188" y="226"/>
                      <a:pt x="180" y="221"/>
                      <a:pt x="173" y="216"/>
                    </a:cubicBezTo>
                    <a:cubicBezTo>
                      <a:pt x="174" y="207"/>
                      <a:pt x="171" y="202"/>
                      <a:pt x="167" y="199"/>
                    </a:cubicBezTo>
                    <a:cubicBezTo>
                      <a:pt x="187" y="121"/>
                      <a:pt x="223" y="54"/>
                      <a:pt x="298" y="16"/>
                    </a:cubicBezTo>
                    <a:cubicBezTo>
                      <a:pt x="308" y="11"/>
                      <a:pt x="321" y="9"/>
                      <a:pt x="331" y="0"/>
                    </a:cubicBezTo>
                    <a:cubicBezTo>
                      <a:pt x="354" y="3"/>
                      <a:pt x="371" y="19"/>
                      <a:pt x="371" y="38"/>
                    </a:cubicBezTo>
                    <a:cubicBezTo>
                      <a:pt x="462" y="117"/>
                      <a:pt x="559" y="190"/>
                      <a:pt x="637" y="282"/>
                    </a:cubicBezTo>
                    <a:cubicBezTo>
                      <a:pt x="645" y="281"/>
                      <a:pt x="643" y="281"/>
                      <a:pt x="651" y="282"/>
                    </a:cubicBezTo>
                    <a:cubicBezTo>
                      <a:pt x="756" y="362"/>
                      <a:pt x="840" y="465"/>
                      <a:pt x="946" y="544"/>
                    </a:cubicBezTo>
                    <a:cubicBezTo>
                      <a:pt x="953" y="555"/>
                      <a:pt x="955" y="570"/>
                      <a:pt x="970" y="571"/>
                    </a:cubicBezTo>
                    <a:cubicBezTo>
                      <a:pt x="974" y="550"/>
                      <a:pt x="963" y="527"/>
                      <a:pt x="946" y="520"/>
                    </a:cubicBezTo>
                    <a:cubicBezTo>
                      <a:pt x="949" y="516"/>
                      <a:pt x="948" y="509"/>
                      <a:pt x="950" y="504"/>
                    </a:cubicBezTo>
                    <a:cubicBezTo>
                      <a:pt x="993" y="463"/>
                      <a:pt x="1079" y="499"/>
                      <a:pt x="1061" y="552"/>
                    </a:cubicBezTo>
                    <a:cubicBezTo>
                      <a:pt x="1047" y="560"/>
                      <a:pt x="1038" y="565"/>
                      <a:pt x="1018" y="560"/>
                    </a:cubicBezTo>
                    <a:cubicBezTo>
                      <a:pt x="1007" y="570"/>
                      <a:pt x="1009" y="587"/>
                      <a:pt x="1000" y="595"/>
                    </a:cubicBezTo>
                    <a:cubicBezTo>
                      <a:pt x="1013" y="608"/>
                      <a:pt x="1026" y="620"/>
                      <a:pt x="1032" y="641"/>
                    </a:cubicBezTo>
                    <a:cubicBezTo>
                      <a:pt x="1063" y="681"/>
                      <a:pt x="1106" y="709"/>
                      <a:pt x="1145" y="744"/>
                    </a:cubicBezTo>
                    <a:cubicBezTo>
                      <a:pt x="1164" y="762"/>
                      <a:pt x="1186" y="780"/>
                      <a:pt x="1210" y="790"/>
                    </a:cubicBezTo>
                    <a:cubicBezTo>
                      <a:pt x="1217" y="760"/>
                      <a:pt x="1174" y="762"/>
                      <a:pt x="1176" y="730"/>
                    </a:cubicBezTo>
                    <a:cubicBezTo>
                      <a:pt x="1205" y="693"/>
                      <a:pt x="1261" y="714"/>
                      <a:pt x="1288" y="740"/>
                    </a:cubicBezTo>
                    <a:cubicBezTo>
                      <a:pt x="1292" y="755"/>
                      <a:pt x="1285" y="770"/>
                      <a:pt x="1284" y="778"/>
                    </a:cubicBezTo>
                    <a:cubicBezTo>
                      <a:pt x="1274" y="782"/>
                      <a:pt x="1262" y="782"/>
                      <a:pt x="1248" y="782"/>
                    </a:cubicBezTo>
                    <a:cubicBezTo>
                      <a:pt x="1243" y="790"/>
                      <a:pt x="1241" y="801"/>
                      <a:pt x="1234" y="808"/>
                    </a:cubicBezTo>
                    <a:cubicBezTo>
                      <a:pt x="1238" y="820"/>
                      <a:pt x="1251" y="827"/>
                      <a:pt x="1256" y="839"/>
                    </a:cubicBezTo>
                    <a:cubicBezTo>
                      <a:pt x="1258" y="845"/>
                      <a:pt x="1255" y="851"/>
                      <a:pt x="1258" y="857"/>
                    </a:cubicBezTo>
                    <a:cubicBezTo>
                      <a:pt x="1264" y="870"/>
                      <a:pt x="1280" y="884"/>
                      <a:pt x="1290" y="895"/>
                    </a:cubicBezTo>
                    <a:cubicBezTo>
                      <a:pt x="1372" y="985"/>
                      <a:pt x="1492" y="1063"/>
                      <a:pt x="1567" y="1159"/>
                    </a:cubicBezTo>
                    <a:cubicBezTo>
                      <a:pt x="1600" y="1179"/>
                      <a:pt x="1624" y="1226"/>
                      <a:pt x="1666" y="1244"/>
                    </a:cubicBezTo>
                    <a:cubicBezTo>
                      <a:pt x="1707" y="1221"/>
                      <a:pt x="1745" y="1194"/>
                      <a:pt x="1789" y="1175"/>
                    </a:cubicBezTo>
                    <a:cubicBezTo>
                      <a:pt x="1788" y="1169"/>
                      <a:pt x="1781" y="1167"/>
                      <a:pt x="1780" y="1161"/>
                    </a:cubicBezTo>
                    <a:cubicBezTo>
                      <a:pt x="1780" y="1152"/>
                      <a:pt x="1783" y="1146"/>
                      <a:pt x="1785" y="1139"/>
                    </a:cubicBezTo>
                    <a:cubicBezTo>
                      <a:pt x="1771" y="1127"/>
                      <a:pt x="1755" y="1117"/>
                      <a:pt x="1740" y="1105"/>
                    </a:cubicBezTo>
                    <a:cubicBezTo>
                      <a:pt x="1727" y="1111"/>
                      <a:pt x="1706" y="1119"/>
                      <a:pt x="1690" y="1111"/>
                    </a:cubicBezTo>
                    <a:cubicBezTo>
                      <a:pt x="1689" y="1101"/>
                      <a:pt x="1681" y="1092"/>
                      <a:pt x="1680" y="1081"/>
                    </a:cubicBezTo>
                    <a:cubicBezTo>
                      <a:pt x="1679" y="1049"/>
                      <a:pt x="1731" y="985"/>
                      <a:pt x="1760" y="988"/>
                    </a:cubicBezTo>
                    <a:cubicBezTo>
                      <a:pt x="1775" y="990"/>
                      <a:pt x="1800" y="1006"/>
                      <a:pt x="1803" y="1020"/>
                    </a:cubicBezTo>
                    <a:cubicBezTo>
                      <a:pt x="1805" y="1028"/>
                      <a:pt x="1797" y="1036"/>
                      <a:pt x="1799" y="1044"/>
                    </a:cubicBezTo>
                    <a:cubicBezTo>
                      <a:pt x="1803" y="1059"/>
                      <a:pt x="1817" y="1061"/>
                      <a:pt x="1831" y="1075"/>
                    </a:cubicBezTo>
                    <a:cubicBezTo>
                      <a:pt x="1858" y="1065"/>
                      <a:pt x="1883" y="1086"/>
                      <a:pt x="1877" y="1115"/>
                    </a:cubicBezTo>
                    <a:cubicBezTo>
                      <a:pt x="1882" y="1122"/>
                      <a:pt x="1883" y="1123"/>
                      <a:pt x="1889" y="1131"/>
                    </a:cubicBezTo>
                    <a:cubicBezTo>
                      <a:pt x="1893" y="1128"/>
                      <a:pt x="1898" y="1126"/>
                      <a:pt x="1902" y="1123"/>
                    </a:cubicBezTo>
                    <a:cubicBezTo>
                      <a:pt x="1898" y="1102"/>
                      <a:pt x="1874" y="1093"/>
                      <a:pt x="1883" y="1065"/>
                    </a:cubicBezTo>
                    <a:cubicBezTo>
                      <a:pt x="1925" y="1051"/>
                      <a:pt x="2003" y="1104"/>
                      <a:pt x="1978" y="1139"/>
                    </a:cubicBezTo>
                    <a:cubicBezTo>
                      <a:pt x="1966" y="1155"/>
                      <a:pt x="1937" y="1148"/>
                      <a:pt x="1922" y="1135"/>
                    </a:cubicBezTo>
                    <a:cubicBezTo>
                      <a:pt x="1913" y="1136"/>
                      <a:pt x="1920" y="1145"/>
                      <a:pt x="1906" y="1145"/>
                    </a:cubicBezTo>
                    <a:cubicBezTo>
                      <a:pt x="1909" y="1149"/>
                      <a:pt x="1913" y="1151"/>
                      <a:pt x="1918" y="1153"/>
                    </a:cubicBezTo>
                    <a:cubicBezTo>
                      <a:pt x="1921" y="1150"/>
                      <a:pt x="1925" y="1151"/>
                      <a:pt x="1928" y="1145"/>
                    </a:cubicBezTo>
                    <a:cubicBezTo>
                      <a:pt x="1950" y="1147"/>
                      <a:pt x="1965" y="1166"/>
                      <a:pt x="1958" y="1190"/>
                    </a:cubicBezTo>
                    <a:cubicBezTo>
                      <a:pt x="1967" y="1208"/>
                      <a:pt x="2006" y="1226"/>
                      <a:pt x="2006" y="1242"/>
                    </a:cubicBezTo>
                    <a:cubicBezTo>
                      <a:pt x="2005" y="1259"/>
                      <a:pt x="1984" y="1271"/>
                      <a:pt x="1972" y="1286"/>
                    </a:cubicBezTo>
                    <a:cubicBezTo>
                      <a:pt x="1938" y="1290"/>
                      <a:pt x="1934" y="1263"/>
                      <a:pt x="1914" y="1246"/>
                    </a:cubicBezTo>
                    <a:cubicBezTo>
                      <a:pt x="1899" y="1249"/>
                      <a:pt x="1893" y="1264"/>
                      <a:pt x="1879" y="1262"/>
                    </a:cubicBezTo>
                    <a:cubicBezTo>
                      <a:pt x="1858" y="1259"/>
                      <a:pt x="1859" y="1230"/>
                      <a:pt x="1875" y="1218"/>
                    </a:cubicBezTo>
                    <a:cubicBezTo>
                      <a:pt x="1864" y="1211"/>
                      <a:pt x="1857" y="1201"/>
                      <a:pt x="1845" y="1194"/>
                    </a:cubicBezTo>
                    <a:cubicBezTo>
                      <a:pt x="1794" y="1223"/>
                      <a:pt x="1747" y="1255"/>
                      <a:pt x="1696" y="1284"/>
                    </a:cubicBezTo>
                    <a:cubicBezTo>
                      <a:pt x="1691" y="1315"/>
                      <a:pt x="1702" y="1340"/>
                      <a:pt x="1726" y="1353"/>
                    </a:cubicBezTo>
                    <a:cubicBezTo>
                      <a:pt x="1728" y="1378"/>
                      <a:pt x="1747" y="1386"/>
                      <a:pt x="1760" y="1401"/>
                    </a:cubicBezTo>
                    <a:cubicBezTo>
                      <a:pt x="1783" y="1396"/>
                      <a:pt x="1799" y="1415"/>
                      <a:pt x="1805" y="1438"/>
                    </a:cubicBezTo>
                    <a:cubicBezTo>
                      <a:pt x="1815" y="1419"/>
                      <a:pt x="1849" y="1426"/>
                      <a:pt x="1861" y="1434"/>
                    </a:cubicBezTo>
                    <a:cubicBezTo>
                      <a:pt x="1872" y="1429"/>
                      <a:pt x="1880" y="1410"/>
                      <a:pt x="1899" y="1407"/>
                    </a:cubicBezTo>
                    <a:cubicBezTo>
                      <a:pt x="1907" y="1408"/>
                      <a:pt x="1906" y="1417"/>
                      <a:pt x="1916" y="1417"/>
                    </a:cubicBezTo>
                    <a:cubicBezTo>
                      <a:pt x="1929" y="1416"/>
                      <a:pt x="1947" y="1393"/>
                      <a:pt x="1966" y="1405"/>
                    </a:cubicBezTo>
                    <a:cubicBezTo>
                      <a:pt x="1981" y="1413"/>
                      <a:pt x="1985" y="1440"/>
                      <a:pt x="1978" y="1460"/>
                    </a:cubicBezTo>
                    <a:close/>
                    <a:moveTo>
                      <a:pt x="1044" y="542"/>
                    </a:moveTo>
                    <a:cubicBezTo>
                      <a:pt x="1044" y="530"/>
                      <a:pt x="1046" y="526"/>
                      <a:pt x="1036" y="520"/>
                    </a:cubicBezTo>
                    <a:cubicBezTo>
                      <a:pt x="1025" y="546"/>
                      <a:pt x="989" y="527"/>
                      <a:pt x="986" y="506"/>
                    </a:cubicBezTo>
                    <a:cubicBezTo>
                      <a:pt x="976" y="504"/>
                      <a:pt x="967" y="514"/>
                      <a:pt x="970" y="518"/>
                    </a:cubicBezTo>
                    <a:cubicBezTo>
                      <a:pt x="976" y="527"/>
                      <a:pt x="1015" y="555"/>
                      <a:pt x="1044" y="542"/>
                    </a:cubicBezTo>
                    <a:close/>
                    <a:moveTo>
                      <a:pt x="319" y="62"/>
                    </a:moveTo>
                    <a:cubicBezTo>
                      <a:pt x="293" y="122"/>
                      <a:pt x="260" y="173"/>
                      <a:pt x="206" y="201"/>
                    </a:cubicBezTo>
                    <a:cubicBezTo>
                      <a:pt x="212" y="210"/>
                      <a:pt x="197" y="204"/>
                      <a:pt x="198" y="214"/>
                    </a:cubicBezTo>
                    <a:cubicBezTo>
                      <a:pt x="204" y="219"/>
                      <a:pt x="213" y="211"/>
                      <a:pt x="220" y="216"/>
                    </a:cubicBezTo>
                    <a:cubicBezTo>
                      <a:pt x="281" y="176"/>
                      <a:pt x="351" y="124"/>
                      <a:pt x="349" y="40"/>
                    </a:cubicBezTo>
                    <a:cubicBezTo>
                      <a:pt x="349" y="37"/>
                      <a:pt x="350" y="35"/>
                      <a:pt x="353" y="36"/>
                    </a:cubicBezTo>
                    <a:cubicBezTo>
                      <a:pt x="350" y="27"/>
                      <a:pt x="344" y="22"/>
                      <a:pt x="333" y="20"/>
                    </a:cubicBezTo>
                    <a:cubicBezTo>
                      <a:pt x="335" y="32"/>
                      <a:pt x="314" y="46"/>
                      <a:pt x="319" y="62"/>
                    </a:cubicBezTo>
                    <a:close/>
                    <a:moveTo>
                      <a:pt x="187" y="193"/>
                    </a:moveTo>
                    <a:cubicBezTo>
                      <a:pt x="246" y="159"/>
                      <a:pt x="295" y="104"/>
                      <a:pt x="308" y="30"/>
                    </a:cubicBezTo>
                    <a:cubicBezTo>
                      <a:pt x="240" y="57"/>
                      <a:pt x="205" y="123"/>
                      <a:pt x="187" y="193"/>
                    </a:cubicBezTo>
                    <a:close/>
                    <a:moveTo>
                      <a:pt x="234" y="226"/>
                    </a:moveTo>
                    <a:cubicBezTo>
                      <a:pt x="265" y="261"/>
                      <a:pt x="304" y="287"/>
                      <a:pt x="339" y="316"/>
                    </a:cubicBezTo>
                    <a:cubicBezTo>
                      <a:pt x="393" y="359"/>
                      <a:pt x="439" y="412"/>
                      <a:pt x="496" y="450"/>
                    </a:cubicBezTo>
                    <a:cubicBezTo>
                      <a:pt x="557" y="419"/>
                      <a:pt x="614" y="372"/>
                      <a:pt x="621" y="288"/>
                    </a:cubicBezTo>
                    <a:cubicBezTo>
                      <a:pt x="544" y="205"/>
                      <a:pt x="463" y="126"/>
                      <a:pt x="367" y="62"/>
                    </a:cubicBezTo>
                    <a:cubicBezTo>
                      <a:pt x="344" y="137"/>
                      <a:pt x="297" y="190"/>
                      <a:pt x="234" y="226"/>
                    </a:cubicBezTo>
                    <a:close/>
                    <a:moveTo>
                      <a:pt x="502" y="466"/>
                    </a:moveTo>
                    <a:cubicBezTo>
                      <a:pt x="605" y="562"/>
                      <a:pt x="727" y="638"/>
                      <a:pt x="833" y="730"/>
                    </a:cubicBezTo>
                    <a:cubicBezTo>
                      <a:pt x="846" y="724"/>
                      <a:pt x="863" y="718"/>
                      <a:pt x="875" y="708"/>
                    </a:cubicBezTo>
                    <a:cubicBezTo>
                      <a:pt x="889" y="697"/>
                      <a:pt x="919" y="666"/>
                      <a:pt x="925" y="651"/>
                    </a:cubicBezTo>
                    <a:cubicBezTo>
                      <a:pt x="926" y="648"/>
                      <a:pt x="922" y="642"/>
                      <a:pt x="923" y="639"/>
                    </a:cubicBezTo>
                    <a:cubicBezTo>
                      <a:pt x="926" y="621"/>
                      <a:pt x="944" y="611"/>
                      <a:pt x="948" y="593"/>
                    </a:cubicBezTo>
                    <a:cubicBezTo>
                      <a:pt x="935" y="555"/>
                      <a:pt x="899" y="540"/>
                      <a:pt x="881" y="506"/>
                    </a:cubicBezTo>
                    <a:cubicBezTo>
                      <a:pt x="866" y="500"/>
                      <a:pt x="865" y="490"/>
                      <a:pt x="849" y="488"/>
                    </a:cubicBezTo>
                    <a:cubicBezTo>
                      <a:pt x="826" y="466"/>
                      <a:pt x="810" y="437"/>
                      <a:pt x="780" y="423"/>
                    </a:cubicBezTo>
                    <a:cubicBezTo>
                      <a:pt x="741" y="375"/>
                      <a:pt x="698" y="333"/>
                      <a:pt x="643" y="302"/>
                    </a:cubicBezTo>
                    <a:cubicBezTo>
                      <a:pt x="622" y="378"/>
                      <a:pt x="578" y="439"/>
                      <a:pt x="502" y="466"/>
                    </a:cubicBezTo>
                    <a:close/>
                    <a:moveTo>
                      <a:pt x="986" y="583"/>
                    </a:moveTo>
                    <a:cubicBezTo>
                      <a:pt x="996" y="576"/>
                      <a:pt x="994" y="567"/>
                      <a:pt x="996" y="556"/>
                    </a:cubicBezTo>
                    <a:cubicBezTo>
                      <a:pt x="992" y="555"/>
                      <a:pt x="991" y="551"/>
                      <a:pt x="986" y="552"/>
                    </a:cubicBezTo>
                    <a:cubicBezTo>
                      <a:pt x="986" y="562"/>
                      <a:pt x="986" y="573"/>
                      <a:pt x="986" y="583"/>
                    </a:cubicBezTo>
                    <a:close/>
                    <a:moveTo>
                      <a:pt x="1055" y="932"/>
                    </a:moveTo>
                    <a:cubicBezTo>
                      <a:pt x="1078" y="933"/>
                      <a:pt x="1107" y="928"/>
                      <a:pt x="1125" y="917"/>
                    </a:cubicBezTo>
                    <a:cubicBezTo>
                      <a:pt x="1139" y="908"/>
                      <a:pt x="1164" y="882"/>
                      <a:pt x="1174" y="863"/>
                    </a:cubicBezTo>
                    <a:cubicBezTo>
                      <a:pt x="1181" y="852"/>
                      <a:pt x="1192" y="817"/>
                      <a:pt x="1186" y="802"/>
                    </a:cubicBezTo>
                    <a:cubicBezTo>
                      <a:pt x="1179" y="783"/>
                      <a:pt x="1144" y="768"/>
                      <a:pt x="1127" y="752"/>
                    </a:cubicBezTo>
                    <a:cubicBezTo>
                      <a:pt x="1122" y="748"/>
                      <a:pt x="1121" y="742"/>
                      <a:pt x="1117" y="738"/>
                    </a:cubicBezTo>
                    <a:cubicBezTo>
                      <a:pt x="1113" y="734"/>
                      <a:pt x="1108" y="732"/>
                      <a:pt x="1103" y="728"/>
                    </a:cubicBezTo>
                    <a:cubicBezTo>
                      <a:pt x="1078" y="708"/>
                      <a:pt x="1045" y="676"/>
                      <a:pt x="1024" y="663"/>
                    </a:cubicBezTo>
                    <a:cubicBezTo>
                      <a:pt x="1005" y="724"/>
                      <a:pt x="954" y="771"/>
                      <a:pt x="895" y="792"/>
                    </a:cubicBezTo>
                    <a:cubicBezTo>
                      <a:pt x="947" y="840"/>
                      <a:pt x="994" y="893"/>
                      <a:pt x="1055" y="932"/>
                    </a:cubicBezTo>
                    <a:close/>
                    <a:moveTo>
                      <a:pt x="932" y="689"/>
                    </a:moveTo>
                    <a:cubicBezTo>
                      <a:pt x="929" y="689"/>
                      <a:pt x="930" y="694"/>
                      <a:pt x="925" y="692"/>
                    </a:cubicBezTo>
                    <a:cubicBezTo>
                      <a:pt x="925" y="690"/>
                      <a:pt x="933" y="685"/>
                      <a:pt x="927" y="683"/>
                    </a:cubicBezTo>
                    <a:cubicBezTo>
                      <a:pt x="913" y="696"/>
                      <a:pt x="901" y="711"/>
                      <a:pt x="885" y="722"/>
                    </a:cubicBezTo>
                    <a:cubicBezTo>
                      <a:pt x="889" y="730"/>
                      <a:pt x="883" y="727"/>
                      <a:pt x="881" y="732"/>
                    </a:cubicBezTo>
                    <a:cubicBezTo>
                      <a:pt x="890" y="735"/>
                      <a:pt x="893" y="731"/>
                      <a:pt x="885" y="738"/>
                    </a:cubicBezTo>
                    <a:cubicBezTo>
                      <a:pt x="890" y="741"/>
                      <a:pt x="893" y="732"/>
                      <a:pt x="895" y="738"/>
                    </a:cubicBezTo>
                    <a:cubicBezTo>
                      <a:pt x="887" y="749"/>
                      <a:pt x="907" y="748"/>
                      <a:pt x="913" y="752"/>
                    </a:cubicBezTo>
                    <a:cubicBezTo>
                      <a:pt x="906" y="753"/>
                      <a:pt x="913" y="757"/>
                      <a:pt x="909" y="758"/>
                    </a:cubicBezTo>
                    <a:cubicBezTo>
                      <a:pt x="896" y="764"/>
                      <a:pt x="896" y="762"/>
                      <a:pt x="905" y="760"/>
                    </a:cubicBezTo>
                    <a:cubicBezTo>
                      <a:pt x="919" y="757"/>
                      <a:pt x="932" y="749"/>
                      <a:pt x="944" y="744"/>
                    </a:cubicBezTo>
                    <a:cubicBezTo>
                      <a:pt x="949" y="736"/>
                      <a:pt x="958" y="732"/>
                      <a:pt x="962" y="722"/>
                    </a:cubicBezTo>
                    <a:cubicBezTo>
                      <a:pt x="956" y="721"/>
                      <a:pt x="958" y="728"/>
                      <a:pt x="952" y="726"/>
                    </a:cubicBezTo>
                    <a:cubicBezTo>
                      <a:pt x="954" y="721"/>
                      <a:pt x="948" y="722"/>
                      <a:pt x="948" y="718"/>
                    </a:cubicBezTo>
                    <a:cubicBezTo>
                      <a:pt x="956" y="713"/>
                      <a:pt x="949" y="718"/>
                      <a:pt x="946" y="714"/>
                    </a:cubicBezTo>
                    <a:cubicBezTo>
                      <a:pt x="949" y="708"/>
                      <a:pt x="944" y="701"/>
                      <a:pt x="946" y="698"/>
                    </a:cubicBezTo>
                    <a:cubicBezTo>
                      <a:pt x="941" y="703"/>
                      <a:pt x="925" y="704"/>
                      <a:pt x="923" y="696"/>
                    </a:cubicBezTo>
                    <a:cubicBezTo>
                      <a:pt x="927" y="696"/>
                      <a:pt x="935" y="689"/>
                      <a:pt x="932" y="689"/>
                    </a:cubicBezTo>
                    <a:close/>
                    <a:moveTo>
                      <a:pt x="1198" y="740"/>
                    </a:moveTo>
                    <a:cubicBezTo>
                      <a:pt x="1205" y="756"/>
                      <a:pt x="1228" y="770"/>
                      <a:pt x="1244" y="758"/>
                    </a:cubicBezTo>
                    <a:cubicBezTo>
                      <a:pt x="1224" y="755"/>
                      <a:pt x="1217" y="740"/>
                      <a:pt x="1206" y="728"/>
                    </a:cubicBezTo>
                    <a:cubicBezTo>
                      <a:pt x="1205" y="734"/>
                      <a:pt x="1198" y="733"/>
                      <a:pt x="1198" y="740"/>
                    </a:cubicBezTo>
                    <a:close/>
                    <a:moveTo>
                      <a:pt x="1248" y="742"/>
                    </a:moveTo>
                    <a:cubicBezTo>
                      <a:pt x="1246" y="732"/>
                      <a:pt x="1236" y="731"/>
                      <a:pt x="1228" y="728"/>
                    </a:cubicBezTo>
                    <a:cubicBezTo>
                      <a:pt x="1231" y="736"/>
                      <a:pt x="1236" y="743"/>
                      <a:pt x="1248" y="742"/>
                    </a:cubicBezTo>
                    <a:close/>
                    <a:moveTo>
                      <a:pt x="780" y="792"/>
                    </a:moveTo>
                    <a:cubicBezTo>
                      <a:pt x="780" y="802"/>
                      <a:pt x="796" y="812"/>
                      <a:pt x="807" y="819"/>
                    </a:cubicBezTo>
                    <a:cubicBezTo>
                      <a:pt x="878" y="868"/>
                      <a:pt x="949" y="937"/>
                      <a:pt x="1020" y="974"/>
                    </a:cubicBezTo>
                    <a:cubicBezTo>
                      <a:pt x="1029" y="968"/>
                      <a:pt x="1035" y="959"/>
                      <a:pt x="1040" y="948"/>
                    </a:cubicBezTo>
                    <a:cubicBezTo>
                      <a:pt x="1035" y="947"/>
                      <a:pt x="1035" y="940"/>
                      <a:pt x="1032" y="936"/>
                    </a:cubicBezTo>
                    <a:cubicBezTo>
                      <a:pt x="998" y="958"/>
                      <a:pt x="985" y="930"/>
                      <a:pt x="962" y="913"/>
                    </a:cubicBezTo>
                    <a:cubicBezTo>
                      <a:pt x="926" y="885"/>
                      <a:pt x="886" y="856"/>
                      <a:pt x="859" y="827"/>
                    </a:cubicBezTo>
                    <a:cubicBezTo>
                      <a:pt x="845" y="823"/>
                      <a:pt x="825" y="808"/>
                      <a:pt x="817" y="792"/>
                    </a:cubicBezTo>
                    <a:cubicBezTo>
                      <a:pt x="818" y="782"/>
                      <a:pt x="829" y="782"/>
                      <a:pt x="827" y="770"/>
                    </a:cubicBezTo>
                    <a:cubicBezTo>
                      <a:pt x="824" y="760"/>
                      <a:pt x="811" y="750"/>
                      <a:pt x="798" y="744"/>
                    </a:cubicBezTo>
                    <a:cubicBezTo>
                      <a:pt x="799" y="761"/>
                      <a:pt x="778" y="774"/>
                      <a:pt x="780" y="792"/>
                    </a:cubicBezTo>
                    <a:close/>
                    <a:moveTo>
                      <a:pt x="1246" y="758"/>
                    </a:moveTo>
                    <a:cubicBezTo>
                      <a:pt x="1247" y="770"/>
                      <a:pt x="1258" y="767"/>
                      <a:pt x="1270" y="766"/>
                    </a:cubicBezTo>
                    <a:cubicBezTo>
                      <a:pt x="1271" y="758"/>
                      <a:pt x="1272" y="752"/>
                      <a:pt x="1266" y="748"/>
                    </a:cubicBezTo>
                    <a:cubicBezTo>
                      <a:pt x="1261" y="754"/>
                      <a:pt x="1257" y="759"/>
                      <a:pt x="1246" y="758"/>
                    </a:cubicBezTo>
                    <a:close/>
                    <a:moveTo>
                      <a:pt x="853" y="786"/>
                    </a:moveTo>
                    <a:cubicBezTo>
                      <a:pt x="848" y="789"/>
                      <a:pt x="842" y="789"/>
                      <a:pt x="837" y="788"/>
                    </a:cubicBezTo>
                    <a:cubicBezTo>
                      <a:pt x="880" y="837"/>
                      <a:pt x="939" y="869"/>
                      <a:pt x="986" y="913"/>
                    </a:cubicBezTo>
                    <a:cubicBezTo>
                      <a:pt x="1000" y="910"/>
                      <a:pt x="1005" y="934"/>
                      <a:pt x="1012" y="925"/>
                    </a:cubicBezTo>
                    <a:cubicBezTo>
                      <a:pt x="959" y="878"/>
                      <a:pt x="915" y="823"/>
                      <a:pt x="853" y="786"/>
                    </a:cubicBezTo>
                    <a:close/>
                    <a:moveTo>
                      <a:pt x="811" y="845"/>
                    </a:moveTo>
                    <a:cubicBezTo>
                      <a:pt x="785" y="863"/>
                      <a:pt x="762" y="914"/>
                      <a:pt x="776" y="952"/>
                    </a:cubicBezTo>
                    <a:cubicBezTo>
                      <a:pt x="774" y="902"/>
                      <a:pt x="802" y="875"/>
                      <a:pt x="823" y="853"/>
                    </a:cubicBezTo>
                    <a:cubicBezTo>
                      <a:pt x="820" y="850"/>
                      <a:pt x="815" y="849"/>
                      <a:pt x="811" y="845"/>
                    </a:cubicBezTo>
                    <a:close/>
                    <a:moveTo>
                      <a:pt x="1048" y="1266"/>
                    </a:moveTo>
                    <a:cubicBezTo>
                      <a:pt x="1036" y="1242"/>
                      <a:pt x="1030" y="1200"/>
                      <a:pt x="1014" y="1175"/>
                    </a:cubicBezTo>
                    <a:cubicBezTo>
                      <a:pt x="984" y="1156"/>
                      <a:pt x="939" y="1165"/>
                      <a:pt x="923" y="1135"/>
                    </a:cubicBezTo>
                    <a:cubicBezTo>
                      <a:pt x="908" y="1109"/>
                      <a:pt x="910" y="1066"/>
                      <a:pt x="907" y="1040"/>
                    </a:cubicBezTo>
                    <a:cubicBezTo>
                      <a:pt x="942" y="1031"/>
                      <a:pt x="974" y="1001"/>
                      <a:pt x="968" y="960"/>
                    </a:cubicBezTo>
                    <a:cubicBezTo>
                      <a:pt x="958" y="957"/>
                      <a:pt x="949" y="942"/>
                      <a:pt x="938" y="946"/>
                    </a:cubicBezTo>
                    <a:cubicBezTo>
                      <a:pt x="953" y="1010"/>
                      <a:pt x="863" y="1022"/>
                      <a:pt x="841" y="970"/>
                    </a:cubicBezTo>
                    <a:cubicBezTo>
                      <a:pt x="836" y="940"/>
                      <a:pt x="858" y="914"/>
                      <a:pt x="889" y="909"/>
                    </a:cubicBezTo>
                    <a:cubicBezTo>
                      <a:pt x="873" y="893"/>
                      <a:pt x="852" y="882"/>
                      <a:pt x="833" y="869"/>
                    </a:cubicBezTo>
                    <a:cubicBezTo>
                      <a:pt x="790" y="894"/>
                      <a:pt x="774" y="976"/>
                      <a:pt x="819" y="1008"/>
                    </a:cubicBezTo>
                    <a:cubicBezTo>
                      <a:pt x="800" y="1050"/>
                      <a:pt x="805" y="1137"/>
                      <a:pt x="768" y="1159"/>
                    </a:cubicBezTo>
                    <a:cubicBezTo>
                      <a:pt x="752" y="1168"/>
                      <a:pt x="729" y="1165"/>
                      <a:pt x="710" y="1171"/>
                    </a:cubicBezTo>
                    <a:cubicBezTo>
                      <a:pt x="705" y="1172"/>
                      <a:pt x="701" y="1177"/>
                      <a:pt x="696" y="1179"/>
                    </a:cubicBezTo>
                    <a:cubicBezTo>
                      <a:pt x="673" y="1185"/>
                      <a:pt x="649" y="1181"/>
                      <a:pt x="627" y="1194"/>
                    </a:cubicBezTo>
                    <a:cubicBezTo>
                      <a:pt x="617" y="1213"/>
                      <a:pt x="608" y="1231"/>
                      <a:pt x="603" y="1254"/>
                    </a:cubicBezTo>
                    <a:cubicBezTo>
                      <a:pt x="646" y="1252"/>
                      <a:pt x="684" y="1280"/>
                      <a:pt x="728" y="1266"/>
                    </a:cubicBezTo>
                    <a:cubicBezTo>
                      <a:pt x="734" y="1247"/>
                      <a:pt x="745" y="1222"/>
                      <a:pt x="772" y="1212"/>
                    </a:cubicBezTo>
                    <a:cubicBezTo>
                      <a:pt x="796" y="1203"/>
                      <a:pt x="855" y="1203"/>
                      <a:pt x="883" y="1208"/>
                    </a:cubicBezTo>
                    <a:cubicBezTo>
                      <a:pt x="915" y="1215"/>
                      <a:pt x="922" y="1243"/>
                      <a:pt x="934" y="1264"/>
                    </a:cubicBezTo>
                    <a:cubicBezTo>
                      <a:pt x="977" y="1271"/>
                      <a:pt x="1021" y="1268"/>
                      <a:pt x="1051" y="1270"/>
                    </a:cubicBezTo>
                    <a:cubicBezTo>
                      <a:pt x="1051" y="1266"/>
                      <a:pt x="1054" y="1265"/>
                      <a:pt x="1051" y="1264"/>
                    </a:cubicBezTo>
                    <a:cubicBezTo>
                      <a:pt x="1051" y="1265"/>
                      <a:pt x="1050" y="1266"/>
                      <a:pt x="1048" y="1266"/>
                    </a:cubicBezTo>
                    <a:close/>
                    <a:moveTo>
                      <a:pt x="1135" y="1006"/>
                    </a:moveTo>
                    <a:cubicBezTo>
                      <a:pt x="1153" y="1037"/>
                      <a:pt x="1184" y="1057"/>
                      <a:pt x="1214" y="1079"/>
                    </a:cubicBezTo>
                    <a:cubicBezTo>
                      <a:pt x="1236" y="1096"/>
                      <a:pt x="1258" y="1114"/>
                      <a:pt x="1278" y="1131"/>
                    </a:cubicBezTo>
                    <a:cubicBezTo>
                      <a:pt x="1285" y="1137"/>
                      <a:pt x="1290" y="1145"/>
                      <a:pt x="1297" y="1151"/>
                    </a:cubicBezTo>
                    <a:cubicBezTo>
                      <a:pt x="1307" y="1159"/>
                      <a:pt x="1318" y="1161"/>
                      <a:pt x="1327" y="1169"/>
                    </a:cubicBezTo>
                    <a:cubicBezTo>
                      <a:pt x="1344" y="1183"/>
                      <a:pt x="1359" y="1200"/>
                      <a:pt x="1377" y="1216"/>
                    </a:cubicBezTo>
                    <a:cubicBezTo>
                      <a:pt x="1413" y="1248"/>
                      <a:pt x="1444" y="1273"/>
                      <a:pt x="1484" y="1303"/>
                    </a:cubicBezTo>
                    <a:cubicBezTo>
                      <a:pt x="1499" y="1315"/>
                      <a:pt x="1526" y="1344"/>
                      <a:pt x="1541" y="1343"/>
                    </a:cubicBezTo>
                    <a:cubicBezTo>
                      <a:pt x="1548" y="1343"/>
                      <a:pt x="1558" y="1331"/>
                      <a:pt x="1567" y="1323"/>
                    </a:cubicBezTo>
                    <a:cubicBezTo>
                      <a:pt x="1587" y="1307"/>
                      <a:pt x="1611" y="1287"/>
                      <a:pt x="1617" y="1264"/>
                    </a:cubicBezTo>
                    <a:cubicBezTo>
                      <a:pt x="1620" y="1253"/>
                      <a:pt x="1615" y="1242"/>
                      <a:pt x="1623" y="1236"/>
                    </a:cubicBezTo>
                    <a:cubicBezTo>
                      <a:pt x="1507" y="1107"/>
                      <a:pt x="1370" y="1000"/>
                      <a:pt x="1248" y="877"/>
                    </a:cubicBezTo>
                    <a:cubicBezTo>
                      <a:pt x="1220" y="930"/>
                      <a:pt x="1191" y="981"/>
                      <a:pt x="1135" y="1006"/>
                    </a:cubicBezTo>
                    <a:close/>
                    <a:moveTo>
                      <a:pt x="1141" y="974"/>
                    </a:moveTo>
                    <a:cubicBezTo>
                      <a:pt x="1143" y="974"/>
                      <a:pt x="1145" y="971"/>
                      <a:pt x="1145" y="976"/>
                    </a:cubicBezTo>
                    <a:cubicBezTo>
                      <a:pt x="1161" y="964"/>
                      <a:pt x="1179" y="954"/>
                      <a:pt x="1186" y="932"/>
                    </a:cubicBezTo>
                    <a:cubicBezTo>
                      <a:pt x="1180" y="927"/>
                      <a:pt x="1180" y="939"/>
                      <a:pt x="1172" y="938"/>
                    </a:cubicBezTo>
                    <a:cubicBezTo>
                      <a:pt x="1164" y="932"/>
                      <a:pt x="1163" y="918"/>
                      <a:pt x="1163" y="909"/>
                    </a:cubicBezTo>
                    <a:cubicBezTo>
                      <a:pt x="1148" y="931"/>
                      <a:pt x="1125" y="935"/>
                      <a:pt x="1097" y="946"/>
                    </a:cubicBezTo>
                    <a:cubicBezTo>
                      <a:pt x="1108" y="946"/>
                      <a:pt x="1111" y="950"/>
                      <a:pt x="1117" y="950"/>
                    </a:cubicBezTo>
                    <a:cubicBezTo>
                      <a:pt x="1116" y="953"/>
                      <a:pt x="1114" y="954"/>
                      <a:pt x="1113" y="956"/>
                    </a:cubicBezTo>
                    <a:cubicBezTo>
                      <a:pt x="1124" y="953"/>
                      <a:pt x="1127" y="975"/>
                      <a:pt x="1137" y="964"/>
                    </a:cubicBezTo>
                    <a:cubicBezTo>
                      <a:pt x="1142" y="970"/>
                      <a:pt x="1142" y="971"/>
                      <a:pt x="1141" y="974"/>
                    </a:cubicBezTo>
                    <a:close/>
                    <a:moveTo>
                      <a:pt x="923" y="962"/>
                    </a:moveTo>
                    <a:cubicBezTo>
                      <a:pt x="924" y="928"/>
                      <a:pt x="879" y="912"/>
                      <a:pt x="861" y="944"/>
                    </a:cubicBezTo>
                    <a:cubicBezTo>
                      <a:pt x="850" y="991"/>
                      <a:pt x="920" y="1004"/>
                      <a:pt x="923" y="962"/>
                    </a:cubicBezTo>
                    <a:close/>
                    <a:moveTo>
                      <a:pt x="1049" y="1050"/>
                    </a:moveTo>
                    <a:cubicBezTo>
                      <a:pt x="1101" y="1048"/>
                      <a:pt x="1149" y="1068"/>
                      <a:pt x="1182" y="1073"/>
                    </a:cubicBezTo>
                    <a:cubicBezTo>
                      <a:pt x="1155" y="1056"/>
                      <a:pt x="1136" y="1032"/>
                      <a:pt x="1111" y="1012"/>
                    </a:cubicBezTo>
                    <a:cubicBezTo>
                      <a:pt x="1093" y="1017"/>
                      <a:pt x="1093" y="1014"/>
                      <a:pt x="1071" y="1014"/>
                    </a:cubicBezTo>
                    <a:cubicBezTo>
                      <a:pt x="1066" y="998"/>
                      <a:pt x="1052" y="991"/>
                      <a:pt x="1042" y="980"/>
                    </a:cubicBezTo>
                    <a:cubicBezTo>
                      <a:pt x="1028" y="1002"/>
                      <a:pt x="1005" y="993"/>
                      <a:pt x="994" y="982"/>
                    </a:cubicBezTo>
                    <a:cubicBezTo>
                      <a:pt x="1015" y="1002"/>
                      <a:pt x="1033" y="1025"/>
                      <a:pt x="1049" y="1050"/>
                    </a:cubicBezTo>
                    <a:close/>
                    <a:moveTo>
                      <a:pt x="1004" y="1046"/>
                    </a:moveTo>
                    <a:cubicBezTo>
                      <a:pt x="1011" y="1044"/>
                      <a:pt x="1024" y="1048"/>
                      <a:pt x="1028" y="1044"/>
                    </a:cubicBezTo>
                    <a:cubicBezTo>
                      <a:pt x="1010" y="1031"/>
                      <a:pt x="1003" y="1007"/>
                      <a:pt x="984" y="996"/>
                    </a:cubicBezTo>
                    <a:cubicBezTo>
                      <a:pt x="969" y="1019"/>
                      <a:pt x="1009" y="1026"/>
                      <a:pt x="1004" y="1046"/>
                    </a:cubicBezTo>
                    <a:close/>
                    <a:moveTo>
                      <a:pt x="1702" y="1087"/>
                    </a:moveTo>
                    <a:cubicBezTo>
                      <a:pt x="1716" y="1090"/>
                      <a:pt x="1726" y="1069"/>
                      <a:pt x="1732" y="1059"/>
                    </a:cubicBezTo>
                    <a:cubicBezTo>
                      <a:pt x="1745" y="1040"/>
                      <a:pt x="1768" y="1024"/>
                      <a:pt x="1750" y="1012"/>
                    </a:cubicBezTo>
                    <a:cubicBezTo>
                      <a:pt x="1732" y="1026"/>
                      <a:pt x="1698" y="1051"/>
                      <a:pt x="1702" y="1087"/>
                    </a:cubicBezTo>
                    <a:close/>
                    <a:moveTo>
                      <a:pt x="1774" y="1044"/>
                    </a:moveTo>
                    <a:cubicBezTo>
                      <a:pt x="1760" y="1055"/>
                      <a:pt x="1751" y="1071"/>
                      <a:pt x="1742" y="1087"/>
                    </a:cubicBezTo>
                    <a:cubicBezTo>
                      <a:pt x="1766" y="1074"/>
                      <a:pt x="1774" y="1049"/>
                      <a:pt x="1785" y="1028"/>
                    </a:cubicBezTo>
                    <a:cubicBezTo>
                      <a:pt x="1782" y="1024"/>
                      <a:pt x="1781" y="1017"/>
                      <a:pt x="1776" y="1016"/>
                    </a:cubicBezTo>
                    <a:cubicBezTo>
                      <a:pt x="1776" y="1026"/>
                      <a:pt x="1769" y="1032"/>
                      <a:pt x="1774" y="1044"/>
                    </a:cubicBezTo>
                    <a:close/>
                    <a:moveTo>
                      <a:pt x="968" y="1018"/>
                    </a:moveTo>
                    <a:cubicBezTo>
                      <a:pt x="961" y="1026"/>
                      <a:pt x="954" y="1034"/>
                      <a:pt x="946" y="1042"/>
                    </a:cubicBezTo>
                    <a:cubicBezTo>
                      <a:pt x="958" y="1039"/>
                      <a:pt x="977" y="1043"/>
                      <a:pt x="994" y="1046"/>
                    </a:cubicBezTo>
                    <a:cubicBezTo>
                      <a:pt x="989" y="1033"/>
                      <a:pt x="981" y="1022"/>
                      <a:pt x="968" y="1018"/>
                    </a:cubicBezTo>
                    <a:close/>
                    <a:moveTo>
                      <a:pt x="683" y="1052"/>
                    </a:moveTo>
                    <a:cubicBezTo>
                      <a:pt x="688" y="1053"/>
                      <a:pt x="703" y="1050"/>
                      <a:pt x="710" y="1048"/>
                    </a:cubicBezTo>
                    <a:cubicBezTo>
                      <a:pt x="710" y="1022"/>
                      <a:pt x="678" y="1026"/>
                      <a:pt x="683" y="1052"/>
                    </a:cubicBezTo>
                    <a:close/>
                    <a:moveTo>
                      <a:pt x="1333" y="1210"/>
                    </a:moveTo>
                    <a:cubicBezTo>
                      <a:pt x="1320" y="1185"/>
                      <a:pt x="1292" y="1166"/>
                      <a:pt x="1268" y="1149"/>
                    </a:cubicBezTo>
                    <a:cubicBezTo>
                      <a:pt x="1251" y="1137"/>
                      <a:pt x="1234" y="1128"/>
                      <a:pt x="1216" y="1117"/>
                    </a:cubicBezTo>
                    <a:cubicBezTo>
                      <a:pt x="1186" y="1097"/>
                      <a:pt x="1142" y="1076"/>
                      <a:pt x="1101" y="1069"/>
                    </a:cubicBezTo>
                    <a:cubicBezTo>
                      <a:pt x="1082" y="1067"/>
                      <a:pt x="1061" y="1068"/>
                      <a:pt x="1042" y="1065"/>
                    </a:cubicBezTo>
                    <a:cubicBezTo>
                      <a:pt x="1014" y="1062"/>
                      <a:pt x="988" y="1058"/>
                      <a:pt x="960" y="1057"/>
                    </a:cubicBezTo>
                    <a:cubicBezTo>
                      <a:pt x="955" y="1057"/>
                      <a:pt x="926" y="1053"/>
                      <a:pt x="927" y="1069"/>
                    </a:cubicBezTo>
                    <a:cubicBezTo>
                      <a:pt x="1014" y="1067"/>
                      <a:pt x="1116" y="1076"/>
                      <a:pt x="1186" y="1109"/>
                    </a:cubicBezTo>
                    <a:cubicBezTo>
                      <a:pt x="1192" y="1112"/>
                      <a:pt x="1195" y="1118"/>
                      <a:pt x="1200" y="1121"/>
                    </a:cubicBezTo>
                    <a:cubicBezTo>
                      <a:pt x="1215" y="1129"/>
                      <a:pt x="1228" y="1132"/>
                      <a:pt x="1242" y="1141"/>
                    </a:cubicBezTo>
                    <a:cubicBezTo>
                      <a:pt x="1261" y="1154"/>
                      <a:pt x="1278" y="1169"/>
                      <a:pt x="1293" y="1180"/>
                    </a:cubicBezTo>
                    <a:cubicBezTo>
                      <a:pt x="1300" y="1186"/>
                      <a:pt x="1309" y="1187"/>
                      <a:pt x="1315" y="1192"/>
                    </a:cubicBezTo>
                    <a:cubicBezTo>
                      <a:pt x="1335" y="1210"/>
                      <a:pt x="1340" y="1244"/>
                      <a:pt x="1369" y="1248"/>
                    </a:cubicBezTo>
                    <a:cubicBezTo>
                      <a:pt x="1359" y="1234"/>
                      <a:pt x="1351" y="1217"/>
                      <a:pt x="1333" y="1210"/>
                    </a:cubicBezTo>
                    <a:close/>
                    <a:moveTo>
                      <a:pt x="683" y="1083"/>
                    </a:moveTo>
                    <a:cubicBezTo>
                      <a:pt x="692" y="1088"/>
                      <a:pt x="710" y="1083"/>
                      <a:pt x="714" y="1083"/>
                    </a:cubicBezTo>
                    <a:cubicBezTo>
                      <a:pt x="719" y="1064"/>
                      <a:pt x="703" y="1064"/>
                      <a:pt x="686" y="1061"/>
                    </a:cubicBezTo>
                    <a:cubicBezTo>
                      <a:pt x="681" y="1068"/>
                      <a:pt x="684" y="1072"/>
                      <a:pt x="683" y="1083"/>
                    </a:cubicBezTo>
                    <a:close/>
                    <a:moveTo>
                      <a:pt x="1787" y="1063"/>
                    </a:moveTo>
                    <a:cubicBezTo>
                      <a:pt x="1779" y="1077"/>
                      <a:pt x="1767" y="1087"/>
                      <a:pt x="1758" y="1099"/>
                    </a:cubicBezTo>
                    <a:cubicBezTo>
                      <a:pt x="1773" y="1107"/>
                      <a:pt x="1781" y="1123"/>
                      <a:pt x="1803" y="1125"/>
                    </a:cubicBezTo>
                    <a:cubicBezTo>
                      <a:pt x="1812" y="1117"/>
                      <a:pt x="1819" y="1108"/>
                      <a:pt x="1825" y="1097"/>
                    </a:cubicBezTo>
                    <a:cubicBezTo>
                      <a:pt x="1814" y="1084"/>
                      <a:pt x="1804" y="1070"/>
                      <a:pt x="1787" y="1063"/>
                    </a:cubicBezTo>
                    <a:close/>
                    <a:moveTo>
                      <a:pt x="756" y="1079"/>
                    </a:moveTo>
                    <a:cubicBezTo>
                      <a:pt x="769" y="1082"/>
                      <a:pt x="791" y="1085"/>
                      <a:pt x="790" y="1067"/>
                    </a:cubicBezTo>
                    <a:cubicBezTo>
                      <a:pt x="769" y="1063"/>
                      <a:pt x="757" y="1071"/>
                      <a:pt x="732" y="1069"/>
                    </a:cubicBezTo>
                    <a:cubicBezTo>
                      <a:pt x="732" y="1078"/>
                      <a:pt x="734" y="1077"/>
                      <a:pt x="732" y="1085"/>
                    </a:cubicBezTo>
                    <a:cubicBezTo>
                      <a:pt x="738" y="1083"/>
                      <a:pt x="756" y="1086"/>
                      <a:pt x="748" y="1079"/>
                    </a:cubicBezTo>
                    <a:cubicBezTo>
                      <a:pt x="755" y="1077"/>
                      <a:pt x="760" y="1088"/>
                      <a:pt x="756" y="1079"/>
                    </a:cubicBezTo>
                    <a:close/>
                    <a:moveTo>
                      <a:pt x="1895" y="1079"/>
                    </a:moveTo>
                    <a:cubicBezTo>
                      <a:pt x="1906" y="1105"/>
                      <a:pt x="1925" y="1124"/>
                      <a:pt x="1956" y="1131"/>
                    </a:cubicBezTo>
                    <a:cubicBezTo>
                      <a:pt x="1958" y="1123"/>
                      <a:pt x="1961" y="1119"/>
                      <a:pt x="1964" y="1109"/>
                    </a:cubicBezTo>
                    <a:cubicBezTo>
                      <a:pt x="1962" y="1109"/>
                      <a:pt x="1960" y="1109"/>
                      <a:pt x="1960" y="1107"/>
                    </a:cubicBezTo>
                    <a:cubicBezTo>
                      <a:pt x="1952" y="1111"/>
                      <a:pt x="1951" y="1122"/>
                      <a:pt x="1940" y="1123"/>
                    </a:cubicBezTo>
                    <a:cubicBezTo>
                      <a:pt x="1928" y="1118"/>
                      <a:pt x="1922" y="1108"/>
                      <a:pt x="1918" y="1095"/>
                    </a:cubicBezTo>
                    <a:cubicBezTo>
                      <a:pt x="1919" y="1090"/>
                      <a:pt x="1927" y="1092"/>
                      <a:pt x="1928" y="1087"/>
                    </a:cubicBezTo>
                    <a:cubicBezTo>
                      <a:pt x="1920" y="1081"/>
                      <a:pt x="1905" y="1072"/>
                      <a:pt x="1895" y="1079"/>
                    </a:cubicBezTo>
                    <a:close/>
                    <a:moveTo>
                      <a:pt x="1942" y="1099"/>
                    </a:moveTo>
                    <a:cubicBezTo>
                      <a:pt x="1937" y="1097"/>
                      <a:pt x="1935" y="1092"/>
                      <a:pt x="1930" y="1089"/>
                    </a:cubicBezTo>
                    <a:cubicBezTo>
                      <a:pt x="1931" y="1095"/>
                      <a:pt x="1938" y="1103"/>
                      <a:pt x="1942" y="1099"/>
                    </a:cubicBezTo>
                    <a:close/>
                    <a:moveTo>
                      <a:pt x="1046" y="1097"/>
                    </a:moveTo>
                    <a:cubicBezTo>
                      <a:pt x="1118" y="1174"/>
                      <a:pt x="1182" y="1261"/>
                      <a:pt x="1250" y="1343"/>
                    </a:cubicBezTo>
                    <a:cubicBezTo>
                      <a:pt x="1270" y="1374"/>
                      <a:pt x="1289" y="1417"/>
                      <a:pt x="1319" y="1430"/>
                    </a:cubicBezTo>
                    <a:cubicBezTo>
                      <a:pt x="1286" y="1382"/>
                      <a:pt x="1251" y="1334"/>
                      <a:pt x="1216" y="1288"/>
                    </a:cubicBezTo>
                    <a:cubicBezTo>
                      <a:pt x="1203" y="1270"/>
                      <a:pt x="1189" y="1256"/>
                      <a:pt x="1180" y="1236"/>
                    </a:cubicBezTo>
                    <a:cubicBezTo>
                      <a:pt x="1144" y="1202"/>
                      <a:pt x="1118" y="1158"/>
                      <a:pt x="1085" y="1123"/>
                    </a:cubicBezTo>
                    <a:cubicBezTo>
                      <a:pt x="1074" y="1112"/>
                      <a:pt x="1064" y="1096"/>
                      <a:pt x="1048" y="1091"/>
                    </a:cubicBezTo>
                    <a:cubicBezTo>
                      <a:pt x="1046" y="1091"/>
                      <a:pt x="1045" y="1091"/>
                      <a:pt x="1044" y="1091"/>
                    </a:cubicBezTo>
                    <a:cubicBezTo>
                      <a:pt x="1044" y="1094"/>
                      <a:pt x="1043" y="1097"/>
                      <a:pt x="1046" y="1097"/>
                    </a:cubicBezTo>
                    <a:close/>
                    <a:moveTo>
                      <a:pt x="1799" y="1149"/>
                    </a:moveTo>
                    <a:cubicBezTo>
                      <a:pt x="1799" y="1154"/>
                      <a:pt x="1803" y="1153"/>
                      <a:pt x="1801" y="1159"/>
                    </a:cubicBezTo>
                    <a:cubicBezTo>
                      <a:pt x="1825" y="1152"/>
                      <a:pt x="1849" y="1138"/>
                      <a:pt x="1847" y="1111"/>
                    </a:cubicBezTo>
                    <a:cubicBezTo>
                      <a:pt x="1852" y="1109"/>
                      <a:pt x="1853" y="1104"/>
                      <a:pt x="1861" y="1105"/>
                    </a:cubicBezTo>
                    <a:cubicBezTo>
                      <a:pt x="1861" y="1097"/>
                      <a:pt x="1854" y="1096"/>
                      <a:pt x="1851" y="1091"/>
                    </a:cubicBezTo>
                    <a:cubicBezTo>
                      <a:pt x="1837" y="1110"/>
                      <a:pt x="1822" y="1133"/>
                      <a:pt x="1799" y="1149"/>
                    </a:cubicBezTo>
                    <a:close/>
                    <a:moveTo>
                      <a:pt x="688" y="1123"/>
                    </a:moveTo>
                    <a:cubicBezTo>
                      <a:pt x="689" y="1124"/>
                      <a:pt x="689" y="1125"/>
                      <a:pt x="690" y="1125"/>
                    </a:cubicBezTo>
                    <a:cubicBezTo>
                      <a:pt x="693" y="1117"/>
                      <a:pt x="698" y="1125"/>
                      <a:pt x="706" y="1123"/>
                    </a:cubicBezTo>
                    <a:cubicBezTo>
                      <a:pt x="708" y="1114"/>
                      <a:pt x="714" y="1110"/>
                      <a:pt x="714" y="1099"/>
                    </a:cubicBezTo>
                    <a:cubicBezTo>
                      <a:pt x="700" y="1101"/>
                      <a:pt x="693" y="1095"/>
                      <a:pt x="683" y="1093"/>
                    </a:cubicBezTo>
                    <a:cubicBezTo>
                      <a:pt x="677" y="1110"/>
                      <a:pt x="696" y="1117"/>
                      <a:pt x="688" y="1123"/>
                    </a:cubicBezTo>
                    <a:close/>
                    <a:moveTo>
                      <a:pt x="1837" y="1163"/>
                    </a:moveTo>
                    <a:cubicBezTo>
                      <a:pt x="1851" y="1181"/>
                      <a:pt x="1875" y="1189"/>
                      <a:pt x="1893" y="1204"/>
                    </a:cubicBezTo>
                    <a:cubicBezTo>
                      <a:pt x="1899" y="1194"/>
                      <a:pt x="1911" y="1188"/>
                      <a:pt x="1912" y="1173"/>
                    </a:cubicBezTo>
                    <a:cubicBezTo>
                      <a:pt x="1898" y="1157"/>
                      <a:pt x="1880" y="1144"/>
                      <a:pt x="1863" y="1131"/>
                    </a:cubicBezTo>
                    <a:cubicBezTo>
                      <a:pt x="1855" y="1143"/>
                      <a:pt x="1842" y="1148"/>
                      <a:pt x="1837" y="1163"/>
                    </a:cubicBezTo>
                    <a:close/>
                    <a:moveTo>
                      <a:pt x="1936" y="1202"/>
                    </a:moveTo>
                    <a:cubicBezTo>
                      <a:pt x="1938" y="1208"/>
                      <a:pt x="1943" y="1196"/>
                      <a:pt x="1936" y="1202"/>
                    </a:cubicBezTo>
                    <a:cubicBezTo>
                      <a:pt x="1939" y="1195"/>
                      <a:pt x="1949" y="1177"/>
                      <a:pt x="1936" y="1173"/>
                    </a:cubicBezTo>
                    <a:cubicBezTo>
                      <a:pt x="1926" y="1189"/>
                      <a:pt x="1912" y="1201"/>
                      <a:pt x="1902" y="1218"/>
                    </a:cubicBezTo>
                    <a:cubicBezTo>
                      <a:pt x="1897" y="1223"/>
                      <a:pt x="1882" y="1230"/>
                      <a:pt x="1887" y="1238"/>
                    </a:cubicBezTo>
                    <a:cubicBezTo>
                      <a:pt x="1907" y="1230"/>
                      <a:pt x="1920" y="1218"/>
                      <a:pt x="1936" y="1202"/>
                    </a:cubicBezTo>
                    <a:close/>
                    <a:moveTo>
                      <a:pt x="1789" y="1188"/>
                    </a:moveTo>
                    <a:cubicBezTo>
                      <a:pt x="1751" y="1212"/>
                      <a:pt x="1705" y="1236"/>
                      <a:pt x="1678" y="1258"/>
                    </a:cubicBezTo>
                    <a:cubicBezTo>
                      <a:pt x="1681" y="1261"/>
                      <a:pt x="1684" y="1264"/>
                      <a:pt x="1686" y="1268"/>
                    </a:cubicBezTo>
                    <a:cubicBezTo>
                      <a:pt x="1739" y="1244"/>
                      <a:pt x="1782" y="1212"/>
                      <a:pt x="1831" y="1184"/>
                    </a:cubicBezTo>
                    <a:cubicBezTo>
                      <a:pt x="1822" y="1166"/>
                      <a:pt x="1803" y="1180"/>
                      <a:pt x="1789" y="1188"/>
                    </a:cubicBezTo>
                    <a:close/>
                    <a:moveTo>
                      <a:pt x="1962" y="1266"/>
                    </a:moveTo>
                    <a:cubicBezTo>
                      <a:pt x="1970" y="1266"/>
                      <a:pt x="1984" y="1254"/>
                      <a:pt x="1984" y="1246"/>
                    </a:cubicBezTo>
                    <a:cubicBezTo>
                      <a:pt x="1984" y="1242"/>
                      <a:pt x="1955" y="1211"/>
                      <a:pt x="1946" y="1210"/>
                    </a:cubicBezTo>
                    <a:cubicBezTo>
                      <a:pt x="1940" y="1219"/>
                      <a:pt x="1931" y="1225"/>
                      <a:pt x="1926" y="1234"/>
                    </a:cubicBezTo>
                    <a:cubicBezTo>
                      <a:pt x="1936" y="1240"/>
                      <a:pt x="1946" y="1266"/>
                      <a:pt x="1962" y="1266"/>
                    </a:cubicBezTo>
                    <a:close/>
                    <a:moveTo>
                      <a:pt x="831" y="1222"/>
                    </a:moveTo>
                    <a:cubicBezTo>
                      <a:pt x="809" y="1223"/>
                      <a:pt x="783" y="1216"/>
                      <a:pt x="768" y="1232"/>
                    </a:cubicBezTo>
                    <a:cubicBezTo>
                      <a:pt x="814" y="1235"/>
                      <a:pt x="857" y="1244"/>
                      <a:pt x="905" y="1242"/>
                    </a:cubicBezTo>
                    <a:cubicBezTo>
                      <a:pt x="891" y="1216"/>
                      <a:pt x="858" y="1221"/>
                      <a:pt x="831" y="1222"/>
                    </a:cubicBezTo>
                    <a:close/>
                    <a:moveTo>
                      <a:pt x="766" y="1250"/>
                    </a:moveTo>
                    <a:cubicBezTo>
                      <a:pt x="764" y="1289"/>
                      <a:pt x="765" y="1327"/>
                      <a:pt x="764" y="1359"/>
                    </a:cubicBezTo>
                    <a:cubicBezTo>
                      <a:pt x="784" y="1466"/>
                      <a:pt x="764" y="1601"/>
                      <a:pt x="776" y="1728"/>
                    </a:cubicBezTo>
                    <a:cubicBezTo>
                      <a:pt x="768" y="1745"/>
                      <a:pt x="770" y="1769"/>
                      <a:pt x="772" y="1791"/>
                    </a:cubicBezTo>
                    <a:cubicBezTo>
                      <a:pt x="777" y="1864"/>
                      <a:pt x="785" y="1943"/>
                      <a:pt x="788" y="2012"/>
                    </a:cubicBezTo>
                    <a:cubicBezTo>
                      <a:pt x="803" y="2004"/>
                      <a:pt x="821" y="2013"/>
                      <a:pt x="833" y="2012"/>
                    </a:cubicBezTo>
                    <a:cubicBezTo>
                      <a:pt x="827" y="1951"/>
                      <a:pt x="833" y="1868"/>
                      <a:pt x="823" y="1809"/>
                    </a:cubicBezTo>
                    <a:cubicBezTo>
                      <a:pt x="831" y="1784"/>
                      <a:pt x="827" y="1747"/>
                      <a:pt x="825" y="1726"/>
                    </a:cubicBezTo>
                    <a:cubicBezTo>
                      <a:pt x="825" y="1719"/>
                      <a:pt x="830" y="1710"/>
                      <a:pt x="829" y="1704"/>
                    </a:cubicBezTo>
                    <a:cubicBezTo>
                      <a:pt x="829" y="1697"/>
                      <a:pt x="824" y="1691"/>
                      <a:pt x="823" y="1684"/>
                    </a:cubicBezTo>
                    <a:cubicBezTo>
                      <a:pt x="820" y="1656"/>
                      <a:pt x="819" y="1623"/>
                      <a:pt x="819" y="1591"/>
                    </a:cubicBezTo>
                    <a:cubicBezTo>
                      <a:pt x="819" y="1466"/>
                      <a:pt x="824" y="1362"/>
                      <a:pt x="821" y="1262"/>
                    </a:cubicBezTo>
                    <a:cubicBezTo>
                      <a:pt x="823" y="1258"/>
                      <a:pt x="830" y="1259"/>
                      <a:pt x="833" y="1256"/>
                    </a:cubicBezTo>
                    <a:cubicBezTo>
                      <a:pt x="805" y="1259"/>
                      <a:pt x="791" y="1247"/>
                      <a:pt x="766" y="1250"/>
                    </a:cubicBezTo>
                    <a:close/>
                    <a:moveTo>
                      <a:pt x="841" y="1262"/>
                    </a:moveTo>
                    <a:cubicBezTo>
                      <a:pt x="841" y="1301"/>
                      <a:pt x="837" y="1343"/>
                      <a:pt x="835" y="1377"/>
                    </a:cubicBezTo>
                    <a:cubicBezTo>
                      <a:pt x="833" y="1414"/>
                      <a:pt x="835" y="1452"/>
                      <a:pt x="835" y="1490"/>
                    </a:cubicBezTo>
                    <a:cubicBezTo>
                      <a:pt x="835" y="1535"/>
                      <a:pt x="832" y="1581"/>
                      <a:pt x="835" y="1625"/>
                    </a:cubicBezTo>
                    <a:cubicBezTo>
                      <a:pt x="841" y="1707"/>
                      <a:pt x="851" y="1788"/>
                      <a:pt x="849" y="1875"/>
                    </a:cubicBezTo>
                    <a:cubicBezTo>
                      <a:pt x="849" y="1899"/>
                      <a:pt x="845" y="1922"/>
                      <a:pt x="845" y="1946"/>
                    </a:cubicBezTo>
                    <a:cubicBezTo>
                      <a:pt x="846" y="1970"/>
                      <a:pt x="854" y="1994"/>
                      <a:pt x="847" y="2016"/>
                    </a:cubicBezTo>
                    <a:cubicBezTo>
                      <a:pt x="861" y="2016"/>
                      <a:pt x="890" y="2022"/>
                      <a:pt x="893" y="2020"/>
                    </a:cubicBezTo>
                    <a:cubicBezTo>
                      <a:pt x="884" y="1950"/>
                      <a:pt x="890" y="1878"/>
                      <a:pt x="891" y="1815"/>
                    </a:cubicBezTo>
                    <a:cubicBezTo>
                      <a:pt x="891" y="1789"/>
                      <a:pt x="888" y="1762"/>
                      <a:pt x="889" y="1734"/>
                    </a:cubicBezTo>
                    <a:cubicBezTo>
                      <a:pt x="890" y="1674"/>
                      <a:pt x="882" y="1610"/>
                      <a:pt x="883" y="1547"/>
                    </a:cubicBezTo>
                    <a:cubicBezTo>
                      <a:pt x="883" y="1458"/>
                      <a:pt x="883" y="1339"/>
                      <a:pt x="883" y="1260"/>
                    </a:cubicBezTo>
                    <a:cubicBezTo>
                      <a:pt x="869" y="1259"/>
                      <a:pt x="851" y="1258"/>
                      <a:pt x="835" y="1258"/>
                    </a:cubicBezTo>
                    <a:cubicBezTo>
                      <a:pt x="838" y="1258"/>
                      <a:pt x="839" y="1261"/>
                      <a:pt x="841" y="1262"/>
                    </a:cubicBezTo>
                    <a:close/>
                    <a:moveTo>
                      <a:pt x="718" y="1286"/>
                    </a:moveTo>
                    <a:cubicBezTo>
                      <a:pt x="686" y="1370"/>
                      <a:pt x="642" y="1456"/>
                      <a:pt x="619" y="1547"/>
                    </a:cubicBezTo>
                    <a:cubicBezTo>
                      <a:pt x="565" y="1699"/>
                      <a:pt x="502" y="1839"/>
                      <a:pt x="456" y="1992"/>
                    </a:cubicBezTo>
                    <a:cubicBezTo>
                      <a:pt x="420" y="2064"/>
                      <a:pt x="400" y="2134"/>
                      <a:pt x="369" y="2206"/>
                    </a:cubicBezTo>
                    <a:cubicBezTo>
                      <a:pt x="416" y="2198"/>
                      <a:pt x="449" y="2191"/>
                      <a:pt x="492" y="2186"/>
                    </a:cubicBezTo>
                    <a:cubicBezTo>
                      <a:pt x="479" y="2150"/>
                      <a:pt x="497" y="2116"/>
                      <a:pt x="532" y="2101"/>
                    </a:cubicBezTo>
                    <a:cubicBezTo>
                      <a:pt x="597" y="2074"/>
                      <a:pt x="681" y="2047"/>
                      <a:pt x="750" y="2026"/>
                    </a:cubicBezTo>
                    <a:cubicBezTo>
                      <a:pt x="758" y="2022"/>
                      <a:pt x="763" y="2011"/>
                      <a:pt x="774" y="2016"/>
                    </a:cubicBezTo>
                    <a:cubicBezTo>
                      <a:pt x="764" y="1964"/>
                      <a:pt x="768" y="1909"/>
                      <a:pt x="764" y="1851"/>
                    </a:cubicBezTo>
                    <a:cubicBezTo>
                      <a:pt x="761" y="1813"/>
                      <a:pt x="751" y="1777"/>
                      <a:pt x="754" y="1738"/>
                    </a:cubicBezTo>
                    <a:cubicBezTo>
                      <a:pt x="755" y="1725"/>
                      <a:pt x="760" y="1711"/>
                      <a:pt x="760" y="1698"/>
                    </a:cubicBezTo>
                    <a:cubicBezTo>
                      <a:pt x="760" y="1672"/>
                      <a:pt x="754" y="1645"/>
                      <a:pt x="754" y="1619"/>
                    </a:cubicBezTo>
                    <a:cubicBezTo>
                      <a:pt x="754" y="1590"/>
                      <a:pt x="756" y="1562"/>
                      <a:pt x="756" y="1534"/>
                    </a:cubicBezTo>
                    <a:cubicBezTo>
                      <a:pt x="756" y="1446"/>
                      <a:pt x="746" y="1358"/>
                      <a:pt x="748" y="1262"/>
                    </a:cubicBezTo>
                    <a:cubicBezTo>
                      <a:pt x="748" y="1260"/>
                      <a:pt x="746" y="1260"/>
                      <a:pt x="744" y="1260"/>
                    </a:cubicBezTo>
                    <a:cubicBezTo>
                      <a:pt x="741" y="1274"/>
                      <a:pt x="736" y="1287"/>
                      <a:pt x="718" y="1286"/>
                    </a:cubicBezTo>
                    <a:close/>
                    <a:moveTo>
                      <a:pt x="905" y="1260"/>
                    </a:moveTo>
                    <a:cubicBezTo>
                      <a:pt x="900" y="1264"/>
                      <a:pt x="898" y="1274"/>
                      <a:pt x="897" y="1282"/>
                    </a:cubicBezTo>
                    <a:cubicBezTo>
                      <a:pt x="890" y="1341"/>
                      <a:pt x="897" y="1410"/>
                      <a:pt x="901" y="1466"/>
                    </a:cubicBezTo>
                    <a:cubicBezTo>
                      <a:pt x="903" y="1503"/>
                      <a:pt x="899" y="1539"/>
                      <a:pt x="899" y="1575"/>
                    </a:cubicBezTo>
                    <a:cubicBezTo>
                      <a:pt x="899" y="1644"/>
                      <a:pt x="911" y="1714"/>
                      <a:pt x="907" y="1780"/>
                    </a:cubicBezTo>
                    <a:cubicBezTo>
                      <a:pt x="905" y="1807"/>
                      <a:pt x="906" y="1825"/>
                      <a:pt x="907" y="1847"/>
                    </a:cubicBezTo>
                    <a:cubicBezTo>
                      <a:pt x="908" y="1873"/>
                      <a:pt x="906" y="1901"/>
                      <a:pt x="909" y="1924"/>
                    </a:cubicBezTo>
                    <a:cubicBezTo>
                      <a:pt x="909" y="1930"/>
                      <a:pt x="914" y="1936"/>
                      <a:pt x="915" y="1942"/>
                    </a:cubicBezTo>
                    <a:cubicBezTo>
                      <a:pt x="918" y="1967"/>
                      <a:pt x="911" y="2000"/>
                      <a:pt x="915" y="2026"/>
                    </a:cubicBezTo>
                    <a:cubicBezTo>
                      <a:pt x="984" y="2052"/>
                      <a:pt x="1086" y="2086"/>
                      <a:pt x="1153" y="2115"/>
                    </a:cubicBezTo>
                    <a:cubicBezTo>
                      <a:pt x="1176" y="2125"/>
                      <a:pt x="1185" y="2158"/>
                      <a:pt x="1180" y="2186"/>
                    </a:cubicBezTo>
                    <a:cubicBezTo>
                      <a:pt x="1207" y="2188"/>
                      <a:pt x="1232" y="2200"/>
                      <a:pt x="1254" y="2200"/>
                    </a:cubicBezTo>
                    <a:cubicBezTo>
                      <a:pt x="1173" y="1981"/>
                      <a:pt x="1099" y="1756"/>
                      <a:pt x="1010" y="1545"/>
                    </a:cubicBezTo>
                    <a:cubicBezTo>
                      <a:pt x="1004" y="1505"/>
                      <a:pt x="988" y="1478"/>
                      <a:pt x="976" y="1446"/>
                    </a:cubicBezTo>
                    <a:cubicBezTo>
                      <a:pt x="968" y="1425"/>
                      <a:pt x="964" y="1401"/>
                      <a:pt x="956" y="1381"/>
                    </a:cubicBezTo>
                    <a:cubicBezTo>
                      <a:pt x="951" y="1367"/>
                      <a:pt x="942" y="1354"/>
                      <a:pt x="936" y="1339"/>
                    </a:cubicBezTo>
                    <a:cubicBezTo>
                      <a:pt x="928" y="1317"/>
                      <a:pt x="928" y="1291"/>
                      <a:pt x="913" y="1278"/>
                    </a:cubicBezTo>
                    <a:cubicBezTo>
                      <a:pt x="914" y="1267"/>
                      <a:pt x="921" y="1259"/>
                      <a:pt x="905" y="1260"/>
                    </a:cubicBezTo>
                    <a:close/>
                    <a:moveTo>
                      <a:pt x="599" y="1274"/>
                    </a:moveTo>
                    <a:cubicBezTo>
                      <a:pt x="589" y="1317"/>
                      <a:pt x="568" y="1337"/>
                      <a:pt x="561" y="1383"/>
                    </a:cubicBezTo>
                    <a:cubicBezTo>
                      <a:pt x="539" y="1419"/>
                      <a:pt x="531" y="1462"/>
                      <a:pt x="516" y="1502"/>
                    </a:cubicBezTo>
                    <a:cubicBezTo>
                      <a:pt x="487" y="1579"/>
                      <a:pt x="455" y="1655"/>
                      <a:pt x="429" y="1732"/>
                    </a:cubicBezTo>
                    <a:cubicBezTo>
                      <a:pt x="371" y="1847"/>
                      <a:pt x="337" y="1986"/>
                      <a:pt x="282" y="2103"/>
                    </a:cubicBezTo>
                    <a:cubicBezTo>
                      <a:pt x="278" y="2139"/>
                      <a:pt x="266" y="2152"/>
                      <a:pt x="264" y="2186"/>
                    </a:cubicBezTo>
                    <a:cubicBezTo>
                      <a:pt x="242" y="2235"/>
                      <a:pt x="225" y="2288"/>
                      <a:pt x="208" y="2347"/>
                    </a:cubicBezTo>
                    <a:cubicBezTo>
                      <a:pt x="190" y="2373"/>
                      <a:pt x="184" y="2406"/>
                      <a:pt x="173" y="2436"/>
                    </a:cubicBezTo>
                    <a:cubicBezTo>
                      <a:pt x="161" y="2466"/>
                      <a:pt x="144" y="2491"/>
                      <a:pt x="137" y="2521"/>
                    </a:cubicBezTo>
                    <a:cubicBezTo>
                      <a:pt x="148" y="2527"/>
                      <a:pt x="166" y="2536"/>
                      <a:pt x="177" y="2535"/>
                    </a:cubicBezTo>
                    <a:cubicBezTo>
                      <a:pt x="180" y="2502"/>
                      <a:pt x="196" y="2478"/>
                      <a:pt x="206" y="2450"/>
                    </a:cubicBezTo>
                    <a:cubicBezTo>
                      <a:pt x="213" y="2431"/>
                      <a:pt x="219" y="2412"/>
                      <a:pt x="226" y="2391"/>
                    </a:cubicBezTo>
                    <a:cubicBezTo>
                      <a:pt x="250" y="2318"/>
                      <a:pt x="283" y="2246"/>
                      <a:pt x="300" y="2164"/>
                    </a:cubicBezTo>
                    <a:cubicBezTo>
                      <a:pt x="357" y="2032"/>
                      <a:pt x="403" y="1895"/>
                      <a:pt x="454" y="1760"/>
                    </a:cubicBezTo>
                    <a:cubicBezTo>
                      <a:pt x="520" y="1596"/>
                      <a:pt x="571" y="1431"/>
                      <a:pt x="641" y="1276"/>
                    </a:cubicBezTo>
                    <a:cubicBezTo>
                      <a:pt x="630" y="1271"/>
                      <a:pt x="606" y="1265"/>
                      <a:pt x="599" y="1274"/>
                    </a:cubicBezTo>
                    <a:close/>
                    <a:moveTo>
                      <a:pt x="657" y="1278"/>
                    </a:moveTo>
                    <a:cubicBezTo>
                      <a:pt x="643" y="1304"/>
                      <a:pt x="636" y="1331"/>
                      <a:pt x="625" y="1359"/>
                    </a:cubicBezTo>
                    <a:cubicBezTo>
                      <a:pt x="619" y="1374"/>
                      <a:pt x="609" y="1388"/>
                      <a:pt x="603" y="1403"/>
                    </a:cubicBezTo>
                    <a:cubicBezTo>
                      <a:pt x="586" y="1448"/>
                      <a:pt x="573" y="1496"/>
                      <a:pt x="556" y="1542"/>
                    </a:cubicBezTo>
                    <a:cubicBezTo>
                      <a:pt x="531" y="1604"/>
                      <a:pt x="514" y="1658"/>
                      <a:pt x="490" y="1716"/>
                    </a:cubicBezTo>
                    <a:cubicBezTo>
                      <a:pt x="484" y="1731"/>
                      <a:pt x="479" y="1745"/>
                      <a:pt x="474" y="1760"/>
                    </a:cubicBezTo>
                    <a:cubicBezTo>
                      <a:pt x="464" y="1789"/>
                      <a:pt x="450" y="1816"/>
                      <a:pt x="438" y="1843"/>
                    </a:cubicBezTo>
                    <a:cubicBezTo>
                      <a:pt x="432" y="1859"/>
                      <a:pt x="431" y="1876"/>
                      <a:pt x="425" y="1891"/>
                    </a:cubicBezTo>
                    <a:cubicBezTo>
                      <a:pt x="416" y="1911"/>
                      <a:pt x="408" y="1930"/>
                      <a:pt x="401" y="1952"/>
                    </a:cubicBezTo>
                    <a:cubicBezTo>
                      <a:pt x="397" y="1965"/>
                      <a:pt x="387" y="1976"/>
                      <a:pt x="383" y="1988"/>
                    </a:cubicBezTo>
                    <a:cubicBezTo>
                      <a:pt x="381" y="1992"/>
                      <a:pt x="384" y="1997"/>
                      <a:pt x="383" y="2002"/>
                    </a:cubicBezTo>
                    <a:cubicBezTo>
                      <a:pt x="379" y="2016"/>
                      <a:pt x="368" y="2029"/>
                      <a:pt x="363" y="2043"/>
                    </a:cubicBezTo>
                    <a:cubicBezTo>
                      <a:pt x="358" y="2059"/>
                      <a:pt x="355" y="2074"/>
                      <a:pt x="349" y="2089"/>
                    </a:cubicBezTo>
                    <a:cubicBezTo>
                      <a:pt x="326" y="2153"/>
                      <a:pt x="299" y="2217"/>
                      <a:pt x="282" y="2289"/>
                    </a:cubicBezTo>
                    <a:cubicBezTo>
                      <a:pt x="270" y="2312"/>
                      <a:pt x="260" y="2338"/>
                      <a:pt x="254" y="2357"/>
                    </a:cubicBezTo>
                    <a:cubicBezTo>
                      <a:pt x="253" y="2361"/>
                      <a:pt x="255" y="2367"/>
                      <a:pt x="254" y="2371"/>
                    </a:cubicBezTo>
                    <a:cubicBezTo>
                      <a:pt x="250" y="2385"/>
                      <a:pt x="241" y="2399"/>
                      <a:pt x="236" y="2414"/>
                    </a:cubicBezTo>
                    <a:cubicBezTo>
                      <a:pt x="222" y="2461"/>
                      <a:pt x="207" y="2499"/>
                      <a:pt x="191" y="2539"/>
                    </a:cubicBezTo>
                    <a:cubicBezTo>
                      <a:pt x="202" y="2534"/>
                      <a:pt x="214" y="2541"/>
                      <a:pt x="228" y="2539"/>
                    </a:cubicBezTo>
                    <a:cubicBezTo>
                      <a:pt x="232" y="2519"/>
                      <a:pt x="243" y="2502"/>
                      <a:pt x="250" y="2484"/>
                    </a:cubicBezTo>
                    <a:cubicBezTo>
                      <a:pt x="266" y="2445"/>
                      <a:pt x="278" y="2408"/>
                      <a:pt x="292" y="2371"/>
                    </a:cubicBezTo>
                    <a:cubicBezTo>
                      <a:pt x="298" y="2353"/>
                      <a:pt x="311" y="2337"/>
                      <a:pt x="316" y="2319"/>
                    </a:cubicBezTo>
                    <a:cubicBezTo>
                      <a:pt x="325" y="2284"/>
                      <a:pt x="331" y="2261"/>
                      <a:pt x="341" y="2232"/>
                    </a:cubicBezTo>
                    <a:cubicBezTo>
                      <a:pt x="356" y="2192"/>
                      <a:pt x="370" y="2163"/>
                      <a:pt x="385" y="2125"/>
                    </a:cubicBezTo>
                    <a:cubicBezTo>
                      <a:pt x="399" y="2090"/>
                      <a:pt x="412" y="2056"/>
                      <a:pt x="423" y="2026"/>
                    </a:cubicBezTo>
                    <a:cubicBezTo>
                      <a:pt x="441" y="1973"/>
                      <a:pt x="466" y="1923"/>
                      <a:pt x="476" y="1869"/>
                    </a:cubicBezTo>
                    <a:cubicBezTo>
                      <a:pt x="539" y="1730"/>
                      <a:pt x="588" y="1572"/>
                      <a:pt x="643" y="1426"/>
                    </a:cubicBezTo>
                    <a:cubicBezTo>
                      <a:pt x="661" y="1378"/>
                      <a:pt x="686" y="1333"/>
                      <a:pt x="698" y="1286"/>
                    </a:cubicBezTo>
                    <a:cubicBezTo>
                      <a:pt x="685" y="1286"/>
                      <a:pt x="675" y="1278"/>
                      <a:pt x="657" y="1278"/>
                    </a:cubicBezTo>
                    <a:close/>
                    <a:moveTo>
                      <a:pt x="934" y="1284"/>
                    </a:moveTo>
                    <a:cubicBezTo>
                      <a:pt x="947" y="1317"/>
                      <a:pt x="955" y="1354"/>
                      <a:pt x="974" y="1381"/>
                    </a:cubicBezTo>
                    <a:cubicBezTo>
                      <a:pt x="979" y="1426"/>
                      <a:pt x="1008" y="1468"/>
                      <a:pt x="1020" y="1518"/>
                    </a:cubicBezTo>
                    <a:cubicBezTo>
                      <a:pt x="1030" y="1523"/>
                      <a:pt x="1025" y="1535"/>
                      <a:pt x="1034" y="1540"/>
                    </a:cubicBezTo>
                    <a:cubicBezTo>
                      <a:pt x="1037" y="1569"/>
                      <a:pt x="1048" y="1608"/>
                      <a:pt x="1063" y="1631"/>
                    </a:cubicBezTo>
                    <a:cubicBezTo>
                      <a:pt x="1106" y="1752"/>
                      <a:pt x="1156" y="1874"/>
                      <a:pt x="1200" y="1998"/>
                    </a:cubicBezTo>
                    <a:cubicBezTo>
                      <a:pt x="1220" y="2052"/>
                      <a:pt x="1233" y="2107"/>
                      <a:pt x="1254" y="2160"/>
                    </a:cubicBezTo>
                    <a:cubicBezTo>
                      <a:pt x="1260" y="2178"/>
                      <a:pt x="1272" y="2194"/>
                      <a:pt x="1278" y="2212"/>
                    </a:cubicBezTo>
                    <a:cubicBezTo>
                      <a:pt x="1284" y="2230"/>
                      <a:pt x="1286" y="2251"/>
                      <a:pt x="1292" y="2270"/>
                    </a:cubicBezTo>
                    <a:cubicBezTo>
                      <a:pt x="1319" y="2361"/>
                      <a:pt x="1343" y="2446"/>
                      <a:pt x="1383" y="2527"/>
                    </a:cubicBezTo>
                    <a:cubicBezTo>
                      <a:pt x="1401" y="2524"/>
                      <a:pt x="1416" y="2528"/>
                      <a:pt x="1434" y="2523"/>
                    </a:cubicBezTo>
                    <a:cubicBezTo>
                      <a:pt x="1433" y="2505"/>
                      <a:pt x="1415" y="2482"/>
                      <a:pt x="1424" y="2472"/>
                    </a:cubicBezTo>
                    <a:cubicBezTo>
                      <a:pt x="1416" y="2453"/>
                      <a:pt x="1408" y="2439"/>
                      <a:pt x="1401" y="2422"/>
                    </a:cubicBezTo>
                    <a:cubicBezTo>
                      <a:pt x="1396" y="2412"/>
                      <a:pt x="1397" y="2401"/>
                      <a:pt x="1393" y="2389"/>
                    </a:cubicBezTo>
                    <a:cubicBezTo>
                      <a:pt x="1388" y="2372"/>
                      <a:pt x="1378" y="2356"/>
                      <a:pt x="1371" y="2339"/>
                    </a:cubicBezTo>
                    <a:cubicBezTo>
                      <a:pt x="1363" y="2319"/>
                      <a:pt x="1357" y="2298"/>
                      <a:pt x="1353" y="2273"/>
                    </a:cubicBezTo>
                    <a:cubicBezTo>
                      <a:pt x="1318" y="2196"/>
                      <a:pt x="1270" y="2120"/>
                      <a:pt x="1258" y="2026"/>
                    </a:cubicBezTo>
                    <a:cubicBezTo>
                      <a:pt x="1219" y="1918"/>
                      <a:pt x="1183" y="1812"/>
                      <a:pt x="1145" y="1710"/>
                    </a:cubicBezTo>
                    <a:cubicBezTo>
                      <a:pt x="1139" y="1695"/>
                      <a:pt x="1131" y="1681"/>
                      <a:pt x="1125" y="1666"/>
                    </a:cubicBezTo>
                    <a:cubicBezTo>
                      <a:pt x="1102" y="1613"/>
                      <a:pt x="1086" y="1543"/>
                      <a:pt x="1059" y="1494"/>
                    </a:cubicBezTo>
                    <a:cubicBezTo>
                      <a:pt x="1023" y="1426"/>
                      <a:pt x="1008" y="1352"/>
                      <a:pt x="978" y="1284"/>
                    </a:cubicBezTo>
                    <a:cubicBezTo>
                      <a:pt x="967" y="1282"/>
                      <a:pt x="948" y="1273"/>
                      <a:pt x="934" y="1284"/>
                    </a:cubicBezTo>
                    <a:close/>
                    <a:moveTo>
                      <a:pt x="998" y="1286"/>
                    </a:moveTo>
                    <a:cubicBezTo>
                      <a:pt x="1018" y="1348"/>
                      <a:pt x="1042" y="1424"/>
                      <a:pt x="1073" y="1482"/>
                    </a:cubicBezTo>
                    <a:cubicBezTo>
                      <a:pt x="1095" y="1541"/>
                      <a:pt x="1115" y="1600"/>
                      <a:pt x="1139" y="1655"/>
                    </a:cubicBezTo>
                    <a:cubicBezTo>
                      <a:pt x="1170" y="1726"/>
                      <a:pt x="1195" y="1800"/>
                      <a:pt x="1220" y="1875"/>
                    </a:cubicBezTo>
                    <a:cubicBezTo>
                      <a:pt x="1247" y="1956"/>
                      <a:pt x="1281" y="2038"/>
                      <a:pt x="1305" y="2125"/>
                    </a:cubicBezTo>
                    <a:cubicBezTo>
                      <a:pt x="1323" y="2178"/>
                      <a:pt x="1351" y="2227"/>
                      <a:pt x="1375" y="2277"/>
                    </a:cubicBezTo>
                    <a:cubicBezTo>
                      <a:pt x="1382" y="2293"/>
                      <a:pt x="1385" y="2313"/>
                      <a:pt x="1393" y="2329"/>
                    </a:cubicBezTo>
                    <a:cubicBezTo>
                      <a:pt x="1397" y="2339"/>
                      <a:pt x="1405" y="2347"/>
                      <a:pt x="1409" y="2357"/>
                    </a:cubicBezTo>
                    <a:cubicBezTo>
                      <a:pt x="1425" y="2404"/>
                      <a:pt x="1434" y="2456"/>
                      <a:pt x="1456" y="2504"/>
                    </a:cubicBezTo>
                    <a:cubicBezTo>
                      <a:pt x="1459" y="2513"/>
                      <a:pt x="1446" y="2513"/>
                      <a:pt x="1452" y="2519"/>
                    </a:cubicBezTo>
                    <a:cubicBezTo>
                      <a:pt x="1470" y="2516"/>
                      <a:pt x="1484" y="2509"/>
                      <a:pt x="1492" y="2496"/>
                    </a:cubicBezTo>
                    <a:cubicBezTo>
                      <a:pt x="1487" y="2472"/>
                      <a:pt x="1472" y="2446"/>
                      <a:pt x="1464" y="2426"/>
                    </a:cubicBezTo>
                    <a:cubicBezTo>
                      <a:pt x="1460" y="2415"/>
                      <a:pt x="1458" y="2404"/>
                      <a:pt x="1454" y="2393"/>
                    </a:cubicBezTo>
                    <a:cubicBezTo>
                      <a:pt x="1432" y="2324"/>
                      <a:pt x="1409" y="2261"/>
                      <a:pt x="1391" y="2194"/>
                    </a:cubicBezTo>
                    <a:cubicBezTo>
                      <a:pt x="1366" y="2103"/>
                      <a:pt x="1328" y="2018"/>
                      <a:pt x="1299" y="1930"/>
                    </a:cubicBezTo>
                    <a:cubicBezTo>
                      <a:pt x="1265" y="1823"/>
                      <a:pt x="1219" y="1722"/>
                      <a:pt x="1182" y="1625"/>
                    </a:cubicBezTo>
                    <a:cubicBezTo>
                      <a:pt x="1182" y="1617"/>
                      <a:pt x="1186" y="1615"/>
                      <a:pt x="1182" y="1609"/>
                    </a:cubicBezTo>
                    <a:cubicBezTo>
                      <a:pt x="1158" y="1537"/>
                      <a:pt x="1124" y="1466"/>
                      <a:pt x="1095" y="1405"/>
                    </a:cubicBezTo>
                    <a:cubicBezTo>
                      <a:pt x="1090" y="1362"/>
                      <a:pt x="1063" y="1326"/>
                      <a:pt x="1046" y="1286"/>
                    </a:cubicBezTo>
                    <a:cubicBezTo>
                      <a:pt x="1025" y="1291"/>
                      <a:pt x="1020" y="1278"/>
                      <a:pt x="998" y="1286"/>
                    </a:cubicBezTo>
                    <a:close/>
                    <a:moveTo>
                      <a:pt x="1633" y="1357"/>
                    </a:moveTo>
                    <a:cubicBezTo>
                      <a:pt x="1633" y="1354"/>
                      <a:pt x="1635" y="1354"/>
                      <a:pt x="1635" y="1351"/>
                    </a:cubicBezTo>
                    <a:cubicBezTo>
                      <a:pt x="1630" y="1352"/>
                      <a:pt x="1627" y="1351"/>
                      <a:pt x="1627" y="1347"/>
                    </a:cubicBezTo>
                    <a:cubicBezTo>
                      <a:pt x="1622" y="1351"/>
                      <a:pt x="1609" y="1352"/>
                      <a:pt x="1615" y="1343"/>
                    </a:cubicBezTo>
                    <a:cubicBezTo>
                      <a:pt x="1608" y="1346"/>
                      <a:pt x="1607" y="1343"/>
                      <a:pt x="1599" y="1343"/>
                    </a:cubicBezTo>
                    <a:cubicBezTo>
                      <a:pt x="1595" y="1340"/>
                      <a:pt x="1597" y="1329"/>
                      <a:pt x="1591" y="1327"/>
                    </a:cubicBezTo>
                    <a:cubicBezTo>
                      <a:pt x="1584" y="1339"/>
                      <a:pt x="1567" y="1339"/>
                      <a:pt x="1567" y="1353"/>
                    </a:cubicBezTo>
                    <a:cubicBezTo>
                      <a:pt x="1569" y="1359"/>
                      <a:pt x="1570" y="1348"/>
                      <a:pt x="1575" y="1351"/>
                    </a:cubicBezTo>
                    <a:cubicBezTo>
                      <a:pt x="1573" y="1358"/>
                      <a:pt x="1582" y="1355"/>
                      <a:pt x="1583" y="1359"/>
                    </a:cubicBezTo>
                    <a:cubicBezTo>
                      <a:pt x="1580" y="1359"/>
                      <a:pt x="1579" y="1362"/>
                      <a:pt x="1579" y="1367"/>
                    </a:cubicBezTo>
                    <a:cubicBezTo>
                      <a:pt x="1593" y="1381"/>
                      <a:pt x="1618" y="1367"/>
                      <a:pt x="1627" y="1387"/>
                    </a:cubicBezTo>
                    <a:cubicBezTo>
                      <a:pt x="1640" y="1380"/>
                      <a:pt x="1647" y="1367"/>
                      <a:pt x="1655" y="1355"/>
                    </a:cubicBezTo>
                    <a:cubicBezTo>
                      <a:pt x="1652" y="1355"/>
                      <a:pt x="1649" y="1355"/>
                      <a:pt x="1649" y="1353"/>
                    </a:cubicBezTo>
                    <a:cubicBezTo>
                      <a:pt x="1651" y="1351"/>
                      <a:pt x="1660" y="1346"/>
                      <a:pt x="1655" y="1343"/>
                    </a:cubicBezTo>
                    <a:cubicBezTo>
                      <a:pt x="1649" y="1352"/>
                      <a:pt x="1643" y="1355"/>
                      <a:pt x="1633" y="1357"/>
                    </a:cubicBezTo>
                    <a:close/>
                    <a:moveTo>
                      <a:pt x="1643" y="1403"/>
                    </a:moveTo>
                    <a:cubicBezTo>
                      <a:pt x="1684" y="1437"/>
                      <a:pt x="1737" y="1363"/>
                      <a:pt x="1686" y="1341"/>
                    </a:cubicBezTo>
                    <a:cubicBezTo>
                      <a:pt x="1674" y="1364"/>
                      <a:pt x="1658" y="1383"/>
                      <a:pt x="1643" y="1403"/>
                    </a:cubicBezTo>
                    <a:close/>
                    <a:moveTo>
                      <a:pt x="1720" y="1391"/>
                    </a:moveTo>
                    <a:cubicBezTo>
                      <a:pt x="1711" y="1401"/>
                      <a:pt x="1701" y="1410"/>
                      <a:pt x="1692" y="1420"/>
                    </a:cubicBezTo>
                    <a:cubicBezTo>
                      <a:pt x="1704" y="1427"/>
                      <a:pt x="1712" y="1438"/>
                      <a:pt x="1722" y="1446"/>
                    </a:cubicBezTo>
                    <a:cubicBezTo>
                      <a:pt x="1731" y="1438"/>
                      <a:pt x="1749" y="1428"/>
                      <a:pt x="1748" y="1417"/>
                    </a:cubicBezTo>
                    <a:cubicBezTo>
                      <a:pt x="1738" y="1417"/>
                      <a:pt x="1734" y="1393"/>
                      <a:pt x="1720" y="1391"/>
                    </a:cubicBezTo>
                    <a:close/>
                    <a:moveTo>
                      <a:pt x="1333" y="1422"/>
                    </a:moveTo>
                    <a:cubicBezTo>
                      <a:pt x="1332" y="1430"/>
                      <a:pt x="1335" y="1434"/>
                      <a:pt x="1335" y="1440"/>
                    </a:cubicBezTo>
                    <a:cubicBezTo>
                      <a:pt x="1329" y="1452"/>
                      <a:pt x="1312" y="1451"/>
                      <a:pt x="1299" y="1444"/>
                    </a:cubicBezTo>
                    <a:cubicBezTo>
                      <a:pt x="1294" y="1456"/>
                      <a:pt x="1281" y="1459"/>
                      <a:pt x="1282" y="1476"/>
                    </a:cubicBezTo>
                    <a:cubicBezTo>
                      <a:pt x="1316" y="1491"/>
                      <a:pt x="1347" y="1463"/>
                      <a:pt x="1365" y="1442"/>
                    </a:cubicBezTo>
                    <a:cubicBezTo>
                      <a:pt x="1367" y="1433"/>
                      <a:pt x="1353" y="1431"/>
                      <a:pt x="1359" y="1424"/>
                    </a:cubicBezTo>
                    <a:cubicBezTo>
                      <a:pt x="1349" y="1421"/>
                      <a:pt x="1345" y="1421"/>
                      <a:pt x="1333" y="1422"/>
                    </a:cubicBezTo>
                    <a:close/>
                    <a:moveTo>
                      <a:pt x="1734" y="1468"/>
                    </a:moveTo>
                    <a:cubicBezTo>
                      <a:pt x="1737" y="1472"/>
                      <a:pt x="1747" y="1480"/>
                      <a:pt x="1752" y="1476"/>
                    </a:cubicBezTo>
                    <a:cubicBezTo>
                      <a:pt x="1760" y="1463"/>
                      <a:pt x="1777" y="1442"/>
                      <a:pt x="1776" y="1420"/>
                    </a:cubicBezTo>
                    <a:cubicBezTo>
                      <a:pt x="1759" y="1434"/>
                      <a:pt x="1740" y="1450"/>
                      <a:pt x="1734" y="1468"/>
                    </a:cubicBezTo>
                    <a:close/>
                    <a:moveTo>
                      <a:pt x="1964" y="1434"/>
                    </a:moveTo>
                    <a:cubicBezTo>
                      <a:pt x="1960" y="1432"/>
                      <a:pt x="1959" y="1428"/>
                      <a:pt x="1956" y="1424"/>
                    </a:cubicBezTo>
                    <a:cubicBezTo>
                      <a:pt x="1952" y="1427"/>
                      <a:pt x="1960" y="1440"/>
                      <a:pt x="1964" y="1434"/>
                    </a:cubicBezTo>
                    <a:close/>
                    <a:moveTo>
                      <a:pt x="1916" y="1438"/>
                    </a:moveTo>
                    <a:cubicBezTo>
                      <a:pt x="1920" y="1447"/>
                      <a:pt x="1921" y="1458"/>
                      <a:pt x="1930" y="1460"/>
                    </a:cubicBezTo>
                    <a:cubicBezTo>
                      <a:pt x="1939" y="1458"/>
                      <a:pt x="1941" y="1449"/>
                      <a:pt x="1950" y="1446"/>
                    </a:cubicBezTo>
                    <a:cubicBezTo>
                      <a:pt x="1946" y="1425"/>
                      <a:pt x="1933" y="1435"/>
                      <a:pt x="1916" y="1438"/>
                    </a:cubicBezTo>
                    <a:close/>
                    <a:moveTo>
                      <a:pt x="1906" y="1472"/>
                    </a:moveTo>
                    <a:cubicBezTo>
                      <a:pt x="1910" y="1458"/>
                      <a:pt x="1900" y="1443"/>
                      <a:pt x="1893" y="1432"/>
                    </a:cubicBezTo>
                    <a:cubicBezTo>
                      <a:pt x="1892" y="1445"/>
                      <a:pt x="1889" y="1471"/>
                      <a:pt x="1906" y="1472"/>
                    </a:cubicBezTo>
                    <a:close/>
                    <a:moveTo>
                      <a:pt x="1825" y="1446"/>
                    </a:moveTo>
                    <a:cubicBezTo>
                      <a:pt x="1827" y="1469"/>
                      <a:pt x="1804" y="1500"/>
                      <a:pt x="1829" y="1514"/>
                    </a:cubicBezTo>
                    <a:cubicBezTo>
                      <a:pt x="1846" y="1495"/>
                      <a:pt x="1833" y="1471"/>
                      <a:pt x="1825" y="1446"/>
                    </a:cubicBezTo>
                    <a:close/>
                    <a:moveTo>
                      <a:pt x="1776" y="1482"/>
                    </a:moveTo>
                    <a:cubicBezTo>
                      <a:pt x="1784" y="1487"/>
                      <a:pt x="1787" y="1488"/>
                      <a:pt x="1799" y="1490"/>
                    </a:cubicBezTo>
                    <a:cubicBezTo>
                      <a:pt x="1802" y="1478"/>
                      <a:pt x="1799" y="1471"/>
                      <a:pt x="1805" y="1458"/>
                    </a:cubicBezTo>
                    <a:cubicBezTo>
                      <a:pt x="1799" y="1457"/>
                      <a:pt x="1799" y="1449"/>
                      <a:pt x="1791" y="1448"/>
                    </a:cubicBezTo>
                    <a:cubicBezTo>
                      <a:pt x="1787" y="1461"/>
                      <a:pt x="1775" y="1465"/>
                      <a:pt x="1776" y="1482"/>
                    </a:cubicBezTo>
                    <a:close/>
                    <a:moveTo>
                      <a:pt x="1284" y="1510"/>
                    </a:moveTo>
                    <a:cubicBezTo>
                      <a:pt x="1332" y="1532"/>
                      <a:pt x="1365" y="1492"/>
                      <a:pt x="1387" y="1464"/>
                    </a:cubicBezTo>
                    <a:cubicBezTo>
                      <a:pt x="1382" y="1458"/>
                      <a:pt x="1390" y="1452"/>
                      <a:pt x="1383" y="1450"/>
                    </a:cubicBezTo>
                    <a:cubicBezTo>
                      <a:pt x="1370" y="1465"/>
                      <a:pt x="1354" y="1477"/>
                      <a:pt x="1339" y="1490"/>
                    </a:cubicBezTo>
                    <a:cubicBezTo>
                      <a:pt x="1310" y="1495"/>
                      <a:pt x="1288" y="1504"/>
                      <a:pt x="1272" y="1494"/>
                    </a:cubicBezTo>
                    <a:cubicBezTo>
                      <a:pt x="1278" y="1497"/>
                      <a:pt x="1279" y="1505"/>
                      <a:pt x="1284" y="1510"/>
                    </a:cubicBezTo>
                    <a:close/>
                    <a:moveTo>
                      <a:pt x="1847" y="1458"/>
                    </a:moveTo>
                    <a:cubicBezTo>
                      <a:pt x="1850" y="1461"/>
                      <a:pt x="1849" y="1469"/>
                      <a:pt x="1853" y="1472"/>
                    </a:cubicBezTo>
                    <a:cubicBezTo>
                      <a:pt x="1864" y="1473"/>
                      <a:pt x="1871" y="1469"/>
                      <a:pt x="1879" y="1466"/>
                    </a:cubicBezTo>
                    <a:cubicBezTo>
                      <a:pt x="1880" y="1458"/>
                      <a:pt x="1875" y="1455"/>
                      <a:pt x="1873" y="1450"/>
                    </a:cubicBezTo>
                    <a:cubicBezTo>
                      <a:pt x="1861" y="1452"/>
                      <a:pt x="1853" y="1449"/>
                      <a:pt x="1847" y="1458"/>
                    </a:cubicBezTo>
                    <a:close/>
                    <a:moveTo>
                      <a:pt x="1379" y="1520"/>
                    </a:moveTo>
                    <a:cubicBezTo>
                      <a:pt x="1373" y="1518"/>
                      <a:pt x="1378" y="1506"/>
                      <a:pt x="1371" y="1506"/>
                    </a:cubicBezTo>
                    <a:cubicBezTo>
                      <a:pt x="1357" y="1515"/>
                      <a:pt x="1366" y="1534"/>
                      <a:pt x="1379" y="1520"/>
                    </a:cubicBezTo>
                    <a:close/>
                    <a:moveTo>
                      <a:pt x="1075" y="2147"/>
                    </a:moveTo>
                    <a:cubicBezTo>
                      <a:pt x="1076" y="2147"/>
                      <a:pt x="1078" y="2147"/>
                      <a:pt x="1077" y="2149"/>
                    </a:cubicBezTo>
                    <a:cubicBezTo>
                      <a:pt x="1065" y="2141"/>
                      <a:pt x="1050" y="2149"/>
                      <a:pt x="1034" y="2151"/>
                    </a:cubicBezTo>
                    <a:cubicBezTo>
                      <a:pt x="1004" y="2154"/>
                      <a:pt x="972" y="2150"/>
                      <a:pt x="946" y="2151"/>
                    </a:cubicBezTo>
                    <a:cubicBezTo>
                      <a:pt x="853" y="2154"/>
                      <a:pt x="802" y="2156"/>
                      <a:pt x="710" y="2158"/>
                    </a:cubicBezTo>
                    <a:cubicBezTo>
                      <a:pt x="652" y="2160"/>
                      <a:pt x="594" y="2159"/>
                      <a:pt x="548" y="2154"/>
                    </a:cubicBezTo>
                    <a:cubicBezTo>
                      <a:pt x="554" y="2168"/>
                      <a:pt x="618" y="2166"/>
                      <a:pt x="601" y="2172"/>
                    </a:cubicBezTo>
                    <a:cubicBezTo>
                      <a:pt x="628" y="2172"/>
                      <a:pt x="658" y="2178"/>
                      <a:pt x="690" y="2182"/>
                    </a:cubicBezTo>
                    <a:cubicBezTo>
                      <a:pt x="681" y="2189"/>
                      <a:pt x="665" y="2179"/>
                      <a:pt x="659" y="2186"/>
                    </a:cubicBezTo>
                    <a:cubicBezTo>
                      <a:pt x="665" y="2187"/>
                      <a:pt x="672" y="2194"/>
                      <a:pt x="679" y="2188"/>
                    </a:cubicBezTo>
                    <a:cubicBezTo>
                      <a:pt x="678" y="2191"/>
                      <a:pt x="679" y="2193"/>
                      <a:pt x="681" y="2194"/>
                    </a:cubicBezTo>
                    <a:cubicBezTo>
                      <a:pt x="737" y="2203"/>
                      <a:pt x="783" y="2199"/>
                      <a:pt x="839" y="2198"/>
                    </a:cubicBezTo>
                    <a:cubicBezTo>
                      <a:pt x="833" y="2202"/>
                      <a:pt x="848" y="2203"/>
                      <a:pt x="851" y="2200"/>
                    </a:cubicBezTo>
                    <a:cubicBezTo>
                      <a:pt x="837" y="2196"/>
                      <a:pt x="874" y="2193"/>
                      <a:pt x="885" y="2190"/>
                    </a:cubicBezTo>
                    <a:cubicBezTo>
                      <a:pt x="885" y="2193"/>
                      <a:pt x="881" y="2195"/>
                      <a:pt x="885" y="2196"/>
                    </a:cubicBezTo>
                    <a:cubicBezTo>
                      <a:pt x="889" y="2190"/>
                      <a:pt x="895" y="2199"/>
                      <a:pt x="903" y="2196"/>
                    </a:cubicBezTo>
                    <a:cubicBezTo>
                      <a:pt x="898" y="2182"/>
                      <a:pt x="933" y="2193"/>
                      <a:pt x="942" y="2186"/>
                    </a:cubicBezTo>
                    <a:cubicBezTo>
                      <a:pt x="940" y="2186"/>
                      <a:pt x="937" y="2187"/>
                      <a:pt x="936" y="2184"/>
                    </a:cubicBezTo>
                    <a:cubicBezTo>
                      <a:pt x="945" y="2187"/>
                      <a:pt x="952" y="2178"/>
                      <a:pt x="954" y="2186"/>
                    </a:cubicBezTo>
                    <a:cubicBezTo>
                      <a:pt x="951" y="2187"/>
                      <a:pt x="944" y="2184"/>
                      <a:pt x="944" y="2188"/>
                    </a:cubicBezTo>
                    <a:cubicBezTo>
                      <a:pt x="954" y="2188"/>
                      <a:pt x="963" y="2187"/>
                      <a:pt x="970" y="2184"/>
                    </a:cubicBezTo>
                    <a:cubicBezTo>
                      <a:pt x="967" y="2184"/>
                      <a:pt x="960" y="2186"/>
                      <a:pt x="962" y="2180"/>
                    </a:cubicBezTo>
                    <a:cubicBezTo>
                      <a:pt x="957" y="2186"/>
                      <a:pt x="949" y="2181"/>
                      <a:pt x="942" y="2176"/>
                    </a:cubicBezTo>
                    <a:cubicBezTo>
                      <a:pt x="991" y="2175"/>
                      <a:pt x="1034" y="2166"/>
                      <a:pt x="1079" y="2162"/>
                    </a:cubicBezTo>
                    <a:cubicBezTo>
                      <a:pt x="1076" y="2161"/>
                      <a:pt x="1069" y="2165"/>
                      <a:pt x="1069" y="2160"/>
                    </a:cubicBezTo>
                    <a:cubicBezTo>
                      <a:pt x="1093" y="2151"/>
                      <a:pt x="1129" y="2154"/>
                      <a:pt x="1145" y="2137"/>
                    </a:cubicBezTo>
                    <a:cubicBezTo>
                      <a:pt x="1148" y="2138"/>
                      <a:pt x="1156" y="2143"/>
                      <a:pt x="1157" y="2141"/>
                    </a:cubicBezTo>
                    <a:cubicBezTo>
                      <a:pt x="1151" y="2137"/>
                      <a:pt x="1148" y="2131"/>
                      <a:pt x="1139" y="2131"/>
                    </a:cubicBezTo>
                    <a:cubicBezTo>
                      <a:pt x="1134" y="2152"/>
                      <a:pt x="1095" y="2147"/>
                      <a:pt x="1075" y="2147"/>
                    </a:cubicBezTo>
                    <a:close/>
                    <a:moveTo>
                      <a:pt x="1133" y="2200"/>
                    </a:moveTo>
                    <a:cubicBezTo>
                      <a:pt x="1116" y="2210"/>
                      <a:pt x="1087" y="2207"/>
                      <a:pt x="1067" y="2214"/>
                    </a:cubicBezTo>
                    <a:cubicBezTo>
                      <a:pt x="1136" y="2230"/>
                      <a:pt x="1199" y="2251"/>
                      <a:pt x="1272" y="2264"/>
                    </a:cubicBezTo>
                    <a:cubicBezTo>
                      <a:pt x="1267" y="2250"/>
                      <a:pt x="1263" y="2235"/>
                      <a:pt x="1260" y="2220"/>
                    </a:cubicBezTo>
                    <a:cubicBezTo>
                      <a:pt x="1222" y="2209"/>
                      <a:pt x="1175" y="2192"/>
                      <a:pt x="1133" y="2200"/>
                    </a:cubicBezTo>
                    <a:close/>
                    <a:moveTo>
                      <a:pt x="609" y="2224"/>
                    </a:moveTo>
                    <a:cubicBezTo>
                      <a:pt x="611" y="2224"/>
                      <a:pt x="614" y="2223"/>
                      <a:pt x="611" y="2222"/>
                    </a:cubicBezTo>
                    <a:cubicBezTo>
                      <a:pt x="581" y="2214"/>
                      <a:pt x="532" y="2215"/>
                      <a:pt x="504" y="2198"/>
                    </a:cubicBezTo>
                    <a:cubicBezTo>
                      <a:pt x="456" y="2207"/>
                      <a:pt x="404" y="2212"/>
                      <a:pt x="359" y="2226"/>
                    </a:cubicBezTo>
                    <a:cubicBezTo>
                      <a:pt x="361" y="2238"/>
                      <a:pt x="349" y="2249"/>
                      <a:pt x="347" y="2264"/>
                    </a:cubicBezTo>
                    <a:cubicBezTo>
                      <a:pt x="435" y="2254"/>
                      <a:pt x="525" y="2238"/>
                      <a:pt x="609" y="2224"/>
                    </a:cubicBezTo>
                    <a:close/>
                    <a:moveTo>
                      <a:pt x="772" y="2220"/>
                    </a:moveTo>
                    <a:cubicBezTo>
                      <a:pt x="772" y="2228"/>
                      <a:pt x="772" y="2236"/>
                      <a:pt x="772" y="2244"/>
                    </a:cubicBezTo>
                    <a:cubicBezTo>
                      <a:pt x="787" y="2254"/>
                      <a:pt x="808" y="2248"/>
                      <a:pt x="825" y="2256"/>
                    </a:cubicBezTo>
                    <a:cubicBezTo>
                      <a:pt x="826" y="2240"/>
                      <a:pt x="824" y="2227"/>
                      <a:pt x="819" y="2218"/>
                    </a:cubicBezTo>
                    <a:cubicBezTo>
                      <a:pt x="812" y="2220"/>
                      <a:pt x="784" y="2220"/>
                      <a:pt x="772" y="2220"/>
                    </a:cubicBezTo>
                    <a:close/>
                    <a:moveTo>
                      <a:pt x="841" y="2256"/>
                    </a:moveTo>
                    <a:cubicBezTo>
                      <a:pt x="858" y="2256"/>
                      <a:pt x="873" y="2259"/>
                      <a:pt x="887" y="2254"/>
                    </a:cubicBezTo>
                    <a:cubicBezTo>
                      <a:pt x="886" y="2240"/>
                      <a:pt x="890" y="2232"/>
                      <a:pt x="887" y="2220"/>
                    </a:cubicBezTo>
                    <a:cubicBezTo>
                      <a:pt x="867" y="2219"/>
                      <a:pt x="866" y="2218"/>
                      <a:pt x="843" y="2218"/>
                    </a:cubicBezTo>
                    <a:cubicBezTo>
                      <a:pt x="839" y="2231"/>
                      <a:pt x="843" y="2241"/>
                      <a:pt x="841" y="2256"/>
                    </a:cubicBezTo>
                    <a:close/>
                    <a:moveTo>
                      <a:pt x="754" y="2273"/>
                    </a:moveTo>
                    <a:cubicBezTo>
                      <a:pt x="754" y="2291"/>
                      <a:pt x="760" y="2312"/>
                      <a:pt x="768" y="2327"/>
                    </a:cubicBezTo>
                    <a:cubicBezTo>
                      <a:pt x="805" y="2345"/>
                      <a:pt x="878" y="2349"/>
                      <a:pt x="909" y="2321"/>
                    </a:cubicBezTo>
                    <a:cubicBezTo>
                      <a:pt x="907" y="2306"/>
                      <a:pt x="914" y="2285"/>
                      <a:pt x="907" y="2270"/>
                    </a:cubicBezTo>
                    <a:cubicBezTo>
                      <a:pt x="858" y="2279"/>
                      <a:pt x="799" y="2275"/>
                      <a:pt x="754" y="2273"/>
                    </a:cubicBezTo>
                    <a:close/>
                    <a:moveTo>
                      <a:pt x="696" y="2299"/>
                    </a:moveTo>
                    <a:cubicBezTo>
                      <a:pt x="693" y="2297"/>
                      <a:pt x="699" y="2289"/>
                      <a:pt x="694" y="2283"/>
                    </a:cubicBezTo>
                    <a:cubicBezTo>
                      <a:pt x="688" y="2282"/>
                      <a:pt x="687" y="2287"/>
                      <a:pt x="681" y="2285"/>
                    </a:cubicBezTo>
                    <a:cubicBezTo>
                      <a:pt x="681" y="2291"/>
                      <a:pt x="681" y="2296"/>
                      <a:pt x="681" y="2301"/>
                    </a:cubicBezTo>
                    <a:cubicBezTo>
                      <a:pt x="688" y="2301"/>
                      <a:pt x="695" y="2301"/>
                      <a:pt x="696" y="2299"/>
                    </a:cubicBezTo>
                    <a:close/>
                    <a:moveTo>
                      <a:pt x="714" y="2295"/>
                    </a:moveTo>
                    <a:cubicBezTo>
                      <a:pt x="714" y="2299"/>
                      <a:pt x="714" y="2302"/>
                      <a:pt x="714" y="2305"/>
                    </a:cubicBezTo>
                    <a:cubicBezTo>
                      <a:pt x="722" y="2302"/>
                      <a:pt x="732" y="2302"/>
                      <a:pt x="736" y="2295"/>
                    </a:cubicBezTo>
                    <a:cubicBezTo>
                      <a:pt x="732" y="2294"/>
                      <a:pt x="724" y="2294"/>
                      <a:pt x="714" y="2295"/>
                    </a:cubicBezTo>
                    <a:close/>
                    <a:moveTo>
                      <a:pt x="686" y="2337"/>
                    </a:moveTo>
                    <a:cubicBezTo>
                      <a:pt x="697" y="2334"/>
                      <a:pt x="693" y="2329"/>
                      <a:pt x="696" y="2319"/>
                    </a:cubicBezTo>
                    <a:cubicBezTo>
                      <a:pt x="688" y="2320"/>
                      <a:pt x="687" y="2313"/>
                      <a:pt x="677" y="2315"/>
                    </a:cubicBezTo>
                    <a:cubicBezTo>
                      <a:pt x="676" y="2327"/>
                      <a:pt x="679" y="2334"/>
                      <a:pt x="686" y="2337"/>
                    </a:cubicBezTo>
                    <a:close/>
                    <a:moveTo>
                      <a:pt x="863" y="2432"/>
                    </a:moveTo>
                    <a:cubicBezTo>
                      <a:pt x="865" y="2399"/>
                      <a:pt x="875" y="2387"/>
                      <a:pt x="867" y="2355"/>
                    </a:cubicBezTo>
                    <a:cubicBezTo>
                      <a:pt x="838" y="2358"/>
                      <a:pt x="816" y="2359"/>
                      <a:pt x="786" y="2351"/>
                    </a:cubicBezTo>
                    <a:cubicBezTo>
                      <a:pt x="786" y="2383"/>
                      <a:pt x="788" y="2402"/>
                      <a:pt x="784" y="2438"/>
                    </a:cubicBezTo>
                    <a:cubicBezTo>
                      <a:pt x="815" y="2446"/>
                      <a:pt x="834" y="2446"/>
                      <a:pt x="863" y="2432"/>
                    </a:cubicBezTo>
                    <a:close/>
                    <a:moveTo>
                      <a:pt x="776" y="2482"/>
                    </a:moveTo>
                    <a:cubicBezTo>
                      <a:pt x="804" y="2492"/>
                      <a:pt x="870" y="2495"/>
                      <a:pt x="869" y="2452"/>
                    </a:cubicBezTo>
                    <a:cubicBezTo>
                      <a:pt x="836" y="2462"/>
                      <a:pt x="808" y="2466"/>
                      <a:pt x="776" y="2452"/>
                    </a:cubicBezTo>
                    <a:cubicBezTo>
                      <a:pt x="776" y="2462"/>
                      <a:pt x="776" y="2472"/>
                      <a:pt x="776" y="2482"/>
                    </a:cubicBezTo>
                    <a:close/>
                    <a:moveTo>
                      <a:pt x="40" y="2516"/>
                    </a:moveTo>
                    <a:cubicBezTo>
                      <a:pt x="48" y="2514"/>
                      <a:pt x="55" y="2521"/>
                      <a:pt x="62" y="2516"/>
                    </a:cubicBezTo>
                    <a:cubicBezTo>
                      <a:pt x="59" y="2509"/>
                      <a:pt x="56" y="2502"/>
                      <a:pt x="48" y="2500"/>
                    </a:cubicBezTo>
                    <a:cubicBezTo>
                      <a:pt x="45" y="2505"/>
                      <a:pt x="42" y="2510"/>
                      <a:pt x="40" y="2516"/>
                    </a:cubicBezTo>
                    <a:close/>
                    <a:moveTo>
                      <a:pt x="805" y="2504"/>
                    </a:moveTo>
                    <a:cubicBezTo>
                      <a:pt x="807" y="2526"/>
                      <a:pt x="835" y="2518"/>
                      <a:pt x="833" y="2504"/>
                    </a:cubicBezTo>
                    <a:cubicBezTo>
                      <a:pt x="823" y="2501"/>
                      <a:pt x="818" y="2504"/>
                      <a:pt x="805" y="2504"/>
                    </a:cubicBezTo>
                    <a:close/>
                    <a:moveTo>
                      <a:pt x="1518" y="2521"/>
                    </a:moveTo>
                    <a:cubicBezTo>
                      <a:pt x="1510" y="2524"/>
                      <a:pt x="1503" y="2516"/>
                      <a:pt x="1494" y="2518"/>
                    </a:cubicBezTo>
                    <a:cubicBezTo>
                      <a:pt x="1474" y="2546"/>
                      <a:pt x="1416" y="2536"/>
                      <a:pt x="1383" y="2551"/>
                    </a:cubicBezTo>
                    <a:cubicBezTo>
                      <a:pt x="1382" y="2543"/>
                      <a:pt x="1378" y="2551"/>
                      <a:pt x="1373" y="2547"/>
                    </a:cubicBezTo>
                    <a:cubicBezTo>
                      <a:pt x="1392" y="2588"/>
                      <a:pt x="1401" y="2625"/>
                      <a:pt x="1420" y="2658"/>
                    </a:cubicBezTo>
                    <a:cubicBezTo>
                      <a:pt x="1464" y="2663"/>
                      <a:pt x="1517" y="2673"/>
                      <a:pt x="1539" y="2639"/>
                    </a:cubicBezTo>
                    <a:cubicBezTo>
                      <a:pt x="1544" y="2637"/>
                      <a:pt x="1546" y="2636"/>
                      <a:pt x="1551" y="2639"/>
                    </a:cubicBezTo>
                    <a:cubicBezTo>
                      <a:pt x="1562" y="2603"/>
                      <a:pt x="1537" y="2557"/>
                      <a:pt x="1518" y="2521"/>
                    </a:cubicBezTo>
                    <a:close/>
                    <a:moveTo>
                      <a:pt x="1597" y="2541"/>
                    </a:moveTo>
                    <a:cubicBezTo>
                      <a:pt x="1603" y="2542"/>
                      <a:pt x="1603" y="2537"/>
                      <a:pt x="1609" y="2537"/>
                    </a:cubicBezTo>
                    <a:cubicBezTo>
                      <a:pt x="1606" y="2528"/>
                      <a:pt x="1603" y="2519"/>
                      <a:pt x="1593" y="2518"/>
                    </a:cubicBezTo>
                    <a:cubicBezTo>
                      <a:pt x="1591" y="2522"/>
                      <a:pt x="1594" y="2536"/>
                      <a:pt x="1597" y="2541"/>
                    </a:cubicBezTo>
                    <a:close/>
                    <a:moveTo>
                      <a:pt x="24" y="2565"/>
                    </a:moveTo>
                    <a:cubicBezTo>
                      <a:pt x="33" y="2565"/>
                      <a:pt x="42" y="2564"/>
                      <a:pt x="48" y="2567"/>
                    </a:cubicBezTo>
                    <a:cubicBezTo>
                      <a:pt x="47" y="2552"/>
                      <a:pt x="55" y="2546"/>
                      <a:pt x="56" y="2533"/>
                    </a:cubicBezTo>
                    <a:cubicBezTo>
                      <a:pt x="49" y="2531"/>
                      <a:pt x="41" y="2530"/>
                      <a:pt x="34" y="2527"/>
                    </a:cubicBezTo>
                    <a:cubicBezTo>
                      <a:pt x="32" y="2540"/>
                      <a:pt x="22" y="2555"/>
                      <a:pt x="24" y="2565"/>
                    </a:cubicBezTo>
                    <a:close/>
                    <a:moveTo>
                      <a:pt x="117" y="2535"/>
                    </a:moveTo>
                    <a:cubicBezTo>
                      <a:pt x="105" y="2564"/>
                      <a:pt x="98" y="2598"/>
                      <a:pt x="87" y="2629"/>
                    </a:cubicBezTo>
                    <a:cubicBezTo>
                      <a:pt x="106" y="2651"/>
                      <a:pt x="140" y="2657"/>
                      <a:pt x="177" y="2660"/>
                    </a:cubicBezTo>
                    <a:cubicBezTo>
                      <a:pt x="187" y="2656"/>
                      <a:pt x="190" y="2651"/>
                      <a:pt x="200" y="2656"/>
                    </a:cubicBezTo>
                    <a:cubicBezTo>
                      <a:pt x="215" y="2627"/>
                      <a:pt x="229" y="2599"/>
                      <a:pt x="234" y="2561"/>
                    </a:cubicBezTo>
                    <a:cubicBezTo>
                      <a:pt x="196" y="2563"/>
                      <a:pt x="156" y="2549"/>
                      <a:pt x="117" y="2535"/>
                    </a:cubicBezTo>
                    <a:close/>
                    <a:moveTo>
                      <a:pt x="1603" y="2557"/>
                    </a:moveTo>
                    <a:cubicBezTo>
                      <a:pt x="1602" y="2563"/>
                      <a:pt x="1605" y="2564"/>
                      <a:pt x="1605" y="2569"/>
                    </a:cubicBezTo>
                    <a:cubicBezTo>
                      <a:pt x="1612" y="2570"/>
                      <a:pt x="1613" y="2566"/>
                      <a:pt x="1621" y="2567"/>
                    </a:cubicBezTo>
                    <a:cubicBezTo>
                      <a:pt x="1622" y="2561"/>
                      <a:pt x="1617" y="2560"/>
                      <a:pt x="1619" y="2553"/>
                    </a:cubicBezTo>
                    <a:cubicBezTo>
                      <a:pt x="1611" y="2552"/>
                      <a:pt x="1607" y="2555"/>
                      <a:pt x="1603" y="2557"/>
                    </a:cubicBezTo>
                    <a:close/>
                    <a:moveTo>
                      <a:pt x="1559" y="2567"/>
                    </a:moveTo>
                    <a:cubicBezTo>
                      <a:pt x="1563" y="2568"/>
                      <a:pt x="1565" y="2572"/>
                      <a:pt x="1565" y="2577"/>
                    </a:cubicBezTo>
                    <a:cubicBezTo>
                      <a:pt x="1575" y="2577"/>
                      <a:pt x="1580" y="2572"/>
                      <a:pt x="1591" y="2573"/>
                    </a:cubicBezTo>
                    <a:cubicBezTo>
                      <a:pt x="1591" y="2567"/>
                      <a:pt x="1591" y="2563"/>
                      <a:pt x="1587" y="2561"/>
                    </a:cubicBezTo>
                    <a:cubicBezTo>
                      <a:pt x="1581" y="2561"/>
                      <a:pt x="1565" y="2562"/>
                      <a:pt x="1559" y="2567"/>
                    </a:cubicBezTo>
                    <a:close/>
                    <a:moveTo>
                      <a:pt x="89" y="2575"/>
                    </a:moveTo>
                    <a:cubicBezTo>
                      <a:pt x="77" y="2571"/>
                      <a:pt x="77" y="2568"/>
                      <a:pt x="62" y="2567"/>
                    </a:cubicBezTo>
                    <a:cubicBezTo>
                      <a:pt x="68" y="2571"/>
                      <a:pt x="85" y="2582"/>
                      <a:pt x="89" y="2575"/>
                    </a:cubicBezTo>
                    <a:close/>
                    <a:moveTo>
                      <a:pt x="16" y="2605"/>
                    </a:moveTo>
                    <a:cubicBezTo>
                      <a:pt x="33" y="2605"/>
                      <a:pt x="38" y="2594"/>
                      <a:pt x="42" y="2581"/>
                    </a:cubicBezTo>
                    <a:cubicBezTo>
                      <a:pt x="32" y="2581"/>
                      <a:pt x="27" y="2578"/>
                      <a:pt x="18" y="2577"/>
                    </a:cubicBezTo>
                    <a:cubicBezTo>
                      <a:pt x="19" y="2588"/>
                      <a:pt x="14" y="2593"/>
                      <a:pt x="16" y="2605"/>
                    </a:cubicBezTo>
                    <a:close/>
                    <a:moveTo>
                      <a:pt x="1617" y="2583"/>
                    </a:moveTo>
                    <a:cubicBezTo>
                      <a:pt x="1615" y="2592"/>
                      <a:pt x="1620" y="2594"/>
                      <a:pt x="1625" y="2597"/>
                    </a:cubicBezTo>
                    <a:cubicBezTo>
                      <a:pt x="1624" y="2591"/>
                      <a:pt x="1631" y="2583"/>
                      <a:pt x="1623" y="2581"/>
                    </a:cubicBezTo>
                    <a:cubicBezTo>
                      <a:pt x="1622" y="2583"/>
                      <a:pt x="1620" y="2583"/>
                      <a:pt x="1617" y="2583"/>
                    </a:cubicBezTo>
                    <a:close/>
                    <a:moveTo>
                      <a:pt x="52" y="2756"/>
                    </a:moveTo>
                    <a:cubicBezTo>
                      <a:pt x="79" y="2761"/>
                      <a:pt x="105" y="2780"/>
                      <a:pt x="131" y="2775"/>
                    </a:cubicBezTo>
                    <a:cubicBezTo>
                      <a:pt x="140" y="2742"/>
                      <a:pt x="160" y="2713"/>
                      <a:pt x="175" y="2676"/>
                    </a:cubicBezTo>
                    <a:cubicBezTo>
                      <a:pt x="141" y="2674"/>
                      <a:pt x="115" y="2671"/>
                      <a:pt x="89" y="2656"/>
                    </a:cubicBezTo>
                    <a:cubicBezTo>
                      <a:pt x="80" y="2693"/>
                      <a:pt x="68" y="2726"/>
                      <a:pt x="52" y="2756"/>
                    </a:cubicBezTo>
                    <a:close/>
                    <a:moveTo>
                      <a:pt x="1450" y="2684"/>
                    </a:moveTo>
                    <a:cubicBezTo>
                      <a:pt x="1469" y="2716"/>
                      <a:pt x="1480" y="2756"/>
                      <a:pt x="1500" y="2787"/>
                    </a:cubicBezTo>
                    <a:cubicBezTo>
                      <a:pt x="1523" y="2775"/>
                      <a:pt x="1565" y="2782"/>
                      <a:pt x="1583" y="2765"/>
                    </a:cubicBezTo>
                    <a:cubicBezTo>
                      <a:pt x="1569" y="2732"/>
                      <a:pt x="1560" y="2692"/>
                      <a:pt x="1541" y="2662"/>
                    </a:cubicBezTo>
                    <a:cubicBezTo>
                      <a:pt x="1517" y="2689"/>
                      <a:pt x="1486" y="2678"/>
                      <a:pt x="1450" y="2684"/>
                    </a:cubicBezTo>
                    <a:close/>
                    <a:moveTo>
                      <a:pt x="48" y="2827"/>
                    </a:moveTo>
                    <a:cubicBezTo>
                      <a:pt x="54" y="2824"/>
                      <a:pt x="60" y="2821"/>
                      <a:pt x="66" y="2827"/>
                    </a:cubicBezTo>
                    <a:cubicBezTo>
                      <a:pt x="66" y="2831"/>
                      <a:pt x="63" y="2831"/>
                      <a:pt x="64" y="2835"/>
                    </a:cubicBezTo>
                    <a:cubicBezTo>
                      <a:pt x="73" y="2840"/>
                      <a:pt x="85" y="2843"/>
                      <a:pt x="97" y="2845"/>
                    </a:cubicBezTo>
                    <a:cubicBezTo>
                      <a:pt x="108" y="2829"/>
                      <a:pt x="118" y="2813"/>
                      <a:pt x="125" y="2793"/>
                    </a:cubicBezTo>
                    <a:cubicBezTo>
                      <a:pt x="102" y="2793"/>
                      <a:pt x="69" y="2779"/>
                      <a:pt x="44" y="2775"/>
                    </a:cubicBezTo>
                    <a:cubicBezTo>
                      <a:pt x="40" y="2793"/>
                      <a:pt x="28" y="2823"/>
                      <a:pt x="48" y="2827"/>
                    </a:cubicBezTo>
                    <a:close/>
                    <a:moveTo>
                      <a:pt x="1593" y="2785"/>
                    </a:moveTo>
                    <a:cubicBezTo>
                      <a:pt x="1567" y="2797"/>
                      <a:pt x="1537" y="2793"/>
                      <a:pt x="1510" y="2803"/>
                    </a:cubicBezTo>
                    <a:cubicBezTo>
                      <a:pt x="1519" y="2824"/>
                      <a:pt x="1526" y="2848"/>
                      <a:pt x="1539" y="2865"/>
                    </a:cubicBezTo>
                    <a:cubicBezTo>
                      <a:pt x="1565" y="2858"/>
                      <a:pt x="1596" y="2857"/>
                      <a:pt x="1609" y="2839"/>
                    </a:cubicBezTo>
                    <a:cubicBezTo>
                      <a:pt x="1607" y="2818"/>
                      <a:pt x="1601" y="2801"/>
                      <a:pt x="1593" y="2785"/>
                    </a:cubicBezTo>
                    <a:close/>
                    <a:moveTo>
                      <a:pt x="44" y="2882"/>
                    </a:moveTo>
                    <a:cubicBezTo>
                      <a:pt x="50" y="2882"/>
                      <a:pt x="49" y="2889"/>
                      <a:pt x="58" y="2886"/>
                    </a:cubicBezTo>
                    <a:cubicBezTo>
                      <a:pt x="64" y="2878"/>
                      <a:pt x="68" y="2867"/>
                      <a:pt x="72" y="2857"/>
                    </a:cubicBezTo>
                    <a:cubicBezTo>
                      <a:pt x="64" y="2852"/>
                      <a:pt x="62" y="2855"/>
                      <a:pt x="56" y="2849"/>
                    </a:cubicBezTo>
                    <a:cubicBezTo>
                      <a:pt x="52" y="2860"/>
                      <a:pt x="44" y="2868"/>
                      <a:pt x="44" y="2882"/>
                    </a:cubicBezTo>
                    <a:close/>
                    <a:moveTo>
                      <a:pt x="1575" y="2877"/>
                    </a:moveTo>
                    <a:cubicBezTo>
                      <a:pt x="1575" y="2888"/>
                      <a:pt x="1583" y="2900"/>
                      <a:pt x="1591" y="2908"/>
                    </a:cubicBezTo>
                    <a:cubicBezTo>
                      <a:pt x="1595" y="2898"/>
                      <a:pt x="1603" y="2882"/>
                      <a:pt x="1595" y="2871"/>
                    </a:cubicBezTo>
                    <a:cubicBezTo>
                      <a:pt x="1589" y="2873"/>
                      <a:pt x="1583" y="2875"/>
                      <a:pt x="1575" y="287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9" name="Freeform 19"/>
              <p:cNvSpPr>
                <a:spLocks noEditPoints="1"/>
              </p:cNvSpPr>
              <p:nvPr/>
            </p:nvSpPr>
            <p:spPr bwMode="auto">
              <a:xfrm>
                <a:off x="5805488" y="2727325"/>
                <a:ext cx="119063" cy="109538"/>
              </a:xfrm>
              <a:custGeom>
                <a:avLst/>
                <a:gdLst>
                  <a:gd name="T0" fmla="*/ 43 w 183"/>
                  <a:gd name="T1" fmla="*/ 9 h 168"/>
                  <a:gd name="T2" fmla="*/ 53 w 183"/>
                  <a:gd name="T3" fmla="*/ 27 h 168"/>
                  <a:gd name="T4" fmla="*/ 122 w 183"/>
                  <a:gd name="T5" fmla="*/ 81 h 168"/>
                  <a:gd name="T6" fmla="*/ 150 w 183"/>
                  <a:gd name="T7" fmla="*/ 99 h 168"/>
                  <a:gd name="T8" fmla="*/ 154 w 183"/>
                  <a:gd name="T9" fmla="*/ 109 h 168"/>
                  <a:gd name="T10" fmla="*/ 182 w 183"/>
                  <a:gd name="T11" fmla="*/ 134 h 168"/>
                  <a:gd name="T12" fmla="*/ 162 w 183"/>
                  <a:gd name="T13" fmla="*/ 164 h 168"/>
                  <a:gd name="T14" fmla="*/ 112 w 183"/>
                  <a:gd name="T15" fmla="*/ 132 h 168"/>
                  <a:gd name="T16" fmla="*/ 53 w 183"/>
                  <a:gd name="T17" fmla="*/ 89 h 168"/>
                  <a:gd name="T18" fmla="*/ 1 w 183"/>
                  <a:gd name="T19" fmla="*/ 37 h 168"/>
                  <a:gd name="T20" fmla="*/ 43 w 183"/>
                  <a:gd name="T21" fmla="*/ 9 h 168"/>
                  <a:gd name="T22" fmla="*/ 118 w 183"/>
                  <a:gd name="T23" fmla="*/ 101 h 168"/>
                  <a:gd name="T24" fmla="*/ 33 w 183"/>
                  <a:gd name="T25" fmla="*/ 31 h 168"/>
                  <a:gd name="T26" fmla="*/ 21 w 183"/>
                  <a:gd name="T27" fmla="*/ 33 h 168"/>
                  <a:gd name="T28" fmla="*/ 19 w 183"/>
                  <a:gd name="T29" fmla="*/ 39 h 168"/>
                  <a:gd name="T30" fmla="*/ 156 w 183"/>
                  <a:gd name="T31" fmla="*/ 142 h 168"/>
                  <a:gd name="T32" fmla="*/ 118 w 183"/>
                  <a:gd name="T33" fmla="*/ 101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83" h="168">
                    <a:moveTo>
                      <a:pt x="43" y="9"/>
                    </a:moveTo>
                    <a:cubicBezTo>
                      <a:pt x="42" y="20"/>
                      <a:pt x="53" y="18"/>
                      <a:pt x="53" y="27"/>
                    </a:cubicBezTo>
                    <a:cubicBezTo>
                      <a:pt x="73" y="35"/>
                      <a:pt x="103" y="65"/>
                      <a:pt x="122" y="81"/>
                    </a:cubicBezTo>
                    <a:cubicBezTo>
                      <a:pt x="131" y="88"/>
                      <a:pt x="142" y="92"/>
                      <a:pt x="150" y="99"/>
                    </a:cubicBezTo>
                    <a:cubicBezTo>
                      <a:pt x="153" y="101"/>
                      <a:pt x="151" y="105"/>
                      <a:pt x="154" y="109"/>
                    </a:cubicBezTo>
                    <a:cubicBezTo>
                      <a:pt x="165" y="119"/>
                      <a:pt x="181" y="123"/>
                      <a:pt x="182" y="134"/>
                    </a:cubicBezTo>
                    <a:cubicBezTo>
                      <a:pt x="183" y="144"/>
                      <a:pt x="171" y="163"/>
                      <a:pt x="162" y="164"/>
                    </a:cubicBezTo>
                    <a:cubicBezTo>
                      <a:pt x="140" y="168"/>
                      <a:pt x="127" y="142"/>
                      <a:pt x="112" y="132"/>
                    </a:cubicBezTo>
                    <a:cubicBezTo>
                      <a:pt x="94" y="124"/>
                      <a:pt x="76" y="108"/>
                      <a:pt x="53" y="89"/>
                    </a:cubicBezTo>
                    <a:cubicBezTo>
                      <a:pt x="36" y="75"/>
                      <a:pt x="3" y="59"/>
                      <a:pt x="1" y="37"/>
                    </a:cubicBezTo>
                    <a:cubicBezTo>
                      <a:pt x="0" y="20"/>
                      <a:pt x="15" y="0"/>
                      <a:pt x="43" y="9"/>
                    </a:cubicBezTo>
                    <a:close/>
                    <a:moveTo>
                      <a:pt x="118" y="101"/>
                    </a:moveTo>
                    <a:cubicBezTo>
                      <a:pt x="91" y="76"/>
                      <a:pt x="65" y="49"/>
                      <a:pt x="33" y="31"/>
                    </a:cubicBezTo>
                    <a:cubicBezTo>
                      <a:pt x="30" y="37"/>
                      <a:pt x="23" y="29"/>
                      <a:pt x="21" y="33"/>
                    </a:cubicBezTo>
                    <a:cubicBezTo>
                      <a:pt x="21" y="36"/>
                      <a:pt x="20" y="38"/>
                      <a:pt x="19" y="39"/>
                    </a:cubicBezTo>
                    <a:cubicBezTo>
                      <a:pt x="58" y="80"/>
                      <a:pt x="106" y="113"/>
                      <a:pt x="156" y="142"/>
                    </a:cubicBezTo>
                    <a:cubicBezTo>
                      <a:pt x="151" y="119"/>
                      <a:pt x="133" y="114"/>
                      <a:pt x="118" y="10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6" name="组合 5"/>
            <p:cNvGrpSpPr/>
            <p:nvPr userDrawn="1"/>
          </p:nvGrpSpPr>
          <p:grpSpPr>
            <a:xfrm>
              <a:off x="2864552" y="181354"/>
              <a:ext cx="703263" cy="1443038"/>
              <a:chOff x="4751388" y="812800"/>
              <a:chExt cx="703263" cy="1443038"/>
            </a:xfrm>
            <a:grpFill/>
          </p:grpSpPr>
          <p:sp>
            <p:nvSpPr>
              <p:cNvPr id="302" name="Freeform 20"/>
              <p:cNvSpPr>
                <a:spLocks noEditPoints="1"/>
              </p:cNvSpPr>
              <p:nvPr/>
            </p:nvSpPr>
            <p:spPr bwMode="auto">
              <a:xfrm>
                <a:off x="4865688" y="871538"/>
                <a:ext cx="55563" cy="49213"/>
              </a:xfrm>
              <a:custGeom>
                <a:avLst/>
                <a:gdLst>
                  <a:gd name="T0" fmla="*/ 17 w 87"/>
                  <a:gd name="T1" fmla="*/ 13 h 76"/>
                  <a:gd name="T2" fmla="*/ 38 w 87"/>
                  <a:gd name="T3" fmla="*/ 9 h 76"/>
                  <a:gd name="T4" fmla="*/ 42 w 87"/>
                  <a:gd name="T5" fmla="*/ 3 h 76"/>
                  <a:gd name="T6" fmla="*/ 56 w 87"/>
                  <a:gd name="T7" fmla="*/ 67 h 76"/>
                  <a:gd name="T8" fmla="*/ 17 w 87"/>
                  <a:gd name="T9" fmla="*/ 13 h 76"/>
                  <a:gd name="T10" fmla="*/ 26 w 87"/>
                  <a:gd name="T11" fmla="*/ 21 h 76"/>
                  <a:gd name="T12" fmla="*/ 38 w 87"/>
                  <a:gd name="T13" fmla="*/ 52 h 76"/>
                  <a:gd name="T14" fmla="*/ 56 w 87"/>
                  <a:gd name="T15" fmla="*/ 48 h 76"/>
                  <a:gd name="T16" fmla="*/ 26 w 87"/>
                  <a:gd name="T17" fmla="*/ 21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7" h="76">
                    <a:moveTo>
                      <a:pt x="17" y="13"/>
                    </a:moveTo>
                    <a:cubicBezTo>
                      <a:pt x="25" y="9"/>
                      <a:pt x="30" y="11"/>
                      <a:pt x="38" y="9"/>
                    </a:cubicBezTo>
                    <a:cubicBezTo>
                      <a:pt x="39" y="9"/>
                      <a:pt x="38" y="4"/>
                      <a:pt x="42" y="3"/>
                    </a:cubicBezTo>
                    <a:cubicBezTo>
                      <a:pt x="70" y="0"/>
                      <a:pt x="87" y="59"/>
                      <a:pt x="56" y="67"/>
                    </a:cubicBezTo>
                    <a:cubicBezTo>
                      <a:pt x="24" y="76"/>
                      <a:pt x="0" y="40"/>
                      <a:pt x="17" y="13"/>
                    </a:cubicBezTo>
                    <a:close/>
                    <a:moveTo>
                      <a:pt x="26" y="21"/>
                    </a:moveTo>
                    <a:cubicBezTo>
                      <a:pt x="25" y="29"/>
                      <a:pt x="32" y="45"/>
                      <a:pt x="38" y="52"/>
                    </a:cubicBezTo>
                    <a:cubicBezTo>
                      <a:pt x="46" y="52"/>
                      <a:pt x="52" y="52"/>
                      <a:pt x="56" y="48"/>
                    </a:cubicBezTo>
                    <a:cubicBezTo>
                      <a:pt x="56" y="30"/>
                      <a:pt x="44" y="14"/>
                      <a:pt x="26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3" name="Freeform 21"/>
              <p:cNvSpPr>
                <a:spLocks noEditPoints="1"/>
              </p:cNvSpPr>
              <p:nvPr/>
            </p:nvSpPr>
            <p:spPr bwMode="auto">
              <a:xfrm>
                <a:off x="4962525" y="1177925"/>
                <a:ext cx="131763" cy="252413"/>
              </a:xfrm>
              <a:custGeom>
                <a:avLst/>
                <a:gdLst>
                  <a:gd name="T0" fmla="*/ 126 w 203"/>
                  <a:gd name="T1" fmla="*/ 22 h 391"/>
                  <a:gd name="T2" fmla="*/ 203 w 203"/>
                  <a:gd name="T3" fmla="*/ 273 h 391"/>
                  <a:gd name="T4" fmla="*/ 192 w 203"/>
                  <a:gd name="T5" fmla="*/ 321 h 391"/>
                  <a:gd name="T6" fmla="*/ 170 w 203"/>
                  <a:gd name="T7" fmla="*/ 342 h 391"/>
                  <a:gd name="T8" fmla="*/ 93 w 203"/>
                  <a:gd name="T9" fmla="*/ 381 h 391"/>
                  <a:gd name="T10" fmla="*/ 68 w 203"/>
                  <a:gd name="T11" fmla="*/ 362 h 391"/>
                  <a:gd name="T12" fmla="*/ 52 w 203"/>
                  <a:gd name="T13" fmla="*/ 321 h 391"/>
                  <a:gd name="T14" fmla="*/ 15 w 203"/>
                  <a:gd name="T15" fmla="*/ 181 h 391"/>
                  <a:gd name="T16" fmla="*/ 13 w 203"/>
                  <a:gd name="T17" fmla="*/ 57 h 391"/>
                  <a:gd name="T18" fmla="*/ 126 w 203"/>
                  <a:gd name="T19" fmla="*/ 22 h 391"/>
                  <a:gd name="T20" fmla="*/ 66 w 203"/>
                  <a:gd name="T21" fmla="*/ 36 h 391"/>
                  <a:gd name="T22" fmla="*/ 64 w 203"/>
                  <a:gd name="T23" fmla="*/ 46 h 391"/>
                  <a:gd name="T24" fmla="*/ 31 w 203"/>
                  <a:gd name="T25" fmla="*/ 65 h 391"/>
                  <a:gd name="T26" fmla="*/ 23 w 203"/>
                  <a:gd name="T27" fmla="*/ 119 h 391"/>
                  <a:gd name="T28" fmla="*/ 58 w 203"/>
                  <a:gd name="T29" fmla="*/ 251 h 391"/>
                  <a:gd name="T30" fmla="*/ 48 w 203"/>
                  <a:gd name="T31" fmla="*/ 139 h 391"/>
                  <a:gd name="T32" fmla="*/ 56 w 203"/>
                  <a:gd name="T33" fmla="*/ 80 h 391"/>
                  <a:gd name="T34" fmla="*/ 85 w 203"/>
                  <a:gd name="T35" fmla="*/ 112 h 391"/>
                  <a:gd name="T36" fmla="*/ 155 w 203"/>
                  <a:gd name="T37" fmla="*/ 224 h 391"/>
                  <a:gd name="T38" fmla="*/ 178 w 203"/>
                  <a:gd name="T39" fmla="*/ 284 h 391"/>
                  <a:gd name="T40" fmla="*/ 178 w 203"/>
                  <a:gd name="T41" fmla="*/ 205 h 391"/>
                  <a:gd name="T42" fmla="*/ 159 w 203"/>
                  <a:gd name="T43" fmla="*/ 203 h 391"/>
                  <a:gd name="T44" fmla="*/ 172 w 203"/>
                  <a:gd name="T45" fmla="*/ 189 h 391"/>
                  <a:gd name="T46" fmla="*/ 165 w 203"/>
                  <a:gd name="T47" fmla="*/ 162 h 391"/>
                  <a:gd name="T48" fmla="*/ 143 w 203"/>
                  <a:gd name="T49" fmla="*/ 160 h 391"/>
                  <a:gd name="T50" fmla="*/ 159 w 203"/>
                  <a:gd name="T51" fmla="*/ 144 h 391"/>
                  <a:gd name="T52" fmla="*/ 149 w 203"/>
                  <a:gd name="T53" fmla="*/ 125 h 391"/>
                  <a:gd name="T54" fmla="*/ 130 w 203"/>
                  <a:gd name="T55" fmla="*/ 127 h 391"/>
                  <a:gd name="T56" fmla="*/ 136 w 203"/>
                  <a:gd name="T57" fmla="*/ 92 h 391"/>
                  <a:gd name="T58" fmla="*/ 104 w 203"/>
                  <a:gd name="T59" fmla="*/ 100 h 391"/>
                  <a:gd name="T60" fmla="*/ 132 w 203"/>
                  <a:gd name="T61" fmla="*/ 79 h 391"/>
                  <a:gd name="T62" fmla="*/ 122 w 203"/>
                  <a:gd name="T63" fmla="*/ 53 h 391"/>
                  <a:gd name="T64" fmla="*/ 77 w 203"/>
                  <a:gd name="T65" fmla="*/ 61 h 391"/>
                  <a:gd name="T66" fmla="*/ 112 w 203"/>
                  <a:gd name="T67" fmla="*/ 42 h 391"/>
                  <a:gd name="T68" fmla="*/ 66 w 203"/>
                  <a:gd name="T69" fmla="*/ 36 h 391"/>
                  <a:gd name="T70" fmla="*/ 64 w 203"/>
                  <a:gd name="T71" fmla="*/ 137 h 391"/>
                  <a:gd name="T72" fmla="*/ 77 w 203"/>
                  <a:gd name="T73" fmla="*/ 133 h 391"/>
                  <a:gd name="T74" fmla="*/ 62 w 203"/>
                  <a:gd name="T75" fmla="*/ 106 h 391"/>
                  <a:gd name="T76" fmla="*/ 64 w 203"/>
                  <a:gd name="T77" fmla="*/ 137 h 391"/>
                  <a:gd name="T78" fmla="*/ 62 w 203"/>
                  <a:gd name="T79" fmla="*/ 150 h 391"/>
                  <a:gd name="T80" fmla="*/ 87 w 203"/>
                  <a:gd name="T81" fmla="*/ 265 h 391"/>
                  <a:gd name="T82" fmla="*/ 97 w 203"/>
                  <a:gd name="T83" fmla="*/ 242 h 391"/>
                  <a:gd name="T84" fmla="*/ 108 w 203"/>
                  <a:gd name="T85" fmla="*/ 240 h 391"/>
                  <a:gd name="T86" fmla="*/ 134 w 203"/>
                  <a:gd name="T87" fmla="*/ 273 h 391"/>
                  <a:gd name="T88" fmla="*/ 85 w 203"/>
                  <a:gd name="T89" fmla="*/ 139 h 391"/>
                  <a:gd name="T90" fmla="*/ 62 w 203"/>
                  <a:gd name="T91" fmla="*/ 150 h 391"/>
                  <a:gd name="T92" fmla="*/ 83 w 203"/>
                  <a:gd name="T93" fmla="*/ 276 h 391"/>
                  <a:gd name="T94" fmla="*/ 114 w 203"/>
                  <a:gd name="T95" fmla="*/ 362 h 391"/>
                  <a:gd name="T96" fmla="*/ 176 w 203"/>
                  <a:gd name="T97" fmla="*/ 309 h 391"/>
                  <a:gd name="T98" fmla="*/ 147 w 203"/>
                  <a:gd name="T99" fmla="*/ 259 h 391"/>
                  <a:gd name="T100" fmla="*/ 132 w 203"/>
                  <a:gd name="T101" fmla="*/ 286 h 391"/>
                  <a:gd name="T102" fmla="*/ 104 w 203"/>
                  <a:gd name="T103" fmla="*/ 255 h 391"/>
                  <a:gd name="T104" fmla="*/ 83 w 203"/>
                  <a:gd name="T105" fmla="*/ 276 h 391"/>
                  <a:gd name="T106" fmla="*/ 70 w 203"/>
                  <a:gd name="T107" fmla="*/ 325 h 391"/>
                  <a:gd name="T108" fmla="*/ 101 w 203"/>
                  <a:gd name="T109" fmla="*/ 360 h 391"/>
                  <a:gd name="T110" fmla="*/ 68 w 203"/>
                  <a:gd name="T111" fmla="*/ 273 h 391"/>
                  <a:gd name="T112" fmla="*/ 50 w 203"/>
                  <a:gd name="T113" fmla="*/ 267 h 391"/>
                  <a:gd name="T114" fmla="*/ 70 w 203"/>
                  <a:gd name="T115" fmla="*/ 325 h 3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03" h="391">
                    <a:moveTo>
                      <a:pt x="126" y="22"/>
                    </a:moveTo>
                    <a:cubicBezTo>
                      <a:pt x="160" y="105"/>
                      <a:pt x="196" y="181"/>
                      <a:pt x="203" y="273"/>
                    </a:cubicBezTo>
                    <a:cubicBezTo>
                      <a:pt x="197" y="285"/>
                      <a:pt x="201" y="305"/>
                      <a:pt x="192" y="321"/>
                    </a:cubicBezTo>
                    <a:cubicBezTo>
                      <a:pt x="189" y="325"/>
                      <a:pt x="178" y="333"/>
                      <a:pt x="170" y="342"/>
                    </a:cubicBezTo>
                    <a:cubicBezTo>
                      <a:pt x="156" y="361"/>
                      <a:pt x="130" y="391"/>
                      <a:pt x="93" y="381"/>
                    </a:cubicBezTo>
                    <a:cubicBezTo>
                      <a:pt x="81" y="378"/>
                      <a:pt x="78" y="369"/>
                      <a:pt x="68" y="362"/>
                    </a:cubicBezTo>
                    <a:cubicBezTo>
                      <a:pt x="72" y="346"/>
                      <a:pt x="58" y="335"/>
                      <a:pt x="52" y="321"/>
                    </a:cubicBezTo>
                    <a:cubicBezTo>
                      <a:pt x="35" y="283"/>
                      <a:pt x="24" y="228"/>
                      <a:pt x="15" y="181"/>
                    </a:cubicBezTo>
                    <a:cubicBezTo>
                      <a:pt x="7" y="141"/>
                      <a:pt x="0" y="103"/>
                      <a:pt x="13" y="57"/>
                    </a:cubicBezTo>
                    <a:cubicBezTo>
                      <a:pt x="40" y="36"/>
                      <a:pt x="80" y="0"/>
                      <a:pt x="126" y="22"/>
                    </a:cubicBezTo>
                    <a:close/>
                    <a:moveTo>
                      <a:pt x="66" y="36"/>
                    </a:moveTo>
                    <a:cubicBezTo>
                      <a:pt x="68" y="42"/>
                      <a:pt x="67" y="41"/>
                      <a:pt x="64" y="46"/>
                    </a:cubicBezTo>
                    <a:cubicBezTo>
                      <a:pt x="49" y="41"/>
                      <a:pt x="45" y="62"/>
                      <a:pt x="31" y="65"/>
                    </a:cubicBezTo>
                    <a:cubicBezTo>
                      <a:pt x="23" y="83"/>
                      <a:pt x="22" y="101"/>
                      <a:pt x="23" y="119"/>
                    </a:cubicBezTo>
                    <a:cubicBezTo>
                      <a:pt x="24" y="148"/>
                      <a:pt x="27" y="237"/>
                      <a:pt x="58" y="251"/>
                    </a:cubicBezTo>
                    <a:cubicBezTo>
                      <a:pt x="52" y="220"/>
                      <a:pt x="47" y="175"/>
                      <a:pt x="48" y="139"/>
                    </a:cubicBezTo>
                    <a:cubicBezTo>
                      <a:pt x="49" y="121"/>
                      <a:pt x="49" y="94"/>
                      <a:pt x="56" y="80"/>
                    </a:cubicBezTo>
                    <a:cubicBezTo>
                      <a:pt x="69" y="87"/>
                      <a:pt x="77" y="101"/>
                      <a:pt x="85" y="112"/>
                    </a:cubicBezTo>
                    <a:cubicBezTo>
                      <a:pt x="111" y="146"/>
                      <a:pt x="131" y="187"/>
                      <a:pt x="155" y="224"/>
                    </a:cubicBezTo>
                    <a:cubicBezTo>
                      <a:pt x="157" y="242"/>
                      <a:pt x="172" y="264"/>
                      <a:pt x="178" y="284"/>
                    </a:cubicBezTo>
                    <a:cubicBezTo>
                      <a:pt x="193" y="266"/>
                      <a:pt x="179" y="230"/>
                      <a:pt x="178" y="205"/>
                    </a:cubicBezTo>
                    <a:cubicBezTo>
                      <a:pt x="173" y="207"/>
                      <a:pt x="161" y="209"/>
                      <a:pt x="159" y="203"/>
                    </a:cubicBezTo>
                    <a:cubicBezTo>
                      <a:pt x="163" y="198"/>
                      <a:pt x="168" y="194"/>
                      <a:pt x="172" y="189"/>
                    </a:cubicBezTo>
                    <a:cubicBezTo>
                      <a:pt x="171" y="179"/>
                      <a:pt x="167" y="171"/>
                      <a:pt x="165" y="162"/>
                    </a:cubicBezTo>
                    <a:cubicBezTo>
                      <a:pt x="157" y="164"/>
                      <a:pt x="147" y="169"/>
                      <a:pt x="143" y="160"/>
                    </a:cubicBezTo>
                    <a:cubicBezTo>
                      <a:pt x="148" y="154"/>
                      <a:pt x="156" y="152"/>
                      <a:pt x="159" y="144"/>
                    </a:cubicBezTo>
                    <a:cubicBezTo>
                      <a:pt x="154" y="139"/>
                      <a:pt x="154" y="130"/>
                      <a:pt x="149" y="125"/>
                    </a:cubicBezTo>
                    <a:cubicBezTo>
                      <a:pt x="144" y="131"/>
                      <a:pt x="134" y="136"/>
                      <a:pt x="130" y="127"/>
                    </a:cubicBezTo>
                    <a:cubicBezTo>
                      <a:pt x="139" y="121"/>
                      <a:pt x="151" y="101"/>
                      <a:pt x="136" y="92"/>
                    </a:cubicBezTo>
                    <a:cubicBezTo>
                      <a:pt x="126" y="94"/>
                      <a:pt x="112" y="108"/>
                      <a:pt x="104" y="100"/>
                    </a:cubicBezTo>
                    <a:cubicBezTo>
                      <a:pt x="111" y="90"/>
                      <a:pt x="120" y="84"/>
                      <a:pt x="132" y="79"/>
                    </a:cubicBezTo>
                    <a:cubicBezTo>
                      <a:pt x="130" y="68"/>
                      <a:pt x="126" y="61"/>
                      <a:pt x="122" y="53"/>
                    </a:cubicBezTo>
                    <a:cubicBezTo>
                      <a:pt x="116" y="56"/>
                      <a:pt x="85" y="85"/>
                      <a:pt x="77" y="61"/>
                    </a:cubicBezTo>
                    <a:cubicBezTo>
                      <a:pt x="93" y="59"/>
                      <a:pt x="104" y="52"/>
                      <a:pt x="112" y="42"/>
                    </a:cubicBezTo>
                    <a:cubicBezTo>
                      <a:pt x="99" y="27"/>
                      <a:pt x="83" y="31"/>
                      <a:pt x="66" y="36"/>
                    </a:cubicBezTo>
                    <a:close/>
                    <a:moveTo>
                      <a:pt x="64" y="137"/>
                    </a:moveTo>
                    <a:cubicBezTo>
                      <a:pt x="67" y="134"/>
                      <a:pt x="73" y="138"/>
                      <a:pt x="77" y="133"/>
                    </a:cubicBezTo>
                    <a:cubicBezTo>
                      <a:pt x="75" y="121"/>
                      <a:pt x="68" y="114"/>
                      <a:pt x="62" y="106"/>
                    </a:cubicBezTo>
                    <a:cubicBezTo>
                      <a:pt x="63" y="115"/>
                      <a:pt x="59" y="130"/>
                      <a:pt x="64" y="137"/>
                    </a:cubicBezTo>
                    <a:close/>
                    <a:moveTo>
                      <a:pt x="62" y="150"/>
                    </a:moveTo>
                    <a:cubicBezTo>
                      <a:pt x="69" y="190"/>
                      <a:pt x="53" y="242"/>
                      <a:pt x="87" y="265"/>
                    </a:cubicBezTo>
                    <a:cubicBezTo>
                      <a:pt x="93" y="256"/>
                      <a:pt x="90" y="248"/>
                      <a:pt x="97" y="242"/>
                    </a:cubicBezTo>
                    <a:cubicBezTo>
                      <a:pt x="99" y="239"/>
                      <a:pt x="104" y="239"/>
                      <a:pt x="108" y="240"/>
                    </a:cubicBezTo>
                    <a:cubicBezTo>
                      <a:pt x="119" y="248"/>
                      <a:pt x="122" y="264"/>
                      <a:pt x="134" y="273"/>
                    </a:cubicBezTo>
                    <a:cubicBezTo>
                      <a:pt x="145" y="208"/>
                      <a:pt x="108" y="176"/>
                      <a:pt x="85" y="139"/>
                    </a:cubicBezTo>
                    <a:cubicBezTo>
                      <a:pt x="82" y="147"/>
                      <a:pt x="69" y="145"/>
                      <a:pt x="62" y="150"/>
                    </a:cubicBezTo>
                    <a:close/>
                    <a:moveTo>
                      <a:pt x="83" y="276"/>
                    </a:moveTo>
                    <a:cubicBezTo>
                      <a:pt x="91" y="304"/>
                      <a:pt x="103" y="332"/>
                      <a:pt x="114" y="362"/>
                    </a:cubicBezTo>
                    <a:cubicBezTo>
                      <a:pt x="145" y="354"/>
                      <a:pt x="161" y="332"/>
                      <a:pt x="176" y="309"/>
                    </a:cubicBezTo>
                    <a:cubicBezTo>
                      <a:pt x="165" y="294"/>
                      <a:pt x="162" y="271"/>
                      <a:pt x="147" y="259"/>
                    </a:cubicBezTo>
                    <a:cubicBezTo>
                      <a:pt x="148" y="268"/>
                      <a:pt x="147" y="287"/>
                      <a:pt x="132" y="286"/>
                    </a:cubicBezTo>
                    <a:cubicBezTo>
                      <a:pt x="119" y="280"/>
                      <a:pt x="118" y="261"/>
                      <a:pt x="104" y="255"/>
                    </a:cubicBezTo>
                    <a:cubicBezTo>
                      <a:pt x="103" y="268"/>
                      <a:pt x="96" y="286"/>
                      <a:pt x="83" y="276"/>
                    </a:cubicBezTo>
                    <a:close/>
                    <a:moveTo>
                      <a:pt x="70" y="325"/>
                    </a:moveTo>
                    <a:cubicBezTo>
                      <a:pt x="75" y="338"/>
                      <a:pt x="84" y="359"/>
                      <a:pt x="101" y="360"/>
                    </a:cubicBezTo>
                    <a:cubicBezTo>
                      <a:pt x="89" y="332"/>
                      <a:pt x="77" y="303"/>
                      <a:pt x="68" y="273"/>
                    </a:cubicBezTo>
                    <a:cubicBezTo>
                      <a:pt x="57" y="277"/>
                      <a:pt x="54" y="263"/>
                      <a:pt x="50" y="267"/>
                    </a:cubicBezTo>
                    <a:cubicBezTo>
                      <a:pt x="60" y="287"/>
                      <a:pt x="62" y="306"/>
                      <a:pt x="70" y="3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4" name="Freeform 22"/>
              <p:cNvSpPr>
                <a:spLocks noEditPoints="1"/>
              </p:cNvSpPr>
              <p:nvPr/>
            </p:nvSpPr>
            <p:spPr bwMode="auto">
              <a:xfrm>
                <a:off x="4799013" y="1243013"/>
                <a:ext cx="133350" cy="220663"/>
              </a:xfrm>
              <a:custGeom>
                <a:avLst/>
                <a:gdLst>
                  <a:gd name="T0" fmla="*/ 97 w 207"/>
                  <a:gd name="T1" fmla="*/ 5 h 341"/>
                  <a:gd name="T2" fmla="*/ 147 w 207"/>
                  <a:gd name="T3" fmla="*/ 59 h 341"/>
                  <a:gd name="T4" fmla="*/ 170 w 207"/>
                  <a:gd name="T5" fmla="*/ 100 h 341"/>
                  <a:gd name="T6" fmla="*/ 170 w 207"/>
                  <a:gd name="T7" fmla="*/ 111 h 341"/>
                  <a:gd name="T8" fmla="*/ 184 w 207"/>
                  <a:gd name="T9" fmla="*/ 150 h 341"/>
                  <a:gd name="T10" fmla="*/ 205 w 207"/>
                  <a:gd name="T11" fmla="*/ 278 h 341"/>
                  <a:gd name="T12" fmla="*/ 168 w 207"/>
                  <a:gd name="T13" fmla="*/ 329 h 341"/>
                  <a:gd name="T14" fmla="*/ 83 w 207"/>
                  <a:gd name="T15" fmla="*/ 317 h 341"/>
                  <a:gd name="T16" fmla="*/ 79 w 207"/>
                  <a:gd name="T17" fmla="*/ 313 h 341"/>
                  <a:gd name="T18" fmla="*/ 13 w 207"/>
                  <a:gd name="T19" fmla="*/ 63 h 341"/>
                  <a:gd name="T20" fmla="*/ 64 w 207"/>
                  <a:gd name="T21" fmla="*/ 1 h 341"/>
                  <a:gd name="T22" fmla="*/ 97 w 207"/>
                  <a:gd name="T23" fmla="*/ 5 h 341"/>
                  <a:gd name="T24" fmla="*/ 36 w 207"/>
                  <a:gd name="T25" fmla="*/ 47 h 341"/>
                  <a:gd name="T26" fmla="*/ 25 w 207"/>
                  <a:gd name="T27" fmla="*/ 140 h 341"/>
                  <a:gd name="T28" fmla="*/ 50 w 207"/>
                  <a:gd name="T29" fmla="*/ 224 h 341"/>
                  <a:gd name="T30" fmla="*/ 91 w 207"/>
                  <a:gd name="T31" fmla="*/ 300 h 341"/>
                  <a:gd name="T32" fmla="*/ 143 w 207"/>
                  <a:gd name="T33" fmla="*/ 317 h 341"/>
                  <a:gd name="T34" fmla="*/ 188 w 207"/>
                  <a:gd name="T35" fmla="*/ 278 h 341"/>
                  <a:gd name="T36" fmla="*/ 172 w 207"/>
                  <a:gd name="T37" fmla="*/ 175 h 341"/>
                  <a:gd name="T38" fmla="*/ 153 w 207"/>
                  <a:gd name="T39" fmla="*/ 111 h 341"/>
                  <a:gd name="T40" fmla="*/ 114 w 207"/>
                  <a:gd name="T41" fmla="*/ 34 h 341"/>
                  <a:gd name="T42" fmla="*/ 62 w 207"/>
                  <a:gd name="T43" fmla="*/ 18 h 341"/>
                  <a:gd name="T44" fmla="*/ 36 w 207"/>
                  <a:gd name="T45" fmla="*/ 47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207" h="341">
                    <a:moveTo>
                      <a:pt x="97" y="5"/>
                    </a:moveTo>
                    <a:cubicBezTo>
                      <a:pt x="123" y="15"/>
                      <a:pt x="132" y="28"/>
                      <a:pt x="147" y="59"/>
                    </a:cubicBezTo>
                    <a:cubicBezTo>
                      <a:pt x="154" y="73"/>
                      <a:pt x="166" y="88"/>
                      <a:pt x="170" y="100"/>
                    </a:cubicBezTo>
                    <a:cubicBezTo>
                      <a:pt x="172" y="103"/>
                      <a:pt x="169" y="108"/>
                      <a:pt x="170" y="111"/>
                    </a:cubicBezTo>
                    <a:cubicBezTo>
                      <a:pt x="177" y="127"/>
                      <a:pt x="180" y="131"/>
                      <a:pt x="184" y="150"/>
                    </a:cubicBezTo>
                    <a:cubicBezTo>
                      <a:pt x="191" y="188"/>
                      <a:pt x="207" y="235"/>
                      <a:pt x="205" y="278"/>
                    </a:cubicBezTo>
                    <a:cubicBezTo>
                      <a:pt x="204" y="296"/>
                      <a:pt x="179" y="316"/>
                      <a:pt x="168" y="329"/>
                    </a:cubicBezTo>
                    <a:cubicBezTo>
                      <a:pt x="141" y="341"/>
                      <a:pt x="107" y="338"/>
                      <a:pt x="83" y="317"/>
                    </a:cubicBezTo>
                    <a:cubicBezTo>
                      <a:pt x="82" y="317"/>
                      <a:pt x="80" y="314"/>
                      <a:pt x="79" y="313"/>
                    </a:cubicBezTo>
                    <a:cubicBezTo>
                      <a:pt x="33" y="262"/>
                      <a:pt x="0" y="141"/>
                      <a:pt x="13" y="63"/>
                    </a:cubicBezTo>
                    <a:cubicBezTo>
                      <a:pt x="17" y="38"/>
                      <a:pt x="41" y="3"/>
                      <a:pt x="64" y="1"/>
                    </a:cubicBezTo>
                    <a:cubicBezTo>
                      <a:pt x="78" y="0"/>
                      <a:pt x="82" y="11"/>
                      <a:pt x="97" y="5"/>
                    </a:cubicBezTo>
                    <a:close/>
                    <a:moveTo>
                      <a:pt x="36" y="47"/>
                    </a:moveTo>
                    <a:cubicBezTo>
                      <a:pt x="32" y="74"/>
                      <a:pt x="22" y="107"/>
                      <a:pt x="25" y="140"/>
                    </a:cubicBezTo>
                    <a:cubicBezTo>
                      <a:pt x="27" y="167"/>
                      <a:pt x="39" y="199"/>
                      <a:pt x="50" y="224"/>
                    </a:cubicBezTo>
                    <a:cubicBezTo>
                      <a:pt x="61" y="249"/>
                      <a:pt x="73" y="282"/>
                      <a:pt x="91" y="300"/>
                    </a:cubicBezTo>
                    <a:cubicBezTo>
                      <a:pt x="108" y="316"/>
                      <a:pt x="124" y="315"/>
                      <a:pt x="143" y="317"/>
                    </a:cubicBezTo>
                    <a:cubicBezTo>
                      <a:pt x="162" y="309"/>
                      <a:pt x="176" y="295"/>
                      <a:pt x="188" y="278"/>
                    </a:cubicBezTo>
                    <a:cubicBezTo>
                      <a:pt x="196" y="237"/>
                      <a:pt x="182" y="211"/>
                      <a:pt x="172" y="175"/>
                    </a:cubicBezTo>
                    <a:cubicBezTo>
                      <a:pt x="166" y="154"/>
                      <a:pt x="161" y="132"/>
                      <a:pt x="153" y="111"/>
                    </a:cubicBezTo>
                    <a:cubicBezTo>
                      <a:pt x="142" y="84"/>
                      <a:pt x="129" y="47"/>
                      <a:pt x="114" y="34"/>
                    </a:cubicBezTo>
                    <a:cubicBezTo>
                      <a:pt x="97" y="20"/>
                      <a:pt x="77" y="26"/>
                      <a:pt x="62" y="18"/>
                    </a:cubicBezTo>
                    <a:cubicBezTo>
                      <a:pt x="56" y="25"/>
                      <a:pt x="45" y="38"/>
                      <a:pt x="36" y="4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5" name="Freeform 23"/>
              <p:cNvSpPr>
                <a:spLocks noEditPoints="1"/>
              </p:cNvSpPr>
              <p:nvPr/>
            </p:nvSpPr>
            <p:spPr bwMode="auto">
              <a:xfrm>
                <a:off x="5037138" y="1643063"/>
                <a:ext cx="58738" cy="60325"/>
              </a:xfrm>
              <a:custGeom>
                <a:avLst/>
                <a:gdLst>
                  <a:gd name="T0" fmla="*/ 51 w 93"/>
                  <a:gd name="T1" fmla="*/ 3 h 94"/>
                  <a:gd name="T2" fmla="*/ 72 w 93"/>
                  <a:gd name="T3" fmla="*/ 16 h 94"/>
                  <a:gd name="T4" fmla="*/ 87 w 93"/>
                  <a:gd name="T5" fmla="*/ 59 h 94"/>
                  <a:gd name="T6" fmla="*/ 39 w 93"/>
                  <a:gd name="T7" fmla="*/ 90 h 94"/>
                  <a:gd name="T8" fmla="*/ 8 w 93"/>
                  <a:gd name="T9" fmla="*/ 24 h 94"/>
                  <a:gd name="T10" fmla="*/ 51 w 93"/>
                  <a:gd name="T11" fmla="*/ 3 h 94"/>
                  <a:gd name="T12" fmla="*/ 31 w 93"/>
                  <a:gd name="T13" fmla="*/ 32 h 94"/>
                  <a:gd name="T14" fmla="*/ 35 w 93"/>
                  <a:gd name="T15" fmla="*/ 65 h 94"/>
                  <a:gd name="T16" fmla="*/ 47 w 93"/>
                  <a:gd name="T17" fmla="*/ 28 h 94"/>
                  <a:gd name="T18" fmla="*/ 31 w 93"/>
                  <a:gd name="T19" fmla="*/ 32 h 94"/>
                  <a:gd name="T20" fmla="*/ 53 w 93"/>
                  <a:gd name="T21" fmla="*/ 73 h 94"/>
                  <a:gd name="T22" fmla="*/ 62 w 93"/>
                  <a:gd name="T23" fmla="*/ 36 h 94"/>
                  <a:gd name="T24" fmla="*/ 53 w 93"/>
                  <a:gd name="T25" fmla="*/ 73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3" h="94">
                    <a:moveTo>
                      <a:pt x="51" y="3"/>
                    </a:moveTo>
                    <a:cubicBezTo>
                      <a:pt x="53" y="6"/>
                      <a:pt x="69" y="15"/>
                      <a:pt x="72" y="16"/>
                    </a:cubicBezTo>
                    <a:cubicBezTo>
                      <a:pt x="71" y="32"/>
                      <a:pt x="93" y="36"/>
                      <a:pt x="87" y="59"/>
                    </a:cubicBezTo>
                    <a:cubicBezTo>
                      <a:pt x="85" y="68"/>
                      <a:pt x="62" y="94"/>
                      <a:pt x="39" y="90"/>
                    </a:cubicBezTo>
                    <a:cubicBezTo>
                      <a:pt x="11" y="85"/>
                      <a:pt x="0" y="53"/>
                      <a:pt x="8" y="24"/>
                    </a:cubicBezTo>
                    <a:cubicBezTo>
                      <a:pt x="21" y="13"/>
                      <a:pt x="28" y="0"/>
                      <a:pt x="51" y="3"/>
                    </a:cubicBezTo>
                    <a:close/>
                    <a:moveTo>
                      <a:pt x="31" y="32"/>
                    </a:moveTo>
                    <a:cubicBezTo>
                      <a:pt x="29" y="37"/>
                      <a:pt x="19" y="60"/>
                      <a:pt x="35" y="65"/>
                    </a:cubicBezTo>
                    <a:cubicBezTo>
                      <a:pt x="35" y="53"/>
                      <a:pt x="39" y="37"/>
                      <a:pt x="47" y="28"/>
                    </a:cubicBezTo>
                    <a:cubicBezTo>
                      <a:pt x="41" y="23"/>
                      <a:pt x="36" y="30"/>
                      <a:pt x="31" y="32"/>
                    </a:cubicBezTo>
                    <a:close/>
                    <a:moveTo>
                      <a:pt x="53" y="73"/>
                    </a:moveTo>
                    <a:cubicBezTo>
                      <a:pt x="66" y="71"/>
                      <a:pt x="79" y="44"/>
                      <a:pt x="62" y="36"/>
                    </a:cubicBezTo>
                    <a:cubicBezTo>
                      <a:pt x="52" y="40"/>
                      <a:pt x="49" y="61"/>
                      <a:pt x="53" y="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6" name="Freeform 24"/>
              <p:cNvSpPr>
                <a:spLocks noEditPoints="1"/>
              </p:cNvSpPr>
              <p:nvPr/>
            </p:nvSpPr>
            <p:spPr bwMode="auto">
              <a:xfrm>
                <a:off x="4751388" y="812800"/>
                <a:ext cx="703263" cy="1443038"/>
              </a:xfrm>
              <a:custGeom>
                <a:avLst/>
                <a:gdLst>
                  <a:gd name="T0" fmla="*/ 289 w 1090"/>
                  <a:gd name="T1" fmla="*/ 1217 h 2232"/>
                  <a:gd name="T2" fmla="*/ 258 w 1090"/>
                  <a:gd name="T3" fmla="*/ 672 h 2232"/>
                  <a:gd name="T4" fmla="*/ 207 w 1090"/>
                  <a:gd name="T5" fmla="*/ 284 h 2232"/>
                  <a:gd name="T6" fmla="*/ 595 w 1090"/>
                  <a:gd name="T7" fmla="*/ 763 h 2232"/>
                  <a:gd name="T8" fmla="*/ 658 w 1090"/>
                  <a:gd name="T9" fmla="*/ 615 h 2232"/>
                  <a:gd name="T10" fmla="*/ 683 w 1090"/>
                  <a:gd name="T11" fmla="*/ 99 h 2232"/>
                  <a:gd name="T12" fmla="*/ 776 w 1090"/>
                  <a:gd name="T13" fmla="*/ 437 h 2232"/>
                  <a:gd name="T14" fmla="*/ 824 w 1090"/>
                  <a:gd name="T15" fmla="*/ 895 h 2232"/>
                  <a:gd name="T16" fmla="*/ 923 w 1090"/>
                  <a:gd name="T17" fmla="*/ 414 h 2232"/>
                  <a:gd name="T18" fmla="*/ 1024 w 1090"/>
                  <a:gd name="T19" fmla="*/ 650 h 2232"/>
                  <a:gd name="T20" fmla="*/ 1059 w 1090"/>
                  <a:gd name="T21" fmla="*/ 1091 h 2232"/>
                  <a:gd name="T22" fmla="*/ 768 w 1090"/>
                  <a:gd name="T23" fmla="*/ 2226 h 2232"/>
                  <a:gd name="T24" fmla="*/ 650 w 1090"/>
                  <a:gd name="T25" fmla="*/ 231 h 2232"/>
                  <a:gd name="T26" fmla="*/ 768 w 1090"/>
                  <a:gd name="T27" fmla="*/ 398 h 2232"/>
                  <a:gd name="T28" fmla="*/ 178 w 1090"/>
                  <a:gd name="T29" fmla="*/ 251 h 2232"/>
                  <a:gd name="T30" fmla="*/ 304 w 1090"/>
                  <a:gd name="T31" fmla="*/ 526 h 2232"/>
                  <a:gd name="T32" fmla="*/ 361 w 1090"/>
                  <a:gd name="T33" fmla="*/ 384 h 2232"/>
                  <a:gd name="T34" fmla="*/ 326 w 1090"/>
                  <a:gd name="T35" fmla="*/ 285 h 2232"/>
                  <a:gd name="T36" fmla="*/ 324 w 1090"/>
                  <a:gd name="T37" fmla="*/ 177 h 2232"/>
                  <a:gd name="T38" fmla="*/ 984 w 1090"/>
                  <a:gd name="T39" fmla="*/ 427 h 2232"/>
                  <a:gd name="T40" fmla="*/ 985 w 1090"/>
                  <a:gd name="T41" fmla="*/ 287 h 2232"/>
                  <a:gd name="T42" fmla="*/ 702 w 1090"/>
                  <a:gd name="T43" fmla="*/ 419 h 2232"/>
                  <a:gd name="T44" fmla="*/ 958 w 1090"/>
                  <a:gd name="T45" fmla="*/ 448 h 2232"/>
                  <a:gd name="T46" fmla="*/ 953 w 1090"/>
                  <a:gd name="T47" fmla="*/ 468 h 2232"/>
                  <a:gd name="T48" fmla="*/ 526 w 1090"/>
                  <a:gd name="T49" fmla="*/ 967 h 2232"/>
                  <a:gd name="T50" fmla="*/ 291 w 1090"/>
                  <a:gd name="T51" fmla="*/ 761 h 2232"/>
                  <a:gd name="T52" fmla="*/ 679 w 1090"/>
                  <a:gd name="T53" fmla="*/ 575 h 2232"/>
                  <a:gd name="T54" fmla="*/ 221 w 1090"/>
                  <a:gd name="T55" fmla="*/ 635 h 2232"/>
                  <a:gd name="T56" fmla="*/ 440 w 1090"/>
                  <a:gd name="T57" fmla="*/ 1240 h 2232"/>
                  <a:gd name="T58" fmla="*/ 650 w 1090"/>
                  <a:gd name="T59" fmla="*/ 778 h 2232"/>
                  <a:gd name="T60" fmla="*/ 692 w 1090"/>
                  <a:gd name="T61" fmla="*/ 1450 h 2232"/>
                  <a:gd name="T62" fmla="*/ 673 w 1090"/>
                  <a:gd name="T63" fmla="*/ 623 h 2232"/>
                  <a:gd name="T64" fmla="*/ 999 w 1090"/>
                  <a:gd name="T65" fmla="*/ 656 h 2232"/>
                  <a:gd name="T66" fmla="*/ 960 w 1090"/>
                  <a:gd name="T67" fmla="*/ 681 h 2232"/>
                  <a:gd name="T68" fmla="*/ 943 w 1090"/>
                  <a:gd name="T69" fmla="*/ 811 h 2232"/>
                  <a:gd name="T70" fmla="*/ 902 w 1090"/>
                  <a:gd name="T71" fmla="*/ 1097 h 2232"/>
                  <a:gd name="T72" fmla="*/ 758 w 1090"/>
                  <a:gd name="T73" fmla="*/ 792 h 2232"/>
                  <a:gd name="T74" fmla="*/ 978 w 1090"/>
                  <a:gd name="T75" fmla="*/ 926 h 2232"/>
                  <a:gd name="T76" fmla="*/ 733 w 1090"/>
                  <a:gd name="T77" fmla="*/ 860 h 2232"/>
                  <a:gd name="T78" fmla="*/ 954 w 1090"/>
                  <a:gd name="T79" fmla="*/ 994 h 2232"/>
                  <a:gd name="T80" fmla="*/ 958 w 1090"/>
                  <a:gd name="T81" fmla="*/ 932 h 2232"/>
                  <a:gd name="T82" fmla="*/ 710 w 1090"/>
                  <a:gd name="T83" fmla="*/ 1405 h 2232"/>
                  <a:gd name="T84" fmla="*/ 718 w 1090"/>
                  <a:gd name="T85" fmla="*/ 953 h 2232"/>
                  <a:gd name="T86" fmla="*/ 611 w 1090"/>
                  <a:gd name="T87" fmla="*/ 1203 h 2232"/>
                  <a:gd name="T88" fmla="*/ 570 w 1090"/>
                  <a:gd name="T89" fmla="*/ 1013 h 2232"/>
                  <a:gd name="T90" fmla="*/ 914 w 1090"/>
                  <a:gd name="T91" fmla="*/ 1174 h 2232"/>
                  <a:gd name="T92" fmla="*/ 588 w 1090"/>
                  <a:gd name="T93" fmla="*/ 1079 h 2232"/>
                  <a:gd name="T94" fmla="*/ 510 w 1090"/>
                  <a:gd name="T95" fmla="*/ 1157 h 2232"/>
                  <a:gd name="T96" fmla="*/ 366 w 1090"/>
                  <a:gd name="T97" fmla="*/ 1232 h 2232"/>
                  <a:gd name="T98" fmla="*/ 896 w 1090"/>
                  <a:gd name="T99" fmla="*/ 1450 h 2232"/>
                  <a:gd name="T100" fmla="*/ 415 w 1090"/>
                  <a:gd name="T101" fmla="*/ 1384 h 2232"/>
                  <a:gd name="T102" fmla="*/ 399 w 1090"/>
                  <a:gd name="T103" fmla="*/ 1444 h 2232"/>
                  <a:gd name="T104" fmla="*/ 415 w 1090"/>
                  <a:gd name="T105" fmla="*/ 1281 h 2232"/>
                  <a:gd name="T106" fmla="*/ 764 w 1090"/>
                  <a:gd name="T107" fmla="*/ 1562 h 2232"/>
                  <a:gd name="T108" fmla="*/ 776 w 1090"/>
                  <a:gd name="T109" fmla="*/ 1419 h 2232"/>
                  <a:gd name="T110" fmla="*/ 564 w 1090"/>
                  <a:gd name="T111" fmla="*/ 1510 h 2232"/>
                  <a:gd name="T112" fmla="*/ 343 w 1090"/>
                  <a:gd name="T113" fmla="*/ 1438 h 2232"/>
                  <a:gd name="T114" fmla="*/ 929 w 1090"/>
                  <a:gd name="T115" fmla="*/ 2170 h 2232"/>
                  <a:gd name="T116" fmla="*/ 883 w 1090"/>
                  <a:gd name="T117" fmla="*/ 1469 h 2232"/>
                  <a:gd name="T118" fmla="*/ 564 w 1090"/>
                  <a:gd name="T119" fmla="*/ 1954 h 2232"/>
                  <a:gd name="T120" fmla="*/ 576 w 1090"/>
                  <a:gd name="T121" fmla="*/ 1522 h 2232"/>
                  <a:gd name="T122" fmla="*/ 656 w 1090"/>
                  <a:gd name="T123" fmla="*/ 1859 h 2232"/>
                  <a:gd name="T124" fmla="*/ 807 w 1090"/>
                  <a:gd name="T125" fmla="*/ 1607 h 2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1090" h="2232">
                    <a:moveTo>
                      <a:pt x="388" y="2162"/>
                    </a:moveTo>
                    <a:cubicBezTo>
                      <a:pt x="384" y="2048"/>
                      <a:pt x="361" y="1942"/>
                      <a:pt x="353" y="1816"/>
                    </a:cubicBezTo>
                    <a:cubicBezTo>
                      <a:pt x="351" y="1790"/>
                      <a:pt x="355" y="1764"/>
                      <a:pt x="351" y="1737"/>
                    </a:cubicBezTo>
                    <a:cubicBezTo>
                      <a:pt x="340" y="1661"/>
                      <a:pt x="325" y="1562"/>
                      <a:pt x="320" y="1490"/>
                    </a:cubicBezTo>
                    <a:cubicBezTo>
                      <a:pt x="320" y="1485"/>
                      <a:pt x="322" y="1480"/>
                      <a:pt x="322" y="1475"/>
                    </a:cubicBezTo>
                    <a:cubicBezTo>
                      <a:pt x="321" y="1461"/>
                      <a:pt x="315" y="1449"/>
                      <a:pt x="316" y="1438"/>
                    </a:cubicBezTo>
                    <a:cubicBezTo>
                      <a:pt x="318" y="1422"/>
                      <a:pt x="327" y="1407"/>
                      <a:pt x="343" y="1399"/>
                    </a:cubicBezTo>
                    <a:cubicBezTo>
                      <a:pt x="323" y="1343"/>
                      <a:pt x="309" y="1281"/>
                      <a:pt x="281" y="1232"/>
                    </a:cubicBezTo>
                    <a:cubicBezTo>
                      <a:pt x="283" y="1226"/>
                      <a:pt x="288" y="1223"/>
                      <a:pt x="289" y="1217"/>
                    </a:cubicBezTo>
                    <a:cubicBezTo>
                      <a:pt x="283" y="1173"/>
                      <a:pt x="304" y="1139"/>
                      <a:pt x="301" y="1104"/>
                    </a:cubicBezTo>
                    <a:cubicBezTo>
                      <a:pt x="270" y="1083"/>
                      <a:pt x="210" y="1083"/>
                      <a:pt x="176" y="1083"/>
                    </a:cubicBezTo>
                    <a:cubicBezTo>
                      <a:pt x="155" y="1078"/>
                      <a:pt x="143" y="1063"/>
                      <a:pt x="122" y="1058"/>
                    </a:cubicBezTo>
                    <a:cubicBezTo>
                      <a:pt x="68" y="1020"/>
                      <a:pt x="24" y="946"/>
                      <a:pt x="11" y="860"/>
                    </a:cubicBezTo>
                    <a:cubicBezTo>
                      <a:pt x="4" y="811"/>
                      <a:pt x="0" y="740"/>
                      <a:pt x="11" y="683"/>
                    </a:cubicBezTo>
                    <a:cubicBezTo>
                      <a:pt x="18" y="650"/>
                      <a:pt x="34" y="630"/>
                      <a:pt x="50" y="610"/>
                    </a:cubicBezTo>
                    <a:cubicBezTo>
                      <a:pt x="70" y="605"/>
                      <a:pt x="85" y="589"/>
                      <a:pt x="103" y="584"/>
                    </a:cubicBezTo>
                    <a:cubicBezTo>
                      <a:pt x="129" y="577"/>
                      <a:pt x="164" y="574"/>
                      <a:pt x="186" y="586"/>
                    </a:cubicBezTo>
                    <a:cubicBezTo>
                      <a:pt x="218" y="604"/>
                      <a:pt x="244" y="638"/>
                      <a:pt x="258" y="672"/>
                    </a:cubicBezTo>
                    <a:cubicBezTo>
                      <a:pt x="256" y="619"/>
                      <a:pt x="268" y="575"/>
                      <a:pt x="293" y="542"/>
                    </a:cubicBezTo>
                    <a:cubicBezTo>
                      <a:pt x="286" y="529"/>
                      <a:pt x="269" y="536"/>
                      <a:pt x="264" y="526"/>
                    </a:cubicBezTo>
                    <a:cubicBezTo>
                      <a:pt x="258" y="515"/>
                      <a:pt x="280" y="501"/>
                      <a:pt x="277" y="481"/>
                    </a:cubicBezTo>
                    <a:cubicBezTo>
                      <a:pt x="264" y="472"/>
                      <a:pt x="243" y="470"/>
                      <a:pt x="233" y="458"/>
                    </a:cubicBezTo>
                    <a:cubicBezTo>
                      <a:pt x="232" y="448"/>
                      <a:pt x="242" y="432"/>
                      <a:pt x="244" y="419"/>
                    </a:cubicBezTo>
                    <a:cubicBezTo>
                      <a:pt x="236" y="407"/>
                      <a:pt x="219" y="404"/>
                      <a:pt x="207" y="394"/>
                    </a:cubicBezTo>
                    <a:cubicBezTo>
                      <a:pt x="215" y="381"/>
                      <a:pt x="221" y="367"/>
                      <a:pt x="225" y="349"/>
                    </a:cubicBezTo>
                    <a:cubicBezTo>
                      <a:pt x="218" y="332"/>
                      <a:pt x="195" y="332"/>
                      <a:pt x="184" y="318"/>
                    </a:cubicBezTo>
                    <a:cubicBezTo>
                      <a:pt x="187" y="302"/>
                      <a:pt x="199" y="294"/>
                      <a:pt x="207" y="284"/>
                    </a:cubicBezTo>
                    <a:cubicBezTo>
                      <a:pt x="200" y="274"/>
                      <a:pt x="188" y="269"/>
                      <a:pt x="176" y="264"/>
                    </a:cubicBezTo>
                    <a:cubicBezTo>
                      <a:pt x="161" y="220"/>
                      <a:pt x="125" y="181"/>
                      <a:pt x="128" y="136"/>
                    </a:cubicBezTo>
                    <a:cubicBezTo>
                      <a:pt x="142" y="127"/>
                      <a:pt x="144" y="102"/>
                      <a:pt x="147" y="88"/>
                    </a:cubicBezTo>
                    <a:cubicBezTo>
                      <a:pt x="177" y="78"/>
                      <a:pt x="188" y="52"/>
                      <a:pt x="221" y="49"/>
                    </a:cubicBezTo>
                    <a:cubicBezTo>
                      <a:pt x="261" y="45"/>
                      <a:pt x="285" y="72"/>
                      <a:pt x="312" y="93"/>
                    </a:cubicBezTo>
                    <a:cubicBezTo>
                      <a:pt x="345" y="236"/>
                      <a:pt x="421" y="351"/>
                      <a:pt x="452" y="487"/>
                    </a:cubicBezTo>
                    <a:cubicBezTo>
                      <a:pt x="468" y="494"/>
                      <a:pt x="481" y="503"/>
                      <a:pt x="497" y="511"/>
                    </a:cubicBezTo>
                    <a:cubicBezTo>
                      <a:pt x="516" y="550"/>
                      <a:pt x="538" y="593"/>
                      <a:pt x="561" y="635"/>
                    </a:cubicBezTo>
                    <a:cubicBezTo>
                      <a:pt x="572" y="677"/>
                      <a:pt x="585" y="719"/>
                      <a:pt x="595" y="763"/>
                    </a:cubicBezTo>
                    <a:cubicBezTo>
                      <a:pt x="588" y="808"/>
                      <a:pt x="609" y="869"/>
                      <a:pt x="582" y="922"/>
                    </a:cubicBezTo>
                    <a:cubicBezTo>
                      <a:pt x="596" y="933"/>
                      <a:pt x="592" y="977"/>
                      <a:pt x="609" y="992"/>
                    </a:cubicBezTo>
                    <a:cubicBezTo>
                      <a:pt x="605" y="1001"/>
                      <a:pt x="607" y="1009"/>
                      <a:pt x="613" y="1017"/>
                    </a:cubicBezTo>
                    <a:cubicBezTo>
                      <a:pt x="626" y="977"/>
                      <a:pt x="619" y="925"/>
                      <a:pt x="623" y="885"/>
                    </a:cubicBezTo>
                    <a:cubicBezTo>
                      <a:pt x="624" y="865"/>
                      <a:pt x="631" y="845"/>
                      <a:pt x="632" y="823"/>
                    </a:cubicBezTo>
                    <a:cubicBezTo>
                      <a:pt x="634" y="787"/>
                      <a:pt x="630" y="749"/>
                      <a:pt x="636" y="718"/>
                    </a:cubicBezTo>
                    <a:cubicBezTo>
                      <a:pt x="637" y="713"/>
                      <a:pt x="643" y="709"/>
                      <a:pt x="644" y="705"/>
                    </a:cubicBezTo>
                    <a:cubicBezTo>
                      <a:pt x="649" y="687"/>
                      <a:pt x="642" y="667"/>
                      <a:pt x="654" y="652"/>
                    </a:cubicBezTo>
                    <a:cubicBezTo>
                      <a:pt x="651" y="637"/>
                      <a:pt x="650" y="627"/>
                      <a:pt x="658" y="615"/>
                    </a:cubicBezTo>
                    <a:cubicBezTo>
                      <a:pt x="654" y="610"/>
                      <a:pt x="650" y="606"/>
                      <a:pt x="648" y="600"/>
                    </a:cubicBezTo>
                    <a:cubicBezTo>
                      <a:pt x="647" y="580"/>
                      <a:pt x="665" y="579"/>
                      <a:pt x="671" y="567"/>
                    </a:cubicBezTo>
                    <a:cubicBezTo>
                      <a:pt x="666" y="537"/>
                      <a:pt x="689" y="493"/>
                      <a:pt x="687" y="447"/>
                    </a:cubicBezTo>
                    <a:cubicBezTo>
                      <a:pt x="689" y="442"/>
                      <a:pt x="692" y="439"/>
                      <a:pt x="696" y="437"/>
                    </a:cubicBezTo>
                    <a:cubicBezTo>
                      <a:pt x="687" y="431"/>
                      <a:pt x="686" y="421"/>
                      <a:pt x="687" y="414"/>
                    </a:cubicBezTo>
                    <a:cubicBezTo>
                      <a:pt x="665" y="393"/>
                      <a:pt x="647" y="369"/>
                      <a:pt x="627" y="348"/>
                    </a:cubicBezTo>
                    <a:cubicBezTo>
                      <a:pt x="623" y="326"/>
                      <a:pt x="608" y="310"/>
                      <a:pt x="605" y="287"/>
                    </a:cubicBezTo>
                    <a:cubicBezTo>
                      <a:pt x="599" y="243"/>
                      <a:pt x="621" y="190"/>
                      <a:pt x="640" y="154"/>
                    </a:cubicBezTo>
                    <a:cubicBezTo>
                      <a:pt x="648" y="140"/>
                      <a:pt x="688" y="124"/>
                      <a:pt x="683" y="99"/>
                    </a:cubicBezTo>
                    <a:cubicBezTo>
                      <a:pt x="695" y="103"/>
                      <a:pt x="695" y="80"/>
                      <a:pt x="706" y="76"/>
                    </a:cubicBezTo>
                    <a:cubicBezTo>
                      <a:pt x="707" y="68"/>
                      <a:pt x="712" y="65"/>
                      <a:pt x="712" y="56"/>
                    </a:cubicBezTo>
                    <a:cubicBezTo>
                      <a:pt x="745" y="52"/>
                      <a:pt x="739" y="10"/>
                      <a:pt x="766" y="0"/>
                    </a:cubicBezTo>
                    <a:cubicBezTo>
                      <a:pt x="776" y="21"/>
                      <a:pt x="766" y="41"/>
                      <a:pt x="772" y="66"/>
                    </a:cubicBezTo>
                    <a:cubicBezTo>
                      <a:pt x="779" y="98"/>
                      <a:pt x="807" y="126"/>
                      <a:pt x="821" y="157"/>
                    </a:cubicBezTo>
                    <a:cubicBezTo>
                      <a:pt x="847" y="220"/>
                      <a:pt x="847" y="278"/>
                      <a:pt x="830" y="336"/>
                    </a:cubicBezTo>
                    <a:cubicBezTo>
                      <a:pt x="813" y="356"/>
                      <a:pt x="802" y="383"/>
                      <a:pt x="784" y="402"/>
                    </a:cubicBezTo>
                    <a:cubicBezTo>
                      <a:pt x="788" y="411"/>
                      <a:pt x="792" y="415"/>
                      <a:pt x="791" y="425"/>
                    </a:cubicBezTo>
                    <a:cubicBezTo>
                      <a:pt x="790" y="433"/>
                      <a:pt x="780" y="432"/>
                      <a:pt x="776" y="437"/>
                    </a:cubicBezTo>
                    <a:cubicBezTo>
                      <a:pt x="786" y="465"/>
                      <a:pt x="781" y="516"/>
                      <a:pt x="784" y="553"/>
                    </a:cubicBezTo>
                    <a:cubicBezTo>
                      <a:pt x="784" y="561"/>
                      <a:pt x="791" y="567"/>
                      <a:pt x="784" y="573"/>
                    </a:cubicBezTo>
                    <a:cubicBezTo>
                      <a:pt x="792" y="578"/>
                      <a:pt x="796" y="587"/>
                      <a:pt x="801" y="596"/>
                    </a:cubicBezTo>
                    <a:cubicBezTo>
                      <a:pt x="799" y="608"/>
                      <a:pt x="792" y="611"/>
                      <a:pt x="790" y="621"/>
                    </a:cubicBezTo>
                    <a:cubicBezTo>
                      <a:pt x="786" y="636"/>
                      <a:pt x="795" y="651"/>
                      <a:pt x="795" y="666"/>
                    </a:cubicBezTo>
                    <a:cubicBezTo>
                      <a:pt x="796" y="677"/>
                      <a:pt x="791" y="688"/>
                      <a:pt x="791" y="699"/>
                    </a:cubicBezTo>
                    <a:cubicBezTo>
                      <a:pt x="792" y="731"/>
                      <a:pt x="798" y="761"/>
                      <a:pt x="793" y="790"/>
                    </a:cubicBezTo>
                    <a:cubicBezTo>
                      <a:pt x="796" y="799"/>
                      <a:pt x="787" y="796"/>
                      <a:pt x="786" y="802"/>
                    </a:cubicBezTo>
                    <a:cubicBezTo>
                      <a:pt x="796" y="835"/>
                      <a:pt x="811" y="864"/>
                      <a:pt x="824" y="895"/>
                    </a:cubicBezTo>
                    <a:cubicBezTo>
                      <a:pt x="832" y="884"/>
                      <a:pt x="833" y="857"/>
                      <a:pt x="832" y="844"/>
                    </a:cubicBezTo>
                    <a:cubicBezTo>
                      <a:pt x="841" y="814"/>
                      <a:pt x="854" y="775"/>
                      <a:pt x="852" y="745"/>
                    </a:cubicBezTo>
                    <a:cubicBezTo>
                      <a:pt x="855" y="742"/>
                      <a:pt x="857" y="736"/>
                      <a:pt x="861" y="734"/>
                    </a:cubicBezTo>
                    <a:cubicBezTo>
                      <a:pt x="857" y="710"/>
                      <a:pt x="871" y="668"/>
                      <a:pt x="865" y="637"/>
                    </a:cubicBezTo>
                    <a:cubicBezTo>
                      <a:pt x="872" y="634"/>
                      <a:pt x="874" y="618"/>
                      <a:pt x="883" y="623"/>
                    </a:cubicBezTo>
                    <a:cubicBezTo>
                      <a:pt x="910" y="574"/>
                      <a:pt x="919" y="510"/>
                      <a:pt x="939" y="462"/>
                    </a:cubicBezTo>
                    <a:cubicBezTo>
                      <a:pt x="936" y="458"/>
                      <a:pt x="933" y="454"/>
                      <a:pt x="931" y="448"/>
                    </a:cubicBezTo>
                    <a:cubicBezTo>
                      <a:pt x="933" y="443"/>
                      <a:pt x="936" y="439"/>
                      <a:pt x="939" y="435"/>
                    </a:cubicBezTo>
                    <a:cubicBezTo>
                      <a:pt x="935" y="427"/>
                      <a:pt x="930" y="420"/>
                      <a:pt x="923" y="414"/>
                    </a:cubicBezTo>
                    <a:cubicBezTo>
                      <a:pt x="919" y="387"/>
                      <a:pt x="918" y="374"/>
                      <a:pt x="912" y="351"/>
                    </a:cubicBezTo>
                    <a:cubicBezTo>
                      <a:pt x="916" y="317"/>
                      <a:pt x="927" y="266"/>
                      <a:pt x="943" y="231"/>
                    </a:cubicBezTo>
                    <a:cubicBezTo>
                      <a:pt x="966" y="216"/>
                      <a:pt x="1000" y="236"/>
                      <a:pt x="1024" y="229"/>
                    </a:cubicBezTo>
                    <a:cubicBezTo>
                      <a:pt x="1035" y="239"/>
                      <a:pt x="1052" y="243"/>
                      <a:pt x="1065" y="251"/>
                    </a:cubicBezTo>
                    <a:cubicBezTo>
                      <a:pt x="1071" y="315"/>
                      <a:pt x="1063" y="393"/>
                      <a:pt x="1018" y="443"/>
                    </a:cubicBezTo>
                    <a:cubicBezTo>
                      <a:pt x="1019" y="452"/>
                      <a:pt x="1033" y="449"/>
                      <a:pt x="1034" y="458"/>
                    </a:cubicBezTo>
                    <a:cubicBezTo>
                      <a:pt x="1030" y="468"/>
                      <a:pt x="1026" y="477"/>
                      <a:pt x="1011" y="476"/>
                    </a:cubicBezTo>
                    <a:cubicBezTo>
                      <a:pt x="1007" y="522"/>
                      <a:pt x="1009" y="588"/>
                      <a:pt x="1007" y="637"/>
                    </a:cubicBezTo>
                    <a:cubicBezTo>
                      <a:pt x="1012" y="638"/>
                      <a:pt x="1023" y="643"/>
                      <a:pt x="1024" y="650"/>
                    </a:cubicBezTo>
                    <a:cubicBezTo>
                      <a:pt x="1026" y="659"/>
                      <a:pt x="1015" y="664"/>
                      <a:pt x="1011" y="672"/>
                    </a:cubicBezTo>
                    <a:cubicBezTo>
                      <a:pt x="992" y="707"/>
                      <a:pt x="999" y="744"/>
                      <a:pt x="991" y="778"/>
                    </a:cubicBezTo>
                    <a:cubicBezTo>
                      <a:pt x="983" y="814"/>
                      <a:pt x="964" y="843"/>
                      <a:pt x="964" y="875"/>
                    </a:cubicBezTo>
                    <a:cubicBezTo>
                      <a:pt x="984" y="863"/>
                      <a:pt x="995" y="839"/>
                      <a:pt x="1009" y="817"/>
                    </a:cubicBezTo>
                    <a:cubicBezTo>
                      <a:pt x="1015" y="807"/>
                      <a:pt x="1023" y="795"/>
                      <a:pt x="1028" y="784"/>
                    </a:cubicBezTo>
                    <a:cubicBezTo>
                      <a:pt x="1033" y="775"/>
                      <a:pt x="1036" y="755"/>
                      <a:pt x="1051" y="761"/>
                    </a:cubicBezTo>
                    <a:cubicBezTo>
                      <a:pt x="1059" y="828"/>
                      <a:pt x="1071" y="882"/>
                      <a:pt x="1090" y="934"/>
                    </a:cubicBezTo>
                    <a:cubicBezTo>
                      <a:pt x="1075" y="973"/>
                      <a:pt x="1073" y="1026"/>
                      <a:pt x="1063" y="1060"/>
                    </a:cubicBezTo>
                    <a:cubicBezTo>
                      <a:pt x="1067" y="1072"/>
                      <a:pt x="1060" y="1081"/>
                      <a:pt x="1059" y="1091"/>
                    </a:cubicBezTo>
                    <a:cubicBezTo>
                      <a:pt x="1048" y="1195"/>
                      <a:pt x="1037" y="1291"/>
                      <a:pt x="1020" y="1378"/>
                    </a:cubicBezTo>
                    <a:cubicBezTo>
                      <a:pt x="1027" y="1386"/>
                      <a:pt x="1036" y="1392"/>
                      <a:pt x="1042" y="1401"/>
                    </a:cubicBezTo>
                    <a:cubicBezTo>
                      <a:pt x="1040" y="1511"/>
                      <a:pt x="1023" y="1591"/>
                      <a:pt x="1022" y="1704"/>
                    </a:cubicBezTo>
                    <a:cubicBezTo>
                      <a:pt x="1022" y="1737"/>
                      <a:pt x="1025" y="1769"/>
                      <a:pt x="1022" y="1801"/>
                    </a:cubicBezTo>
                    <a:cubicBezTo>
                      <a:pt x="1020" y="1833"/>
                      <a:pt x="1013" y="1866"/>
                      <a:pt x="1011" y="1900"/>
                    </a:cubicBezTo>
                    <a:cubicBezTo>
                      <a:pt x="1005" y="1985"/>
                      <a:pt x="999" y="2073"/>
                      <a:pt x="982" y="2158"/>
                    </a:cubicBezTo>
                    <a:cubicBezTo>
                      <a:pt x="981" y="2166"/>
                      <a:pt x="972" y="2162"/>
                      <a:pt x="970" y="2174"/>
                    </a:cubicBezTo>
                    <a:cubicBezTo>
                      <a:pt x="946" y="2176"/>
                      <a:pt x="926" y="2193"/>
                      <a:pt x="902" y="2201"/>
                    </a:cubicBezTo>
                    <a:cubicBezTo>
                      <a:pt x="864" y="2213"/>
                      <a:pt x="815" y="2216"/>
                      <a:pt x="768" y="2226"/>
                    </a:cubicBezTo>
                    <a:cubicBezTo>
                      <a:pt x="746" y="2231"/>
                      <a:pt x="724" y="2232"/>
                      <a:pt x="698" y="2230"/>
                    </a:cubicBezTo>
                    <a:cubicBezTo>
                      <a:pt x="608" y="2223"/>
                      <a:pt x="511" y="2210"/>
                      <a:pt x="429" y="2189"/>
                    </a:cubicBezTo>
                    <a:cubicBezTo>
                      <a:pt x="415" y="2180"/>
                      <a:pt x="401" y="2171"/>
                      <a:pt x="388" y="2162"/>
                    </a:cubicBezTo>
                    <a:close/>
                    <a:moveTo>
                      <a:pt x="778" y="175"/>
                    </a:moveTo>
                    <a:cubicBezTo>
                      <a:pt x="760" y="151"/>
                      <a:pt x="765" y="116"/>
                      <a:pt x="753" y="89"/>
                    </a:cubicBezTo>
                    <a:cubicBezTo>
                      <a:pt x="753" y="105"/>
                      <a:pt x="751" y="142"/>
                      <a:pt x="749" y="167"/>
                    </a:cubicBezTo>
                    <a:cubicBezTo>
                      <a:pt x="742" y="132"/>
                      <a:pt x="736" y="82"/>
                      <a:pt x="747" y="51"/>
                    </a:cubicBezTo>
                    <a:cubicBezTo>
                      <a:pt x="711" y="105"/>
                      <a:pt x="659" y="155"/>
                      <a:pt x="658" y="231"/>
                    </a:cubicBezTo>
                    <a:cubicBezTo>
                      <a:pt x="652" y="231"/>
                      <a:pt x="654" y="228"/>
                      <a:pt x="650" y="231"/>
                    </a:cubicBezTo>
                    <a:cubicBezTo>
                      <a:pt x="648" y="250"/>
                      <a:pt x="654" y="263"/>
                      <a:pt x="652" y="282"/>
                    </a:cubicBezTo>
                    <a:cubicBezTo>
                      <a:pt x="629" y="265"/>
                      <a:pt x="640" y="218"/>
                      <a:pt x="640" y="187"/>
                    </a:cubicBezTo>
                    <a:cubicBezTo>
                      <a:pt x="591" y="264"/>
                      <a:pt x="635" y="360"/>
                      <a:pt x="692" y="400"/>
                    </a:cubicBezTo>
                    <a:cubicBezTo>
                      <a:pt x="700" y="399"/>
                      <a:pt x="707" y="397"/>
                      <a:pt x="716" y="398"/>
                    </a:cubicBezTo>
                    <a:cubicBezTo>
                      <a:pt x="707" y="358"/>
                      <a:pt x="696" y="305"/>
                      <a:pt x="720" y="280"/>
                    </a:cubicBezTo>
                    <a:cubicBezTo>
                      <a:pt x="716" y="317"/>
                      <a:pt x="714" y="362"/>
                      <a:pt x="733" y="390"/>
                    </a:cubicBezTo>
                    <a:cubicBezTo>
                      <a:pt x="742" y="359"/>
                      <a:pt x="738" y="326"/>
                      <a:pt x="751" y="293"/>
                    </a:cubicBezTo>
                    <a:cubicBezTo>
                      <a:pt x="756" y="325"/>
                      <a:pt x="751" y="363"/>
                      <a:pt x="749" y="394"/>
                    </a:cubicBezTo>
                    <a:cubicBezTo>
                      <a:pt x="757" y="393"/>
                      <a:pt x="763" y="396"/>
                      <a:pt x="768" y="398"/>
                    </a:cubicBezTo>
                    <a:cubicBezTo>
                      <a:pt x="804" y="360"/>
                      <a:pt x="834" y="304"/>
                      <a:pt x="826" y="235"/>
                    </a:cubicBezTo>
                    <a:cubicBezTo>
                      <a:pt x="820" y="182"/>
                      <a:pt x="791" y="133"/>
                      <a:pt x="768" y="103"/>
                    </a:cubicBezTo>
                    <a:cubicBezTo>
                      <a:pt x="774" y="123"/>
                      <a:pt x="781" y="153"/>
                      <a:pt x="778" y="175"/>
                    </a:cubicBezTo>
                    <a:close/>
                    <a:moveTo>
                      <a:pt x="293" y="109"/>
                    </a:moveTo>
                    <a:cubicBezTo>
                      <a:pt x="293" y="106"/>
                      <a:pt x="287" y="108"/>
                      <a:pt x="287" y="105"/>
                    </a:cubicBezTo>
                    <a:cubicBezTo>
                      <a:pt x="272" y="64"/>
                      <a:pt x="211" y="58"/>
                      <a:pt x="184" y="82"/>
                    </a:cubicBezTo>
                    <a:cubicBezTo>
                      <a:pt x="181" y="84"/>
                      <a:pt x="176" y="84"/>
                      <a:pt x="174" y="86"/>
                    </a:cubicBezTo>
                    <a:cubicBezTo>
                      <a:pt x="151" y="109"/>
                      <a:pt x="155" y="140"/>
                      <a:pt x="149" y="171"/>
                    </a:cubicBezTo>
                    <a:cubicBezTo>
                      <a:pt x="159" y="201"/>
                      <a:pt x="173" y="219"/>
                      <a:pt x="178" y="251"/>
                    </a:cubicBezTo>
                    <a:cubicBezTo>
                      <a:pt x="191" y="262"/>
                      <a:pt x="212" y="266"/>
                      <a:pt x="223" y="280"/>
                    </a:cubicBezTo>
                    <a:cubicBezTo>
                      <a:pt x="221" y="296"/>
                      <a:pt x="206" y="297"/>
                      <a:pt x="207" y="311"/>
                    </a:cubicBezTo>
                    <a:cubicBezTo>
                      <a:pt x="209" y="326"/>
                      <a:pt x="233" y="330"/>
                      <a:pt x="240" y="344"/>
                    </a:cubicBezTo>
                    <a:cubicBezTo>
                      <a:pt x="235" y="362"/>
                      <a:pt x="227" y="369"/>
                      <a:pt x="227" y="390"/>
                    </a:cubicBezTo>
                    <a:cubicBezTo>
                      <a:pt x="237" y="403"/>
                      <a:pt x="257" y="398"/>
                      <a:pt x="264" y="415"/>
                    </a:cubicBezTo>
                    <a:cubicBezTo>
                      <a:pt x="256" y="423"/>
                      <a:pt x="250" y="433"/>
                      <a:pt x="250" y="448"/>
                    </a:cubicBezTo>
                    <a:cubicBezTo>
                      <a:pt x="260" y="464"/>
                      <a:pt x="279" y="466"/>
                      <a:pt x="297" y="470"/>
                    </a:cubicBezTo>
                    <a:cubicBezTo>
                      <a:pt x="298" y="485"/>
                      <a:pt x="281" y="501"/>
                      <a:pt x="283" y="518"/>
                    </a:cubicBezTo>
                    <a:cubicBezTo>
                      <a:pt x="292" y="519"/>
                      <a:pt x="295" y="525"/>
                      <a:pt x="304" y="526"/>
                    </a:cubicBezTo>
                    <a:cubicBezTo>
                      <a:pt x="329" y="484"/>
                      <a:pt x="401" y="489"/>
                      <a:pt x="427" y="448"/>
                    </a:cubicBezTo>
                    <a:cubicBezTo>
                      <a:pt x="422" y="445"/>
                      <a:pt x="422" y="438"/>
                      <a:pt x="421" y="431"/>
                    </a:cubicBezTo>
                    <a:cubicBezTo>
                      <a:pt x="405" y="429"/>
                      <a:pt x="391" y="446"/>
                      <a:pt x="380" y="437"/>
                    </a:cubicBezTo>
                    <a:cubicBezTo>
                      <a:pt x="386" y="424"/>
                      <a:pt x="401" y="420"/>
                      <a:pt x="415" y="415"/>
                    </a:cubicBezTo>
                    <a:cubicBezTo>
                      <a:pt x="416" y="410"/>
                      <a:pt x="412" y="410"/>
                      <a:pt x="413" y="404"/>
                    </a:cubicBezTo>
                    <a:cubicBezTo>
                      <a:pt x="398" y="405"/>
                      <a:pt x="379" y="429"/>
                      <a:pt x="366" y="414"/>
                    </a:cubicBezTo>
                    <a:cubicBezTo>
                      <a:pt x="379" y="405"/>
                      <a:pt x="392" y="396"/>
                      <a:pt x="407" y="390"/>
                    </a:cubicBezTo>
                    <a:cubicBezTo>
                      <a:pt x="407" y="385"/>
                      <a:pt x="404" y="382"/>
                      <a:pt x="403" y="377"/>
                    </a:cubicBezTo>
                    <a:cubicBezTo>
                      <a:pt x="386" y="375"/>
                      <a:pt x="375" y="390"/>
                      <a:pt x="361" y="384"/>
                    </a:cubicBezTo>
                    <a:cubicBezTo>
                      <a:pt x="364" y="369"/>
                      <a:pt x="381" y="367"/>
                      <a:pt x="394" y="361"/>
                    </a:cubicBezTo>
                    <a:cubicBezTo>
                      <a:pt x="395" y="351"/>
                      <a:pt x="388" y="350"/>
                      <a:pt x="388" y="342"/>
                    </a:cubicBezTo>
                    <a:cubicBezTo>
                      <a:pt x="358" y="346"/>
                      <a:pt x="337" y="360"/>
                      <a:pt x="306" y="363"/>
                    </a:cubicBezTo>
                    <a:cubicBezTo>
                      <a:pt x="306" y="359"/>
                      <a:pt x="302" y="358"/>
                      <a:pt x="302" y="353"/>
                    </a:cubicBezTo>
                    <a:cubicBezTo>
                      <a:pt x="329" y="342"/>
                      <a:pt x="360" y="332"/>
                      <a:pt x="380" y="324"/>
                    </a:cubicBezTo>
                    <a:cubicBezTo>
                      <a:pt x="378" y="317"/>
                      <a:pt x="375" y="310"/>
                      <a:pt x="370" y="305"/>
                    </a:cubicBezTo>
                    <a:cubicBezTo>
                      <a:pt x="361" y="306"/>
                      <a:pt x="341" y="325"/>
                      <a:pt x="337" y="307"/>
                    </a:cubicBezTo>
                    <a:cubicBezTo>
                      <a:pt x="346" y="298"/>
                      <a:pt x="368" y="296"/>
                      <a:pt x="363" y="280"/>
                    </a:cubicBezTo>
                    <a:cubicBezTo>
                      <a:pt x="349" y="279"/>
                      <a:pt x="337" y="290"/>
                      <a:pt x="326" y="285"/>
                    </a:cubicBezTo>
                    <a:cubicBezTo>
                      <a:pt x="326" y="284"/>
                      <a:pt x="324" y="283"/>
                      <a:pt x="324" y="282"/>
                    </a:cubicBezTo>
                    <a:cubicBezTo>
                      <a:pt x="329" y="270"/>
                      <a:pt x="348" y="272"/>
                      <a:pt x="355" y="262"/>
                    </a:cubicBezTo>
                    <a:cubicBezTo>
                      <a:pt x="350" y="244"/>
                      <a:pt x="329" y="269"/>
                      <a:pt x="318" y="262"/>
                    </a:cubicBezTo>
                    <a:cubicBezTo>
                      <a:pt x="316" y="241"/>
                      <a:pt x="348" y="253"/>
                      <a:pt x="345" y="231"/>
                    </a:cubicBezTo>
                    <a:cubicBezTo>
                      <a:pt x="331" y="233"/>
                      <a:pt x="319" y="248"/>
                      <a:pt x="306" y="245"/>
                    </a:cubicBezTo>
                    <a:cubicBezTo>
                      <a:pt x="310" y="231"/>
                      <a:pt x="323" y="219"/>
                      <a:pt x="337" y="221"/>
                    </a:cubicBezTo>
                    <a:cubicBezTo>
                      <a:pt x="337" y="212"/>
                      <a:pt x="332" y="206"/>
                      <a:pt x="332" y="196"/>
                    </a:cubicBezTo>
                    <a:cubicBezTo>
                      <a:pt x="298" y="199"/>
                      <a:pt x="276" y="225"/>
                      <a:pt x="250" y="229"/>
                    </a:cubicBezTo>
                    <a:cubicBezTo>
                      <a:pt x="260" y="197"/>
                      <a:pt x="299" y="195"/>
                      <a:pt x="324" y="177"/>
                    </a:cubicBezTo>
                    <a:cubicBezTo>
                      <a:pt x="311" y="157"/>
                      <a:pt x="301" y="128"/>
                      <a:pt x="293" y="109"/>
                    </a:cubicBezTo>
                    <a:close/>
                    <a:moveTo>
                      <a:pt x="954" y="239"/>
                    </a:moveTo>
                    <a:cubicBezTo>
                      <a:pt x="940" y="254"/>
                      <a:pt x="947" y="273"/>
                      <a:pt x="945" y="289"/>
                    </a:cubicBezTo>
                    <a:cubicBezTo>
                      <a:pt x="944" y="293"/>
                      <a:pt x="940" y="297"/>
                      <a:pt x="939" y="301"/>
                    </a:cubicBezTo>
                    <a:cubicBezTo>
                      <a:pt x="926" y="354"/>
                      <a:pt x="938" y="378"/>
                      <a:pt x="947" y="419"/>
                    </a:cubicBezTo>
                    <a:cubicBezTo>
                      <a:pt x="953" y="418"/>
                      <a:pt x="952" y="425"/>
                      <a:pt x="956" y="425"/>
                    </a:cubicBezTo>
                    <a:cubicBezTo>
                      <a:pt x="958" y="410"/>
                      <a:pt x="960" y="395"/>
                      <a:pt x="970" y="388"/>
                    </a:cubicBezTo>
                    <a:cubicBezTo>
                      <a:pt x="977" y="402"/>
                      <a:pt x="972" y="412"/>
                      <a:pt x="970" y="427"/>
                    </a:cubicBezTo>
                    <a:cubicBezTo>
                      <a:pt x="974" y="427"/>
                      <a:pt x="979" y="427"/>
                      <a:pt x="984" y="427"/>
                    </a:cubicBezTo>
                    <a:cubicBezTo>
                      <a:pt x="990" y="418"/>
                      <a:pt x="991" y="404"/>
                      <a:pt x="997" y="394"/>
                    </a:cubicBezTo>
                    <a:cubicBezTo>
                      <a:pt x="1006" y="404"/>
                      <a:pt x="993" y="425"/>
                      <a:pt x="999" y="429"/>
                    </a:cubicBezTo>
                    <a:cubicBezTo>
                      <a:pt x="1052" y="414"/>
                      <a:pt x="1054" y="315"/>
                      <a:pt x="1046" y="256"/>
                    </a:cubicBezTo>
                    <a:cubicBezTo>
                      <a:pt x="1036" y="256"/>
                      <a:pt x="1034" y="250"/>
                      <a:pt x="1026" y="252"/>
                    </a:cubicBezTo>
                    <a:cubicBezTo>
                      <a:pt x="1020" y="271"/>
                      <a:pt x="1029" y="293"/>
                      <a:pt x="1017" y="303"/>
                    </a:cubicBezTo>
                    <a:cubicBezTo>
                      <a:pt x="1003" y="289"/>
                      <a:pt x="1016" y="253"/>
                      <a:pt x="1011" y="243"/>
                    </a:cubicBezTo>
                    <a:cubicBezTo>
                      <a:pt x="1003" y="259"/>
                      <a:pt x="999" y="291"/>
                      <a:pt x="997" y="313"/>
                    </a:cubicBezTo>
                    <a:cubicBezTo>
                      <a:pt x="997" y="320"/>
                      <a:pt x="1003" y="333"/>
                      <a:pt x="989" y="332"/>
                    </a:cubicBezTo>
                    <a:cubicBezTo>
                      <a:pt x="980" y="322"/>
                      <a:pt x="985" y="302"/>
                      <a:pt x="985" y="287"/>
                    </a:cubicBezTo>
                    <a:cubicBezTo>
                      <a:pt x="971" y="300"/>
                      <a:pt x="984" y="341"/>
                      <a:pt x="968" y="348"/>
                    </a:cubicBezTo>
                    <a:cubicBezTo>
                      <a:pt x="958" y="341"/>
                      <a:pt x="965" y="328"/>
                      <a:pt x="966" y="317"/>
                    </a:cubicBezTo>
                    <a:cubicBezTo>
                      <a:pt x="969" y="289"/>
                      <a:pt x="970" y="258"/>
                      <a:pt x="974" y="239"/>
                    </a:cubicBezTo>
                    <a:cubicBezTo>
                      <a:pt x="967" y="239"/>
                      <a:pt x="961" y="239"/>
                      <a:pt x="954" y="239"/>
                    </a:cubicBezTo>
                    <a:close/>
                    <a:moveTo>
                      <a:pt x="985" y="285"/>
                    </a:moveTo>
                    <a:cubicBezTo>
                      <a:pt x="985" y="276"/>
                      <a:pt x="993" y="264"/>
                      <a:pt x="987" y="256"/>
                    </a:cubicBezTo>
                    <a:cubicBezTo>
                      <a:pt x="985" y="263"/>
                      <a:pt x="981" y="278"/>
                      <a:pt x="985" y="285"/>
                    </a:cubicBezTo>
                    <a:close/>
                    <a:moveTo>
                      <a:pt x="706" y="410"/>
                    </a:moveTo>
                    <a:cubicBezTo>
                      <a:pt x="710" y="418"/>
                      <a:pt x="709" y="416"/>
                      <a:pt x="702" y="419"/>
                    </a:cubicBezTo>
                    <a:cubicBezTo>
                      <a:pt x="728" y="419"/>
                      <a:pt x="746" y="417"/>
                      <a:pt x="772" y="419"/>
                    </a:cubicBezTo>
                    <a:cubicBezTo>
                      <a:pt x="761" y="399"/>
                      <a:pt x="733" y="416"/>
                      <a:pt x="706" y="410"/>
                    </a:cubicBezTo>
                    <a:close/>
                    <a:moveTo>
                      <a:pt x="714" y="437"/>
                    </a:moveTo>
                    <a:cubicBezTo>
                      <a:pt x="704" y="487"/>
                      <a:pt x="689" y="524"/>
                      <a:pt x="681" y="565"/>
                    </a:cubicBezTo>
                    <a:cubicBezTo>
                      <a:pt x="687" y="572"/>
                      <a:pt x="695" y="577"/>
                      <a:pt x="702" y="582"/>
                    </a:cubicBezTo>
                    <a:cubicBezTo>
                      <a:pt x="726" y="582"/>
                      <a:pt x="757" y="588"/>
                      <a:pt x="770" y="573"/>
                    </a:cubicBezTo>
                    <a:cubicBezTo>
                      <a:pt x="775" y="529"/>
                      <a:pt x="764" y="471"/>
                      <a:pt x="758" y="431"/>
                    </a:cubicBezTo>
                    <a:cubicBezTo>
                      <a:pt x="743" y="429"/>
                      <a:pt x="729" y="434"/>
                      <a:pt x="714" y="437"/>
                    </a:cubicBezTo>
                    <a:close/>
                    <a:moveTo>
                      <a:pt x="958" y="448"/>
                    </a:moveTo>
                    <a:cubicBezTo>
                      <a:pt x="966" y="463"/>
                      <a:pt x="1002" y="461"/>
                      <a:pt x="1013" y="456"/>
                    </a:cubicBezTo>
                    <a:cubicBezTo>
                      <a:pt x="1002" y="438"/>
                      <a:pt x="978" y="447"/>
                      <a:pt x="958" y="448"/>
                    </a:cubicBezTo>
                    <a:close/>
                    <a:moveTo>
                      <a:pt x="902" y="617"/>
                    </a:moveTo>
                    <a:cubicBezTo>
                      <a:pt x="905" y="623"/>
                      <a:pt x="911" y="625"/>
                      <a:pt x="916" y="629"/>
                    </a:cubicBezTo>
                    <a:cubicBezTo>
                      <a:pt x="922" y="619"/>
                      <a:pt x="927" y="598"/>
                      <a:pt x="939" y="600"/>
                    </a:cubicBezTo>
                    <a:cubicBezTo>
                      <a:pt x="948" y="610"/>
                      <a:pt x="946" y="630"/>
                      <a:pt x="953" y="643"/>
                    </a:cubicBezTo>
                    <a:cubicBezTo>
                      <a:pt x="968" y="640"/>
                      <a:pt x="976" y="643"/>
                      <a:pt x="987" y="639"/>
                    </a:cubicBezTo>
                    <a:cubicBezTo>
                      <a:pt x="996" y="584"/>
                      <a:pt x="994" y="527"/>
                      <a:pt x="997" y="476"/>
                    </a:cubicBezTo>
                    <a:cubicBezTo>
                      <a:pt x="987" y="474"/>
                      <a:pt x="964" y="474"/>
                      <a:pt x="953" y="468"/>
                    </a:cubicBezTo>
                    <a:cubicBezTo>
                      <a:pt x="936" y="518"/>
                      <a:pt x="913" y="568"/>
                      <a:pt x="902" y="617"/>
                    </a:cubicBezTo>
                    <a:close/>
                    <a:moveTo>
                      <a:pt x="415" y="480"/>
                    </a:moveTo>
                    <a:cubicBezTo>
                      <a:pt x="421" y="480"/>
                      <a:pt x="425" y="483"/>
                      <a:pt x="432" y="481"/>
                    </a:cubicBezTo>
                    <a:cubicBezTo>
                      <a:pt x="432" y="476"/>
                      <a:pt x="433" y="470"/>
                      <a:pt x="427" y="470"/>
                    </a:cubicBezTo>
                    <a:cubicBezTo>
                      <a:pt x="424" y="474"/>
                      <a:pt x="416" y="474"/>
                      <a:pt x="415" y="480"/>
                    </a:cubicBezTo>
                    <a:close/>
                    <a:moveTo>
                      <a:pt x="471" y="1023"/>
                    </a:moveTo>
                    <a:cubicBezTo>
                      <a:pt x="465" y="1024"/>
                      <a:pt x="468" y="1019"/>
                      <a:pt x="469" y="1017"/>
                    </a:cubicBezTo>
                    <a:cubicBezTo>
                      <a:pt x="475" y="1013"/>
                      <a:pt x="463" y="1020"/>
                      <a:pt x="469" y="1013"/>
                    </a:cubicBezTo>
                    <a:cubicBezTo>
                      <a:pt x="496" y="1004"/>
                      <a:pt x="509" y="984"/>
                      <a:pt x="526" y="967"/>
                    </a:cubicBezTo>
                    <a:cubicBezTo>
                      <a:pt x="532" y="960"/>
                      <a:pt x="543" y="958"/>
                      <a:pt x="549" y="951"/>
                    </a:cubicBezTo>
                    <a:cubicBezTo>
                      <a:pt x="554" y="946"/>
                      <a:pt x="560" y="934"/>
                      <a:pt x="564" y="926"/>
                    </a:cubicBezTo>
                    <a:cubicBezTo>
                      <a:pt x="577" y="902"/>
                      <a:pt x="582" y="872"/>
                      <a:pt x="582" y="846"/>
                    </a:cubicBezTo>
                    <a:cubicBezTo>
                      <a:pt x="581" y="779"/>
                      <a:pt x="569" y="697"/>
                      <a:pt x="543" y="643"/>
                    </a:cubicBezTo>
                    <a:cubicBezTo>
                      <a:pt x="535" y="599"/>
                      <a:pt x="509" y="575"/>
                      <a:pt x="495" y="538"/>
                    </a:cubicBezTo>
                    <a:cubicBezTo>
                      <a:pt x="466" y="519"/>
                      <a:pt x="433" y="485"/>
                      <a:pt x="388" y="493"/>
                    </a:cubicBezTo>
                    <a:cubicBezTo>
                      <a:pt x="367" y="497"/>
                      <a:pt x="361" y="515"/>
                      <a:pt x="339" y="520"/>
                    </a:cubicBezTo>
                    <a:cubicBezTo>
                      <a:pt x="302" y="557"/>
                      <a:pt x="275" y="596"/>
                      <a:pt x="273" y="652"/>
                    </a:cubicBezTo>
                    <a:cubicBezTo>
                      <a:pt x="272" y="686"/>
                      <a:pt x="281" y="726"/>
                      <a:pt x="291" y="761"/>
                    </a:cubicBezTo>
                    <a:cubicBezTo>
                      <a:pt x="304" y="809"/>
                      <a:pt x="321" y="854"/>
                      <a:pt x="334" y="893"/>
                    </a:cubicBezTo>
                    <a:cubicBezTo>
                      <a:pt x="336" y="901"/>
                      <a:pt x="339" y="911"/>
                      <a:pt x="341" y="918"/>
                    </a:cubicBezTo>
                    <a:cubicBezTo>
                      <a:pt x="358" y="982"/>
                      <a:pt x="386" y="1044"/>
                      <a:pt x="411" y="1102"/>
                    </a:cubicBezTo>
                    <a:cubicBezTo>
                      <a:pt x="411" y="1111"/>
                      <a:pt x="416" y="1115"/>
                      <a:pt x="415" y="1124"/>
                    </a:cubicBezTo>
                    <a:cubicBezTo>
                      <a:pt x="416" y="1127"/>
                      <a:pt x="421" y="1127"/>
                      <a:pt x="423" y="1130"/>
                    </a:cubicBezTo>
                    <a:cubicBezTo>
                      <a:pt x="432" y="1171"/>
                      <a:pt x="441" y="1213"/>
                      <a:pt x="467" y="1238"/>
                    </a:cubicBezTo>
                    <a:cubicBezTo>
                      <a:pt x="473" y="1232"/>
                      <a:pt x="485" y="1234"/>
                      <a:pt x="498" y="1230"/>
                    </a:cubicBezTo>
                    <a:cubicBezTo>
                      <a:pt x="482" y="1164"/>
                      <a:pt x="431" y="1091"/>
                      <a:pt x="471" y="1023"/>
                    </a:cubicBezTo>
                    <a:close/>
                    <a:moveTo>
                      <a:pt x="679" y="575"/>
                    </a:moveTo>
                    <a:cubicBezTo>
                      <a:pt x="674" y="581"/>
                      <a:pt x="668" y="586"/>
                      <a:pt x="665" y="594"/>
                    </a:cubicBezTo>
                    <a:cubicBezTo>
                      <a:pt x="666" y="602"/>
                      <a:pt x="673" y="602"/>
                      <a:pt x="675" y="608"/>
                    </a:cubicBezTo>
                    <a:cubicBezTo>
                      <a:pt x="712" y="610"/>
                      <a:pt x="760" y="623"/>
                      <a:pt x="784" y="596"/>
                    </a:cubicBezTo>
                    <a:cubicBezTo>
                      <a:pt x="748" y="588"/>
                      <a:pt x="703" y="607"/>
                      <a:pt x="679" y="575"/>
                    </a:cubicBezTo>
                    <a:close/>
                    <a:moveTo>
                      <a:pt x="411" y="1170"/>
                    </a:moveTo>
                    <a:cubicBezTo>
                      <a:pt x="401" y="1089"/>
                      <a:pt x="351" y="1033"/>
                      <a:pt x="337" y="953"/>
                    </a:cubicBezTo>
                    <a:cubicBezTo>
                      <a:pt x="329" y="941"/>
                      <a:pt x="323" y="926"/>
                      <a:pt x="322" y="906"/>
                    </a:cubicBezTo>
                    <a:cubicBezTo>
                      <a:pt x="297" y="842"/>
                      <a:pt x="270" y="780"/>
                      <a:pt x="264" y="697"/>
                    </a:cubicBezTo>
                    <a:cubicBezTo>
                      <a:pt x="244" y="682"/>
                      <a:pt x="236" y="655"/>
                      <a:pt x="221" y="635"/>
                    </a:cubicBezTo>
                    <a:cubicBezTo>
                      <a:pt x="193" y="604"/>
                      <a:pt x="151" y="585"/>
                      <a:pt x="101" y="600"/>
                    </a:cubicBezTo>
                    <a:cubicBezTo>
                      <a:pt x="2" y="637"/>
                      <a:pt x="8" y="773"/>
                      <a:pt x="31" y="885"/>
                    </a:cubicBezTo>
                    <a:cubicBezTo>
                      <a:pt x="34" y="900"/>
                      <a:pt x="41" y="919"/>
                      <a:pt x="46" y="936"/>
                    </a:cubicBezTo>
                    <a:cubicBezTo>
                      <a:pt x="68" y="999"/>
                      <a:pt x="118" y="1049"/>
                      <a:pt x="182" y="1071"/>
                    </a:cubicBezTo>
                    <a:cubicBezTo>
                      <a:pt x="215" y="1050"/>
                      <a:pt x="254" y="1063"/>
                      <a:pt x="297" y="1067"/>
                    </a:cubicBezTo>
                    <a:cubicBezTo>
                      <a:pt x="329" y="1090"/>
                      <a:pt x="353" y="1122"/>
                      <a:pt x="374" y="1155"/>
                    </a:cubicBezTo>
                    <a:cubicBezTo>
                      <a:pt x="376" y="1174"/>
                      <a:pt x="392" y="1196"/>
                      <a:pt x="401" y="1215"/>
                    </a:cubicBezTo>
                    <a:cubicBezTo>
                      <a:pt x="392" y="1229"/>
                      <a:pt x="407" y="1247"/>
                      <a:pt x="415" y="1256"/>
                    </a:cubicBezTo>
                    <a:cubicBezTo>
                      <a:pt x="424" y="1249"/>
                      <a:pt x="435" y="1253"/>
                      <a:pt x="440" y="1240"/>
                    </a:cubicBezTo>
                    <a:cubicBezTo>
                      <a:pt x="433" y="1225"/>
                      <a:pt x="426" y="1189"/>
                      <a:pt x="411" y="1170"/>
                    </a:cubicBezTo>
                    <a:close/>
                    <a:moveTo>
                      <a:pt x="912" y="668"/>
                    </a:moveTo>
                    <a:cubicBezTo>
                      <a:pt x="922" y="668"/>
                      <a:pt x="927" y="673"/>
                      <a:pt x="935" y="676"/>
                    </a:cubicBezTo>
                    <a:cubicBezTo>
                      <a:pt x="939" y="671"/>
                      <a:pt x="936" y="661"/>
                      <a:pt x="945" y="662"/>
                    </a:cubicBezTo>
                    <a:cubicBezTo>
                      <a:pt x="939" y="650"/>
                      <a:pt x="940" y="630"/>
                      <a:pt x="933" y="619"/>
                    </a:cubicBezTo>
                    <a:cubicBezTo>
                      <a:pt x="925" y="635"/>
                      <a:pt x="920" y="652"/>
                      <a:pt x="912" y="668"/>
                    </a:cubicBezTo>
                    <a:close/>
                    <a:moveTo>
                      <a:pt x="675" y="644"/>
                    </a:moveTo>
                    <a:cubicBezTo>
                      <a:pt x="659" y="678"/>
                      <a:pt x="664" y="716"/>
                      <a:pt x="658" y="751"/>
                    </a:cubicBezTo>
                    <a:cubicBezTo>
                      <a:pt x="656" y="760"/>
                      <a:pt x="651" y="769"/>
                      <a:pt x="650" y="778"/>
                    </a:cubicBezTo>
                    <a:cubicBezTo>
                      <a:pt x="648" y="791"/>
                      <a:pt x="652" y="804"/>
                      <a:pt x="652" y="817"/>
                    </a:cubicBezTo>
                    <a:cubicBezTo>
                      <a:pt x="651" y="834"/>
                      <a:pt x="643" y="850"/>
                      <a:pt x="642" y="868"/>
                    </a:cubicBezTo>
                    <a:cubicBezTo>
                      <a:pt x="642" y="872"/>
                      <a:pt x="646" y="878"/>
                      <a:pt x="646" y="883"/>
                    </a:cubicBezTo>
                    <a:cubicBezTo>
                      <a:pt x="645" y="889"/>
                      <a:pt x="641" y="896"/>
                      <a:pt x="640" y="903"/>
                    </a:cubicBezTo>
                    <a:cubicBezTo>
                      <a:pt x="637" y="937"/>
                      <a:pt x="634" y="980"/>
                      <a:pt x="638" y="1013"/>
                    </a:cubicBezTo>
                    <a:cubicBezTo>
                      <a:pt x="627" y="1120"/>
                      <a:pt x="627" y="1212"/>
                      <a:pt x="625" y="1324"/>
                    </a:cubicBezTo>
                    <a:cubicBezTo>
                      <a:pt x="624" y="1334"/>
                      <a:pt x="619" y="1343"/>
                      <a:pt x="619" y="1353"/>
                    </a:cubicBezTo>
                    <a:cubicBezTo>
                      <a:pt x="617" y="1388"/>
                      <a:pt x="625" y="1422"/>
                      <a:pt x="627" y="1456"/>
                    </a:cubicBezTo>
                    <a:cubicBezTo>
                      <a:pt x="646" y="1460"/>
                      <a:pt x="675" y="1448"/>
                      <a:pt x="692" y="1450"/>
                    </a:cubicBezTo>
                    <a:cubicBezTo>
                      <a:pt x="697" y="1418"/>
                      <a:pt x="694" y="1400"/>
                      <a:pt x="694" y="1376"/>
                    </a:cubicBezTo>
                    <a:cubicBezTo>
                      <a:pt x="696" y="1250"/>
                      <a:pt x="689" y="1090"/>
                      <a:pt x="692" y="972"/>
                    </a:cubicBezTo>
                    <a:cubicBezTo>
                      <a:pt x="682" y="964"/>
                      <a:pt x="692" y="946"/>
                      <a:pt x="687" y="937"/>
                    </a:cubicBezTo>
                    <a:cubicBezTo>
                      <a:pt x="703" y="913"/>
                      <a:pt x="716" y="853"/>
                      <a:pt x="731" y="815"/>
                    </a:cubicBezTo>
                    <a:cubicBezTo>
                      <a:pt x="735" y="806"/>
                      <a:pt x="741" y="800"/>
                      <a:pt x="743" y="794"/>
                    </a:cubicBezTo>
                    <a:cubicBezTo>
                      <a:pt x="748" y="778"/>
                      <a:pt x="744" y="763"/>
                      <a:pt x="760" y="763"/>
                    </a:cubicBezTo>
                    <a:cubicBezTo>
                      <a:pt x="773" y="763"/>
                      <a:pt x="774" y="778"/>
                      <a:pt x="782" y="784"/>
                    </a:cubicBezTo>
                    <a:cubicBezTo>
                      <a:pt x="782" y="729"/>
                      <a:pt x="777" y="678"/>
                      <a:pt x="774" y="625"/>
                    </a:cubicBezTo>
                    <a:cubicBezTo>
                      <a:pt x="733" y="634"/>
                      <a:pt x="705" y="626"/>
                      <a:pt x="673" y="623"/>
                    </a:cubicBezTo>
                    <a:cubicBezTo>
                      <a:pt x="676" y="630"/>
                      <a:pt x="669" y="636"/>
                      <a:pt x="675" y="644"/>
                    </a:cubicBezTo>
                    <a:close/>
                    <a:moveTo>
                      <a:pt x="881" y="635"/>
                    </a:moveTo>
                    <a:cubicBezTo>
                      <a:pt x="882" y="641"/>
                      <a:pt x="879" y="642"/>
                      <a:pt x="879" y="646"/>
                    </a:cubicBezTo>
                    <a:cubicBezTo>
                      <a:pt x="885" y="654"/>
                      <a:pt x="892" y="660"/>
                      <a:pt x="904" y="662"/>
                    </a:cubicBezTo>
                    <a:cubicBezTo>
                      <a:pt x="903" y="652"/>
                      <a:pt x="914" y="643"/>
                      <a:pt x="910" y="637"/>
                    </a:cubicBezTo>
                    <a:cubicBezTo>
                      <a:pt x="904" y="638"/>
                      <a:pt x="891" y="625"/>
                      <a:pt x="881" y="635"/>
                    </a:cubicBezTo>
                    <a:close/>
                    <a:moveTo>
                      <a:pt x="956" y="656"/>
                    </a:moveTo>
                    <a:cubicBezTo>
                      <a:pt x="951" y="659"/>
                      <a:pt x="959" y="664"/>
                      <a:pt x="956" y="670"/>
                    </a:cubicBezTo>
                    <a:cubicBezTo>
                      <a:pt x="970" y="665"/>
                      <a:pt x="995" y="672"/>
                      <a:pt x="999" y="656"/>
                    </a:cubicBezTo>
                    <a:cubicBezTo>
                      <a:pt x="985" y="652"/>
                      <a:pt x="966" y="656"/>
                      <a:pt x="956" y="656"/>
                    </a:cubicBezTo>
                    <a:close/>
                    <a:moveTo>
                      <a:pt x="875" y="714"/>
                    </a:moveTo>
                    <a:cubicBezTo>
                      <a:pt x="880" y="698"/>
                      <a:pt x="893" y="690"/>
                      <a:pt x="896" y="672"/>
                    </a:cubicBezTo>
                    <a:cubicBezTo>
                      <a:pt x="890" y="673"/>
                      <a:pt x="887" y="670"/>
                      <a:pt x="883" y="670"/>
                    </a:cubicBezTo>
                    <a:cubicBezTo>
                      <a:pt x="877" y="684"/>
                      <a:pt x="875" y="701"/>
                      <a:pt x="875" y="714"/>
                    </a:cubicBezTo>
                    <a:close/>
                    <a:moveTo>
                      <a:pt x="960" y="681"/>
                    </a:moveTo>
                    <a:cubicBezTo>
                      <a:pt x="967" y="703"/>
                      <a:pt x="970" y="723"/>
                      <a:pt x="978" y="741"/>
                    </a:cubicBezTo>
                    <a:cubicBezTo>
                      <a:pt x="980" y="711"/>
                      <a:pt x="988" y="704"/>
                      <a:pt x="991" y="677"/>
                    </a:cubicBezTo>
                    <a:cubicBezTo>
                      <a:pt x="980" y="678"/>
                      <a:pt x="973" y="683"/>
                      <a:pt x="960" y="681"/>
                    </a:cubicBezTo>
                    <a:close/>
                    <a:moveTo>
                      <a:pt x="933" y="695"/>
                    </a:moveTo>
                    <a:cubicBezTo>
                      <a:pt x="928" y="687"/>
                      <a:pt x="915" y="687"/>
                      <a:pt x="906" y="683"/>
                    </a:cubicBezTo>
                    <a:cubicBezTo>
                      <a:pt x="902" y="711"/>
                      <a:pt x="877" y="724"/>
                      <a:pt x="877" y="749"/>
                    </a:cubicBezTo>
                    <a:cubicBezTo>
                      <a:pt x="900" y="748"/>
                      <a:pt x="889" y="780"/>
                      <a:pt x="900" y="790"/>
                    </a:cubicBezTo>
                    <a:cubicBezTo>
                      <a:pt x="904" y="775"/>
                      <a:pt x="905" y="756"/>
                      <a:pt x="925" y="757"/>
                    </a:cubicBezTo>
                    <a:cubicBezTo>
                      <a:pt x="935" y="762"/>
                      <a:pt x="933" y="780"/>
                      <a:pt x="945" y="784"/>
                    </a:cubicBezTo>
                    <a:cubicBezTo>
                      <a:pt x="974" y="762"/>
                      <a:pt x="960" y="712"/>
                      <a:pt x="947" y="681"/>
                    </a:cubicBezTo>
                    <a:cubicBezTo>
                      <a:pt x="948" y="692"/>
                      <a:pt x="940" y="692"/>
                      <a:pt x="933" y="695"/>
                    </a:cubicBezTo>
                    <a:close/>
                    <a:moveTo>
                      <a:pt x="943" y="811"/>
                    </a:moveTo>
                    <a:cubicBezTo>
                      <a:pt x="924" y="812"/>
                      <a:pt x="933" y="788"/>
                      <a:pt x="918" y="782"/>
                    </a:cubicBezTo>
                    <a:cubicBezTo>
                      <a:pt x="908" y="792"/>
                      <a:pt x="910" y="815"/>
                      <a:pt x="892" y="817"/>
                    </a:cubicBezTo>
                    <a:cubicBezTo>
                      <a:pt x="881" y="800"/>
                      <a:pt x="883" y="769"/>
                      <a:pt x="869" y="755"/>
                    </a:cubicBezTo>
                    <a:cubicBezTo>
                      <a:pt x="859" y="798"/>
                      <a:pt x="848" y="844"/>
                      <a:pt x="844" y="899"/>
                    </a:cubicBezTo>
                    <a:cubicBezTo>
                      <a:pt x="843" y="906"/>
                      <a:pt x="831" y="902"/>
                      <a:pt x="832" y="910"/>
                    </a:cubicBezTo>
                    <a:cubicBezTo>
                      <a:pt x="842" y="926"/>
                      <a:pt x="843" y="940"/>
                      <a:pt x="842" y="955"/>
                    </a:cubicBezTo>
                    <a:cubicBezTo>
                      <a:pt x="829" y="1070"/>
                      <a:pt x="842" y="1216"/>
                      <a:pt x="834" y="1331"/>
                    </a:cubicBezTo>
                    <a:cubicBezTo>
                      <a:pt x="854" y="1277"/>
                      <a:pt x="868" y="1213"/>
                      <a:pt x="871" y="1149"/>
                    </a:cubicBezTo>
                    <a:cubicBezTo>
                      <a:pt x="882" y="1132"/>
                      <a:pt x="892" y="1115"/>
                      <a:pt x="902" y="1097"/>
                    </a:cubicBezTo>
                    <a:cubicBezTo>
                      <a:pt x="911" y="1080"/>
                      <a:pt x="926" y="1063"/>
                      <a:pt x="933" y="1044"/>
                    </a:cubicBezTo>
                    <a:cubicBezTo>
                      <a:pt x="941" y="1023"/>
                      <a:pt x="935" y="993"/>
                      <a:pt x="939" y="963"/>
                    </a:cubicBezTo>
                    <a:cubicBezTo>
                      <a:pt x="947" y="899"/>
                      <a:pt x="953" y="837"/>
                      <a:pt x="964" y="780"/>
                    </a:cubicBezTo>
                    <a:cubicBezTo>
                      <a:pt x="958" y="794"/>
                      <a:pt x="955" y="811"/>
                      <a:pt x="943" y="811"/>
                    </a:cubicBezTo>
                    <a:close/>
                    <a:moveTo>
                      <a:pt x="737" y="848"/>
                    </a:moveTo>
                    <a:cubicBezTo>
                      <a:pt x="743" y="848"/>
                      <a:pt x="743" y="853"/>
                      <a:pt x="749" y="852"/>
                    </a:cubicBezTo>
                    <a:cubicBezTo>
                      <a:pt x="757" y="845"/>
                      <a:pt x="759" y="829"/>
                      <a:pt x="776" y="835"/>
                    </a:cubicBezTo>
                    <a:cubicBezTo>
                      <a:pt x="779" y="838"/>
                      <a:pt x="778" y="845"/>
                      <a:pt x="782" y="846"/>
                    </a:cubicBezTo>
                    <a:cubicBezTo>
                      <a:pt x="778" y="824"/>
                      <a:pt x="770" y="806"/>
                      <a:pt x="758" y="792"/>
                    </a:cubicBezTo>
                    <a:cubicBezTo>
                      <a:pt x="753" y="815"/>
                      <a:pt x="742" y="831"/>
                      <a:pt x="737" y="848"/>
                    </a:cubicBezTo>
                    <a:close/>
                    <a:moveTo>
                      <a:pt x="1018" y="829"/>
                    </a:moveTo>
                    <a:cubicBezTo>
                      <a:pt x="1025" y="833"/>
                      <a:pt x="1039" y="828"/>
                      <a:pt x="1048" y="823"/>
                    </a:cubicBezTo>
                    <a:cubicBezTo>
                      <a:pt x="1045" y="812"/>
                      <a:pt x="1043" y="801"/>
                      <a:pt x="1040" y="792"/>
                    </a:cubicBezTo>
                    <a:cubicBezTo>
                      <a:pt x="1035" y="806"/>
                      <a:pt x="1022" y="812"/>
                      <a:pt x="1018" y="829"/>
                    </a:cubicBezTo>
                    <a:close/>
                    <a:moveTo>
                      <a:pt x="1011" y="840"/>
                    </a:moveTo>
                    <a:cubicBezTo>
                      <a:pt x="997" y="862"/>
                      <a:pt x="989" y="890"/>
                      <a:pt x="962" y="899"/>
                    </a:cubicBezTo>
                    <a:cubicBezTo>
                      <a:pt x="962" y="905"/>
                      <a:pt x="962" y="912"/>
                      <a:pt x="962" y="918"/>
                    </a:cubicBezTo>
                    <a:cubicBezTo>
                      <a:pt x="973" y="915"/>
                      <a:pt x="970" y="926"/>
                      <a:pt x="978" y="926"/>
                    </a:cubicBezTo>
                    <a:cubicBezTo>
                      <a:pt x="986" y="921"/>
                      <a:pt x="987" y="909"/>
                      <a:pt x="999" y="908"/>
                    </a:cubicBezTo>
                    <a:cubicBezTo>
                      <a:pt x="1009" y="915"/>
                      <a:pt x="1011" y="930"/>
                      <a:pt x="1020" y="937"/>
                    </a:cubicBezTo>
                    <a:cubicBezTo>
                      <a:pt x="1031" y="928"/>
                      <a:pt x="1025" y="913"/>
                      <a:pt x="1038" y="910"/>
                    </a:cubicBezTo>
                    <a:cubicBezTo>
                      <a:pt x="1052" y="907"/>
                      <a:pt x="1052" y="924"/>
                      <a:pt x="1067" y="926"/>
                    </a:cubicBezTo>
                    <a:cubicBezTo>
                      <a:pt x="1063" y="900"/>
                      <a:pt x="1058" y="863"/>
                      <a:pt x="1048" y="838"/>
                    </a:cubicBezTo>
                    <a:cubicBezTo>
                      <a:pt x="1038" y="842"/>
                      <a:pt x="1020" y="848"/>
                      <a:pt x="1011" y="840"/>
                    </a:cubicBezTo>
                    <a:close/>
                    <a:moveTo>
                      <a:pt x="790" y="873"/>
                    </a:moveTo>
                    <a:cubicBezTo>
                      <a:pt x="776" y="872"/>
                      <a:pt x="777" y="857"/>
                      <a:pt x="766" y="854"/>
                    </a:cubicBezTo>
                    <a:cubicBezTo>
                      <a:pt x="764" y="872"/>
                      <a:pt x="742" y="872"/>
                      <a:pt x="733" y="860"/>
                    </a:cubicBezTo>
                    <a:cubicBezTo>
                      <a:pt x="727" y="885"/>
                      <a:pt x="709" y="909"/>
                      <a:pt x="708" y="934"/>
                    </a:cubicBezTo>
                    <a:cubicBezTo>
                      <a:pt x="719" y="932"/>
                      <a:pt x="716" y="933"/>
                      <a:pt x="727" y="934"/>
                    </a:cubicBezTo>
                    <a:cubicBezTo>
                      <a:pt x="731" y="939"/>
                      <a:pt x="733" y="945"/>
                      <a:pt x="737" y="949"/>
                    </a:cubicBezTo>
                    <a:cubicBezTo>
                      <a:pt x="754" y="934"/>
                      <a:pt x="771" y="949"/>
                      <a:pt x="778" y="965"/>
                    </a:cubicBezTo>
                    <a:cubicBezTo>
                      <a:pt x="778" y="948"/>
                      <a:pt x="800" y="934"/>
                      <a:pt x="815" y="951"/>
                    </a:cubicBezTo>
                    <a:cubicBezTo>
                      <a:pt x="809" y="936"/>
                      <a:pt x="821" y="923"/>
                      <a:pt x="821" y="914"/>
                    </a:cubicBezTo>
                    <a:cubicBezTo>
                      <a:pt x="820" y="897"/>
                      <a:pt x="799" y="883"/>
                      <a:pt x="799" y="866"/>
                    </a:cubicBezTo>
                    <a:cubicBezTo>
                      <a:pt x="797" y="869"/>
                      <a:pt x="795" y="873"/>
                      <a:pt x="790" y="873"/>
                    </a:cubicBezTo>
                    <a:close/>
                    <a:moveTo>
                      <a:pt x="954" y="994"/>
                    </a:moveTo>
                    <a:cubicBezTo>
                      <a:pt x="960" y="982"/>
                      <a:pt x="973" y="955"/>
                      <a:pt x="989" y="972"/>
                    </a:cubicBezTo>
                    <a:cubicBezTo>
                      <a:pt x="984" y="1037"/>
                      <a:pt x="991" y="1106"/>
                      <a:pt x="1007" y="1170"/>
                    </a:cubicBezTo>
                    <a:cubicBezTo>
                      <a:pt x="973" y="1262"/>
                      <a:pt x="969" y="1346"/>
                      <a:pt x="945" y="1436"/>
                    </a:cubicBezTo>
                    <a:cubicBezTo>
                      <a:pt x="961" y="1438"/>
                      <a:pt x="978" y="1424"/>
                      <a:pt x="995" y="1421"/>
                    </a:cubicBezTo>
                    <a:cubicBezTo>
                      <a:pt x="1022" y="1274"/>
                      <a:pt x="1042" y="1103"/>
                      <a:pt x="1067" y="945"/>
                    </a:cubicBezTo>
                    <a:cubicBezTo>
                      <a:pt x="1057" y="946"/>
                      <a:pt x="1047" y="934"/>
                      <a:pt x="1040" y="926"/>
                    </a:cubicBezTo>
                    <a:cubicBezTo>
                      <a:pt x="1046" y="961"/>
                      <a:pt x="997" y="955"/>
                      <a:pt x="1001" y="926"/>
                    </a:cubicBezTo>
                    <a:cubicBezTo>
                      <a:pt x="994" y="932"/>
                      <a:pt x="987" y="939"/>
                      <a:pt x="978" y="939"/>
                    </a:cubicBezTo>
                    <a:cubicBezTo>
                      <a:pt x="968" y="940"/>
                      <a:pt x="965" y="932"/>
                      <a:pt x="958" y="932"/>
                    </a:cubicBezTo>
                    <a:cubicBezTo>
                      <a:pt x="961" y="952"/>
                      <a:pt x="952" y="980"/>
                      <a:pt x="954" y="994"/>
                    </a:cubicBezTo>
                    <a:close/>
                    <a:moveTo>
                      <a:pt x="555" y="970"/>
                    </a:moveTo>
                    <a:cubicBezTo>
                      <a:pt x="563" y="969"/>
                      <a:pt x="571" y="967"/>
                      <a:pt x="574" y="961"/>
                    </a:cubicBezTo>
                    <a:cubicBezTo>
                      <a:pt x="568" y="960"/>
                      <a:pt x="573" y="949"/>
                      <a:pt x="568" y="947"/>
                    </a:cubicBezTo>
                    <a:cubicBezTo>
                      <a:pt x="563" y="954"/>
                      <a:pt x="557" y="960"/>
                      <a:pt x="555" y="970"/>
                    </a:cubicBezTo>
                    <a:close/>
                    <a:moveTo>
                      <a:pt x="718" y="953"/>
                    </a:moveTo>
                    <a:cubicBezTo>
                      <a:pt x="717" y="956"/>
                      <a:pt x="713" y="955"/>
                      <a:pt x="712" y="957"/>
                    </a:cubicBezTo>
                    <a:cubicBezTo>
                      <a:pt x="705" y="1015"/>
                      <a:pt x="713" y="1113"/>
                      <a:pt x="714" y="1201"/>
                    </a:cubicBezTo>
                    <a:cubicBezTo>
                      <a:pt x="714" y="1273"/>
                      <a:pt x="708" y="1343"/>
                      <a:pt x="710" y="1405"/>
                    </a:cubicBezTo>
                    <a:cubicBezTo>
                      <a:pt x="758" y="1387"/>
                      <a:pt x="807" y="1404"/>
                      <a:pt x="805" y="1440"/>
                    </a:cubicBezTo>
                    <a:cubicBezTo>
                      <a:pt x="814" y="1418"/>
                      <a:pt x="826" y="1394"/>
                      <a:pt x="828" y="1368"/>
                    </a:cubicBezTo>
                    <a:cubicBezTo>
                      <a:pt x="831" y="1344"/>
                      <a:pt x="820" y="1319"/>
                      <a:pt x="821" y="1296"/>
                    </a:cubicBezTo>
                    <a:cubicBezTo>
                      <a:pt x="821" y="1290"/>
                      <a:pt x="824" y="1283"/>
                      <a:pt x="824" y="1277"/>
                    </a:cubicBezTo>
                    <a:cubicBezTo>
                      <a:pt x="833" y="1180"/>
                      <a:pt x="813" y="1061"/>
                      <a:pt x="824" y="970"/>
                    </a:cubicBezTo>
                    <a:cubicBezTo>
                      <a:pt x="813" y="969"/>
                      <a:pt x="806" y="965"/>
                      <a:pt x="799" y="959"/>
                    </a:cubicBezTo>
                    <a:cubicBezTo>
                      <a:pt x="797" y="989"/>
                      <a:pt x="761" y="987"/>
                      <a:pt x="757" y="959"/>
                    </a:cubicBezTo>
                    <a:cubicBezTo>
                      <a:pt x="748" y="964"/>
                      <a:pt x="745" y="973"/>
                      <a:pt x="733" y="970"/>
                    </a:cubicBezTo>
                    <a:cubicBezTo>
                      <a:pt x="726" y="967"/>
                      <a:pt x="728" y="954"/>
                      <a:pt x="718" y="953"/>
                    </a:cubicBezTo>
                    <a:close/>
                    <a:moveTo>
                      <a:pt x="559" y="984"/>
                    </a:moveTo>
                    <a:cubicBezTo>
                      <a:pt x="563" y="988"/>
                      <a:pt x="561" y="999"/>
                      <a:pt x="568" y="1002"/>
                    </a:cubicBezTo>
                    <a:cubicBezTo>
                      <a:pt x="571" y="998"/>
                      <a:pt x="575" y="997"/>
                      <a:pt x="580" y="996"/>
                    </a:cubicBezTo>
                    <a:cubicBezTo>
                      <a:pt x="579" y="988"/>
                      <a:pt x="583" y="986"/>
                      <a:pt x="582" y="978"/>
                    </a:cubicBezTo>
                    <a:cubicBezTo>
                      <a:pt x="577" y="976"/>
                      <a:pt x="563" y="979"/>
                      <a:pt x="559" y="984"/>
                    </a:cubicBezTo>
                    <a:close/>
                    <a:moveTo>
                      <a:pt x="491" y="1044"/>
                    </a:moveTo>
                    <a:cubicBezTo>
                      <a:pt x="497" y="1056"/>
                      <a:pt x="503" y="1066"/>
                      <a:pt x="506" y="1077"/>
                    </a:cubicBezTo>
                    <a:cubicBezTo>
                      <a:pt x="533" y="1171"/>
                      <a:pt x="570" y="1249"/>
                      <a:pt x="605" y="1337"/>
                    </a:cubicBezTo>
                    <a:cubicBezTo>
                      <a:pt x="608" y="1299"/>
                      <a:pt x="608" y="1247"/>
                      <a:pt x="611" y="1203"/>
                    </a:cubicBezTo>
                    <a:cubicBezTo>
                      <a:pt x="608" y="1201"/>
                      <a:pt x="604" y="1198"/>
                      <a:pt x="603" y="1194"/>
                    </a:cubicBezTo>
                    <a:cubicBezTo>
                      <a:pt x="581" y="1120"/>
                      <a:pt x="565" y="1047"/>
                      <a:pt x="541" y="978"/>
                    </a:cubicBezTo>
                    <a:cubicBezTo>
                      <a:pt x="524" y="1000"/>
                      <a:pt x="506" y="1021"/>
                      <a:pt x="491" y="1044"/>
                    </a:cubicBezTo>
                    <a:close/>
                    <a:moveTo>
                      <a:pt x="949" y="1033"/>
                    </a:moveTo>
                    <a:cubicBezTo>
                      <a:pt x="951" y="1043"/>
                      <a:pt x="954" y="1052"/>
                      <a:pt x="964" y="1054"/>
                    </a:cubicBezTo>
                    <a:cubicBezTo>
                      <a:pt x="962" y="1048"/>
                      <a:pt x="970" y="1051"/>
                      <a:pt x="972" y="1048"/>
                    </a:cubicBezTo>
                    <a:cubicBezTo>
                      <a:pt x="970" y="1034"/>
                      <a:pt x="969" y="1010"/>
                      <a:pt x="966" y="1003"/>
                    </a:cubicBezTo>
                    <a:cubicBezTo>
                      <a:pt x="960" y="1013"/>
                      <a:pt x="955" y="1023"/>
                      <a:pt x="949" y="1033"/>
                    </a:cubicBezTo>
                    <a:close/>
                    <a:moveTo>
                      <a:pt x="570" y="1013"/>
                    </a:moveTo>
                    <a:cubicBezTo>
                      <a:pt x="570" y="1024"/>
                      <a:pt x="574" y="1029"/>
                      <a:pt x="576" y="1036"/>
                    </a:cubicBezTo>
                    <a:cubicBezTo>
                      <a:pt x="591" y="1036"/>
                      <a:pt x="596" y="1016"/>
                      <a:pt x="586" y="1005"/>
                    </a:cubicBezTo>
                    <a:cubicBezTo>
                      <a:pt x="582" y="1010"/>
                      <a:pt x="577" y="1012"/>
                      <a:pt x="570" y="1013"/>
                    </a:cubicBezTo>
                    <a:close/>
                    <a:moveTo>
                      <a:pt x="580" y="1048"/>
                    </a:moveTo>
                    <a:cubicBezTo>
                      <a:pt x="580" y="1056"/>
                      <a:pt x="580" y="1065"/>
                      <a:pt x="586" y="1067"/>
                    </a:cubicBezTo>
                    <a:cubicBezTo>
                      <a:pt x="591" y="1064"/>
                      <a:pt x="597" y="1062"/>
                      <a:pt x="603" y="1060"/>
                    </a:cubicBezTo>
                    <a:cubicBezTo>
                      <a:pt x="601" y="1052"/>
                      <a:pt x="599" y="1046"/>
                      <a:pt x="595" y="1040"/>
                    </a:cubicBezTo>
                    <a:cubicBezTo>
                      <a:pt x="593" y="1045"/>
                      <a:pt x="585" y="1046"/>
                      <a:pt x="580" y="1048"/>
                    </a:cubicBezTo>
                    <a:close/>
                    <a:moveTo>
                      <a:pt x="914" y="1174"/>
                    </a:moveTo>
                    <a:cubicBezTo>
                      <a:pt x="932" y="1172"/>
                      <a:pt x="925" y="1148"/>
                      <a:pt x="939" y="1145"/>
                    </a:cubicBezTo>
                    <a:cubicBezTo>
                      <a:pt x="961" y="1140"/>
                      <a:pt x="950" y="1170"/>
                      <a:pt x="970" y="1176"/>
                    </a:cubicBezTo>
                    <a:cubicBezTo>
                      <a:pt x="993" y="1148"/>
                      <a:pt x="972" y="1103"/>
                      <a:pt x="974" y="1071"/>
                    </a:cubicBezTo>
                    <a:cubicBezTo>
                      <a:pt x="955" y="1073"/>
                      <a:pt x="950" y="1062"/>
                      <a:pt x="937" y="1058"/>
                    </a:cubicBezTo>
                    <a:cubicBezTo>
                      <a:pt x="926" y="1093"/>
                      <a:pt x="872" y="1139"/>
                      <a:pt x="914" y="1174"/>
                    </a:cubicBezTo>
                    <a:close/>
                    <a:moveTo>
                      <a:pt x="588" y="1079"/>
                    </a:moveTo>
                    <a:cubicBezTo>
                      <a:pt x="590" y="1091"/>
                      <a:pt x="595" y="1100"/>
                      <a:pt x="597" y="1112"/>
                    </a:cubicBezTo>
                    <a:cubicBezTo>
                      <a:pt x="620" y="1108"/>
                      <a:pt x="611" y="1084"/>
                      <a:pt x="609" y="1073"/>
                    </a:cubicBezTo>
                    <a:cubicBezTo>
                      <a:pt x="597" y="1075"/>
                      <a:pt x="597" y="1076"/>
                      <a:pt x="588" y="1079"/>
                    </a:cubicBezTo>
                    <a:close/>
                    <a:moveTo>
                      <a:pt x="516" y="1221"/>
                    </a:moveTo>
                    <a:cubicBezTo>
                      <a:pt x="531" y="1233"/>
                      <a:pt x="538" y="1258"/>
                      <a:pt x="545" y="1283"/>
                    </a:cubicBezTo>
                    <a:cubicBezTo>
                      <a:pt x="561" y="1338"/>
                      <a:pt x="580" y="1405"/>
                      <a:pt x="594" y="1458"/>
                    </a:cubicBezTo>
                    <a:cubicBezTo>
                      <a:pt x="594" y="1453"/>
                      <a:pt x="602" y="1457"/>
                      <a:pt x="605" y="1456"/>
                    </a:cubicBezTo>
                    <a:cubicBezTo>
                      <a:pt x="603" y="1437"/>
                      <a:pt x="609" y="1423"/>
                      <a:pt x="607" y="1405"/>
                    </a:cubicBezTo>
                    <a:cubicBezTo>
                      <a:pt x="606" y="1396"/>
                      <a:pt x="600" y="1389"/>
                      <a:pt x="597" y="1380"/>
                    </a:cubicBezTo>
                    <a:cubicBezTo>
                      <a:pt x="592" y="1359"/>
                      <a:pt x="582" y="1331"/>
                      <a:pt x="570" y="1304"/>
                    </a:cubicBezTo>
                    <a:cubicBezTo>
                      <a:pt x="561" y="1283"/>
                      <a:pt x="548" y="1261"/>
                      <a:pt x="543" y="1240"/>
                    </a:cubicBezTo>
                    <a:cubicBezTo>
                      <a:pt x="534" y="1205"/>
                      <a:pt x="520" y="1187"/>
                      <a:pt x="510" y="1157"/>
                    </a:cubicBezTo>
                    <a:cubicBezTo>
                      <a:pt x="501" y="1131"/>
                      <a:pt x="491" y="1101"/>
                      <a:pt x="481" y="1081"/>
                    </a:cubicBezTo>
                    <a:cubicBezTo>
                      <a:pt x="478" y="1136"/>
                      <a:pt x="507" y="1172"/>
                      <a:pt x="516" y="1221"/>
                    </a:cubicBezTo>
                    <a:close/>
                    <a:moveTo>
                      <a:pt x="611" y="1157"/>
                    </a:moveTo>
                    <a:cubicBezTo>
                      <a:pt x="611" y="1144"/>
                      <a:pt x="611" y="1132"/>
                      <a:pt x="611" y="1120"/>
                    </a:cubicBezTo>
                    <a:cubicBezTo>
                      <a:pt x="592" y="1122"/>
                      <a:pt x="606" y="1147"/>
                      <a:pt x="611" y="1157"/>
                    </a:cubicBezTo>
                    <a:close/>
                    <a:moveTo>
                      <a:pt x="312" y="1153"/>
                    </a:moveTo>
                    <a:cubicBezTo>
                      <a:pt x="313" y="1182"/>
                      <a:pt x="295" y="1219"/>
                      <a:pt x="306" y="1240"/>
                    </a:cubicBezTo>
                    <a:cubicBezTo>
                      <a:pt x="322" y="1244"/>
                      <a:pt x="325" y="1219"/>
                      <a:pt x="341" y="1217"/>
                    </a:cubicBezTo>
                    <a:cubicBezTo>
                      <a:pt x="351" y="1220"/>
                      <a:pt x="356" y="1236"/>
                      <a:pt x="366" y="1232"/>
                    </a:cubicBezTo>
                    <a:cubicBezTo>
                      <a:pt x="378" y="1199"/>
                      <a:pt x="345" y="1178"/>
                      <a:pt x="339" y="1149"/>
                    </a:cubicBezTo>
                    <a:cubicBezTo>
                      <a:pt x="328" y="1148"/>
                      <a:pt x="320" y="1150"/>
                      <a:pt x="312" y="1153"/>
                    </a:cubicBezTo>
                    <a:close/>
                    <a:moveTo>
                      <a:pt x="821" y="1454"/>
                    </a:moveTo>
                    <a:cubicBezTo>
                      <a:pt x="845" y="1456"/>
                      <a:pt x="842" y="1454"/>
                      <a:pt x="873" y="1454"/>
                    </a:cubicBezTo>
                    <a:cubicBezTo>
                      <a:pt x="900" y="1378"/>
                      <a:pt x="906" y="1263"/>
                      <a:pt x="931" y="1180"/>
                    </a:cubicBezTo>
                    <a:cubicBezTo>
                      <a:pt x="923" y="1181"/>
                      <a:pt x="919" y="1186"/>
                      <a:pt x="910" y="1186"/>
                    </a:cubicBezTo>
                    <a:cubicBezTo>
                      <a:pt x="900" y="1182"/>
                      <a:pt x="896" y="1161"/>
                      <a:pt x="887" y="1163"/>
                    </a:cubicBezTo>
                    <a:cubicBezTo>
                      <a:pt x="874" y="1252"/>
                      <a:pt x="839" y="1370"/>
                      <a:pt x="821" y="1454"/>
                    </a:cubicBezTo>
                    <a:close/>
                    <a:moveTo>
                      <a:pt x="896" y="1450"/>
                    </a:moveTo>
                    <a:cubicBezTo>
                      <a:pt x="908" y="1447"/>
                      <a:pt x="921" y="1446"/>
                      <a:pt x="931" y="1442"/>
                    </a:cubicBezTo>
                    <a:cubicBezTo>
                      <a:pt x="945" y="1351"/>
                      <a:pt x="969" y="1276"/>
                      <a:pt x="985" y="1184"/>
                    </a:cubicBezTo>
                    <a:cubicBezTo>
                      <a:pt x="977" y="1186"/>
                      <a:pt x="974" y="1194"/>
                      <a:pt x="960" y="1192"/>
                    </a:cubicBezTo>
                    <a:cubicBezTo>
                      <a:pt x="956" y="1188"/>
                      <a:pt x="955" y="1181"/>
                      <a:pt x="951" y="1178"/>
                    </a:cubicBezTo>
                    <a:cubicBezTo>
                      <a:pt x="926" y="1271"/>
                      <a:pt x="910" y="1350"/>
                      <a:pt x="896" y="1450"/>
                    </a:cubicBezTo>
                    <a:close/>
                    <a:moveTo>
                      <a:pt x="353" y="1246"/>
                    </a:moveTo>
                    <a:cubicBezTo>
                      <a:pt x="372" y="1314"/>
                      <a:pt x="402" y="1376"/>
                      <a:pt x="413" y="1446"/>
                    </a:cubicBezTo>
                    <a:cubicBezTo>
                      <a:pt x="418" y="1448"/>
                      <a:pt x="428" y="1452"/>
                      <a:pt x="434" y="1448"/>
                    </a:cubicBezTo>
                    <a:cubicBezTo>
                      <a:pt x="428" y="1422"/>
                      <a:pt x="427" y="1402"/>
                      <a:pt x="415" y="1384"/>
                    </a:cubicBezTo>
                    <a:cubicBezTo>
                      <a:pt x="424" y="1363"/>
                      <a:pt x="408" y="1327"/>
                      <a:pt x="401" y="1300"/>
                    </a:cubicBezTo>
                    <a:cubicBezTo>
                      <a:pt x="399" y="1292"/>
                      <a:pt x="401" y="1281"/>
                      <a:pt x="398" y="1277"/>
                    </a:cubicBezTo>
                    <a:cubicBezTo>
                      <a:pt x="396" y="1275"/>
                      <a:pt x="391" y="1276"/>
                      <a:pt x="390" y="1273"/>
                    </a:cubicBezTo>
                    <a:cubicBezTo>
                      <a:pt x="384" y="1260"/>
                      <a:pt x="390" y="1243"/>
                      <a:pt x="378" y="1236"/>
                    </a:cubicBezTo>
                    <a:cubicBezTo>
                      <a:pt x="375" y="1247"/>
                      <a:pt x="364" y="1252"/>
                      <a:pt x="353" y="1246"/>
                    </a:cubicBezTo>
                    <a:close/>
                    <a:moveTo>
                      <a:pt x="308" y="1256"/>
                    </a:moveTo>
                    <a:cubicBezTo>
                      <a:pt x="330" y="1303"/>
                      <a:pt x="337" y="1357"/>
                      <a:pt x="365" y="1401"/>
                    </a:cubicBezTo>
                    <a:cubicBezTo>
                      <a:pt x="356" y="1407"/>
                      <a:pt x="372" y="1416"/>
                      <a:pt x="366" y="1430"/>
                    </a:cubicBezTo>
                    <a:cubicBezTo>
                      <a:pt x="381" y="1432"/>
                      <a:pt x="386" y="1442"/>
                      <a:pt x="399" y="1444"/>
                    </a:cubicBezTo>
                    <a:cubicBezTo>
                      <a:pt x="381" y="1372"/>
                      <a:pt x="363" y="1304"/>
                      <a:pt x="335" y="1238"/>
                    </a:cubicBezTo>
                    <a:cubicBezTo>
                      <a:pt x="331" y="1249"/>
                      <a:pt x="320" y="1253"/>
                      <a:pt x="308" y="1256"/>
                    </a:cubicBezTo>
                    <a:close/>
                    <a:moveTo>
                      <a:pt x="415" y="1281"/>
                    </a:moveTo>
                    <a:cubicBezTo>
                      <a:pt x="430" y="1311"/>
                      <a:pt x="418" y="1344"/>
                      <a:pt x="438" y="1366"/>
                    </a:cubicBezTo>
                    <a:cubicBezTo>
                      <a:pt x="454" y="1383"/>
                      <a:pt x="487" y="1389"/>
                      <a:pt x="506" y="1403"/>
                    </a:cubicBezTo>
                    <a:cubicBezTo>
                      <a:pt x="523" y="1416"/>
                      <a:pt x="531" y="1433"/>
                      <a:pt x="541" y="1452"/>
                    </a:cubicBezTo>
                    <a:cubicBezTo>
                      <a:pt x="552" y="1456"/>
                      <a:pt x="558" y="1455"/>
                      <a:pt x="574" y="1456"/>
                    </a:cubicBezTo>
                    <a:cubicBezTo>
                      <a:pt x="558" y="1391"/>
                      <a:pt x="543" y="1318"/>
                      <a:pt x="512" y="1250"/>
                    </a:cubicBezTo>
                    <a:cubicBezTo>
                      <a:pt x="474" y="1262"/>
                      <a:pt x="443" y="1261"/>
                      <a:pt x="415" y="1281"/>
                    </a:cubicBezTo>
                    <a:close/>
                    <a:moveTo>
                      <a:pt x="450" y="1450"/>
                    </a:moveTo>
                    <a:cubicBezTo>
                      <a:pt x="480" y="1451"/>
                      <a:pt x="495" y="1451"/>
                      <a:pt x="524" y="1450"/>
                    </a:cubicBezTo>
                    <a:cubicBezTo>
                      <a:pt x="508" y="1416"/>
                      <a:pt x="477" y="1398"/>
                      <a:pt x="440" y="1386"/>
                    </a:cubicBezTo>
                    <a:cubicBezTo>
                      <a:pt x="437" y="1407"/>
                      <a:pt x="460" y="1433"/>
                      <a:pt x="450" y="1450"/>
                    </a:cubicBezTo>
                    <a:close/>
                    <a:moveTo>
                      <a:pt x="786" y="1537"/>
                    </a:moveTo>
                    <a:cubicBezTo>
                      <a:pt x="775" y="1579"/>
                      <a:pt x="810" y="1625"/>
                      <a:pt x="772" y="1653"/>
                    </a:cubicBezTo>
                    <a:cubicBezTo>
                      <a:pt x="757" y="1652"/>
                      <a:pt x="733" y="1678"/>
                      <a:pt x="724" y="1655"/>
                    </a:cubicBezTo>
                    <a:cubicBezTo>
                      <a:pt x="722" y="1631"/>
                      <a:pt x="724" y="1601"/>
                      <a:pt x="722" y="1574"/>
                    </a:cubicBezTo>
                    <a:cubicBezTo>
                      <a:pt x="719" y="1539"/>
                      <a:pt x="747" y="1534"/>
                      <a:pt x="764" y="1562"/>
                    </a:cubicBezTo>
                    <a:cubicBezTo>
                      <a:pt x="757" y="1586"/>
                      <a:pt x="751" y="1617"/>
                      <a:pt x="762" y="1640"/>
                    </a:cubicBezTo>
                    <a:cubicBezTo>
                      <a:pt x="778" y="1618"/>
                      <a:pt x="765" y="1573"/>
                      <a:pt x="770" y="1539"/>
                    </a:cubicBezTo>
                    <a:cubicBezTo>
                      <a:pt x="762" y="1527"/>
                      <a:pt x="744" y="1524"/>
                      <a:pt x="725" y="1522"/>
                    </a:cubicBezTo>
                    <a:cubicBezTo>
                      <a:pt x="721" y="1529"/>
                      <a:pt x="715" y="1536"/>
                      <a:pt x="708" y="1541"/>
                    </a:cubicBezTo>
                    <a:cubicBezTo>
                      <a:pt x="710" y="1571"/>
                      <a:pt x="702" y="1637"/>
                      <a:pt x="710" y="1661"/>
                    </a:cubicBezTo>
                    <a:cubicBezTo>
                      <a:pt x="720" y="1691"/>
                      <a:pt x="774" y="1683"/>
                      <a:pt x="790" y="1663"/>
                    </a:cubicBezTo>
                    <a:cubicBezTo>
                      <a:pt x="794" y="1644"/>
                      <a:pt x="797" y="1608"/>
                      <a:pt x="790" y="1589"/>
                    </a:cubicBezTo>
                    <a:cubicBezTo>
                      <a:pt x="797" y="1583"/>
                      <a:pt x="792" y="1574"/>
                      <a:pt x="791" y="1566"/>
                    </a:cubicBezTo>
                    <a:cubicBezTo>
                      <a:pt x="790" y="1513"/>
                      <a:pt x="802" y="1458"/>
                      <a:pt x="776" y="1419"/>
                    </a:cubicBezTo>
                    <a:cubicBezTo>
                      <a:pt x="761" y="1419"/>
                      <a:pt x="746" y="1409"/>
                      <a:pt x="729" y="1413"/>
                    </a:cubicBezTo>
                    <a:cubicBezTo>
                      <a:pt x="711" y="1417"/>
                      <a:pt x="711" y="1434"/>
                      <a:pt x="704" y="1452"/>
                    </a:cubicBezTo>
                    <a:cubicBezTo>
                      <a:pt x="714" y="1451"/>
                      <a:pt x="716" y="1458"/>
                      <a:pt x="727" y="1456"/>
                    </a:cubicBezTo>
                    <a:cubicBezTo>
                      <a:pt x="730" y="1429"/>
                      <a:pt x="745" y="1423"/>
                      <a:pt x="764" y="1428"/>
                    </a:cubicBezTo>
                    <a:cubicBezTo>
                      <a:pt x="757" y="1435"/>
                      <a:pt x="766" y="1431"/>
                      <a:pt x="770" y="1436"/>
                    </a:cubicBezTo>
                    <a:cubicBezTo>
                      <a:pt x="766" y="1445"/>
                      <a:pt x="777" y="1452"/>
                      <a:pt x="780" y="1459"/>
                    </a:cubicBezTo>
                    <a:cubicBezTo>
                      <a:pt x="770" y="1481"/>
                      <a:pt x="786" y="1505"/>
                      <a:pt x="776" y="1527"/>
                    </a:cubicBezTo>
                    <a:cubicBezTo>
                      <a:pt x="780" y="1530"/>
                      <a:pt x="784" y="1532"/>
                      <a:pt x="786" y="1537"/>
                    </a:cubicBezTo>
                    <a:close/>
                    <a:moveTo>
                      <a:pt x="564" y="1510"/>
                    </a:moveTo>
                    <a:cubicBezTo>
                      <a:pt x="617" y="1499"/>
                      <a:pt x="637" y="1553"/>
                      <a:pt x="656" y="1589"/>
                    </a:cubicBezTo>
                    <a:cubicBezTo>
                      <a:pt x="651" y="1595"/>
                      <a:pt x="655" y="1596"/>
                      <a:pt x="650" y="1601"/>
                    </a:cubicBezTo>
                    <a:cubicBezTo>
                      <a:pt x="650" y="1602"/>
                      <a:pt x="650" y="1603"/>
                      <a:pt x="652" y="1603"/>
                    </a:cubicBezTo>
                    <a:cubicBezTo>
                      <a:pt x="664" y="1593"/>
                      <a:pt x="675" y="1576"/>
                      <a:pt x="692" y="1578"/>
                    </a:cubicBezTo>
                    <a:cubicBezTo>
                      <a:pt x="687" y="1529"/>
                      <a:pt x="711" y="1501"/>
                      <a:pt x="760" y="1514"/>
                    </a:cubicBezTo>
                    <a:cubicBezTo>
                      <a:pt x="760" y="1496"/>
                      <a:pt x="763" y="1493"/>
                      <a:pt x="758" y="1475"/>
                    </a:cubicBezTo>
                    <a:cubicBezTo>
                      <a:pt x="724" y="1467"/>
                      <a:pt x="675" y="1473"/>
                      <a:pt x="623" y="1471"/>
                    </a:cubicBezTo>
                    <a:cubicBezTo>
                      <a:pt x="561" y="1469"/>
                      <a:pt x="494" y="1461"/>
                      <a:pt x="440" y="1463"/>
                    </a:cubicBezTo>
                    <a:cubicBezTo>
                      <a:pt x="412" y="1460"/>
                      <a:pt x="373" y="1450"/>
                      <a:pt x="343" y="1438"/>
                    </a:cubicBezTo>
                    <a:cubicBezTo>
                      <a:pt x="334" y="1478"/>
                      <a:pt x="342" y="1522"/>
                      <a:pt x="347" y="1568"/>
                    </a:cubicBezTo>
                    <a:cubicBezTo>
                      <a:pt x="351" y="1606"/>
                      <a:pt x="356" y="1646"/>
                      <a:pt x="361" y="1686"/>
                    </a:cubicBezTo>
                    <a:cubicBezTo>
                      <a:pt x="369" y="1755"/>
                      <a:pt x="366" y="1834"/>
                      <a:pt x="380" y="1894"/>
                    </a:cubicBezTo>
                    <a:cubicBezTo>
                      <a:pt x="373" y="1914"/>
                      <a:pt x="384" y="1934"/>
                      <a:pt x="386" y="1952"/>
                    </a:cubicBezTo>
                    <a:cubicBezTo>
                      <a:pt x="394" y="2021"/>
                      <a:pt x="395" y="2086"/>
                      <a:pt x="407" y="2160"/>
                    </a:cubicBezTo>
                    <a:cubicBezTo>
                      <a:pt x="432" y="2174"/>
                      <a:pt x="464" y="2176"/>
                      <a:pt x="485" y="2189"/>
                    </a:cubicBezTo>
                    <a:cubicBezTo>
                      <a:pt x="539" y="2194"/>
                      <a:pt x="591" y="2207"/>
                      <a:pt x="646" y="2208"/>
                    </a:cubicBezTo>
                    <a:cubicBezTo>
                      <a:pt x="679" y="2210"/>
                      <a:pt x="712" y="2216"/>
                      <a:pt x="745" y="2214"/>
                    </a:cubicBezTo>
                    <a:cubicBezTo>
                      <a:pt x="807" y="2210"/>
                      <a:pt x="863" y="2184"/>
                      <a:pt x="929" y="2170"/>
                    </a:cubicBezTo>
                    <a:cubicBezTo>
                      <a:pt x="943" y="2159"/>
                      <a:pt x="959" y="2150"/>
                      <a:pt x="972" y="2139"/>
                    </a:cubicBezTo>
                    <a:cubicBezTo>
                      <a:pt x="983" y="2073"/>
                      <a:pt x="986" y="1997"/>
                      <a:pt x="995" y="1935"/>
                    </a:cubicBezTo>
                    <a:cubicBezTo>
                      <a:pt x="1001" y="1898"/>
                      <a:pt x="999" y="1861"/>
                      <a:pt x="1003" y="1824"/>
                    </a:cubicBezTo>
                    <a:cubicBezTo>
                      <a:pt x="1005" y="1808"/>
                      <a:pt x="1001" y="1792"/>
                      <a:pt x="1001" y="1776"/>
                    </a:cubicBezTo>
                    <a:cubicBezTo>
                      <a:pt x="1001" y="1767"/>
                      <a:pt x="1006" y="1758"/>
                      <a:pt x="1007" y="1749"/>
                    </a:cubicBezTo>
                    <a:cubicBezTo>
                      <a:pt x="1010" y="1702"/>
                      <a:pt x="1004" y="1644"/>
                      <a:pt x="1009" y="1584"/>
                    </a:cubicBezTo>
                    <a:cubicBezTo>
                      <a:pt x="1010" y="1565"/>
                      <a:pt x="1016" y="1549"/>
                      <a:pt x="1018" y="1535"/>
                    </a:cubicBezTo>
                    <a:cubicBezTo>
                      <a:pt x="1024" y="1499"/>
                      <a:pt x="1018" y="1462"/>
                      <a:pt x="1026" y="1425"/>
                    </a:cubicBezTo>
                    <a:cubicBezTo>
                      <a:pt x="979" y="1444"/>
                      <a:pt x="936" y="1454"/>
                      <a:pt x="883" y="1469"/>
                    </a:cubicBezTo>
                    <a:cubicBezTo>
                      <a:pt x="864" y="1464"/>
                      <a:pt x="828" y="1468"/>
                      <a:pt x="809" y="1469"/>
                    </a:cubicBezTo>
                    <a:cubicBezTo>
                      <a:pt x="804" y="1514"/>
                      <a:pt x="807" y="1541"/>
                      <a:pt x="807" y="1582"/>
                    </a:cubicBezTo>
                    <a:cubicBezTo>
                      <a:pt x="845" y="1604"/>
                      <a:pt x="862" y="1633"/>
                      <a:pt x="873" y="1671"/>
                    </a:cubicBezTo>
                    <a:cubicBezTo>
                      <a:pt x="868" y="1672"/>
                      <a:pt x="868" y="1677"/>
                      <a:pt x="873" y="1673"/>
                    </a:cubicBezTo>
                    <a:cubicBezTo>
                      <a:pt x="869" y="1702"/>
                      <a:pt x="866" y="1726"/>
                      <a:pt x="859" y="1754"/>
                    </a:cubicBezTo>
                    <a:cubicBezTo>
                      <a:pt x="842" y="1831"/>
                      <a:pt x="805" y="1870"/>
                      <a:pt x="762" y="1915"/>
                    </a:cubicBezTo>
                    <a:cubicBezTo>
                      <a:pt x="736" y="1944"/>
                      <a:pt x="701" y="1968"/>
                      <a:pt x="685" y="2001"/>
                    </a:cubicBezTo>
                    <a:cubicBezTo>
                      <a:pt x="677" y="2017"/>
                      <a:pt x="681" y="2044"/>
                      <a:pt x="659" y="2051"/>
                    </a:cubicBezTo>
                    <a:cubicBezTo>
                      <a:pt x="627" y="2024"/>
                      <a:pt x="593" y="1991"/>
                      <a:pt x="564" y="1954"/>
                    </a:cubicBezTo>
                    <a:cubicBezTo>
                      <a:pt x="556" y="1943"/>
                      <a:pt x="542" y="1927"/>
                      <a:pt x="535" y="1914"/>
                    </a:cubicBezTo>
                    <a:cubicBezTo>
                      <a:pt x="523" y="1886"/>
                      <a:pt x="530" y="1845"/>
                      <a:pt x="531" y="1815"/>
                    </a:cubicBezTo>
                    <a:cubicBezTo>
                      <a:pt x="532" y="1805"/>
                      <a:pt x="529" y="1795"/>
                      <a:pt x="529" y="1785"/>
                    </a:cubicBezTo>
                    <a:cubicBezTo>
                      <a:pt x="535" y="1715"/>
                      <a:pt x="582" y="1656"/>
                      <a:pt x="630" y="1624"/>
                    </a:cubicBezTo>
                    <a:cubicBezTo>
                      <a:pt x="616" y="1586"/>
                      <a:pt x="583" y="1563"/>
                      <a:pt x="551" y="1549"/>
                    </a:cubicBezTo>
                    <a:cubicBezTo>
                      <a:pt x="553" y="1534"/>
                      <a:pt x="564" y="1527"/>
                      <a:pt x="564" y="1510"/>
                    </a:cubicBezTo>
                    <a:close/>
                    <a:moveTo>
                      <a:pt x="570" y="1539"/>
                    </a:moveTo>
                    <a:cubicBezTo>
                      <a:pt x="595" y="1555"/>
                      <a:pt x="617" y="1574"/>
                      <a:pt x="634" y="1597"/>
                    </a:cubicBezTo>
                    <a:cubicBezTo>
                      <a:pt x="640" y="1573"/>
                      <a:pt x="601" y="1527"/>
                      <a:pt x="576" y="1522"/>
                    </a:cubicBezTo>
                    <a:cubicBezTo>
                      <a:pt x="577" y="1530"/>
                      <a:pt x="569" y="1530"/>
                      <a:pt x="570" y="1539"/>
                    </a:cubicBezTo>
                    <a:close/>
                    <a:moveTo>
                      <a:pt x="743" y="1615"/>
                    </a:moveTo>
                    <a:cubicBezTo>
                      <a:pt x="745" y="1600"/>
                      <a:pt x="750" y="1577"/>
                      <a:pt x="739" y="1568"/>
                    </a:cubicBezTo>
                    <a:cubicBezTo>
                      <a:pt x="744" y="1586"/>
                      <a:pt x="735" y="1600"/>
                      <a:pt x="743" y="1615"/>
                    </a:cubicBezTo>
                    <a:close/>
                    <a:moveTo>
                      <a:pt x="809" y="1653"/>
                    </a:moveTo>
                    <a:cubicBezTo>
                      <a:pt x="800" y="1671"/>
                      <a:pt x="788" y="1691"/>
                      <a:pt x="762" y="1694"/>
                    </a:cubicBezTo>
                    <a:cubicBezTo>
                      <a:pt x="694" y="1703"/>
                      <a:pt x="689" y="1650"/>
                      <a:pt x="694" y="1591"/>
                    </a:cubicBezTo>
                    <a:cubicBezTo>
                      <a:pt x="692" y="1591"/>
                      <a:pt x="692" y="1589"/>
                      <a:pt x="689" y="1589"/>
                    </a:cubicBezTo>
                    <a:cubicBezTo>
                      <a:pt x="615" y="1651"/>
                      <a:pt x="631" y="1766"/>
                      <a:pt x="656" y="1859"/>
                    </a:cubicBezTo>
                    <a:cubicBezTo>
                      <a:pt x="638" y="1845"/>
                      <a:pt x="627" y="1813"/>
                      <a:pt x="623" y="1789"/>
                    </a:cubicBezTo>
                    <a:cubicBezTo>
                      <a:pt x="613" y="1739"/>
                      <a:pt x="619" y="1691"/>
                      <a:pt x="630" y="1646"/>
                    </a:cubicBezTo>
                    <a:cubicBezTo>
                      <a:pt x="610" y="1650"/>
                      <a:pt x="595" y="1667"/>
                      <a:pt x="595" y="1685"/>
                    </a:cubicBezTo>
                    <a:cubicBezTo>
                      <a:pt x="554" y="1729"/>
                      <a:pt x="538" y="1814"/>
                      <a:pt x="549" y="1881"/>
                    </a:cubicBezTo>
                    <a:cubicBezTo>
                      <a:pt x="547" y="1885"/>
                      <a:pt x="543" y="1886"/>
                      <a:pt x="543" y="1892"/>
                    </a:cubicBezTo>
                    <a:cubicBezTo>
                      <a:pt x="572" y="1950"/>
                      <a:pt x="615" y="1994"/>
                      <a:pt x="663" y="2032"/>
                    </a:cubicBezTo>
                    <a:cubicBezTo>
                      <a:pt x="679" y="1931"/>
                      <a:pt x="779" y="1908"/>
                      <a:pt x="815" y="1830"/>
                    </a:cubicBezTo>
                    <a:cubicBezTo>
                      <a:pt x="837" y="1781"/>
                      <a:pt x="869" y="1708"/>
                      <a:pt x="846" y="1636"/>
                    </a:cubicBezTo>
                    <a:cubicBezTo>
                      <a:pt x="831" y="1628"/>
                      <a:pt x="830" y="1606"/>
                      <a:pt x="807" y="1607"/>
                    </a:cubicBezTo>
                    <a:cubicBezTo>
                      <a:pt x="810" y="1627"/>
                      <a:pt x="805" y="1638"/>
                      <a:pt x="809" y="16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7" name="组合 6"/>
            <p:cNvGrpSpPr/>
            <p:nvPr userDrawn="1"/>
          </p:nvGrpSpPr>
          <p:grpSpPr>
            <a:xfrm>
              <a:off x="604431" y="5861306"/>
              <a:ext cx="776288" cy="847725"/>
              <a:chOff x="3394075" y="4440238"/>
              <a:chExt cx="776288" cy="847725"/>
            </a:xfrm>
            <a:grpFill/>
          </p:grpSpPr>
          <p:sp>
            <p:nvSpPr>
              <p:cNvPr id="299" name="Freeform 25"/>
              <p:cNvSpPr/>
              <p:nvPr/>
            </p:nvSpPr>
            <p:spPr bwMode="auto">
              <a:xfrm>
                <a:off x="3465513" y="4691063"/>
                <a:ext cx="200025" cy="187325"/>
              </a:xfrm>
              <a:custGeom>
                <a:avLst/>
                <a:gdLst>
                  <a:gd name="T0" fmla="*/ 134 w 309"/>
                  <a:gd name="T1" fmla="*/ 54 h 289"/>
                  <a:gd name="T2" fmla="*/ 49 w 309"/>
                  <a:gd name="T3" fmla="*/ 185 h 289"/>
                  <a:gd name="T4" fmla="*/ 272 w 309"/>
                  <a:gd name="T5" fmla="*/ 123 h 289"/>
                  <a:gd name="T6" fmla="*/ 252 w 309"/>
                  <a:gd name="T7" fmla="*/ 31 h 289"/>
                  <a:gd name="T8" fmla="*/ 242 w 309"/>
                  <a:gd name="T9" fmla="*/ 25 h 289"/>
                  <a:gd name="T10" fmla="*/ 167 w 309"/>
                  <a:gd name="T11" fmla="*/ 48 h 289"/>
                  <a:gd name="T12" fmla="*/ 249 w 309"/>
                  <a:gd name="T13" fmla="*/ 8 h 289"/>
                  <a:gd name="T14" fmla="*/ 272 w 309"/>
                  <a:gd name="T15" fmla="*/ 182 h 289"/>
                  <a:gd name="T16" fmla="*/ 49 w 309"/>
                  <a:gd name="T17" fmla="*/ 234 h 289"/>
                  <a:gd name="T18" fmla="*/ 134 w 309"/>
                  <a:gd name="T19" fmla="*/ 54 h 2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09" h="289">
                    <a:moveTo>
                      <a:pt x="134" y="54"/>
                    </a:moveTo>
                    <a:cubicBezTo>
                      <a:pt x="86" y="80"/>
                      <a:pt x="33" y="112"/>
                      <a:pt x="49" y="185"/>
                    </a:cubicBezTo>
                    <a:cubicBezTo>
                      <a:pt x="72" y="289"/>
                      <a:pt x="259" y="205"/>
                      <a:pt x="272" y="123"/>
                    </a:cubicBezTo>
                    <a:cubicBezTo>
                      <a:pt x="276" y="91"/>
                      <a:pt x="262" y="67"/>
                      <a:pt x="252" y="31"/>
                    </a:cubicBezTo>
                    <a:cubicBezTo>
                      <a:pt x="246" y="31"/>
                      <a:pt x="244" y="29"/>
                      <a:pt x="242" y="25"/>
                    </a:cubicBezTo>
                    <a:cubicBezTo>
                      <a:pt x="203" y="17"/>
                      <a:pt x="186" y="47"/>
                      <a:pt x="167" y="48"/>
                    </a:cubicBezTo>
                    <a:cubicBezTo>
                      <a:pt x="169" y="22"/>
                      <a:pt x="213" y="0"/>
                      <a:pt x="249" y="8"/>
                    </a:cubicBezTo>
                    <a:cubicBezTo>
                      <a:pt x="290" y="49"/>
                      <a:pt x="309" y="127"/>
                      <a:pt x="272" y="182"/>
                    </a:cubicBezTo>
                    <a:cubicBezTo>
                      <a:pt x="236" y="234"/>
                      <a:pt x="105" y="283"/>
                      <a:pt x="49" y="234"/>
                    </a:cubicBezTo>
                    <a:cubicBezTo>
                      <a:pt x="0" y="166"/>
                      <a:pt x="49" y="40"/>
                      <a:pt x="134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0" name="Freeform 26"/>
              <p:cNvSpPr/>
              <p:nvPr/>
            </p:nvSpPr>
            <p:spPr bwMode="auto">
              <a:xfrm>
                <a:off x="3459163" y="4911725"/>
                <a:ext cx="111125" cy="88900"/>
              </a:xfrm>
              <a:custGeom>
                <a:avLst/>
                <a:gdLst>
                  <a:gd name="T0" fmla="*/ 104 w 171"/>
                  <a:gd name="T1" fmla="*/ 0 h 136"/>
                  <a:gd name="T2" fmla="*/ 133 w 171"/>
                  <a:gd name="T3" fmla="*/ 112 h 136"/>
                  <a:gd name="T4" fmla="*/ 51 w 171"/>
                  <a:gd name="T5" fmla="*/ 128 h 136"/>
                  <a:gd name="T6" fmla="*/ 81 w 171"/>
                  <a:gd name="T7" fmla="*/ 17 h 136"/>
                  <a:gd name="T8" fmla="*/ 45 w 171"/>
                  <a:gd name="T9" fmla="*/ 69 h 136"/>
                  <a:gd name="T10" fmla="*/ 48 w 171"/>
                  <a:gd name="T11" fmla="*/ 99 h 136"/>
                  <a:gd name="T12" fmla="*/ 136 w 171"/>
                  <a:gd name="T13" fmla="*/ 69 h 136"/>
                  <a:gd name="T14" fmla="*/ 104 w 171"/>
                  <a:gd name="T15" fmla="*/ 0 h 1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71" h="136">
                    <a:moveTo>
                      <a:pt x="104" y="0"/>
                    </a:moveTo>
                    <a:cubicBezTo>
                      <a:pt x="158" y="4"/>
                      <a:pt x="171" y="83"/>
                      <a:pt x="133" y="112"/>
                    </a:cubicBezTo>
                    <a:cubicBezTo>
                      <a:pt x="118" y="124"/>
                      <a:pt x="71" y="136"/>
                      <a:pt x="51" y="128"/>
                    </a:cubicBezTo>
                    <a:cubicBezTo>
                      <a:pt x="0" y="109"/>
                      <a:pt x="27" y="25"/>
                      <a:pt x="81" y="17"/>
                    </a:cubicBezTo>
                    <a:cubicBezTo>
                      <a:pt x="94" y="34"/>
                      <a:pt x="50" y="45"/>
                      <a:pt x="45" y="69"/>
                    </a:cubicBezTo>
                    <a:cubicBezTo>
                      <a:pt x="42" y="82"/>
                      <a:pt x="53" y="85"/>
                      <a:pt x="48" y="99"/>
                    </a:cubicBezTo>
                    <a:cubicBezTo>
                      <a:pt x="80" y="123"/>
                      <a:pt x="130" y="101"/>
                      <a:pt x="136" y="69"/>
                    </a:cubicBezTo>
                    <a:cubicBezTo>
                      <a:pt x="143" y="38"/>
                      <a:pt x="112" y="29"/>
                      <a:pt x="10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01" name="Freeform 27"/>
              <p:cNvSpPr>
                <a:spLocks noEditPoints="1"/>
              </p:cNvSpPr>
              <p:nvPr/>
            </p:nvSpPr>
            <p:spPr bwMode="auto">
              <a:xfrm>
                <a:off x="3394075" y="4440238"/>
                <a:ext cx="776288" cy="847725"/>
              </a:xfrm>
              <a:custGeom>
                <a:avLst/>
                <a:gdLst>
                  <a:gd name="T0" fmla="*/ 554 w 1200"/>
                  <a:gd name="T1" fmla="*/ 1203 h 1312"/>
                  <a:gd name="T2" fmla="*/ 289 w 1200"/>
                  <a:gd name="T3" fmla="*/ 1187 h 1312"/>
                  <a:gd name="T4" fmla="*/ 10 w 1200"/>
                  <a:gd name="T5" fmla="*/ 656 h 1312"/>
                  <a:gd name="T6" fmla="*/ 82 w 1200"/>
                  <a:gd name="T7" fmla="*/ 456 h 1312"/>
                  <a:gd name="T8" fmla="*/ 577 w 1200"/>
                  <a:gd name="T9" fmla="*/ 279 h 1312"/>
                  <a:gd name="T10" fmla="*/ 780 w 1200"/>
                  <a:gd name="T11" fmla="*/ 63 h 1312"/>
                  <a:gd name="T12" fmla="*/ 882 w 1200"/>
                  <a:gd name="T13" fmla="*/ 171 h 1312"/>
                  <a:gd name="T14" fmla="*/ 1170 w 1200"/>
                  <a:gd name="T15" fmla="*/ 194 h 1312"/>
                  <a:gd name="T16" fmla="*/ 1079 w 1200"/>
                  <a:gd name="T17" fmla="*/ 410 h 1312"/>
                  <a:gd name="T18" fmla="*/ 1170 w 1200"/>
                  <a:gd name="T19" fmla="*/ 587 h 1312"/>
                  <a:gd name="T20" fmla="*/ 1036 w 1200"/>
                  <a:gd name="T21" fmla="*/ 1053 h 1312"/>
                  <a:gd name="T22" fmla="*/ 636 w 1200"/>
                  <a:gd name="T23" fmla="*/ 1229 h 1312"/>
                  <a:gd name="T24" fmla="*/ 551 w 1200"/>
                  <a:gd name="T25" fmla="*/ 1246 h 1312"/>
                  <a:gd name="T26" fmla="*/ 735 w 1200"/>
                  <a:gd name="T27" fmla="*/ 60 h 1312"/>
                  <a:gd name="T28" fmla="*/ 669 w 1200"/>
                  <a:gd name="T29" fmla="*/ 76 h 1312"/>
                  <a:gd name="T30" fmla="*/ 630 w 1200"/>
                  <a:gd name="T31" fmla="*/ 197 h 1312"/>
                  <a:gd name="T32" fmla="*/ 603 w 1200"/>
                  <a:gd name="T33" fmla="*/ 296 h 1312"/>
                  <a:gd name="T34" fmla="*/ 735 w 1200"/>
                  <a:gd name="T35" fmla="*/ 86 h 1312"/>
                  <a:gd name="T36" fmla="*/ 1039 w 1200"/>
                  <a:gd name="T37" fmla="*/ 210 h 1312"/>
                  <a:gd name="T38" fmla="*/ 754 w 1200"/>
                  <a:gd name="T39" fmla="*/ 266 h 1312"/>
                  <a:gd name="T40" fmla="*/ 807 w 1200"/>
                  <a:gd name="T41" fmla="*/ 305 h 1312"/>
                  <a:gd name="T42" fmla="*/ 833 w 1200"/>
                  <a:gd name="T43" fmla="*/ 302 h 1312"/>
                  <a:gd name="T44" fmla="*/ 938 w 1200"/>
                  <a:gd name="T45" fmla="*/ 220 h 1312"/>
                  <a:gd name="T46" fmla="*/ 970 w 1200"/>
                  <a:gd name="T47" fmla="*/ 286 h 1312"/>
                  <a:gd name="T48" fmla="*/ 1079 w 1200"/>
                  <a:gd name="T49" fmla="*/ 260 h 1312"/>
                  <a:gd name="T50" fmla="*/ 993 w 1200"/>
                  <a:gd name="T51" fmla="*/ 404 h 1312"/>
                  <a:gd name="T52" fmla="*/ 918 w 1200"/>
                  <a:gd name="T53" fmla="*/ 440 h 1312"/>
                  <a:gd name="T54" fmla="*/ 790 w 1200"/>
                  <a:gd name="T55" fmla="*/ 348 h 1312"/>
                  <a:gd name="T56" fmla="*/ 875 w 1200"/>
                  <a:gd name="T57" fmla="*/ 446 h 1312"/>
                  <a:gd name="T58" fmla="*/ 1161 w 1200"/>
                  <a:gd name="T59" fmla="*/ 227 h 1312"/>
                  <a:gd name="T60" fmla="*/ 417 w 1200"/>
                  <a:gd name="T61" fmla="*/ 296 h 1312"/>
                  <a:gd name="T62" fmla="*/ 158 w 1200"/>
                  <a:gd name="T63" fmla="*/ 410 h 1312"/>
                  <a:gd name="T64" fmla="*/ 112 w 1200"/>
                  <a:gd name="T65" fmla="*/ 463 h 1312"/>
                  <a:gd name="T66" fmla="*/ 46 w 1200"/>
                  <a:gd name="T67" fmla="*/ 784 h 1312"/>
                  <a:gd name="T68" fmla="*/ 197 w 1200"/>
                  <a:gd name="T69" fmla="*/ 1059 h 1312"/>
                  <a:gd name="T70" fmla="*/ 499 w 1200"/>
                  <a:gd name="T71" fmla="*/ 1190 h 1312"/>
                  <a:gd name="T72" fmla="*/ 518 w 1200"/>
                  <a:gd name="T73" fmla="*/ 1174 h 1312"/>
                  <a:gd name="T74" fmla="*/ 662 w 1200"/>
                  <a:gd name="T75" fmla="*/ 1075 h 1312"/>
                  <a:gd name="T76" fmla="*/ 767 w 1200"/>
                  <a:gd name="T77" fmla="*/ 1213 h 1312"/>
                  <a:gd name="T78" fmla="*/ 990 w 1200"/>
                  <a:gd name="T79" fmla="*/ 1062 h 1312"/>
                  <a:gd name="T80" fmla="*/ 1144 w 1200"/>
                  <a:gd name="T81" fmla="*/ 676 h 1312"/>
                  <a:gd name="T82" fmla="*/ 1046 w 1200"/>
                  <a:gd name="T83" fmla="*/ 437 h 1312"/>
                  <a:gd name="T84" fmla="*/ 682 w 1200"/>
                  <a:gd name="T85" fmla="*/ 453 h 1312"/>
                  <a:gd name="T86" fmla="*/ 548 w 1200"/>
                  <a:gd name="T87" fmla="*/ 377 h 1312"/>
                  <a:gd name="T88" fmla="*/ 607 w 1200"/>
                  <a:gd name="T89" fmla="*/ 437 h 1312"/>
                  <a:gd name="T90" fmla="*/ 417 w 1200"/>
                  <a:gd name="T91" fmla="*/ 296 h 1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1200" h="1312">
                    <a:moveTo>
                      <a:pt x="551" y="1246"/>
                    </a:moveTo>
                    <a:cubicBezTo>
                      <a:pt x="547" y="1231"/>
                      <a:pt x="547" y="1216"/>
                      <a:pt x="554" y="1203"/>
                    </a:cubicBezTo>
                    <a:cubicBezTo>
                      <a:pt x="521" y="1217"/>
                      <a:pt x="492" y="1242"/>
                      <a:pt x="453" y="1259"/>
                    </a:cubicBezTo>
                    <a:cubicBezTo>
                      <a:pt x="382" y="1264"/>
                      <a:pt x="341" y="1224"/>
                      <a:pt x="289" y="1187"/>
                    </a:cubicBezTo>
                    <a:cubicBezTo>
                      <a:pt x="211" y="1131"/>
                      <a:pt x="152" y="1067"/>
                      <a:pt x="102" y="977"/>
                    </a:cubicBezTo>
                    <a:cubicBezTo>
                      <a:pt x="49" y="882"/>
                      <a:pt x="0" y="799"/>
                      <a:pt x="10" y="656"/>
                    </a:cubicBezTo>
                    <a:cubicBezTo>
                      <a:pt x="14" y="608"/>
                      <a:pt x="29" y="584"/>
                      <a:pt x="40" y="535"/>
                    </a:cubicBezTo>
                    <a:cubicBezTo>
                      <a:pt x="60" y="514"/>
                      <a:pt x="70" y="484"/>
                      <a:pt x="82" y="456"/>
                    </a:cubicBezTo>
                    <a:cubicBezTo>
                      <a:pt x="157" y="389"/>
                      <a:pt x="214" y="306"/>
                      <a:pt x="332" y="283"/>
                    </a:cubicBezTo>
                    <a:cubicBezTo>
                      <a:pt x="395" y="237"/>
                      <a:pt x="514" y="255"/>
                      <a:pt x="577" y="279"/>
                    </a:cubicBezTo>
                    <a:cubicBezTo>
                      <a:pt x="585" y="211"/>
                      <a:pt x="620" y="120"/>
                      <a:pt x="643" y="47"/>
                    </a:cubicBezTo>
                    <a:cubicBezTo>
                      <a:pt x="681" y="16"/>
                      <a:pt x="762" y="0"/>
                      <a:pt x="780" y="63"/>
                    </a:cubicBezTo>
                    <a:cubicBezTo>
                      <a:pt x="729" y="147"/>
                      <a:pt x="691" y="210"/>
                      <a:pt x="666" y="315"/>
                    </a:cubicBezTo>
                    <a:cubicBezTo>
                      <a:pt x="707" y="253"/>
                      <a:pt x="781" y="176"/>
                      <a:pt x="882" y="171"/>
                    </a:cubicBezTo>
                    <a:cubicBezTo>
                      <a:pt x="909" y="170"/>
                      <a:pt x="932" y="180"/>
                      <a:pt x="957" y="168"/>
                    </a:cubicBezTo>
                    <a:cubicBezTo>
                      <a:pt x="1030" y="188"/>
                      <a:pt x="1116" y="216"/>
                      <a:pt x="1170" y="194"/>
                    </a:cubicBezTo>
                    <a:cubicBezTo>
                      <a:pt x="1183" y="197"/>
                      <a:pt x="1192" y="203"/>
                      <a:pt x="1200" y="210"/>
                    </a:cubicBezTo>
                    <a:cubicBezTo>
                      <a:pt x="1175" y="280"/>
                      <a:pt x="1149" y="376"/>
                      <a:pt x="1079" y="410"/>
                    </a:cubicBezTo>
                    <a:cubicBezTo>
                      <a:pt x="1106" y="429"/>
                      <a:pt x="1118" y="455"/>
                      <a:pt x="1138" y="486"/>
                    </a:cubicBezTo>
                    <a:cubicBezTo>
                      <a:pt x="1161" y="523"/>
                      <a:pt x="1167" y="532"/>
                      <a:pt x="1170" y="587"/>
                    </a:cubicBezTo>
                    <a:cubicBezTo>
                      <a:pt x="1178" y="729"/>
                      <a:pt x="1151" y="832"/>
                      <a:pt x="1095" y="941"/>
                    </a:cubicBezTo>
                    <a:cubicBezTo>
                      <a:pt x="1076" y="979"/>
                      <a:pt x="1047" y="1016"/>
                      <a:pt x="1036" y="1053"/>
                    </a:cubicBezTo>
                    <a:cubicBezTo>
                      <a:pt x="942" y="1153"/>
                      <a:pt x="806" y="1312"/>
                      <a:pt x="636" y="1207"/>
                    </a:cubicBezTo>
                    <a:cubicBezTo>
                      <a:pt x="626" y="1212"/>
                      <a:pt x="648" y="1221"/>
                      <a:pt x="636" y="1229"/>
                    </a:cubicBezTo>
                    <a:cubicBezTo>
                      <a:pt x="616" y="1232"/>
                      <a:pt x="605" y="1226"/>
                      <a:pt x="603" y="1210"/>
                    </a:cubicBezTo>
                    <a:cubicBezTo>
                      <a:pt x="596" y="1210"/>
                      <a:pt x="589" y="1255"/>
                      <a:pt x="551" y="1246"/>
                    </a:cubicBezTo>
                    <a:close/>
                    <a:moveTo>
                      <a:pt x="685" y="53"/>
                    </a:moveTo>
                    <a:cubicBezTo>
                      <a:pt x="693" y="64"/>
                      <a:pt x="719" y="66"/>
                      <a:pt x="735" y="60"/>
                    </a:cubicBezTo>
                    <a:cubicBezTo>
                      <a:pt x="723" y="40"/>
                      <a:pt x="701" y="54"/>
                      <a:pt x="685" y="53"/>
                    </a:cubicBezTo>
                    <a:close/>
                    <a:moveTo>
                      <a:pt x="669" y="76"/>
                    </a:moveTo>
                    <a:cubicBezTo>
                      <a:pt x="656" y="87"/>
                      <a:pt x="629" y="163"/>
                      <a:pt x="626" y="181"/>
                    </a:cubicBezTo>
                    <a:cubicBezTo>
                      <a:pt x="626" y="185"/>
                      <a:pt x="631" y="194"/>
                      <a:pt x="630" y="197"/>
                    </a:cubicBezTo>
                    <a:cubicBezTo>
                      <a:pt x="628" y="201"/>
                      <a:pt x="618" y="204"/>
                      <a:pt x="617" y="207"/>
                    </a:cubicBezTo>
                    <a:cubicBezTo>
                      <a:pt x="604" y="234"/>
                      <a:pt x="619" y="275"/>
                      <a:pt x="603" y="296"/>
                    </a:cubicBezTo>
                    <a:cubicBezTo>
                      <a:pt x="610" y="332"/>
                      <a:pt x="607" y="378"/>
                      <a:pt x="633" y="414"/>
                    </a:cubicBezTo>
                    <a:cubicBezTo>
                      <a:pt x="629" y="280"/>
                      <a:pt x="680" y="178"/>
                      <a:pt x="735" y="86"/>
                    </a:cubicBezTo>
                    <a:cubicBezTo>
                      <a:pt x="711" y="94"/>
                      <a:pt x="692" y="85"/>
                      <a:pt x="669" y="76"/>
                    </a:cubicBezTo>
                    <a:close/>
                    <a:moveTo>
                      <a:pt x="1039" y="210"/>
                    </a:moveTo>
                    <a:cubicBezTo>
                      <a:pt x="1012" y="217"/>
                      <a:pt x="991" y="203"/>
                      <a:pt x="967" y="201"/>
                    </a:cubicBezTo>
                    <a:cubicBezTo>
                      <a:pt x="892" y="193"/>
                      <a:pt x="818" y="241"/>
                      <a:pt x="754" y="266"/>
                    </a:cubicBezTo>
                    <a:cubicBezTo>
                      <a:pt x="735" y="301"/>
                      <a:pt x="685" y="336"/>
                      <a:pt x="676" y="384"/>
                    </a:cubicBezTo>
                    <a:cubicBezTo>
                      <a:pt x="712" y="350"/>
                      <a:pt x="763" y="323"/>
                      <a:pt x="807" y="305"/>
                    </a:cubicBezTo>
                    <a:cubicBezTo>
                      <a:pt x="813" y="286"/>
                      <a:pt x="807" y="276"/>
                      <a:pt x="823" y="266"/>
                    </a:cubicBezTo>
                    <a:cubicBezTo>
                      <a:pt x="830" y="282"/>
                      <a:pt x="826" y="287"/>
                      <a:pt x="833" y="302"/>
                    </a:cubicBezTo>
                    <a:cubicBezTo>
                      <a:pt x="841" y="301"/>
                      <a:pt x="844" y="293"/>
                      <a:pt x="853" y="292"/>
                    </a:cubicBezTo>
                    <a:cubicBezTo>
                      <a:pt x="910" y="298"/>
                      <a:pt x="912" y="247"/>
                      <a:pt x="938" y="220"/>
                    </a:cubicBezTo>
                    <a:cubicBezTo>
                      <a:pt x="942" y="235"/>
                      <a:pt x="936" y="263"/>
                      <a:pt x="934" y="283"/>
                    </a:cubicBezTo>
                    <a:cubicBezTo>
                      <a:pt x="944" y="273"/>
                      <a:pt x="956" y="283"/>
                      <a:pt x="970" y="286"/>
                    </a:cubicBezTo>
                    <a:cubicBezTo>
                      <a:pt x="1006" y="277"/>
                      <a:pt x="1038" y="266"/>
                      <a:pt x="1066" y="250"/>
                    </a:cubicBezTo>
                    <a:cubicBezTo>
                      <a:pt x="1066" y="256"/>
                      <a:pt x="1080" y="250"/>
                      <a:pt x="1079" y="260"/>
                    </a:cubicBezTo>
                    <a:cubicBezTo>
                      <a:pt x="1055" y="308"/>
                      <a:pt x="996" y="323"/>
                      <a:pt x="948" y="322"/>
                    </a:cubicBezTo>
                    <a:cubicBezTo>
                      <a:pt x="961" y="349"/>
                      <a:pt x="994" y="374"/>
                      <a:pt x="993" y="404"/>
                    </a:cubicBezTo>
                    <a:cubicBezTo>
                      <a:pt x="953" y="373"/>
                      <a:pt x="911" y="294"/>
                      <a:pt x="849" y="335"/>
                    </a:cubicBezTo>
                    <a:cubicBezTo>
                      <a:pt x="882" y="360"/>
                      <a:pt x="929" y="400"/>
                      <a:pt x="918" y="440"/>
                    </a:cubicBezTo>
                    <a:cubicBezTo>
                      <a:pt x="886" y="415"/>
                      <a:pt x="870" y="375"/>
                      <a:pt x="830" y="358"/>
                    </a:cubicBezTo>
                    <a:cubicBezTo>
                      <a:pt x="824" y="369"/>
                      <a:pt x="796" y="356"/>
                      <a:pt x="790" y="348"/>
                    </a:cubicBezTo>
                    <a:cubicBezTo>
                      <a:pt x="750" y="373"/>
                      <a:pt x="708" y="396"/>
                      <a:pt x="689" y="427"/>
                    </a:cubicBezTo>
                    <a:cubicBezTo>
                      <a:pt x="744" y="416"/>
                      <a:pt x="815" y="440"/>
                      <a:pt x="875" y="446"/>
                    </a:cubicBezTo>
                    <a:cubicBezTo>
                      <a:pt x="936" y="453"/>
                      <a:pt x="1004" y="445"/>
                      <a:pt x="1049" y="407"/>
                    </a:cubicBezTo>
                    <a:cubicBezTo>
                      <a:pt x="1102" y="362"/>
                      <a:pt x="1149" y="306"/>
                      <a:pt x="1161" y="227"/>
                    </a:cubicBezTo>
                    <a:cubicBezTo>
                      <a:pt x="1116" y="229"/>
                      <a:pt x="1080" y="232"/>
                      <a:pt x="1039" y="210"/>
                    </a:cubicBezTo>
                    <a:close/>
                    <a:moveTo>
                      <a:pt x="417" y="296"/>
                    </a:moveTo>
                    <a:cubicBezTo>
                      <a:pt x="341" y="301"/>
                      <a:pt x="306" y="316"/>
                      <a:pt x="259" y="348"/>
                    </a:cubicBezTo>
                    <a:cubicBezTo>
                      <a:pt x="227" y="370"/>
                      <a:pt x="186" y="388"/>
                      <a:pt x="158" y="410"/>
                    </a:cubicBezTo>
                    <a:cubicBezTo>
                      <a:pt x="143" y="422"/>
                      <a:pt x="142" y="437"/>
                      <a:pt x="132" y="450"/>
                    </a:cubicBezTo>
                    <a:cubicBezTo>
                      <a:pt x="127" y="455"/>
                      <a:pt x="116" y="457"/>
                      <a:pt x="112" y="463"/>
                    </a:cubicBezTo>
                    <a:cubicBezTo>
                      <a:pt x="75" y="506"/>
                      <a:pt x="63" y="564"/>
                      <a:pt x="43" y="607"/>
                    </a:cubicBezTo>
                    <a:cubicBezTo>
                      <a:pt x="40" y="666"/>
                      <a:pt x="31" y="727"/>
                      <a:pt x="46" y="784"/>
                    </a:cubicBezTo>
                    <a:cubicBezTo>
                      <a:pt x="53" y="809"/>
                      <a:pt x="68" y="836"/>
                      <a:pt x="79" y="862"/>
                    </a:cubicBezTo>
                    <a:cubicBezTo>
                      <a:pt x="113" y="943"/>
                      <a:pt x="142" y="997"/>
                      <a:pt x="197" y="1059"/>
                    </a:cubicBezTo>
                    <a:cubicBezTo>
                      <a:pt x="264" y="1134"/>
                      <a:pt x="336" y="1197"/>
                      <a:pt x="433" y="1223"/>
                    </a:cubicBezTo>
                    <a:cubicBezTo>
                      <a:pt x="459" y="1216"/>
                      <a:pt x="483" y="1207"/>
                      <a:pt x="499" y="1190"/>
                    </a:cubicBezTo>
                    <a:cubicBezTo>
                      <a:pt x="463" y="1178"/>
                      <a:pt x="425" y="1150"/>
                      <a:pt x="427" y="1112"/>
                    </a:cubicBezTo>
                    <a:cubicBezTo>
                      <a:pt x="454" y="1133"/>
                      <a:pt x="475" y="1171"/>
                      <a:pt x="518" y="1174"/>
                    </a:cubicBezTo>
                    <a:cubicBezTo>
                      <a:pt x="561" y="1177"/>
                      <a:pt x="594" y="1150"/>
                      <a:pt x="626" y="1131"/>
                    </a:cubicBezTo>
                    <a:cubicBezTo>
                      <a:pt x="638" y="1112"/>
                      <a:pt x="635" y="1079"/>
                      <a:pt x="662" y="1075"/>
                    </a:cubicBezTo>
                    <a:cubicBezTo>
                      <a:pt x="677" y="1108"/>
                      <a:pt x="645" y="1146"/>
                      <a:pt x="626" y="1167"/>
                    </a:cubicBezTo>
                    <a:cubicBezTo>
                      <a:pt x="674" y="1186"/>
                      <a:pt x="719" y="1219"/>
                      <a:pt x="767" y="1213"/>
                    </a:cubicBezTo>
                    <a:cubicBezTo>
                      <a:pt x="823" y="1206"/>
                      <a:pt x="880" y="1170"/>
                      <a:pt x="921" y="1134"/>
                    </a:cubicBezTo>
                    <a:cubicBezTo>
                      <a:pt x="939" y="1120"/>
                      <a:pt x="978" y="1082"/>
                      <a:pt x="990" y="1062"/>
                    </a:cubicBezTo>
                    <a:cubicBezTo>
                      <a:pt x="1055" y="957"/>
                      <a:pt x="1132" y="853"/>
                      <a:pt x="1131" y="695"/>
                    </a:cubicBezTo>
                    <a:cubicBezTo>
                      <a:pt x="1133" y="686"/>
                      <a:pt x="1142" y="685"/>
                      <a:pt x="1144" y="676"/>
                    </a:cubicBezTo>
                    <a:cubicBezTo>
                      <a:pt x="1135" y="604"/>
                      <a:pt x="1138" y="558"/>
                      <a:pt x="1111" y="492"/>
                    </a:cubicBezTo>
                    <a:cubicBezTo>
                      <a:pt x="1090" y="473"/>
                      <a:pt x="1069" y="453"/>
                      <a:pt x="1046" y="437"/>
                    </a:cubicBezTo>
                    <a:cubicBezTo>
                      <a:pt x="1005" y="473"/>
                      <a:pt x="929" y="475"/>
                      <a:pt x="853" y="476"/>
                    </a:cubicBezTo>
                    <a:cubicBezTo>
                      <a:pt x="810" y="452"/>
                      <a:pt x="726" y="455"/>
                      <a:pt x="682" y="453"/>
                    </a:cubicBezTo>
                    <a:cubicBezTo>
                      <a:pt x="646" y="489"/>
                      <a:pt x="580" y="466"/>
                      <a:pt x="541" y="450"/>
                    </a:cubicBezTo>
                    <a:cubicBezTo>
                      <a:pt x="525" y="428"/>
                      <a:pt x="502" y="385"/>
                      <a:pt x="548" y="377"/>
                    </a:cubicBezTo>
                    <a:cubicBezTo>
                      <a:pt x="559" y="389"/>
                      <a:pt x="543" y="406"/>
                      <a:pt x="554" y="423"/>
                    </a:cubicBezTo>
                    <a:cubicBezTo>
                      <a:pt x="568" y="432"/>
                      <a:pt x="589" y="433"/>
                      <a:pt x="607" y="437"/>
                    </a:cubicBezTo>
                    <a:cubicBezTo>
                      <a:pt x="586" y="398"/>
                      <a:pt x="580" y="353"/>
                      <a:pt x="574" y="309"/>
                    </a:cubicBezTo>
                    <a:cubicBezTo>
                      <a:pt x="527" y="268"/>
                      <a:pt x="474" y="292"/>
                      <a:pt x="417" y="2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8" name="组合 7"/>
            <p:cNvGrpSpPr/>
            <p:nvPr userDrawn="1"/>
          </p:nvGrpSpPr>
          <p:grpSpPr>
            <a:xfrm>
              <a:off x="4164890" y="134080"/>
              <a:ext cx="1541998" cy="1160496"/>
              <a:chOff x="5541963" y="495300"/>
              <a:chExt cx="1071563" cy="806450"/>
            </a:xfrm>
            <a:grpFill/>
          </p:grpSpPr>
          <p:sp>
            <p:nvSpPr>
              <p:cNvPr id="234" name="Freeform 28"/>
              <p:cNvSpPr/>
              <p:nvPr/>
            </p:nvSpPr>
            <p:spPr bwMode="auto">
              <a:xfrm>
                <a:off x="6230938" y="571500"/>
                <a:ext cx="17463" cy="44450"/>
              </a:xfrm>
              <a:custGeom>
                <a:avLst/>
                <a:gdLst>
                  <a:gd name="T0" fmla="*/ 2 w 29"/>
                  <a:gd name="T1" fmla="*/ 2 h 68"/>
                  <a:gd name="T2" fmla="*/ 15 w 29"/>
                  <a:gd name="T3" fmla="*/ 6 h 68"/>
                  <a:gd name="T4" fmla="*/ 25 w 29"/>
                  <a:gd name="T5" fmla="*/ 68 h 68"/>
                  <a:gd name="T6" fmla="*/ 0 w 29"/>
                  <a:gd name="T7" fmla="*/ 10 h 68"/>
                  <a:gd name="T8" fmla="*/ 2 w 29"/>
                  <a:gd name="T9" fmla="*/ 2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68">
                    <a:moveTo>
                      <a:pt x="2" y="2"/>
                    </a:moveTo>
                    <a:cubicBezTo>
                      <a:pt x="10" y="0"/>
                      <a:pt x="9" y="6"/>
                      <a:pt x="15" y="6"/>
                    </a:cubicBezTo>
                    <a:cubicBezTo>
                      <a:pt x="15" y="28"/>
                      <a:pt x="29" y="54"/>
                      <a:pt x="25" y="68"/>
                    </a:cubicBezTo>
                    <a:cubicBezTo>
                      <a:pt x="8" y="57"/>
                      <a:pt x="13" y="25"/>
                      <a:pt x="0" y="10"/>
                    </a:cubicBezTo>
                    <a:cubicBezTo>
                      <a:pt x="0" y="6"/>
                      <a:pt x="2" y="6"/>
                      <a:pt x="2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5" name="Freeform 29"/>
              <p:cNvSpPr/>
              <p:nvPr/>
            </p:nvSpPr>
            <p:spPr bwMode="auto">
              <a:xfrm>
                <a:off x="6257925" y="573088"/>
                <a:ext cx="14288" cy="34925"/>
              </a:xfrm>
              <a:custGeom>
                <a:avLst/>
                <a:gdLst>
                  <a:gd name="T0" fmla="*/ 15 w 22"/>
                  <a:gd name="T1" fmla="*/ 6 h 55"/>
                  <a:gd name="T2" fmla="*/ 14 w 22"/>
                  <a:gd name="T3" fmla="*/ 55 h 55"/>
                  <a:gd name="T4" fmla="*/ 0 w 22"/>
                  <a:gd name="T5" fmla="*/ 4 h 55"/>
                  <a:gd name="T6" fmla="*/ 15 w 22"/>
                  <a:gd name="T7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5">
                    <a:moveTo>
                      <a:pt x="15" y="6"/>
                    </a:moveTo>
                    <a:cubicBezTo>
                      <a:pt x="14" y="26"/>
                      <a:pt x="22" y="41"/>
                      <a:pt x="14" y="55"/>
                    </a:cubicBezTo>
                    <a:cubicBezTo>
                      <a:pt x="1" y="46"/>
                      <a:pt x="7" y="19"/>
                      <a:pt x="0" y="4"/>
                    </a:cubicBezTo>
                    <a:cubicBezTo>
                      <a:pt x="5" y="0"/>
                      <a:pt x="13" y="2"/>
                      <a:pt x="1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6" name="Freeform 30"/>
              <p:cNvSpPr/>
              <p:nvPr/>
            </p:nvSpPr>
            <p:spPr bwMode="auto">
              <a:xfrm>
                <a:off x="6323013" y="581025"/>
                <a:ext cx="15875" cy="33338"/>
              </a:xfrm>
              <a:custGeom>
                <a:avLst/>
                <a:gdLst>
                  <a:gd name="T0" fmla="*/ 12 w 24"/>
                  <a:gd name="T1" fmla="*/ 0 h 52"/>
                  <a:gd name="T2" fmla="*/ 19 w 24"/>
                  <a:gd name="T3" fmla="*/ 0 h 52"/>
                  <a:gd name="T4" fmla="*/ 17 w 24"/>
                  <a:gd name="T5" fmla="*/ 52 h 52"/>
                  <a:gd name="T6" fmla="*/ 12 w 24"/>
                  <a:gd name="T7" fmla="*/ 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4" h="52">
                    <a:moveTo>
                      <a:pt x="12" y="0"/>
                    </a:moveTo>
                    <a:cubicBezTo>
                      <a:pt x="14" y="0"/>
                      <a:pt x="17" y="0"/>
                      <a:pt x="19" y="0"/>
                    </a:cubicBezTo>
                    <a:cubicBezTo>
                      <a:pt x="24" y="20"/>
                      <a:pt x="19" y="33"/>
                      <a:pt x="17" y="52"/>
                    </a:cubicBezTo>
                    <a:cubicBezTo>
                      <a:pt x="0" y="50"/>
                      <a:pt x="13" y="15"/>
                      <a:pt x="1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7" name="Freeform 31"/>
              <p:cNvSpPr/>
              <p:nvPr/>
            </p:nvSpPr>
            <p:spPr bwMode="auto">
              <a:xfrm>
                <a:off x="6208713" y="582613"/>
                <a:ext cx="20638" cy="34925"/>
              </a:xfrm>
              <a:custGeom>
                <a:avLst/>
                <a:gdLst>
                  <a:gd name="T0" fmla="*/ 2 w 32"/>
                  <a:gd name="T1" fmla="*/ 0 h 53"/>
                  <a:gd name="T2" fmla="*/ 10 w 32"/>
                  <a:gd name="T3" fmla="*/ 0 h 53"/>
                  <a:gd name="T4" fmla="*/ 26 w 32"/>
                  <a:gd name="T5" fmla="*/ 53 h 53"/>
                  <a:gd name="T6" fmla="*/ 23 w 32"/>
                  <a:gd name="T7" fmla="*/ 53 h 53"/>
                  <a:gd name="T8" fmla="*/ 2 w 32"/>
                  <a:gd name="T9" fmla="*/ 0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" h="53">
                    <a:moveTo>
                      <a:pt x="2" y="0"/>
                    </a:moveTo>
                    <a:cubicBezTo>
                      <a:pt x="5" y="0"/>
                      <a:pt x="7" y="0"/>
                      <a:pt x="10" y="0"/>
                    </a:cubicBezTo>
                    <a:cubicBezTo>
                      <a:pt x="14" y="17"/>
                      <a:pt x="32" y="38"/>
                      <a:pt x="26" y="53"/>
                    </a:cubicBezTo>
                    <a:cubicBezTo>
                      <a:pt x="25" y="52"/>
                      <a:pt x="23" y="51"/>
                      <a:pt x="23" y="53"/>
                    </a:cubicBezTo>
                    <a:cubicBezTo>
                      <a:pt x="15" y="38"/>
                      <a:pt x="0" y="19"/>
                      <a:pt x="2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8" name="Freeform 32"/>
              <p:cNvSpPr/>
              <p:nvPr/>
            </p:nvSpPr>
            <p:spPr bwMode="auto">
              <a:xfrm>
                <a:off x="6346825" y="584200"/>
                <a:ext cx="12700" cy="33338"/>
              </a:xfrm>
              <a:custGeom>
                <a:avLst/>
                <a:gdLst>
                  <a:gd name="T0" fmla="*/ 11 w 22"/>
                  <a:gd name="T1" fmla="*/ 0 h 51"/>
                  <a:gd name="T2" fmla="*/ 21 w 22"/>
                  <a:gd name="T3" fmla="*/ 0 h 51"/>
                  <a:gd name="T4" fmla="*/ 2 w 22"/>
                  <a:gd name="T5" fmla="*/ 51 h 51"/>
                  <a:gd name="T6" fmla="*/ 11 w 22"/>
                  <a:gd name="T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" h="51">
                    <a:moveTo>
                      <a:pt x="11" y="0"/>
                    </a:moveTo>
                    <a:cubicBezTo>
                      <a:pt x="14" y="0"/>
                      <a:pt x="18" y="0"/>
                      <a:pt x="21" y="0"/>
                    </a:cubicBezTo>
                    <a:cubicBezTo>
                      <a:pt x="22" y="19"/>
                      <a:pt x="20" y="46"/>
                      <a:pt x="2" y="51"/>
                    </a:cubicBezTo>
                    <a:cubicBezTo>
                      <a:pt x="0" y="36"/>
                      <a:pt x="13" y="21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9" name="Freeform 33"/>
              <p:cNvSpPr/>
              <p:nvPr/>
            </p:nvSpPr>
            <p:spPr bwMode="auto">
              <a:xfrm>
                <a:off x="6191250" y="590550"/>
                <a:ext cx="23813" cy="26988"/>
              </a:xfrm>
              <a:custGeom>
                <a:avLst/>
                <a:gdLst>
                  <a:gd name="T0" fmla="*/ 3 w 37"/>
                  <a:gd name="T1" fmla="*/ 0 h 40"/>
                  <a:gd name="T2" fmla="*/ 6 w 37"/>
                  <a:gd name="T3" fmla="*/ 0 h 40"/>
                  <a:gd name="T4" fmla="*/ 18 w 37"/>
                  <a:gd name="T5" fmla="*/ 40 h 40"/>
                  <a:gd name="T6" fmla="*/ 3 w 37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7" h="40">
                    <a:moveTo>
                      <a:pt x="3" y="0"/>
                    </a:moveTo>
                    <a:cubicBezTo>
                      <a:pt x="4" y="0"/>
                      <a:pt x="5" y="0"/>
                      <a:pt x="6" y="0"/>
                    </a:cubicBezTo>
                    <a:cubicBezTo>
                      <a:pt x="15" y="9"/>
                      <a:pt x="37" y="33"/>
                      <a:pt x="18" y="40"/>
                    </a:cubicBezTo>
                    <a:cubicBezTo>
                      <a:pt x="10" y="30"/>
                      <a:pt x="0" y="15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0" name="Freeform 34"/>
              <p:cNvSpPr/>
              <p:nvPr/>
            </p:nvSpPr>
            <p:spPr bwMode="auto">
              <a:xfrm>
                <a:off x="6367463" y="592138"/>
                <a:ext cx="15875" cy="30163"/>
              </a:xfrm>
              <a:custGeom>
                <a:avLst/>
                <a:gdLst>
                  <a:gd name="T0" fmla="*/ 19 w 25"/>
                  <a:gd name="T1" fmla="*/ 0 h 47"/>
                  <a:gd name="T2" fmla="*/ 0 w 25"/>
                  <a:gd name="T3" fmla="*/ 47 h 47"/>
                  <a:gd name="T4" fmla="*/ 19 w 25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7">
                    <a:moveTo>
                      <a:pt x="19" y="0"/>
                    </a:moveTo>
                    <a:cubicBezTo>
                      <a:pt x="25" y="14"/>
                      <a:pt x="19" y="46"/>
                      <a:pt x="0" y="47"/>
                    </a:cubicBezTo>
                    <a:cubicBezTo>
                      <a:pt x="8" y="34"/>
                      <a:pt x="8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1" name="Freeform 35"/>
              <p:cNvSpPr/>
              <p:nvPr/>
            </p:nvSpPr>
            <p:spPr bwMode="auto">
              <a:xfrm>
                <a:off x="6388100" y="600075"/>
                <a:ext cx="19050" cy="30163"/>
              </a:xfrm>
              <a:custGeom>
                <a:avLst/>
                <a:gdLst>
                  <a:gd name="T0" fmla="*/ 30 w 30"/>
                  <a:gd name="T1" fmla="*/ 0 h 47"/>
                  <a:gd name="T2" fmla="*/ 0 w 30"/>
                  <a:gd name="T3" fmla="*/ 47 h 47"/>
                  <a:gd name="T4" fmla="*/ 30 w 3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0" h="47">
                    <a:moveTo>
                      <a:pt x="30" y="0"/>
                    </a:moveTo>
                    <a:cubicBezTo>
                      <a:pt x="27" y="22"/>
                      <a:pt x="17" y="37"/>
                      <a:pt x="0" y="47"/>
                    </a:cubicBezTo>
                    <a:cubicBezTo>
                      <a:pt x="5" y="28"/>
                      <a:pt x="15" y="3"/>
                      <a:pt x="3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2" name="Freeform 36"/>
              <p:cNvSpPr/>
              <p:nvPr/>
            </p:nvSpPr>
            <p:spPr bwMode="auto">
              <a:xfrm>
                <a:off x="6134100" y="600075"/>
                <a:ext cx="23813" cy="33338"/>
              </a:xfrm>
              <a:custGeom>
                <a:avLst/>
                <a:gdLst>
                  <a:gd name="T0" fmla="*/ 13 w 38"/>
                  <a:gd name="T1" fmla="*/ 1 h 50"/>
                  <a:gd name="T2" fmla="*/ 38 w 38"/>
                  <a:gd name="T3" fmla="*/ 50 h 50"/>
                  <a:gd name="T4" fmla="*/ 0 w 38"/>
                  <a:gd name="T5" fmla="*/ 6 h 50"/>
                  <a:gd name="T6" fmla="*/ 13 w 38"/>
                  <a:gd name="T7" fmla="*/ 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8" h="50">
                    <a:moveTo>
                      <a:pt x="13" y="1"/>
                    </a:moveTo>
                    <a:cubicBezTo>
                      <a:pt x="21" y="16"/>
                      <a:pt x="37" y="33"/>
                      <a:pt x="38" y="50"/>
                    </a:cubicBezTo>
                    <a:cubicBezTo>
                      <a:pt x="20" y="40"/>
                      <a:pt x="12" y="21"/>
                      <a:pt x="0" y="6"/>
                    </a:cubicBezTo>
                    <a:cubicBezTo>
                      <a:pt x="0" y="0"/>
                      <a:pt x="7" y="1"/>
                      <a:pt x="13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3" name="Freeform 37"/>
              <p:cNvSpPr/>
              <p:nvPr/>
            </p:nvSpPr>
            <p:spPr bwMode="auto">
              <a:xfrm>
                <a:off x="6116638" y="608013"/>
                <a:ext cx="22225" cy="31750"/>
              </a:xfrm>
              <a:custGeom>
                <a:avLst/>
                <a:gdLst>
                  <a:gd name="T0" fmla="*/ 32 w 34"/>
                  <a:gd name="T1" fmla="*/ 49 h 49"/>
                  <a:gd name="T2" fmla="*/ 0 w 34"/>
                  <a:gd name="T3" fmla="*/ 24 h 49"/>
                  <a:gd name="T4" fmla="*/ 32 w 34"/>
                  <a:gd name="T5" fmla="*/ 49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49">
                    <a:moveTo>
                      <a:pt x="32" y="49"/>
                    </a:moveTo>
                    <a:cubicBezTo>
                      <a:pt x="22" y="49"/>
                      <a:pt x="0" y="33"/>
                      <a:pt x="0" y="24"/>
                    </a:cubicBezTo>
                    <a:cubicBezTo>
                      <a:pt x="0" y="0"/>
                      <a:pt x="34" y="39"/>
                      <a:pt x="32" y="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4" name="Freeform 38"/>
              <p:cNvSpPr/>
              <p:nvPr/>
            </p:nvSpPr>
            <p:spPr bwMode="auto">
              <a:xfrm>
                <a:off x="6099175" y="623888"/>
                <a:ext cx="25400" cy="30163"/>
              </a:xfrm>
              <a:custGeom>
                <a:avLst/>
                <a:gdLst>
                  <a:gd name="T0" fmla="*/ 39 w 39"/>
                  <a:gd name="T1" fmla="*/ 46 h 47"/>
                  <a:gd name="T2" fmla="*/ 0 w 39"/>
                  <a:gd name="T3" fmla="*/ 15 h 47"/>
                  <a:gd name="T4" fmla="*/ 39 w 39"/>
                  <a:gd name="T5" fmla="*/ 46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7">
                    <a:moveTo>
                      <a:pt x="39" y="46"/>
                    </a:moveTo>
                    <a:cubicBezTo>
                      <a:pt x="22" y="47"/>
                      <a:pt x="10" y="27"/>
                      <a:pt x="0" y="15"/>
                    </a:cubicBezTo>
                    <a:cubicBezTo>
                      <a:pt x="17" y="0"/>
                      <a:pt x="31" y="32"/>
                      <a:pt x="39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5" name="Freeform 39"/>
              <p:cNvSpPr/>
              <p:nvPr/>
            </p:nvSpPr>
            <p:spPr bwMode="auto">
              <a:xfrm>
                <a:off x="6429375" y="631825"/>
                <a:ext cx="25400" cy="30163"/>
              </a:xfrm>
              <a:custGeom>
                <a:avLst/>
                <a:gdLst>
                  <a:gd name="T0" fmla="*/ 36 w 40"/>
                  <a:gd name="T1" fmla="*/ 0 h 47"/>
                  <a:gd name="T2" fmla="*/ 0 w 40"/>
                  <a:gd name="T3" fmla="*/ 47 h 47"/>
                  <a:gd name="T4" fmla="*/ 36 w 40"/>
                  <a:gd name="T5" fmla="*/ 0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47">
                    <a:moveTo>
                      <a:pt x="36" y="0"/>
                    </a:moveTo>
                    <a:cubicBezTo>
                      <a:pt x="40" y="20"/>
                      <a:pt x="16" y="35"/>
                      <a:pt x="0" y="47"/>
                    </a:cubicBezTo>
                    <a:cubicBezTo>
                      <a:pt x="5" y="31"/>
                      <a:pt x="14" y="4"/>
                      <a:pt x="3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6" name="Freeform 40"/>
              <p:cNvSpPr/>
              <p:nvPr/>
            </p:nvSpPr>
            <p:spPr bwMode="auto">
              <a:xfrm>
                <a:off x="6086475" y="639763"/>
                <a:ext cx="26988" cy="25400"/>
              </a:xfrm>
              <a:custGeom>
                <a:avLst/>
                <a:gdLst>
                  <a:gd name="T0" fmla="*/ 41 w 41"/>
                  <a:gd name="T1" fmla="*/ 38 h 38"/>
                  <a:gd name="T2" fmla="*/ 0 w 41"/>
                  <a:gd name="T3" fmla="*/ 4 h 38"/>
                  <a:gd name="T4" fmla="*/ 5 w 41"/>
                  <a:gd name="T5" fmla="*/ 0 h 38"/>
                  <a:gd name="T6" fmla="*/ 41 w 41"/>
                  <a:gd name="T7" fmla="*/ 38 h 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1" h="38">
                    <a:moveTo>
                      <a:pt x="41" y="38"/>
                    </a:moveTo>
                    <a:cubicBezTo>
                      <a:pt x="26" y="35"/>
                      <a:pt x="8" y="19"/>
                      <a:pt x="0" y="4"/>
                    </a:cubicBezTo>
                    <a:cubicBezTo>
                      <a:pt x="1" y="2"/>
                      <a:pt x="5" y="2"/>
                      <a:pt x="5" y="0"/>
                    </a:cubicBezTo>
                    <a:cubicBezTo>
                      <a:pt x="23" y="5"/>
                      <a:pt x="37" y="24"/>
                      <a:pt x="41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7" name="Freeform 41"/>
              <p:cNvSpPr/>
              <p:nvPr/>
            </p:nvSpPr>
            <p:spPr bwMode="auto">
              <a:xfrm>
                <a:off x="6448425" y="650875"/>
                <a:ext cx="25400" cy="28575"/>
              </a:xfrm>
              <a:custGeom>
                <a:avLst/>
                <a:gdLst>
                  <a:gd name="T0" fmla="*/ 40 w 40"/>
                  <a:gd name="T1" fmla="*/ 7 h 43"/>
                  <a:gd name="T2" fmla="*/ 0 w 40"/>
                  <a:gd name="T3" fmla="*/ 43 h 43"/>
                  <a:gd name="T4" fmla="*/ 30 w 40"/>
                  <a:gd name="T5" fmla="*/ 0 h 43"/>
                  <a:gd name="T6" fmla="*/ 40 w 40"/>
                  <a:gd name="T7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0" h="43">
                    <a:moveTo>
                      <a:pt x="40" y="7"/>
                    </a:moveTo>
                    <a:cubicBezTo>
                      <a:pt x="32" y="24"/>
                      <a:pt x="18" y="43"/>
                      <a:pt x="0" y="43"/>
                    </a:cubicBezTo>
                    <a:cubicBezTo>
                      <a:pt x="5" y="30"/>
                      <a:pt x="21" y="14"/>
                      <a:pt x="30" y="0"/>
                    </a:cubicBezTo>
                    <a:cubicBezTo>
                      <a:pt x="36" y="0"/>
                      <a:pt x="37" y="4"/>
                      <a:pt x="40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8" name="Freeform 42"/>
              <p:cNvSpPr>
                <a:spLocks noEditPoints="1"/>
              </p:cNvSpPr>
              <p:nvPr/>
            </p:nvSpPr>
            <p:spPr bwMode="auto">
              <a:xfrm>
                <a:off x="6118225" y="655638"/>
                <a:ext cx="349250" cy="260350"/>
              </a:xfrm>
              <a:custGeom>
                <a:avLst/>
                <a:gdLst>
                  <a:gd name="T0" fmla="*/ 484 w 541"/>
                  <a:gd name="T1" fmla="*/ 402 h 402"/>
                  <a:gd name="T2" fmla="*/ 405 w 541"/>
                  <a:gd name="T3" fmla="*/ 362 h 402"/>
                  <a:gd name="T4" fmla="*/ 263 w 541"/>
                  <a:gd name="T5" fmla="*/ 294 h 402"/>
                  <a:gd name="T6" fmla="*/ 165 w 541"/>
                  <a:gd name="T7" fmla="*/ 243 h 402"/>
                  <a:gd name="T8" fmla="*/ 100 w 541"/>
                  <a:gd name="T9" fmla="*/ 209 h 402"/>
                  <a:gd name="T10" fmla="*/ 49 w 541"/>
                  <a:gd name="T11" fmla="*/ 183 h 402"/>
                  <a:gd name="T12" fmla="*/ 20 w 541"/>
                  <a:gd name="T13" fmla="*/ 164 h 402"/>
                  <a:gd name="T14" fmla="*/ 2 w 541"/>
                  <a:gd name="T15" fmla="*/ 164 h 402"/>
                  <a:gd name="T16" fmla="*/ 24 w 541"/>
                  <a:gd name="T17" fmla="*/ 125 h 402"/>
                  <a:gd name="T18" fmla="*/ 237 w 541"/>
                  <a:gd name="T19" fmla="*/ 6 h 402"/>
                  <a:gd name="T20" fmla="*/ 245 w 541"/>
                  <a:gd name="T21" fmla="*/ 0 h 402"/>
                  <a:gd name="T22" fmla="*/ 393 w 541"/>
                  <a:gd name="T23" fmla="*/ 30 h 402"/>
                  <a:gd name="T24" fmla="*/ 399 w 541"/>
                  <a:gd name="T25" fmla="*/ 40 h 402"/>
                  <a:gd name="T26" fmla="*/ 527 w 541"/>
                  <a:gd name="T27" fmla="*/ 266 h 402"/>
                  <a:gd name="T28" fmla="*/ 484 w 541"/>
                  <a:gd name="T29" fmla="*/ 402 h 402"/>
                  <a:gd name="T30" fmla="*/ 499 w 541"/>
                  <a:gd name="T31" fmla="*/ 309 h 402"/>
                  <a:gd name="T32" fmla="*/ 508 w 541"/>
                  <a:gd name="T33" fmla="*/ 200 h 402"/>
                  <a:gd name="T34" fmla="*/ 499 w 541"/>
                  <a:gd name="T35" fmla="*/ 185 h 402"/>
                  <a:gd name="T36" fmla="*/ 490 w 541"/>
                  <a:gd name="T37" fmla="*/ 155 h 402"/>
                  <a:gd name="T38" fmla="*/ 426 w 541"/>
                  <a:gd name="T39" fmla="*/ 79 h 402"/>
                  <a:gd name="T40" fmla="*/ 388 w 541"/>
                  <a:gd name="T41" fmla="*/ 61 h 402"/>
                  <a:gd name="T42" fmla="*/ 354 w 541"/>
                  <a:gd name="T43" fmla="*/ 38 h 402"/>
                  <a:gd name="T44" fmla="*/ 230 w 541"/>
                  <a:gd name="T45" fmla="*/ 25 h 402"/>
                  <a:gd name="T46" fmla="*/ 83 w 541"/>
                  <a:gd name="T47" fmla="*/ 78 h 402"/>
                  <a:gd name="T48" fmla="*/ 24 w 541"/>
                  <a:gd name="T49" fmla="*/ 155 h 402"/>
                  <a:gd name="T50" fmla="*/ 173 w 541"/>
                  <a:gd name="T51" fmla="*/ 223 h 402"/>
                  <a:gd name="T52" fmla="*/ 241 w 541"/>
                  <a:gd name="T53" fmla="*/ 258 h 402"/>
                  <a:gd name="T54" fmla="*/ 294 w 541"/>
                  <a:gd name="T55" fmla="*/ 290 h 402"/>
                  <a:gd name="T56" fmla="*/ 352 w 541"/>
                  <a:gd name="T57" fmla="*/ 317 h 402"/>
                  <a:gd name="T58" fmla="*/ 365 w 541"/>
                  <a:gd name="T59" fmla="*/ 328 h 402"/>
                  <a:gd name="T60" fmla="*/ 392 w 541"/>
                  <a:gd name="T61" fmla="*/ 336 h 402"/>
                  <a:gd name="T62" fmla="*/ 410 w 541"/>
                  <a:gd name="T63" fmla="*/ 351 h 402"/>
                  <a:gd name="T64" fmla="*/ 426 w 541"/>
                  <a:gd name="T65" fmla="*/ 355 h 402"/>
                  <a:gd name="T66" fmla="*/ 478 w 541"/>
                  <a:gd name="T67" fmla="*/ 383 h 402"/>
                  <a:gd name="T68" fmla="*/ 499 w 541"/>
                  <a:gd name="T69" fmla="*/ 309 h 4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41" h="402">
                    <a:moveTo>
                      <a:pt x="484" y="402"/>
                    </a:moveTo>
                    <a:cubicBezTo>
                      <a:pt x="453" y="396"/>
                      <a:pt x="431" y="376"/>
                      <a:pt x="405" y="362"/>
                    </a:cubicBezTo>
                    <a:cubicBezTo>
                      <a:pt x="359" y="339"/>
                      <a:pt x="310" y="319"/>
                      <a:pt x="263" y="294"/>
                    </a:cubicBezTo>
                    <a:cubicBezTo>
                      <a:pt x="231" y="277"/>
                      <a:pt x="202" y="252"/>
                      <a:pt x="165" y="243"/>
                    </a:cubicBezTo>
                    <a:cubicBezTo>
                      <a:pt x="151" y="224"/>
                      <a:pt x="121" y="222"/>
                      <a:pt x="100" y="209"/>
                    </a:cubicBezTo>
                    <a:cubicBezTo>
                      <a:pt x="83" y="200"/>
                      <a:pt x="70" y="184"/>
                      <a:pt x="49" y="183"/>
                    </a:cubicBezTo>
                    <a:cubicBezTo>
                      <a:pt x="43" y="174"/>
                      <a:pt x="28" y="172"/>
                      <a:pt x="20" y="164"/>
                    </a:cubicBezTo>
                    <a:cubicBezTo>
                      <a:pt x="12" y="163"/>
                      <a:pt x="8" y="168"/>
                      <a:pt x="2" y="164"/>
                    </a:cubicBezTo>
                    <a:cubicBezTo>
                      <a:pt x="0" y="148"/>
                      <a:pt x="14" y="134"/>
                      <a:pt x="24" y="125"/>
                    </a:cubicBezTo>
                    <a:cubicBezTo>
                      <a:pt x="67" y="56"/>
                      <a:pt x="140" y="4"/>
                      <a:pt x="237" y="6"/>
                    </a:cubicBezTo>
                    <a:cubicBezTo>
                      <a:pt x="241" y="5"/>
                      <a:pt x="241" y="1"/>
                      <a:pt x="245" y="0"/>
                    </a:cubicBezTo>
                    <a:cubicBezTo>
                      <a:pt x="303" y="2"/>
                      <a:pt x="346" y="9"/>
                      <a:pt x="393" y="30"/>
                    </a:cubicBezTo>
                    <a:cubicBezTo>
                      <a:pt x="396" y="33"/>
                      <a:pt x="396" y="38"/>
                      <a:pt x="399" y="40"/>
                    </a:cubicBezTo>
                    <a:cubicBezTo>
                      <a:pt x="473" y="83"/>
                      <a:pt x="541" y="171"/>
                      <a:pt x="527" y="266"/>
                    </a:cubicBezTo>
                    <a:cubicBezTo>
                      <a:pt x="521" y="310"/>
                      <a:pt x="507" y="361"/>
                      <a:pt x="484" y="402"/>
                    </a:cubicBezTo>
                    <a:close/>
                    <a:moveTo>
                      <a:pt x="499" y="309"/>
                    </a:moveTo>
                    <a:cubicBezTo>
                      <a:pt x="510" y="278"/>
                      <a:pt x="520" y="236"/>
                      <a:pt x="508" y="200"/>
                    </a:cubicBezTo>
                    <a:cubicBezTo>
                      <a:pt x="507" y="195"/>
                      <a:pt x="501" y="190"/>
                      <a:pt x="499" y="185"/>
                    </a:cubicBezTo>
                    <a:cubicBezTo>
                      <a:pt x="495" y="175"/>
                      <a:pt x="494" y="164"/>
                      <a:pt x="490" y="155"/>
                    </a:cubicBezTo>
                    <a:cubicBezTo>
                      <a:pt x="476" y="128"/>
                      <a:pt x="449" y="96"/>
                      <a:pt x="426" y="79"/>
                    </a:cubicBezTo>
                    <a:cubicBezTo>
                      <a:pt x="415" y="72"/>
                      <a:pt x="400" y="68"/>
                      <a:pt x="388" y="61"/>
                    </a:cubicBezTo>
                    <a:cubicBezTo>
                      <a:pt x="376" y="54"/>
                      <a:pt x="365" y="43"/>
                      <a:pt x="354" y="38"/>
                    </a:cubicBezTo>
                    <a:cubicBezTo>
                      <a:pt x="325" y="26"/>
                      <a:pt x="268" y="22"/>
                      <a:pt x="230" y="25"/>
                    </a:cubicBezTo>
                    <a:cubicBezTo>
                      <a:pt x="173" y="29"/>
                      <a:pt x="129" y="59"/>
                      <a:pt x="83" y="78"/>
                    </a:cubicBezTo>
                    <a:cubicBezTo>
                      <a:pt x="59" y="100"/>
                      <a:pt x="40" y="125"/>
                      <a:pt x="24" y="155"/>
                    </a:cubicBezTo>
                    <a:cubicBezTo>
                      <a:pt x="77" y="173"/>
                      <a:pt x="122" y="208"/>
                      <a:pt x="173" y="223"/>
                    </a:cubicBezTo>
                    <a:cubicBezTo>
                      <a:pt x="190" y="243"/>
                      <a:pt x="217" y="247"/>
                      <a:pt x="241" y="258"/>
                    </a:cubicBezTo>
                    <a:cubicBezTo>
                      <a:pt x="258" y="267"/>
                      <a:pt x="275" y="280"/>
                      <a:pt x="294" y="290"/>
                    </a:cubicBezTo>
                    <a:cubicBezTo>
                      <a:pt x="313" y="301"/>
                      <a:pt x="334" y="307"/>
                      <a:pt x="352" y="317"/>
                    </a:cubicBezTo>
                    <a:cubicBezTo>
                      <a:pt x="357" y="319"/>
                      <a:pt x="360" y="326"/>
                      <a:pt x="365" y="328"/>
                    </a:cubicBezTo>
                    <a:cubicBezTo>
                      <a:pt x="374" y="332"/>
                      <a:pt x="383" y="331"/>
                      <a:pt x="392" y="336"/>
                    </a:cubicBezTo>
                    <a:cubicBezTo>
                      <a:pt x="399" y="339"/>
                      <a:pt x="403" y="347"/>
                      <a:pt x="410" y="351"/>
                    </a:cubicBezTo>
                    <a:cubicBezTo>
                      <a:pt x="415" y="353"/>
                      <a:pt x="421" y="353"/>
                      <a:pt x="426" y="355"/>
                    </a:cubicBezTo>
                    <a:cubicBezTo>
                      <a:pt x="444" y="363"/>
                      <a:pt x="459" y="377"/>
                      <a:pt x="478" y="383"/>
                    </a:cubicBezTo>
                    <a:cubicBezTo>
                      <a:pt x="487" y="360"/>
                      <a:pt x="503" y="337"/>
                      <a:pt x="499" y="30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49" name="Freeform 43"/>
              <p:cNvSpPr/>
              <p:nvPr/>
            </p:nvSpPr>
            <p:spPr bwMode="auto">
              <a:xfrm>
                <a:off x="6049963" y="669925"/>
                <a:ext cx="25400" cy="19050"/>
              </a:xfrm>
              <a:custGeom>
                <a:avLst/>
                <a:gdLst>
                  <a:gd name="T0" fmla="*/ 0 w 38"/>
                  <a:gd name="T1" fmla="*/ 0 h 30"/>
                  <a:gd name="T2" fmla="*/ 38 w 38"/>
                  <a:gd name="T3" fmla="*/ 23 h 30"/>
                  <a:gd name="T4" fmla="*/ 0 w 38"/>
                  <a:gd name="T5" fmla="*/ 0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8" h="30">
                    <a:moveTo>
                      <a:pt x="0" y="0"/>
                    </a:moveTo>
                    <a:cubicBezTo>
                      <a:pt x="18" y="2"/>
                      <a:pt x="28" y="13"/>
                      <a:pt x="38" y="23"/>
                    </a:cubicBezTo>
                    <a:cubicBezTo>
                      <a:pt x="25" y="30"/>
                      <a:pt x="8" y="10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0" name="Freeform 44"/>
              <p:cNvSpPr/>
              <p:nvPr/>
            </p:nvSpPr>
            <p:spPr bwMode="auto">
              <a:xfrm>
                <a:off x="6467475" y="669925"/>
                <a:ext cx="22225" cy="23813"/>
              </a:xfrm>
              <a:custGeom>
                <a:avLst/>
                <a:gdLst>
                  <a:gd name="T0" fmla="*/ 35 w 35"/>
                  <a:gd name="T1" fmla="*/ 6 h 39"/>
                  <a:gd name="T2" fmla="*/ 0 w 35"/>
                  <a:gd name="T3" fmla="*/ 38 h 39"/>
                  <a:gd name="T4" fmla="*/ 26 w 35"/>
                  <a:gd name="T5" fmla="*/ 2 h 39"/>
                  <a:gd name="T6" fmla="*/ 35 w 35"/>
                  <a:gd name="T7" fmla="*/ 6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39">
                    <a:moveTo>
                      <a:pt x="35" y="6"/>
                    </a:moveTo>
                    <a:cubicBezTo>
                      <a:pt x="32" y="24"/>
                      <a:pt x="16" y="39"/>
                      <a:pt x="0" y="38"/>
                    </a:cubicBezTo>
                    <a:cubicBezTo>
                      <a:pt x="5" y="23"/>
                      <a:pt x="17" y="14"/>
                      <a:pt x="26" y="2"/>
                    </a:cubicBezTo>
                    <a:cubicBezTo>
                      <a:pt x="32" y="0"/>
                      <a:pt x="32" y="5"/>
                      <a:pt x="35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1" name="Freeform 45"/>
              <p:cNvSpPr/>
              <p:nvPr/>
            </p:nvSpPr>
            <p:spPr bwMode="auto">
              <a:xfrm>
                <a:off x="6045200" y="684213"/>
                <a:ext cx="23813" cy="14288"/>
              </a:xfrm>
              <a:custGeom>
                <a:avLst/>
                <a:gdLst>
                  <a:gd name="T0" fmla="*/ 0 w 35"/>
                  <a:gd name="T1" fmla="*/ 0 h 22"/>
                  <a:gd name="T2" fmla="*/ 35 w 35"/>
                  <a:gd name="T3" fmla="*/ 20 h 22"/>
                  <a:gd name="T4" fmla="*/ 0 w 35"/>
                  <a:gd name="T5" fmla="*/ 0 h 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22">
                    <a:moveTo>
                      <a:pt x="0" y="0"/>
                    </a:moveTo>
                    <a:cubicBezTo>
                      <a:pt x="16" y="2"/>
                      <a:pt x="30" y="7"/>
                      <a:pt x="35" y="20"/>
                    </a:cubicBezTo>
                    <a:cubicBezTo>
                      <a:pt x="22" y="22"/>
                      <a:pt x="6" y="11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2" name="Freeform 46"/>
              <p:cNvSpPr/>
              <p:nvPr/>
            </p:nvSpPr>
            <p:spPr bwMode="auto">
              <a:xfrm>
                <a:off x="6043613" y="690563"/>
                <a:ext cx="20638" cy="17463"/>
              </a:xfrm>
              <a:custGeom>
                <a:avLst/>
                <a:gdLst>
                  <a:gd name="T0" fmla="*/ 32 w 33"/>
                  <a:gd name="T1" fmla="*/ 26 h 26"/>
                  <a:gd name="T2" fmla="*/ 0 w 33"/>
                  <a:gd name="T3" fmla="*/ 9 h 26"/>
                  <a:gd name="T4" fmla="*/ 32 w 33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2" y="26"/>
                    </a:moveTo>
                    <a:cubicBezTo>
                      <a:pt x="16" y="26"/>
                      <a:pt x="12" y="14"/>
                      <a:pt x="0" y="9"/>
                    </a:cubicBezTo>
                    <a:cubicBezTo>
                      <a:pt x="7" y="0"/>
                      <a:pt x="33" y="10"/>
                      <a:pt x="32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3" name="Freeform 47"/>
              <p:cNvSpPr/>
              <p:nvPr/>
            </p:nvSpPr>
            <p:spPr bwMode="auto">
              <a:xfrm>
                <a:off x="6500813" y="725488"/>
                <a:ext cx="25400" cy="22225"/>
              </a:xfrm>
              <a:custGeom>
                <a:avLst/>
                <a:gdLst>
                  <a:gd name="T0" fmla="*/ 40 w 40"/>
                  <a:gd name="T1" fmla="*/ 16 h 35"/>
                  <a:gd name="T2" fmla="*/ 0 w 40"/>
                  <a:gd name="T3" fmla="*/ 35 h 35"/>
                  <a:gd name="T4" fmla="*/ 40 w 40"/>
                  <a:gd name="T5" fmla="*/ 16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35">
                    <a:moveTo>
                      <a:pt x="40" y="16"/>
                    </a:moveTo>
                    <a:cubicBezTo>
                      <a:pt x="34" y="30"/>
                      <a:pt x="17" y="32"/>
                      <a:pt x="0" y="35"/>
                    </a:cubicBezTo>
                    <a:cubicBezTo>
                      <a:pt x="7" y="24"/>
                      <a:pt x="30" y="0"/>
                      <a:pt x="40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4" name="Freeform 48"/>
              <p:cNvSpPr/>
              <p:nvPr/>
            </p:nvSpPr>
            <p:spPr bwMode="auto">
              <a:xfrm>
                <a:off x="6507163" y="739775"/>
                <a:ext cx="25400" cy="26988"/>
              </a:xfrm>
              <a:custGeom>
                <a:avLst/>
                <a:gdLst>
                  <a:gd name="T0" fmla="*/ 39 w 39"/>
                  <a:gd name="T1" fmla="*/ 25 h 41"/>
                  <a:gd name="T2" fmla="*/ 0 w 39"/>
                  <a:gd name="T3" fmla="*/ 32 h 41"/>
                  <a:gd name="T4" fmla="*/ 39 w 39"/>
                  <a:gd name="T5" fmla="*/ 25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9" h="41">
                    <a:moveTo>
                      <a:pt x="39" y="25"/>
                    </a:moveTo>
                    <a:cubicBezTo>
                      <a:pt x="29" y="28"/>
                      <a:pt x="10" y="41"/>
                      <a:pt x="0" y="32"/>
                    </a:cubicBezTo>
                    <a:cubicBezTo>
                      <a:pt x="10" y="26"/>
                      <a:pt x="33" y="0"/>
                      <a:pt x="39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5" name="Freeform 49"/>
              <p:cNvSpPr/>
              <p:nvPr/>
            </p:nvSpPr>
            <p:spPr bwMode="auto">
              <a:xfrm>
                <a:off x="6510338" y="765175"/>
                <a:ext cx="26988" cy="19050"/>
              </a:xfrm>
              <a:custGeom>
                <a:avLst/>
                <a:gdLst>
                  <a:gd name="T0" fmla="*/ 42 w 42"/>
                  <a:gd name="T1" fmla="*/ 4 h 28"/>
                  <a:gd name="T2" fmla="*/ 0 w 42"/>
                  <a:gd name="T3" fmla="*/ 28 h 28"/>
                  <a:gd name="T4" fmla="*/ 42 w 42"/>
                  <a:gd name="T5" fmla="*/ 4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8">
                    <a:moveTo>
                      <a:pt x="42" y="4"/>
                    </a:moveTo>
                    <a:cubicBezTo>
                      <a:pt x="41" y="25"/>
                      <a:pt x="14" y="20"/>
                      <a:pt x="0" y="28"/>
                    </a:cubicBezTo>
                    <a:cubicBezTo>
                      <a:pt x="8" y="15"/>
                      <a:pt x="24" y="0"/>
                      <a:pt x="4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6" name="Freeform 50"/>
              <p:cNvSpPr/>
              <p:nvPr/>
            </p:nvSpPr>
            <p:spPr bwMode="auto">
              <a:xfrm>
                <a:off x="5970588" y="771525"/>
                <a:ext cx="38100" cy="71438"/>
              </a:xfrm>
              <a:custGeom>
                <a:avLst/>
                <a:gdLst>
                  <a:gd name="T0" fmla="*/ 53 w 59"/>
                  <a:gd name="T1" fmla="*/ 0 h 110"/>
                  <a:gd name="T2" fmla="*/ 48 w 59"/>
                  <a:gd name="T3" fmla="*/ 40 h 110"/>
                  <a:gd name="T4" fmla="*/ 5 w 59"/>
                  <a:gd name="T5" fmla="*/ 110 h 110"/>
                  <a:gd name="T6" fmla="*/ 18 w 59"/>
                  <a:gd name="T7" fmla="*/ 79 h 110"/>
                  <a:gd name="T8" fmla="*/ 46 w 59"/>
                  <a:gd name="T9" fmla="*/ 0 h 110"/>
                  <a:gd name="T10" fmla="*/ 53 w 59"/>
                  <a:gd name="T11" fmla="*/ 0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" h="110">
                    <a:moveTo>
                      <a:pt x="53" y="0"/>
                    </a:moveTo>
                    <a:cubicBezTo>
                      <a:pt x="59" y="13"/>
                      <a:pt x="41" y="26"/>
                      <a:pt x="48" y="40"/>
                    </a:cubicBezTo>
                    <a:cubicBezTo>
                      <a:pt x="30" y="63"/>
                      <a:pt x="36" y="104"/>
                      <a:pt x="5" y="110"/>
                    </a:cubicBezTo>
                    <a:cubicBezTo>
                      <a:pt x="0" y="97"/>
                      <a:pt x="11" y="86"/>
                      <a:pt x="18" y="79"/>
                    </a:cubicBezTo>
                    <a:cubicBezTo>
                      <a:pt x="27" y="53"/>
                      <a:pt x="39" y="29"/>
                      <a:pt x="46" y="0"/>
                    </a:cubicBezTo>
                    <a:cubicBezTo>
                      <a:pt x="48" y="0"/>
                      <a:pt x="51" y="0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7" name="Freeform 51"/>
              <p:cNvSpPr/>
              <p:nvPr/>
            </p:nvSpPr>
            <p:spPr bwMode="auto">
              <a:xfrm>
                <a:off x="6516688" y="779463"/>
                <a:ext cx="26988" cy="19050"/>
              </a:xfrm>
              <a:custGeom>
                <a:avLst/>
                <a:gdLst>
                  <a:gd name="T0" fmla="*/ 43 w 43"/>
                  <a:gd name="T1" fmla="*/ 20 h 31"/>
                  <a:gd name="T2" fmla="*/ 0 w 43"/>
                  <a:gd name="T3" fmla="*/ 28 h 31"/>
                  <a:gd name="T4" fmla="*/ 43 w 43"/>
                  <a:gd name="T5" fmla="*/ 20 h 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31">
                    <a:moveTo>
                      <a:pt x="43" y="20"/>
                    </a:moveTo>
                    <a:cubicBezTo>
                      <a:pt x="36" y="28"/>
                      <a:pt x="15" y="31"/>
                      <a:pt x="0" y="28"/>
                    </a:cubicBezTo>
                    <a:cubicBezTo>
                      <a:pt x="8" y="18"/>
                      <a:pt x="37" y="0"/>
                      <a:pt x="43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8" name="Freeform 52"/>
              <p:cNvSpPr/>
              <p:nvPr/>
            </p:nvSpPr>
            <p:spPr bwMode="auto">
              <a:xfrm>
                <a:off x="5951538" y="804863"/>
                <a:ext cx="20638" cy="25400"/>
              </a:xfrm>
              <a:custGeom>
                <a:avLst/>
                <a:gdLst>
                  <a:gd name="T0" fmla="*/ 15 w 32"/>
                  <a:gd name="T1" fmla="*/ 0 h 40"/>
                  <a:gd name="T2" fmla="*/ 24 w 32"/>
                  <a:gd name="T3" fmla="*/ 0 h 40"/>
                  <a:gd name="T4" fmla="*/ 0 w 32"/>
                  <a:gd name="T5" fmla="*/ 28 h 40"/>
                  <a:gd name="T6" fmla="*/ 15 w 32"/>
                  <a:gd name="T7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2" h="40">
                    <a:moveTo>
                      <a:pt x="15" y="0"/>
                    </a:moveTo>
                    <a:cubicBezTo>
                      <a:pt x="18" y="0"/>
                      <a:pt x="21" y="0"/>
                      <a:pt x="24" y="0"/>
                    </a:cubicBezTo>
                    <a:cubicBezTo>
                      <a:pt x="32" y="8"/>
                      <a:pt x="16" y="40"/>
                      <a:pt x="0" y="28"/>
                    </a:cubicBezTo>
                    <a:cubicBezTo>
                      <a:pt x="6" y="20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59" name="Freeform 53"/>
              <p:cNvSpPr/>
              <p:nvPr/>
            </p:nvSpPr>
            <p:spPr bwMode="auto">
              <a:xfrm>
                <a:off x="6072188" y="828675"/>
                <a:ext cx="34925" cy="68263"/>
              </a:xfrm>
              <a:custGeom>
                <a:avLst/>
                <a:gdLst>
                  <a:gd name="T0" fmla="*/ 53 w 53"/>
                  <a:gd name="T1" fmla="*/ 0 h 105"/>
                  <a:gd name="T2" fmla="*/ 17 w 53"/>
                  <a:gd name="T3" fmla="*/ 102 h 105"/>
                  <a:gd name="T4" fmla="*/ 0 w 53"/>
                  <a:gd name="T5" fmla="*/ 98 h 105"/>
                  <a:gd name="T6" fmla="*/ 53 w 53"/>
                  <a:gd name="T7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3" h="105">
                    <a:moveTo>
                      <a:pt x="53" y="0"/>
                    </a:moveTo>
                    <a:cubicBezTo>
                      <a:pt x="42" y="33"/>
                      <a:pt x="32" y="70"/>
                      <a:pt x="17" y="102"/>
                    </a:cubicBezTo>
                    <a:cubicBezTo>
                      <a:pt x="11" y="105"/>
                      <a:pt x="2" y="104"/>
                      <a:pt x="0" y="98"/>
                    </a:cubicBezTo>
                    <a:cubicBezTo>
                      <a:pt x="27" y="75"/>
                      <a:pt x="18" y="4"/>
                      <a:pt x="5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0" name="Freeform 54"/>
              <p:cNvSpPr/>
              <p:nvPr/>
            </p:nvSpPr>
            <p:spPr bwMode="auto">
              <a:xfrm>
                <a:off x="5997575" y="833438"/>
                <a:ext cx="15875" cy="23813"/>
              </a:xfrm>
              <a:custGeom>
                <a:avLst/>
                <a:gdLst>
                  <a:gd name="T0" fmla="*/ 25 w 25"/>
                  <a:gd name="T1" fmla="*/ 0 h 36"/>
                  <a:gd name="T2" fmla="*/ 13 w 25"/>
                  <a:gd name="T3" fmla="*/ 34 h 36"/>
                  <a:gd name="T4" fmla="*/ 0 w 25"/>
                  <a:gd name="T5" fmla="*/ 36 h 36"/>
                  <a:gd name="T6" fmla="*/ 25 w 25"/>
                  <a:gd name="T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36">
                    <a:moveTo>
                      <a:pt x="25" y="0"/>
                    </a:moveTo>
                    <a:cubicBezTo>
                      <a:pt x="25" y="16"/>
                      <a:pt x="18" y="24"/>
                      <a:pt x="13" y="34"/>
                    </a:cubicBezTo>
                    <a:cubicBezTo>
                      <a:pt x="7" y="33"/>
                      <a:pt x="5" y="36"/>
                      <a:pt x="0" y="36"/>
                    </a:cubicBezTo>
                    <a:cubicBezTo>
                      <a:pt x="2" y="25"/>
                      <a:pt x="10" y="5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1" name="Freeform 55"/>
              <p:cNvSpPr/>
              <p:nvPr/>
            </p:nvSpPr>
            <p:spPr bwMode="auto">
              <a:xfrm>
                <a:off x="6508750" y="838200"/>
                <a:ext cx="36513" cy="15875"/>
              </a:xfrm>
              <a:custGeom>
                <a:avLst/>
                <a:gdLst>
                  <a:gd name="T0" fmla="*/ 57 w 57"/>
                  <a:gd name="T1" fmla="*/ 11 h 23"/>
                  <a:gd name="T2" fmla="*/ 0 w 57"/>
                  <a:gd name="T3" fmla="*/ 15 h 23"/>
                  <a:gd name="T4" fmla="*/ 57 w 57"/>
                  <a:gd name="T5" fmla="*/ 11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7" h="23">
                    <a:moveTo>
                      <a:pt x="57" y="11"/>
                    </a:moveTo>
                    <a:cubicBezTo>
                      <a:pt x="46" y="23"/>
                      <a:pt x="16" y="12"/>
                      <a:pt x="0" y="15"/>
                    </a:cubicBezTo>
                    <a:cubicBezTo>
                      <a:pt x="13" y="5"/>
                      <a:pt x="43" y="0"/>
                      <a:pt x="57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2" name="Freeform 56"/>
              <p:cNvSpPr/>
              <p:nvPr/>
            </p:nvSpPr>
            <p:spPr bwMode="auto">
              <a:xfrm>
                <a:off x="6016625" y="836613"/>
                <a:ext cx="19050" cy="30163"/>
              </a:xfrm>
              <a:custGeom>
                <a:avLst/>
                <a:gdLst>
                  <a:gd name="T0" fmla="*/ 31 w 31"/>
                  <a:gd name="T1" fmla="*/ 16 h 46"/>
                  <a:gd name="T2" fmla="*/ 0 w 31"/>
                  <a:gd name="T3" fmla="*/ 46 h 46"/>
                  <a:gd name="T4" fmla="*/ 31 w 31"/>
                  <a:gd name="T5" fmla="*/ 16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1" h="46">
                    <a:moveTo>
                      <a:pt x="31" y="16"/>
                    </a:moveTo>
                    <a:cubicBezTo>
                      <a:pt x="23" y="29"/>
                      <a:pt x="20" y="45"/>
                      <a:pt x="0" y="46"/>
                    </a:cubicBezTo>
                    <a:cubicBezTo>
                      <a:pt x="6" y="33"/>
                      <a:pt x="13" y="0"/>
                      <a:pt x="31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3" name="Freeform 57"/>
              <p:cNvSpPr/>
              <p:nvPr/>
            </p:nvSpPr>
            <p:spPr bwMode="auto">
              <a:xfrm>
                <a:off x="6032500" y="847725"/>
                <a:ext cx="17463" cy="26988"/>
              </a:xfrm>
              <a:custGeom>
                <a:avLst/>
                <a:gdLst>
                  <a:gd name="T0" fmla="*/ 23 w 26"/>
                  <a:gd name="T1" fmla="*/ 6 h 41"/>
                  <a:gd name="T2" fmla="*/ 5 w 26"/>
                  <a:gd name="T3" fmla="*/ 41 h 41"/>
                  <a:gd name="T4" fmla="*/ 23 w 26"/>
                  <a:gd name="T5" fmla="*/ 6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23" y="6"/>
                    </a:moveTo>
                    <a:cubicBezTo>
                      <a:pt x="26" y="22"/>
                      <a:pt x="18" y="36"/>
                      <a:pt x="5" y="41"/>
                    </a:cubicBezTo>
                    <a:cubicBezTo>
                      <a:pt x="0" y="32"/>
                      <a:pt x="8" y="0"/>
                      <a:pt x="2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4" name="Freeform 58"/>
              <p:cNvSpPr/>
              <p:nvPr/>
            </p:nvSpPr>
            <p:spPr bwMode="auto">
              <a:xfrm>
                <a:off x="6507163" y="855663"/>
                <a:ext cx="31750" cy="17463"/>
              </a:xfrm>
              <a:custGeom>
                <a:avLst/>
                <a:gdLst>
                  <a:gd name="T0" fmla="*/ 49 w 49"/>
                  <a:gd name="T1" fmla="*/ 14 h 27"/>
                  <a:gd name="T2" fmla="*/ 0 w 49"/>
                  <a:gd name="T3" fmla="*/ 15 h 27"/>
                  <a:gd name="T4" fmla="*/ 49 w 49"/>
                  <a:gd name="T5" fmla="*/ 14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27">
                    <a:moveTo>
                      <a:pt x="49" y="14"/>
                    </a:moveTo>
                    <a:cubicBezTo>
                      <a:pt x="40" y="27"/>
                      <a:pt x="16" y="16"/>
                      <a:pt x="0" y="15"/>
                    </a:cubicBezTo>
                    <a:cubicBezTo>
                      <a:pt x="11" y="5"/>
                      <a:pt x="39" y="0"/>
                      <a:pt x="4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5" name="Freeform 59"/>
              <p:cNvSpPr/>
              <p:nvPr/>
            </p:nvSpPr>
            <p:spPr bwMode="auto">
              <a:xfrm>
                <a:off x="6051550" y="857250"/>
                <a:ext cx="15875" cy="28575"/>
              </a:xfrm>
              <a:custGeom>
                <a:avLst/>
                <a:gdLst>
                  <a:gd name="T0" fmla="*/ 25 w 25"/>
                  <a:gd name="T1" fmla="*/ 5 h 43"/>
                  <a:gd name="T2" fmla="*/ 0 w 25"/>
                  <a:gd name="T3" fmla="*/ 39 h 43"/>
                  <a:gd name="T4" fmla="*/ 25 w 25"/>
                  <a:gd name="T5" fmla="*/ 5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3">
                    <a:moveTo>
                      <a:pt x="25" y="5"/>
                    </a:moveTo>
                    <a:cubicBezTo>
                      <a:pt x="22" y="20"/>
                      <a:pt x="21" y="43"/>
                      <a:pt x="0" y="39"/>
                    </a:cubicBezTo>
                    <a:cubicBezTo>
                      <a:pt x="8" y="28"/>
                      <a:pt x="7" y="0"/>
                      <a:pt x="2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6" name="Freeform 60"/>
              <p:cNvSpPr/>
              <p:nvPr/>
            </p:nvSpPr>
            <p:spPr bwMode="auto">
              <a:xfrm>
                <a:off x="6173788" y="874713"/>
                <a:ext cx="30163" cy="65088"/>
              </a:xfrm>
              <a:custGeom>
                <a:avLst/>
                <a:gdLst>
                  <a:gd name="T0" fmla="*/ 48 w 48"/>
                  <a:gd name="T1" fmla="*/ 6 h 101"/>
                  <a:gd name="T2" fmla="*/ 13 w 48"/>
                  <a:gd name="T3" fmla="*/ 100 h 101"/>
                  <a:gd name="T4" fmla="*/ 0 w 48"/>
                  <a:gd name="T5" fmla="*/ 95 h 101"/>
                  <a:gd name="T6" fmla="*/ 32 w 48"/>
                  <a:gd name="T7" fmla="*/ 6 h 101"/>
                  <a:gd name="T8" fmla="*/ 48 w 48"/>
                  <a:gd name="T9" fmla="*/ 6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8" h="101">
                    <a:moveTo>
                      <a:pt x="48" y="6"/>
                    </a:moveTo>
                    <a:cubicBezTo>
                      <a:pt x="33" y="38"/>
                      <a:pt x="33" y="74"/>
                      <a:pt x="13" y="100"/>
                    </a:cubicBezTo>
                    <a:cubicBezTo>
                      <a:pt x="6" y="101"/>
                      <a:pt x="4" y="97"/>
                      <a:pt x="0" y="95"/>
                    </a:cubicBezTo>
                    <a:cubicBezTo>
                      <a:pt x="16" y="72"/>
                      <a:pt x="25" y="32"/>
                      <a:pt x="32" y="6"/>
                    </a:cubicBezTo>
                    <a:cubicBezTo>
                      <a:pt x="37" y="3"/>
                      <a:pt x="44" y="0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7" name="Freeform 61"/>
              <p:cNvSpPr/>
              <p:nvPr/>
            </p:nvSpPr>
            <p:spPr bwMode="auto">
              <a:xfrm>
                <a:off x="6099175" y="877888"/>
                <a:ext cx="17463" cy="26988"/>
              </a:xfrm>
              <a:custGeom>
                <a:avLst/>
                <a:gdLst>
                  <a:gd name="T0" fmla="*/ 24 w 28"/>
                  <a:gd name="T1" fmla="*/ 0 h 42"/>
                  <a:gd name="T2" fmla="*/ 0 w 28"/>
                  <a:gd name="T3" fmla="*/ 42 h 42"/>
                  <a:gd name="T4" fmla="*/ 24 w 28"/>
                  <a:gd name="T5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42">
                    <a:moveTo>
                      <a:pt x="24" y="0"/>
                    </a:moveTo>
                    <a:cubicBezTo>
                      <a:pt x="28" y="18"/>
                      <a:pt x="20" y="35"/>
                      <a:pt x="0" y="42"/>
                    </a:cubicBezTo>
                    <a:cubicBezTo>
                      <a:pt x="0" y="27"/>
                      <a:pt x="7" y="5"/>
                      <a:pt x="2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8" name="Freeform 62"/>
              <p:cNvSpPr/>
              <p:nvPr/>
            </p:nvSpPr>
            <p:spPr bwMode="auto">
              <a:xfrm>
                <a:off x="6499225" y="874713"/>
                <a:ext cx="34925" cy="15875"/>
              </a:xfrm>
              <a:custGeom>
                <a:avLst/>
                <a:gdLst>
                  <a:gd name="T0" fmla="*/ 49 w 54"/>
                  <a:gd name="T1" fmla="*/ 7 h 26"/>
                  <a:gd name="T2" fmla="*/ 53 w 54"/>
                  <a:gd name="T3" fmla="*/ 22 h 26"/>
                  <a:gd name="T4" fmla="*/ 0 w 54"/>
                  <a:gd name="T5" fmla="*/ 11 h 26"/>
                  <a:gd name="T6" fmla="*/ 49 w 54"/>
                  <a:gd name="T7" fmla="*/ 7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4" h="26">
                    <a:moveTo>
                      <a:pt x="49" y="7"/>
                    </a:moveTo>
                    <a:cubicBezTo>
                      <a:pt x="53" y="10"/>
                      <a:pt x="54" y="15"/>
                      <a:pt x="53" y="22"/>
                    </a:cubicBezTo>
                    <a:cubicBezTo>
                      <a:pt x="34" y="26"/>
                      <a:pt x="19" y="13"/>
                      <a:pt x="0" y="11"/>
                    </a:cubicBezTo>
                    <a:cubicBezTo>
                      <a:pt x="12" y="0"/>
                      <a:pt x="31" y="13"/>
                      <a:pt x="49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69" name="Freeform 63"/>
              <p:cNvSpPr/>
              <p:nvPr/>
            </p:nvSpPr>
            <p:spPr bwMode="auto">
              <a:xfrm>
                <a:off x="6115050" y="890588"/>
                <a:ext cx="26988" cy="26988"/>
              </a:xfrm>
              <a:custGeom>
                <a:avLst/>
                <a:gdLst>
                  <a:gd name="T0" fmla="*/ 18 w 41"/>
                  <a:gd name="T1" fmla="*/ 0 h 41"/>
                  <a:gd name="T2" fmla="*/ 1 w 41"/>
                  <a:gd name="T3" fmla="*/ 41 h 41"/>
                  <a:gd name="T4" fmla="*/ 18 w 41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1" h="41">
                    <a:moveTo>
                      <a:pt x="18" y="0"/>
                    </a:moveTo>
                    <a:cubicBezTo>
                      <a:pt x="41" y="9"/>
                      <a:pt x="19" y="39"/>
                      <a:pt x="1" y="41"/>
                    </a:cubicBezTo>
                    <a:cubicBezTo>
                      <a:pt x="0" y="29"/>
                      <a:pt x="16" y="17"/>
                      <a:pt x="1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0" name="Freeform 64"/>
              <p:cNvSpPr/>
              <p:nvPr/>
            </p:nvSpPr>
            <p:spPr bwMode="auto">
              <a:xfrm>
                <a:off x="6132513" y="895350"/>
                <a:ext cx="19050" cy="26988"/>
              </a:xfrm>
              <a:custGeom>
                <a:avLst/>
                <a:gdLst>
                  <a:gd name="T0" fmla="*/ 17 w 30"/>
                  <a:gd name="T1" fmla="*/ 0 h 41"/>
                  <a:gd name="T2" fmla="*/ 14 w 30"/>
                  <a:gd name="T3" fmla="*/ 40 h 41"/>
                  <a:gd name="T4" fmla="*/ 0 w 30"/>
                  <a:gd name="T5" fmla="*/ 33 h 41"/>
                  <a:gd name="T6" fmla="*/ 17 w 30"/>
                  <a:gd name="T7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0" h="41">
                    <a:moveTo>
                      <a:pt x="17" y="0"/>
                    </a:moveTo>
                    <a:cubicBezTo>
                      <a:pt x="30" y="11"/>
                      <a:pt x="24" y="31"/>
                      <a:pt x="14" y="40"/>
                    </a:cubicBezTo>
                    <a:cubicBezTo>
                      <a:pt x="6" y="41"/>
                      <a:pt x="4" y="36"/>
                      <a:pt x="0" y="33"/>
                    </a:cubicBezTo>
                    <a:cubicBezTo>
                      <a:pt x="14" y="30"/>
                      <a:pt x="8" y="7"/>
                      <a:pt x="1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1" name="Freeform 65"/>
              <p:cNvSpPr/>
              <p:nvPr/>
            </p:nvSpPr>
            <p:spPr bwMode="auto">
              <a:xfrm>
                <a:off x="6497638" y="895350"/>
                <a:ext cx="31750" cy="22225"/>
              </a:xfrm>
              <a:custGeom>
                <a:avLst/>
                <a:gdLst>
                  <a:gd name="T0" fmla="*/ 49 w 49"/>
                  <a:gd name="T1" fmla="*/ 13 h 36"/>
                  <a:gd name="T2" fmla="*/ 0 w 49"/>
                  <a:gd name="T3" fmla="*/ 3 h 36"/>
                  <a:gd name="T4" fmla="*/ 49 w 49"/>
                  <a:gd name="T5" fmla="*/ 1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" h="36">
                    <a:moveTo>
                      <a:pt x="49" y="13"/>
                    </a:moveTo>
                    <a:cubicBezTo>
                      <a:pt x="40" y="36"/>
                      <a:pt x="12" y="11"/>
                      <a:pt x="0" y="3"/>
                    </a:cubicBezTo>
                    <a:cubicBezTo>
                      <a:pt x="15" y="0"/>
                      <a:pt x="36" y="7"/>
                      <a:pt x="49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2" name="Freeform 66"/>
              <p:cNvSpPr/>
              <p:nvPr/>
            </p:nvSpPr>
            <p:spPr bwMode="auto">
              <a:xfrm>
                <a:off x="6153150" y="908050"/>
                <a:ext cx="14288" cy="22225"/>
              </a:xfrm>
              <a:custGeom>
                <a:avLst/>
                <a:gdLst>
                  <a:gd name="T0" fmla="*/ 21 w 21"/>
                  <a:gd name="T1" fmla="*/ 4 h 36"/>
                  <a:gd name="T2" fmla="*/ 0 w 21"/>
                  <a:gd name="T3" fmla="*/ 29 h 36"/>
                  <a:gd name="T4" fmla="*/ 21 w 21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36">
                    <a:moveTo>
                      <a:pt x="21" y="4"/>
                    </a:moveTo>
                    <a:cubicBezTo>
                      <a:pt x="19" y="16"/>
                      <a:pt x="16" y="36"/>
                      <a:pt x="0" y="29"/>
                    </a:cubicBezTo>
                    <a:cubicBezTo>
                      <a:pt x="6" y="20"/>
                      <a:pt x="9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3" name="Freeform 67"/>
              <p:cNvSpPr/>
              <p:nvPr/>
            </p:nvSpPr>
            <p:spPr bwMode="auto">
              <a:xfrm>
                <a:off x="6276975" y="920750"/>
                <a:ext cx="31750" cy="68263"/>
              </a:xfrm>
              <a:custGeom>
                <a:avLst/>
                <a:gdLst>
                  <a:gd name="T0" fmla="*/ 51 w 51"/>
                  <a:gd name="T1" fmla="*/ 8 h 104"/>
                  <a:gd name="T2" fmla="*/ 42 w 51"/>
                  <a:gd name="T3" fmla="*/ 26 h 104"/>
                  <a:gd name="T4" fmla="*/ 44 w 51"/>
                  <a:gd name="T5" fmla="*/ 38 h 104"/>
                  <a:gd name="T6" fmla="*/ 35 w 51"/>
                  <a:gd name="T7" fmla="*/ 70 h 104"/>
                  <a:gd name="T8" fmla="*/ 6 w 51"/>
                  <a:gd name="T9" fmla="*/ 104 h 104"/>
                  <a:gd name="T10" fmla="*/ 35 w 51"/>
                  <a:gd name="T11" fmla="*/ 2 h 104"/>
                  <a:gd name="T12" fmla="*/ 51 w 51"/>
                  <a:gd name="T13" fmla="*/ 8 h 1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1" h="104">
                    <a:moveTo>
                      <a:pt x="51" y="8"/>
                    </a:moveTo>
                    <a:cubicBezTo>
                      <a:pt x="50" y="15"/>
                      <a:pt x="45" y="20"/>
                      <a:pt x="42" y="26"/>
                    </a:cubicBezTo>
                    <a:cubicBezTo>
                      <a:pt x="41" y="32"/>
                      <a:pt x="44" y="33"/>
                      <a:pt x="44" y="38"/>
                    </a:cubicBezTo>
                    <a:cubicBezTo>
                      <a:pt x="41" y="47"/>
                      <a:pt x="36" y="54"/>
                      <a:pt x="35" y="70"/>
                    </a:cubicBezTo>
                    <a:cubicBezTo>
                      <a:pt x="22" y="78"/>
                      <a:pt x="24" y="100"/>
                      <a:pt x="6" y="104"/>
                    </a:cubicBezTo>
                    <a:cubicBezTo>
                      <a:pt x="0" y="69"/>
                      <a:pt x="34" y="43"/>
                      <a:pt x="35" y="2"/>
                    </a:cubicBezTo>
                    <a:cubicBezTo>
                      <a:pt x="44" y="0"/>
                      <a:pt x="46" y="6"/>
                      <a:pt x="51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4" name="Freeform 68"/>
              <p:cNvSpPr/>
              <p:nvPr/>
            </p:nvSpPr>
            <p:spPr bwMode="auto">
              <a:xfrm>
                <a:off x="6191250" y="927100"/>
                <a:ext cx="22225" cy="22225"/>
              </a:xfrm>
              <a:custGeom>
                <a:avLst/>
                <a:gdLst>
                  <a:gd name="T0" fmla="*/ 19 w 35"/>
                  <a:gd name="T1" fmla="*/ 0 h 35"/>
                  <a:gd name="T2" fmla="*/ 7 w 35"/>
                  <a:gd name="T3" fmla="*/ 35 h 35"/>
                  <a:gd name="T4" fmla="*/ 19 w 35"/>
                  <a:gd name="T5" fmla="*/ 0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" h="35">
                    <a:moveTo>
                      <a:pt x="19" y="0"/>
                    </a:moveTo>
                    <a:cubicBezTo>
                      <a:pt x="35" y="8"/>
                      <a:pt x="26" y="33"/>
                      <a:pt x="7" y="35"/>
                    </a:cubicBezTo>
                    <a:cubicBezTo>
                      <a:pt x="0" y="24"/>
                      <a:pt x="15" y="11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5" name="Freeform 69"/>
              <p:cNvSpPr/>
              <p:nvPr/>
            </p:nvSpPr>
            <p:spPr bwMode="auto">
              <a:xfrm>
                <a:off x="6211888" y="935038"/>
                <a:ext cx="17463" cy="23813"/>
              </a:xfrm>
              <a:custGeom>
                <a:avLst/>
                <a:gdLst>
                  <a:gd name="T0" fmla="*/ 15 w 27"/>
                  <a:gd name="T1" fmla="*/ 0 h 36"/>
                  <a:gd name="T2" fmla="*/ 5 w 27"/>
                  <a:gd name="T3" fmla="*/ 36 h 36"/>
                  <a:gd name="T4" fmla="*/ 15 w 27"/>
                  <a:gd name="T5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7" h="36">
                    <a:moveTo>
                      <a:pt x="15" y="0"/>
                    </a:moveTo>
                    <a:cubicBezTo>
                      <a:pt x="27" y="8"/>
                      <a:pt x="25" y="33"/>
                      <a:pt x="5" y="36"/>
                    </a:cubicBezTo>
                    <a:cubicBezTo>
                      <a:pt x="0" y="27"/>
                      <a:pt x="11" y="11"/>
                      <a:pt x="1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6" name="Freeform 70"/>
              <p:cNvSpPr/>
              <p:nvPr/>
            </p:nvSpPr>
            <p:spPr bwMode="auto">
              <a:xfrm>
                <a:off x="6489700" y="938213"/>
                <a:ext cx="33338" cy="20638"/>
              </a:xfrm>
              <a:custGeom>
                <a:avLst/>
                <a:gdLst>
                  <a:gd name="T0" fmla="*/ 51 w 51"/>
                  <a:gd name="T1" fmla="*/ 29 h 33"/>
                  <a:gd name="T2" fmla="*/ 0 w 51"/>
                  <a:gd name="T3" fmla="*/ 0 h 33"/>
                  <a:gd name="T4" fmla="*/ 51 w 51"/>
                  <a:gd name="T5" fmla="*/ 29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33">
                    <a:moveTo>
                      <a:pt x="51" y="29"/>
                    </a:moveTo>
                    <a:cubicBezTo>
                      <a:pt x="34" y="33"/>
                      <a:pt x="16" y="10"/>
                      <a:pt x="0" y="0"/>
                    </a:cubicBezTo>
                    <a:cubicBezTo>
                      <a:pt x="18" y="2"/>
                      <a:pt x="44" y="10"/>
                      <a:pt x="5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7" name="Freeform 71"/>
              <p:cNvSpPr/>
              <p:nvPr/>
            </p:nvSpPr>
            <p:spPr bwMode="auto">
              <a:xfrm>
                <a:off x="6229350" y="942975"/>
                <a:ext cx="17463" cy="26988"/>
              </a:xfrm>
              <a:custGeom>
                <a:avLst/>
                <a:gdLst>
                  <a:gd name="T0" fmla="*/ 27 w 27"/>
                  <a:gd name="T1" fmla="*/ 4 h 41"/>
                  <a:gd name="T2" fmla="*/ 8 w 27"/>
                  <a:gd name="T3" fmla="*/ 41 h 41"/>
                  <a:gd name="T4" fmla="*/ 0 w 27"/>
                  <a:gd name="T5" fmla="*/ 38 h 41"/>
                  <a:gd name="T6" fmla="*/ 27 w 27"/>
                  <a:gd name="T7" fmla="*/ 4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7" h="41">
                    <a:moveTo>
                      <a:pt x="27" y="4"/>
                    </a:moveTo>
                    <a:cubicBezTo>
                      <a:pt x="25" y="21"/>
                      <a:pt x="18" y="33"/>
                      <a:pt x="8" y="41"/>
                    </a:cubicBezTo>
                    <a:cubicBezTo>
                      <a:pt x="5" y="40"/>
                      <a:pt x="3" y="39"/>
                      <a:pt x="0" y="38"/>
                    </a:cubicBezTo>
                    <a:cubicBezTo>
                      <a:pt x="7" y="25"/>
                      <a:pt x="10" y="0"/>
                      <a:pt x="2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8" name="Freeform 72"/>
              <p:cNvSpPr/>
              <p:nvPr/>
            </p:nvSpPr>
            <p:spPr bwMode="auto">
              <a:xfrm>
                <a:off x="6248400" y="949325"/>
                <a:ext cx="19050" cy="34925"/>
              </a:xfrm>
              <a:custGeom>
                <a:avLst/>
                <a:gdLst>
                  <a:gd name="T0" fmla="*/ 29 w 29"/>
                  <a:gd name="T1" fmla="*/ 6 h 55"/>
                  <a:gd name="T2" fmla="*/ 0 w 29"/>
                  <a:gd name="T3" fmla="*/ 42 h 55"/>
                  <a:gd name="T4" fmla="*/ 29 w 29"/>
                  <a:gd name="T5" fmla="*/ 6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9" h="55">
                    <a:moveTo>
                      <a:pt x="29" y="6"/>
                    </a:moveTo>
                    <a:cubicBezTo>
                      <a:pt x="21" y="18"/>
                      <a:pt x="21" y="55"/>
                      <a:pt x="0" y="42"/>
                    </a:cubicBezTo>
                    <a:cubicBezTo>
                      <a:pt x="10" y="31"/>
                      <a:pt x="9" y="0"/>
                      <a:pt x="2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79" name="Freeform 73"/>
              <p:cNvSpPr/>
              <p:nvPr/>
            </p:nvSpPr>
            <p:spPr bwMode="auto">
              <a:xfrm>
                <a:off x="6302375" y="981075"/>
                <a:ext cx="15875" cy="28575"/>
              </a:xfrm>
              <a:custGeom>
                <a:avLst/>
                <a:gdLst>
                  <a:gd name="T0" fmla="*/ 25 w 25"/>
                  <a:gd name="T1" fmla="*/ 4 h 44"/>
                  <a:gd name="T2" fmla="*/ 0 w 25"/>
                  <a:gd name="T3" fmla="*/ 40 h 44"/>
                  <a:gd name="T4" fmla="*/ 10 w 25"/>
                  <a:gd name="T5" fmla="*/ 2 h 44"/>
                  <a:gd name="T6" fmla="*/ 25 w 25"/>
                  <a:gd name="T7" fmla="*/ 4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5" h="44">
                    <a:moveTo>
                      <a:pt x="25" y="4"/>
                    </a:moveTo>
                    <a:cubicBezTo>
                      <a:pt x="15" y="14"/>
                      <a:pt x="18" y="44"/>
                      <a:pt x="0" y="40"/>
                    </a:cubicBezTo>
                    <a:cubicBezTo>
                      <a:pt x="5" y="29"/>
                      <a:pt x="4" y="13"/>
                      <a:pt x="10" y="2"/>
                    </a:cubicBezTo>
                    <a:cubicBezTo>
                      <a:pt x="17" y="1"/>
                      <a:pt x="19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0" name="Freeform 74"/>
              <p:cNvSpPr/>
              <p:nvPr/>
            </p:nvSpPr>
            <p:spPr bwMode="auto">
              <a:xfrm>
                <a:off x="6319838" y="982663"/>
                <a:ext cx="15875" cy="28575"/>
              </a:xfrm>
              <a:custGeom>
                <a:avLst/>
                <a:gdLst>
                  <a:gd name="T0" fmla="*/ 25 w 25"/>
                  <a:gd name="T1" fmla="*/ 8 h 44"/>
                  <a:gd name="T2" fmla="*/ 0 w 25"/>
                  <a:gd name="T3" fmla="*/ 42 h 44"/>
                  <a:gd name="T4" fmla="*/ 25 w 25"/>
                  <a:gd name="T5" fmla="*/ 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44">
                    <a:moveTo>
                      <a:pt x="25" y="8"/>
                    </a:moveTo>
                    <a:cubicBezTo>
                      <a:pt x="22" y="23"/>
                      <a:pt x="15" y="44"/>
                      <a:pt x="0" y="42"/>
                    </a:cubicBezTo>
                    <a:cubicBezTo>
                      <a:pt x="2" y="32"/>
                      <a:pt x="6" y="0"/>
                      <a:pt x="2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1" name="Freeform 75"/>
              <p:cNvSpPr/>
              <p:nvPr/>
            </p:nvSpPr>
            <p:spPr bwMode="auto">
              <a:xfrm>
                <a:off x="6338888" y="989013"/>
                <a:ext cx="14288" cy="31750"/>
              </a:xfrm>
              <a:custGeom>
                <a:avLst/>
                <a:gdLst>
                  <a:gd name="T0" fmla="*/ 22 w 22"/>
                  <a:gd name="T1" fmla="*/ 12 h 50"/>
                  <a:gd name="T2" fmla="*/ 2 w 22"/>
                  <a:gd name="T3" fmla="*/ 50 h 50"/>
                  <a:gd name="T4" fmla="*/ 22 w 22"/>
                  <a:gd name="T5" fmla="*/ 12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50">
                    <a:moveTo>
                      <a:pt x="22" y="12"/>
                    </a:moveTo>
                    <a:cubicBezTo>
                      <a:pt x="20" y="29"/>
                      <a:pt x="15" y="44"/>
                      <a:pt x="2" y="50"/>
                    </a:cubicBezTo>
                    <a:cubicBezTo>
                      <a:pt x="0" y="37"/>
                      <a:pt x="6" y="0"/>
                      <a:pt x="22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2" name="Freeform 76"/>
              <p:cNvSpPr/>
              <p:nvPr/>
            </p:nvSpPr>
            <p:spPr bwMode="auto">
              <a:xfrm>
                <a:off x="6359525" y="1003300"/>
                <a:ext cx="17463" cy="28575"/>
              </a:xfrm>
              <a:custGeom>
                <a:avLst/>
                <a:gdLst>
                  <a:gd name="T0" fmla="*/ 26 w 26"/>
                  <a:gd name="T1" fmla="*/ 10 h 46"/>
                  <a:gd name="T2" fmla="*/ 0 w 26"/>
                  <a:gd name="T3" fmla="*/ 46 h 46"/>
                  <a:gd name="T4" fmla="*/ 26 w 26"/>
                  <a:gd name="T5" fmla="*/ 10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6">
                    <a:moveTo>
                      <a:pt x="26" y="10"/>
                    </a:moveTo>
                    <a:cubicBezTo>
                      <a:pt x="20" y="25"/>
                      <a:pt x="20" y="45"/>
                      <a:pt x="0" y="46"/>
                    </a:cubicBezTo>
                    <a:cubicBezTo>
                      <a:pt x="6" y="31"/>
                      <a:pt x="8" y="0"/>
                      <a:pt x="26" y="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3" name="Freeform 77"/>
              <p:cNvSpPr/>
              <p:nvPr/>
            </p:nvSpPr>
            <p:spPr bwMode="auto">
              <a:xfrm>
                <a:off x="6478588" y="1027113"/>
                <a:ext cx="31750" cy="66675"/>
              </a:xfrm>
              <a:custGeom>
                <a:avLst/>
                <a:gdLst>
                  <a:gd name="T0" fmla="*/ 48 w 50"/>
                  <a:gd name="T1" fmla="*/ 3 h 102"/>
                  <a:gd name="T2" fmla="*/ 26 w 50"/>
                  <a:gd name="T3" fmla="*/ 74 h 102"/>
                  <a:gd name="T4" fmla="*/ 0 w 50"/>
                  <a:gd name="T5" fmla="*/ 101 h 102"/>
                  <a:gd name="T6" fmla="*/ 43 w 50"/>
                  <a:gd name="T7" fmla="*/ 1 h 102"/>
                  <a:gd name="T8" fmla="*/ 48 w 50"/>
                  <a:gd name="T9" fmla="*/ 3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0" h="102">
                    <a:moveTo>
                      <a:pt x="48" y="3"/>
                    </a:moveTo>
                    <a:cubicBezTo>
                      <a:pt x="50" y="28"/>
                      <a:pt x="25" y="49"/>
                      <a:pt x="26" y="74"/>
                    </a:cubicBezTo>
                    <a:cubicBezTo>
                      <a:pt x="13" y="79"/>
                      <a:pt x="19" y="102"/>
                      <a:pt x="0" y="101"/>
                    </a:cubicBezTo>
                    <a:cubicBezTo>
                      <a:pt x="13" y="67"/>
                      <a:pt x="25" y="31"/>
                      <a:pt x="43" y="1"/>
                    </a:cubicBezTo>
                    <a:cubicBezTo>
                      <a:pt x="46" y="0"/>
                      <a:pt x="46" y="3"/>
                      <a:pt x="48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4" name="Freeform 78"/>
              <p:cNvSpPr/>
              <p:nvPr/>
            </p:nvSpPr>
            <p:spPr bwMode="auto">
              <a:xfrm>
                <a:off x="6413500" y="1031875"/>
                <a:ext cx="15875" cy="23813"/>
              </a:xfrm>
              <a:custGeom>
                <a:avLst/>
                <a:gdLst>
                  <a:gd name="T0" fmla="*/ 25 w 25"/>
                  <a:gd name="T1" fmla="*/ 4 h 36"/>
                  <a:gd name="T2" fmla="*/ 1 w 25"/>
                  <a:gd name="T3" fmla="*/ 36 h 36"/>
                  <a:gd name="T4" fmla="*/ 25 w 25"/>
                  <a:gd name="T5" fmla="*/ 4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5" h="36">
                    <a:moveTo>
                      <a:pt x="25" y="4"/>
                    </a:moveTo>
                    <a:cubicBezTo>
                      <a:pt x="22" y="20"/>
                      <a:pt x="16" y="33"/>
                      <a:pt x="1" y="36"/>
                    </a:cubicBezTo>
                    <a:cubicBezTo>
                      <a:pt x="0" y="27"/>
                      <a:pt x="7" y="0"/>
                      <a:pt x="2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5" name="Freeform 79"/>
              <p:cNvSpPr/>
              <p:nvPr/>
            </p:nvSpPr>
            <p:spPr bwMode="auto">
              <a:xfrm>
                <a:off x="6427788" y="1041400"/>
                <a:ext cx="17463" cy="23813"/>
              </a:xfrm>
              <a:custGeom>
                <a:avLst/>
                <a:gdLst>
                  <a:gd name="T0" fmla="*/ 26 w 26"/>
                  <a:gd name="T1" fmla="*/ 11 h 37"/>
                  <a:gd name="T2" fmla="*/ 3 w 26"/>
                  <a:gd name="T3" fmla="*/ 37 h 37"/>
                  <a:gd name="T4" fmla="*/ 26 w 26"/>
                  <a:gd name="T5" fmla="*/ 11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37">
                    <a:moveTo>
                      <a:pt x="26" y="11"/>
                    </a:moveTo>
                    <a:cubicBezTo>
                      <a:pt x="24" y="25"/>
                      <a:pt x="19" y="37"/>
                      <a:pt x="3" y="37"/>
                    </a:cubicBezTo>
                    <a:cubicBezTo>
                      <a:pt x="0" y="26"/>
                      <a:pt x="12" y="0"/>
                      <a:pt x="26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6" name="Freeform 80"/>
              <p:cNvSpPr/>
              <p:nvPr/>
            </p:nvSpPr>
            <p:spPr bwMode="auto">
              <a:xfrm>
                <a:off x="6440488" y="1050925"/>
                <a:ext cx="19050" cy="22225"/>
              </a:xfrm>
              <a:custGeom>
                <a:avLst/>
                <a:gdLst>
                  <a:gd name="T0" fmla="*/ 19 w 28"/>
                  <a:gd name="T1" fmla="*/ 2 h 34"/>
                  <a:gd name="T2" fmla="*/ 28 w 28"/>
                  <a:gd name="T3" fmla="*/ 4 h 34"/>
                  <a:gd name="T4" fmla="*/ 6 w 28"/>
                  <a:gd name="T5" fmla="*/ 34 h 34"/>
                  <a:gd name="T6" fmla="*/ 19 w 28"/>
                  <a:gd name="T7" fmla="*/ 2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8" h="34">
                    <a:moveTo>
                      <a:pt x="19" y="2"/>
                    </a:moveTo>
                    <a:cubicBezTo>
                      <a:pt x="24" y="0"/>
                      <a:pt x="24" y="4"/>
                      <a:pt x="28" y="4"/>
                    </a:cubicBezTo>
                    <a:cubicBezTo>
                      <a:pt x="24" y="16"/>
                      <a:pt x="23" y="34"/>
                      <a:pt x="6" y="34"/>
                    </a:cubicBezTo>
                    <a:cubicBezTo>
                      <a:pt x="0" y="20"/>
                      <a:pt x="17" y="14"/>
                      <a:pt x="19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7" name="Freeform 81"/>
              <p:cNvSpPr/>
              <p:nvPr/>
            </p:nvSpPr>
            <p:spPr bwMode="auto">
              <a:xfrm>
                <a:off x="6454775" y="1050925"/>
                <a:ext cx="22225" cy="31750"/>
              </a:xfrm>
              <a:custGeom>
                <a:avLst/>
                <a:gdLst>
                  <a:gd name="T0" fmla="*/ 33 w 33"/>
                  <a:gd name="T1" fmla="*/ 12 h 48"/>
                  <a:gd name="T2" fmla="*/ 10 w 33"/>
                  <a:gd name="T3" fmla="*/ 48 h 48"/>
                  <a:gd name="T4" fmla="*/ 33 w 33"/>
                  <a:gd name="T5" fmla="*/ 12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48">
                    <a:moveTo>
                      <a:pt x="33" y="12"/>
                    </a:moveTo>
                    <a:cubicBezTo>
                      <a:pt x="27" y="25"/>
                      <a:pt x="19" y="37"/>
                      <a:pt x="10" y="48"/>
                    </a:cubicBezTo>
                    <a:cubicBezTo>
                      <a:pt x="0" y="40"/>
                      <a:pt x="17" y="0"/>
                      <a:pt x="33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8" name="Freeform 82"/>
              <p:cNvSpPr/>
              <p:nvPr/>
            </p:nvSpPr>
            <p:spPr bwMode="auto">
              <a:xfrm>
                <a:off x="6496050" y="1065213"/>
                <a:ext cx="20638" cy="39688"/>
              </a:xfrm>
              <a:custGeom>
                <a:avLst/>
                <a:gdLst>
                  <a:gd name="T0" fmla="*/ 18 w 33"/>
                  <a:gd name="T1" fmla="*/ 33 h 62"/>
                  <a:gd name="T2" fmla="*/ 5 w 33"/>
                  <a:gd name="T3" fmla="*/ 46 h 62"/>
                  <a:gd name="T4" fmla="*/ 14 w 33"/>
                  <a:gd name="T5" fmla="*/ 1 h 62"/>
                  <a:gd name="T6" fmla="*/ 23 w 33"/>
                  <a:gd name="T7" fmla="*/ 5 h 62"/>
                  <a:gd name="T8" fmla="*/ 20 w 33"/>
                  <a:gd name="T9" fmla="*/ 26 h 62"/>
                  <a:gd name="T10" fmla="*/ 29 w 33"/>
                  <a:gd name="T11" fmla="*/ 18 h 62"/>
                  <a:gd name="T12" fmla="*/ 12 w 33"/>
                  <a:gd name="T13" fmla="*/ 62 h 62"/>
                  <a:gd name="T14" fmla="*/ 18 w 33"/>
                  <a:gd name="T15" fmla="*/ 33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" h="62">
                    <a:moveTo>
                      <a:pt x="18" y="33"/>
                    </a:moveTo>
                    <a:cubicBezTo>
                      <a:pt x="11" y="35"/>
                      <a:pt x="14" y="47"/>
                      <a:pt x="5" y="46"/>
                    </a:cubicBezTo>
                    <a:cubicBezTo>
                      <a:pt x="0" y="36"/>
                      <a:pt x="11" y="16"/>
                      <a:pt x="14" y="1"/>
                    </a:cubicBezTo>
                    <a:cubicBezTo>
                      <a:pt x="20" y="0"/>
                      <a:pt x="20" y="4"/>
                      <a:pt x="23" y="5"/>
                    </a:cubicBezTo>
                    <a:cubicBezTo>
                      <a:pt x="23" y="13"/>
                      <a:pt x="17" y="15"/>
                      <a:pt x="20" y="26"/>
                    </a:cubicBezTo>
                    <a:cubicBezTo>
                      <a:pt x="23" y="24"/>
                      <a:pt x="23" y="17"/>
                      <a:pt x="29" y="18"/>
                    </a:cubicBezTo>
                    <a:cubicBezTo>
                      <a:pt x="33" y="30"/>
                      <a:pt x="31" y="58"/>
                      <a:pt x="12" y="62"/>
                    </a:cubicBezTo>
                    <a:cubicBezTo>
                      <a:pt x="7" y="52"/>
                      <a:pt x="17" y="43"/>
                      <a:pt x="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89" name="Freeform 83"/>
              <p:cNvSpPr/>
              <p:nvPr/>
            </p:nvSpPr>
            <p:spPr bwMode="auto">
              <a:xfrm>
                <a:off x="6518275" y="1085850"/>
                <a:ext cx="12700" cy="20638"/>
              </a:xfrm>
              <a:custGeom>
                <a:avLst/>
                <a:gdLst>
                  <a:gd name="T0" fmla="*/ 13 w 19"/>
                  <a:gd name="T1" fmla="*/ 0 h 32"/>
                  <a:gd name="T2" fmla="*/ 19 w 19"/>
                  <a:gd name="T3" fmla="*/ 2 h 32"/>
                  <a:gd name="T4" fmla="*/ 11 w 19"/>
                  <a:gd name="T5" fmla="*/ 32 h 32"/>
                  <a:gd name="T6" fmla="*/ 0 w 19"/>
                  <a:gd name="T7" fmla="*/ 32 h 32"/>
                  <a:gd name="T8" fmla="*/ 13 w 19"/>
                  <a:gd name="T9" fmla="*/ 0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32">
                    <a:moveTo>
                      <a:pt x="13" y="0"/>
                    </a:moveTo>
                    <a:cubicBezTo>
                      <a:pt x="16" y="0"/>
                      <a:pt x="16" y="2"/>
                      <a:pt x="19" y="2"/>
                    </a:cubicBezTo>
                    <a:cubicBezTo>
                      <a:pt x="18" y="14"/>
                      <a:pt x="17" y="23"/>
                      <a:pt x="11" y="32"/>
                    </a:cubicBezTo>
                    <a:cubicBezTo>
                      <a:pt x="7" y="32"/>
                      <a:pt x="3" y="32"/>
                      <a:pt x="0" y="32"/>
                    </a:cubicBezTo>
                    <a:cubicBezTo>
                      <a:pt x="3" y="20"/>
                      <a:pt x="8" y="11"/>
                      <a:pt x="1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0" name="Freeform 84"/>
              <p:cNvSpPr/>
              <p:nvPr/>
            </p:nvSpPr>
            <p:spPr bwMode="auto">
              <a:xfrm>
                <a:off x="5786438" y="1116013"/>
                <a:ext cx="239713" cy="71438"/>
              </a:xfrm>
              <a:custGeom>
                <a:avLst/>
                <a:gdLst>
                  <a:gd name="T0" fmla="*/ 373 w 373"/>
                  <a:gd name="T1" fmla="*/ 21 h 112"/>
                  <a:gd name="T2" fmla="*/ 373 w 373"/>
                  <a:gd name="T3" fmla="*/ 25 h 112"/>
                  <a:gd name="T4" fmla="*/ 332 w 373"/>
                  <a:gd name="T5" fmla="*/ 57 h 112"/>
                  <a:gd name="T6" fmla="*/ 145 w 373"/>
                  <a:gd name="T7" fmla="*/ 110 h 112"/>
                  <a:gd name="T8" fmla="*/ 53 w 373"/>
                  <a:gd name="T9" fmla="*/ 98 h 112"/>
                  <a:gd name="T10" fmla="*/ 0 w 373"/>
                  <a:gd name="T11" fmla="*/ 82 h 112"/>
                  <a:gd name="T12" fmla="*/ 206 w 373"/>
                  <a:gd name="T13" fmla="*/ 91 h 112"/>
                  <a:gd name="T14" fmla="*/ 232 w 373"/>
                  <a:gd name="T15" fmla="*/ 85 h 112"/>
                  <a:gd name="T16" fmla="*/ 258 w 373"/>
                  <a:gd name="T17" fmla="*/ 70 h 112"/>
                  <a:gd name="T18" fmla="*/ 289 w 373"/>
                  <a:gd name="T19" fmla="*/ 65 h 112"/>
                  <a:gd name="T20" fmla="*/ 353 w 373"/>
                  <a:gd name="T21" fmla="*/ 31 h 112"/>
                  <a:gd name="T22" fmla="*/ 309 w 373"/>
                  <a:gd name="T23" fmla="*/ 6 h 112"/>
                  <a:gd name="T24" fmla="*/ 311 w 373"/>
                  <a:gd name="T25" fmla="*/ 4 h 112"/>
                  <a:gd name="T26" fmla="*/ 373 w 373"/>
                  <a:gd name="T27" fmla="*/ 21 h 1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73" h="112">
                    <a:moveTo>
                      <a:pt x="373" y="21"/>
                    </a:moveTo>
                    <a:cubicBezTo>
                      <a:pt x="372" y="23"/>
                      <a:pt x="371" y="25"/>
                      <a:pt x="373" y="25"/>
                    </a:cubicBezTo>
                    <a:cubicBezTo>
                      <a:pt x="367" y="39"/>
                      <a:pt x="348" y="49"/>
                      <a:pt x="332" y="57"/>
                    </a:cubicBezTo>
                    <a:cubicBezTo>
                      <a:pt x="279" y="85"/>
                      <a:pt x="214" y="105"/>
                      <a:pt x="145" y="110"/>
                    </a:cubicBezTo>
                    <a:cubicBezTo>
                      <a:pt x="111" y="112"/>
                      <a:pt x="83" y="104"/>
                      <a:pt x="53" y="98"/>
                    </a:cubicBezTo>
                    <a:cubicBezTo>
                      <a:pt x="35" y="95"/>
                      <a:pt x="15" y="92"/>
                      <a:pt x="0" y="82"/>
                    </a:cubicBezTo>
                    <a:cubicBezTo>
                      <a:pt x="73" y="92"/>
                      <a:pt x="142" y="100"/>
                      <a:pt x="206" y="91"/>
                    </a:cubicBezTo>
                    <a:cubicBezTo>
                      <a:pt x="214" y="90"/>
                      <a:pt x="225" y="88"/>
                      <a:pt x="232" y="85"/>
                    </a:cubicBezTo>
                    <a:cubicBezTo>
                      <a:pt x="242" y="82"/>
                      <a:pt x="249" y="74"/>
                      <a:pt x="258" y="70"/>
                    </a:cubicBezTo>
                    <a:cubicBezTo>
                      <a:pt x="268" y="67"/>
                      <a:pt x="278" y="68"/>
                      <a:pt x="289" y="65"/>
                    </a:cubicBezTo>
                    <a:cubicBezTo>
                      <a:pt x="312" y="58"/>
                      <a:pt x="332" y="40"/>
                      <a:pt x="353" y="31"/>
                    </a:cubicBezTo>
                    <a:cubicBezTo>
                      <a:pt x="345" y="15"/>
                      <a:pt x="327" y="12"/>
                      <a:pt x="309" y="6"/>
                    </a:cubicBezTo>
                    <a:cubicBezTo>
                      <a:pt x="309" y="5"/>
                      <a:pt x="310" y="4"/>
                      <a:pt x="311" y="4"/>
                    </a:cubicBezTo>
                    <a:cubicBezTo>
                      <a:pt x="334" y="0"/>
                      <a:pt x="354" y="15"/>
                      <a:pt x="37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1" name="Freeform 85"/>
              <p:cNvSpPr/>
              <p:nvPr/>
            </p:nvSpPr>
            <p:spPr bwMode="auto">
              <a:xfrm>
                <a:off x="5740400" y="1149350"/>
                <a:ext cx="33338" cy="30163"/>
              </a:xfrm>
              <a:custGeom>
                <a:avLst/>
                <a:gdLst>
                  <a:gd name="T0" fmla="*/ 51 w 51"/>
                  <a:gd name="T1" fmla="*/ 19 h 46"/>
                  <a:gd name="T2" fmla="*/ 0 w 51"/>
                  <a:gd name="T3" fmla="*/ 13 h 46"/>
                  <a:gd name="T4" fmla="*/ 51 w 51"/>
                  <a:gd name="T5" fmla="*/ 19 h 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1" h="46">
                    <a:moveTo>
                      <a:pt x="51" y="19"/>
                    </a:moveTo>
                    <a:cubicBezTo>
                      <a:pt x="43" y="46"/>
                      <a:pt x="18" y="11"/>
                      <a:pt x="0" y="13"/>
                    </a:cubicBezTo>
                    <a:cubicBezTo>
                      <a:pt x="11" y="0"/>
                      <a:pt x="39" y="14"/>
                      <a:pt x="51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2" name="Freeform 86"/>
              <p:cNvSpPr/>
              <p:nvPr/>
            </p:nvSpPr>
            <p:spPr bwMode="auto">
              <a:xfrm>
                <a:off x="6338888" y="1235075"/>
                <a:ext cx="14288" cy="14288"/>
              </a:xfrm>
              <a:custGeom>
                <a:avLst/>
                <a:gdLst>
                  <a:gd name="T0" fmla="*/ 20 w 21"/>
                  <a:gd name="T1" fmla="*/ 9 h 23"/>
                  <a:gd name="T2" fmla="*/ 19 w 21"/>
                  <a:gd name="T3" fmla="*/ 20 h 23"/>
                  <a:gd name="T4" fmla="*/ 20 w 21"/>
                  <a:gd name="T5" fmla="*/ 9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" h="23">
                    <a:moveTo>
                      <a:pt x="20" y="9"/>
                    </a:moveTo>
                    <a:cubicBezTo>
                      <a:pt x="21" y="13"/>
                      <a:pt x="21" y="18"/>
                      <a:pt x="19" y="20"/>
                    </a:cubicBezTo>
                    <a:cubicBezTo>
                      <a:pt x="0" y="23"/>
                      <a:pt x="5" y="0"/>
                      <a:pt x="2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3" name="Freeform 87"/>
              <p:cNvSpPr/>
              <p:nvPr/>
            </p:nvSpPr>
            <p:spPr bwMode="auto">
              <a:xfrm>
                <a:off x="6323013" y="1247775"/>
                <a:ext cx="12700" cy="12700"/>
              </a:xfrm>
              <a:custGeom>
                <a:avLst/>
                <a:gdLst>
                  <a:gd name="T0" fmla="*/ 20 w 20"/>
                  <a:gd name="T1" fmla="*/ 6 h 19"/>
                  <a:gd name="T2" fmla="*/ 5 w 20"/>
                  <a:gd name="T3" fmla="*/ 17 h 19"/>
                  <a:gd name="T4" fmla="*/ 1 w 20"/>
                  <a:gd name="T5" fmla="*/ 4 h 19"/>
                  <a:gd name="T6" fmla="*/ 20 w 20"/>
                  <a:gd name="T7" fmla="*/ 6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0" h="19">
                    <a:moveTo>
                      <a:pt x="20" y="6"/>
                    </a:moveTo>
                    <a:cubicBezTo>
                      <a:pt x="19" y="13"/>
                      <a:pt x="15" y="19"/>
                      <a:pt x="5" y="17"/>
                    </a:cubicBezTo>
                    <a:cubicBezTo>
                      <a:pt x="2" y="14"/>
                      <a:pt x="0" y="11"/>
                      <a:pt x="1" y="4"/>
                    </a:cubicBezTo>
                    <a:cubicBezTo>
                      <a:pt x="6" y="0"/>
                      <a:pt x="17" y="1"/>
                      <a:pt x="20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4" name="Freeform 88"/>
              <p:cNvSpPr/>
              <p:nvPr/>
            </p:nvSpPr>
            <p:spPr bwMode="auto">
              <a:xfrm>
                <a:off x="6340475" y="1254125"/>
                <a:ext cx="12700" cy="11113"/>
              </a:xfrm>
              <a:custGeom>
                <a:avLst/>
                <a:gdLst>
                  <a:gd name="T0" fmla="*/ 19 w 19"/>
                  <a:gd name="T1" fmla="*/ 8 h 19"/>
                  <a:gd name="T2" fmla="*/ 17 w 19"/>
                  <a:gd name="T3" fmla="*/ 17 h 19"/>
                  <a:gd name="T4" fmla="*/ 6 w 19"/>
                  <a:gd name="T5" fmla="*/ 19 h 19"/>
                  <a:gd name="T6" fmla="*/ 0 w 19"/>
                  <a:gd name="T7" fmla="*/ 12 h 19"/>
                  <a:gd name="T8" fmla="*/ 19 w 19"/>
                  <a:gd name="T9" fmla="*/ 8 h 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9" h="19">
                    <a:moveTo>
                      <a:pt x="19" y="8"/>
                    </a:moveTo>
                    <a:cubicBezTo>
                      <a:pt x="18" y="10"/>
                      <a:pt x="17" y="13"/>
                      <a:pt x="17" y="17"/>
                    </a:cubicBezTo>
                    <a:cubicBezTo>
                      <a:pt x="13" y="19"/>
                      <a:pt x="13" y="18"/>
                      <a:pt x="6" y="19"/>
                    </a:cubicBezTo>
                    <a:cubicBezTo>
                      <a:pt x="4" y="17"/>
                      <a:pt x="3" y="14"/>
                      <a:pt x="0" y="12"/>
                    </a:cubicBezTo>
                    <a:cubicBezTo>
                      <a:pt x="1" y="0"/>
                      <a:pt x="14" y="1"/>
                      <a:pt x="19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5" name="Freeform 89"/>
              <p:cNvSpPr>
                <a:spLocks noEditPoints="1"/>
              </p:cNvSpPr>
              <p:nvPr/>
            </p:nvSpPr>
            <p:spPr bwMode="auto">
              <a:xfrm>
                <a:off x="5541963" y="495300"/>
                <a:ext cx="1071563" cy="806450"/>
              </a:xfrm>
              <a:custGeom>
                <a:avLst/>
                <a:gdLst>
                  <a:gd name="T0" fmla="*/ 235 w 1658"/>
                  <a:gd name="T1" fmla="*/ 146 h 1248"/>
                  <a:gd name="T2" fmla="*/ 597 w 1658"/>
                  <a:gd name="T3" fmla="*/ 246 h 1248"/>
                  <a:gd name="T4" fmla="*/ 944 w 1658"/>
                  <a:gd name="T5" fmla="*/ 121 h 1248"/>
                  <a:gd name="T6" fmla="*/ 1077 w 1658"/>
                  <a:gd name="T7" fmla="*/ 93 h 1248"/>
                  <a:gd name="T8" fmla="*/ 1401 w 1658"/>
                  <a:gd name="T9" fmla="*/ 174 h 1248"/>
                  <a:gd name="T10" fmla="*/ 1577 w 1658"/>
                  <a:gd name="T11" fmla="*/ 434 h 1248"/>
                  <a:gd name="T12" fmla="*/ 1658 w 1658"/>
                  <a:gd name="T13" fmla="*/ 786 h 1248"/>
                  <a:gd name="T14" fmla="*/ 1332 w 1658"/>
                  <a:gd name="T15" fmla="*/ 907 h 1248"/>
                  <a:gd name="T16" fmla="*/ 962 w 1658"/>
                  <a:gd name="T17" fmla="*/ 720 h 1248"/>
                  <a:gd name="T18" fmla="*/ 814 w 1658"/>
                  <a:gd name="T19" fmla="*/ 641 h 1248"/>
                  <a:gd name="T20" fmla="*/ 955 w 1658"/>
                  <a:gd name="T21" fmla="*/ 815 h 1248"/>
                  <a:gd name="T22" fmla="*/ 1196 w 1658"/>
                  <a:gd name="T23" fmla="*/ 1046 h 1248"/>
                  <a:gd name="T24" fmla="*/ 1156 w 1658"/>
                  <a:gd name="T25" fmla="*/ 1188 h 1248"/>
                  <a:gd name="T26" fmla="*/ 1023 w 1658"/>
                  <a:gd name="T27" fmla="*/ 1052 h 1248"/>
                  <a:gd name="T28" fmla="*/ 435 w 1658"/>
                  <a:gd name="T29" fmla="*/ 506 h 1248"/>
                  <a:gd name="T30" fmla="*/ 297 w 1658"/>
                  <a:gd name="T31" fmla="*/ 379 h 1248"/>
                  <a:gd name="T32" fmla="*/ 54 w 1658"/>
                  <a:gd name="T33" fmla="*/ 89 h 1248"/>
                  <a:gd name="T34" fmla="*/ 697 w 1658"/>
                  <a:gd name="T35" fmla="*/ 575 h 1248"/>
                  <a:gd name="T36" fmla="*/ 1010 w 1658"/>
                  <a:gd name="T37" fmla="*/ 724 h 1248"/>
                  <a:gd name="T38" fmla="*/ 1543 w 1658"/>
                  <a:gd name="T39" fmla="*/ 984 h 1248"/>
                  <a:gd name="T40" fmla="*/ 1441 w 1658"/>
                  <a:gd name="T41" fmla="*/ 637 h 1248"/>
                  <a:gd name="T42" fmla="*/ 1558 w 1658"/>
                  <a:gd name="T43" fmla="*/ 496 h 1248"/>
                  <a:gd name="T44" fmla="*/ 1518 w 1658"/>
                  <a:gd name="T45" fmla="*/ 321 h 1248"/>
                  <a:gd name="T46" fmla="*/ 1313 w 1658"/>
                  <a:gd name="T47" fmla="*/ 266 h 1248"/>
                  <a:gd name="T48" fmla="*/ 1173 w 1658"/>
                  <a:gd name="T49" fmla="*/ 229 h 1248"/>
                  <a:gd name="T50" fmla="*/ 996 w 1658"/>
                  <a:gd name="T51" fmla="*/ 219 h 1248"/>
                  <a:gd name="T52" fmla="*/ 789 w 1658"/>
                  <a:gd name="T53" fmla="*/ 257 h 1248"/>
                  <a:gd name="T54" fmla="*/ 861 w 1658"/>
                  <a:gd name="T55" fmla="*/ 393 h 1248"/>
                  <a:gd name="T56" fmla="*/ 725 w 1658"/>
                  <a:gd name="T57" fmla="*/ 328 h 1248"/>
                  <a:gd name="T58" fmla="*/ 559 w 1658"/>
                  <a:gd name="T59" fmla="*/ 379 h 1248"/>
                  <a:gd name="T60" fmla="*/ 574 w 1658"/>
                  <a:gd name="T61" fmla="*/ 457 h 1248"/>
                  <a:gd name="T62" fmla="*/ 631 w 1658"/>
                  <a:gd name="T63" fmla="*/ 460 h 1248"/>
                  <a:gd name="T64" fmla="*/ 132 w 1658"/>
                  <a:gd name="T65" fmla="*/ 210 h 1248"/>
                  <a:gd name="T66" fmla="*/ 105 w 1658"/>
                  <a:gd name="T67" fmla="*/ 102 h 1248"/>
                  <a:gd name="T68" fmla="*/ 137 w 1658"/>
                  <a:gd name="T69" fmla="*/ 99 h 1248"/>
                  <a:gd name="T70" fmla="*/ 282 w 1658"/>
                  <a:gd name="T71" fmla="*/ 232 h 1248"/>
                  <a:gd name="T72" fmla="*/ 621 w 1658"/>
                  <a:gd name="T73" fmla="*/ 549 h 1248"/>
                  <a:gd name="T74" fmla="*/ 983 w 1658"/>
                  <a:gd name="T75" fmla="*/ 877 h 1248"/>
                  <a:gd name="T76" fmla="*/ 1055 w 1658"/>
                  <a:gd name="T77" fmla="*/ 948 h 1248"/>
                  <a:gd name="T78" fmla="*/ 1068 w 1658"/>
                  <a:gd name="T79" fmla="*/ 939 h 1248"/>
                  <a:gd name="T80" fmla="*/ 544 w 1658"/>
                  <a:gd name="T81" fmla="*/ 449 h 1248"/>
                  <a:gd name="T82" fmla="*/ 218 w 1658"/>
                  <a:gd name="T83" fmla="*/ 178 h 1248"/>
                  <a:gd name="T84" fmla="*/ 371 w 1658"/>
                  <a:gd name="T85" fmla="*/ 379 h 1248"/>
                  <a:gd name="T86" fmla="*/ 910 w 1658"/>
                  <a:gd name="T87" fmla="*/ 882 h 1248"/>
                  <a:gd name="T88" fmla="*/ 627 w 1658"/>
                  <a:gd name="T89" fmla="*/ 577 h 1248"/>
                  <a:gd name="T90" fmla="*/ 190 w 1658"/>
                  <a:gd name="T91" fmla="*/ 212 h 1248"/>
                  <a:gd name="T92" fmla="*/ 567 w 1658"/>
                  <a:gd name="T93" fmla="*/ 588 h 1248"/>
                  <a:gd name="T94" fmla="*/ 141 w 1658"/>
                  <a:gd name="T95" fmla="*/ 219 h 1248"/>
                  <a:gd name="T96" fmla="*/ 327 w 1658"/>
                  <a:gd name="T97" fmla="*/ 383 h 1248"/>
                  <a:gd name="T98" fmla="*/ 985 w 1658"/>
                  <a:gd name="T99" fmla="*/ 995 h 1248"/>
                  <a:gd name="T100" fmla="*/ 1030 w 1658"/>
                  <a:gd name="T101" fmla="*/ 1056 h 1248"/>
                  <a:gd name="T102" fmla="*/ 1124 w 1658"/>
                  <a:gd name="T103" fmla="*/ 977 h 1248"/>
                  <a:gd name="T104" fmla="*/ 1100 w 1658"/>
                  <a:gd name="T105" fmla="*/ 1097 h 1248"/>
                  <a:gd name="T106" fmla="*/ 1068 w 1658"/>
                  <a:gd name="T107" fmla="*/ 1076 h 1248"/>
                  <a:gd name="T108" fmla="*/ 1175 w 1658"/>
                  <a:gd name="T109" fmla="*/ 1048 h 1248"/>
                  <a:gd name="T110" fmla="*/ 1204 w 1658"/>
                  <a:gd name="T111" fmla="*/ 1073 h 1248"/>
                  <a:gd name="T112" fmla="*/ 1138 w 1658"/>
                  <a:gd name="T113" fmla="*/ 1165 h 1248"/>
                  <a:gd name="T114" fmla="*/ 1226 w 1658"/>
                  <a:gd name="T115" fmla="*/ 1133 h 1248"/>
                  <a:gd name="T116" fmla="*/ 1243 w 1658"/>
                  <a:gd name="T117" fmla="*/ 1108 h 1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1658" h="1248">
                    <a:moveTo>
                      <a:pt x="34" y="3"/>
                    </a:moveTo>
                    <a:cubicBezTo>
                      <a:pt x="47" y="15"/>
                      <a:pt x="56" y="33"/>
                      <a:pt x="77" y="38"/>
                    </a:cubicBezTo>
                    <a:cubicBezTo>
                      <a:pt x="106" y="85"/>
                      <a:pt x="180" y="112"/>
                      <a:pt x="233" y="134"/>
                    </a:cubicBezTo>
                    <a:cubicBezTo>
                      <a:pt x="235" y="137"/>
                      <a:pt x="235" y="141"/>
                      <a:pt x="235" y="146"/>
                    </a:cubicBezTo>
                    <a:cubicBezTo>
                      <a:pt x="260" y="157"/>
                      <a:pt x="267" y="185"/>
                      <a:pt x="294" y="195"/>
                    </a:cubicBezTo>
                    <a:cubicBezTo>
                      <a:pt x="289" y="199"/>
                      <a:pt x="296" y="198"/>
                      <a:pt x="295" y="204"/>
                    </a:cubicBezTo>
                    <a:cubicBezTo>
                      <a:pt x="375" y="269"/>
                      <a:pt x="449" y="346"/>
                      <a:pt x="525" y="413"/>
                    </a:cubicBezTo>
                    <a:cubicBezTo>
                      <a:pt x="541" y="356"/>
                      <a:pt x="575" y="302"/>
                      <a:pt x="597" y="246"/>
                    </a:cubicBezTo>
                    <a:cubicBezTo>
                      <a:pt x="606" y="242"/>
                      <a:pt x="616" y="249"/>
                      <a:pt x="621" y="255"/>
                    </a:cubicBezTo>
                    <a:cubicBezTo>
                      <a:pt x="658" y="270"/>
                      <a:pt x="691" y="285"/>
                      <a:pt x="727" y="304"/>
                    </a:cubicBezTo>
                    <a:cubicBezTo>
                      <a:pt x="773" y="247"/>
                      <a:pt x="839" y="161"/>
                      <a:pt x="930" y="131"/>
                    </a:cubicBezTo>
                    <a:cubicBezTo>
                      <a:pt x="936" y="129"/>
                      <a:pt x="937" y="124"/>
                      <a:pt x="944" y="121"/>
                    </a:cubicBezTo>
                    <a:cubicBezTo>
                      <a:pt x="961" y="113"/>
                      <a:pt x="996" y="103"/>
                      <a:pt x="1015" y="97"/>
                    </a:cubicBezTo>
                    <a:cubicBezTo>
                      <a:pt x="1023" y="94"/>
                      <a:pt x="1029" y="98"/>
                      <a:pt x="1038" y="97"/>
                    </a:cubicBezTo>
                    <a:cubicBezTo>
                      <a:pt x="1045" y="96"/>
                      <a:pt x="1052" y="92"/>
                      <a:pt x="1060" y="91"/>
                    </a:cubicBezTo>
                    <a:cubicBezTo>
                      <a:pt x="1066" y="90"/>
                      <a:pt x="1070" y="93"/>
                      <a:pt x="1077" y="93"/>
                    </a:cubicBezTo>
                    <a:cubicBezTo>
                      <a:pt x="1106" y="93"/>
                      <a:pt x="1137" y="79"/>
                      <a:pt x="1158" y="91"/>
                    </a:cubicBezTo>
                    <a:cubicBezTo>
                      <a:pt x="1218" y="87"/>
                      <a:pt x="1263" y="106"/>
                      <a:pt x="1307" y="112"/>
                    </a:cubicBezTo>
                    <a:cubicBezTo>
                      <a:pt x="1314" y="120"/>
                      <a:pt x="1327" y="121"/>
                      <a:pt x="1330" y="133"/>
                    </a:cubicBezTo>
                    <a:cubicBezTo>
                      <a:pt x="1360" y="138"/>
                      <a:pt x="1377" y="158"/>
                      <a:pt x="1401" y="174"/>
                    </a:cubicBezTo>
                    <a:cubicBezTo>
                      <a:pt x="1411" y="180"/>
                      <a:pt x="1424" y="182"/>
                      <a:pt x="1433" y="189"/>
                    </a:cubicBezTo>
                    <a:cubicBezTo>
                      <a:pt x="1444" y="197"/>
                      <a:pt x="1456" y="214"/>
                      <a:pt x="1471" y="229"/>
                    </a:cubicBezTo>
                    <a:cubicBezTo>
                      <a:pt x="1501" y="257"/>
                      <a:pt x="1520" y="283"/>
                      <a:pt x="1539" y="325"/>
                    </a:cubicBezTo>
                    <a:cubicBezTo>
                      <a:pt x="1553" y="356"/>
                      <a:pt x="1571" y="396"/>
                      <a:pt x="1577" y="434"/>
                    </a:cubicBezTo>
                    <a:cubicBezTo>
                      <a:pt x="1578" y="447"/>
                      <a:pt x="1576" y="460"/>
                      <a:pt x="1579" y="474"/>
                    </a:cubicBezTo>
                    <a:cubicBezTo>
                      <a:pt x="1590" y="551"/>
                      <a:pt x="1569" y="637"/>
                      <a:pt x="1545" y="718"/>
                    </a:cubicBezTo>
                    <a:cubicBezTo>
                      <a:pt x="1575" y="739"/>
                      <a:pt x="1611" y="756"/>
                      <a:pt x="1650" y="773"/>
                    </a:cubicBezTo>
                    <a:cubicBezTo>
                      <a:pt x="1652" y="778"/>
                      <a:pt x="1655" y="782"/>
                      <a:pt x="1658" y="786"/>
                    </a:cubicBezTo>
                    <a:cubicBezTo>
                      <a:pt x="1615" y="850"/>
                      <a:pt x="1579" y="938"/>
                      <a:pt x="1539" y="1010"/>
                    </a:cubicBezTo>
                    <a:cubicBezTo>
                      <a:pt x="1533" y="1009"/>
                      <a:pt x="1523" y="1009"/>
                      <a:pt x="1522" y="997"/>
                    </a:cubicBezTo>
                    <a:cubicBezTo>
                      <a:pt x="1474" y="976"/>
                      <a:pt x="1430" y="942"/>
                      <a:pt x="1379" y="929"/>
                    </a:cubicBezTo>
                    <a:cubicBezTo>
                      <a:pt x="1365" y="920"/>
                      <a:pt x="1354" y="908"/>
                      <a:pt x="1332" y="907"/>
                    </a:cubicBezTo>
                    <a:cubicBezTo>
                      <a:pt x="1282" y="873"/>
                      <a:pt x="1219" y="851"/>
                      <a:pt x="1168" y="818"/>
                    </a:cubicBezTo>
                    <a:cubicBezTo>
                      <a:pt x="1144" y="817"/>
                      <a:pt x="1113" y="796"/>
                      <a:pt x="1091" y="783"/>
                    </a:cubicBezTo>
                    <a:cubicBezTo>
                      <a:pt x="1078" y="775"/>
                      <a:pt x="1060" y="774"/>
                      <a:pt x="1049" y="767"/>
                    </a:cubicBezTo>
                    <a:cubicBezTo>
                      <a:pt x="1023" y="753"/>
                      <a:pt x="991" y="736"/>
                      <a:pt x="962" y="720"/>
                    </a:cubicBezTo>
                    <a:cubicBezTo>
                      <a:pt x="941" y="708"/>
                      <a:pt x="919" y="702"/>
                      <a:pt x="902" y="690"/>
                    </a:cubicBezTo>
                    <a:cubicBezTo>
                      <a:pt x="891" y="682"/>
                      <a:pt x="874" y="671"/>
                      <a:pt x="861" y="664"/>
                    </a:cubicBezTo>
                    <a:cubicBezTo>
                      <a:pt x="849" y="658"/>
                      <a:pt x="835" y="657"/>
                      <a:pt x="823" y="651"/>
                    </a:cubicBezTo>
                    <a:cubicBezTo>
                      <a:pt x="820" y="649"/>
                      <a:pt x="817" y="643"/>
                      <a:pt x="814" y="641"/>
                    </a:cubicBezTo>
                    <a:cubicBezTo>
                      <a:pt x="788" y="626"/>
                      <a:pt x="759" y="617"/>
                      <a:pt x="733" y="602"/>
                    </a:cubicBezTo>
                    <a:cubicBezTo>
                      <a:pt x="756" y="636"/>
                      <a:pt x="796" y="654"/>
                      <a:pt x="819" y="688"/>
                    </a:cubicBezTo>
                    <a:cubicBezTo>
                      <a:pt x="829" y="691"/>
                      <a:pt x="832" y="700"/>
                      <a:pt x="844" y="702"/>
                    </a:cubicBezTo>
                    <a:cubicBezTo>
                      <a:pt x="877" y="743"/>
                      <a:pt x="922" y="773"/>
                      <a:pt x="955" y="815"/>
                    </a:cubicBezTo>
                    <a:cubicBezTo>
                      <a:pt x="960" y="816"/>
                      <a:pt x="963" y="819"/>
                      <a:pt x="968" y="820"/>
                    </a:cubicBezTo>
                    <a:cubicBezTo>
                      <a:pt x="1012" y="871"/>
                      <a:pt x="1069" y="907"/>
                      <a:pt x="1111" y="960"/>
                    </a:cubicBezTo>
                    <a:cubicBezTo>
                      <a:pt x="1139" y="957"/>
                      <a:pt x="1155" y="973"/>
                      <a:pt x="1151" y="997"/>
                    </a:cubicBezTo>
                    <a:cubicBezTo>
                      <a:pt x="1164" y="1014"/>
                      <a:pt x="1181" y="1035"/>
                      <a:pt x="1196" y="1046"/>
                    </a:cubicBezTo>
                    <a:cubicBezTo>
                      <a:pt x="1210" y="1057"/>
                      <a:pt x="1229" y="1046"/>
                      <a:pt x="1243" y="1059"/>
                    </a:cubicBezTo>
                    <a:cubicBezTo>
                      <a:pt x="1244" y="1071"/>
                      <a:pt x="1253" y="1074"/>
                      <a:pt x="1251" y="1090"/>
                    </a:cubicBezTo>
                    <a:cubicBezTo>
                      <a:pt x="1271" y="1101"/>
                      <a:pt x="1276" y="1122"/>
                      <a:pt x="1298" y="1135"/>
                    </a:cubicBezTo>
                    <a:cubicBezTo>
                      <a:pt x="1312" y="1228"/>
                      <a:pt x="1184" y="1248"/>
                      <a:pt x="1156" y="1188"/>
                    </a:cubicBezTo>
                    <a:cubicBezTo>
                      <a:pt x="1135" y="1192"/>
                      <a:pt x="1109" y="1177"/>
                      <a:pt x="1117" y="1152"/>
                    </a:cubicBezTo>
                    <a:cubicBezTo>
                      <a:pt x="1088" y="1125"/>
                      <a:pt x="1068" y="1088"/>
                      <a:pt x="1021" y="1080"/>
                    </a:cubicBezTo>
                    <a:cubicBezTo>
                      <a:pt x="1020" y="1073"/>
                      <a:pt x="1016" y="1069"/>
                      <a:pt x="1013" y="1063"/>
                    </a:cubicBezTo>
                    <a:cubicBezTo>
                      <a:pt x="1014" y="1057"/>
                      <a:pt x="1018" y="1054"/>
                      <a:pt x="1023" y="1052"/>
                    </a:cubicBezTo>
                    <a:cubicBezTo>
                      <a:pt x="1016" y="1045"/>
                      <a:pt x="1011" y="1036"/>
                      <a:pt x="1000" y="1033"/>
                    </a:cubicBezTo>
                    <a:cubicBezTo>
                      <a:pt x="1001" y="1029"/>
                      <a:pt x="999" y="1028"/>
                      <a:pt x="998" y="1026"/>
                    </a:cubicBezTo>
                    <a:cubicBezTo>
                      <a:pt x="926" y="958"/>
                      <a:pt x="853" y="894"/>
                      <a:pt x="782" y="826"/>
                    </a:cubicBezTo>
                    <a:cubicBezTo>
                      <a:pt x="669" y="719"/>
                      <a:pt x="545" y="617"/>
                      <a:pt x="435" y="506"/>
                    </a:cubicBezTo>
                    <a:cubicBezTo>
                      <a:pt x="426" y="497"/>
                      <a:pt x="416" y="488"/>
                      <a:pt x="407" y="479"/>
                    </a:cubicBezTo>
                    <a:cubicBezTo>
                      <a:pt x="392" y="466"/>
                      <a:pt x="378" y="453"/>
                      <a:pt x="363" y="440"/>
                    </a:cubicBezTo>
                    <a:cubicBezTo>
                      <a:pt x="349" y="426"/>
                      <a:pt x="331" y="417"/>
                      <a:pt x="316" y="404"/>
                    </a:cubicBezTo>
                    <a:cubicBezTo>
                      <a:pt x="309" y="397"/>
                      <a:pt x="305" y="387"/>
                      <a:pt x="297" y="379"/>
                    </a:cubicBezTo>
                    <a:cubicBezTo>
                      <a:pt x="281" y="363"/>
                      <a:pt x="257" y="348"/>
                      <a:pt x="239" y="330"/>
                    </a:cubicBezTo>
                    <a:cubicBezTo>
                      <a:pt x="204" y="298"/>
                      <a:pt x="170" y="260"/>
                      <a:pt x="130" y="230"/>
                    </a:cubicBezTo>
                    <a:cubicBezTo>
                      <a:pt x="113" y="240"/>
                      <a:pt x="100" y="222"/>
                      <a:pt x="107" y="206"/>
                    </a:cubicBezTo>
                    <a:cubicBezTo>
                      <a:pt x="92" y="161"/>
                      <a:pt x="77" y="127"/>
                      <a:pt x="54" y="89"/>
                    </a:cubicBezTo>
                    <a:cubicBezTo>
                      <a:pt x="33" y="76"/>
                      <a:pt x="26" y="48"/>
                      <a:pt x="7" y="33"/>
                    </a:cubicBezTo>
                    <a:cubicBezTo>
                      <a:pt x="13" y="25"/>
                      <a:pt x="0" y="25"/>
                      <a:pt x="5" y="19"/>
                    </a:cubicBezTo>
                    <a:cubicBezTo>
                      <a:pt x="11" y="12"/>
                      <a:pt x="19" y="0"/>
                      <a:pt x="34" y="3"/>
                    </a:cubicBezTo>
                    <a:close/>
                    <a:moveTo>
                      <a:pt x="697" y="575"/>
                    </a:moveTo>
                    <a:cubicBezTo>
                      <a:pt x="724" y="576"/>
                      <a:pt x="753" y="596"/>
                      <a:pt x="770" y="607"/>
                    </a:cubicBezTo>
                    <a:cubicBezTo>
                      <a:pt x="796" y="615"/>
                      <a:pt x="820" y="625"/>
                      <a:pt x="840" y="636"/>
                    </a:cubicBezTo>
                    <a:cubicBezTo>
                      <a:pt x="870" y="652"/>
                      <a:pt x="901" y="677"/>
                      <a:pt x="942" y="683"/>
                    </a:cubicBezTo>
                    <a:cubicBezTo>
                      <a:pt x="957" y="704"/>
                      <a:pt x="985" y="710"/>
                      <a:pt x="1010" y="724"/>
                    </a:cubicBezTo>
                    <a:cubicBezTo>
                      <a:pt x="1028" y="734"/>
                      <a:pt x="1046" y="746"/>
                      <a:pt x="1066" y="750"/>
                    </a:cubicBezTo>
                    <a:cubicBezTo>
                      <a:pt x="1085" y="764"/>
                      <a:pt x="1105" y="777"/>
                      <a:pt x="1130" y="784"/>
                    </a:cubicBezTo>
                    <a:cubicBezTo>
                      <a:pt x="1245" y="849"/>
                      <a:pt x="1373" y="903"/>
                      <a:pt x="1488" y="965"/>
                    </a:cubicBezTo>
                    <a:cubicBezTo>
                      <a:pt x="1504" y="974"/>
                      <a:pt x="1523" y="987"/>
                      <a:pt x="1543" y="984"/>
                    </a:cubicBezTo>
                    <a:cubicBezTo>
                      <a:pt x="1571" y="916"/>
                      <a:pt x="1605" y="854"/>
                      <a:pt x="1637" y="790"/>
                    </a:cubicBezTo>
                    <a:cubicBezTo>
                      <a:pt x="1601" y="769"/>
                      <a:pt x="1560" y="743"/>
                      <a:pt x="1516" y="724"/>
                    </a:cubicBezTo>
                    <a:cubicBezTo>
                      <a:pt x="1522" y="714"/>
                      <a:pt x="1529" y="706"/>
                      <a:pt x="1531" y="692"/>
                    </a:cubicBezTo>
                    <a:cubicBezTo>
                      <a:pt x="1503" y="674"/>
                      <a:pt x="1458" y="662"/>
                      <a:pt x="1441" y="637"/>
                    </a:cubicBezTo>
                    <a:cubicBezTo>
                      <a:pt x="1479" y="643"/>
                      <a:pt x="1499" y="666"/>
                      <a:pt x="1537" y="671"/>
                    </a:cubicBezTo>
                    <a:cubicBezTo>
                      <a:pt x="1556" y="619"/>
                      <a:pt x="1554" y="570"/>
                      <a:pt x="1558" y="513"/>
                    </a:cubicBezTo>
                    <a:cubicBezTo>
                      <a:pt x="1531" y="492"/>
                      <a:pt x="1477" y="531"/>
                      <a:pt x="1456" y="511"/>
                    </a:cubicBezTo>
                    <a:cubicBezTo>
                      <a:pt x="1488" y="506"/>
                      <a:pt x="1521" y="484"/>
                      <a:pt x="1558" y="496"/>
                    </a:cubicBezTo>
                    <a:cubicBezTo>
                      <a:pt x="1560" y="441"/>
                      <a:pt x="1553" y="384"/>
                      <a:pt x="1526" y="340"/>
                    </a:cubicBezTo>
                    <a:cubicBezTo>
                      <a:pt x="1512" y="349"/>
                      <a:pt x="1496" y="363"/>
                      <a:pt x="1481" y="377"/>
                    </a:cubicBezTo>
                    <a:cubicBezTo>
                      <a:pt x="1469" y="388"/>
                      <a:pt x="1449" y="419"/>
                      <a:pt x="1435" y="398"/>
                    </a:cubicBezTo>
                    <a:cubicBezTo>
                      <a:pt x="1461" y="378"/>
                      <a:pt x="1493" y="348"/>
                      <a:pt x="1518" y="321"/>
                    </a:cubicBezTo>
                    <a:cubicBezTo>
                      <a:pt x="1510" y="312"/>
                      <a:pt x="1501" y="301"/>
                      <a:pt x="1501" y="289"/>
                    </a:cubicBezTo>
                    <a:cubicBezTo>
                      <a:pt x="1469" y="246"/>
                      <a:pt x="1430" y="210"/>
                      <a:pt x="1381" y="185"/>
                    </a:cubicBezTo>
                    <a:cubicBezTo>
                      <a:pt x="1370" y="197"/>
                      <a:pt x="1360" y="215"/>
                      <a:pt x="1351" y="232"/>
                    </a:cubicBezTo>
                    <a:cubicBezTo>
                      <a:pt x="1343" y="248"/>
                      <a:pt x="1332" y="273"/>
                      <a:pt x="1313" y="266"/>
                    </a:cubicBezTo>
                    <a:cubicBezTo>
                      <a:pt x="1332" y="237"/>
                      <a:pt x="1347" y="203"/>
                      <a:pt x="1367" y="176"/>
                    </a:cubicBezTo>
                    <a:cubicBezTo>
                      <a:pt x="1319" y="135"/>
                      <a:pt x="1252" y="116"/>
                      <a:pt x="1173" y="110"/>
                    </a:cubicBezTo>
                    <a:cubicBezTo>
                      <a:pt x="1173" y="131"/>
                      <a:pt x="1167" y="168"/>
                      <a:pt x="1173" y="202"/>
                    </a:cubicBezTo>
                    <a:cubicBezTo>
                      <a:pt x="1175" y="212"/>
                      <a:pt x="1187" y="223"/>
                      <a:pt x="1173" y="229"/>
                    </a:cubicBezTo>
                    <a:cubicBezTo>
                      <a:pt x="1153" y="201"/>
                      <a:pt x="1165" y="143"/>
                      <a:pt x="1158" y="110"/>
                    </a:cubicBezTo>
                    <a:cubicBezTo>
                      <a:pt x="1077" y="109"/>
                      <a:pt x="1034" y="114"/>
                      <a:pt x="966" y="134"/>
                    </a:cubicBezTo>
                    <a:cubicBezTo>
                      <a:pt x="976" y="177"/>
                      <a:pt x="1006" y="201"/>
                      <a:pt x="1019" y="240"/>
                    </a:cubicBezTo>
                    <a:cubicBezTo>
                      <a:pt x="1005" y="243"/>
                      <a:pt x="1001" y="227"/>
                      <a:pt x="996" y="219"/>
                    </a:cubicBezTo>
                    <a:cubicBezTo>
                      <a:pt x="980" y="192"/>
                      <a:pt x="965" y="163"/>
                      <a:pt x="944" y="142"/>
                    </a:cubicBezTo>
                    <a:cubicBezTo>
                      <a:pt x="888" y="167"/>
                      <a:pt x="836" y="197"/>
                      <a:pt x="800" y="242"/>
                    </a:cubicBezTo>
                    <a:cubicBezTo>
                      <a:pt x="826" y="264"/>
                      <a:pt x="871" y="278"/>
                      <a:pt x="887" y="304"/>
                    </a:cubicBezTo>
                    <a:cubicBezTo>
                      <a:pt x="851" y="292"/>
                      <a:pt x="820" y="268"/>
                      <a:pt x="789" y="257"/>
                    </a:cubicBezTo>
                    <a:cubicBezTo>
                      <a:pt x="772" y="276"/>
                      <a:pt x="753" y="293"/>
                      <a:pt x="744" y="319"/>
                    </a:cubicBezTo>
                    <a:cubicBezTo>
                      <a:pt x="750" y="316"/>
                      <a:pt x="752" y="320"/>
                      <a:pt x="761" y="319"/>
                    </a:cubicBezTo>
                    <a:cubicBezTo>
                      <a:pt x="781" y="328"/>
                      <a:pt x="798" y="340"/>
                      <a:pt x="815" y="353"/>
                    </a:cubicBezTo>
                    <a:cubicBezTo>
                      <a:pt x="832" y="365"/>
                      <a:pt x="853" y="374"/>
                      <a:pt x="861" y="393"/>
                    </a:cubicBezTo>
                    <a:cubicBezTo>
                      <a:pt x="833" y="399"/>
                      <a:pt x="817" y="363"/>
                      <a:pt x="787" y="359"/>
                    </a:cubicBezTo>
                    <a:cubicBezTo>
                      <a:pt x="784" y="356"/>
                      <a:pt x="785" y="351"/>
                      <a:pt x="780" y="351"/>
                    </a:cubicBezTo>
                    <a:cubicBezTo>
                      <a:pt x="767" y="345"/>
                      <a:pt x="755" y="338"/>
                      <a:pt x="744" y="330"/>
                    </a:cubicBezTo>
                    <a:cubicBezTo>
                      <a:pt x="735" y="332"/>
                      <a:pt x="733" y="328"/>
                      <a:pt x="725" y="328"/>
                    </a:cubicBezTo>
                    <a:cubicBezTo>
                      <a:pt x="691" y="300"/>
                      <a:pt x="648" y="281"/>
                      <a:pt x="603" y="264"/>
                    </a:cubicBezTo>
                    <a:cubicBezTo>
                      <a:pt x="602" y="278"/>
                      <a:pt x="594" y="286"/>
                      <a:pt x="589" y="298"/>
                    </a:cubicBezTo>
                    <a:cubicBezTo>
                      <a:pt x="581" y="319"/>
                      <a:pt x="571" y="341"/>
                      <a:pt x="563" y="360"/>
                    </a:cubicBezTo>
                    <a:cubicBezTo>
                      <a:pt x="561" y="366"/>
                      <a:pt x="562" y="374"/>
                      <a:pt x="559" y="379"/>
                    </a:cubicBezTo>
                    <a:cubicBezTo>
                      <a:pt x="558" y="381"/>
                      <a:pt x="553" y="381"/>
                      <a:pt x="552" y="383"/>
                    </a:cubicBezTo>
                    <a:cubicBezTo>
                      <a:pt x="550" y="386"/>
                      <a:pt x="552" y="392"/>
                      <a:pt x="550" y="396"/>
                    </a:cubicBezTo>
                    <a:cubicBezTo>
                      <a:pt x="546" y="406"/>
                      <a:pt x="535" y="412"/>
                      <a:pt x="540" y="426"/>
                    </a:cubicBezTo>
                    <a:cubicBezTo>
                      <a:pt x="548" y="430"/>
                      <a:pt x="562" y="454"/>
                      <a:pt x="574" y="457"/>
                    </a:cubicBezTo>
                    <a:cubicBezTo>
                      <a:pt x="587" y="457"/>
                      <a:pt x="583" y="440"/>
                      <a:pt x="599" y="443"/>
                    </a:cubicBezTo>
                    <a:cubicBezTo>
                      <a:pt x="600" y="459"/>
                      <a:pt x="589" y="461"/>
                      <a:pt x="582" y="468"/>
                    </a:cubicBezTo>
                    <a:cubicBezTo>
                      <a:pt x="592" y="474"/>
                      <a:pt x="599" y="485"/>
                      <a:pt x="610" y="490"/>
                    </a:cubicBezTo>
                    <a:cubicBezTo>
                      <a:pt x="619" y="482"/>
                      <a:pt x="617" y="463"/>
                      <a:pt x="631" y="460"/>
                    </a:cubicBezTo>
                    <a:cubicBezTo>
                      <a:pt x="642" y="473"/>
                      <a:pt x="624" y="485"/>
                      <a:pt x="620" y="498"/>
                    </a:cubicBezTo>
                    <a:cubicBezTo>
                      <a:pt x="644" y="525"/>
                      <a:pt x="670" y="550"/>
                      <a:pt x="697" y="575"/>
                    </a:cubicBezTo>
                    <a:close/>
                    <a:moveTo>
                      <a:pt x="73" y="91"/>
                    </a:moveTo>
                    <a:cubicBezTo>
                      <a:pt x="98" y="128"/>
                      <a:pt x="120" y="181"/>
                      <a:pt x="132" y="210"/>
                    </a:cubicBezTo>
                    <a:cubicBezTo>
                      <a:pt x="132" y="200"/>
                      <a:pt x="139" y="198"/>
                      <a:pt x="143" y="191"/>
                    </a:cubicBezTo>
                    <a:cubicBezTo>
                      <a:pt x="134" y="179"/>
                      <a:pt x="119" y="163"/>
                      <a:pt x="118" y="149"/>
                    </a:cubicBezTo>
                    <a:cubicBezTo>
                      <a:pt x="145" y="161"/>
                      <a:pt x="147" y="196"/>
                      <a:pt x="181" y="200"/>
                    </a:cubicBezTo>
                    <a:cubicBezTo>
                      <a:pt x="186" y="147"/>
                      <a:pt x="127" y="139"/>
                      <a:pt x="105" y="102"/>
                    </a:cubicBezTo>
                    <a:cubicBezTo>
                      <a:pt x="147" y="113"/>
                      <a:pt x="161" y="152"/>
                      <a:pt x="203" y="163"/>
                    </a:cubicBezTo>
                    <a:cubicBezTo>
                      <a:pt x="208" y="153"/>
                      <a:pt x="205" y="148"/>
                      <a:pt x="209" y="138"/>
                    </a:cubicBezTo>
                    <a:cubicBezTo>
                      <a:pt x="189" y="126"/>
                      <a:pt x="168" y="124"/>
                      <a:pt x="148" y="112"/>
                    </a:cubicBezTo>
                    <a:cubicBezTo>
                      <a:pt x="144" y="109"/>
                      <a:pt x="142" y="103"/>
                      <a:pt x="137" y="99"/>
                    </a:cubicBezTo>
                    <a:cubicBezTo>
                      <a:pt x="118" y="84"/>
                      <a:pt x="97" y="73"/>
                      <a:pt x="77" y="68"/>
                    </a:cubicBezTo>
                    <a:cubicBezTo>
                      <a:pt x="78" y="81"/>
                      <a:pt x="73" y="83"/>
                      <a:pt x="73" y="91"/>
                    </a:cubicBezTo>
                    <a:close/>
                    <a:moveTo>
                      <a:pt x="218" y="178"/>
                    </a:moveTo>
                    <a:cubicBezTo>
                      <a:pt x="243" y="192"/>
                      <a:pt x="253" y="222"/>
                      <a:pt x="282" y="232"/>
                    </a:cubicBezTo>
                    <a:cubicBezTo>
                      <a:pt x="291" y="256"/>
                      <a:pt x="321" y="264"/>
                      <a:pt x="335" y="281"/>
                    </a:cubicBezTo>
                    <a:cubicBezTo>
                      <a:pt x="336" y="283"/>
                      <a:pt x="335" y="287"/>
                      <a:pt x="337" y="289"/>
                    </a:cubicBezTo>
                    <a:cubicBezTo>
                      <a:pt x="343" y="295"/>
                      <a:pt x="351" y="298"/>
                      <a:pt x="358" y="304"/>
                    </a:cubicBezTo>
                    <a:cubicBezTo>
                      <a:pt x="441" y="387"/>
                      <a:pt x="532" y="471"/>
                      <a:pt x="621" y="549"/>
                    </a:cubicBezTo>
                    <a:cubicBezTo>
                      <a:pt x="636" y="574"/>
                      <a:pt x="666" y="584"/>
                      <a:pt x="680" y="609"/>
                    </a:cubicBezTo>
                    <a:cubicBezTo>
                      <a:pt x="713" y="633"/>
                      <a:pt x="743" y="662"/>
                      <a:pt x="776" y="686"/>
                    </a:cubicBezTo>
                    <a:cubicBezTo>
                      <a:pt x="832" y="751"/>
                      <a:pt x="903" y="799"/>
                      <a:pt x="959" y="864"/>
                    </a:cubicBezTo>
                    <a:cubicBezTo>
                      <a:pt x="972" y="865"/>
                      <a:pt x="973" y="878"/>
                      <a:pt x="983" y="877"/>
                    </a:cubicBezTo>
                    <a:cubicBezTo>
                      <a:pt x="984" y="882"/>
                      <a:pt x="985" y="883"/>
                      <a:pt x="989" y="888"/>
                    </a:cubicBezTo>
                    <a:cubicBezTo>
                      <a:pt x="1006" y="895"/>
                      <a:pt x="1021" y="915"/>
                      <a:pt x="1034" y="928"/>
                    </a:cubicBezTo>
                    <a:cubicBezTo>
                      <a:pt x="1038" y="931"/>
                      <a:pt x="1046" y="934"/>
                      <a:pt x="1049" y="937"/>
                    </a:cubicBezTo>
                    <a:cubicBezTo>
                      <a:pt x="1052" y="940"/>
                      <a:pt x="1052" y="946"/>
                      <a:pt x="1055" y="948"/>
                    </a:cubicBezTo>
                    <a:cubicBezTo>
                      <a:pt x="1057" y="951"/>
                      <a:pt x="1066" y="954"/>
                      <a:pt x="1070" y="958"/>
                    </a:cubicBezTo>
                    <a:cubicBezTo>
                      <a:pt x="1085" y="973"/>
                      <a:pt x="1104" y="1009"/>
                      <a:pt x="1108" y="969"/>
                    </a:cubicBezTo>
                    <a:cubicBezTo>
                      <a:pt x="1099" y="966"/>
                      <a:pt x="1096" y="957"/>
                      <a:pt x="1085" y="956"/>
                    </a:cubicBezTo>
                    <a:cubicBezTo>
                      <a:pt x="1086" y="950"/>
                      <a:pt x="1076" y="942"/>
                      <a:pt x="1068" y="939"/>
                    </a:cubicBezTo>
                    <a:cubicBezTo>
                      <a:pt x="1026" y="891"/>
                      <a:pt x="977" y="850"/>
                      <a:pt x="929" y="809"/>
                    </a:cubicBezTo>
                    <a:cubicBezTo>
                      <a:pt x="921" y="795"/>
                      <a:pt x="909" y="785"/>
                      <a:pt x="895" y="779"/>
                    </a:cubicBezTo>
                    <a:cubicBezTo>
                      <a:pt x="875" y="754"/>
                      <a:pt x="851" y="734"/>
                      <a:pt x="827" y="715"/>
                    </a:cubicBezTo>
                    <a:cubicBezTo>
                      <a:pt x="736" y="623"/>
                      <a:pt x="637" y="539"/>
                      <a:pt x="544" y="449"/>
                    </a:cubicBezTo>
                    <a:cubicBezTo>
                      <a:pt x="535" y="447"/>
                      <a:pt x="525" y="445"/>
                      <a:pt x="522" y="438"/>
                    </a:cubicBezTo>
                    <a:cubicBezTo>
                      <a:pt x="521" y="432"/>
                      <a:pt x="528" y="433"/>
                      <a:pt x="523" y="428"/>
                    </a:cubicBezTo>
                    <a:cubicBezTo>
                      <a:pt x="421" y="337"/>
                      <a:pt x="324" y="243"/>
                      <a:pt x="224" y="155"/>
                    </a:cubicBezTo>
                    <a:cubicBezTo>
                      <a:pt x="223" y="164"/>
                      <a:pt x="222" y="168"/>
                      <a:pt x="218" y="178"/>
                    </a:cubicBezTo>
                    <a:close/>
                    <a:moveTo>
                      <a:pt x="190" y="212"/>
                    </a:moveTo>
                    <a:cubicBezTo>
                      <a:pt x="226" y="239"/>
                      <a:pt x="256" y="275"/>
                      <a:pt x="288" y="304"/>
                    </a:cubicBezTo>
                    <a:cubicBezTo>
                      <a:pt x="302" y="317"/>
                      <a:pt x="325" y="332"/>
                      <a:pt x="333" y="342"/>
                    </a:cubicBezTo>
                    <a:cubicBezTo>
                      <a:pt x="344" y="356"/>
                      <a:pt x="358" y="367"/>
                      <a:pt x="371" y="379"/>
                    </a:cubicBezTo>
                    <a:cubicBezTo>
                      <a:pt x="422" y="430"/>
                      <a:pt x="476" y="476"/>
                      <a:pt x="527" y="524"/>
                    </a:cubicBezTo>
                    <a:cubicBezTo>
                      <a:pt x="550" y="546"/>
                      <a:pt x="584" y="572"/>
                      <a:pt x="601" y="590"/>
                    </a:cubicBezTo>
                    <a:cubicBezTo>
                      <a:pt x="627" y="620"/>
                      <a:pt x="660" y="653"/>
                      <a:pt x="691" y="675"/>
                    </a:cubicBezTo>
                    <a:cubicBezTo>
                      <a:pt x="759" y="749"/>
                      <a:pt x="845" y="805"/>
                      <a:pt x="910" y="882"/>
                    </a:cubicBezTo>
                    <a:cubicBezTo>
                      <a:pt x="965" y="922"/>
                      <a:pt x="1019" y="979"/>
                      <a:pt x="1072" y="1027"/>
                    </a:cubicBezTo>
                    <a:cubicBezTo>
                      <a:pt x="1078" y="1018"/>
                      <a:pt x="1089" y="1014"/>
                      <a:pt x="1092" y="1003"/>
                    </a:cubicBezTo>
                    <a:cubicBezTo>
                      <a:pt x="986" y="909"/>
                      <a:pt x="887" y="809"/>
                      <a:pt x="778" y="718"/>
                    </a:cubicBezTo>
                    <a:cubicBezTo>
                      <a:pt x="733" y="665"/>
                      <a:pt x="674" y="627"/>
                      <a:pt x="627" y="577"/>
                    </a:cubicBezTo>
                    <a:cubicBezTo>
                      <a:pt x="507" y="466"/>
                      <a:pt x="390" y="350"/>
                      <a:pt x="265" y="244"/>
                    </a:cubicBezTo>
                    <a:cubicBezTo>
                      <a:pt x="246" y="220"/>
                      <a:pt x="224" y="199"/>
                      <a:pt x="199" y="181"/>
                    </a:cubicBezTo>
                    <a:cubicBezTo>
                      <a:pt x="199" y="180"/>
                      <a:pt x="198" y="179"/>
                      <a:pt x="196" y="180"/>
                    </a:cubicBezTo>
                    <a:cubicBezTo>
                      <a:pt x="198" y="194"/>
                      <a:pt x="195" y="201"/>
                      <a:pt x="190" y="212"/>
                    </a:cubicBezTo>
                    <a:close/>
                    <a:moveTo>
                      <a:pt x="927" y="916"/>
                    </a:moveTo>
                    <a:cubicBezTo>
                      <a:pt x="928" y="910"/>
                      <a:pt x="924" y="909"/>
                      <a:pt x="923" y="905"/>
                    </a:cubicBezTo>
                    <a:cubicBezTo>
                      <a:pt x="875" y="861"/>
                      <a:pt x="826" y="820"/>
                      <a:pt x="780" y="777"/>
                    </a:cubicBezTo>
                    <a:cubicBezTo>
                      <a:pt x="710" y="712"/>
                      <a:pt x="641" y="647"/>
                      <a:pt x="567" y="588"/>
                    </a:cubicBezTo>
                    <a:cubicBezTo>
                      <a:pt x="567" y="585"/>
                      <a:pt x="567" y="581"/>
                      <a:pt x="567" y="577"/>
                    </a:cubicBezTo>
                    <a:cubicBezTo>
                      <a:pt x="435" y="457"/>
                      <a:pt x="305" y="335"/>
                      <a:pt x="175" y="214"/>
                    </a:cubicBezTo>
                    <a:cubicBezTo>
                      <a:pt x="161" y="220"/>
                      <a:pt x="156" y="206"/>
                      <a:pt x="148" y="208"/>
                    </a:cubicBezTo>
                    <a:cubicBezTo>
                      <a:pt x="149" y="212"/>
                      <a:pt x="141" y="216"/>
                      <a:pt x="141" y="219"/>
                    </a:cubicBezTo>
                    <a:cubicBezTo>
                      <a:pt x="141" y="221"/>
                      <a:pt x="176" y="253"/>
                      <a:pt x="179" y="255"/>
                    </a:cubicBezTo>
                    <a:cubicBezTo>
                      <a:pt x="192" y="269"/>
                      <a:pt x="205" y="277"/>
                      <a:pt x="218" y="289"/>
                    </a:cubicBezTo>
                    <a:cubicBezTo>
                      <a:pt x="243" y="312"/>
                      <a:pt x="269" y="342"/>
                      <a:pt x="295" y="357"/>
                    </a:cubicBezTo>
                    <a:cubicBezTo>
                      <a:pt x="299" y="371"/>
                      <a:pt x="318" y="376"/>
                      <a:pt x="327" y="383"/>
                    </a:cubicBezTo>
                    <a:cubicBezTo>
                      <a:pt x="338" y="391"/>
                      <a:pt x="346" y="407"/>
                      <a:pt x="358" y="419"/>
                    </a:cubicBezTo>
                    <a:cubicBezTo>
                      <a:pt x="412" y="475"/>
                      <a:pt x="473" y="527"/>
                      <a:pt x="529" y="579"/>
                    </a:cubicBezTo>
                    <a:cubicBezTo>
                      <a:pt x="554" y="602"/>
                      <a:pt x="586" y="626"/>
                      <a:pt x="604" y="651"/>
                    </a:cubicBezTo>
                    <a:cubicBezTo>
                      <a:pt x="729" y="756"/>
                      <a:pt x="861" y="883"/>
                      <a:pt x="985" y="995"/>
                    </a:cubicBezTo>
                    <a:cubicBezTo>
                      <a:pt x="992" y="1002"/>
                      <a:pt x="1003" y="1008"/>
                      <a:pt x="1013" y="1018"/>
                    </a:cubicBezTo>
                    <a:cubicBezTo>
                      <a:pt x="1030" y="1034"/>
                      <a:pt x="1037" y="1053"/>
                      <a:pt x="1055" y="1035"/>
                    </a:cubicBezTo>
                    <a:cubicBezTo>
                      <a:pt x="1015" y="992"/>
                      <a:pt x="973" y="953"/>
                      <a:pt x="927" y="916"/>
                    </a:cubicBezTo>
                    <a:close/>
                    <a:moveTo>
                      <a:pt x="1030" y="1056"/>
                    </a:moveTo>
                    <a:cubicBezTo>
                      <a:pt x="1034" y="1088"/>
                      <a:pt x="1079" y="1064"/>
                      <a:pt x="1096" y="1050"/>
                    </a:cubicBezTo>
                    <a:cubicBezTo>
                      <a:pt x="1115" y="1035"/>
                      <a:pt x="1126" y="1011"/>
                      <a:pt x="1134" y="999"/>
                    </a:cubicBezTo>
                    <a:cubicBezTo>
                      <a:pt x="1127" y="996"/>
                      <a:pt x="1131" y="986"/>
                      <a:pt x="1136" y="984"/>
                    </a:cubicBezTo>
                    <a:cubicBezTo>
                      <a:pt x="1130" y="983"/>
                      <a:pt x="1133" y="974"/>
                      <a:pt x="1124" y="977"/>
                    </a:cubicBezTo>
                    <a:cubicBezTo>
                      <a:pt x="1112" y="1016"/>
                      <a:pt x="1076" y="1050"/>
                      <a:pt x="1030" y="1056"/>
                    </a:cubicBezTo>
                    <a:close/>
                    <a:moveTo>
                      <a:pt x="1068" y="1076"/>
                    </a:moveTo>
                    <a:cubicBezTo>
                      <a:pt x="1078" y="1084"/>
                      <a:pt x="1077" y="1103"/>
                      <a:pt x="1091" y="1105"/>
                    </a:cubicBezTo>
                    <a:cubicBezTo>
                      <a:pt x="1093" y="1105"/>
                      <a:pt x="1094" y="1099"/>
                      <a:pt x="1100" y="1097"/>
                    </a:cubicBezTo>
                    <a:cubicBezTo>
                      <a:pt x="1129" y="1086"/>
                      <a:pt x="1152" y="1071"/>
                      <a:pt x="1160" y="1048"/>
                    </a:cubicBezTo>
                    <a:cubicBezTo>
                      <a:pt x="1160" y="1041"/>
                      <a:pt x="1150" y="1034"/>
                      <a:pt x="1158" y="1029"/>
                    </a:cubicBezTo>
                    <a:cubicBezTo>
                      <a:pt x="1152" y="1024"/>
                      <a:pt x="1150" y="1016"/>
                      <a:pt x="1141" y="1012"/>
                    </a:cubicBezTo>
                    <a:cubicBezTo>
                      <a:pt x="1127" y="1044"/>
                      <a:pt x="1102" y="1064"/>
                      <a:pt x="1068" y="1076"/>
                    </a:cubicBezTo>
                    <a:close/>
                    <a:moveTo>
                      <a:pt x="1140" y="1095"/>
                    </a:moveTo>
                    <a:cubicBezTo>
                      <a:pt x="1128" y="1104"/>
                      <a:pt x="1106" y="1103"/>
                      <a:pt x="1098" y="1116"/>
                    </a:cubicBezTo>
                    <a:cubicBezTo>
                      <a:pt x="1106" y="1121"/>
                      <a:pt x="1123" y="1114"/>
                      <a:pt x="1132" y="1108"/>
                    </a:cubicBezTo>
                    <a:cubicBezTo>
                      <a:pt x="1155" y="1095"/>
                      <a:pt x="1177" y="1074"/>
                      <a:pt x="1175" y="1048"/>
                    </a:cubicBezTo>
                    <a:cubicBezTo>
                      <a:pt x="1166" y="1067"/>
                      <a:pt x="1153" y="1081"/>
                      <a:pt x="1140" y="1095"/>
                    </a:cubicBezTo>
                    <a:close/>
                    <a:moveTo>
                      <a:pt x="1115" y="1129"/>
                    </a:moveTo>
                    <a:cubicBezTo>
                      <a:pt x="1121" y="1136"/>
                      <a:pt x="1128" y="1143"/>
                      <a:pt x="1134" y="1150"/>
                    </a:cubicBezTo>
                    <a:cubicBezTo>
                      <a:pt x="1162" y="1129"/>
                      <a:pt x="1189" y="1107"/>
                      <a:pt x="1204" y="1073"/>
                    </a:cubicBezTo>
                    <a:cubicBezTo>
                      <a:pt x="1197" y="1072"/>
                      <a:pt x="1194" y="1072"/>
                      <a:pt x="1188" y="1067"/>
                    </a:cubicBezTo>
                    <a:cubicBezTo>
                      <a:pt x="1174" y="1097"/>
                      <a:pt x="1146" y="1115"/>
                      <a:pt x="1115" y="1129"/>
                    </a:cubicBezTo>
                    <a:close/>
                    <a:moveTo>
                      <a:pt x="1224" y="1075"/>
                    </a:moveTo>
                    <a:cubicBezTo>
                      <a:pt x="1203" y="1112"/>
                      <a:pt x="1172" y="1140"/>
                      <a:pt x="1138" y="1165"/>
                    </a:cubicBezTo>
                    <a:cubicBezTo>
                      <a:pt x="1164" y="1170"/>
                      <a:pt x="1181" y="1150"/>
                      <a:pt x="1200" y="1140"/>
                    </a:cubicBezTo>
                    <a:cubicBezTo>
                      <a:pt x="1210" y="1120"/>
                      <a:pt x="1241" y="1109"/>
                      <a:pt x="1234" y="1076"/>
                    </a:cubicBezTo>
                    <a:cubicBezTo>
                      <a:pt x="1228" y="1078"/>
                      <a:pt x="1229" y="1074"/>
                      <a:pt x="1224" y="1075"/>
                    </a:cubicBezTo>
                    <a:close/>
                    <a:moveTo>
                      <a:pt x="1226" y="1133"/>
                    </a:moveTo>
                    <a:cubicBezTo>
                      <a:pt x="1217" y="1150"/>
                      <a:pt x="1189" y="1159"/>
                      <a:pt x="1188" y="1169"/>
                    </a:cubicBezTo>
                    <a:cubicBezTo>
                      <a:pt x="1188" y="1174"/>
                      <a:pt x="1211" y="1189"/>
                      <a:pt x="1204" y="1193"/>
                    </a:cubicBezTo>
                    <a:cubicBezTo>
                      <a:pt x="1225" y="1228"/>
                      <a:pt x="1278" y="1192"/>
                      <a:pt x="1283" y="1156"/>
                    </a:cubicBezTo>
                    <a:cubicBezTo>
                      <a:pt x="1277" y="1138"/>
                      <a:pt x="1263" y="1117"/>
                      <a:pt x="1243" y="1108"/>
                    </a:cubicBezTo>
                    <a:cubicBezTo>
                      <a:pt x="1237" y="1115"/>
                      <a:pt x="1231" y="1125"/>
                      <a:pt x="1226" y="11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6" name="Freeform 90"/>
              <p:cNvSpPr/>
              <p:nvPr/>
            </p:nvSpPr>
            <p:spPr bwMode="auto">
              <a:xfrm>
                <a:off x="6383338" y="973138"/>
                <a:ext cx="36513" cy="71438"/>
              </a:xfrm>
              <a:custGeom>
                <a:avLst/>
                <a:gdLst>
                  <a:gd name="T0" fmla="*/ 46 w 55"/>
                  <a:gd name="T1" fmla="*/ 2 h 111"/>
                  <a:gd name="T2" fmla="*/ 55 w 55"/>
                  <a:gd name="T3" fmla="*/ 4 h 111"/>
                  <a:gd name="T4" fmla="*/ 17 w 55"/>
                  <a:gd name="T5" fmla="*/ 104 h 111"/>
                  <a:gd name="T6" fmla="*/ 0 w 55"/>
                  <a:gd name="T7" fmla="*/ 107 h 111"/>
                  <a:gd name="T8" fmla="*/ 21 w 55"/>
                  <a:gd name="T9" fmla="*/ 66 h 111"/>
                  <a:gd name="T10" fmla="*/ 21 w 55"/>
                  <a:gd name="T11" fmla="*/ 64 h 111"/>
                  <a:gd name="T12" fmla="*/ 46 w 55"/>
                  <a:gd name="T13" fmla="*/ 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111">
                    <a:moveTo>
                      <a:pt x="46" y="2"/>
                    </a:moveTo>
                    <a:cubicBezTo>
                      <a:pt x="51" y="0"/>
                      <a:pt x="51" y="5"/>
                      <a:pt x="55" y="4"/>
                    </a:cubicBezTo>
                    <a:cubicBezTo>
                      <a:pt x="41" y="40"/>
                      <a:pt x="31" y="69"/>
                      <a:pt x="17" y="104"/>
                    </a:cubicBezTo>
                    <a:cubicBezTo>
                      <a:pt x="10" y="106"/>
                      <a:pt x="9" y="111"/>
                      <a:pt x="0" y="107"/>
                    </a:cubicBezTo>
                    <a:cubicBezTo>
                      <a:pt x="9" y="96"/>
                      <a:pt x="18" y="74"/>
                      <a:pt x="21" y="66"/>
                    </a:cubicBezTo>
                    <a:cubicBezTo>
                      <a:pt x="21" y="67"/>
                      <a:pt x="18" y="54"/>
                      <a:pt x="21" y="64"/>
                    </a:cubicBezTo>
                    <a:cubicBezTo>
                      <a:pt x="27" y="47"/>
                      <a:pt x="33" y="17"/>
                      <a:pt x="46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7" name="Freeform 91"/>
              <p:cNvSpPr/>
              <p:nvPr/>
            </p:nvSpPr>
            <p:spPr bwMode="auto">
              <a:xfrm>
                <a:off x="6480175" y="687388"/>
                <a:ext cx="26988" cy="23813"/>
              </a:xfrm>
              <a:custGeom>
                <a:avLst/>
                <a:gdLst>
                  <a:gd name="T0" fmla="*/ 42 w 42"/>
                  <a:gd name="T1" fmla="*/ 5 h 39"/>
                  <a:gd name="T2" fmla="*/ 0 w 42"/>
                  <a:gd name="T3" fmla="*/ 39 h 39"/>
                  <a:gd name="T4" fmla="*/ 34 w 42"/>
                  <a:gd name="T5" fmla="*/ 1 h 39"/>
                  <a:gd name="T6" fmla="*/ 42 w 42"/>
                  <a:gd name="T7" fmla="*/ 5 h 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39">
                    <a:moveTo>
                      <a:pt x="42" y="5"/>
                    </a:moveTo>
                    <a:cubicBezTo>
                      <a:pt x="37" y="25"/>
                      <a:pt x="18" y="38"/>
                      <a:pt x="0" y="39"/>
                    </a:cubicBezTo>
                    <a:cubicBezTo>
                      <a:pt x="10" y="25"/>
                      <a:pt x="23" y="14"/>
                      <a:pt x="34" y="1"/>
                    </a:cubicBezTo>
                    <a:cubicBezTo>
                      <a:pt x="39" y="0"/>
                      <a:pt x="38" y="5"/>
                      <a:pt x="42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98" name="Freeform 92"/>
              <p:cNvSpPr>
                <a:spLocks noEditPoints="1"/>
              </p:cNvSpPr>
              <p:nvPr/>
            </p:nvSpPr>
            <p:spPr bwMode="auto">
              <a:xfrm>
                <a:off x="5554663" y="1020763"/>
                <a:ext cx="508000" cy="247650"/>
              </a:xfrm>
              <a:custGeom>
                <a:avLst/>
                <a:gdLst>
                  <a:gd name="T0" fmla="*/ 781 w 787"/>
                  <a:gd name="T1" fmla="*/ 246 h 384"/>
                  <a:gd name="T2" fmla="*/ 770 w 787"/>
                  <a:gd name="T3" fmla="*/ 286 h 384"/>
                  <a:gd name="T4" fmla="*/ 454 w 787"/>
                  <a:gd name="T5" fmla="*/ 384 h 384"/>
                  <a:gd name="T6" fmla="*/ 378 w 787"/>
                  <a:gd name="T7" fmla="*/ 367 h 384"/>
                  <a:gd name="T8" fmla="*/ 327 w 787"/>
                  <a:gd name="T9" fmla="*/ 360 h 384"/>
                  <a:gd name="T10" fmla="*/ 301 w 787"/>
                  <a:gd name="T11" fmla="*/ 348 h 384"/>
                  <a:gd name="T12" fmla="*/ 203 w 787"/>
                  <a:gd name="T13" fmla="*/ 327 h 384"/>
                  <a:gd name="T14" fmla="*/ 109 w 787"/>
                  <a:gd name="T15" fmla="*/ 301 h 384"/>
                  <a:gd name="T16" fmla="*/ 52 w 787"/>
                  <a:gd name="T17" fmla="*/ 256 h 384"/>
                  <a:gd name="T18" fmla="*/ 5 w 787"/>
                  <a:gd name="T19" fmla="*/ 133 h 384"/>
                  <a:gd name="T20" fmla="*/ 3 w 787"/>
                  <a:gd name="T21" fmla="*/ 94 h 384"/>
                  <a:gd name="T22" fmla="*/ 39 w 787"/>
                  <a:gd name="T23" fmla="*/ 58 h 384"/>
                  <a:gd name="T24" fmla="*/ 135 w 787"/>
                  <a:gd name="T25" fmla="*/ 35 h 384"/>
                  <a:gd name="T26" fmla="*/ 160 w 787"/>
                  <a:gd name="T27" fmla="*/ 26 h 384"/>
                  <a:gd name="T28" fmla="*/ 177 w 787"/>
                  <a:gd name="T29" fmla="*/ 24 h 384"/>
                  <a:gd name="T30" fmla="*/ 207 w 787"/>
                  <a:gd name="T31" fmla="*/ 11 h 384"/>
                  <a:gd name="T32" fmla="*/ 324 w 787"/>
                  <a:gd name="T33" fmla="*/ 19 h 384"/>
                  <a:gd name="T34" fmla="*/ 363 w 787"/>
                  <a:gd name="T35" fmla="*/ 32 h 384"/>
                  <a:gd name="T36" fmla="*/ 405 w 787"/>
                  <a:gd name="T37" fmla="*/ 43 h 384"/>
                  <a:gd name="T38" fmla="*/ 433 w 787"/>
                  <a:gd name="T39" fmla="*/ 62 h 384"/>
                  <a:gd name="T40" fmla="*/ 572 w 787"/>
                  <a:gd name="T41" fmla="*/ 101 h 384"/>
                  <a:gd name="T42" fmla="*/ 627 w 787"/>
                  <a:gd name="T43" fmla="*/ 111 h 384"/>
                  <a:gd name="T44" fmla="*/ 653 w 787"/>
                  <a:gd name="T45" fmla="*/ 122 h 384"/>
                  <a:gd name="T46" fmla="*/ 742 w 787"/>
                  <a:gd name="T47" fmla="*/ 135 h 384"/>
                  <a:gd name="T48" fmla="*/ 781 w 787"/>
                  <a:gd name="T49" fmla="*/ 246 h 384"/>
                  <a:gd name="T50" fmla="*/ 471 w 787"/>
                  <a:gd name="T51" fmla="*/ 369 h 384"/>
                  <a:gd name="T52" fmla="*/ 604 w 787"/>
                  <a:gd name="T53" fmla="*/ 348 h 384"/>
                  <a:gd name="T54" fmla="*/ 759 w 787"/>
                  <a:gd name="T55" fmla="*/ 275 h 384"/>
                  <a:gd name="T56" fmla="*/ 747 w 787"/>
                  <a:gd name="T57" fmla="*/ 154 h 384"/>
                  <a:gd name="T58" fmla="*/ 670 w 787"/>
                  <a:gd name="T59" fmla="*/ 137 h 384"/>
                  <a:gd name="T60" fmla="*/ 499 w 787"/>
                  <a:gd name="T61" fmla="*/ 103 h 384"/>
                  <a:gd name="T62" fmla="*/ 374 w 787"/>
                  <a:gd name="T63" fmla="*/ 54 h 384"/>
                  <a:gd name="T64" fmla="*/ 320 w 787"/>
                  <a:gd name="T65" fmla="*/ 35 h 384"/>
                  <a:gd name="T66" fmla="*/ 58 w 787"/>
                  <a:gd name="T67" fmla="*/ 69 h 384"/>
                  <a:gd name="T68" fmla="*/ 18 w 787"/>
                  <a:gd name="T69" fmla="*/ 86 h 384"/>
                  <a:gd name="T70" fmla="*/ 54 w 787"/>
                  <a:gd name="T71" fmla="*/ 139 h 384"/>
                  <a:gd name="T72" fmla="*/ 118 w 787"/>
                  <a:gd name="T73" fmla="*/ 162 h 384"/>
                  <a:gd name="T74" fmla="*/ 171 w 787"/>
                  <a:gd name="T75" fmla="*/ 173 h 384"/>
                  <a:gd name="T76" fmla="*/ 218 w 787"/>
                  <a:gd name="T77" fmla="*/ 190 h 384"/>
                  <a:gd name="T78" fmla="*/ 267 w 787"/>
                  <a:gd name="T79" fmla="*/ 205 h 384"/>
                  <a:gd name="T80" fmla="*/ 26 w 787"/>
                  <a:gd name="T81" fmla="*/ 141 h 384"/>
                  <a:gd name="T82" fmla="*/ 47 w 787"/>
                  <a:gd name="T83" fmla="*/ 220 h 384"/>
                  <a:gd name="T84" fmla="*/ 88 w 787"/>
                  <a:gd name="T85" fmla="*/ 269 h 384"/>
                  <a:gd name="T86" fmla="*/ 113 w 787"/>
                  <a:gd name="T87" fmla="*/ 284 h 384"/>
                  <a:gd name="T88" fmla="*/ 214 w 787"/>
                  <a:gd name="T89" fmla="*/ 316 h 384"/>
                  <a:gd name="T90" fmla="*/ 295 w 787"/>
                  <a:gd name="T91" fmla="*/ 329 h 384"/>
                  <a:gd name="T92" fmla="*/ 378 w 787"/>
                  <a:gd name="T93" fmla="*/ 352 h 384"/>
                  <a:gd name="T94" fmla="*/ 380 w 787"/>
                  <a:gd name="T95" fmla="*/ 297 h 384"/>
                  <a:gd name="T96" fmla="*/ 471 w 787"/>
                  <a:gd name="T97" fmla="*/ 369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787" h="384">
                    <a:moveTo>
                      <a:pt x="781" y="246"/>
                    </a:moveTo>
                    <a:cubicBezTo>
                      <a:pt x="787" y="260"/>
                      <a:pt x="771" y="267"/>
                      <a:pt x="770" y="286"/>
                    </a:cubicBezTo>
                    <a:cubicBezTo>
                      <a:pt x="686" y="341"/>
                      <a:pt x="574" y="383"/>
                      <a:pt x="454" y="384"/>
                    </a:cubicBezTo>
                    <a:cubicBezTo>
                      <a:pt x="425" y="384"/>
                      <a:pt x="404" y="373"/>
                      <a:pt x="378" y="367"/>
                    </a:cubicBezTo>
                    <a:cubicBezTo>
                      <a:pt x="362" y="363"/>
                      <a:pt x="343" y="364"/>
                      <a:pt x="327" y="360"/>
                    </a:cubicBezTo>
                    <a:cubicBezTo>
                      <a:pt x="318" y="357"/>
                      <a:pt x="310" y="351"/>
                      <a:pt x="301" y="348"/>
                    </a:cubicBezTo>
                    <a:cubicBezTo>
                      <a:pt x="268" y="340"/>
                      <a:pt x="235" y="337"/>
                      <a:pt x="203" y="327"/>
                    </a:cubicBezTo>
                    <a:cubicBezTo>
                      <a:pt x="171" y="318"/>
                      <a:pt x="140" y="307"/>
                      <a:pt x="109" y="301"/>
                    </a:cubicBezTo>
                    <a:cubicBezTo>
                      <a:pt x="88" y="288"/>
                      <a:pt x="68" y="276"/>
                      <a:pt x="52" y="256"/>
                    </a:cubicBezTo>
                    <a:cubicBezTo>
                      <a:pt x="26" y="223"/>
                      <a:pt x="20" y="178"/>
                      <a:pt x="5" y="133"/>
                    </a:cubicBezTo>
                    <a:cubicBezTo>
                      <a:pt x="10" y="118"/>
                      <a:pt x="0" y="109"/>
                      <a:pt x="3" y="94"/>
                    </a:cubicBezTo>
                    <a:cubicBezTo>
                      <a:pt x="5" y="83"/>
                      <a:pt x="27" y="65"/>
                      <a:pt x="39" y="58"/>
                    </a:cubicBezTo>
                    <a:cubicBezTo>
                      <a:pt x="65" y="44"/>
                      <a:pt x="103" y="42"/>
                      <a:pt x="135" y="35"/>
                    </a:cubicBezTo>
                    <a:cubicBezTo>
                      <a:pt x="144" y="34"/>
                      <a:pt x="152" y="28"/>
                      <a:pt x="160" y="26"/>
                    </a:cubicBezTo>
                    <a:cubicBezTo>
                      <a:pt x="166" y="25"/>
                      <a:pt x="172" y="25"/>
                      <a:pt x="177" y="24"/>
                    </a:cubicBezTo>
                    <a:cubicBezTo>
                      <a:pt x="188" y="21"/>
                      <a:pt x="199" y="13"/>
                      <a:pt x="207" y="11"/>
                    </a:cubicBezTo>
                    <a:cubicBezTo>
                      <a:pt x="247" y="1"/>
                      <a:pt x="285" y="14"/>
                      <a:pt x="324" y="19"/>
                    </a:cubicBezTo>
                    <a:cubicBezTo>
                      <a:pt x="338" y="20"/>
                      <a:pt x="351" y="27"/>
                      <a:pt x="363" y="32"/>
                    </a:cubicBezTo>
                    <a:cubicBezTo>
                      <a:pt x="375" y="36"/>
                      <a:pt x="395" y="39"/>
                      <a:pt x="405" y="43"/>
                    </a:cubicBezTo>
                    <a:cubicBezTo>
                      <a:pt x="415" y="48"/>
                      <a:pt x="422" y="57"/>
                      <a:pt x="433" y="62"/>
                    </a:cubicBezTo>
                    <a:cubicBezTo>
                      <a:pt x="472" y="79"/>
                      <a:pt x="523" y="92"/>
                      <a:pt x="572" y="101"/>
                    </a:cubicBezTo>
                    <a:cubicBezTo>
                      <a:pt x="591" y="105"/>
                      <a:pt x="610" y="106"/>
                      <a:pt x="627" y="111"/>
                    </a:cubicBezTo>
                    <a:cubicBezTo>
                      <a:pt x="634" y="113"/>
                      <a:pt x="640" y="121"/>
                      <a:pt x="653" y="122"/>
                    </a:cubicBezTo>
                    <a:cubicBezTo>
                      <a:pt x="689" y="126"/>
                      <a:pt x="724" y="119"/>
                      <a:pt x="742" y="135"/>
                    </a:cubicBezTo>
                    <a:cubicBezTo>
                      <a:pt x="776" y="156"/>
                      <a:pt x="782" y="213"/>
                      <a:pt x="781" y="246"/>
                    </a:cubicBezTo>
                    <a:close/>
                    <a:moveTo>
                      <a:pt x="471" y="369"/>
                    </a:moveTo>
                    <a:cubicBezTo>
                      <a:pt x="517" y="368"/>
                      <a:pt x="562" y="360"/>
                      <a:pt x="604" y="348"/>
                    </a:cubicBezTo>
                    <a:cubicBezTo>
                      <a:pt x="667" y="330"/>
                      <a:pt x="713" y="301"/>
                      <a:pt x="759" y="275"/>
                    </a:cubicBezTo>
                    <a:cubicBezTo>
                      <a:pt x="782" y="243"/>
                      <a:pt x="767" y="181"/>
                      <a:pt x="747" y="154"/>
                    </a:cubicBezTo>
                    <a:cubicBezTo>
                      <a:pt x="725" y="138"/>
                      <a:pt x="701" y="138"/>
                      <a:pt x="670" y="137"/>
                    </a:cubicBezTo>
                    <a:cubicBezTo>
                      <a:pt x="613" y="136"/>
                      <a:pt x="546" y="99"/>
                      <a:pt x="499" y="103"/>
                    </a:cubicBezTo>
                    <a:cubicBezTo>
                      <a:pt x="460" y="84"/>
                      <a:pt x="416" y="70"/>
                      <a:pt x="374" y="54"/>
                    </a:cubicBezTo>
                    <a:cubicBezTo>
                      <a:pt x="359" y="45"/>
                      <a:pt x="345" y="35"/>
                      <a:pt x="320" y="35"/>
                    </a:cubicBezTo>
                    <a:cubicBezTo>
                      <a:pt x="227" y="0"/>
                      <a:pt x="144" y="56"/>
                      <a:pt x="58" y="69"/>
                    </a:cubicBezTo>
                    <a:cubicBezTo>
                      <a:pt x="42" y="82"/>
                      <a:pt x="32" y="82"/>
                      <a:pt x="18" y="86"/>
                    </a:cubicBezTo>
                    <a:cubicBezTo>
                      <a:pt x="17" y="114"/>
                      <a:pt x="31" y="131"/>
                      <a:pt x="54" y="139"/>
                    </a:cubicBezTo>
                    <a:cubicBezTo>
                      <a:pt x="77" y="147"/>
                      <a:pt x="93" y="155"/>
                      <a:pt x="118" y="162"/>
                    </a:cubicBezTo>
                    <a:cubicBezTo>
                      <a:pt x="135" y="166"/>
                      <a:pt x="155" y="167"/>
                      <a:pt x="171" y="173"/>
                    </a:cubicBezTo>
                    <a:cubicBezTo>
                      <a:pt x="184" y="178"/>
                      <a:pt x="206" y="187"/>
                      <a:pt x="218" y="190"/>
                    </a:cubicBezTo>
                    <a:cubicBezTo>
                      <a:pt x="237" y="194"/>
                      <a:pt x="259" y="189"/>
                      <a:pt x="267" y="205"/>
                    </a:cubicBezTo>
                    <a:cubicBezTo>
                      <a:pt x="181" y="201"/>
                      <a:pt x="105" y="172"/>
                      <a:pt x="26" y="141"/>
                    </a:cubicBezTo>
                    <a:cubicBezTo>
                      <a:pt x="34" y="169"/>
                      <a:pt x="39" y="195"/>
                      <a:pt x="47" y="220"/>
                    </a:cubicBezTo>
                    <a:cubicBezTo>
                      <a:pt x="61" y="236"/>
                      <a:pt x="71" y="256"/>
                      <a:pt x="88" y="269"/>
                    </a:cubicBezTo>
                    <a:cubicBezTo>
                      <a:pt x="100" y="268"/>
                      <a:pt x="104" y="279"/>
                      <a:pt x="113" y="284"/>
                    </a:cubicBezTo>
                    <a:cubicBezTo>
                      <a:pt x="139" y="299"/>
                      <a:pt x="187" y="308"/>
                      <a:pt x="214" y="316"/>
                    </a:cubicBezTo>
                    <a:cubicBezTo>
                      <a:pt x="241" y="324"/>
                      <a:pt x="269" y="323"/>
                      <a:pt x="295" y="329"/>
                    </a:cubicBezTo>
                    <a:cubicBezTo>
                      <a:pt x="325" y="336"/>
                      <a:pt x="348" y="355"/>
                      <a:pt x="378" y="352"/>
                    </a:cubicBezTo>
                    <a:cubicBezTo>
                      <a:pt x="375" y="340"/>
                      <a:pt x="370" y="310"/>
                      <a:pt x="380" y="297"/>
                    </a:cubicBezTo>
                    <a:cubicBezTo>
                      <a:pt x="369" y="361"/>
                      <a:pt x="424" y="370"/>
                      <a:pt x="471" y="3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9" name="组合 8"/>
            <p:cNvGrpSpPr/>
            <p:nvPr userDrawn="1"/>
          </p:nvGrpSpPr>
          <p:grpSpPr>
            <a:xfrm>
              <a:off x="3100631" y="2861107"/>
              <a:ext cx="276759" cy="1532452"/>
              <a:chOff x="6881813" y="2139950"/>
              <a:chExt cx="277813" cy="1538288"/>
            </a:xfrm>
            <a:grpFill/>
          </p:grpSpPr>
          <p:sp>
            <p:nvSpPr>
              <p:cNvPr id="227" name="Freeform 93"/>
              <p:cNvSpPr/>
              <p:nvPr/>
            </p:nvSpPr>
            <p:spPr bwMode="auto">
              <a:xfrm>
                <a:off x="6975475" y="2171700"/>
                <a:ext cx="158750" cy="46038"/>
              </a:xfrm>
              <a:custGeom>
                <a:avLst/>
                <a:gdLst>
                  <a:gd name="T0" fmla="*/ 245 w 245"/>
                  <a:gd name="T1" fmla="*/ 48 h 72"/>
                  <a:gd name="T2" fmla="*/ 189 w 245"/>
                  <a:gd name="T3" fmla="*/ 54 h 72"/>
                  <a:gd name="T4" fmla="*/ 144 w 245"/>
                  <a:gd name="T5" fmla="*/ 51 h 72"/>
                  <a:gd name="T6" fmla="*/ 87 w 245"/>
                  <a:gd name="T7" fmla="*/ 34 h 72"/>
                  <a:gd name="T8" fmla="*/ 0 w 245"/>
                  <a:gd name="T9" fmla="*/ 31 h 72"/>
                  <a:gd name="T10" fmla="*/ 110 w 245"/>
                  <a:gd name="T11" fmla="*/ 12 h 72"/>
                  <a:gd name="T12" fmla="*/ 175 w 245"/>
                  <a:gd name="T13" fmla="*/ 31 h 72"/>
                  <a:gd name="T14" fmla="*/ 245 w 245"/>
                  <a:gd name="T15" fmla="*/ 48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5" h="72">
                    <a:moveTo>
                      <a:pt x="245" y="48"/>
                    </a:moveTo>
                    <a:cubicBezTo>
                      <a:pt x="231" y="72"/>
                      <a:pt x="208" y="57"/>
                      <a:pt x="189" y="54"/>
                    </a:cubicBezTo>
                    <a:cubicBezTo>
                      <a:pt x="174" y="51"/>
                      <a:pt x="157" y="54"/>
                      <a:pt x="144" y="51"/>
                    </a:cubicBezTo>
                    <a:cubicBezTo>
                      <a:pt x="125" y="46"/>
                      <a:pt x="111" y="36"/>
                      <a:pt x="87" y="34"/>
                    </a:cubicBezTo>
                    <a:cubicBezTo>
                      <a:pt x="51" y="31"/>
                      <a:pt x="30" y="44"/>
                      <a:pt x="0" y="31"/>
                    </a:cubicBezTo>
                    <a:cubicBezTo>
                      <a:pt x="25" y="0"/>
                      <a:pt x="76" y="3"/>
                      <a:pt x="110" y="12"/>
                    </a:cubicBezTo>
                    <a:cubicBezTo>
                      <a:pt x="132" y="8"/>
                      <a:pt x="158" y="14"/>
                      <a:pt x="175" y="31"/>
                    </a:cubicBezTo>
                    <a:cubicBezTo>
                      <a:pt x="201" y="36"/>
                      <a:pt x="223" y="35"/>
                      <a:pt x="245" y="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8" name="Freeform 94"/>
              <p:cNvSpPr/>
              <p:nvPr/>
            </p:nvSpPr>
            <p:spPr bwMode="auto">
              <a:xfrm>
                <a:off x="7029450" y="2347913"/>
                <a:ext cx="19050" cy="15875"/>
              </a:xfrm>
              <a:custGeom>
                <a:avLst/>
                <a:gdLst>
                  <a:gd name="T0" fmla="*/ 22 w 29"/>
                  <a:gd name="T1" fmla="*/ 1 h 24"/>
                  <a:gd name="T2" fmla="*/ 28 w 29"/>
                  <a:gd name="T3" fmla="*/ 18 h 24"/>
                  <a:gd name="T4" fmla="*/ 0 w 29"/>
                  <a:gd name="T5" fmla="*/ 18 h 24"/>
                  <a:gd name="T6" fmla="*/ 0 w 29"/>
                  <a:gd name="T7" fmla="*/ 4 h 24"/>
                  <a:gd name="T8" fmla="*/ 22 w 29"/>
                  <a:gd name="T9" fmla="*/ 1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" h="24">
                    <a:moveTo>
                      <a:pt x="22" y="1"/>
                    </a:moveTo>
                    <a:cubicBezTo>
                      <a:pt x="24" y="7"/>
                      <a:pt x="29" y="10"/>
                      <a:pt x="28" y="18"/>
                    </a:cubicBezTo>
                    <a:cubicBezTo>
                      <a:pt x="19" y="24"/>
                      <a:pt x="11" y="23"/>
                      <a:pt x="0" y="18"/>
                    </a:cubicBezTo>
                    <a:cubicBezTo>
                      <a:pt x="0" y="14"/>
                      <a:pt x="0" y="9"/>
                      <a:pt x="0" y="4"/>
                    </a:cubicBezTo>
                    <a:cubicBezTo>
                      <a:pt x="4" y="0"/>
                      <a:pt x="14" y="2"/>
                      <a:pt x="22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9" name="Freeform 95"/>
              <p:cNvSpPr/>
              <p:nvPr/>
            </p:nvSpPr>
            <p:spPr bwMode="auto">
              <a:xfrm>
                <a:off x="7027863" y="2401888"/>
                <a:ext cx="20638" cy="19050"/>
              </a:xfrm>
              <a:custGeom>
                <a:avLst/>
                <a:gdLst>
                  <a:gd name="T0" fmla="*/ 30 w 31"/>
                  <a:gd name="T1" fmla="*/ 9 h 29"/>
                  <a:gd name="T2" fmla="*/ 24 w 31"/>
                  <a:gd name="T3" fmla="*/ 26 h 29"/>
                  <a:gd name="T4" fmla="*/ 2 w 31"/>
                  <a:gd name="T5" fmla="*/ 7 h 29"/>
                  <a:gd name="T6" fmla="*/ 30 w 31"/>
                  <a:gd name="T7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29">
                    <a:moveTo>
                      <a:pt x="30" y="9"/>
                    </a:moveTo>
                    <a:cubicBezTo>
                      <a:pt x="31" y="18"/>
                      <a:pt x="24" y="18"/>
                      <a:pt x="24" y="26"/>
                    </a:cubicBezTo>
                    <a:cubicBezTo>
                      <a:pt x="8" y="29"/>
                      <a:pt x="0" y="22"/>
                      <a:pt x="2" y="7"/>
                    </a:cubicBezTo>
                    <a:cubicBezTo>
                      <a:pt x="12" y="0"/>
                      <a:pt x="23" y="0"/>
                      <a:pt x="30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0" name="Freeform 96"/>
              <p:cNvSpPr>
                <a:spLocks noEditPoints="1"/>
              </p:cNvSpPr>
              <p:nvPr/>
            </p:nvSpPr>
            <p:spPr bwMode="auto">
              <a:xfrm>
                <a:off x="7005638" y="2524125"/>
                <a:ext cx="60325" cy="404813"/>
              </a:xfrm>
              <a:custGeom>
                <a:avLst/>
                <a:gdLst>
                  <a:gd name="T0" fmla="*/ 47 w 94"/>
                  <a:gd name="T1" fmla="*/ 628 h 628"/>
                  <a:gd name="T2" fmla="*/ 27 w 94"/>
                  <a:gd name="T3" fmla="*/ 529 h 628"/>
                  <a:gd name="T4" fmla="*/ 25 w 94"/>
                  <a:gd name="T5" fmla="*/ 448 h 628"/>
                  <a:gd name="T6" fmla="*/ 19 w 94"/>
                  <a:gd name="T7" fmla="*/ 290 h 628"/>
                  <a:gd name="T8" fmla="*/ 30 w 94"/>
                  <a:gd name="T9" fmla="*/ 3 h 628"/>
                  <a:gd name="T10" fmla="*/ 56 w 94"/>
                  <a:gd name="T11" fmla="*/ 3 h 628"/>
                  <a:gd name="T12" fmla="*/ 75 w 94"/>
                  <a:gd name="T13" fmla="*/ 31 h 628"/>
                  <a:gd name="T14" fmla="*/ 70 w 94"/>
                  <a:gd name="T15" fmla="*/ 158 h 628"/>
                  <a:gd name="T16" fmla="*/ 87 w 94"/>
                  <a:gd name="T17" fmla="*/ 307 h 628"/>
                  <a:gd name="T18" fmla="*/ 84 w 94"/>
                  <a:gd name="T19" fmla="*/ 355 h 628"/>
                  <a:gd name="T20" fmla="*/ 92 w 94"/>
                  <a:gd name="T21" fmla="*/ 400 h 628"/>
                  <a:gd name="T22" fmla="*/ 72 w 94"/>
                  <a:gd name="T23" fmla="*/ 608 h 628"/>
                  <a:gd name="T24" fmla="*/ 47 w 94"/>
                  <a:gd name="T25" fmla="*/ 628 h 628"/>
                  <a:gd name="T26" fmla="*/ 30 w 94"/>
                  <a:gd name="T27" fmla="*/ 160 h 628"/>
                  <a:gd name="T28" fmla="*/ 47 w 94"/>
                  <a:gd name="T29" fmla="*/ 349 h 628"/>
                  <a:gd name="T30" fmla="*/ 47 w 94"/>
                  <a:gd name="T31" fmla="*/ 603 h 628"/>
                  <a:gd name="T32" fmla="*/ 72 w 94"/>
                  <a:gd name="T33" fmla="*/ 327 h 628"/>
                  <a:gd name="T34" fmla="*/ 50 w 94"/>
                  <a:gd name="T35" fmla="*/ 177 h 628"/>
                  <a:gd name="T36" fmla="*/ 47 w 94"/>
                  <a:gd name="T37" fmla="*/ 31 h 628"/>
                  <a:gd name="T38" fmla="*/ 30 w 94"/>
                  <a:gd name="T39" fmla="*/ 160 h 6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4" h="628">
                    <a:moveTo>
                      <a:pt x="47" y="628"/>
                    </a:moveTo>
                    <a:cubicBezTo>
                      <a:pt x="0" y="628"/>
                      <a:pt x="24" y="569"/>
                      <a:pt x="27" y="529"/>
                    </a:cubicBezTo>
                    <a:cubicBezTo>
                      <a:pt x="30" y="505"/>
                      <a:pt x="26" y="477"/>
                      <a:pt x="25" y="448"/>
                    </a:cubicBezTo>
                    <a:cubicBezTo>
                      <a:pt x="22" y="384"/>
                      <a:pt x="34" y="332"/>
                      <a:pt x="19" y="290"/>
                    </a:cubicBezTo>
                    <a:cubicBezTo>
                      <a:pt x="23" y="194"/>
                      <a:pt x="0" y="97"/>
                      <a:pt x="30" y="3"/>
                    </a:cubicBezTo>
                    <a:cubicBezTo>
                      <a:pt x="42" y="0"/>
                      <a:pt x="43" y="2"/>
                      <a:pt x="56" y="3"/>
                    </a:cubicBezTo>
                    <a:cubicBezTo>
                      <a:pt x="63" y="11"/>
                      <a:pt x="66" y="24"/>
                      <a:pt x="75" y="31"/>
                    </a:cubicBezTo>
                    <a:cubicBezTo>
                      <a:pt x="78" y="75"/>
                      <a:pt x="67" y="116"/>
                      <a:pt x="70" y="158"/>
                    </a:cubicBezTo>
                    <a:cubicBezTo>
                      <a:pt x="72" y="203"/>
                      <a:pt x="83" y="252"/>
                      <a:pt x="87" y="307"/>
                    </a:cubicBezTo>
                    <a:cubicBezTo>
                      <a:pt x="88" y="323"/>
                      <a:pt x="83" y="339"/>
                      <a:pt x="84" y="355"/>
                    </a:cubicBezTo>
                    <a:cubicBezTo>
                      <a:pt x="84" y="370"/>
                      <a:pt x="92" y="385"/>
                      <a:pt x="92" y="400"/>
                    </a:cubicBezTo>
                    <a:cubicBezTo>
                      <a:pt x="94" y="473"/>
                      <a:pt x="94" y="538"/>
                      <a:pt x="72" y="608"/>
                    </a:cubicBezTo>
                    <a:cubicBezTo>
                      <a:pt x="60" y="610"/>
                      <a:pt x="60" y="626"/>
                      <a:pt x="47" y="628"/>
                    </a:cubicBezTo>
                    <a:close/>
                    <a:moveTo>
                      <a:pt x="30" y="160"/>
                    </a:moveTo>
                    <a:cubicBezTo>
                      <a:pt x="32" y="221"/>
                      <a:pt x="47" y="283"/>
                      <a:pt x="47" y="349"/>
                    </a:cubicBezTo>
                    <a:cubicBezTo>
                      <a:pt x="47" y="430"/>
                      <a:pt x="42" y="518"/>
                      <a:pt x="47" y="603"/>
                    </a:cubicBezTo>
                    <a:cubicBezTo>
                      <a:pt x="85" y="525"/>
                      <a:pt x="77" y="423"/>
                      <a:pt x="72" y="327"/>
                    </a:cubicBezTo>
                    <a:cubicBezTo>
                      <a:pt x="70" y="279"/>
                      <a:pt x="57" y="228"/>
                      <a:pt x="50" y="177"/>
                    </a:cubicBezTo>
                    <a:cubicBezTo>
                      <a:pt x="43" y="127"/>
                      <a:pt x="62" y="67"/>
                      <a:pt x="47" y="31"/>
                    </a:cubicBezTo>
                    <a:cubicBezTo>
                      <a:pt x="36" y="67"/>
                      <a:pt x="29" y="112"/>
                      <a:pt x="30" y="1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1" name="Freeform 97"/>
              <p:cNvSpPr/>
              <p:nvPr/>
            </p:nvSpPr>
            <p:spPr bwMode="auto">
              <a:xfrm>
                <a:off x="7046913" y="3459163"/>
                <a:ext cx="28575" cy="38100"/>
              </a:xfrm>
              <a:custGeom>
                <a:avLst/>
                <a:gdLst>
                  <a:gd name="T0" fmla="*/ 25 w 43"/>
                  <a:gd name="T1" fmla="*/ 0 h 59"/>
                  <a:gd name="T2" fmla="*/ 0 w 43"/>
                  <a:gd name="T3" fmla="*/ 59 h 59"/>
                  <a:gd name="T4" fmla="*/ 25 w 43"/>
                  <a:gd name="T5" fmla="*/ 0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59">
                    <a:moveTo>
                      <a:pt x="25" y="0"/>
                    </a:moveTo>
                    <a:cubicBezTo>
                      <a:pt x="43" y="16"/>
                      <a:pt x="16" y="50"/>
                      <a:pt x="0" y="59"/>
                    </a:cubicBezTo>
                    <a:cubicBezTo>
                      <a:pt x="4" y="34"/>
                      <a:pt x="11" y="14"/>
                      <a:pt x="2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2" name="Freeform 98"/>
              <p:cNvSpPr>
                <a:spLocks noEditPoints="1"/>
              </p:cNvSpPr>
              <p:nvPr/>
            </p:nvSpPr>
            <p:spPr bwMode="auto">
              <a:xfrm>
                <a:off x="6881813" y="2139950"/>
                <a:ext cx="277813" cy="1538288"/>
              </a:xfrm>
              <a:custGeom>
                <a:avLst/>
                <a:gdLst>
                  <a:gd name="T0" fmla="*/ 48 w 429"/>
                  <a:gd name="T1" fmla="*/ 464 h 2380"/>
                  <a:gd name="T2" fmla="*/ 39 w 429"/>
                  <a:gd name="T3" fmla="*/ 278 h 2380"/>
                  <a:gd name="T4" fmla="*/ 121 w 429"/>
                  <a:gd name="T5" fmla="*/ 25 h 2380"/>
                  <a:gd name="T6" fmla="*/ 386 w 429"/>
                  <a:gd name="T7" fmla="*/ 273 h 2380"/>
                  <a:gd name="T8" fmla="*/ 366 w 429"/>
                  <a:gd name="T9" fmla="*/ 495 h 2380"/>
                  <a:gd name="T10" fmla="*/ 349 w 429"/>
                  <a:gd name="T11" fmla="*/ 602 h 2380"/>
                  <a:gd name="T12" fmla="*/ 366 w 429"/>
                  <a:gd name="T13" fmla="*/ 1560 h 2380"/>
                  <a:gd name="T14" fmla="*/ 338 w 429"/>
                  <a:gd name="T15" fmla="*/ 2059 h 2380"/>
                  <a:gd name="T16" fmla="*/ 160 w 429"/>
                  <a:gd name="T17" fmla="*/ 2374 h 2380"/>
                  <a:gd name="T18" fmla="*/ 28 w 429"/>
                  <a:gd name="T19" fmla="*/ 2005 h 2380"/>
                  <a:gd name="T20" fmla="*/ 33 w 429"/>
                  <a:gd name="T21" fmla="*/ 1366 h 2380"/>
                  <a:gd name="T22" fmla="*/ 28 w 429"/>
                  <a:gd name="T23" fmla="*/ 1000 h 2380"/>
                  <a:gd name="T24" fmla="*/ 253 w 429"/>
                  <a:gd name="T25" fmla="*/ 1974 h 2380"/>
                  <a:gd name="T26" fmla="*/ 202 w 429"/>
                  <a:gd name="T27" fmla="*/ 2185 h 2380"/>
                  <a:gd name="T28" fmla="*/ 152 w 429"/>
                  <a:gd name="T29" fmla="*/ 2132 h 2380"/>
                  <a:gd name="T30" fmla="*/ 141 w 429"/>
                  <a:gd name="T31" fmla="*/ 2264 h 2380"/>
                  <a:gd name="T32" fmla="*/ 186 w 429"/>
                  <a:gd name="T33" fmla="*/ 2242 h 2380"/>
                  <a:gd name="T34" fmla="*/ 233 w 429"/>
                  <a:gd name="T35" fmla="*/ 2233 h 2380"/>
                  <a:gd name="T36" fmla="*/ 290 w 429"/>
                  <a:gd name="T37" fmla="*/ 2039 h 2380"/>
                  <a:gd name="T38" fmla="*/ 281 w 429"/>
                  <a:gd name="T39" fmla="*/ 1974 h 2380"/>
                  <a:gd name="T40" fmla="*/ 146 w 429"/>
                  <a:gd name="T41" fmla="*/ 45 h 2380"/>
                  <a:gd name="T42" fmla="*/ 388 w 429"/>
                  <a:gd name="T43" fmla="*/ 81 h 2380"/>
                  <a:gd name="T44" fmla="*/ 380 w 429"/>
                  <a:gd name="T45" fmla="*/ 295 h 2380"/>
                  <a:gd name="T46" fmla="*/ 67 w 429"/>
                  <a:gd name="T47" fmla="*/ 278 h 2380"/>
                  <a:gd name="T48" fmla="*/ 104 w 429"/>
                  <a:gd name="T49" fmla="*/ 340 h 2380"/>
                  <a:gd name="T50" fmla="*/ 276 w 429"/>
                  <a:gd name="T51" fmla="*/ 307 h 2380"/>
                  <a:gd name="T52" fmla="*/ 321 w 429"/>
                  <a:gd name="T53" fmla="*/ 473 h 2380"/>
                  <a:gd name="T54" fmla="*/ 301 w 429"/>
                  <a:gd name="T55" fmla="*/ 473 h 2380"/>
                  <a:gd name="T56" fmla="*/ 36 w 429"/>
                  <a:gd name="T57" fmla="*/ 532 h 2380"/>
                  <a:gd name="T58" fmla="*/ 346 w 429"/>
                  <a:gd name="T59" fmla="*/ 560 h 2380"/>
                  <a:gd name="T60" fmla="*/ 346 w 429"/>
                  <a:gd name="T61" fmla="*/ 507 h 2380"/>
                  <a:gd name="T62" fmla="*/ 332 w 429"/>
                  <a:gd name="T63" fmla="*/ 1763 h 2380"/>
                  <a:gd name="T64" fmla="*/ 332 w 429"/>
                  <a:gd name="T65" fmla="*/ 1149 h 2380"/>
                  <a:gd name="T66" fmla="*/ 315 w 429"/>
                  <a:gd name="T67" fmla="*/ 732 h 2380"/>
                  <a:gd name="T68" fmla="*/ 62 w 429"/>
                  <a:gd name="T69" fmla="*/ 766 h 2380"/>
                  <a:gd name="T70" fmla="*/ 53 w 429"/>
                  <a:gd name="T71" fmla="*/ 1352 h 2380"/>
                  <a:gd name="T72" fmla="*/ 45 w 429"/>
                  <a:gd name="T73" fmla="*/ 1768 h 2380"/>
                  <a:gd name="T74" fmla="*/ 157 w 429"/>
                  <a:gd name="T75" fmla="*/ 1980 h 2380"/>
                  <a:gd name="T76" fmla="*/ 304 w 429"/>
                  <a:gd name="T77" fmla="*/ 1999 h 2380"/>
                  <a:gd name="T78" fmla="*/ 321 w 429"/>
                  <a:gd name="T79" fmla="*/ 569 h 2380"/>
                  <a:gd name="T80" fmla="*/ 163 w 429"/>
                  <a:gd name="T81" fmla="*/ 2259 h 2380"/>
                  <a:gd name="T82" fmla="*/ 205 w 429"/>
                  <a:gd name="T83" fmla="*/ 2253 h 2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429" h="2380">
                    <a:moveTo>
                      <a:pt x="36" y="566"/>
                    </a:moveTo>
                    <a:cubicBezTo>
                      <a:pt x="26" y="552"/>
                      <a:pt x="9" y="544"/>
                      <a:pt x="0" y="529"/>
                    </a:cubicBezTo>
                    <a:cubicBezTo>
                      <a:pt x="4" y="487"/>
                      <a:pt x="31" y="492"/>
                      <a:pt x="48" y="464"/>
                    </a:cubicBezTo>
                    <a:cubicBezTo>
                      <a:pt x="64" y="437"/>
                      <a:pt x="58" y="370"/>
                      <a:pt x="53" y="329"/>
                    </a:cubicBezTo>
                    <a:cubicBezTo>
                      <a:pt x="52" y="320"/>
                      <a:pt x="51" y="302"/>
                      <a:pt x="50" y="298"/>
                    </a:cubicBezTo>
                    <a:cubicBezTo>
                      <a:pt x="47" y="288"/>
                      <a:pt x="39" y="288"/>
                      <a:pt x="39" y="278"/>
                    </a:cubicBezTo>
                    <a:cubicBezTo>
                      <a:pt x="40" y="263"/>
                      <a:pt x="55" y="250"/>
                      <a:pt x="62" y="239"/>
                    </a:cubicBezTo>
                    <a:cubicBezTo>
                      <a:pt x="68" y="180"/>
                      <a:pt x="36" y="124"/>
                      <a:pt x="62" y="81"/>
                    </a:cubicBezTo>
                    <a:cubicBezTo>
                      <a:pt x="76" y="57"/>
                      <a:pt x="99" y="47"/>
                      <a:pt x="121" y="25"/>
                    </a:cubicBezTo>
                    <a:cubicBezTo>
                      <a:pt x="192" y="7"/>
                      <a:pt x="254" y="0"/>
                      <a:pt x="321" y="14"/>
                    </a:cubicBezTo>
                    <a:cubicBezTo>
                      <a:pt x="358" y="41"/>
                      <a:pt x="405" y="59"/>
                      <a:pt x="425" y="104"/>
                    </a:cubicBezTo>
                    <a:cubicBezTo>
                      <a:pt x="429" y="172"/>
                      <a:pt x="394" y="209"/>
                      <a:pt x="386" y="273"/>
                    </a:cubicBezTo>
                    <a:cubicBezTo>
                      <a:pt x="403" y="291"/>
                      <a:pt x="415" y="317"/>
                      <a:pt x="405" y="340"/>
                    </a:cubicBezTo>
                    <a:cubicBezTo>
                      <a:pt x="400" y="347"/>
                      <a:pt x="385" y="344"/>
                      <a:pt x="377" y="349"/>
                    </a:cubicBezTo>
                    <a:cubicBezTo>
                      <a:pt x="364" y="394"/>
                      <a:pt x="374" y="446"/>
                      <a:pt x="366" y="495"/>
                    </a:cubicBezTo>
                    <a:cubicBezTo>
                      <a:pt x="382" y="504"/>
                      <a:pt x="392" y="518"/>
                      <a:pt x="400" y="535"/>
                    </a:cubicBezTo>
                    <a:cubicBezTo>
                      <a:pt x="390" y="556"/>
                      <a:pt x="380" y="577"/>
                      <a:pt x="346" y="574"/>
                    </a:cubicBezTo>
                    <a:cubicBezTo>
                      <a:pt x="345" y="585"/>
                      <a:pt x="343" y="593"/>
                      <a:pt x="349" y="602"/>
                    </a:cubicBezTo>
                    <a:cubicBezTo>
                      <a:pt x="330" y="665"/>
                      <a:pt x="345" y="725"/>
                      <a:pt x="349" y="791"/>
                    </a:cubicBezTo>
                    <a:cubicBezTo>
                      <a:pt x="357" y="947"/>
                      <a:pt x="354" y="1104"/>
                      <a:pt x="352" y="1256"/>
                    </a:cubicBezTo>
                    <a:cubicBezTo>
                      <a:pt x="351" y="1361"/>
                      <a:pt x="359" y="1466"/>
                      <a:pt x="366" y="1560"/>
                    </a:cubicBezTo>
                    <a:cubicBezTo>
                      <a:pt x="354" y="1582"/>
                      <a:pt x="364" y="1632"/>
                      <a:pt x="349" y="1647"/>
                    </a:cubicBezTo>
                    <a:cubicBezTo>
                      <a:pt x="363" y="1766"/>
                      <a:pt x="339" y="1917"/>
                      <a:pt x="352" y="2008"/>
                    </a:cubicBezTo>
                    <a:cubicBezTo>
                      <a:pt x="337" y="2022"/>
                      <a:pt x="343" y="2041"/>
                      <a:pt x="338" y="2059"/>
                    </a:cubicBezTo>
                    <a:cubicBezTo>
                      <a:pt x="330" y="2083"/>
                      <a:pt x="312" y="2107"/>
                      <a:pt x="301" y="2132"/>
                    </a:cubicBezTo>
                    <a:cubicBezTo>
                      <a:pt x="267" y="2209"/>
                      <a:pt x="230" y="2290"/>
                      <a:pt x="194" y="2368"/>
                    </a:cubicBezTo>
                    <a:cubicBezTo>
                      <a:pt x="180" y="2370"/>
                      <a:pt x="175" y="2380"/>
                      <a:pt x="160" y="2374"/>
                    </a:cubicBezTo>
                    <a:cubicBezTo>
                      <a:pt x="148" y="2349"/>
                      <a:pt x="148" y="2321"/>
                      <a:pt x="126" y="2298"/>
                    </a:cubicBezTo>
                    <a:cubicBezTo>
                      <a:pt x="126" y="2292"/>
                      <a:pt x="127" y="2287"/>
                      <a:pt x="129" y="2284"/>
                    </a:cubicBezTo>
                    <a:cubicBezTo>
                      <a:pt x="85" y="2203"/>
                      <a:pt x="64" y="2099"/>
                      <a:pt x="28" y="2005"/>
                    </a:cubicBezTo>
                    <a:cubicBezTo>
                      <a:pt x="45" y="1913"/>
                      <a:pt x="19" y="1813"/>
                      <a:pt x="19" y="1715"/>
                    </a:cubicBezTo>
                    <a:cubicBezTo>
                      <a:pt x="19" y="1642"/>
                      <a:pt x="30" y="1570"/>
                      <a:pt x="31" y="1498"/>
                    </a:cubicBezTo>
                    <a:cubicBezTo>
                      <a:pt x="31" y="1453"/>
                      <a:pt x="19" y="1406"/>
                      <a:pt x="33" y="1366"/>
                    </a:cubicBezTo>
                    <a:cubicBezTo>
                      <a:pt x="16" y="1302"/>
                      <a:pt x="26" y="1275"/>
                      <a:pt x="25" y="1202"/>
                    </a:cubicBezTo>
                    <a:cubicBezTo>
                      <a:pt x="24" y="1156"/>
                      <a:pt x="33" y="1109"/>
                      <a:pt x="33" y="1064"/>
                    </a:cubicBezTo>
                    <a:cubicBezTo>
                      <a:pt x="34" y="1044"/>
                      <a:pt x="28" y="1022"/>
                      <a:pt x="28" y="1000"/>
                    </a:cubicBezTo>
                    <a:cubicBezTo>
                      <a:pt x="28" y="865"/>
                      <a:pt x="20" y="691"/>
                      <a:pt x="36" y="566"/>
                    </a:cubicBezTo>
                    <a:close/>
                    <a:moveTo>
                      <a:pt x="281" y="1974"/>
                    </a:moveTo>
                    <a:cubicBezTo>
                      <a:pt x="270" y="1967"/>
                      <a:pt x="268" y="1972"/>
                      <a:pt x="253" y="1974"/>
                    </a:cubicBezTo>
                    <a:cubicBezTo>
                      <a:pt x="248" y="1988"/>
                      <a:pt x="240" y="1998"/>
                      <a:pt x="231" y="2008"/>
                    </a:cubicBezTo>
                    <a:cubicBezTo>
                      <a:pt x="236" y="2021"/>
                      <a:pt x="226" y="2033"/>
                      <a:pt x="222" y="2042"/>
                    </a:cubicBezTo>
                    <a:cubicBezTo>
                      <a:pt x="205" y="2085"/>
                      <a:pt x="214" y="2142"/>
                      <a:pt x="202" y="2185"/>
                    </a:cubicBezTo>
                    <a:cubicBezTo>
                      <a:pt x="201" y="2192"/>
                      <a:pt x="199" y="2201"/>
                      <a:pt x="188" y="2202"/>
                    </a:cubicBezTo>
                    <a:cubicBezTo>
                      <a:pt x="184" y="2133"/>
                      <a:pt x="216" y="2062"/>
                      <a:pt x="191" y="1994"/>
                    </a:cubicBezTo>
                    <a:cubicBezTo>
                      <a:pt x="132" y="2010"/>
                      <a:pt x="189" y="2096"/>
                      <a:pt x="152" y="2132"/>
                    </a:cubicBezTo>
                    <a:cubicBezTo>
                      <a:pt x="147" y="2072"/>
                      <a:pt x="147" y="2004"/>
                      <a:pt x="115" y="1963"/>
                    </a:cubicBezTo>
                    <a:cubicBezTo>
                      <a:pt x="78" y="1958"/>
                      <a:pt x="74" y="2005"/>
                      <a:pt x="62" y="2033"/>
                    </a:cubicBezTo>
                    <a:cubicBezTo>
                      <a:pt x="87" y="2101"/>
                      <a:pt x="103" y="2199"/>
                      <a:pt x="141" y="2264"/>
                    </a:cubicBezTo>
                    <a:cubicBezTo>
                      <a:pt x="154" y="2237"/>
                      <a:pt x="135" y="2203"/>
                      <a:pt x="141" y="2183"/>
                    </a:cubicBezTo>
                    <a:cubicBezTo>
                      <a:pt x="174" y="2182"/>
                      <a:pt x="155" y="2210"/>
                      <a:pt x="160" y="2230"/>
                    </a:cubicBezTo>
                    <a:cubicBezTo>
                      <a:pt x="170" y="2233"/>
                      <a:pt x="176" y="2239"/>
                      <a:pt x="186" y="2242"/>
                    </a:cubicBezTo>
                    <a:cubicBezTo>
                      <a:pt x="193" y="2232"/>
                      <a:pt x="201" y="2224"/>
                      <a:pt x="214" y="2219"/>
                    </a:cubicBezTo>
                    <a:cubicBezTo>
                      <a:pt x="223" y="2198"/>
                      <a:pt x="213" y="2162"/>
                      <a:pt x="239" y="2152"/>
                    </a:cubicBezTo>
                    <a:cubicBezTo>
                      <a:pt x="257" y="2175"/>
                      <a:pt x="218" y="2212"/>
                      <a:pt x="233" y="2233"/>
                    </a:cubicBezTo>
                    <a:cubicBezTo>
                      <a:pt x="261" y="2177"/>
                      <a:pt x="279" y="2111"/>
                      <a:pt x="310" y="2059"/>
                    </a:cubicBezTo>
                    <a:cubicBezTo>
                      <a:pt x="322" y="2055"/>
                      <a:pt x="325" y="2042"/>
                      <a:pt x="324" y="2025"/>
                    </a:cubicBezTo>
                    <a:cubicBezTo>
                      <a:pt x="312" y="2029"/>
                      <a:pt x="306" y="2039"/>
                      <a:pt x="290" y="2039"/>
                    </a:cubicBezTo>
                    <a:cubicBezTo>
                      <a:pt x="290" y="2030"/>
                      <a:pt x="278" y="2032"/>
                      <a:pt x="279" y="2022"/>
                    </a:cubicBezTo>
                    <a:cubicBezTo>
                      <a:pt x="284" y="2005"/>
                      <a:pt x="281" y="1987"/>
                      <a:pt x="279" y="1977"/>
                    </a:cubicBezTo>
                    <a:cubicBezTo>
                      <a:pt x="279" y="1980"/>
                      <a:pt x="282" y="1979"/>
                      <a:pt x="281" y="1974"/>
                    </a:cubicBezTo>
                    <a:close/>
                    <a:moveTo>
                      <a:pt x="388" y="81"/>
                    </a:moveTo>
                    <a:cubicBezTo>
                      <a:pt x="352" y="47"/>
                      <a:pt x="287" y="23"/>
                      <a:pt x="225" y="28"/>
                    </a:cubicBezTo>
                    <a:cubicBezTo>
                      <a:pt x="207" y="29"/>
                      <a:pt x="160" y="37"/>
                      <a:pt x="146" y="45"/>
                    </a:cubicBezTo>
                    <a:cubicBezTo>
                      <a:pt x="83" y="81"/>
                      <a:pt x="117" y="147"/>
                      <a:pt x="107" y="222"/>
                    </a:cubicBezTo>
                    <a:cubicBezTo>
                      <a:pt x="210" y="224"/>
                      <a:pt x="288" y="214"/>
                      <a:pt x="357" y="256"/>
                    </a:cubicBezTo>
                    <a:cubicBezTo>
                      <a:pt x="371" y="201"/>
                      <a:pt x="429" y="142"/>
                      <a:pt x="388" y="81"/>
                    </a:cubicBezTo>
                    <a:close/>
                    <a:moveTo>
                      <a:pt x="84" y="290"/>
                    </a:moveTo>
                    <a:cubicBezTo>
                      <a:pt x="176" y="247"/>
                      <a:pt x="297" y="289"/>
                      <a:pt x="383" y="323"/>
                    </a:cubicBezTo>
                    <a:cubicBezTo>
                      <a:pt x="387" y="311"/>
                      <a:pt x="383" y="307"/>
                      <a:pt x="380" y="295"/>
                    </a:cubicBezTo>
                    <a:cubicBezTo>
                      <a:pt x="360" y="298"/>
                      <a:pt x="340" y="293"/>
                      <a:pt x="343" y="270"/>
                    </a:cubicBezTo>
                    <a:cubicBezTo>
                      <a:pt x="302" y="242"/>
                      <a:pt x="242" y="238"/>
                      <a:pt x="186" y="236"/>
                    </a:cubicBezTo>
                    <a:cubicBezTo>
                      <a:pt x="136" y="235"/>
                      <a:pt x="77" y="242"/>
                      <a:pt x="67" y="278"/>
                    </a:cubicBezTo>
                    <a:cubicBezTo>
                      <a:pt x="79" y="282"/>
                      <a:pt x="78" y="284"/>
                      <a:pt x="84" y="290"/>
                    </a:cubicBezTo>
                    <a:close/>
                    <a:moveTo>
                      <a:pt x="87" y="323"/>
                    </a:moveTo>
                    <a:cubicBezTo>
                      <a:pt x="95" y="326"/>
                      <a:pt x="104" y="329"/>
                      <a:pt x="104" y="340"/>
                    </a:cubicBezTo>
                    <a:cubicBezTo>
                      <a:pt x="93" y="372"/>
                      <a:pt x="95" y="414"/>
                      <a:pt x="95" y="450"/>
                    </a:cubicBezTo>
                    <a:cubicBezTo>
                      <a:pt x="143" y="445"/>
                      <a:pt x="227" y="441"/>
                      <a:pt x="264" y="459"/>
                    </a:cubicBezTo>
                    <a:cubicBezTo>
                      <a:pt x="278" y="417"/>
                      <a:pt x="272" y="350"/>
                      <a:pt x="276" y="307"/>
                    </a:cubicBezTo>
                    <a:cubicBezTo>
                      <a:pt x="213" y="292"/>
                      <a:pt x="130" y="277"/>
                      <a:pt x="87" y="323"/>
                    </a:cubicBezTo>
                    <a:close/>
                    <a:moveTo>
                      <a:pt x="301" y="473"/>
                    </a:moveTo>
                    <a:cubicBezTo>
                      <a:pt x="310" y="469"/>
                      <a:pt x="317" y="481"/>
                      <a:pt x="321" y="473"/>
                    </a:cubicBezTo>
                    <a:cubicBezTo>
                      <a:pt x="336" y="435"/>
                      <a:pt x="330" y="378"/>
                      <a:pt x="341" y="329"/>
                    </a:cubicBezTo>
                    <a:cubicBezTo>
                      <a:pt x="327" y="320"/>
                      <a:pt x="316" y="325"/>
                      <a:pt x="304" y="318"/>
                    </a:cubicBezTo>
                    <a:cubicBezTo>
                      <a:pt x="299" y="377"/>
                      <a:pt x="292" y="426"/>
                      <a:pt x="301" y="473"/>
                    </a:cubicBezTo>
                    <a:close/>
                    <a:moveTo>
                      <a:pt x="98" y="476"/>
                    </a:moveTo>
                    <a:cubicBezTo>
                      <a:pt x="93" y="480"/>
                      <a:pt x="92" y="489"/>
                      <a:pt x="84" y="490"/>
                    </a:cubicBezTo>
                    <a:cubicBezTo>
                      <a:pt x="62" y="477"/>
                      <a:pt x="27" y="505"/>
                      <a:pt x="36" y="532"/>
                    </a:cubicBezTo>
                    <a:cubicBezTo>
                      <a:pt x="41" y="527"/>
                      <a:pt x="50" y="540"/>
                      <a:pt x="59" y="540"/>
                    </a:cubicBezTo>
                    <a:cubicBezTo>
                      <a:pt x="148" y="511"/>
                      <a:pt x="246" y="509"/>
                      <a:pt x="343" y="543"/>
                    </a:cubicBezTo>
                    <a:cubicBezTo>
                      <a:pt x="337" y="549"/>
                      <a:pt x="344" y="554"/>
                      <a:pt x="346" y="560"/>
                    </a:cubicBezTo>
                    <a:cubicBezTo>
                      <a:pt x="373" y="560"/>
                      <a:pt x="378" y="528"/>
                      <a:pt x="363" y="515"/>
                    </a:cubicBezTo>
                    <a:cubicBezTo>
                      <a:pt x="357" y="520"/>
                      <a:pt x="359" y="531"/>
                      <a:pt x="346" y="529"/>
                    </a:cubicBezTo>
                    <a:cubicBezTo>
                      <a:pt x="339" y="523"/>
                      <a:pt x="347" y="515"/>
                      <a:pt x="346" y="507"/>
                    </a:cubicBezTo>
                    <a:cubicBezTo>
                      <a:pt x="267" y="473"/>
                      <a:pt x="190" y="451"/>
                      <a:pt x="98" y="476"/>
                    </a:cubicBezTo>
                    <a:close/>
                    <a:moveTo>
                      <a:pt x="324" y="1791"/>
                    </a:moveTo>
                    <a:cubicBezTo>
                      <a:pt x="325" y="1781"/>
                      <a:pt x="331" y="1773"/>
                      <a:pt x="332" y="1763"/>
                    </a:cubicBezTo>
                    <a:cubicBezTo>
                      <a:pt x="338" y="1690"/>
                      <a:pt x="332" y="1605"/>
                      <a:pt x="326" y="1521"/>
                    </a:cubicBezTo>
                    <a:cubicBezTo>
                      <a:pt x="324" y="1490"/>
                      <a:pt x="326" y="1455"/>
                      <a:pt x="338" y="1436"/>
                    </a:cubicBezTo>
                    <a:cubicBezTo>
                      <a:pt x="321" y="1347"/>
                      <a:pt x="339" y="1238"/>
                      <a:pt x="332" y="1149"/>
                    </a:cubicBezTo>
                    <a:cubicBezTo>
                      <a:pt x="327" y="1076"/>
                      <a:pt x="337" y="996"/>
                      <a:pt x="338" y="932"/>
                    </a:cubicBezTo>
                    <a:cubicBezTo>
                      <a:pt x="338" y="895"/>
                      <a:pt x="327" y="868"/>
                      <a:pt x="324" y="839"/>
                    </a:cubicBezTo>
                    <a:cubicBezTo>
                      <a:pt x="319" y="798"/>
                      <a:pt x="329" y="762"/>
                      <a:pt x="315" y="732"/>
                    </a:cubicBezTo>
                    <a:cubicBezTo>
                      <a:pt x="319" y="692"/>
                      <a:pt x="319" y="634"/>
                      <a:pt x="321" y="585"/>
                    </a:cubicBezTo>
                    <a:cubicBezTo>
                      <a:pt x="277" y="544"/>
                      <a:pt x="158" y="533"/>
                      <a:pt x="90" y="560"/>
                    </a:cubicBezTo>
                    <a:cubicBezTo>
                      <a:pt x="72" y="613"/>
                      <a:pt x="73" y="698"/>
                      <a:pt x="62" y="766"/>
                    </a:cubicBezTo>
                    <a:cubicBezTo>
                      <a:pt x="42" y="885"/>
                      <a:pt x="53" y="1039"/>
                      <a:pt x="53" y="1169"/>
                    </a:cubicBezTo>
                    <a:cubicBezTo>
                      <a:pt x="53" y="1229"/>
                      <a:pt x="60" y="1285"/>
                      <a:pt x="62" y="1332"/>
                    </a:cubicBezTo>
                    <a:cubicBezTo>
                      <a:pt x="51" y="1337"/>
                      <a:pt x="54" y="1344"/>
                      <a:pt x="53" y="1352"/>
                    </a:cubicBezTo>
                    <a:cubicBezTo>
                      <a:pt x="50" y="1382"/>
                      <a:pt x="51" y="1407"/>
                      <a:pt x="50" y="1436"/>
                    </a:cubicBezTo>
                    <a:cubicBezTo>
                      <a:pt x="50" y="1456"/>
                      <a:pt x="54" y="1474"/>
                      <a:pt x="53" y="1495"/>
                    </a:cubicBezTo>
                    <a:cubicBezTo>
                      <a:pt x="51" y="1582"/>
                      <a:pt x="38" y="1681"/>
                      <a:pt x="45" y="1768"/>
                    </a:cubicBezTo>
                    <a:cubicBezTo>
                      <a:pt x="50" y="1840"/>
                      <a:pt x="54" y="1912"/>
                      <a:pt x="59" y="1980"/>
                    </a:cubicBezTo>
                    <a:cubicBezTo>
                      <a:pt x="69" y="1948"/>
                      <a:pt x="100" y="1931"/>
                      <a:pt x="126" y="1946"/>
                    </a:cubicBezTo>
                    <a:cubicBezTo>
                      <a:pt x="142" y="1955"/>
                      <a:pt x="139" y="1974"/>
                      <a:pt x="157" y="1980"/>
                    </a:cubicBezTo>
                    <a:cubicBezTo>
                      <a:pt x="184" y="1964"/>
                      <a:pt x="197" y="1991"/>
                      <a:pt x="214" y="1991"/>
                    </a:cubicBezTo>
                    <a:cubicBezTo>
                      <a:pt x="224" y="1964"/>
                      <a:pt x="259" y="1937"/>
                      <a:pt x="293" y="1952"/>
                    </a:cubicBezTo>
                    <a:cubicBezTo>
                      <a:pt x="299" y="1969"/>
                      <a:pt x="304" y="1981"/>
                      <a:pt x="304" y="1999"/>
                    </a:cubicBezTo>
                    <a:cubicBezTo>
                      <a:pt x="314" y="1998"/>
                      <a:pt x="311" y="1998"/>
                      <a:pt x="324" y="1997"/>
                    </a:cubicBezTo>
                    <a:cubicBezTo>
                      <a:pt x="336" y="1923"/>
                      <a:pt x="316" y="1859"/>
                      <a:pt x="324" y="1791"/>
                    </a:cubicBezTo>
                    <a:close/>
                    <a:moveTo>
                      <a:pt x="321" y="569"/>
                    </a:moveTo>
                    <a:cubicBezTo>
                      <a:pt x="313" y="569"/>
                      <a:pt x="301" y="559"/>
                      <a:pt x="295" y="566"/>
                    </a:cubicBezTo>
                    <a:cubicBezTo>
                      <a:pt x="304" y="565"/>
                      <a:pt x="314" y="577"/>
                      <a:pt x="321" y="569"/>
                    </a:cubicBezTo>
                    <a:close/>
                    <a:moveTo>
                      <a:pt x="163" y="2259"/>
                    </a:moveTo>
                    <a:cubicBezTo>
                      <a:pt x="141" y="2292"/>
                      <a:pt x="162" y="2335"/>
                      <a:pt x="180" y="2352"/>
                    </a:cubicBezTo>
                    <a:cubicBezTo>
                      <a:pt x="194" y="2322"/>
                      <a:pt x="209" y="2292"/>
                      <a:pt x="222" y="2261"/>
                    </a:cubicBezTo>
                    <a:cubicBezTo>
                      <a:pt x="216" y="2254"/>
                      <a:pt x="205" y="2268"/>
                      <a:pt x="205" y="2253"/>
                    </a:cubicBezTo>
                    <a:cubicBezTo>
                      <a:pt x="205" y="2251"/>
                      <a:pt x="205" y="2250"/>
                      <a:pt x="202" y="2250"/>
                    </a:cubicBezTo>
                    <a:cubicBezTo>
                      <a:pt x="205" y="2284"/>
                      <a:pt x="173" y="2276"/>
                      <a:pt x="163" y="22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33" name="Freeform 99"/>
              <p:cNvSpPr>
                <a:spLocks noEditPoints="1"/>
              </p:cNvSpPr>
              <p:nvPr/>
            </p:nvSpPr>
            <p:spPr bwMode="auto">
              <a:xfrm>
                <a:off x="7000875" y="2973388"/>
                <a:ext cx="60325" cy="333375"/>
              </a:xfrm>
              <a:custGeom>
                <a:avLst/>
                <a:gdLst>
                  <a:gd name="T0" fmla="*/ 83 w 93"/>
                  <a:gd name="T1" fmla="*/ 10 h 515"/>
                  <a:gd name="T2" fmla="*/ 86 w 93"/>
                  <a:gd name="T3" fmla="*/ 359 h 515"/>
                  <a:gd name="T4" fmla="*/ 78 w 93"/>
                  <a:gd name="T5" fmla="*/ 449 h 515"/>
                  <a:gd name="T6" fmla="*/ 66 w 93"/>
                  <a:gd name="T7" fmla="*/ 503 h 515"/>
                  <a:gd name="T8" fmla="*/ 24 w 93"/>
                  <a:gd name="T9" fmla="*/ 503 h 515"/>
                  <a:gd name="T10" fmla="*/ 33 w 93"/>
                  <a:gd name="T11" fmla="*/ 432 h 515"/>
                  <a:gd name="T12" fmla="*/ 16 w 93"/>
                  <a:gd name="T13" fmla="*/ 182 h 515"/>
                  <a:gd name="T14" fmla="*/ 33 w 93"/>
                  <a:gd name="T15" fmla="*/ 10 h 515"/>
                  <a:gd name="T16" fmla="*/ 72 w 93"/>
                  <a:gd name="T17" fmla="*/ 1 h 515"/>
                  <a:gd name="T18" fmla="*/ 83 w 93"/>
                  <a:gd name="T19" fmla="*/ 10 h 515"/>
                  <a:gd name="T20" fmla="*/ 52 w 93"/>
                  <a:gd name="T21" fmla="*/ 35 h 515"/>
                  <a:gd name="T22" fmla="*/ 44 w 93"/>
                  <a:gd name="T23" fmla="*/ 41 h 515"/>
                  <a:gd name="T24" fmla="*/ 52 w 93"/>
                  <a:gd name="T25" fmla="*/ 463 h 515"/>
                  <a:gd name="T26" fmla="*/ 72 w 93"/>
                  <a:gd name="T27" fmla="*/ 280 h 515"/>
                  <a:gd name="T28" fmla="*/ 66 w 93"/>
                  <a:gd name="T29" fmla="*/ 207 h 515"/>
                  <a:gd name="T30" fmla="*/ 69 w 93"/>
                  <a:gd name="T31" fmla="*/ 131 h 515"/>
                  <a:gd name="T32" fmla="*/ 58 w 93"/>
                  <a:gd name="T33" fmla="*/ 92 h 515"/>
                  <a:gd name="T34" fmla="*/ 58 w 93"/>
                  <a:gd name="T35" fmla="*/ 35 h 515"/>
                  <a:gd name="T36" fmla="*/ 52 w 93"/>
                  <a:gd name="T37" fmla="*/ 35 h 5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93" h="515">
                    <a:moveTo>
                      <a:pt x="83" y="10"/>
                    </a:moveTo>
                    <a:cubicBezTo>
                      <a:pt x="84" y="99"/>
                      <a:pt x="93" y="242"/>
                      <a:pt x="86" y="359"/>
                    </a:cubicBezTo>
                    <a:cubicBezTo>
                      <a:pt x="84" y="392"/>
                      <a:pt x="77" y="421"/>
                      <a:pt x="78" y="449"/>
                    </a:cubicBezTo>
                    <a:cubicBezTo>
                      <a:pt x="78" y="469"/>
                      <a:pt x="87" y="489"/>
                      <a:pt x="66" y="503"/>
                    </a:cubicBezTo>
                    <a:cubicBezTo>
                      <a:pt x="49" y="515"/>
                      <a:pt x="37" y="511"/>
                      <a:pt x="24" y="503"/>
                    </a:cubicBezTo>
                    <a:cubicBezTo>
                      <a:pt x="32" y="472"/>
                      <a:pt x="20" y="449"/>
                      <a:pt x="33" y="432"/>
                    </a:cubicBezTo>
                    <a:cubicBezTo>
                      <a:pt x="15" y="358"/>
                      <a:pt x="33" y="261"/>
                      <a:pt x="16" y="182"/>
                    </a:cubicBezTo>
                    <a:cubicBezTo>
                      <a:pt x="40" y="123"/>
                      <a:pt x="0" y="56"/>
                      <a:pt x="33" y="10"/>
                    </a:cubicBezTo>
                    <a:cubicBezTo>
                      <a:pt x="53" y="9"/>
                      <a:pt x="55" y="0"/>
                      <a:pt x="72" y="1"/>
                    </a:cubicBezTo>
                    <a:cubicBezTo>
                      <a:pt x="74" y="6"/>
                      <a:pt x="76" y="10"/>
                      <a:pt x="83" y="10"/>
                    </a:cubicBezTo>
                    <a:close/>
                    <a:moveTo>
                      <a:pt x="52" y="35"/>
                    </a:moveTo>
                    <a:cubicBezTo>
                      <a:pt x="51" y="39"/>
                      <a:pt x="49" y="41"/>
                      <a:pt x="44" y="41"/>
                    </a:cubicBezTo>
                    <a:cubicBezTo>
                      <a:pt x="41" y="169"/>
                      <a:pt x="50" y="318"/>
                      <a:pt x="52" y="463"/>
                    </a:cubicBezTo>
                    <a:cubicBezTo>
                      <a:pt x="62" y="397"/>
                      <a:pt x="68" y="335"/>
                      <a:pt x="72" y="280"/>
                    </a:cubicBezTo>
                    <a:cubicBezTo>
                      <a:pt x="74" y="257"/>
                      <a:pt x="66" y="231"/>
                      <a:pt x="66" y="207"/>
                    </a:cubicBezTo>
                    <a:cubicBezTo>
                      <a:pt x="67" y="182"/>
                      <a:pt x="72" y="155"/>
                      <a:pt x="69" y="131"/>
                    </a:cubicBezTo>
                    <a:cubicBezTo>
                      <a:pt x="67" y="117"/>
                      <a:pt x="59" y="105"/>
                      <a:pt x="58" y="92"/>
                    </a:cubicBezTo>
                    <a:cubicBezTo>
                      <a:pt x="57" y="74"/>
                      <a:pt x="70" y="47"/>
                      <a:pt x="58" y="35"/>
                    </a:cubicBezTo>
                    <a:cubicBezTo>
                      <a:pt x="56" y="35"/>
                      <a:pt x="54" y="35"/>
                      <a:pt x="52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0" name="组合 9"/>
            <p:cNvGrpSpPr/>
            <p:nvPr userDrawn="1"/>
          </p:nvGrpSpPr>
          <p:grpSpPr>
            <a:xfrm>
              <a:off x="8599519" y="1766555"/>
              <a:ext cx="1532893" cy="1523741"/>
              <a:chOff x="6543675" y="663575"/>
              <a:chExt cx="1063625" cy="1057275"/>
            </a:xfrm>
            <a:grpFill/>
          </p:grpSpPr>
          <p:sp>
            <p:nvSpPr>
              <p:cNvPr id="225" name="Freeform 100"/>
              <p:cNvSpPr/>
              <p:nvPr/>
            </p:nvSpPr>
            <p:spPr bwMode="auto">
              <a:xfrm>
                <a:off x="7107238" y="1377950"/>
                <a:ext cx="17463" cy="80963"/>
              </a:xfrm>
              <a:custGeom>
                <a:avLst/>
                <a:gdLst>
                  <a:gd name="T0" fmla="*/ 27 w 27"/>
                  <a:gd name="T1" fmla="*/ 0 h 125"/>
                  <a:gd name="T2" fmla="*/ 15 w 27"/>
                  <a:gd name="T3" fmla="*/ 77 h 125"/>
                  <a:gd name="T4" fmla="*/ 0 w 27"/>
                  <a:gd name="T5" fmla="*/ 125 h 125"/>
                  <a:gd name="T6" fmla="*/ 20 w 27"/>
                  <a:gd name="T7" fmla="*/ 0 h 125"/>
                  <a:gd name="T8" fmla="*/ 27 w 27"/>
                  <a:gd name="T9" fmla="*/ 0 h 1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7" h="125">
                    <a:moveTo>
                      <a:pt x="27" y="0"/>
                    </a:moveTo>
                    <a:cubicBezTo>
                      <a:pt x="26" y="17"/>
                      <a:pt x="19" y="48"/>
                      <a:pt x="15" y="77"/>
                    </a:cubicBezTo>
                    <a:cubicBezTo>
                      <a:pt x="12" y="95"/>
                      <a:pt x="11" y="115"/>
                      <a:pt x="0" y="125"/>
                    </a:cubicBezTo>
                    <a:cubicBezTo>
                      <a:pt x="3" y="84"/>
                      <a:pt x="9" y="38"/>
                      <a:pt x="20" y="0"/>
                    </a:cubicBezTo>
                    <a:cubicBezTo>
                      <a:pt x="22" y="0"/>
                      <a:pt x="24" y="0"/>
                      <a:pt x="2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6" name="Freeform 101"/>
              <p:cNvSpPr>
                <a:spLocks noEditPoints="1"/>
              </p:cNvSpPr>
              <p:nvPr/>
            </p:nvSpPr>
            <p:spPr bwMode="auto">
              <a:xfrm>
                <a:off x="6543675" y="663575"/>
                <a:ext cx="1063625" cy="1057275"/>
              </a:xfrm>
              <a:custGeom>
                <a:avLst/>
                <a:gdLst>
                  <a:gd name="T0" fmla="*/ 1483 w 1645"/>
                  <a:gd name="T1" fmla="*/ 1284 h 1635"/>
                  <a:gd name="T2" fmla="*/ 1241 w 1645"/>
                  <a:gd name="T3" fmla="*/ 1522 h 1635"/>
                  <a:gd name="T4" fmla="*/ 944 w 1645"/>
                  <a:gd name="T5" fmla="*/ 1623 h 1635"/>
                  <a:gd name="T6" fmla="*/ 52 w 1645"/>
                  <a:gd name="T7" fmla="*/ 1435 h 1635"/>
                  <a:gd name="T8" fmla="*/ 318 w 1645"/>
                  <a:gd name="T9" fmla="*/ 836 h 1635"/>
                  <a:gd name="T10" fmla="*/ 537 w 1645"/>
                  <a:gd name="T11" fmla="*/ 436 h 1635"/>
                  <a:gd name="T12" fmla="*/ 754 w 1645"/>
                  <a:gd name="T13" fmla="*/ 14 h 1635"/>
                  <a:gd name="T14" fmla="*/ 1621 w 1645"/>
                  <a:gd name="T15" fmla="*/ 291 h 1635"/>
                  <a:gd name="T16" fmla="*/ 1397 w 1645"/>
                  <a:gd name="T17" fmla="*/ 1145 h 1635"/>
                  <a:gd name="T18" fmla="*/ 832 w 1645"/>
                  <a:gd name="T19" fmla="*/ 1601 h 1635"/>
                  <a:gd name="T20" fmla="*/ 1307 w 1645"/>
                  <a:gd name="T21" fmla="*/ 1410 h 1635"/>
                  <a:gd name="T22" fmla="*/ 1450 w 1645"/>
                  <a:gd name="T23" fmla="*/ 877 h 1635"/>
                  <a:gd name="T24" fmla="*/ 1618 w 1645"/>
                  <a:gd name="T25" fmla="*/ 107 h 1635"/>
                  <a:gd name="T26" fmla="*/ 1520 w 1645"/>
                  <a:gd name="T27" fmla="*/ 514 h 1635"/>
                  <a:gd name="T28" fmla="*/ 1232 w 1645"/>
                  <a:gd name="T29" fmla="*/ 1485 h 1635"/>
                  <a:gd name="T30" fmla="*/ 907 w 1645"/>
                  <a:gd name="T31" fmla="*/ 1581 h 1635"/>
                  <a:gd name="T32" fmla="*/ 47 w 1645"/>
                  <a:gd name="T33" fmla="*/ 1493 h 1635"/>
                  <a:gd name="T34" fmla="*/ 1329 w 1645"/>
                  <a:gd name="T35" fmla="*/ 1188 h 1635"/>
                  <a:gd name="T36" fmla="*/ 1473 w 1645"/>
                  <a:gd name="T37" fmla="*/ 655 h 1635"/>
                  <a:gd name="T38" fmla="*/ 1541 w 1645"/>
                  <a:gd name="T39" fmla="*/ 363 h 1635"/>
                  <a:gd name="T40" fmla="*/ 1257 w 1645"/>
                  <a:gd name="T41" fmla="*/ 26 h 1635"/>
                  <a:gd name="T42" fmla="*/ 522 w 1645"/>
                  <a:gd name="T43" fmla="*/ 515 h 1635"/>
                  <a:gd name="T44" fmla="*/ 1144 w 1645"/>
                  <a:gd name="T45" fmla="*/ 454 h 1635"/>
                  <a:gd name="T46" fmla="*/ 1128 w 1645"/>
                  <a:gd name="T47" fmla="*/ 867 h 1635"/>
                  <a:gd name="T48" fmla="*/ 1037 w 1645"/>
                  <a:gd name="T49" fmla="*/ 1221 h 1635"/>
                  <a:gd name="T50" fmla="*/ 945 w 1645"/>
                  <a:gd name="T51" fmla="*/ 1422 h 1635"/>
                  <a:gd name="T52" fmla="*/ 590 w 1645"/>
                  <a:gd name="T53" fmla="*/ 1397 h 1635"/>
                  <a:gd name="T54" fmla="*/ 188 w 1645"/>
                  <a:gd name="T55" fmla="*/ 1370 h 1635"/>
                  <a:gd name="T56" fmla="*/ 587 w 1645"/>
                  <a:gd name="T57" fmla="*/ 1546 h 1635"/>
                  <a:gd name="T58" fmla="*/ 1111 w 1645"/>
                  <a:gd name="T59" fmla="*/ 1553 h 1635"/>
                  <a:gd name="T60" fmla="*/ 1277 w 1645"/>
                  <a:gd name="T61" fmla="*/ 1385 h 1635"/>
                  <a:gd name="T62" fmla="*/ 1035 w 1645"/>
                  <a:gd name="T63" fmla="*/ 431 h 1635"/>
                  <a:gd name="T64" fmla="*/ 995 w 1645"/>
                  <a:gd name="T65" fmla="*/ 1000 h 1635"/>
                  <a:gd name="T66" fmla="*/ 939 w 1645"/>
                  <a:gd name="T67" fmla="*/ 562 h 1635"/>
                  <a:gd name="T68" fmla="*/ 585 w 1645"/>
                  <a:gd name="T69" fmla="*/ 532 h 1635"/>
                  <a:gd name="T70" fmla="*/ 246 w 1645"/>
                  <a:gd name="T71" fmla="*/ 1339 h 1635"/>
                  <a:gd name="T72" fmla="*/ 779 w 1645"/>
                  <a:gd name="T73" fmla="*/ 558 h 1635"/>
                  <a:gd name="T74" fmla="*/ 434 w 1645"/>
                  <a:gd name="T75" fmla="*/ 535 h 1635"/>
                  <a:gd name="T76" fmla="*/ 206 w 1645"/>
                  <a:gd name="T77" fmla="*/ 1336 h 1635"/>
                  <a:gd name="T78" fmla="*/ 1030 w 1645"/>
                  <a:gd name="T79" fmla="*/ 671 h 1635"/>
                  <a:gd name="T80" fmla="*/ 997 w 1645"/>
                  <a:gd name="T81" fmla="*/ 627 h 1635"/>
                  <a:gd name="T82" fmla="*/ 829 w 1645"/>
                  <a:gd name="T83" fmla="*/ 1276 h 1635"/>
                  <a:gd name="T84" fmla="*/ 841 w 1645"/>
                  <a:gd name="T85" fmla="*/ 1307 h 1635"/>
                  <a:gd name="T86" fmla="*/ 925 w 1645"/>
                  <a:gd name="T87" fmla="*/ 1072 h 1635"/>
                  <a:gd name="T88" fmla="*/ 949 w 1645"/>
                  <a:gd name="T89" fmla="*/ 924 h 1635"/>
                  <a:gd name="T90" fmla="*/ 993 w 1645"/>
                  <a:gd name="T91" fmla="*/ 645 h 1635"/>
                  <a:gd name="T92" fmla="*/ 927 w 1645"/>
                  <a:gd name="T93" fmla="*/ 1050 h 1635"/>
                  <a:gd name="T94" fmla="*/ 1010 w 1645"/>
                  <a:gd name="T95" fmla="*/ 1093 h 1635"/>
                  <a:gd name="T96" fmla="*/ 915 w 1645"/>
                  <a:gd name="T97" fmla="*/ 1236 h 1635"/>
                  <a:gd name="T98" fmla="*/ 1037 w 1645"/>
                  <a:gd name="T99" fmla="*/ 1158 h 1635"/>
                  <a:gd name="T100" fmla="*/ 1025 w 1645"/>
                  <a:gd name="T101" fmla="*/ 1199 h 1635"/>
                  <a:gd name="T102" fmla="*/ 1349 w 1645"/>
                  <a:gd name="T103" fmla="*/ 1312 h 1635"/>
                  <a:gd name="T104" fmla="*/ 1417 w 1645"/>
                  <a:gd name="T105" fmla="*/ 1284 h 1635"/>
                  <a:gd name="T106" fmla="*/ 1535 w 1645"/>
                  <a:gd name="T107" fmla="*/ 1239 h 1635"/>
                  <a:gd name="T108" fmla="*/ 952 w 1645"/>
                  <a:gd name="T109" fmla="*/ 1397 h 16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645" h="1635">
                    <a:moveTo>
                      <a:pt x="1397" y="1145"/>
                    </a:moveTo>
                    <a:cubicBezTo>
                      <a:pt x="1411" y="1146"/>
                      <a:pt x="1430" y="1138"/>
                      <a:pt x="1443" y="1133"/>
                    </a:cubicBezTo>
                    <a:cubicBezTo>
                      <a:pt x="1474" y="1130"/>
                      <a:pt x="1532" y="1130"/>
                      <a:pt x="1558" y="1141"/>
                    </a:cubicBezTo>
                    <a:cubicBezTo>
                      <a:pt x="1568" y="1159"/>
                      <a:pt x="1595" y="1172"/>
                      <a:pt x="1589" y="1196"/>
                    </a:cubicBezTo>
                    <a:cubicBezTo>
                      <a:pt x="1586" y="1212"/>
                      <a:pt x="1547" y="1247"/>
                      <a:pt x="1533" y="1256"/>
                    </a:cubicBezTo>
                    <a:cubicBezTo>
                      <a:pt x="1518" y="1266"/>
                      <a:pt x="1500" y="1275"/>
                      <a:pt x="1483" y="1284"/>
                    </a:cubicBezTo>
                    <a:cubicBezTo>
                      <a:pt x="1453" y="1301"/>
                      <a:pt x="1421" y="1322"/>
                      <a:pt x="1387" y="1341"/>
                    </a:cubicBezTo>
                    <a:cubicBezTo>
                      <a:pt x="1370" y="1350"/>
                      <a:pt x="1353" y="1360"/>
                      <a:pt x="1335" y="1362"/>
                    </a:cubicBezTo>
                    <a:cubicBezTo>
                      <a:pt x="1331" y="1374"/>
                      <a:pt x="1327" y="1386"/>
                      <a:pt x="1324" y="1399"/>
                    </a:cubicBezTo>
                    <a:cubicBezTo>
                      <a:pt x="1321" y="1410"/>
                      <a:pt x="1317" y="1421"/>
                      <a:pt x="1314" y="1432"/>
                    </a:cubicBezTo>
                    <a:cubicBezTo>
                      <a:pt x="1311" y="1445"/>
                      <a:pt x="1313" y="1457"/>
                      <a:pt x="1307" y="1468"/>
                    </a:cubicBezTo>
                    <a:cubicBezTo>
                      <a:pt x="1297" y="1490"/>
                      <a:pt x="1261" y="1504"/>
                      <a:pt x="1241" y="1522"/>
                    </a:cubicBezTo>
                    <a:cubicBezTo>
                      <a:pt x="1236" y="1526"/>
                      <a:pt x="1233" y="1533"/>
                      <a:pt x="1227" y="1538"/>
                    </a:cubicBezTo>
                    <a:cubicBezTo>
                      <a:pt x="1223" y="1542"/>
                      <a:pt x="1215" y="1544"/>
                      <a:pt x="1209" y="1548"/>
                    </a:cubicBezTo>
                    <a:cubicBezTo>
                      <a:pt x="1195" y="1559"/>
                      <a:pt x="1180" y="1573"/>
                      <a:pt x="1164" y="1585"/>
                    </a:cubicBezTo>
                    <a:cubicBezTo>
                      <a:pt x="1155" y="1591"/>
                      <a:pt x="1142" y="1598"/>
                      <a:pt x="1131" y="1606"/>
                    </a:cubicBezTo>
                    <a:cubicBezTo>
                      <a:pt x="1116" y="1617"/>
                      <a:pt x="1106" y="1627"/>
                      <a:pt x="1091" y="1629"/>
                    </a:cubicBezTo>
                    <a:cubicBezTo>
                      <a:pt x="1045" y="1635"/>
                      <a:pt x="988" y="1631"/>
                      <a:pt x="944" y="1623"/>
                    </a:cubicBezTo>
                    <a:cubicBezTo>
                      <a:pt x="839" y="1625"/>
                      <a:pt x="692" y="1607"/>
                      <a:pt x="557" y="1591"/>
                    </a:cubicBezTo>
                    <a:cubicBezTo>
                      <a:pt x="500" y="1585"/>
                      <a:pt x="443" y="1580"/>
                      <a:pt x="389" y="1571"/>
                    </a:cubicBezTo>
                    <a:cubicBezTo>
                      <a:pt x="275" y="1553"/>
                      <a:pt x="163" y="1546"/>
                      <a:pt x="75" y="1531"/>
                    </a:cubicBezTo>
                    <a:cubicBezTo>
                      <a:pt x="56" y="1528"/>
                      <a:pt x="46" y="1521"/>
                      <a:pt x="32" y="1515"/>
                    </a:cubicBezTo>
                    <a:cubicBezTo>
                      <a:pt x="19" y="1509"/>
                      <a:pt x="6" y="1505"/>
                      <a:pt x="4" y="1493"/>
                    </a:cubicBezTo>
                    <a:cubicBezTo>
                      <a:pt x="0" y="1472"/>
                      <a:pt x="34" y="1446"/>
                      <a:pt x="52" y="1435"/>
                    </a:cubicBezTo>
                    <a:cubicBezTo>
                      <a:pt x="63" y="1428"/>
                      <a:pt x="77" y="1425"/>
                      <a:pt x="88" y="1419"/>
                    </a:cubicBezTo>
                    <a:cubicBezTo>
                      <a:pt x="127" y="1399"/>
                      <a:pt x="163" y="1369"/>
                      <a:pt x="198" y="1354"/>
                    </a:cubicBezTo>
                    <a:cubicBezTo>
                      <a:pt x="202" y="1348"/>
                      <a:pt x="188" y="1348"/>
                      <a:pt x="190" y="1339"/>
                    </a:cubicBezTo>
                    <a:cubicBezTo>
                      <a:pt x="198" y="1306"/>
                      <a:pt x="208" y="1260"/>
                      <a:pt x="216" y="1219"/>
                    </a:cubicBezTo>
                    <a:cubicBezTo>
                      <a:pt x="227" y="1170"/>
                      <a:pt x="246" y="1102"/>
                      <a:pt x="259" y="1045"/>
                    </a:cubicBezTo>
                    <a:cubicBezTo>
                      <a:pt x="277" y="972"/>
                      <a:pt x="302" y="900"/>
                      <a:pt x="318" y="836"/>
                    </a:cubicBezTo>
                    <a:cubicBezTo>
                      <a:pt x="338" y="746"/>
                      <a:pt x="357" y="642"/>
                      <a:pt x="377" y="562"/>
                    </a:cubicBezTo>
                    <a:cubicBezTo>
                      <a:pt x="391" y="545"/>
                      <a:pt x="417" y="510"/>
                      <a:pt x="445" y="519"/>
                    </a:cubicBezTo>
                    <a:cubicBezTo>
                      <a:pt x="450" y="515"/>
                      <a:pt x="456" y="512"/>
                      <a:pt x="460" y="509"/>
                    </a:cubicBezTo>
                    <a:cubicBezTo>
                      <a:pt x="475" y="513"/>
                      <a:pt x="487" y="512"/>
                      <a:pt x="509" y="514"/>
                    </a:cubicBezTo>
                    <a:cubicBezTo>
                      <a:pt x="519" y="496"/>
                      <a:pt x="519" y="472"/>
                      <a:pt x="527" y="452"/>
                    </a:cubicBezTo>
                    <a:cubicBezTo>
                      <a:pt x="529" y="446"/>
                      <a:pt x="535" y="441"/>
                      <a:pt x="537" y="436"/>
                    </a:cubicBezTo>
                    <a:cubicBezTo>
                      <a:pt x="554" y="390"/>
                      <a:pt x="568" y="341"/>
                      <a:pt x="585" y="293"/>
                    </a:cubicBezTo>
                    <a:cubicBezTo>
                      <a:pt x="598" y="257"/>
                      <a:pt x="607" y="221"/>
                      <a:pt x="621" y="185"/>
                    </a:cubicBezTo>
                    <a:cubicBezTo>
                      <a:pt x="631" y="161"/>
                      <a:pt x="634" y="134"/>
                      <a:pt x="646" y="109"/>
                    </a:cubicBezTo>
                    <a:cubicBezTo>
                      <a:pt x="649" y="104"/>
                      <a:pt x="655" y="101"/>
                      <a:pt x="658" y="95"/>
                    </a:cubicBezTo>
                    <a:cubicBezTo>
                      <a:pt x="665" y="84"/>
                      <a:pt x="667" y="75"/>
                      <a:pt x="676" y="65"/>
                    </a:cubicBezTo>
                    <a:cubicBezTo>
                      <a:pt x="699" y="41"/>
                      <a:pt x="726" y="26"/>
                      <a:pt x="754" y="14"/>
                    </a:cubicBezTo>
                    <a:cubicBezTo>
                      <a:pt x="907" y="0"/>
                      <a:pt x="1096" y="14"/>
                      <a:pt x="1254" y="14"/>
                    </a:cubicBezTo>
                    <a:cubicBezTo>
                      <a:pt x="1324" y="14"/>
                      <a:pt x="1372" y="20"/>
                      <a:pt x="1452" y="34"/>
                    </a:cubicBezTo>
                    <a:cubicBezTo>
                      <a:pt x="1498" y="42"/>
                      <a:pt x="1554" y="44"/>
                      <a:pt x="1594" y="65"/>
                    </a:cubicBezTo>
                    <a:cubicBezTo>
                      <a:pt x="1614" y="76"/>
                      <a:pt x="1638" y="101"/>
                      <a:pt x="1643" y="120"/>
                    </a:cubicBezTo>
                    <a:cubicBezTo>
                      <a:pt x="1645" y="132"/>
                      <a:pt x="1643" y="147"/>
                      <a:pt x="1643" y="160"/>
                    </a:cubicBezTo>
                    <a:cubicBezTo>
                      <a:pt x="1642" y="203"/>
                      <a:pt x="1635" y="252"/>
                      <a:pt x="1621" y="291"/>
                    </a:cubicBezTo>
                    <a:cubicBezTo>
                      <a:pt x="1616" y="306"/>
                      <a:pt x="1608" y="318"/>
                      <a:pt x="1603" y="339"/>
                    </a:cubicBezTo>
                    <a:cubicBezTo>
                      <a:pt x="1598" y="357"/>
                      <a:pt x="1593" y="374"/>
                      <a:pt x="1588" y="394"/>
                    </a:cubicBezTo>
                    <a:cubicBezTo>
                      <a:pt x="1578" y="432"/>
                      <a:pt x="1568" y="474"/>
                      <a:pt x="1560" y="515"/>
                    </a:cubicBezTo>
                    <a:cubicBezTo>
                      <a:pt x="1553" y="546"/>
                      <a:pt x="1541" y="576"/>
                      <a:pt x="1535" y="607"/>
                    </a:cubicBezTo>
                    <a:cubicBezTo>
                      <a:pt x="1522" y="667"/>
                      <a:pt x="1505" y="726"/>
                      <a:pt x="1490" y="786"/>
                    </a:cubicBezTo>
                    <a:cubicBezTo>
                      <a:pt x="1459" y="907"/>
                      <a:pt x="1432" y="1028"/>
                      <a:pt x="1397" y="1145"/>
                    </a:cubicBezTo>
                    <a:close/>
                    <a:moveTo>
                      <a:pt x="39" y="1507"/>
                    </a:moveTo>
                    <a:cubicBezTo>
                      <a:pt x="54" y="1512"/>
                      <a:pt x="77" y="1515"/>
                      <a:pt x="98" y="1518"/>
                    </a:cubicBezTo>
                    <a:cubicBezTo>
                      <a:pt x="121" y="1522"/>
                      <a:pt x="144" y="1526"/>
                      <a:pt x="163" y="1528"/>
                    </a:cubicBezTo>
                    <a:cubicBezTo>
                      <a:pt x="212" y="1533"/>
                      <a:pt x="257" y="1541"/>
                      <a:pt x="308" y="1548"/>
                    </a:cubicBezTo>
                    <a:cubicBezTo>
                      <a:pt x="443" y="1567"/>
                      <a:pt x="593" y="1578"/>
                      <a:pt x="718" y="1590"/>
                    </a:cubicBezTo>
                    <a:cubicBezTo>
                      <a:pt x="745" y="1588"/>
                      <a:pt x="791" y="1597"/>
                      <a:pt x="832" y="1601"/>
                    </a:cubicBezTo>
                    <a:cubicBezTo>
                      <a:pt x="859" y="1604"/>
                      <a:pt x="888" y="1602"/>
                      <a:pt x="917" y="1603"/>
                    </a:cubicBezTo>
                    <a:cubicBezTo>
                      <a:pt x="945" y="1603"/>
                      <a:pt x="973" y="1609"/>
                      <a:pt x="1002" y="1613"/>
                    </a:cubicBezTo>
                    <a:cubicBezTo>
                      <a:pt x="1030" y="1616"/>
                      <a:pt x="1064" y="1621"/>
                      <a:pt x="1085" y="1616"/>
                    </a:cubicBezTo>
                    <a:cubicBezTo>
                      <a:pt x="1097" y="1613"/>
                      <a:pt x="1101" y="1599"/>
                      <a:pt x="1118" y="1603"/>
                    </a:cubicBezTo>
                    <a:cubicBezTo>
                      <a:pt x="1175" y="1555"/>
                      <a:pt x="1240" y="1515"/>
                      <a:pt x="1294" y="1463"/>
                    </a:cubicBezTo>
                    <a:cubicBezTo>
                      <a:pt x="1295" y="1444"/>
                      <a:pt x="1303" y="1428"/>
                      <a:pt x="1307" y="1410"/>
                    </a:cubicBezTo>
                    <a:cubicBezTo>
                      <a:pt x="1317" y="1371"/>
                      <a:pt x="1329" y="1336"/>
                      <a:pt x="1339" y="1299"/>
                    </a:cubicBezTo>
                    <a:cubicBezTo>
                      <a:pt x="1351" y="1250"/>
                      <a:pt x="1371" y="1203"/>
                      <a:pt x="1384" y="1155"/>
                    </a:cubicBezTo>
                    <a:cubicBezTo>
                      <a:pt x="1389" y="1134"/>
                      <a:pt x="1392" y="1113"/>
                      <a:pt x="1398" y="1091"/>
                    </a:cubicBezTo>
                    <a:cubicBezTo>
                      <a:pt x="1410" y="1053"/>
                      <a:pt x="1417" y="1017"/>
                      <a:pt x="1427" y="980"/>
                    </a:cubicBezTo>
                    <a:cubicBezTo>
                      <a:pt x="1434" y="954"/>
                      <a:pt x="1441" y="916"/>
                      <a:pt x="1450" y="897"/>
                    </a:cubicBezTo>
                    <a:cubicBezTo>
                      <a:pt x="1448" y="890"/>
                      <a:pt x="1448" y="887"/>
                      <a:pt x="1450" y="877"/>
                    </a:cubicBezTo>
                    <a:cubicBezTo>
                      <a:pt x="1462" y="824"/>
                      <a:pt x="1484" y="764"/>
                      <a:pt x="1493" y="710"/>
                    </a:cubicBezTo>
                    <a:cubicBezTo>
                      <a:pt x="1518" y="661"/>
                      <a:pt x="1522" y="606"/>
                      <a:pt x="1535" y="554"/>
                    </a:cubicBezTo>
                    <a:cubicBezTo>
                      <a:pt x="1542" y="524"/>
                      <a:pt x="1553" y="492"/>
                      <a:pt x="1556" y="462"/>
                    </a:cubicBezTo>
                    <a:cubicBezTo>
                      <a:pt x="1560" y="431"/>
                      <a:pt x="1570" y="396"/>
                      <a:pt x="1576" y="363"/>
                    </a:cubicBezTo>
                    <a:cubicBezTo>
                      <a:pt x="1582" y="331"/>
                      <a:pt x="1585" y="302"/>
                      <a:pt x="1596" y="265"/>
                    </a:cubicBezTo>
                    <a:cubicBezTo>
                      <a:pt x="1606" y="230"/>
                      <a:pt x="1637" y="144"/>
                      <a:pt x="1618" y="107"/>
                    </a:cubicBezTo>
                    <a:cubicBezTo>
                      <a:pt x="1611" y="94"/>
                      <a:pt x="1596" y="84"/>
                      <a:pt x="1584" y="79"/>
                    </a:cubicBezTo>
                    <a:cubicBezTo>
                      <a:pt x="1615" y="111"/>
                      <a:pt x="1588" y="171"/>
                      <a:pt x="1584" y="206"/>
                    </a:cubicBezTo>
                    <a:cubicBezTo>
                      <a:pt x="1584" y="211"/>
                      <a:pt x="1587" y="217"/>
                      <a:pt x="1586" y="221"/>
                    </a:cubicBezTo>
                    <a:cubicBezTo>
                      <a:pt x="1585" y="228"/>
                      <a:pt x="1579" y="234"/>
                      <a:pt x="1578" y="241"/>
                    </a:cubicBezTo>
                    <a:cubicBezTo>
                      <a:pt x="1570" y="287"/>
                      <a:pt x="1560" y="334"/>
                      <a:pt x="1553" y="382"/>
                    </a:cubicBezTo>
                    <a:cubicBezTo>
                      <a:pt x="1546" y="427"/>
                      <a:pt x="1528" y="471"/>
                      <a:pt x="1520" y="514"/>
                    </a:cubicBezTo>
                    <a:cubicBezTo>
                      <a:pt x="1514" y="542"/>
                      <a:pt x="1514" y="571"/>
                      <a:pt x="1500" y="595"/>
                    </a:cubicBezTo>
                    <a:cubicBezTo>
                      <a:pt x="1502" y="603"/>
                      <a:pt x="1498" y="611"/>
                      <a:pt x="1501" y="620"/>
                    </a:cubicBezTo>
                    <a:cubicBezTo>
                      <a:pt x="1460" y="737"/>
                      <a:pt x="1442" y="884"/>
                      <a:pt x="1392" y="1003"/>
                    </a:cubicBezTo>
                    <a:cubicBezTo>
                      <a:pt x="1384" y="1057"/>
                      <a:pt x="1375" y="1088"/>
                      <a:pt x="1355" y="1135"/>
                    </a:cubicBezTo>
                    <a:cubicBezTo>
                      <a:pt x="1332" y="1243"/>
                      <a:pt x="1311" y="1335"/>
                      <a:pt x="1277" y="1434"/>
                    </a:cubicBezTo>
                    <a:cubicBezTo>
                      <a:pt x="1287" y="1457"/>
                      <a:pt x="1253" y="1470"/>
                      <a:pt x="1232" y="1485"/>
                    </a:cubicBezTo>
                    <a:cubicBezTo>
                      <a:pt x="1204" y="1505"/>
                      <a:pt x="1185" y="1521"/>
                      <a:pt x="1159" y="1538"/>
                    </a:cubicBezTo>
                    <a:cubicBezTo>
                      <a:pt x="1150" y="1544"/>
                      <a:pt x="1143" y="1551"/>
                      <a:pt x="1133" y="1560"/>
                    </a:cubicBezTo>
                    <a:cubicBezTo>
                      <a:pt x="1119" y="1571"/>
                      <a:pt x="1090" y="1595"/>
                      <a:pt x="1075" y="1596"/>
                    </a:cubicBezTo>
                    <a:cubicBezTo>
                      <a:pt x="1067" y="1597"/>
                      <a:pt x="1059" y="1592"/>
                      <a:pt x="1051" y="1591"/>
                    </a:cubicBezTo>
                    <a:cubicBezTo>
                      <a:pt x="1018" y="1587"/>
                      <a:pt x="983" y="1589"/>
                      <a:pt x="942" y="1586"/>
                    </a:cubicBezTo>
                    <a:cubicBezTo>
                      <a:pt x="930" y="1586"/>
                      <a:pt x="919" y="1582"/>
                      <a:pt x="907" y="1581"/>
                    </a:cubicBezTo>
                    <a:cubicBezTo>
                      <a:pt x="873" y="1578"/>
                      <a:pt x="836" y="1583"/>
                      <a:pt x="801" y="1578"/>
                    </a:cubicBezTo>
                    <a:cubicBezTo>
                      <a:pt x="771" y="1574"/>
                      <a:pt x="735" y="1571"/>
                      <a:pt x="701" y="1570"/>
                    </a:cubicBezTo>
                    <a:cubicBezTo>
                      <a:pt x="647" y="1567"/>
                      <a:pt x="591" y="1556"/>
                      <a:pt x="560" y="1553"/>
                    </a:cubicBezTo>
                    <a:cubicBezTo>
                      <a:pt x="451" y="1541"/>
                      <a:pt x="334" y="1545"/>
                      <a:pt x="236" y="1528"/>
                    </a:cubicBezTo>
                    <a:cubicBezTo>
                      <a:pt x="198" y="1521"/>
                      <a:pt x="160" y="1511"/>
                      <a:pt x="123" y="1507"/>
                    </a:cubicBezTo>
                    <a:cubicBezTo>
                      <a:pt x="93" y="1503"/>
                      <a:pt x="70" y="1501"/>
                      <a:pt x="47" y="1493"/>
                    </a:cubicBezTo>
                    <a:cubicBezTo>
                      <a:pt x="36" y="1490"/>
                      <a:pt x="26" y="1482"/>
                      <a:pt x="19" y="1483"/>
                    </a:cubicBezTo>
                    <a:cubicBezTo>
                      <a:pt x="13" y="1497"/>
                      <a:pt x="31" y="1503"/>
                      <a:pt x="39" y="1507"/>
                    </a:cubicBezTo>
                    <a:close/>
                    <a:moveTo>
                      <a:pt x="1277" y="1385"/>
                    </a:moveTo>
                    <a:cubicBezTo>
                      <a:pt x="1290" y="1367"/>
                      <a:pt x="1291" y="1340"/>
                      <a:pt x="1297" y="1317"/>
                    </a:cubicBezTo>
                    <a:cubicBezTo>
                      <a:pt x="1305" y="1289"/>
                      <a:pt x="1315" y="1261"/>
                      <a:pt x="1322" y="1233"/>
                    </a:cubicBezTo>
                    <a:cubicBezTo>
                      <a:pt x="1326" y="1218"/>
                      <a:pt x="1325" y="1203"/>
                      <a:pt x="1329" y="1188"/>
                    </a:cubicBezTo>
                    <a:cubicBezTo>
                      <a:pt x="1338" y="1149"/>
                      <a:pt x="1353" y="1111"/>
                      <a:pt x="1364" y="1072"/>
                    </a:cubicBezTo>
                    <a:cubicBezTo>
                      <a:pt x="1380" y="1010"/>
                      <a:pt x="1393" y="956"/>
                      <a:pt x="1413" y="896"/>
                    </a:cubicBezTo>
                    <a:cubicBezTo>
                      <a:pt x="1420" y="876"/>
                      <a:pt x="1426" y="857"/>
                      <a:pt x="1430" y="837"/>
                    </a:cubicBezTo>
                    <a:cubicBezTo>
                      <a:pt x="1439" y="796"/>
                      <a:pt x="1452" y="755"/>
                      <a:pt x="1460" y="715"/>
                    </a:cubicBezTo>
                    <a:cubicBezTo>
                      <a:pt x="1462" y="704"/>
                      <a:pt x="1461" y="692"/>
                      <a:pt x="1463" y="681"/>
                    </a:cubicBezTo>
                    <a:cubicBezTo>
                      <a:pt x="1465" y="672"/>
                      <a:pt x="1471" y="664"/>
                      <a:pt x="1473" y="655"/>
                    </a:cubicBezTo>
                    <a:cubicBezTo>
                      <a:pt x="1476" y="645"/>
                      <a:pt x="1475" y="633"/>
                      <a:pt x="1478" y="623"/>
                    </a:cubicBezTo>
                    <a:cubicBezTo>
                      <a:pt x="1481" y="615"/>
                      <a:pt x="1486" y="608"/>
                      <a:pt x="1488" y="600"/>
                    </a:cubicBezTo>
                    <a:cubicBezTo>
                      <a:pt x="1502" y="556"/>
                      <a:pt x="1509" y="512"/>
                      <a:pt x="1520" y="469"/>
                    </a:cubicBezTo>
                    <a:cubicBezTo>
                      <a:pt x="1522" y="458"/>
                      <a:pt x="1524" y="447"/>
                      <a:pt x="1526" y="436"/>
                    </a:cubicBezTo>
                    <a:cubicBezTo>
                      <a:pt x="1531" y="415"/>
                      <a:pt x="1541" y="396"/>
                      <a:pt x="1543" y="379"/>
                    </a:cubicBezTo>
                    <a:cubicBezTo>
                      <a:pt x="1544" y="374"/>
                      <a:pt x="1541" y="367"/>
                      <a:pt x="1541" y="363"/>
                    </a:cubicBezTo>
                    <a:cubicBezTo>
                      <a:pt x="1542" y="344"/>
                      <a:pt x="1549" y="320"/>
                      <a:pt x="1555" y="299"/>
                    </a:cubicBezTo>
                    <a:cubicBezTo>
                      <a:pt x="1564" y="268"/>
                      <a:pt x="1573" y="233"/>
                      <a:pt x="1579" y="208"/>
                    </a:cubicBezTo>
                    <a:cubicBezTo>
                      <a:pt x="1574" y="171"/>
                      <a:pt x="1598" y="120"/>
                      <a:pt x="1576" y="89"/>
                    </a:cubicBezTo>
                    <a:cubicBezTo>
                      <a:pt x="1570" y="80"/>
                      <a:pt x="1557" y="78"/>
                      <a:pt x="1560" y="65"/>
                    </a:cubicBezTo>
                    <a:cubicBezTo>
                      <a:pt x="1528" y="57"/>
                      <a:pt x="1497" y="50"/>
                      <a:pt x="1462" y="45"/>
                    </a:cubicBezTo>
                    <a:cubicBezTo>
                      <a:pt x="1398" y="36"/>
                      <a:pt x="1326" y="25"/>
                      <a:pt x="1257" y="26"/>
                    </a:cubicBezTo>
                    <a:cubicBezTo>
                      <a:pt x="1102" y="26"/>
                      <a:pt x="981" y="13"/>
                      <a:pt x="842" y="21"/>
                    </a:cubicBezTo>
                    <a:cubicBezTo>
                      <a:pt x="822" y="22"/>
                      <a:pt x="801" y="20"/>
                      <a:pt x="782" y="22"/>
                    </a:cubicBezTo>
                    <a:cubicBezTo>
                      <a:pt x="731" y="28"/>
                      <a:pt x="702" y="62"/>
                      <a:pt x="668" y="95"/>
                    </a:cubicBezTo>
                    <a:cubicBezTo>
                      <a:pt x="639" y="149"/>
                      <a:pt x="631" y="206"/>
                      <a:pt x="606" y="268"/>
                    </a:cubicBezTo>
                    <a:cubicBezTo>
                      <a:pt x="593" y="301"/>
                      <a:pt x="583" y="335"/>
                      <a:pt x="575" y="363"/>
                    </a:cubicBezTo>
                    <a:cubicBezTo>
                      <a:pt x="561" y="408"/>
                      <a:pt x="537" y="467"/>
                      <a:pt x="522" y="515"/>
                    </a:cubicBezTo>
                    <a:cubicBezTo>
                      <a:pt x="560" y="514"/>
                      <a:pt x="596" y="526"/>
                      <a:pt x="633" y="530"/>
                    </a:cubicBezTo>
                    <a:cubicBezTo>
                      <a:pt x="707" y="539"/>
                      <a:pt x="796" y="543"/>
                      <a:pt x="880" y="555"/>
                    </a:cubicBezTo>
                    <a:cubicBezTo>
                      <a:pt x="893" y="514"/>
                      <a:pt x="921" y="494"/>
                      <a:pt x="947" y="464"/>
                    </a:cubicBezTo>
                    <a:cubicBezTo>
                      <a:pt x="987" y="418"/>
                      <a:pt x="1043" y="388"/>
                      <a:pt x="1100" y="399"/>
                    </a:cubicBezTo>
                    <a:cubicBezTo>
                      <a:pt x="1110" y="408"/>
                      <a:pt x="1117" y="415"/>
                      <a:pt x="1126" y="422"/>
                    </a:cubicBezTo>
                    <a:cubicBezTo>
                      <a:pt x="1140" y="434"/>
                      <a:pt x="1135" y="438"/>
                      <a:pt x="1144" y="454"/>
                    </a:cubicBezTo>
                    <a:cubicBezTo>
                      <a:pt x="1149" y="463"/>
                      <a:pt x="1157" y="468"/>
                      <a:pt x="1159" y="475"/>
                    </a:cubicBezTo>
                    <a:cubicBezTo>
                      <a:pt x="1165" y="495"/>
                      <a:pt x="1165" y="513"/>
                      <a:pt x="1168" y="535"/>
                    </a:cubicBezTo>
                    <a:cubicBezTo>
                      <a:pt x="1172" y="568"/>
                      <a:pt x="1174" y="603"/>
                      <a:pt x="1171" y="637"/>
                    </a:cubicBezTo>
                    <a:cubicBezTo>
                      <a:pt x="1167" y="687"/>
                      <a:pt x="1153" y="746"/>
                      <a:pt x="1151" y="791"/>
                    </a:cubicBezTo>
                    <a:cubicBezTo>
                      <a:pt x="1141" y="806"/>
                      <a:pt x="1141" y="827"/>
                      <a:pt x="1136" y="846"/>
                    </a:cubicBezTo>
                    <a:cubicBezTo>
                      <a:pt x="1134" y="854"/>
                      <a:pt x="1130" y="860"/>
                      <a:pt x="1128" y="867"/>
                    </a:cubicBezTo>
                    <a:cubicBezTo>
                      <a:pt x="1127" y="872"/>
                      <a:pt x="1130" y="876"/>
                      <a:pt x="1129" y="881"/>
                    </a:cubicBezTo>
                    <a:cubicBezTo>
                      <a:pt x="1129" y="886"/>
                      <a:pt x="1123" y="894"/>
                      <a:pt x="1121" y="901"/>
                    </a:cubicBezTo>
                    <a:cubicBezTo>
                      <a:pt x="1115" y="921"/>
                      <a:pt x="1112" y="944"/>
                      <a:pt x="1103" y="964"/>
                    </a:cubicBezTo>
                    <a:cubicBezTo>
                      <a:pt x="1096" y="1019"/>
                      <a:pt x="1061" y="1079"/>
                      <a:pt x="1068" y="1136"/>
                    </a:cubicBezTo>
                    <a:cubicBezTo>
                      <a:pt x="1064" y="1143"/>
                      <a:pt x="1056" y="1139"/>
                      <a:pt x="1053" y="1140"/>
                    </a:cubicBezTo>
                    <a:cubicBezTo>
                      <a:pt x="1050" y="1168"/>
                      <a:pt x="1034" y="1193"/>
                      <a:pt x="1037" y="1221"/>
                    </a:cubicBezTo>
                    <a:cubicBezTo>
                      <a:pt x="1022" y="1238"/>
                      <a:pt x="1021" y="1264"/>
                      <a:pt x="1012" y="1289"/>
                    </a:cubicBezTo>
                    <a:cubicBezTo>
                      <a:pt x="1005" y="1309"/>
                      <a:pt x="993" y="1327"/>
                      <a:pt x="992" y="1347"/>
                    </a:cubicBezTo>
                    <a:cubicBezTo>
                      <a:pt x="979" y="1365"/>
                      <a:pt x="972" y="1392"/>
                      <a:pt x="967" y="1412"/>
                    </a:cubicBezTo>
                    <a:cubicBezTo>
                      <a:pt x="1007" y="1412"/>
                      <a:pt x="1069" y="1424"/>
                      <a:pt x="1105" y="1425"/>
                    </a:cubicBezTo>
                    <a:cubicBezTo>
                      <a:pt x="1113" y="1425"/>
                      <a:pt x="1129" y="1423"/>
                      <a:pt x="1133" y="1435"/>
                    </a:cubicBezTo>
                    <a:cubicBezTo>
                      <a:pt x="1070" y="1445"/>
                      <a:pt x="1011" y="1420"/>
                      <a:pt x="945" y="1422"/>
                    </a:cubicBezTo>
                    <a:cubicBezTo>
                      <a:pt x="932" y="1422"/>
                      <a:pt x="926" y="1431"/>
                      <a:pt x="914" y="1424"/>
                    </a:cubicBezTo>
                    <a:cubicBezTo>
                      <a:pt x="886" y="1472"/>
                      <a:pt x="828" y="1426"/>
                      <a:pt x="784" y="1427"/>
                    </a:cubicBezTo>
                    <a:cubicBezTo>
                      <a:pt x="768" y="1434"/>
                      <a:pt x="753" y="1425"/>
                      <a:pt x="731" y="1420"/>
                    </a:cubicBezTo>
                    <a:cubicBezTo>
                      <a:pt x="713" y="1417"/>
                      <a:pt x="691" y="1413"/>
                      <a:pt x="670" y="1410"/>
                    </a:cubicBezTo>
                    <a:cubicBezTo>
                      <a:pt x="650" y="1408"/>
                      <a:pt x="628" y="1409"/>
                      <a:pt x="610" y="1405"/>
                    </a:cubicBezTo>
                    <a:cubicBezTo>
                      <a:pt x="603" y="1404"/>
                      <a:pt x="597" y="1398"/>
                      <a:pt x="590" y="1397"/>
                    </a:cubicBezTo>
                    <a:cubicBezTo>
                      <a:pt x="574" y="1394"/>
                      <a:pt x="556" y="1392"/>
                      <a:pt x="538" y="1389"/>
                    </a:cubicBezTo>
                    <a:cubicBezTo>
                      <a:pt x="521" y="1386"/>
                      <a:pt x="503" y="1384"/>
                      <a:pt x="485" y="1382"/>
                    </a:cubicBezTo>
                    <a:cubicBezTo>
                      <a:pt x="414" y="1375"/>
                      <a:pt x="340" y="1364"/>
                      <a:pt x="276" y="1360"/>
                    </a:cubicBezTo>
                    <a:cubicBezTo>
                      <a:pt x="269" y="1360"/>
                      <a:pt x="261" y="1362"/>
                      <a:pt x="254" y="1360"/>
                    </a:cubicBezTo>
                    <a:cubicBezTo>
                      <a:pt x="247" y="1359"/>
                      <a:pt x="240" y="1351"/>
                      <a:pt x="231" y="1350"/>
                    </a:cubicBezTo>
                    <a:cubicBezTo>
                      <a:pt x="214" y="1350"/>
                      <a:pt x="204" y="1369"/>
                      <a:pt x="188" y="1370"/>
                    </a:cubicBezTo>
                    <a:cubicBezTo>
                      <a:pt x="185" y="1376"/>
                      <a:pt x="182" y="1380"/>
                      <a:pt x="178" y="1384"/>
                    </a:cubicBezTo>
                    <a:cubicBezTo>
                      <a:pt x="130" y="1412"/>
                      <a:pt x="76" y="1435"/>
                      <a:pt x="32" y="1468"/>
                    </a:cubicBezTo>
                    <a:cubicBezTo>
                      <a:pt x="56" y="1490"/>
                      <a:pt x="106" y="1494"/>
                      <a:pt x="140" y="1493"/>
                    </a:cubicBezTo>
                    <a:cubicBezTo>
                      <a:pt x="224" y="1505"/>
                      <a:pt x="307" y="1519"/>
                      <a:pt x="381" y="1526"/>
                    </a:cubicBezTo>
                    <a:cubicBezTo>
                      <a:pt x="440" y="1532"/>
                      <a:pt x="499" y="1534"/>
                      <a:pt x="558" y="1540"/>
                    </a:cubicBezTo>
                    <a:cubicBezTo>
                      <a:pt x="569" y="1541"/>
                      <a:pt x="577" y="1544"/>
                      <a:pt x="587" y="1546"/>
                    </a:cubicBezTo>
                    <a:cubicBezTo>
                      <a:pt x="624" y="1554"/>
                      <a:pt x="668" y="1554"/>
                      <a:pt x="704" y="1560"/>
                    </a:cubicBezTo>
                    <a:cubicBezTo>
                      <a:pt x="726" y="1563"/>
                      <a:pt x="746" y="1558"/>
                      <a:pt x="769" y="1558"/>
                    </a:cubicBezTo>
                    <a:cubicBezTo>
                      <a:pt x="791" y="1558"/>
                      <a:pt x="814" y="1565"/>
                      <a:pt x="836" y="1566"/>
                    </a:cubicBezTo>
                    <a:cubicBezTo>
                      <a:pt x="850" y="1567"/>
                      <a:pt x="866" y="1568"/>
                      <a:pt x="880" y="1568"/>
                    </a:cubicBezTo>
                    <a:cubicBezTo>
                      <a:pt x="918" y="1569"/>
                      <a:pt x="953" y="1571"/>
                      <a:pt x="993" y="1575"/>
                    </a:cubicBezTo>
                    <a:cubicBezTo>
                      <a:pt x="1033" y="1578"/>
                      <a:pt x="1091" y="1588"/>
                      <a:pt x="1111" y="1553"/>
                    </a:cubicBezTo>
                    <a:cubicBezTo>
                      <a:pt x="1150" y="1530"/>
                      <a:pt x="1187" y="1502"/>
                      <a:pt x="1222" y="1478"/>
                    </a:cubicBezTo>
                    <a:cubicBezTo>
                      <a:pt x="1235" y="1470"/>
                      <a:pt x="1250" y="1463"/>
                      <a:pt x="1256" y="1448"/>
                    </a:cubicBezTo>
                    <a:cubicBezTo>
                      <a:pt x="1236" y="1448"/>
                      <a:pt x="1216" y="1445"/>
                      <a:pt x="1198" y="1443"/>
                    </a:cubicBezTo>
                    <a:cubicBezTo>
                      <a:pt x="1188" y="1442"/>
                      <a:pt x="1174" y="1445"/>
                      <a:pt x="1171" y="1437"/>
                    </a:cubicBezTo>
                    <a:cubicBezTo>
                      <a:pt x="1197" y="1425"/>
                      <a:pt x="1225" y="1439"/>
                      <a:pt x="1261" y="1435"/>
                    </a:cubicBezTo>
                    <a:cubicBezTo>
                      <a:pt x="1265" y="1418"/>
                      <a:pt x="1276" y="1406"/>
                      <a:pt x="1277" y="1385"/>
                    </a:cubicBezTo>
                    <a:close/>
                    <a:moveTo>
                      <a:pt x="1051" y="417"/>
                    </a:moveTo>
                    <a:cubicBezTo>
                      <a:pt x="1026" y="425"/>
                      <a:pt x="1003" y="430"/>
                      <a:pt x="982" y="447"/>
                    </a:cubicBezTo>
                    <a:cubicBezTo>
                      <a:pt x="949" y="474"/>
                      <a:pt x="927" y="513"/>
                      <a:pt x="904" y="547"/>
                    </a:cubicBezTo>
                    <a:cubicBezTo>
                      <a:pt x="898" y="542"/>
                      <a:pt x="895" y="552"/>
                      <a:pt x="894" y="557"/>
                    </a:cubicBezTo>
                    <a:cubicBezTo>
                      <a:pt x="905" y="556"/>
                      <a:pt x="911" y="560"/>
                      <a:pt x="922" y="558"/>
                    </a:cubicBezTo>
                    <a:cubicBezTo>
                      <a:pt x="954" y="510"/>
                      <a:pt x="986" y="462"/>
                      <a:pt x="1035" y="431"/>
                    </a:cubicBezTo>
                    <a:cubicBezTo>
                      <a:pt x="1045" y="435"/>
                      <a:pt x="1058" y="421"/>
                      <a:pt x="1068" y="416"/>
                    </a:cubicBezTo>
                    <a:cubicBezTo>
                      <a:pt x="1059" y="416"/>
                      <a:pt x="1056" y="416"/>
                      <a:pt x="1051" y="417"/>
                    </a:cubicBezTo>
                    <a:close/>
                    <a:moveTo>
                      <a:pt x="1066" y="627"/>
                    </a:moveTo>
                    <a:cubicBezTo>
                      <a:pt x="1088" y="642"/>
                      <a:pt x="1067" y="683"/>
                      <a:pt x="1060" y="713"/>
                    </a:cubicBezTo>
                    <a:cubicBezTo>
                      <a:pt x="1037" y="804"/>
                      <a:pt x="1016" y="905"/>
                      <a:pt x="1000" y="997"/>
                    </a:cubicBezTo>
                    <a:cubicBezTo>
                      <a:pt x="997" y="997"/>
                      <a:pt x="999" y="1001"/>
                      <a:pt x="995" y="1000"/>
                    </a:cubicBezTo>
                    <a:cubicBezTo>
                      <a:pt x="1014" y="1033"/>
                      <a:pt x="1043" y="1057"/>
                      <a:pt x="1058" y="1088"/>
                    </a:cubicBezTo>
                    <a:cubicBezTo>
                      <a:pt x="1097" y="928"/>
                      <a:pt x="1159" y="749"/>
                      <a:pt x="1158" y="595"/>
                    </a:cubicBezTo>
                    <a:cubicBezTo>
                      <a:pt x="1157" y="559"/>
                      <a:pt x="1152" y="525"/>
                      <a:pt x="1148" y="490"/>
                    </a:cubicBezTo>
                    <a:cubicBezTo>
                      <a:pt x="1134" y="471"/>
                      <a:pt x="1130" y="442"/>
                      <a:pt x="1111" y="427"/>
                    </a:cubicBezTo>
                    <a:cubicBezTo>
                      <a:pt x="1073" y="420"/>
                      <a:pt x="1040" y="448"/>
                      <a:pt x="1015" y="475"/>
                    </a:cubicBezTo>
                    <a:cubicBezTo>
                      <a:pt x="975" y="490"/>
                      <a:pt x="965" y="534"/>
                      <a:pt x="939" y="562"/>
                    </a:cubicBezTo>
                    <a:cubicBezTo>
                      <a:pt x="954" y="563"/>
                      <a:pt x="965" y="567"/>
                      <a:pt x="980" y="568"/>
                    </a:cubicBezTo>
                    <a:cubicBezTo>
                      <a:pt x="986" y="570"/>
                      <a:pt x="987" y="580"/>
                      <a:pt x="993" y="577"/>
                    </a:cubicBezTo>
                    <a:cubicBezTo>
                      <a:pt x="988" y="582"/>
                      <a:pt x="990" y="585"/>
                      <a:pt x="988" y="592"/>
                    </a:cubicBezTo>
                    <a:cubicBezTo>
                      <a:pt x="1012" y="606"/>
                      <a:pt x="1037" y="619"/>
                      <a:pt x="1066" y="627"/>
                    </a:cubicBezTo>
                    <a:close/>
                    <a:moveTo>
                      <a:pt x="779" y="558"/>
                    </a:moveTo>
                    <a:cubicBezTo>
                      <a:pt x="713" y="555"/>
                      <a:pt x="648" y="540"/>
                      <a:pt x="585" y="532"/>
                    </a:cubicBezTo>
                    <a:cubicBezTo>
                      <a:pt x="578" y="531"/>
                      <a:pt x="572" y="533"/>
                      <a:pt x="565" y="532"/>
                    </a:cubicBezTo>
                    <a:cubicBezTo>
                      <a:pt x="523" y="527"/>
                      <a:pt x="473" y="511"/>
                      <a:pt x="447" y="539"/>
                    </a:cubicBezTo>
                    <a:cubicBezTo>
                      <a:pt x="410" y="628"/>
                      <a:pt x="404" y="743"/>
                      <a:pt x="364" y="822"/>
                    </a:cubicBezTo>
                    <a:cubicBezTo>
                      <a:pt x="342" y="931"/>
                      <a:pt x="311" y="1044"/>
                      <a:pt x="283" y="1155"/>
                    </a:cubicBezTo>
                    <a:cubicBezTo>
                      <a:pt x="273" y="1193"/>
                      <a:pt x="259" y="1236"/>
                      <a:pt x="258" y="1269"/>
                    </a:cubicBezTo>
                    <a:cubicBezTo>
                      <a:pt x="251" y="1285"/>
                      <a:pt x="236" y="1316"/>
                      <a:pt x="246" y="1339"/>
                    </a:cubicBezTo>
                    <a:cubicBezTo>
                      <a:pt x="278" y="1353"/>
                      <a:pt x="333" y="1353"/>
                      <a:pt x="379" y="1359"/>
                    </a:cubicBezTo>
                    <a:cubicBezTo>
                      <a:pt x="417" y="1363"/>
                      <a:pt x="457" y="1365"/>
                      <a:pt x="495" y="1369"/>
                    </a:cubicBezTo>
                    <a:cubicBezTo>
                      <a:pt x="543" y="1373"/>
                      <a:pt x="586" y="1387"/>
                      <a:pt x="631" y="1394"/>
                    </a:cubicBezTo>
                    <a:cubicBezTo>
                      <a:pt x="679" y="1401"/>
                      <a:pt x="726" y="1404"/>
                      <a:pt x="773" y="1412"/>
                    </a:cubicBezTo>
                    <a:cubicBezTo>
                      <a:pt x="848" y="1165"/>
                      <a:pt x="915" y="862"/>
                      <a:pt x="973" y="582"/>
                    </a:cubicBezTo>
                    <a:cubicBezTo>
                      <a:pt x="910" y="569"/>
                      <a:pt x="845" y="562"/>
                      <a:pt x="779" y="558"/>
                    </a:cubicBezTo>
                    <a:close/>
                    <a:moveTo>
                      <a:pt x="228" y="1306"/>
                    </a:moveTo>
                    <a:cubicBezTo>
                      <a:pt x="246" y="1241"/>
                      <a:pt x="263" y="1176"/>
                      <a:pt x="281" y="1113"/>
                    </a:cubicBezTo>
                    <a:cubicBezTo>
                      <a:pt x="295" y="1066"/>
                      <a:pt x="302" y="1018"/>
                      <a:pt x="314" y="970"/>
                    </a:cubicBezTo>
                    <a:cubicBezTo>
                      <a:pt x="326" y="922"/>
                      <a:pt x="342" y="874"/>
                      <a:pt x="352" y="822"/>
                    </a:cubicBezTo>
                    <a:cubicBezTo>
                      <a:pt x="352" y="816"/>
                      <a:pt x="355" y="815"/>
                      <a:pt x="352" y="809"/>
                    </a:cubicBezTo>
                    <a:cubicBezTo>
                      <a:pt x="391" y="727"/>
                      <a:pt x="404" y="615"/>
                      <a:pt x="434" y="535"/>
                    </a:cubicBezTo>
                    <a:cubicBezTo>
                      <a:pt x="433" y="535"/>
                      <a:pt x="432" y="535"/>
                      <a:pt x="430" y="535"/>
                    </a:cubicBezTo>
                    <a:cubicBezTo>
                      <a:pt x="430" y="534"/>
                      <a:pt x="430" y="533"/>
                      <a:pt x="429" y="534"/>
                    </a:cubicBezTo>
                    <a:cubicBezTo>
                      <a:pt x="407" y="540"/>
                      <a:pt x="394" y="564"/>
                      <a:pt x="389" y="580"/>
                    </a:cubicBezTo>
                    <a:cubicBezTo>
                      <a:pt x="378" y="613"/>
                      <a:pt x="374" y="643"/>
                      <a:pt x="367" y="676"/>
                    </a:cubicBezTo>
                    <a:cubicBezTo>
                      <a:pt x="357" y="726"/>
                      <a:pt x="341" y="776"/>
                      <a:pt x="341" y="816"/>
                    </a:cubicBezTo>
                    <a:cubicBezTo>
                      <a:pt x="288" y="972"/>
                      <a:pt x="241" y="1158"/>
                      <a:pt x="206" y="1336"/>
                    </a:cubicBezTo>
                    <a:cubicBezTo>
                      <a:pt x="215" y="1338"/>
                      <a:pt x="218" y="1338"/>
                      <a:pt x="226" y="1339"/>
                    </a:cubicBezTo>
                    <a:cubicBezTo>
                      <a:pt x="227" y="1329"/>
                      <a:pt x="231" y="1315"/>
                      <a:pt x="228" y="1306"/>
                    </a:cubicBezTo>
                    <a:close/>
                    <a:moveTo>
                      <a:pt x="997" y="627"/>
                    </a:moveTo>
                    <a:cubicBezTo>
                      <a:pt x="999" y="629"/>
                      <a:pt x="1002" y="625"/>
                      <a:pt x="1008" y="627"/>
                    </a:cubicBezTo>
                    <a:cubicBezTo>
                      <a:pt x="1015" y="639"/>
                      <a:pt x="1029" y="645"/>
                      <a:pt x="1040" y="653"/>
                    </a:cubicBezTo>
                    <a:cubicBezTo>
                      <a:pt x="1038" y="661"/>
                      <a:pt x="1034" y="666"/>
                      <a:pt x="1030" y="671"/>
                    </a:cubicBezTo>
                    <a:cubicBezTo>
                      <a:pt x="1012" y="768"/>
                      <a:pt x="988" y="861"/>
                      <a:pt x="968" y="960"/>
                    </a:cubicBezTo>
                    <a:cubicBezTo>
                      <a:pt x="977" y="968"/>
                      <a:pt x="979" y="983"/>
                      <a:pt x="988" y="990"/>
                    </a:cubicBezTo>
                    <a:cubicBezTo>
                      <a:pt x="1003" y="903"/>
                      <a:pt x="1031" y="792"/>
                      <a:pt x="1045" y="705"/>
                    </a:cubicBezTo>
                    <a:cubicBezTo>
                      <a:pt x="1048" y="689"/>
                      <a:pt x="1067" y="661"/>
                      <a:pt x="1060" y="645"/>
                    </a:cubicBezTo>
                    <a:cubicBezTo>
                      <a:pt x="1052" y="629"/>
                      <a:pt x="998" y="616"/>
                      <a:pt x="982" y="605"/>
                    </a:cubicBezTo>
                    <a:cubicBezTo>
                      <a:pt x="977" y="617"/>
                      <a:pt x="999" y="613"/>
                      <a:pt x="997" y="627"/>
                    </a:cubicBezTo>
                    <a:close/>
                    <a:moveTo>
                      <a:pt x="970" y="670"/>
                    </a:moveTo>
                    <a:cubicBezTo>
                      <a:pt x="967" y="710"/>
                      <a:pt x="952" y="752"/>
                      <a:pt x="944" y="794"/>
                    </a:cubicBezTo>
                    <a:cubicBezTo>
                      <a:pt x="923" y="894"/>
                      <a:pt x="892" y="995"/>
                      <a:pt x="872" y="1093"/>
                    </a:cubicBezTo>
                    <a:cubicBezTo>
                      <a:pt x="876" y="1093"/>
                      <a:pt x="874" y="1099"/>
                      <a:pt x="874" y="1103"/>
                    </a:cubicBezTo>
                    <a:cubicBezTo>
                      <a:pt x="872" y="1117"/>
                      <a:pt x="869" y="1131"/>
                      <a:pt x="865" y="1145"/>
                    </a:cubicBezTo>
                    <a:cubicBezTo>
                      <a:pt x="855" y="1188"/>
                      <a:pt x="841" y="1233"/>
                      <a:pt x="829" y="1276"/>
                    </a:cubicBezTo>
                    <a:cubicBezTo>
                      <a:pt x="827" y="1283"/>
                      <a:pt x="822" y="1289"/>
                      <a:pt x="821" y="1296"/>
                    </a:cubicBezTo>
                    <a:cubicBezTo>
                      <a:pt x="819" y="1304"/>
                      <a:pt x="820" y="1313"/>
                      <a:pt x="817" y="1321"/>
                    </a:cubicBezTo>
                    <a:cubicBezTo>
                      <a:pt x="815" y="1330"/>
                      <a:pt x="808" y="1336"/>
                      <a:pt x="806" y="1346"/>
                    </a:cubicBezTo>
                    <a:cubicBezTo>
                      <a:pt x="801" y="1364"/>
                      <a:pt x="799" y="1387"/>
                      <a:pt x="796" y="1405"/>
                    </a:cubicBezTo>
                    <a:cubicBezTo>
                      <a:pt x="800" y="1401"/>
                      <a:pt x="807" y="1394"/>
                      <a:pt x="814" y="1397"/>
                    </a:cubicBezTo>
                    <a:cubicBezTo>
                      <a:pt x="822" y="1366"/>
                      <a:pt x="829" y="1337"/>
                      <a:pt x="841" y="1307"/>
                    </a:cubicBezTo>
                    <a:cubicBezTo>
                      <a:pt x="842" y="1346"/>
                      <a:pt x="824" y="1371"/>
                      <a:pt x="826" y="1410"/>
                    </a:cubicBezTo>
                    <a:cubicBezTo>
                      <a:pt x="849" y="1403"/>
                      <a:pt x="846" y="1358"/>
                      <a:pt x="861" y="1337"/>
                    </a:cubicBezTo>
                    <a:cubicBezTo>
                      <a:pt x="860" y="1361"/>
                      <a:pt x="858" y="1385"/>
                      <a:pt x="849" y="1404"/>
                    </a:cubicBezTo>
                    <a:cubicBezTo>
                      <a:pt x="856" y="1404"/>
                      <a:pt x="860" y="1413"/>
                      <a:pt x="865" y="1410"/>
                    </a:cubicBezTo>
                    <a:cubicBezTo>
                      <a:pt x="890" y="1304"/>
                      <a:pt x="915" y="1196"/>
                      <a:pt x="935" y="1085"/>
                    </a:cubicBezTo>
                    <a:cubicBezTo>
                      <a:pt x="930" y="1082"/>
                      <a:pt x="931" y="1074"/>
                      <a:pt x="925" y="1072"/>
                    </a:cubicBezTo>
                    <a:cubicBezTo>
                      <a:pt x="926" y="1080"/>
                      <a:pt x="928" y="1100"/>
                      <a:pt x="915" y="1100"/>
                    </a:cubicBezTo>
                    <a:cubicBezTo>
                      <a:pt x="912" y="1064"/>
                      <a:pt x="922" y="1028"/>
                      <a:pt x="927" y="1005"/>
                    </a:cubicBezTo>
                    <a:cubicBezTo>
                      <a:pt x="929" y="997"/>
                      <a:pt x="927" y="989"/>
                      <a:pt x="929" y="980"/>
                    </a:cubicBezTo>
                    <a:cubicBezTo>
                      <a:pt x="931" y="966"/>
                      <a:pt x="937" y="950"/>
                      <a:pt x="939" y="932"/>
                    </a:cubicBezTo>
                    <a:cubicBezTo>
                      <a:pt x="940" y="914"/>
                      <a:pt x="934" y="889"/>
                      <a:pt x="952" y="887"/>
                    </a:cubicBezTo>
                    <a:cubicBezTo>
                      <a:pt x="957" y="899"/>
                      <a:pt x="947" y="911"/>
                      <a:pt x="949" y="924"/>
                    </a:cubicBezTo>
                    <a:cubicBezTo>
                      <a:pt x="949" y="932"/>
                      <a:pt x="957" y="935"/>
                      <a:pt x="960" y="944"/>
                    </a:cubicBezTo>
                    <a:cubicBezTo>
                      <a:pt x="965" y="892"/>
                      <a:pt x="989" y="824"/>
                      <a:pt x="993" y="766"/>
                    </a:cubicBezTo>
                    <a:cubicBezTo>
                      <a:pt x="994" y="772"/>
                      <a:pt x="982" y="779"/>
                      <a:pt x="983" y="771"/>
                    </a:cubicBezTo>
                    <a:cubicBezTo>
                      <a:pt x="990" y="730"/>
                      <a:pt x="1013" y="683"/>
                      <a:pt x="1005" y="646"/>
                    </a:cubicBezTo>
                    <a:cubicBezTo>
                      <a:pt x="989" y="687"/>
                      <a:pt x="984" y="739"/>
                      <a:pt x="967" y="778"/>
                    </a:cubicBezTo>
                    <a:cubicBezTo>
                      <a:pt x="967" y="737"/>
                      <a:pt x="985" y="688"/>
                      <a:pt x="993" y="645"/>
                    </a:cubicBezTo>
                    <a:cubicBezTo>
                      <a:pt x="984" y="643"/>
                      <a:pt x="984" y="630"/>
                      <a:pt x="980" y="625"/>
                    </a:cubicBezTo>
                    <a:cubicBezTo>
                      <a:pt x="973" y="637"/>
                      <a:pt x="971" y="656"/>
                      <a:pt x="970" y="670"/>
                    </a:cubicBezTo>
                    <a:close/>
                    <a:moveTo>
                      <a:pt x="1008" y="718"/>
                    </a:moveTo>
                    <a:cubicBezTo>
                      <a:pt x="1012" y="709"/>
                      <a:pt x="1016" y="690"/>
                      <a:pt x="1013" y="686"/>
                    </a:cubicBezTo>
                    <a:cubicBezTo>
                      <a:pt x="1011" y="696"/>
                      <a:pt x="1007" y="708"/>
                      <a:pt x="1008" y="718"/>
                    </a:cubicBezTo>
                    <a:close/>
                    <a:moveTo>
                      <a:pt x="927" y="1050"/>
                    </a:moveTo>
                    <a:cubicBezTo>
                      <a:pt x="942" y="1069"/>
                      <a:pt x="948" y="1098"/>
                      <a:pt x="972" y="1108"/>
                    </a:cubicBezTo>
                    <a:cubicBezTo>
                      <a:pt x="976" y="1112"/>
                      <a:pt x="968" y="1112"/>
                      <a:pt x="970" y="1118"/>
                    </a:cubicBezTo>
                    <a:cubicBezTo>
                      <a:pt x="985" y="1131"/>
                      <a:pt x="1003" y="1146"/>
                      <a:pt x="1015" y="1161"/>
                    </a:cubicBezTo>
                    <a:cubicBezTo>
                      <a:pt x="1018" y="1166"/>
                      <a:pt x="1020" y="1175"/>
                      <a:pt x="1027" y="1174"/>
                    </a:cubicBezTo>
                    <a:cubicBezTo>
                      <a:pt x="1024" y="1150"/>
                      <a:pt x="1006" y="1121"/>
                      <a:pt x="1003" y="1096"/>
                    </a:cubicBezTo>
                    <a:cubicBezTo>
                      <a:pt x="1006" y="1096"/>
                      <a:pt x="1007" y="1094"/>
                      <a:pt x="1010" y="1093"/>
                    </a:cubicBezTo>
                    <a:cubicBezTo>
                      <a:pt x="1024" y="1100"/>
                      <a:pt x="1037" y="1109"/>
                      <a:pt x="1051" y="1116"/>
                    </a:cubicBezTo>
                    <a:cubicBezTo>
                      <a:pt x="1046" y="1062"/>
                      <a:pt x="995" y="1040"/>
                      <a:pt x="978" y="992"/>
                    </a:cubicBezTo>
                    <a:cubicBezTo>
                      <a:pt x="964" y="981"/>
                      <a:pt x="960" y="959"/>
                      <a:pt x="945" y="949"/>
                    </a:cubicBezTo>
                    <a:cubicBezTo>
                      <a:pt x="942" y="982"/>
                      <a:pt x="935" y="1013"/>
                      <a:pt x="927" y="1050"/>
                    </a:cubicBezTo>
                    <a:close/>
                    <a:moveTo>
                      <a:pt x="927" y="1204"/>
                    </a:moveTo>
                    <a:cubicBezTo>
                      <a:pt x="924" y="1215"/>
                      <a:pt x="918" y="1225"/>
                      <a:pt x="915" y="1236"/>
                    </a:cubicBezTo>
                    <a:cubicBezTo>
                      <a:pt x="899" y="1303"/>
                      <a:pt x="889" y="1364"/>
                      <a:pt x="875" y="1427"/>
                    </a:cubicBezTo>
                    <a:cubicBezTo>
                      <a:pt x="884" y="1423"/>
                      <a:pt x="888" y="1415"/>
                      <a:pt x="897" y="1412"/>
                    </a:cubicBezTo>
                    <a:cubicBezTo>
                      <a:pt x="910" y="1328"/>
                      <a:pt x="926" y="1238"/>
                      <a:pt x="942" y="1156"/>
                    </a:cubicBezTo>
                    <a:cubicBezTo>
                      <a:pt x="946" y="1137"/>
                      <a:pt x="965" y="1116"/>
                      <a:pt x="945" y="1103"/>
                    </a:cubicBezTo>
                    <a:cubicBezTo>
                      <a:pt x="931" y="1133"/>
                      <a:pt x="935" y="1170"/>
                      <a:pt x="927" y="1204"/>
                    </a:cubicBezTo>
                    <a:close/>
                    <a:moveTo>
                      <a:pt x="1037" y="1158"/>
                    </a:moveTo>
                    <a:cubicBezTo>
                      <a:pt x="1036" y="1146"/>
                      <a:pt x="1043" y="1138"/>
                      <a:pt x="1041" y="1121"/>
                    </a:cubicBezTo>
                    <a:cubicBezTo>
                      <a:pt x="1035" y="1118"/>
                      <a:pt x="1025" y="1108"/>
                      <a:pt x="1018" y="1110"/>
                    </a:cubicBezTo>
                    <a:cubicBezTo>
                      <a:pt x="1025" y="1128"/>
                      <a:pt x="1029" y="1144"/>
                      <a:pt x="1037" y="1158"/>
                    </a:cubicBezTo>
                    <a:close/>
                    <a:moveTo>
                      <a:pt x="945" y="1238"/>
                    </a:moveTo>
                    <a:cubicBezTo>
                      <a:pt x="972" y="1232"/>
                      <a:pt x="994" y="1218"/>
                      <a:pt x="1020" y="1216"/>
                    </a:cubicBezTo>
                    <a:cubicBezTo>
                      <a:pt x="1021" y="1210"/>
                      <a:pt x="1024" y="1206"/>
                      <a:pt x="1025" y="1199"/>
                    </a:cubicBezTo>
                    <a:cubicBezTo>
                      <a:pt x="1012" y="1171"/>
                      <a:pt x="989" y="1144"/>
                      <a:pt x="965" y="1131"/>
                    </a:cubicBezTo>
                    <a:cubicBezTo>
                      <a:pt x="959" y="1164"/>
                      <a:pt x="946" y="1204"/>
                      <a:pt x="945" y="1238"/>
                    </a:cubicBezTo>
                    <a:close/>
                    <a:moveTo>
                      <a:pt x="1536" y="1151"/>
                    </a:moveTo>
                    <a:cubicBezTo>
                      <a:pt x="1492" y="1141"/>
                      <a:pt x="1440" y="1144"/>
                      <a:pt x="1400" y="1165"/>
                    </a:cubicBezTo>
                    <a:cubicBezTo>
                      <a:pt x="1398" y="1163"/>
                      <a:pt x="1396" y="1162"/>
                      <a:pt x="1392" y="1163"/>
                    </a:cubicBezTo>
                    <a:cubicBezTo>
                      <a:pt x="1378" y="1217"/>
                      <a:pt x="1357" y="1265"/>
                      <a:pt x="1349" y="1312"/>
                    </a:cubicBezTo>
                    <a:cubicBezTo>
                      <a:pt x="1398" y="1291"/>
                      <a:pt x="1453" y="1254"/>
                      <a:pt x="1498" y="1223"/>
                    </a:cubicBezTo>
                    <a:cubicBezTo>
                      <a:pt x="1503" y="1219"/>
                      <a:pt x="1510" y="1218"/>
                      <a:pt x="1515" y="1214"/>
                    </a:cubicBezTo>
                    <a:cubicBezTo>
                      <a:pt x="1519" y="1211"/>
                      <a:pt x="1521" y="1204"/>
                      <a:pt x="1526" y="1199"/>
                    </a:cubicBezTo>
                    <a:cubicBezTo>
                      <a:pt x="1541" y="1187"/>
                      <a:pt x="1555" y="1184"/>
                      <a:pt x="1556" y="1163"/>
                    </a:cubicBezTo>
                    <a:cubicBezTo>
                      <a:pt x="1550" y="1159"/>
                      <a:pt x="1540" y="1158"/>
                      <a:pt x="1536" y="1151"/>
                    </a:cubicBezTo>
                    <a:close/>
                    <a:moveTo>
                      <a:pt x="1417" y="1284"/>
                    </a:moveTo>
                    <a:cubicBezTo>
                      <a:pt x="1405" y="1297"/>
                      <a:pt x="1389" y="1305"/>
                      <a:pt x="1372" y="1312"/>
                    </a:cubicBezTo>
                    <a:cubicBezTo>
                      <a:pt x="1363" y="1320"/>
                      <a:pt x="1357" y="1331"/>
                      <a:pt x="1342" y="1332"/>
                    </a:cubicBezTo>
                    <a:cubicBezTo>
                      <a:pt x="1345" y="1339"/>
                      <a:pt x="1334" y="1342"/>
                      <a:pt x="1340" y="1347"/>
                    </a:cubicBezTo>
                    <a:cubicBezTo>
                      <a:pt x="1365" y="1345"/>
                      <a:pt x="1385" y="1323"/>
                      <a:pt x="1410" y="1316"/>
                    </a:cubicBezTo>
                    <a:cubicBezTo>
                      <a:pt x="1422" y="1303"/>
                      <a:pt x="1453" y="1289"/>
                      <a:pt x="1468" y="1279"/>
                    </a:cubicBezTo>
                    <a:cubicBezTo>
                      <a:pt x="1492" y="1264"/>
                      <a:pt x="1515" y="1254"/>
                      <a:pt x="1535" y="1239"/>
                    </a:cubicBezTo>
                    <a:cubicBezTo>
                      <a:pt x="1552" y="1226"/>
                      <a:pt x="1588" y="1196"/>
                      <a:pt x="1566" y="1179"/>
                    </a:cubicBezTo>
                    <a:cubicBezTo>
                      <a:pt x="1529" y="1221"/>
                      <a:pt x="1472" y="1256"/>
                      <a:pt x="1417" y="1284"/>
                    </a:cubicBezTo>
                    <a:close/>
                    <a:moveTo>
                      <a:pt x="939" y="1256"/>
                    </a:moveTo>
                    <a:cubicBezTo>
                      <a:pt x="926" y="1295"/>
                      <a:pt x="925" y="1353"/>
                      <a:pt x="912" y="1402"/>
                    </a:cubicBezTo>
                    <a:cubicBezTo>
                      <a:pt x="929" y="1407"/>
                      <a:pt x="929" y="1409"/>
                      <a:pt x="952" y="1410"/>
                    </a:cubicBezTo>
                    <a:cubicBezTo>
                      <a:pt x="949" y="1405"/>
                      <a:pt x="951" y="1403"/>
                      <a:pt x="952" y="1397"/>
                    </a:cubicBezTo>
                    <a:cubicBezTo>
                      <a:pt x="980" y="1347"/>
                      <a:pt x="996" y="1285"/>
                      <a:pt x="1018" y="1229"/>
                    </a:cubicBezTo>
                    <a:cubicBezTo>
                      <a:pt x="1018" y="1227"/>
                      <a:pt x="1018" y="1225"/>
                      <a:pt x="1015" y="1226"/>
                    </a:cubicBezTo>
                    <a:cubicBezTo>
                      <a:pt x="992" y="1238"/>
                      <a:pt x="960" y="1242"/>
                      <a:pt x="939" y="125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1" name="组合 10"/>
            <p:cNvGrpSpPr/>
            <p:nvPr userDrawn="1"/>
          </p:nvGrpSpPr>
          <p:grpSpPr>
            <a:xfrm>
              <a:off x="3711143" y="2189537"/>
              <a:ext cx="1137783" cy="1087438"/>
              <a:chOff x="5734050" y="1673225"/>
              <a:chExt cx="896938" cy="857250"/>
            </a:xfrm>
            <a:grpFill/>
          </p:grpSpPr>
          <p:sp>
            <p:nvSpPr>
              <p:cNvPr id="216" name="Freeform 102"/>
              <p:cNvSpPr/>
              <p:nvPr/>
            </p:nvSpPr>
            <p:spPr bwMode="auto">
              <a:xfrm>
                <a:off x="5789613" y="1949450"/>
                <a:ext cx="49213" cy="200025"/>
              </a:xfrm>
              <a:custGeom>
                <a:avLst/>
                <a:gdLst>
                  <a:gd name="T0" fmla="*/ 59 w 77"/>
                  <a:gd name="T1" fmla="*/ 35 h 310"/>
                  <a:gd name="T2" fmla="*/ 34 w 77"/>
                  <a:gd name="T3" fmla="*/ 310 h 310"/>
                  <a:gd name="T4" fmla="*/ 39 w 77"/>
                  <a:gd name="T5" fmla="*/ 41 h 310"/>
                  <a:gd name="T6" fmla="*/ 76 w 77"/>
                  <a:gd name="T7" fmla="*/ 25 h 310"/>
                  <a:gd name="T8" fmla="*/ 59 w 77"/>
                  <a:gd name="T9" fmla="*/ 35 h 3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77" h="310">
                    <a:moveTo>
                      <a:pt x="59" y="35"/>
                    </a:moveTo>
                    <a:cubicBezTo>
                      <a:pt x="4" y="98"/>
                      <a:pt x="23" y="213"/>
                      <a:pt x="34" y="310"/>
                    </a:cubicBezTo>
                    <a:cubicBezTo>
                      <a:pt x="12" y="244"/>
                      <a:pt x="0" y="104"/>
                      <a:pt x="39" y="41"/>
                    </a:cubicBezTo>
                    <a:cubicBezTo>
                      <a:pt x="41" y="38"/>
                      <a:pt x="77" y="0"/>
                      <a:pt x="76" y="25"/>
                    </a:cubicBezTo>
                    <a:cubicBezTo>
                      <a:pt x="76" y="33"/>
                      <a:pt x="69" y="33"/>
                      <a:pt x="59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7" name="Freeform 103"/>
              <p:cNvSpPr>
                <a:spLocks noEditPoints="1"/>
              </p:cNvSpPr>
              <p:nvPr/>
            </p:nvSpPr>
            <p:spPr bwMode="auto">
              <a:xfrm>
                <a:off x="6280150" y="2005013"/>
                <a:ext cx="90488" cy="93663"/>
              </a:xfrm>
              <a:custGeom>
                <a:avLst/>
                <a:gdLst>
                  <a:gd name="T0" fmla="*/ 36 w 138"/>
                  <a:gd name="T1" fmla="*/ 1 h 145"/>
                  <a:gd name="T2" fmla="*/ 119 w 138"/>
                  <a:gd name="T3" fmla="*/ 61 h 145"/>
                  <a:gd name="T4" fmla="*/ 129 w 138"/>
                  <a:gd name="T5" fmla="*/ 122 h 145"/>
                  <a:gd name="T6" fmla="*/ 85 w 138"/>
                  <a:gd name="T7" fmla="*/ 144 h 145"/>
                  <a:gd name="T8" fmla="*/ 33 w 138"/>
                  <a:gd name="T9" fmla="*/ 111 h 145"/>
                  <a:gd name="T10" fmla="*/ 7 w 138"/>
                  <a:gd name="T11" fmla="*/ 57 h 145"/>
                  <a:gd name="T12" fmla="*/ 0 w 138"/>
                  <a:gd name="T13" fmla="*/ 39 h 145"/>
                  <a:gd name="T14" fmla="*/ 17 w 138"/>
                  <a:gd name="T15" fmla="*/ 3 h 145"/>
                  <a:gd name="T16" fmla="*/ 36 w 138"/>
                  <a:gd name="T17" fmla="*/ 1 h 145"/>
                  <a:gd name="T18" fmla="*/ 23 w 138"/>
                  <a:gd name="T19" fmla="*/ 23 h 145"/>
                  <a:gd name="T20" fmla="*/ 96 w 138"/>
                  <a:gd name="T21" fmla="*/ 124 h 145"/>
                  <a:gd name="T22" fmla="*/ 23 w 138"/>
                  <a:gd name="T23" fmla="*/ 23 h 145"/>
                  <a:gd name="T24" fmla="*/ 106 w 138"/>
                  <a:gd name="T25" fmla="*/ 111 h 145"/>
                  <a:gd name="T26" fmla="*/ 55 w 138"/>
                  <a:gd name="T27" fmla="*/ 26 h 145"/>
                  <a:gd name="T28" fmla="*/ 106 w 138"/>
                  <a:gd name="T29" fmla="*/ 111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38" h="145">
                    <a:moveTo>
                      <a:pt x="36" y="1"/>
                    </a:moveTo>
                    <a:cubicBezTo>
                      <a:pt x="71" y="7"/>
                      <a:pt x="102" y="32"/>
                      <a:pt x="119" y="61"/>
                    </a:cubicBezTo>
                    <a:cubicBezTo>
                      <a:pt x="121" y="85"/>
                      <a:pt x="138" y="100"/>
                      <a:pt x="129" y="122"/>
                    </a:cubicBezTo>
                    <a:cubicBezTo>
                      <a:pt x="124" y="136"/>
                      <a:pt x="95" y="145"/>
                      <a:pt x="85" y="144"/>
                    </a:cubicBezTo>
                    <a:cubicBezTo>
                      <a:pt x="72" y="142"/>
                      <a:pt x="46" y="125"/>
                      <a:pt x="33" y="111"/>
                    </a:cubicBezTo>
                    <a:cubicBezTo>
                      <a:pt x="18" y="93"/>
                      <a:pt x="10" y="76"/>
                      <a:pt x="7" y="57"/>
                    </a:cubicBezTo>
                    <a:cubicBezTo>
                      <a:pt x="5" y="49"/>
                      <a:pt x="0" y="43"/>
                      <a:pt x="0" y="39"/>
                    </a:cubicBezTo>
                    <a:cubicBezTo>
                      <a:pt x="0" y="27"/>
                      <a:pt x="9" y="13"/>
                      <a:pt x="17" y="3"/>
                    </a:cubicBezTo>
                    <a:cubicBezTo>
                      <a:pt x="25" y="6"/>
                      <a:pt x="26" y="0"/>
                      <a:pt x="36" y="1"/>
                    </a:cubicBezTo>
                    <a:close/>
                    <a:moveTo>
                      <a:pt x="23" y="23"/>
                    </a:moveTo>
                    <a:cubicBezTo>
                      <a:pt x="9" y="57"/>
                      <a:pt x="52" y="130"/>
                      <a:pt x="96" y="124"/>
                    </a:cubicBezTo>
                    <a:cubicBezTo>
                      <a:pt x="81" y="82"/>
                      <a:pt x="62" y="35"/>
                      <a:pt x="23" y="23"/>
                    </a:cubicBezTo>
                    <a:close/>
                    <a:moveTo>
                      <a:pt x="106" y="111"/>
                    </a:moveTo>
                    <a:cubicBezTo>
                      <a:pt x="112" y="77"/>
                      <a:pt x="86" y="33"/>
                      <a:pt x="55" y="26"/>
                    </a:cubicBezTo>
                    <a:cubicBezTo>
                      <a:pt x="78" y="48"/>
                      <a:pt x="91" y="80"/>
                      <a:pt x="106" y="1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8" name="Freeform 104"/>
              <p:cNvSpPr/>
              <p:nvPr/>
            </p:nvSpPr>
            <p:spPr bwMode="auto">
              <a:xfrm>
                <a:off x="5818188" y="2017713"/>
                <a:ext cx="15875" cy="95250"/>
              </a:xfrm>
              <a:custGeom>
                <a:avLst/>
                <a:gdLst>
                  <a:gd name="T0" fmla="*/ 21 w 26"/>
                  <a:gd name="T1" fmla="*/ 0 h 146"/>
                  <a:gd name="T2" fmla="*/ 25 w 26"/>
                  <a:gd name="T3" fmla="*/ 2 h 146"/>
                  <a:gd name="T4" fmla="*/ 15 w 26"/>
                  <a:gd name="T5" fmla="*/ 75 h 146"/>
                  <a:gd name="T6" fmla="*/ 26 w 26"/>
                  <a:gd name="T7" fmla="*/ 146 h 146"/>
                  <a:gd name="T8" fmla="*/ 21 w 26"/>
                  <a:gd name="T9" fmla="*/ 0 h 1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146">
                    <a:moveTo>
                      <a:pt x="21" y="0"/>
                    </a:moveTo>
                    <a:cubicBezTo>
                      <a:pt x="23" y="0"/>
                      <a:pt x="24" y="0"/>
                      <a:pt x="25" y="2"/>
                    </a:cubicBezTo>
                    <a:cubicBezTo>
                      <a:pt x="22" y="25"/>
                      <a:pt x="14" y="48"/>
                      <a:pt x="15" y="75"/>
                    </a:cubicBezTo>
                    <a:cubicBezTo>
                      <a:pt x="15" y="102"/>
                      <a:pt x="24" y="121"/>
                      <a:pt x="26" y="146"/>
                    </a:cubicBezTo>
                    <a:cubicBezTo>
                      <a:pt x="0" y="121"/>
                      <a:pt x="0" y="40"/>
                      <a:pt x="2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9" name="Freeform 105"/>
              <p:cNvSpPr/>
              <p:nvPr/>
            </p:nvSpPr>
            <p:spPr bwMode="auto">
              <a:xfrm>
                <a:off x="5843588" y="2068513"/>
                <a:ext cx="7938" cy="44450"/>
              </a:xfrm>
              <a:custGeom>
                <a:avLst/>
                <a:gdLst>
                  <a:gd name="T0" fmla="*/ 3 w 13"/>
                  <a:gd name="T1" fmla="*/ 0 h 70"/>
                  <a:gd name="T2" fmla="*/ 6 w 13"/>
                  <a:gd name="T3" fmla="*/ 2 h 70"/>
                  <a:gd name="T4" fmla="*/ 13 w 13"/>
                  <a:gd name="T5" fmla="*/ 70 h 70"/>
                  <a:gd name="T6" fmla="*/ 3 w 13"/>
                  <a:gd name="T7" fmla="*/ 0 h 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70">
                    <a:moveTo>
                      <a:pt x="3" y="0"/>
                    </a:moveTo>
                    <a:cubicBezTo>
                      <a:pt x="5" y="0"/>
                      <a:pt x="6" y="0"/>
                      <a:pt x="6" y="2"/>
                    </a:cubicBezTo>
                    <a:cubicBezTo>
                      <a:pt x="11" y="20"/>
                      <a:pt x="12" y="49"/>
                      <a:pt x="13" y="70"/>
                    </a:cubicBezTo>
                    <a:cubicBezTo>
                      <a:pt x="0" y="56"/>
                      <a:pt x="0" y="23"/>
                      <a:pt x="3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0" name="Freeform 106"/>
              <p:cNvSpPr/>
              <p:nvPr/>
            </p:nvSpPr>
            <p:spPr bwMode="auto">
              <a:xfrm>
                <a:off x="5902325" y="2300288"/>
                <a:ext cx="88900" cy="77788"/>
              </a:xfrm>
              <a:custGeom>
                <a:avLst/>
                <a:gdLst>
                  <a:gd name="T0" fmla="*/ 0 w 138"/>
                  <a:gd name="T1" fmla="*/ 0 h 119"/>
                  <a:gd name="T2" fmla="*/ 9 w 138"/>
                  <a:gd name="T3" fmla="*/ 3 h 119"/>
                  <a:gd name="T4" fmla="*/ 102 w 138"/>
                  <a:gd name="T5" fmla="*/ 94 h 119"/>
                  <a:gd name="T6" fmla="*/ 138 w 138"/>
                  <a:gd name="T7" fmla="*/ 119 h 119"/>
                  <a:gd name="T8" fmla="*/ 27 w 138"/>
                  <a:gd name="T9" fmla="*/ 38 h 119"/>
                  <a:gd name="T10" fmla="*/ 0 w 138"/>
                  <a:gd name="T11" fmla="*/ 0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119">
                    <a:moveTo>
                      <a:pt x="0" y="0"/>
                    </a:moveTo>
                    <a:cubicBezTo>
                      <a:pt x="4" y="0"/>
                      <a:pt x="3" y="4"/>
                      <a:pt x="9" y="3"/>
                    </a:cubicBezTo>
                    <a:cubicBezTo>
                      <a:pt x="36" y="37"/>
                      <a:pt x="65" y="69"/>
                      <a:pt x="102" y="94"/>
                    </a:cubicBezTo>
                    <a:cubicBezTo>
                      <a:pt x="114" y="103"/>
                      <a:pt x="129" y="106"/>
                      <a:pt x="138" y="119"/>
                    </a:cubicBezTo>
                    <a:cubicBezTo>
                      <a:pt x="91" y="109"/>
                      <a:pt x="62" y="66"/>
                      <a:pt x="27" y="38"/>
                    </a:cubicBezTo>
                    <a:cubicBezTo>
                      <a:pt x="21" y="22"/>
                      <a:pt x="6" y="16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1" name="Freeform 107"/>
              <p:cNvSpPr/>
              <p:nvPr/>
            </p:nvSpPr>
            <p:spPr bwMode="auto">
              <a:xfrm>
                <a:off x="6038850" y="2401888"/>
                <a:ext cx="249238" cy="77788"/>
              </a:xfrm>
              <a:custGeom>
                <a:avLst/>
                <a:gdLst>
                  <a:gd name="T0" fmla="*/ 0 w 386"/>
                  <a:gd name="T1" fmla="*/ 2 h 119"/>
                  <a:gd name="T2" fmla="*/ 4 w 386"/>
                  <a:gd name="T3" fmla="*/ 0 h 119"/>
                  <a:gd name="T4" fmla="*/ 311 w 386"/>
                  <a:gd name="T5" fmla="*/ 97 h 119"/>
                  <a:gd name="T6" fmla="*/ 386 w 386"/>
                  <a:gd name="T7" fmla="*/ 103 h 119"/>
                  <a:gd name="T8" fmla="*/ 0 w 386"/>
                  <a:gd name="T9" fmla="*/ 2 h 1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86" h="119">
                    <a:moveTo>
                      <a:pt x="0" y="2"/>
                    </a:moveTo>
                    <a:cubicBezTo>
                      <a:pt x="0" y="0"/>
                      <a:pt x="2" y="1"/>
                      <a:pt x="4" y="0"/>
                    </a:cubicBezTo>
                    <a:cubicBezTo>
                      <a:pt x="94" y="43"/>
                      <a:pt x="186" y="92"/>
                      <a:pt x="311" y="97"/>
                    </a:cubicBezTo>
                    <a:cubicBezTo>
                      <a:pt x="336" y="98"/>
                      <a:pt x="366" y="89"/>
                      <a:pt x="386" y="103"/>
                    </a:cubicBezTo>
                    <a:cubicBezTo>
                      <a:pt x="241" y="119"/>
                      <a:pt x="100" y="63"/>
                      <a:pt x="0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2" name="Freeform 108"/>
              <p:cNvSpPr/>
              <p:nvPr/>
            </p:nvSpPr>
            <p:spPr bwMode="auto">
              <a:xfrm>
                <a:off x="6097588" y="2405063"/>
                <a:ext cx="133350" cy="39688"/>
              </a:xfrm>
              <a:custGeom>
                <a:avLst/>
                <a:gdLst>
                  <a:gd name="T0" fmla="*/ 208 w 208"/>
                  <a:gd name="T1" fmla="*/ 51 h 62"/>
                  <a:gd name="T2" fmla="*/ 154 w 208"/>
                  <a:gd name="T3" fmla="*/ 49 h 62"/>
                  <a:gd name="T4" fmla="*/ 0 w 208"/>
                  <a:gd name="T5" fmla="*/ 0 h 62"/>
                  <a:gd name="T6" fmla="*/ 65 w 208"/>
                  <a:gd name="T7" fmla="*/ 23 h 62"/>
                  <a:gd name="T8" fmla="*/ 181 w 208"/>
                  <a:gd name="T9" fmla="*/ 46 h 62"/>
                  <a:gd name="T10" fmla="*/ 208 w 208"/>
                  <a:gd name="T11" fmla="*/ 51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08" h="62">
                    <a:moveTo>
                      <a:pt x="208" y="51"/>
                    </a:moveTo>
                    <a:cubicBezTo>
                      <a:pt x="192" y="62"/>
                      <a:pt x="171" y="53"/>
                      <a:pt x="154" y="49"/>
                    </a:cubicBezTo>
                    <a:cubicBezTo>
                      <a:pt x="99" y="39"/>
                      <a:pt x="40" y="25"/>
                      <a:pt x="0" y="0"/>
                    </a:cubicBezTo>
                    <a:cubicBezTo>
                      <a:pt x="23" y="1"/>
                      <a:pt x="43" y="16"/>
                      <a:pt x="65" y="23"/>
                    </a:cubicBezTo>
                    <a:cubicBezTo>
                      <a:pt x="96" y="32"/>
                      <a:pt x="140" y="43"/>
                      <a:pt x="181" y="46"/>
                    </a:cubicBezTo>
                    <a:cubicBezTo>
                      <a:pt x="189" y="47"/>
                      <a:pt x="201" y="42"/>
                      <a:pt x="208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3" name="Freeform 109"/>
              <p:cNvSpPr>
                <a:spLocks noEditPoints="1"/>
              </p:cNvSpPr>
              <p:nvPr/>
            </p:nvSpPr>
            <p:spPr bwMode="auto">
              <a:xfrm>
                <a:off x="5734050" y="1673225"/>
                <a:ext cx="896938" cy="857250"/>
              </a:xfrm>
              <a:custGeom>
                <a:avLst/>
                <a:gdLst>
                  <a:gd name="T0" fmla="*/ 371 w 1387"/>
                  <a:gd name="T1" fmla="*/ 189 h 1326"/>
                  <a:gd name="T2" fmla="*/ 461 w 1387"/>
                  <a:gd name="T3" fmla="*/ 68 h 1326"/>
                  <a:gd name="T4" fmla="*/ 665 w 1387"/>
                  <a:gd name="T5" fmla="*/ 3 h 1326"/>
                  <a:gd name="T6" fmla="*/ 877 w 1387"/>
                  <a:gd name="T7" fmla="*/ 80 h 1326"/>
                  <a:gd name="T8" fmla="*/ 1190 w 1387"/>
                  <a:gd name="T9" fmla="*/ 329 h 1326"/>
                  <a:gd name="T10" fmla="*/ 1372 w 1387"/>
                  <a:gd name="T11" fmla="*/ 699 h 1326"/>
                  <a:gd name="T12" fmla="*/ 1362 w 1387"/>
                  <a:gd name="T13" fmla="*/ 1003 h 1326"/>
                  <a:gd name="T14" fmla="*/ 1176 w 1387"/>
                  <a:gd name="T15" fmla="*/ 1219 h 1326"/>
                  <a:gd name="T16" fmla="*/ 517 w 1387"/>
                  <a:gd name="T17" fmla="*/ 1262 h 1326"/>
                  <a:gd name="T18" fmla="*/ 364 w 1387"/>
                  <a:gd name="T19" fmla="*/ 1179 h 1326"/>
                  <a:gd name="T20" fmla="*/ 169 w 1387"/>
                  <a:gd name="T21" fmla="*/ 1033 h 1326"/>
                  <a:gd name="T22" fmla="*/ 7 w 1387"/>
                  <a:gd name="T23" fmla="*/ 742 h 1326"/>
                  <a:gd name="T24" fmla="*/ 62 w 1387"/>
                  <a:gd name="T25" fmla="*/ 460 h 1326"/>
                  <a:gd name="T26" fmla="*/ 1231 w 1387"/>
                  <a:gd name="T27" fmla="*/ 1142 h 1326"/>
                  <a:gd name="T28" fmla="*/ 1317 w 1387"/>
                  <a:gd name="T29" fmla="*/ 1069 h 1326"/>
                  <a:gd name="T30" fmla="*/ 1371 w 1387"/>
                  <a:gd name="T31" fmla="*/ 828 h 1326"/>
                  <a:gd name="T32" fmla="*/ 1337 w 1387"/>
                  <a:gd name="T33" fmla="*/ 631 h 1326"/>
                  <a:gd name="T34" fmla="*/ 1130 w 1387"/>
                  <a:gd name="T35" fmla="*/ 282 h 1326"/>
                  <a:gd name="T36" fmla="*/ 952 w 1387"/>
                  <a:gd name="T37" fmla="*/ 134 h 1326"/>
                  <a:gd name="T38" fmla="*/ 783 w 1387"/>
                  <a:gd name="T39" fmla="*/ 51 h 1326"/>
                  <a:gd name="T40" fmla="*/ 607 w 1387"/>
                  <a:gd name="T41" fmla="*/ 18 h 1326"/>
                  <a:gd name="T42" fmla="*/ 354 w 1387"/>
                  <a:gd name="T43" fmla="*/ 319 h 1326"/>
                  <a:gd name="T44" fmla="*/ 539 w 1387"/>
                  <a:gd name="T45" fmla="*/ 882 h 1326"/>
                  <a:gd name="T46" fmla="*/ 652 w 1387"/>
                  <a:gd name="T47" fmla="*/ 998 h 1326"/>
                  <a:gd name="T48" fmla="*/ 331 w 1387"/>
                  <a:gd name="T49" fmla="*/ 334 h 1326"/>
                  <a:gd name="T50" fmla="*/ 331 w 1387"/>
                  <a:gd name="T51" fmla="*/ 334 h 1326"/>
                  <a:gd name="T52" fmla="*/ 760 w 1387"/>
                  <a:gd name="T53" fmla="*/ 1139 h 1326"/>
                  <a:gd name="T54" fmla="*/ 550 w 1387"/>
                  <a:gd name="T55" fmla="*/ 971 h 1326"/>
                  <a:gd name="T56" fmla="*/ 409 w 1387"/>
                  <a:gd name="T57" fmla="*/ 767 h 1326"/>
                  <a:gd name="T58" fmla="*/ 353 w 1387"/>
                  <a:gd name="T59" fmla="*/ 623 h 1326"/>
                  <a:gd name="T60" fmla="*/ 343 w 1387"/>
                  <a:gd name="T61" fmla="*/ 569 h 1326"/>
                  <a:gd name="T62" fmla="*/ 39 w 1387"/>
                  <a:gd name="T63" fmla="*/ 626 h 1326"/>
                  <a:gd name="T64" fmla="*/ 218 w 1387"/>
                  <a:gd name="T65" fmla="*/ 1004 h 1326"/>
                  <a:gd name="T66" fmla="*/ 278 w 1387"/>
                  <a:gd name="T67" fmla="*/ 1063 h 1326"/>
                  <a:gd name="T68" fmla="*/ 376 w 1387"/>
                  <a:gd name="T69" fmla="*/ 1136 h 1326"/>
                  <a:gd name="T70" fmla="*/ 549 w 1387"/>
                  <a:gd name="T71" fmla="*/ 1220 h 1326"/>
                  <a:gd name="T72" fmla="*/ 662 w 1387"/>
                  <a:gd name="T73" fmla="*/ 1262 h 1326"/>
                  <a:gd name="T74" fmla="*/ 813 w 1387"/>
                  <a:gd name="T75" fmla="*/ 1278 h 1326"/>
                  <a:gd name="T76" fmla="*/ 1044 w 1387"/>
                  <a:gd name="T77" fmla="*/ 1244 h 1326"/>
                  <a:gd name="T78" fmla="*/ 336 w 1387"/>
                  <a:gd name="T79" fmla="*/ 467 h 1326"/>
                  <a:gd name="T80" fmla="*/ 341 w 1387"/>
                  <a:gd name="T81" fmla="*/ 501 h 1326"/>
                  <a:gd name="T82" fmla="*/ 413 w 1387"/>
                  <a:gd name="T83" fmla="*/ 745 h 1326"/>
                  <a:gd name="T84" fmla="*/ 781 w 1387"/>
                  <a:gd name="T85" fmla="*/ 1137 h 1326"/>
                  <a:gd name="T86" fmla="*/ 1014 w 1387"/>
                  <a:gd name="T87" fmla="*/ 1185 h 1326"/>
                  <a:gd name="T88" fmla="*/ 575 w 1387"/>
                  <a:gd name="T89" fmla="*/ 941 h 1326"/>
                  <a:gd name="T90" fmla="*/ 340 w 1387"/>
                  <a:gd name="T91" fmla="*/ 478 h 1326"/>
                  <a:gd name="T92" fmla="*/ 37 w 1387"/>
                  <a:gd name="T93" fmla="*/ 540 h 1326"/>
                  <a:gd name="T94" fmla="*/ 16 w 1387"/>
                  <a:gd name="T95" fmla="*/ 679 h 1326"/>
                  <a:gd name="T96" fmla="*/ 99 w 1387"/>
                  <a:gd name="T97" fmla="*/ 920 h 1326"/>
                  <a:gd name="T98" fmla="*/ 129 w 1387"/>
                  <a:gd name="T99" fmla="*/ 963 h 1326"/>
                  <a:gd name="T100" fmla="*/ 333 w 1387"/>
                  <a:gd name="T101" fmla="*/ 1147 h 1326"/>
                  <a:gd name="T102" fmla="*/ 587 w 1387"/>
                  <a:gd name="T103" fmla="*/ 1270 h 1326"/>
                  <a:gd name="T104" fmla="*/ 1135 w 1387"/>
                  <a:gd name="T105" fmla="*/ 1229 h 1326"/>
                  <a:gd name="T106" fmla="*/ 1125 w 1387"/>
                  <a:gd name="T107" fmla="*/ 1230 h 1326"/>
                  <a:gd name="T108" fmla="*/ 897 w 1387"/>
                  <a:gd name="T109" fmla="*/ 1292 h 1326"/>
                  <a:gd name="T110" fmla="*/ 532 w 1387"/>
                  <a:gd name="T111" fmla="*/ 1230 h 1326"/>
                  <a:gd name="T112" fmla="*/ 129 w 1387"/>
                  <a:gd name="T113" fmla="*/ 938 h 1326"/>
                  <a:gd name="T114" fmla="*/ 56 w 1387"/>
                  <a:gd name="T115" fmla="*/ 804 h 13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1387" h="1326">
                    <a:moveTo>
                      <a:pt x="318" y="312"/>
                    </a:moveTo>
                    <a:cubicBezTo>
                      <a:pt x="330" y="283"/>
                      <a:pt x="333" y="253"/>
                      <a:pt x="346" y="226"/>
                    </a:cubicBezTo>
                    <a:cubicBezTo>
                      <a:pt x="353" y="212"/>
                      <a:pt x="365" y="202"/>
                      <a:pt x="371" y="189"/>
                    </a:cubicBezTo>
                    <a:cubicBezTo>
                      <a:pt x="375" y="182"/>
                      <a:pt x="375" y="174"/>
                      <a:pt x="379" y="166"/>
                    </a:cubicBezTo>
                    <a:cubicBezTo>
                      <a:pt x="394" y="139"/>
                      <a:pt x="413" y="109"/>
                      <a:pt x="433" y="90"/>
                    </a:cubicBezTo>
                    <a:cubicBezTo>
                      <a:pt x="440" y="82"/>
                      <a:pt x="452" y="76"/>
                      <a:pt x="461" y="68"/>
                    </a:cubicBezTo>
                    <a:cubicBezTo>
                      <a:pt x="481" y="50"/>
                      <a:pt x="506" y="28"/>
                      <a:pt x="534" y="17"/>
                    </a:cubicBezTo>
                    <a:cubicBezTo>
                      <a:pt x="554" y="8"/>
                      <a:pt x="592" y="2"/>
                      <a:pt x="615" y="2"/>
                    </a:cubicBezTo>
                    <a:cubicBezTo>
                      <a:pt x="632" y="1"/>
                      <a:pt x="650" y="0"/>
                      <a:pt x="665" y="3"/>
                    </a:cubicBezTo>
                    <a:cubicBezTo>
                      <a:pt x="677" y="6"/>
                      <a:pt x="689" y="14"/>
                      <a:pt x="701" y="17"/>
                    </a:cubicBezTo>
                    <a:cubicBezTo>
                      <a:pt x="729" y="22"/>
                      <a:pt x="756" y="27"/>
                      <a:pt x="781" y="36"/>
                    </a:cubicBezTo>
                    <a:cubicBezTo>
                      <a:pt x="814" y="49"/>
                      <a:pt x="846" y="65"/>
                      <a:pt x="877" y="80"/>
                    </a:cubicBezTo>
                    <a:cubicBezTo>
                      <a:pt x="894" y="87"/>
                      <a:pt x="906" y="96"/>
                      <a:pt x="927" y="101"/>
                    </a:cubicBezTo>
                    <a:cubicBezTo>
                      <a:pt x="970" y="128"/>
                      <a:pt x="1012" y="157"/>
                      <a:pt x="1053" y="188"/>
                    </a:cubicBezTo>
                    <a:cubicBezTo>
                      <a:pt x="1104" y="225"/>
                      <a:pt x="1148" y="280"/>
                      <a:pt x="1190" y="329"/>
                    </a:cubicBezTo>
                    <a:cubicBezTo>
                      <a:pt x="1209" y="351"/>
                      <a:pt x="1226" y="375"/>
                      <a:pt x="1243" y="398"/>
                    </a:cubicBezTo>
                    <a:cubicBezTo>
                      <a:pt x="1260" y="423"/>
                      <a:pt x="1274" y="448"/>
                      <a:pt x="1293" y="472"/>
                    </a:cubicBezTo>
                    <a:cubicBezTo>
                      <a:pt x="1315" y="545"/>
                      <a:pt x="1357" y="617"/>
                      <a:pt x="1372" y="699"/>
                    </a:cubicBezTo>
                    <a:cubicBezTo>
                      <a:pt x="1381" y="744"/>
                      <a:pt x="1387" y="786"/>
                      <a:pt x="1386" y="832"/>
                    </a:cubicBezTo>
                    <a:cubicBezTo>
                      <a:pt x="1384" y="873"/>
                      <a:pt x="1381" y="913"/>
                      <a:pt x="1372" y="955"/>
                    </a:cubicBezTo>
                    <a:cubicBezTo>
                      <a:pt x="1369" y="970"/>
                      <a:pt x="1362" y="987"/>
                      <a:pt x="1362" y="1003"/>
                    </a:cubicBezTo>
                    <a:cubicBezTo>
                      <a:pt x="1345" y="1066"/>
                      <a:pt x="1307" y="1121"/>
                      <a:pt x="1246" y="1151"/>
                    </a:cubicBezTo>
                    <a:cubicBezTo>
                      <a:pt x="1237" y="1164"/>
                      <a:pt x="1220" y="1170"/>
                      <a:pt x="1203" y="1176"/>
                    </a:cubicBezTo>
                    <a:cubicBezTo>
                      <a:pt x="1195" y="1190"/>
                      <a:pt x="1183" y="1202"/>
                      <a:pt x="1176" y="1219"/>
                    </a:cubicBezTo>
                    <a:cubicBezTo>
                      <a:pt x="1090" y="1298"/>
                      <a:pt x="931" y="1326"/>
                      <a:pt x="793" y="1322"/>
                    </a:cubicBezTo>
                    <a:cubicBezTo>
                      <a:pt x="746" y="1320"/>
                      <a:pt x="697" y="1308"/>
                      <a:pt x="648" y="1298"/>
                    </a:cubicBezTo>
                    <a:cubicBezTo>
                      <a:pt x="602" y="1289"/>
                      <a:pt x="556" y="1278"/>
                      <a:pt x="517" y="1262"/>
                    </a:cubicBezTo>
                    <a:cubicBezTo>
                      <a:pt x="512" y="1260"/>
                      <a:pt x="507" y="1254"/>
                      <a:pt x="501" y="1252"/>
                    </a:cubicBezTo>
                    <a:cubicBezTo>
                      <a:pt x="464" y="1237"/>
                      <a:pt x="431" y="1221"/>
                      <a:pt x="398" y="1202"/>
                    </a:cubicBezTo>
                    <a:cubicBezTo>
                      <a:pt x="386" y="1195"/>
                      <a:pt x="376" y="1186"/>
                      <a:pt x="364" y="1179"/>
                    </a:cubicBezTo>
                    <a:cubicBezTo>
                      <a:pt x="354" y="1172"/>
                      <a:pt x="341" y="1169"/>
                      <a:pt x="331" y="1162"/>
                    </a:cubicBezTo>
                    <a:cubicBezTo>
                      <a:pt x="285" y="1130"/>
                      <a:pt x="236" y="1093"/>
                      <a:pt x="193" y="1056"/>
                    </a:cubicBezTo>
                    <a:cubicBezTo>
                      <a:pt x="185" y="1048"/>
                      <a:pt x="176" y="1041"/>
                      <a:pt x="169" y="1033"/>
                    </a:cubicBezTo>
                    <a:cubicBezTo>
                      <a:pt x="157" y="1020"/>
                      <a:pt x="146" y="1010"/>
                      <a:pt x="134" y="995"/>
                    </a:cubicBezTo>
                    <a:cubicBezTo>
                      <a:pt x="82" y="930"/>
                      <a:pt x="33" y="849"/>
                      <a:pt x="14" y="755"/>
                    </a:cubicBezTo>
                    <a:cubicBezTo>
                      <a:pt x="13" y="750"/>
                      <a:pt x="10" y="746"/>
                      <a:pt x="7" y="742"/>
                    </a:cubicBezTo>
                    <a:cubicBezTo>
                      <a:pt x="1" y="693"/>
                      <a:pt x="0" y="651"/>
                      <a:pt x="6" y="604"/>
                    </a:cubicBezTo>
                    <a:cubicBezTo>
                      <a:pt x="11" y="562"/>
                      <a:pt x="19" y="526"/>
                      <a:pt x="39" y="491"/>
                    </a:cubicBezTo>
                    <a:cubicBezTo>
                      <a:pt x="45" y="481"/>
                      <a:pt x="55" y="471"/>
                      <a:pt x="62" y="460"/>
                    </a:cubicBezTo>
                    <a:cubicBezTo>
                      <a:pt x="97" y="404"/>
                      <a:pt x="153" y="366"/>
                      <a:pt x="210" y="334"/>
                    </a:cubicBezTo>
                    <a:cubicBezTo>
                      <a:pt x="252" y="325"/>
                      <a:pt x="273" y="315"/>
                      <a:pt x="318" y="312"/>
                    </a:cubicBezTo>
                    <a:close/>
                    <a:moveTo>
                      <a:pt x="1231" y="1142"/>
                    </a:moveTo>
                    <a:cubicBezTo>
                      <a:pt x="1255" y="1130"/>
                      <a:pt x="1278" y="1120"/>
                      <a:pt x="1291" y="1104"/>
                    </a:cubicBezTo>
                    <a:cubicBezTo>
                      <a:pt x="1295" y="1099"/>
                      <a:pt x="1296" y="1090"/>
                      <a:pt x="1299" y="1086"/>
                    </a:cubicBezTo>
                    <a:cubicBezTo>
                      <a:pt x="1304" y="1080"/>
                      <a:pt x="1312" y="1077"/>
                      <a:pt x="1317" y="1069"/>
                    </a:cubicBezTo>
                    <a:cubicBezTo>
                      <a:pt x="1333" y="1048"/>
                      <a:pt x="1344" y="1018"/>
                      <a:pt x="1349" y="995"/>
                    </a:cubicBezTo>
                    <a:cubicBezTo>
                      <a:pt x="1352" y="983"/>
                      <a:pt x="1350" y="970"/>
                      <a:pt x="1352" y="958"/>
                    </a:cubicBezTo>
                    <a:cubicBezTo>
                      <a:pt x="1361" y="913"/>
                      <a:pt x="1370" y="872"/>
                      <a:pt x="1371" y="828"/>
                    </a:cubicBezTo>
                    <a:cubicBezTo>
                      <a:pt x="1371" y="780"/>
                      <a:pt x="1368" y="733"/>
                      <a:pt x="1356" y="687"/>
                    </a:cubicBezTo>
                    <a:cubicBezTo>
                      <a:pt x="1353" y="679"/>
                      <a:pt x="1350" y="670"/>
                      <a:pt x="1347" y="661"/>
                    </a:cubicBezTo>
                    <a:cubicBezTo>
                      <a:pt x="1345" y="651"/>
                      <a:pt x="1341" y="641"/>
                      <a:pt x="1337" y="631"/>
                    </a:cubicBezTo>
                    <a:cubicBezTo>
                      <a:pt x="1316" y="575"/>
                      <a:pt x="1293" y="503"/>
                      <a:pt x="1261" y="455"/>
                    </a:cubicBezTo>
                    <a:cubicBezTo>
                      <a:pt x="1242" y="425"/>
                      <a:pt x="1223" y="400"/>
                      <a:pt x="1203" y="372"/>
                    </a:cubicBezTo>
                    <a:cubicBezTo>
                      <a:pt x="1180" y="341"/>
                      <a:pt x="1155" y="309"/>
                      <a:pt x="1130" y="282"/>
                    </a:cubicBezTo>
                    <a:cubicBezTo>
                      <a:pt x="1103" y="254"/>
                      <a:pt x="1077" y="225"/>
                      <a:pt x="1047" y="203"/>
                    </a:cubicBezTo>
                    <a:cubicBezTo>
                      <a:pt x="1023" y="185"/>
                      <a:pt x="999" y="168"/>
                      <a:pt x="975" y="153"/>
                    </a:cubicBezTo>
                    <a:cubicBezTo>
                      <a:pt x="967" y="147"/>
                      <a:pt x="960" y="140"/>
                      <a:pt x="952" y="134"/>
                    </a:cubicBezTo>
                    <a:cubicBezTo>
                      <a:pt x="922" y="114"/>
                      <a:pt x="876" y="94"/>
                      <a:pt x="843" y="80"/>
                    </a:cubicBezTo>
                    <a:cubicBezTo>
                      <a:pt x="830" y="74"/>
                      <a:pt x="815" y="71"/>
                      <a:pt x="803" y="65"/>
                    </a:cubicBezTo>
                    <a:cubicBezTo>
                      <a:pt x="795" y="61"/>
                      <a:pt x="790" y="55"/>
                      <a:pt x="783" y="51"/>
                    </a:cubicBezTo>
                    <a:cubicBezTo>
                      <a:pt x="751" y="37"/>
                      <a:pt x="715" y="34"/>
                      <a:pt x="685" y="27"/>
                    </a:cubicBezTo>
                    <a:cubicBezTo>
                      <a:pt x="679" y="25"/>
                      <a:pt x="674" y="21"/>
                      <a:pt x="668" y="20"/>
                    </a:cubicBezTo>
                    <a:cubicBezTo>
                      <a:pt x="651" y="16"/>
                      <a:pt x="626" y="17"/>
                      <a:pt x="607" y="18"/>
                    </a:cubicBezTo>
                    <a:cubicBezTo>
                      <a:pt x="568" y="21"/>
                      <a:pt x="535" y="34"/>
                      <a:pt x="507" y="51"/>
                    </a:cubicBezTo>
                    <a:cubicBezTo>
                      <a:pt x="440" y="95"/>
                      <a:pt x="392" y="157"/>
                      <a:pt x="364" y="237"/>
                    </a:cubicBezTo>
                    <a:cubicBezTo>
                      <a:pt x="357" y="261"/>
                      <a:pt x="357" y="291"/>
                      <a:pt x="354" y="319"/>
                    </a:cubicBezTo>
                    <a:cubicBezTo>
                      <a:pt x="347" y="397"/>
                      <a:pt x="354" y="463"/>
                      <a:pt x="373" y="543"/>
                    </a:cubicBezTo>
                    <a:cubicBezTo>
                      <a:pt x="393" y="631"/>
                      <a:pt x="431" y="715"/>
                      <a:pt x="472" y="779"/>
                    </a:cubicBezTo>
                    <a:cubicBezTo>
                      <a:pt x="496" y="815"/>
                      <a:pt x="515" y="851"/>
                      <a:pt x="539" y="882"/>
                    </a:cubicBezTo>
                    <a:cubicBezTo>
                      <a:pt x="545" y="890"/>
                      <a:pt x="555" y="897"/>
                      <a:pt x="562" y="907"/>
                    </a:cubicBezTo>
                    <a:cubicBezTo>
                      <a:pt x="579" y="928"/>
                      <a:pt x="591" y="936"/>
                      <a:pt x="607" y="953"/>
                    </a:cubicBezTo>
                    <a:cubicBezTo>
                      <a:pt x="622" y="969"/>
                      <a:pt x="634" y="985"/>
                      <a:pt x="652" y="998"/>
                    </a:cubicBezTo>
                    <a:cubicBezTo>
                      <a:pt x="669" y="1011"/>
                      <a:pt x="686" y="1024"/>
                      <a:pt x="700" y="1041"/>
                    </a:cubicBezTo>
                    <a:cubicBezTo>
                      <a:pt x="819" y="1129"/>
                      <a:pt x="1056" y="1234"/>
                      <a:pt x="1231" y="1142"/>
                    </a:cubicBezTo>
                    <a:close/>
                    <a:moveTo>
                      <a:pt x="331" y="334"/>
                    </a:moveTo>
                    <a:cubicBezTo>
                      <a:pt x="326" y="371"/>
                      <a:pt x="328" y="416"/>
                      <a:pt x="336" y="450"/>
                    </a:cubicBezTo>
                    <a:cubicBezTo>
                      <a:pt x="333" y="409"/>
                      <a:pt x="334" y="357"/>
                      <a:pt x="340" y="314"/>
                    </a:cubicBezTo>
                    <a:cubicBezTo>
                      <a:pt x="331" y="317"/>
                      <a:pt x="332" y="327"/>
                      <a:pt x="331" y="334"/>
                    </a:cubicBezTo>
                    <a:close/>
                    <a:moveTo>
                      <a:pt x="1062" y="1212"/>
                    </a:moveTo>
                    <a:cubicBezTo>
                      <a:pt x="967" y="1226"/>
                      <a:pt x="888" y="1197"/>
                      <a:pt x="813" y="1167"/>
                    </a:cubicBezTo>
                    <a:cubicBezTo>
                      <a:pt x="793" y="1160"/>
                      <a:pt x="777" y="1148"/>
                      <a:pt x="760" y="1139"/>
                    </a:cubicBezTo>
                    <a:cubicBezTo>
                      <a:pt x="739" y="1128"/>
                      <a:pt x="716" y="1120"/>
                      <a:pt x="698" y="1107"/>
                    </a:cubicBezTo>
                    <a:cubicBezTo>
                      <a:pt x="672" y="1089"/>
                      <a:pt x="647" y="1065"/>
                      <a:pt x="622" y="1043"/>
                    </a:cubicBezTo>
                    <a:cubicBezTo>
                      <a:pt x="597" y="1020"/>
                      <a:pt x="572" y="996"/>
                      <a:pt x="550" y="971"/>
                    </a:cubicBezTo>
                    <a:cubicBezTo>
                      <a:pt x="505" y="921"/>
                      <a:pt x="468" y="861"/>
                      <a:pt x="431" y="805"/>
                    </a:cubicBezTo>
                    <a:cubicBezTo>
                      <a:pt x="425" y="797"/>
                      <a:pt x="415" y="791"/>
                      <a:pt x="411" y="782"/>
                    </a:cubicBezTo>
                    <a:cubicBezTo>
                      <a:pt x="409" y="778"/>
                      <a:pt x="411" y="771"/>
                      <a:pt x="409" y="767"/>
                    </a:cubicBezTo>
                    <a:cubicBezTo>
                      <a:pt x="407" y="762"/>
                      <a:pt x="402" y="757"/>
                      <a:pt x="399" y="752"/>
                    </a:cubicBezTo>
                    <a:cubicBezTo>
                      <a:pt x="386" y="722"/>
                      <a:pt x="375" y="688"/>
                      <a:pt x="366" y="656"/>
                    </a:cubicBezTo>
                    <a:cubicBezTo>
                      <a:pt x="362" y="643"/>
                      <a:pt x="355" y="634"/>
                      <a:pt x="353" y="623"/>
                    </a:cubicBezTo>
                    <a:cubicBezTo>
                      <a:pt x="352" y="617"/>
                      <a:pt x="354" y="609"/>
                      <a:pt x="353" y="603"/>
                    </a:cubicBezTo>
                    <a:cubicBezTo>
                      <a:pt x="351" y="596"/>
                      <a:pt x="345" y="590"/>
                      <a:pt x="343" y="583"/>
                    </a:cubicBezTo>
                    <a:cubicBezTo>
                      <a:pt x="342" y="579"/>
                      <a:pt x="344" y="574"/>
                      <a:pt x="343" y="569"/>
                    </a:cubicBezTo>
                    <a:cubicBezTo>
                      <a:pt x="323" y="496"/>
                      <a:pt x="309" y="408"/>
                      <a:pt x="316" y="330"/>
                    </a:cubicBezTo>
                    <a:cubicBezTo>
                      <a:pt x="205" y="336"/>
                      <a:pt x="115" y="401"/>
                      <a:pt x="62" y="485"/>
                    </a:cubicBezTo>
                    <a:cubicBezTo>
                      <a:pt x="58" y="530"/>
                      <a:pt x="38" y="582"/>
                      <a:pt x="39" y="626"/>
                    </a:cubicBezTo>
                    <a:cubicBezTo>
                      <a:pt x="39" y="659"/>
                      <a:pt x="45" y="699"/>
                      <a:pt x="47" y="719"/>
                    </a:cubicBezTo>
                    <a:cubicBezTo>
                      <a:pt x="55" y="778"/>
                      <a:pt x="82" y="831"/>
                      <a:pt x="104" y="880"/>
                    </a:cubicBezTo>
                    <a:cubicBezTo>
                      <a:pt x="134" y="930"/>
                      <a:pt x="179" y="966"/>
                      <a:pt x="218" y="1004"/>
                    </a:cubicBezTo>
                    <a:cubicBezTo>
                      <a:pt x="225" y="1011"/>
                      <a:pt x="229" y="1020"/>
                      <a:pt x="235" y="1026"/>
                    </a:cubicBezTo>
                    <a:cubicBezTo>
                      <a:pt x="242" y="1033"/>
                      <a:pt x="250" y="1037"/>
                      <a:pt x="257" y="1044"/>
                    </a:cubicBezTo>
                    <a:cubicBezTo>
                      <a:pt x="263" y="1051"/>
                      <a:pt x="268" y="1061"/>
                      <a:pt x="278" y="1063"/>
                    </a:cubicBezTo>
                    <a:cubicBezTo>
                      <a:pt x="279" y="1070"/>
                      <a:pt x="287" y="1070"/>
                      <a:pt x="288" y="1078"/>
                    </a:cubicBezTo>
                    <a:cubicBezTo>
                      <a:pt x="306" y="1091"/>
                      <a:pt x="325" y="1101"/>
                      <a:pt x="345" y="1114"/>
                    </a:cubicBezTo>
                    <a:cubicBezTo>
                      <a:pt x="355" y="1121"/>
                      <a:pt x="365" y="1129"/>
                      <a:pt x="376" y="1136"/>
                    </a:cubicBezTo>
                    <a:cubicBezTo>
                      <a:pt x="387" y="1142"/>
                      <a:pt x="401" y="1146"/>
                      <a:pt x="413" y="1152"/>
                    </a:cubicBezTo>
                    <a:cubicBezTo>
                      <a:pt x="436" y="1164"/>
                      <a:pt x="455" y="1179"/>
                      <a:pt x="477" y="1192"/>
                    </a:cubicBezTo>
                    <a:cubicBezTo>
                      <a:pt x="502" y="1207"/>
                      <a:pt x="523" y="1210"/>
                      <a:pt x="549" y="1220"/>
                    </a:cubicBezTo>
                    <a:cubicBezTo>
                      <a:pt x="565" y="1227"/>
                      <a:pt x="580" y="1238"/>
                      <a:pt x="595" y="1242"/>
                    </a:cubicBezTo>
                    <a:cubicBezTo>
                      <a:pt x="601" y="1244"/>
                      <a:pt x="609" y="1242"/>
                      <a:pt x="615" y="1244"/>
                    </a:cubicBezTo>
                    <a:cubicBezTo>
                      <a:pt x="632" y="1248"/>
                      <a:pt x="645" y="1258"/>
                      <a:pt x="662" y="1262"/>
                    </a:cubicBezTo>
                    <a:cubicBezTo>
                      <a:pt x="678" y="1266"/>
                      <a:pt x="704" y="1269"/>
                      <a:pt x="723" y="1270"/>
                    </a:cubicBezTo>
                    <a:cubicBezTo>
                      <a:pt x="729" y="1270"/>
                      <a:pt x="734" y="1267"/>
                      <a:pt x="740" y="1267"/>
                    </a:cubicBezTo>
                    <a:cubicBezTo>
                      <a:pt x="764" y="1267"/>
                      <a:pt x="789" y="1278"/>
                      <a:pt x="813" y="1278"/>
                    </a:cubicBezTo>
                    <a:cubicBezTo>
                      <a:pt x="845" y="1279"/>
                      <a:pt x="880" y="1279"/>
                      <a:pt x="911" y="1275"/>
                    </a:cubicBezTo>
                    <a:cubicBezTo>
                      <a:pt x="930" y="1273"/>
                      <a:pt x="952" y="1266"/>
                      <a:pt x="964" y="1265"/>
                    </a:cubicBezTo>
                    <a:cubicBezTo>
                      <a:pt x="996" y="1262"/>
                      <a:pt x="1019" y="1251"/>
                      <a:pt x="1044" y="1244"/>
                    </a:cubicBezTo>
                    <a:cubicBezTo>
                      <a:pt x="1084" y="1232"/>
                      <a:pt x="1118" y="1219"/>
                      <a:pt x="1143" y="1197"/>
                    </a:cubicBezTo>
                    <a:cubicBezTo>
                      <a:pt x="1121" y="1208"/>
                      <a:pt x="1093" y="1207"/>
                      <a:pt x="1062" y="1212"/>
                    </a:cubicBezTo>
                    <a:close/>
                    <a:moveTo>
                      <a:pt x="336" y="467"/>
                    </a:moveTo>
                    <a:cubicBezTo>
                      <a:pt x="343" y="467"/>
                      <a:pt x="339" y="454"/>
                      <a:pt x="336" y="453"/>
                    </a:cubicBezTo>
                    <a:cubicBezTo>
                      <a:pt x="338" y="460"/>
                      <a:pt x="336" y="459"/>
                      <a:pt x="336" y="467"/>
                    </a:cubicBezTo>
                    <a:close/>
                    <a:moveTo>
                      <a:pt x="341" y="501"/>
                    </a:moveTo>
                    <a:cubicBezTo>
                      <a:pt x="347" y="533"/>
                      <a:pt x="357" y="570"/>
                      <a:pt x="364" y="599"/>
                    </a:cubicBezTo>
                    <a:cubicBezTo>
                      <a:pt x="371" y="626"/>
                      <a:pt x="380" y="647"/>
                      <a:pt x="388" y="671"/>
                    </a:cubicBezTo>
                    <a:cubicBezTo>
                      <a:pt x="396" y="700"/>
                      <a:pt x="403" y="722"/>
                      <a:pt x="413" y="745"/>
                    </a:cubicBezTo>
                    <a:cubicBezTo>
                      <a:pt x="426" y="776"/>
                      <a:pt x="442" y="805"/>
                      <a:pt x="459" y="830"/>
                    </a:cubicBezTo>
                    <a:cubicBezTo>
                      <a:pt x="507" y="901"/>
                      <a:pt x="557" y="966"/>
                      <a:pt x="618" y="1023"/>
                    </a:cubicBezTo>
                    <a:cubicBezTo>
                      <a:pt x="669" y="1069"/>
                      <a:pt x="718" y="1106"/>
                      <a:pt x="781" y="1137"/>
                    </a:cubicBezTo>
                    <a:cubicBezTo>
                      <a:pt x="815" y="1154"/>
                      <a:pt x="850" y="1171"/>
                      <a:pt x="889" y="1180"/>
                    </a:cubicBezTo>
                    <a:cubicBezTo>
                      <a:pt x="955" y="1197"/>
                      <a:pt x="1017" y="1209"/>
                      <a:pt x="1083" y="1194"/>
                    </a:cubicBezTo>
                    <a:cubicBezTo>
                      <a:pt x="1058" y="1193"/>
                      <a:pt x="1036" y="1188"/>
                      <a:pt x="1014" y="1185"/>
                    </a:cubicBezTo>
                    <a:cubicBezTo>
                      <a:pt x="970" y="1180"/>
                      <a:pt x="925" y="1175"/>
                      <a:pt x="877" y="1157"/>
                    </a:cubicBezTo>
                    <a:cubicBezTo>
                      <a:pt x="848" y="1146"/>
                      <a:pt x="819" y="1130"/>
                      <a:pt x="791" y="1114"/>
                    </a:cubicBezTo>
                    <a:cubicBezTo>
                      <a:pt x="709" y="1068"/>
                      <a:pt x="635" y="1009"/>
                      <a:pt x="575" y="941"/>
                    </a:cubicBezTo>
                    <a:cubicBezTo>
                      <a:pt x="555" y="919"/>
                      <a:pt x="535" y="898"/>
                      <a:pt x="517" y="873"/>
                    </a:cubicBezTo>
                    <a:cubicBezTo>
                      <a:pt x="463" y="797"/>
                      <a:pt x="418" y="710"/>
                      <a:pt x="379" y="621"/>
                    </a:cubicBezTo>
                    <a:cubicBezTo>
                      <a:pt x="360" y="571"/>
                      <a:pt x="355" y="519"/>
                      <a:pt x="340" y="478"/>
                    </a:cubicBezTo>
                    <a:cubicBezTo>
                      <a:pt x="340" y="487"/>
                      <a:pt x="340" y="494"/>
                      <a:pt x="341" y="501"/>
                    </a:cubicBezTo>
                    <a:close/>
                    <a:moveTo>
                      <a:pt x="34" y="551"/>
                    </a:moveTo>
                    <a:cubicBezTo>
                      <a:pt x="39" y="552"/>
                      <a:pt x="39" y="540"/>
                      <a:pt x="37" y="540"/>
                    </a:cubicBezTo>
                    <a:cubicBezTo>
                      <a:pt x="36" y="543"/>
                      <a:pt x="35" y="547"/>
                      <a:pt x="34" y="551"/>
                    </a:cubicBezTo>
                    <a:close/>
                    <a:moveTo>
                      <a:pt x="21" y="667"/>
                    </a:moveTo>
                    <a:cubicBezTo>
                      <a:pt x="20" y="672"/>
                      <a:pt x="16" y="675"/>
                      <a:pt x="16" y="679"/>
                    </a:cubicBezTo>
                    <a:cubicBezTo>
                      <a:pt x="14" y="700"/>
                      <a:pt x="20" y="718"/>
                      <a:pt x="26" y="737"/>
                    </a:cubicBezTo>
                    <a:cubicBezTo>
                      <a:pt x="26" y="742"/>
                      <a:pt x="21" y="733"/>
                      <a:pt x="22" y="740"/>
                    </a:cubicBezTo>
                    <a:cubicBezTo>
                      <a:pt x="42" y="814"/>
                      <a:pt x="62" y="864"/>
                      <a:pt x="99" y="920"/>
                    </a:cubicBezTo>
                    <a:cubicBezTo>
                      <a:pt x="101" y="922"/>
                      <a:pt x="107" y="921"/>
                      <a:pt x="109" y="925"/>
                    </a:cubicBezTo>
                    <a:cubicBezTo>
                      <a:pt x="113" y="937"/>
                      <a:pt x="120" y="946"/>
                      <a:pt x="129" y="953"/>
                    </a:cubicBezTo>
                    <a:cubicBezTo>
                      <a:pt x="130" y="959"/>
                      <a:pt x="126" y="960"/>
                      <a:pt x="129" y="963"/>
                    </a:cubicBezTo>
                    <a:cubicBezTo>
                      <a:pt x="150" y="989"/>
                      <a:pt x="173" y="1013"/>
                      <a:pt x="198" y="1034"/>
                    </a:cubicBezTo>
                    <a:cubicBezTo>
                      <a:pt x="220" y="1063"/>
                      <a:pt x="247" y="1086"/>
                      <a:pt x="280" y="1104"/>
                    </a:cubicBezTo>
                    <a:cubicBezTo>
                      <a:pt x="289" y="1127"/>
                      <a:pt x="322" y="1126"/>
                      <a:pt x="333" y="1147"/>
                    </a:cubicBezTo>
                    <a:cubicBezTo>
                      <a:pt x="365" y="1162"/>
                      <a:pt x="388" y="1181"/>
                      <a:pt x="418" y="1195"/>
                    </a:cubicBezTo>
                    <a:cubicBezTo>
                      <a:pt x="451" y="1212"/>
                      <a:pt x="481" y="1226"/>
                      <a:pt x="516" y="1242"/>
                    </a:cubicBezTo>
                    <a:cubicBezTo>
                      <a:pt x="538" y="1252"/>
                      <a:pt x="563" y="1263"/>
                      <a:pt x="587" y="1270"/>
                    </a:cubicBezTo>
                    <a:cubicBezTo>
                      <a:pt x="698" y="1304"/>
                      <a:pt x="823" y="1311"/>
                      <a:pt x="937" y="1297"/>
                    </a:cubicBezTo>
                    <a:cubicBezTo>
                      <a:pt x="1006" y="1288"/>
                      <a:pt x="1072" y="1269"/>
                      <a:pt x="1128" y="1237"/>
                    </a:cubicBezTo>
                    <a:cubicBezTo>
                      <a:pt x="1131" y="1234"/>
                      <a:pt x="1131" y="1230"/>
                      <a:pt x="1135" y="1229"/>
                    </a:cubicBezTo>
                    <a:cubicBezTo>
                      <a:pt x="1139" y="1225"/>
                      <a:pt x="1146" y="1225"/>
                      <a:pt x="1151" y="1222"/>
                    </a:cubicBezTo>
                    <a:cubicBezTo>
                      <a:pt x="1162" y="1215"/>
                      <a:pt x="1180" y="1193"/>
                      <a:pt x="1178" y="1185"/>
                    </a:cubicBezTo>
                    <a:cubicBezTo>
                      <a:pt x="1167" y="1207"/>
                      <a:pt x="1141" y="1214"/>
                      <a:pt x="1125" y="1230"/>
                    </a:cubicBezTo>
                    <a:cubicBezTo>
                      <a:pt x="1107" y="1233"/>
                      <a:pt x="1099" y="1242"/>
                      <a:pt x="1087" y="1247"/>
                    </a:cubicBezTo>
                    <a:cubicBezTo>
                      <a:pt x="1069" y="1254"/>
                      <a:pt x="1055" y="1258"/>
                      <a:pt x="1044" y="1262"/>
                    </a:cubicBezTo>
                    <a:cubicBezTo>
                      <a:pt x="998" y="1279"/>
                      <a:pt x="948" y="1281"/>
                      <a:pt x="897" y="1292"/>
                    </a:cubicBezTo>
                    <a:cubicBezTo>
                      <a:pt x="886" y="1288"/>
                      <a:pt x="866" y="1290"/>
                      <a:pt x="853" y="1293"/>
                    </a:cubicBezTo>
                    <a:cubicBezTo>
                      <a:pt x="783" y="1290"/>
                      <a:pt x="710" y="1288"/>
                      <a:pt x="643" y="1268"/>
                    </a:cubicBezTo>
                    <a:cubicBezTo>
                      <a:pt x="612" y="1260"/>
                      <a:pt x="572" y="1251"/>
                      <a:pt x="532" y="1230"/>
                    </a:cubicBezTo>
                    <a:cubicBezTo>
                      <a:pt x="527" y="1228"/>
                      <a:pt x="527" y="1231"/>
                      <a:pt x="521" y="1230"/>
                    </a:cubicBezTo>
                    <a:cubicBezTo>
                      <a:pt x="480" y="1210"/>
                      <a:pt x="445" y="1185"/>
                      <a:pt x="404" y="1166"/>
                    </a:cubicBezTo>
                    <a:cubicBezTo>
                      <a:pt x="289" y="1111"/>
                      <a:pt x="211" y="1022"/>
                      <a:pt x="129" y="938"/>
                    </a:cubicBezTo>
                    <a:cubicBezTo>
                      <a:pt x="108" y="908"/>
                      <a:pt x="88" y="877"/>
                      <a:pt x="69" y="845"/>
                    </a:cubicBezTo>
                    <a:cubicBezTo>
                      <a:pt x="66" y="833"/>
                      <a:pt x="62" y="823"/>
                      <a:pt x="56" y="815"/>
                    </a:cubicBezTo>
                    <a:cubicBezTo>
                      <a:pt x="53" y="810"/>
                      <a:pt x="56" y="810"/>
                      <a:pt x="56" y="804"/>
                    </a:cubicBezTo>
                    <a:cubicBezTo>
                      <a:pt x="23" y="737"/>
                      <a:pt x="25" y="668"/>
                      <a:pt x="29" y="586"/>
                    </a:cubicBezTo>
                    <a:cubicBezTo>
                      <a:pt x="17" y="611"/>
                      <a:pt x="26" y="642"/>
                      <a:pt x="21" y="6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24" name="Freeform 110"/>
              <p:cNvSpPr>
                <a:spLocks noEditPoints="1"/>
              </p:cNvSpPr>
              <p:nvPr/>
            </p:nvSpPr>
            <p:spPr bwMode="auto">
              <a:xfrm>
                <a:off x="6215063" y="1930400"/>
                <a:ext cx="209550" cy="255588"/>
              </a:xfrm>
              <a:custGeom>
                <a:avLst/>
                <a:gdLst>
                  <a:gd name="T0" fmla="*/ 111 w 324"/>
                  <a:gd name="T1" fmla="*/ 0 h 396"/>
                  <a:gd name="T2" fmla="*/ 317 w 324"/>
                  <a:gd name="T3" fmla="*/ 239 h 396"/>
                  <a:gd name="T4" fmla="*/ 275 w 324"/>
                  <a:gd name="T5" fmla="*/ 368 h 396"/>
                  <a:gd name="T6" fmla="*/ 249 w 324"/>
                  <a:gd name="T7" fmla="*/ 380 h 396"/>
                  <a:gd name="T8" fmla="*/ 6 w 324"/>
                  <a:gd name="T9" fmla="*/ 129 h 396"/>
                  <a:gd name="T10" fmla="*/ 8 w 324"/>
                  <a:gd name="T11" fmla="*/ 60 h 396"/>
                  <a:gd name="T12" fmla="*/ 36 w 324"/>
                  <a:gd name="T13" fmla="*/ 16 h 396"/>
                  <a:gd name="T14" fmla="*/ 111 w 324"/>
                  <a:gd name="T15" fmla="*/ 0 h 396"/>
                  <a:gd name="T16" fmla="*/ 114 w 324"/>
                  <a:gd name="T17" fmla="*/ 20 h 396"/>
                  <a:gd name="T18" fmla="*/ 48 w 324"/>
                  <a:gd name="T19" fmla="*/ 35 h 396"/>
                  <a:gd name="T20" fmla="*/ 61 w 324"/>
                  <a:gd name="T21" fmla="*/ 224 h 396"/>
                  <a:gd name="T22" fmla="*/ 101 w 324"/>
                  <a:gd name="T23" fmla="*/ 290 h 396"/>
                  <a:gd name="T24" fmla="*/ 144 w 324"/>
                  <a:gd name="T25" fmla="*/ 337 h 396"/>
                  <a:gd name="T26" fmla="*/ 196 w 324"/>
                  <a:gd name="T27" fmla="*/ 362 h 396"/>
                  <a:gd name="T28" fmla="*/ 282 w 324"/>
                  <a:gd name="T29" fmla="*/ 345 h 396"/>
                  <a:gd name="T30" fmla="*/ 289 w 324"/>
                  <a:gd name="T31" fmla="*/ 194 h 396"/>
                  <a:gd name="T32" fmla="*/ 242 w 324"/>
                  <a:gd name="T33" fmla="*/ 111 h 396"/>
                  <a:gd name="T34" fmla="*/ 239 w 324"/>
                  <a:gd name="T35" fmla="*/ 99 h 396"/>
                  <a:gd name="T36" fmla="*/ 114 w 324"/>
                  <a:gd name="T37" fmla="*/ 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24" h="396">
                    <a:moveTo>
                      <a:pt x="111" y="0"/>
                    </a:moveTo>
                    <a:cubicBezTo>
                      <a:pt x="226" y="31"/>
                      <a:pt x="287" y="128"/>
                      <a:pt x="317" y="239"/>
                    </a:cubicBezTo>
                    <a:cubicBezTo>
                      <a:pt x="324" y="294"/>
                      <a:pt x="318" y="344"/>
                      <a:pt x="275" y="368"/>
                    </a:cubicBezTo>
                    <a:cubicBezTo>
                      <a:pt x="267" y="373"/>
                      <a:pt x="260" y="378"/>
                      <a:pt x="249" y="380"/>
                    </a:cubicBezTo>
                    <a:cubicBezTo>
                      <a:pt x="138" y="396"/>
                      <a:pt x="24" y="252"/>
                      <a:pt x="6" y="129"/>
                    </a:cubicBezTo>
                    <a:cubicBezTo>
                      <a:pt x="2" y="101"/>
                      <a:pt x="0" y="85"/>
                      <a:pt x="8" y="60"/>
                    </a:cubicBezTo>
                    <a:cubicBezTo>
                      <a:pt x="13" y="46"/>
                      <a:pt x="26" y="23"/>
                      <a:pt x="36" y="16"/>
                    </a:cubicBezTo>
                    <a:cubicBezTo>
                      <a:pt x="54" y="5"/>
                      <a:pt x="87" y="3"/>
                      <a:pt x="111" y="0"/>
                    </a:cubicBezTo>
                    <a:close/>
                    <a:moveTo>
                      <a:pt x="114" y="20"/>
                    </a:moveTo>
                    <a:cubicBezTo>
                      <a:pt x="90" y="20"/>
                      <a:pt x="65" y="17"/>
                      <a:pt x="48" y="35"/>
                    </a:cubicBezTo>
                    <a:cubicBezTo>
                      <a:pt x="15" y="87"/>
                      <a:pt x="28" y="183"/>
                      <a:pt x="61" y="224"/>
                    </a:cubicBezTo>
                    <a:cubicBezTo>
                      <a:pt x="68" y="252"/>
                      <a:pt x="83" y="268"/>
                      <a:pt x="101" y="290"/>
                    </a:cubicBezTo>
                    <a:cubicBezTo>
                      <a:pt x="115" y="308"/>
                      <a:pt x="129" y="327"/>
                      <a:pt x="144" y="337"/>
                    </a:cubicBezTo>
                    <a:cubicBezTo>
                      <a:pt x="154" y="344"/>
                      <a:pt x="179" y="356"/>
                      <a:pt x="196" y="362"/>
                    </a:cubicBezTo>
                    <a:cubicBezTo>
                      <a:pt x="230" y="374"/>
                      <a:pt x="263" y="363"/>
                      <a:pt x="282" y="345"/>
                    </a:cubicBezTo>
                    <a:cubicBezTo>
                      <a:pt x="319" y="312"/>
                      <a:pt x="297" y="239"/>
                      <a:pt x="289" y="194"/>
                    </a:cubicBezTo>
                    <a:cubicBezTo>
                      <a:pt x="275" y="164"/>
                      <a:pt x="265" y="135"/>
                      <a:pt x="242" y="111"/>
                    </a:cubicBezTo>
                    <a:cubicBezTo>
                      <a:pt x="240" y="108"/>
                      <a:pt x="240" y="103"/>
                      <a:pt x="239" y="99"/>
                    </a:cubicBezTo>
                    <a:cubicBezTo>
                      <a:pt x="207" y="69"/>
                      <a:pt x="167" y="19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2" name="组合 11"/>
            <p:cNvGrpSpPr/>
            <p:nvPr userDrawn="1"/>
          </p:nvGrpSpPr>
          <p:grpSpPr>
            <a:xfrm>
              <a:off x="9015628" y="3627665"/>
              <a:ext cx="965200" cy="960690"/>
              <a:chOff x="8181975" y="1892300"/>
              <a:chExt cx="679451" cy="676276"/>
            </a:xfrm>
            <a:grpFill/>
          </p:grpSpPr>
          <p:sp>
            <p:nvSpPr>
              <p:cNvPr id="212" name="Freeform 111"/>
              <p:cNvSpPr/>
              <p:nvPr/>
            </p:nvSpPr>
            <p:spPr bwMode="auto">
              <a:xfrm>
                <a:off x="8723313" y="2473325"/>
                <a:ext cx="15875" cy="39688"/>
              </a:xfrm>
              <a:custGeom>
                <a:avLst/>
                <a:gdLst>
                  <a:gd name="T0" fmla="*/ 4 w 23"/>
                  <a:gd name="T1" fmla="*/ 0 h 62"/>
                  <a:gd name="T2" fmla="*/ 14 w 23"/>
                  <a:gd name="T3" fmla="*/ 3 h 62"/>
                  <a:gd name="T4" fmla="*/ 15 w 23"/>
                  <a:gd name="T5" fmla="*/ 62 h 62"/>
                  <a:gd name="T6" fmla="*/ 4 w 23"/>
                  <a:gd name="T7" fmla="*/ 0 h 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3" h="62">
                    <a:moveTo>
                      <a:pt x="4" y="0"/>
                    </a:moveTo>
                    <a:cubicBezTo>
                      <a:pt x="8" y="1"/>
                      <a:pt x="11" y="2"/>
                      <a:pt x="14" y="3"/>
                    </a:cubicBezTo>
                    <a:cubicBezTo>
                      <a:pt x="10" y="29"/>
                      <a:pt x="23" y="44"/>
                      <a:pt x="15" y="62"/>
                    </a:cubicBezTo>
                    <a:cubicBezTo>
                      <a:pt x="0" y="49"/>
                      <a:pt x="1" y="21"/>
                      <a:pt x="4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3" name="Freeform 112"/>
              <p:cNvSpPr>
                <a:spLocks noEditPoints="1"/>
              </p:cNvSpPr>
              <p:nvPr/>
            </p:nvSpPr>
            <p:spPr bwMode="auto">
              <a:xfrm>
                <a:off x="8181975" y="1892300"/>
                <a:ext cx="177800" cy="655638"/>
              </a:xfrm>
              <a:custGeom>
                <a:avLst/>
                <a:gdLst>
                  <a:gd name="T0" fmla="*/ 200 w 276"/>
                  <a:gd name="T1" fmla="*/ 596 h 1013"/>
                  <a:gd name="T2" fmla="*/ 172 w 276"/>
                  <a:gd name="T3" fmla="*/ 641 h 1013"/>
                  <a:gd name="T4" fmla="*/ 170 w 276"/>
                  <a:gd name="T5" fmla="*/ 697 h 1013"/>
                  <a:gd name="T6" fmla="*/ 149 w 276"/>
                  <a:gd name="T7" fmla="*/ 989 h 1013"/>
                  <a:gd name="T8" fmla="*/ 77 w 276"/>
                  <a:gd name="T9" fmla="*/ 1003 h 1013"/>
                  <a:gd name="T10" fmla="*/ 64 w 276"/>
                  <a:gd name="T11" fmla="*/ 945 h 1013"/>
                  <a:gd name="T12" fmla="*/ 69 w 276"/>
                  <a:gd name="T13" fmla="*/ 697 h 1013"/>
                  <a:gd name="T14" fmla="*/ 51 w 276"/>
                  <a:gd name="T15" fmla="*/ 656 h 1013"/>
                  <a:gd name="T16" fmla="*/ 77 w 276"/>
                  <a:gd name="T17" fmla="*/ 618 h 1013"/>
                  <a:gd name="T18" fmla="*/ 77 w 276"/>
                  <a:gd name="T19" fmla="*/ 558 h 1013"/>
                  <a:gd name="T20" fmla="*/ 21 w 276"/>
                  <a:gd name="T21" fmla="*/ 456 h 1013"/>
                  <a:gd name="T22" fmla="*/ 49 w 276"/>
                  <a:gd name="T23" fmla="*/ 251 h 1013"/>
                  <a:gd name="T24" fmla="*/ 82 w 276"/>
                  <a:gd name="T25" fmla="*/ 184 h 1013"/>
                  <a:gd name="T26" fmla="*/ 82 w 276"/>
                  <a:gd name="T27" fmla="*/ 86 h 1013"/>
                  <a:gd name="T28" fmla="*/ 157 w 276"/>
                  <a:gd name="T29" fmla="*/ 2 h 1013"/>
                  <a:gd name="T30" fmla="*/ 179 w 276"/>
                  <a:gd name="T31" fmla="*/ 124 h 1013"/>
                  <a:gd name="T32" fmla="*/ 240 w 276"/>
                  <a:gd name="T33" fmla="*/ 445 h 1013"/>
                  <a:gd name="T34" fmla="*/ 175 w 276"/>
                  <a:gd name="T35" fmla="*/ 556 h 1013"/>
                  <a:gd name="T36" fmla="*/ 180 w 276"/>
                  <a:gd name="T37" fmla="*/ 329 h 1013"/>
                  <a:gd name="T38" fmla="*/ 135 w 276"/>
                  <a:gd name="T39" fmla="*/ 385 h 1013"/>
                  <a:gd name="T40" fmla="*/ 119 w 276"/>
                  <a:gd name="T41" fmla="*/ 302 h 1013"/>
                  <a:gd name="T42" fmla="*/ 130 w 276"/>
                  <a:gd name="T43" fmla="*/ 294 h 1013"/>
                  <a:gd name="T44" fmla="*/ 130 w 276"/>
                  <a:gd name="T45" fmla="*/ 136 h 1013"/>
                  <a:gd name="T46" fmla="*/ 132 w 276"/>
                  <a:gd name="T47" fmla="*/ 20 h 1013"/>
                  <a:gd name="T48" fmla="*/ 115 w 276"/>
                  <a:gd name="T49" fmla="*/ 126 h 1013"/>
                  <a:gd name="T50" fmla="*/ 79 w 276"/>
                  <a:gd name="T51" fmla="*/ 217 h 1013"/>
                  <a:gd name="T52" fmla="*/ 56 w 276"/>
                  <a:gd name="T53" fmla="*/ 266 h 1013"/>
                  <a:gd name="T54" fmla="*/ 31 w 276"/>
                  <a:gd name="T55" fmla="*/ 327 h 1013"/>
                  <a:gd name="T56" fmla="*/ 92 w 276"/>
                  <a:gd name="T57" fmla="*/ 559 h 1013"/>
                  <a:gd name="T58" fmla="*/ 227 w 276"/>
                  <a:gd name="T59" fmla="*/ 422 h 1013"/>
                  <a:gd name="T60" fmla="*/ 220 w 276"/>
                  <a:gd name="T61" fmla="*/ 294 h 1013"/>
                  <a:gd name="T62" fmla="*/ 180 w 276"/>
                  <a:gd name="T63" fmla="*/ 206 h 1013"/>
                  <a:gd name="T64" fmla="*/ 162 w 276"/>
                  <a:gd name="T65" fmla="*/ 119 h 1013"/>
                  <a:gd name="T66" fmla="*/ 150 w 276"/>
                  <a:gd name="T67" fmla="*/ 16 h 1013"/>
                  <a:gd name="T68" fmla="*/ 155 w 276"/>
                  <a:gd name="T69" fmla="*/ 294 h 1013"/>
                  <a:gd name="T70" fmla="*/ 150 w 276"/>
                  <a:gd name="T71" fmla="*/ 314 h 1013"/>
                  <a:gd name="T72" fmla="*/ 112 w 276"/>
                  <a:gd name="T73" fmla="*/ 335 h 1013"/>
                  <a:gd name="T74" fmla="*/ 135 w 276"/>
                  <a:gd name="T75" fmla="*/ 320 h 1013"/>
                  <a:gd name="T76" fmla="*/ 74 w 276"/>
                  <a:gd name="T77" fmla="*/ 599 h 1013"/>
                  <a:gd name="T78" fmla="*/ 185 w 276"/>
                  <a:gd name="T79" fmla="*/ 594 h 1013"/>
                  <a:gd name="T80" fmla="*/ 74 w 276"/>
                  <a:gd name="T81" fmla="*/ 599 h 1013"/>
                  <a:gd name="T82" fmla="*/ 92 w 276"/>
                  <a:gd name="T83" fmla="*/ 639 h 1013"/>
                  <a:gd name="T84" fmla="*/ 159 w 276"/>
                  <a:gd name="T85" fmla="*/ 616 h 1013"/>
                  <a:gd name="T86" fmla="*/ 162 w 276"/>
                  <a:gd name="T87" fmla="*/ 662 h 1013"/>
                  <a:gd name="T88" fmla="*/ 62 w 276"/>
                  <a:gd name="T89" fmla="*/ 677 h 1013"/>
                  <a:gd name="T90" fmla="*/ 180 w 276"/>
                  <a:gd name="T91" fmla="*/ 667 h 1013"/>
                  <a:gd name="T92" fmla="*/ 89 w 276"/>
                  <a:gd name="T93" fmla="*/ 696 h 1013"/>
                  <a:gd name="T94" fmla="*/ 79 w 276"/>
                  <a:gd name="T95" fmla="*/ 887 h 1013"/>
                  <a:gd name="T96" fmla="*/ 139 w 276"/>
                  <a:gd name="T97" fmla="*/ 960 h 1013"/>
                  <a:gd name="T98" fmla="*/ 152 w 276"/>
                  <a:gd name="T99" fmla="*/ 875 h 1013"/>
                  <a:gd name="T100" fmla="*/ 147 w 276"/>
                  <a:gd name="T101" fmla="*/ 696 h 10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276" h="1013">
                    <a:moveTo>
                      <a:pt x="175" y="556"/>
                    </a:moveTo>
                    <a:cubicBezTo>
                      <a:pt x="185" y="562"/>
                      <a:pt x="204" y="578"/>
                      <a:pt x="200" y="596"/>
                    </a:cubicBezTo>
                    <a:cubicBezTo>
                      <a:pt x="198" y="608"/>
                      <a:pt x="186" y="609"/>
                      <a:pt x="174" y="614"/>
                    </a:cubicBezTo>
                    <a:cubicBezTo>
                      <a:pt x="171" y="625"/>
                      <a:pt x="170" y="633"/>
                      <a:pt x="172" y="641"/>
                    </a:cubicBezTo>
                    <a:cubicBezTo>
                      <a:pt x="179" y="643"/>
                      <a:pt x="184" y="649"/>
                      <a:pt x="189" y="646"/>
                    </a:cubicBezTo>
                    <a:cubicBezTo>
                      <a:pt x="205" y="666"/>
                      <a:pt x="199" y="697"/>
                      <a:pt x="170" y="697"/>
                    </a:cubicBezTo>
                    <a:cubicBezTo>
                      <a:pt x="164" y="762"/>
                      <a:pt x="165" y="844"/>
                      <a:pt x="160" y="913"/>
                    </a:cubicBezTo>
                    <a:cubicBezTo>
                      <a:pt x="158" y="940"/>
                      <a:pt x="159" y="964"/>
                      <a:pt x="149" y="989"/>
                    </a:cubicBezTo>
                    <a:cubicBezTo>
                      <a:pt x="144" y="994"/>
                      <a:pt x="138" y="998"/>
                      <a:pt x="135" y="1004"/>
                    </a:cubicBezTo>
                    <a:cubicBezTo>
                      <a:pt x="116" y="1013"/>
                      <a:pt x="93" y="1008"/>
                      <a:pt x="77" y="1003"/>
                    </a:cubicBezTo>
                    <a:cubicBezTo>
                      <a:pt x="66" y="989"/>
                      <a:pt x="66" y="976"/>
                      <a:pt x="67" y="960"/>
                    </a:cubicBezTo>
                    <a:cubicBezTo>
                      <a:pt x="68" y="954"/>
                      <a:pt x="64" y="949"/>
                      <a:pt x="64" y="945"/>
                    </a:cubicBezTo>
                    <a:cubicBezTo>
                      <a:pt x="64" y="940"/>
                      <a:pt x="67" y="934"/>
                      <a:pt x="67" y="930"/>
                    </a:cubicBezTo>
                    <a:cubicBezTo>
                      <a:pt x="74" y="850"/>
                      <a:pt x="69" y="774"/>
                      <a:pt x="69" y="697"/>
                    </a:cubicBezTo>
                    <a:cubicBezTo>
                      <a:pt x="62" y="694"/>
                      <a:pt x="60" y="694"/>
                      <a:pt x="52" y="691"/>
                    </a:cubicBezTo>
                    <a:cubicBezTo>
                      <a:pt x="50" y="680"/>
                      <a:pt x="47" y="667"/>
                      <a:pt x="51" y="656"/>
                    </a:cubicBezTo>
                    <a:cubicBezTo>
                      <a:pt x="57" y="652"/>
                      <a:pt x="62" y="646"/>
                      <a:pt x="74" y="647"/>
                    </a:cubicBezTo>
                    <a:cubicBezTo>
                      <a:pt x="74" y="637"/>
                      <a:pt x="75" y="627"/>
                      <a:pt x="77" y="618"/>
                    </a:cubicBezTo>
                    <a:cubicBezTo>
                      <a:pt x="72" y="613"/>
                      <a:pt x="61" y="613"/>
                      <a:pt x="57" y="606"/>
                    </a:cubicBezTo>
                    <a:cubicBezTo>
                      <a:pt x="55" y="585"/>
                      <a:pt x="59" y="568"/>
                      <a:pt x="77" y="558"/>
                    </a:cubicBezTo>
                    <a:cubicBezTo>
                      <a:pt x="76" y="549"/>
                      <a:pt x="76" y="539"/>
                      <a:pt x="76" y="526"/>
                    </a:cubicBezTo>
                    <a:cubicBezTo>
                      <a:pt x="61" y="490"/>
                      <a:pt x="36" y="484"/>
                      <a:pt x="21" y="456"/>
                    </a:cubicBezTo>
                    <a:cubicBezTo>
                      <a:pt x="0" y="418"/>
                      <a:pt x="0" y="362"/>
                      <a:pt x="13" y="327"/>
                    </a:cubicBezTo>
                    <a:cubicBezTo>
                      <a:pt x="21" y="302"/>
                      <a:pt x="37" y="276"/>
                      <a:pt x="49" y="251"/>
                    </a:cubicBezTo>
                    <a:cubicBezTo>
                      <a:pt x="55" y="238"/>
                      <a:pt x="58" y="224"/>
                      <a:pt x="64" y="212"/>
                    </a:cubicBezTo>
                    <a:cubicBezTo>
                      <a:pt x="69" y="203"/>
                      <a:pt x="77" y="194"/>
                      <a:pt x="82" y="184"/>
                    </a:cubicBezTo>
                    <a:cubicBezTo>
                      <a:pt x="91" y="169"/>
                      <a:pt x="104" y="154"/>
                      <a:pt x="101" y="128"/>
                    </a:cubicBezTo>
                    <a:cubicBezTo>
                      <a:pt x="99" y="111"/>
                      <a:pt x="85" y="101"/>
                      <a:pt x="82" y="86"/>
                    </a:cubicBezTo>
                    <a:cubicBezTo>
                      <a:pt x="79" y="71"/>
                      <a:pt x="86" y="62"/>
                      <a:pt x="86" y="45"/>
                    </a:cubicBezTo>
                    <a:cubicBezTo>
                      <a:pt x="102" y="23"/>
                      <a:pt x="118" y="0"/>
                      <a:pt x="157" y="2"/>
                    </a:cubicBezTo>
                    <a:cubicBezTo>
                      <a:pt x="193" y="19"/>
                      <a:pt x="223" y="64"/>
                      <a:pt x="197" y="106"/>
                    </a:cubicBezTo>
                    <a:cubicBezTo>
                      <a:pt x="193" y="113"/>
                      <a:pt x="182" y="115"/>
                      <a:pt x="179" y="124"/>
                    </a:cubicBezTo>
                    <a:cubicBezTo>
                      <a:pt x="169" y="149"/>
                      <a:pt x="193" y="197"/>
                      <a:pt x="205" y="224"/>
                    </a:cubicBezTo>
                    <a:cubicBezTo>
                      <a:pt x="236" y="291"/>
                      <a:pt x="276" y="369"/>
                      <a:pt x="240" y="445"/>
                    </a:cubicBezTo>
                    <a:cubicBezTo>
                      <a:pt x="230" y="465"/>
                      <a:pt x="218" y="480"/>
                      <a:pt x="203" y="498"/>
                    </a:cubicBezTo>
                    <a:cubicBezTo>
                      <a:pt x="191" y="514"/>
                      <a:pt x="174" y="525"/>
                      <a:pt x="175" y="556"/>
                    </a:cubicBezTo>
                    <a:close/>
                    <a:moveTo>
                      <a:pt x="155" y="294"/>
                    </a:moveTo>
                    <a:cubicBezTo>
                      <a:pt x="158" y="307"/>
                      <a:pt x="177" y="313"/>
                      <a:pt x="180" y="329"/>
                    </a:cubicBezTo>
                    <a:cubicBezTo>
                      <a:pt x="183" y="340"/>
                      <a:pt x="180" y="349"/>
                      <a:pt x="175" y="359"/>
                    </a:cubicBezTo>
                    <a:cubicBezTo>
                      <a:pt x="171" y="366"/>
                      <a:pt x="155" y="386"/>
                      <a:pt x="135" y="385"/>
                    </a:cubicBezTo>
                    <a:cubicBezTo>
                      <a:pt x="119" y="385"/>
                      <a:pt x="109" y="371"/>
                      <a:pt x="97" y="364"/>
                    </a:cubicBezTo>
                    <a:cubicBezTo>
                      <a:pt x="82" y="340"/>
                      <a:pt x="103" y="314"/>
                      <a:pt x="119" y="302"/>
                    </a:cubicBezTo>
                    <a:cubicBezTo>
                      <a:pt x="123" y="302"/>
                      <a:pt x="126" y="300"/>
                      <a:pt x="127" y="297"/>
                    </a:cubicBezTo>
                    <a:cubicBezTo>
                      <a:pt x="129" y="297"/>
                      <a:pt x="130" y="295"/>
                      <a:pt x="130" y="294"/>
                    </a:cubicBezTo>
                    <a:cubicBezTo>
                      <a:pt x="130" y="292"/>
                      <a:pt x="128" y="292"/>
                      <a:pt x="129" y="295"/>
                    </a:cubicBezTo>
                    <a:cubicBezTo>
                      <a:pt x="138" y="257"/>
                      <a:pt x="139" y="186"/>
                      <a:pt x="130" y="136"/>
                    </a:cubicBezTo>
                    <a:cubicBezTo>
                      <a:pt x="140" y="126"/>
                      <a:pt x="133" y="113"/>
                      <a:pt x="132" y="100"/>
                    </a:cubicBezTo>
                    <a:cubicBezTo>
                      <a:pt x="129" y="71"/>
                      <a:pt x="136" y="41"/>
                      <a:pt x="132" y="20"/>
                    </a:cubicBezTo>
                    <a:cubicBezTo>
                      <a:pt x="116" y="24"/>
                      <a:pt x="108" y="37"/>
                      <a:pt x="99" y="50"/>
                    </a:cubicBezTo>
                    <a:cubicBezTo>
                      <a:pt x="94" y="79"/>
                      <a:pt x="99" y="105"/>
                      <a:pt x="115" y="126"/>
                    </a:cubicBezTo>
                    <a:cubicBezTo>
                      <a:pt x="121" y="151"/>
                      <a:pt x="98" y="174"/>
                      <a:pt x="84" y="199"/>
                    </a:cubicBezTo>
                    <a:cubicBezTo>
                      <a:pt x="83" y="201"/>
                      <a:pt x="81" y="214"/>
                      <a:pt x="79" y="217"/>
                    </a:cubicBezTo>
                    <a:cubicBezTo>
                      <a:pt x="76" y="222"/>
                      <a:pt x="70" y="228"/>
                      <a:pt x="67" y="232"/>
                    </a:cubicBezTo>
                    <a:cubicBezTo>
                      <a:pt x="62" y="243"/>
                      <a:pt x="61" y="255"/>
                      <a:pt x="56" y="266"/>
                    </a:cubicBezTo>
                    <a:cubicBezTo>
                      <a:pt x="47" y="284"/>
                      <a:pt x="33" y="298"/>
                      <a:pt x="29" y="319"/>
                    </a:cubicBezTo>
                    <a:cubicBezTo>
                      <a:pt x="25" y="320"/>
                      <a:pt x="34" y="322"/>
                      <a:pt x="31" y="327"/>
                    </a:cubicBezTo>
                    <a:cubicBezTo>
                      <a:pt x="10" y="374"/>
                      <a:pt x="23" y="426"/>
                      <a:pt x="39" y="461"/>
                    </a:cubicBezTo>
                    <a:cubicBezTo>
                      <a:pt x="65" y="486"/>
                      <a:pt x="94" y="507"/>
                      <a:pt x="92" y="559"/>
                    </a:cubicBezTo>
                    <a:cubicBezTo>
                      <a:pt x="118" y="559"/>
                      <a:pt x="136" y="566"/>
                      <a:pt x="164" y="559"/>
                    </a:cubicBezTo>
                    <a:cubicBezTo>
                      <a:pt x="157" y="497"/>
                      <a:pt x="215" y="477"/>
                      <a:pt x="227" y="422"/>
                    </a:cubicBezTo>
                    <a:cubicBezTo>
                      <a:pt x="245" y="405"/>
                      <a:pt x="236" y="380"/>
                      <a:pt x="240" y="354"/>
                    </a:cubicBezTo>
                    <a:cubicBezTo>
                      <a:pt x="232" y="331"/>
                      <a:pt x="227" y="314"/>
                      <a:pt x="220" y="294"/>
                    </a:cubicBezTo>
                    <a:cubicBezTo>
                      <a:pt x="216" y="281"/>
                      <a:pt x="213" y="269"/>
                      <a:pt x="208" y="257"/>
                    </a:cubicBezTo>
                    <a:cubicBezTo>
                      <a:pt x="201" y="240"/>
                      <a:pt x="187" y="224"/>
                      <a:pt x="180" y="206"/>
                    </a:cubicBezTo>
                    <a:cubicBezTo>
                      <a:pt x="179" y="201"/>
                      <a:pt x="180" y="195"/>
                      <a:pt x="179" y="189"/>
                    </a:cubicBezTo>
                    <a:cubicBezTo>
                      <a:pt x="172" y="167"/>
                      <a:pt x="156" y="146"/>
                      <a:pt x="162" y="119"/>
                    </a:cubicBezTo>
                    <a:cubicBezTo>
                      <a:pt x="170" y="106"/>
                      <a:pt x="186" y="94"/>
                      <a:pt x="190" y="76"/>
                    </a:cubicBezTo>
                    <a:cubicBezTo>
                      <a:pt x="196" y="51"/>
                      <a:pt x="176" y="25"/>
                      <a:pt x="150" y="16"/>
                    </a:cubicBezTo>
                    <a:cubicBezTo>
                      <a:pt x="141" y="105"/>
                      <a:pt x="155" y="217"/>
                      <a:pt x="147" y="295"/>
                    </a:cubicBezTo>
                    <a:cubicBezTo>
                      <a:pt x="152" y="297"/>
                      <a:pt x="151" y="293"/>
                      <a:pt x="155" y="294"/>
                    </a:cubicBezTo>
                    <a:close/>
                    <a:moveTo>
                      <a:pt x="145" y="368"/>
                    </a:moveTo>
                    <a:cubicBezTo>
                      <a:pt x="170" y="360"/>
                      <a:pt x="171" y="325"/>
                      <a:pt x="150" y="314"/>
                    </a:cubicBezTo>
                    <a:cubicBezTo>
                      <a:pt x="147" y="326"/>
                      <a:pt x="153" y="350"/>
                      <a:pt x="145" y="368"/>
                    </a:cubicBezTo>
                    <a:close/>
                    <a:moveTo>
                      <a:pt x="112" y="335"/>
                    </a:moveTo>
                    <a:cubicBezTo>
                      <a:pt x="115" y="352"/>
                      <a:pt x="118" y="366"/>
                      <a:pt x="130" y="367"/>
                    </a:cubicBezTo>
                    <a:cubicBezTo>
                      <a:pt x="135" y="361"/>
                      <a:pt x="146" y="333"/>
                      <a:pt x="135" y="320"/>
                    </a:cubicBezTo>
                    <a:cubicBezTo>
                      <a:pt x="127" y="320"/>
                      <a:pt x="121" y="329"/>
                      <a:pt x="112" y="335"/>
                    </a:cubicBezTo>
                    <a:close/>
                    <a:moveTo>
                      <a:pt x="74" y="599"/>
                    </a:moveTo>
                    <a:cubicBezTo>
                      <a:pt x="107" y="603"/>
                      <a:pt x="133" y="611"/>
                      <a:pt x="167" y="606"/>
                    </a:cubicBezTo>
                    <a:cubicBezTo>
                      <a:pt x="174" y="605"/>
                      <a:pt x="181" y="600"/>
                      <a:pt x="185" y="594"/>
                    </a:cubicBezTo>
                    <a:cubicBezTo>
                      <a:pt x="184" y="585"/>
                      <a:pt x="179" y="578"/>
                      <a:pt x="174" y="573"/>
                    </a:cubicBezTo>
                    <a:cubicBezTo>
                      <a:pt x="149" y="582"/>
                      <a:pt x="58" y="560"/>
                      <a:pt x="74" y="599"/>
                    </a:cubicBezTo>
                    <a:close/>
                    <a:moveTo>
                      <a:pt x="96" y="616"/>
                    </a:moveTo>
                    <a:cubicBezTo>
                      <a:pt x="89" y="621"/>
                      <a:pt x="95" y="632"/>
                      <a:pt x="92" y="639"/>
                    </a:cubicBezTo>
                    <a:cubicBezTo>
                      <a:pt x="111" y="645"/>
                      <a:pt x="135" y="644"/>
                      <a:pt x="157" y="641"/>
                    </a:cubicBezTo>
                    <a:cubicBezTo>
                      <a:pt x="157" y="630"/>
                      <a:pt x="157" y="622"/>
                      <a:pt x="159" y="616"/>
                    </a:cubicBezTo>
                    <a:cubicBezTo>
                      <a:pt x="133" y="616"/>
                      <a:pt x="122" y="613"/>
                      <a:pt x="96" y="616"/>
                    </a:cubicBezTo>
                    <a:close/>
                    <a:moveTo>
                      <a:pt x="162" y="662"/>
                    </a:moveTo>
                    <a:cubicBezTo>
                      <a:pt x="132" y="656"/>
                      <a:pt x="100" y="650"/>
                      <a:pt x="66" y="657"/>
                    </a:cubicBezTo>
                    <a:cubicBezTo>
                      <a:pt x="61" y="666"/>
                      <a:pt x="60" y="669"/>
                      <a:pt x="62" y="677"/>
                    </a:cubicBezTo>
                    <a:cubicBezTo>
                      <a:pt x="82" y="683"/>
                      <a:pt x="121" y="686"/>
                      <a:pt x="149" y="684"/>
                    </a:cubicBezTo>
                    <a:cubicBezTo>
                      <a:pt x="162" y="683"/>
                      <a:pt x="178" y="680"/>
                      <a:pt x="180" y="667"/>
                    </a:cubicBezTo>
                    <a:cubicBezTo>
                      <a:pt x="176" y="660"/>
                      <a:pt x="172" y="661"/>
                      <a:pt x="162" y="662"/>
                    </a:cubicBezTo>
                    <a:close/>
                    <a:moveTo>
                      <a:pt x="89" y="696"/>
                    </a:moveTo>
                    <a:cubicBezTo>
                      <a:pt x="82" y="765"/>
                      <a:pt x="85" y="819"/>
                      <a:pt x="82" y="883"/>
                    </a:cubicBezTo>
                    <a:cubicBezTo>
                      <a:pt x="82" y="888"/>
                      <a:pt x="78" y="879"/>
                      <a:pt x="79" y="887"/>
                    </a:cubicBezTo>
                    <a:cubicBezTo>
                      <a:pt x="86" y="912"/>
                      <a:pt x="60" y="988"/>
                      <a:pt x="120" y="975"/>
                    </a:cubicBezTo>
                    <a:cubicBezTo>
                      <a:pt x="127" y="970"/>
                      <a:pt x="132" y="964"/>
                      <a:pt x="139" y="960"/>
                    </a:cubicBezTo>
                    <a:cubicBezTo>
                      <a:pt x="137" y="949"/>
                      <a:pt x="146" y="940"/>
                      <a:pt x="147" y="936"/>
                    </a:cubicBezTo>
                    <a:cubicBezTo>
                      <a:pt x="151" y="922"/>
                      <a:pt x="151" y="896"/>
                      <a:pt x="152" y="875"/>
                    </a:cubicBezTo>
                    <a:cubicBezTo>
                      <a:pt x="154" y="840"/>
                      <a:pt x="153" y="800"/>
                      <a:pt x="152" y="764"/>
                    </a:cubicBezTo>
                    <a:cubicBezTo>
                      <a:pt x="151" y="732"/>
                      <a:pt x="152" y="716"/>
                      <a:pt x="147" y="696"/>
                    </a:cubicBezTo>
                    <a:cubicBezTo>
                      <a:pt x="124" y="694"/>
                      <a:pt x="110" y="698"/>
                      <a:pt x="89" y="69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4" name="Freeform 113"/>
              <p:cNvSpPr>
                <a:spLocks noEditPoints="1"/>
              </p:cNvSpPr>
              <p:nvPr/>
            </p:nvSpPr>
            <p:spPr bwMode="auto">
              <a:xfrm>
                <a:off x="8682038" y="1897063"/>
                <a:ext cx="179388" cy="671513"/>
              </a:xfrm>
              <a:custGeom>
                <a:avLst/>
                <a:gdLst>
                  <a:gd name="T0" fmla="*/ 197 w 276"/>
                  <a:gd name="T1" fmla="*/ 574 h 1039"/>
                  <a:gd name="T2" fmla="*/ 199 w 276"/>
                  <a:gd name="T3" fmla="*/ 629 h 1039"/>
                  <a:gd name="T4" fmla="*/ 192 w 276"/>
                  <a:gd name="T5" fmla="*/ 715 h 1039"/>
                  <a:gd name="T6" fmla="*/ 179 w 276"/>
                  <a:gd name="T7" fmla="*/ 891 h 1039"/>
                  <a:gd name="T8" fmla="*/ 129 w 276"/>
                  <a:gd name="T9" fmla="*/ 1016 h 1039"/>
                  <a:gd name="T10" fmla="*/ 44 w 276"/>
                  <a:gd name="T11" fmla="*/ 924 h 1039"/>
                  <a:gd name="T12" fmla="*/ 44 w 276"/>
                  <a:gd name="T13" fmla="*/ 717 h 1039"/>
                  <a:gd name="T14" fmla="*/ 66 w 276"/>
                  <a:gd name="T15" fmla="*/ 657 h 1039"/>
                  <a:gd name="T16" fmla="*/ 89 w 276"/>
                  <a:gd name="T17" fmla="*/ 614 h 1039"/>
                  <a:gd name="T18" fmla="*/ 74 w 276"/>
                  <a:gd name="T19" fmla="*/ 547 h 1039"/>
                  <a:gd name="T20" fmla="*/ 13 w 276"/>
                  <a:gd name="T21" fmla="*/ 479 h 1039"/>
                  <a:gd name="T22" fmla="*/ 40 w 276"/>
                  <a:gd name="T23" fmla="*/ 245 h 1039"/>
                  <a:gd name="T24" fmla="*/ 98 w 276"/>
                  <a:gd name="T25" fmla="*/ 84 h 1039"/>
                  <a:gd name="T26" fmla="*/ 144 w 276"/>
                  <a:gd name="T27" fmla="*/ 3 h 1039"/>
                  <a:gd name="T28" fmla="*/ 211 w 276"/>
                  <a:gd name="T29" fmla="*/ 164 h 1039"/>
                  <a:gd name="T30" fmla="*/ 257 w 276"/>
                  <a:gd name="T31" fmla="*/ 330 h 1039"/>
                  <a:gd name="T32" fmla="*/ 149 w 276"/>
                  <a:gd name="T33" fmla="*/ 242 h 1039"/>
                  <a:gd name="T34" fmla="*/ 171 w 276"/>
                  <a:gd name="T35" fmla="*/ 307 h 1039"/>
                  <a:gd name="T36" fmla="*/ 103 w 276"/>
                  <a:gd name="T37" fmla="*/ 353 h 1039"/>
                  <a:gd name="T38" fmla="*/ 128 w 276"/>
                  <a:gd name="T39" fmla="*/ 38 h 1039"/>
                  <a:gd name="T40" fmla="*/ 36 w 276"/>
                  <a:gd name="T41" fmla="*/ 307 h 1039"/>
                  <a:gd name="T42" fmla="*/ 23 w 276"/>
                  <a:gd name="T43" fmla="*/ 464 h 1039"/>
                  <a:gd name="T44" fmla="*/ 214 w 276"/>
                  <a:gd name="T45" fmla="*/ 499 h 1039"/>
                  <a:gd name="T46" fmla="*/ 234 w 276"/>
                  <a:gd name="T47" fmla="*/ 283 h 1039"/>
                  <a:gd name="T48" fmla="*/ 144 w 276"/>
                  <a:gd name="T49" fmla="*/ 31 h 1039"/>
                  <a:gd name="T50" fmla="*/ 142 w 276"/>
                  <a:gd name="T51" fmla="*/ 352 h 1039"/>
                  <a:gd name="T52" fmla="*/ 142 w 276"/>
                  <a:gd name="T53" fmla="*/ 352 h 1039"/>
                  <a:gd name="T54" fmla="*/ 131 w 276"/>
                  <a:gd name="T55" fmla="*/ 305 h 1039"/>
                  <a:gd name="T56" fmla="*/ 94 w 276"/>
                  <a:gd name="T57" fmla="*/ 557 h 1039"/>
                  <a:gd name="T58" fmla="*/ 113 w 276"/>
                  <a:gd name="T59" fmla="*/ 574 h 1039"/>
                  <a:gd name="T60" fmla="*/ 94 w 276"/>
                  <a:gd name="T61" fmla="*/ 557 h 1039"/>
                  <a:gd name="T62" fmla="*/ 101 w 276"/>
                  <a:gd name="T63" fmla="*/ 617 h 1039"/>
                  <a:gd name="T64" fmla="*/ 162 w 276"/>
                  <a:gd name="T65" fmla="*/ 592 h 1039"/>
                  <a:gd name="T66" fmla="*/ 81 w 276"/>
                  <a:gd name="T67" fmla="*/ 642 h 1039"/>
                  <a:gd name="T68" fmla="*/ 177 w 276"/>
                  <a:gd name="T69" fmla="*/ 639 h 1039"/>
                  <a:gd name="T70" fmla="*/ 106 w 276"/>
                  <a:gd name="T71" fmla="*/ 672 h 1039"/>
                  <a:gd name="T72" fmla="*/ 167 w 276"/>
                  <a:gd name="T73" fmla="*/ 722 h 1039"/>
                  <a:gd name="T74" fmla="*/ 106 w 276"/>
                  <a:gd name="T75" fmla="*/ 672 h 1039"/>
                  <a:gd name="T76" fmla="*/ 56 w 276"/>
                  <a:gd name="T77" fmla="*/ 974 h 1039"/>
                  <a:gd name="T78" fmla="*/ 166 w 276"/>
                  <a:gd name="T79" fmla="*/ 878 h 1039"/>
                  <a:gd name="T80" fmla="*/ 167 w 276"/>
                  <a:gd name="T81" fmla="*/ 767 h 1039"/>
                  <a:gd name="T82" fmla="*/ 174 w 276"/>
                  <a:gd name="T83" fmla="*/ 733 h 1039"/>
                  <a:gd name="T84" fmla="*/ 96 w 276"/>
                  <a:gd name="T85" fmla="*/ 795 h 1039"/>
                  <a:gd name="T86" fmla="*/ 78 w 276"/>
                  <a:gd name="T87" fmla="*/ 866 h 1039"/>
                  <a:gd name="T88" fmla="*/ 59 w 276"/>
                  <a:gd name="T89" fmla="*/ 733 h 10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276" h="1039">
                    <a:moveTo>
                      <a:pt x="189" y="544"/>
                    </a:moveTo>
                    <a:cubicBezTo>
                      <a:pt x="192" y="556"/>
                      <a:pt x="195" y="560"/>
                      <a:pt x="197" y="574"/>
                    </a:cubicBezTo>
                    <a:cubicBezTo>
                      <a:pt x="188" y="586"/>
                      <a:pt x="168" y="592"/>
                      <a:pt x="174" y="614"/>
                    </a:cubicBezTo>
                    <a:cubicBezTo>
                      <a:pt x="183" y="618"/>
                      <a:pt x="194" y="621"/>
                      <a:pt x="199" y="629"/>
                    </a:cubicBezTo>
                    <a:cubicBezTo>
                      <a:pt x="198" y="644"/>
                      <a:pt x="182" y="665"/>
                      <a:pt x="164" y="674"/>
                    </a:cubicBezTo>
                    <a:cubicBezTo>
                      <a:pt x="167" y="695"/>
                      <a:pt x="175" y="712"/>
                      <a:pt x="192" y="715"/>
                    </a:cubicBezTo>
                    <a:cubicBezTo>
                      <a:pt x="188" y="758"/>
                      <a:pt x="181" y="828"/>
                      <a:pt x="182" y="883"/>
                    </a:cubicBezTo>
                    <a:cubicBezTo>
                      <a:pt x="182" y="886"/>
                      <a:pt x="179" y="889"/>
                      <a:pt x="179" y="891"/>
                    </a:cubicBezTo>
                    <a:cubicBezTo>
                      <a:pt x="182" y="926"/>
                      <a:pt x="176" y="966"/>
                      <a:pt x="157" y="994"/>
                    </a:cubicBezTo>
                    <a:cubicBezTo>
                      <a:pt x="145" y="998"/>
                      <a:pt x="140" y="1010"/>
                      <a:pt x="129" y="1016"/>
                    </a:cubicBezTo>
                    <a:cubicBezTo>
                      <a:pt x="87" y="1037"/>
                      <a:pt x="44" y="1002"/>
                      <a:pt x="40" y="961"/>
                    </a:cubicBezTo>
                    <a:cubicBezTo>
                      <a:pt x="38" y="948"/>
                      <a:pt x="44" y="938"/>
                      <a:pt x="44" y="924"/>
                    </a:cubicBezTo>
                    <a:cubicBezTo>
                      <a:pt x="47" y="881"/>
                      <a:pt x="40" y="833"/>
                      <a:pt x="41" y="787"/>
                    </a:cubicBezTo>
                    <a:cubicBezTo>
                      <a:pt x="42" y="762"/>
                      <a:pt x="47" y="740"/>
                      <a:pt x="44" y="717"/>
                    </a:cubicBezTo>
                    <a:cubicBezTo>
                      <a:pt x="63" y="709"/>
                      <a:pt x="80" y="692"/>
                      <a:pt x="88" y="669"/>
                    </a:cubicBezTo>
                    <a:cubicBezTo>
                      <a:pt x="81" y="664"/>
                      <a:pt x="73" y="662"/>
                      <a:pt x="66" y="657"/>
                    </a:cubicBezTo>
                    <a:cubicBezTo>
                      <a:pt x="63" y="651"/>
                      <a:pt x="63" y="644"/>
                      <a:pt x="61" y="637"/>
                    </a:cubicBezTo>
                    <a:cubicBezTo>
                      <a:pt x="69" y="628"/>
                      <a:pt x="73" y="615"/>
                      <a:pt x="89" y="614"/>
                    </a:cubicBezTo>
                    <a:cubicBezTo>
                      <a:pt x="91" y="595"/>
                      <a:pt x="81" y="586"/>
                      <a:pt x="69" y="581"/>
                    </a:cubicBezTo>
                    <a:cubicBezTo>
                      <a:pt x="67" y="566"/>
                      <a:pt x="65" y="555"/>
                      <a:pt x="74" y="547"/>
                    </a:cubicBezTo>
                    <a:cubicBezTo>
                      <a:pt x="54" y="538"/>
                      <a:pt x="47" y="516"/>
                      <a:pt x="28" y="506"/>
                    </a:cubicBezTo>
                    <a:cubicBezTo>
                      <a:pt x="24" y="496"/>
                      <a:pt x="20" y="487"/>
                      <a:pt x="13" y="479"/>
                    </a:cubicBezTo>
                    <a:cubicBezTo>
                      <a:pt x="3" y="433"/>
                      <a:pt x="0" y="390"/>
                      <a:pt x="10" y="347"/>
                    </a:cubicBezTo>
                    <a:cubicBezTo>
                      <a:pt x="17" y="313"/>
                      <a:pt x="33" y="279"/>
                      <a:pt x="40" y="245"/>
                    </a:cubicBezTo>
                    <a:cubicBezTo>
                      <a:pt x="44" y="224"/>
                      <a:pt x="50" y="208"/>
                      <a:pt x="58" y="187"/>
                    </a:cubicBezTo>
                    <a:cubicBezTo>
                      <a:pt x="71" y="152"/>
                      <a:pt x="84" y="120"/>
                      <a:pt x="98" y="84"/>
                    </a:cubicBezTo>
                    <a:cubicBezTo>
                      <a:pt x="107" y="59"/>
                      <a:pt x="119" y="37"/>
                      <a:pt x="121" y="9"/>
                    </a:cubicBezTo>
                    <a:cubicBezTo>
                      <a:pt x="128" y="4"/>
                      <a:pt x="136" y="0"/>
                      <a:pt x="144" y="3"/>
                    </a:cubicBezTo>
                    <a:cubicBezTo>
                      <a:pt x="159" y="35"/>
                      <a:pt x="180" y="69"/>
                      <a:pt x="194" y="106"/>
                    </a:cubicBezTo>
                    <a:cubicBezTo>
                      <a:pt x="201" y="125"/>
                      <a:pt x="204" y="145"/>
                      <a:pt x="211" y="164"/>
                    </a:cubicBezTo>
                    <a:cubicBezTo>
                      <a:pt x="219" y="189"/>
                      <a:pt x="229" y="216"/>
                      <a:pt x="239" y="242"/>
                    </a:cubicBezTo>
                    <a:cubicBezTo>
                      <a:pt x="249" y="270"/>
                      <a:pt x="250" y="301"/>
                      <a:pt x="257" y="330"/>
                    </a:cubicBezTo>
                    <a:cubicBezTo>
                      <a:pt x="276" y="411"/>
                      <a:pt x="253" y="508"/>
                      <a:pt x="189" y="544"/>
                    </a:cubicBezTo>
                    <a:close/>
                    <a:moveTo>
                      <a:pt x="149" y="242"/>
                    </a:moveTo>
                    <a:cubicBezTo>
                      <a:pt x="150" y="258"/>
                      <a:pt x="144" y="273"/>
                      <a:pt x="149" y="285"/>
                    </a:cubicBezTo>
                    <a:cubicBezTo>
                      <a:pt x="153" y="295"/>
                      <a:pt x="165" y="297"/>
                      <a:pt x="171" y="307"/>
                    </a:cubicBezTo>
                    <a:cubicBezTo>
                      <a:pt x="178" y="320"/>
                      <a:pt x="175" y="330"/>
                      <a:pt x="174" y="347"/>
                    </a:cubicBezTo>
                    <a:cubicBezTo>
                      <a:pt x="157" y="367"/>
                      <a:pt x="121" y="379"/>
                      <a:pt x="103" y="353"/>
                    </a:cubicBezTo>
                    <a:cubicBezTo>
                      <a:pt x="94" y="315"/>
                      <a:pt x="116" y="297"/>
                      <a:pt x="134" y="280"/>
                    </a:cubicBezTo>
                    <a:cubicBezTo>
                      <a:pt x="139" y="206"/>
                      <a:pt x="126" y="113"/>
                      <a:pt x="128" y="38"/>
                    </a:cubicBezTo>
                    <a:cubicBezTo>
                      <a:pt x="115" y="91"/>
                      <a:pt x="88" y="129"/>
                      <a:pt x="76" y="182"/>
                    </a:cubicBezTo>
                    <a:cubicBezTo>
                      <a:pt x="54" y="216"/>
                      <a:pt x="46" y="267"/>
                      <a:pt x="36" y="307"/>
                    </a:cubicBezTo>
                    <a:cubicBezTo>
                      <a:pt x="33" y="321"/>
                      <a:pt x="26" y="333"/>
                      <a:pt x="23" y="347"/>
                    </a:cubicBezTo>
                    <a:cubicBezTo>
                      <a:pt x="13" y="387"/>
                      <a:pt x="16" y="424"/>
                      <a:pt x="23" y="464"/>
                    </a:cubicBezTo>
                    <a:cubicBezTo>
                      <a:pt x="45" y="522"/>
                      <a:pt x="95" y="557"/>
                      <a:pt x="169" y="546"/>
                    </a:cubicBezTo>
                    <a:cubicBezTo>
                      <a:pt x="189" y="531"/>
                      <a:pt x="200" y="517"/>
                      <a:pt x="214" y="499"/>
                    </a:cubicBezTo>
                    <a:cubicBezTo>
                      <a:pt x="220" y="492"/>
                      <a:pt x="227" y="486"/>
                      <a:pt x="230" y="479"/>
                    </a:cubicBezTo>
                    <a:cubicBezTo>
                      <a:pt x="260" y="417"/>
                      <a:pt x="247" y="350"/>
                      <a:pt x="234" y="283"/>
                    </a:cubicBezTo>
                    <a:cubicBezTo>
                      <a:pt x="228" y="253"/>
                      <a:pt x="218" y="223"/>
                      <a:pt x="209" y="195"/>
                    </a:cubicBezTo>
                    <a:cubicBezTo>
                      <a:pt x="190" y="139"/>
                      <a:pt x="169" y="75"/>
                      <a:pt x="144" y="31"/>
                    </a:cubicBezTo>
                    <a:cubicBezTo>
                      <a:pt x="140" y="87"/>
                      <a:pt x="147" y="174"/>
                      <a:pt x="149" y="242"/>
                    </a:cubicBezTo>
                    <a:close/>
                    <a:moveTo>
                      <a:pt x="142" y="352"/>
                    </a:moveTo>
                    <a:cubicBezTo>
                      <a:pt x="168" y="350"/>
                      <a:pt x="166" y="308"/>
                      <a:pt x="144" y="303"/>
                    </a:cubicBezTo>
                    <a:cubicBezTo>
                      <a:pt x="146" y="320"/>
                      <a:pt x="151" y="337"/>
                      <a:pt x="142" y="352"/>
                    </a:cubicBezTo>
                    <a:close/>
                    <a:moveTo>
                      <a:pt x="126" y="350"/>
                    </a:moveTo>
                    <a:cubicBezTo>
                      <a:pt x="142" y="346"/>
                      <a:pt x="137" y="318"/>
                      <a:pt x="131" y="305"/>
                    </a:cubicBezTo>
                    <a:cubicBezTo>
                      <a:pt x="111" y="307"/>
                      <a:pt x="111" y="345"/>
                      <a:pt x="126" y="350"/>
                    </a:cubicBezTo>
                    <a:close/>
                    <a:moveTo>
                      <a:pt x="94" y="557"/>
                    </a:moveTo>
                    <a:cubicBezTo>
                      <a:pt x="93" y="556"/>
                      <a:pt x="83" y="560"/>
                      <a:pt x="84" y="567"/>
                    </a:cubicBezTo>
                    <a:cubicBezTo>
                      <a:pt x="91" y="577"/>
                      <a:pt x="103" y="574"/>
                      <a:pt x="113" y="574"/>
                    </a:cubicBezTo>
                    <a:cubicBezTo>
                      <a:pt x="138" y="575"/>
                      <a:pt x="164" y="590"/>
                      <a:pt x="181" y="571"/>
                    </a:cubicBezTo>
                    <a:cubicBezTo>
                      <a:pt x="169" y="547"/>
                      <a:pt x="116" y="568"/>
                      <a:pt x="94" y="557"/>
                    </a:cubicBezTo>
                    <a:close/>
                    <a:moveTo>
                      <a:pt x="103" y="594"/>
                    </a:moveTo>
                    <a:cubicBezTo>
                      <a:pt x="102" y="602"/>
                      <a:pt x="104" y="611"/>
                      <a:pt x="101" y="617"/>
                    </a:cubicBezTo>
                    <a:cubicBezTo>
                      <a:pt x="128" y="622"/>
                      <a:pt x="140" y="618"/>
                      <a:pt x="162" y="621"/>
                    </a:cubicBezTo>
                    <a:cubicBezTo>
                      <a:pt x="159" y="611"/>
                      <a:pt x="158" y="603"/>
                      <a:pt x="162" y="592"/>
                    </a:cubicBezTo>
                    <a:cubicBezTo>
                      <a:pt x="140" y="592"/>
                      <a:pt x="128" y="593"/>
                      <a:pt x="103" y="594"/>
                    </a:cubicBezTo>
                    <a:close/>
                    <a:moveTo>
                      <a:pt x="81" y="642"/>
                    </a:moveTo>
                    <a:cubicBezTo>
                      <a:pt x="103" y="665"/>
                      <a:pt x="150" y="660"/>
                      <a:pt x="176" y="649"/>
                    </a:cubicBezTo>
                    <a:cubicBezTo>
                      <a:pt x="174" y="644"/>
                      <a:pt x="179" y="644"/>
                      <a:pt x="177" y="639"/>
                    </a:cubicBezTo>
                    <a:cubicBezTo>
                      <a:pt x="144" y="640"/>
                      <a:pt x="105" y="623"/>
                      <a:pt x="81" y="642"/>
                    </a:cubicBezTo>
                    <a:close/>
                    <a:moveTo>
                      <a:pt x="106" y="672"/>
                    </a:moveTo>
                    <a:cubicBezTo>
                      <a:pt x="100" y="694"/>
                      <a:pt x="83" y="706"/>
                      <a:pt x="68" y="718"/>
                    </a:cubicBezTo>
                    <a:cubicBezTo>
                      <a:pt x="99" y="730"/>
                      <a:pt x="135" y="737"/>
                      <a:pt x="167" y="722"/>
                    </a:cubicBezTo>
                    <a:cubicBezTo>
                      <a:pt x="161" y="704"/>
                      <a:pt x="151" y="687"/>
                      <a:pt x="144" y="674"/>
                    </a:cubicBezTo>
                    <a:cubicBezTo>
                      <a:pt x="130" y="676"/>
                      <a:pt x="121" y="669"/>
                      <a:pt x="106" y="672"/>
                    </a:cubicBezTo>
                    <a:close/>
                    <a:moveTo>
                      <a:pt x="59" y="848"/>
                    </a:moveTo>
                    <a:cubicBezTo>
                      <a:pt x="53" y="881"/>
                      <a:pt x="60" y="939"/>
                      <a:pt x="56" y="974"/>
                    </a:cubicBezTo>
                    <a:cubicBezTo>
                      <a:pt x="60" y="978"/>
                      <a:pt x="62" y="985"/>
                      <a:pt x="64" y="991"/>
                    </a:cubicBezTo>
                    <a:cubicBezTo>
                      <a:pt x="134" y="1039"/>
                      <a:pt x="174" y="943"/>
                      <a:pt x="166" y="878"/>
                    </a:cubicBezTo>
                    <a:cubicBezTo>
                      <a:pt x="166" y="871"/>
                      <a:pt x="163" y="850"/>
                      <a:pt x="169" y="838"/>
                    </a:cubicBezTo>
                    <a:cubicBezTo>
                      <a:pt x="168" y="815"/>
                      <a:pt x="169" y="789"/>
                      <a:pt x="167" y="767"/>
                    </a:cubicBezTo>
                    <a:cubicBezTo>
                      <a:pt x="170" y="762"/>
                      <a:pt x="173" y="759"/>
                      <a:pt x="176" y="755"/>
                    </a:cubicBezTo>
                    <a:cubicBezTo>
                      <a:pt x="176" y="746"/>
                      <a:pt x="171" y="742"/>
                      <a:pt x="174" y="733"/>
                    </a:cubicBezTo>
                    <a:cubicBezTo>
                      <a:pt x="151" y="745"/>
                      <a:pt x="131" y="748"/>
                      <a:pt x="103" y="745"/>
                    </a:cubicBezTo>
                    <a:cubicBezTo>
                      <a:pt x="98" y="763"/>
                      <a:pt x="107" y="786"/>
                      <a:pt x="96" y="795"/>
                    </a:cubicBezTo>
                    <a:cubicBezTo>
                      <a:pt x="85" y="784"/>
                      <a:pt x="97" y="751"/>
                      <a:pt x="88" y="743"/>
                    </a:cubicBezTo>
                    <a:cubicBezTo>
                      <a:pt x="73" y="782"/>
                      <a:pt x="86" y="828"/>
                      <a:pt x="78" y="866"/>
                    </a:cubicBezTo>
                    <a:cubicBezTo>
                      <a:pt x="67" y="827"/>
                      <a:pt x="67" y="786"/>
                      <a:pt x="73" y="737"/>
                    </a:cubicBezTo>
                    <a:cubicBezTo>
                      <a:pt x="67" y="737"/>
                      <a:pt x="66" y="732"/>
                      <a:pt x="59" y="733"/>
                    </a:cubicBezTo>
                    <a:cubicBezTo>
                      <a:pt x="56" y="777"/>
                      <a:pt x="54" y="812"/>
                      <a:pt x="59" y="84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5" name="Freeform 114"/>
              <p:cNvSpPr>
                <a:spLocks noEditPoints="1"/>
              </p:cNvSpPr>
              <p:nvPr/>
            </p:nvSpPr>
            <p:spPr bwMode="auto">
              <a:xfrm>
                <a:off x="8467725" y="2076450"/>
                <a:ext cx="103188" cy="487363"/>
              </a:xfrm>
              <a:custGeom>
                <a:avLst/>
                <a:gdLst>
                  <a:gd name="T0" fmla="*/ 73 w 158"/>
                  <a:gd name="T1" fmla="*/ 0 h 754"/>
                  <a:gd name="T2" fmla="*/ 75 w 158"/>
                  <a:gd name="T3" fmla="*/ 1 h 754"/>
                  <a:gd name="T4" fmla="*/ 87 w 158"/>
                  <a:gd name="T5" fmla="*/ 30 h 754"/>
                  <a:gd name="T6" fmla="*/ 158 w 158"/>
                  <a:gd name="T7" fmla="*/ 229 h 754"/>
                  <a:gd name="T8" fmla="*/ 143 w 158"/>
                  <a:gd name="T9" fmla="*/ 539 h 754"/>
                  <a:gd name="T10" fmla="*/ 146 w 158"/>
                  <a:gd name="T11" fmla="*/ 604 h 754"/>
                  <a:gd name="T12" fmla="*/ 95 w 158"/>
                  <a:gd name="T13" fmla="*/ 750 h 754"/>
                  <a:gd name="T14" fmla="*/ 37 w 158"/>
                  <a:gd name="T15" fmla="*/ 747 h 754"/>
                  <a:gd name="T16" fmla="*/ 10 w 158"/>
                  <a:gd name="T17" fmla="*/ 715 h 754"/>
                  <a:gd name="T18" fmla="*/ 5 w 158"/>
                  <a:gd name="T19" fmla="*/ 674 h 754"/>
                  <a:gd name="T20" fmla="*/ 0 w 158"/>
                  <a:gd name="T21" fmla="*/ 594 h 754"/>
                  <a:gd name="T22" fmla="*/ 4 w 158"/>
                  <a:gd name="T23" fmla="*/ 511 h 754"/>
                  <a:gd name="T24" fmla="*/ 5 w 158"/>
                  <a:gd name="T25" fmla="*/ 455 h 754"/>
                  <a:gd name="T26" fmla="*/ 0 w 158"/>
                  <a:gd name="T27" fmla="*/ 239 h 754"/>
                  <a:gd name="T28" fmla="*/ 38 w 158"/>
                  <a:gd name="T29" fmla="*/ 96 h 754"/>
                  <a:gd name="T30" fmla="*/ 73 w 158"/>
                  <a:gd name="T31" fmla="*/ 0 h 754"/>
                  <a:gd name="T32" fmla="*/ 82 w 158"/>
                  <a:gd name="T33" fmla="*/ 181 h 754"/>
                  <a:gd name="T34" fmla="*/ 115 w 158"/>
                  <a:gd name="T35" fmla="*/ 232 h 754"/>
                  <a:gd name="T36" fmla="*/ 93 w 158"/>
                  <a:gd name="T37" fmla="*/ 257 h 754"/>
                  <a:gd name="T38" fmla="*/ 68 w 158"/>
                  <a:gd name="T39" fmla="*/ 182 h 754"/>
                  <a:gd name="T40" fmla="*/ 65 w 158"/>
                  <a:gd name="T41" fmla="*/ 55 h 754"/>
                  <a:gd name="T42" fmla="*/ 33 w 158"/>
                  <a:gd name="T43" fmla="*/ 149 h 754"/>
                  <a:gd name="T44" fmla="*/ 28 w 158"/>
                  <a:gd name="T45" fmla="*/ 177 h 754"/>
                  <a:gd name="T46" fmla="*/ 19 w 158"/>
                  <a:gd name="T47" fmla="*/ 260 h 754"/>
                  <a:gd name="T48" fmla="*/ 15 w 158"/>
                  <a:gd name="T49" fmla="*/ 345 h 754"/>
                  <a:gd name="T50" fmla="*/ 17 w 158"/>
                  <a:gd name="T51" fmla="*/ 388 h 754"/>
                  <a:gd name="T52" fmla="*/ 15 w 158"/>
                  <a:gd name="T53" fmla="*/ 539 h 754"/>
                  <a:gd name="T54" fmla="*/ 14 w 158"/>
                  <a:gd name="T55" fmla="*/ 599 h 754"/>
                  <a:gd name="T56" fmla="*/ 38 w 158"/>
                  <a:gd name="T57" fmla="*/ 729 h 754"/>
                  <a:gd name="T58" fmla="*/ 92 w 158"/>
                  <a:gd name="T59" fmla="*/ 734 h 754"/>
                  <a:gd name="T60" fmla="*/ 118 w 158"/>
                  <a:gd name="T61" fmla="*/ 702 h 754"/>
                  <a:gd name="T62" fmla="*/ 120 w 158"/>
                  <a:gd name="T63" fmla="*/ 679 h 754"/>
                  <a:gd name="T64" fmla="*/ 128 w 158"/>
                  <a:gd name="T65" fmla="*/ 667 h 754"/>
                  <a:gd name="T66" fmla="*/ 131 w 158"/>
                  <a:gd name="T67" fmla="*/ 594 h 754"/>
                  <a:gd name="T68" fmla="*/ 138 w 158"/>
                  <a:gd name="T69" fmla="*/ 405 h 754"/>
                  <a:gd name="T70" fmla="*/ 143 w 158"/>
                  <a:gd name="T71" fmla="*/ 270 h 754"/>
                  <a:gd name="T72" fmla="*/ 136 w 158"/>
                  <a:gd name="T73" fmla="*/ 211 h 754"/>
                  <a:gd name="T74" fmla="*/ 128 w 158"/>
                  <a:gd name="T75" fmla="*/ 191 h 754"/>
                  <a:gd name="T76" fmla="*/ 126 w 158"/>
                  <a:gd name="T77" fmla="*/ 171 h 754"/>
                  <a:gd name="T78" fmla="*/ 102 w 158"/>
                  <a:gd name="T79" fmla="*/ 114 h 754"/>
                  <a:gd name="T80" fmla="*/ 78 w 158"/>
                  <a:gd name="T81" fmla="*/ 51 h 754"/>
                  <a:gd name="T82" fmla="*/ 82 w 158"/>
                  <a:gd name="T83" fmla="*/ 181 h 754"/>
                  <a:gd name="T84" fmla="*/ 83 w 158"/>
                  <a:gd name="T85" fmla="*/ 207 h 754"/>
                  <a:gd name="T86" fmla="*/ 75 w 158"/>
                  <a:gd name="T87" fmla="*/ 249 h 754"/>
                  <a:gd name="T88" fmla="*/ 83 w 158"/>
                  <a:gd name="T89" fmla="*/ 207 h 754"/>
                  <a:gd name="T90" fmla="*/ 90 w 158"/>
                  <a:gd name="T91" fmla="*/ 244 h 754"/>
                  <a:gd name="T92" fmla="*/ 90 w 158"/>
                  <a:gd name="T93" fmla="*/ 204 h 754"/>
                  <a:gd name="T94" fmla="*/ 90 w 158"/>
                  <a:gd name="T95" fmla="*/ 244 h 7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58" h="754">
                    <a:moveTo>
                      <a:pt x="73" y="0"/>
                    </a:moveTo>
                    <a:cubicBezTo>
                      <a:pt x="75" y="0"/>
                      <a:pt x="75" y="0"/>
                      <a:pt x="75" y="1"/>
                    </a:cubicBezTo>
                    <a:cubicBezTo>
                      <a:pt x="84" y="8"/>
                      <a:pt x="84" y="20"/>
                      <a:pt x="87" y="30"/>
                    </a:cubicBezTo>
                    <a:cubicBezTo>
                      <a:pt x="107" y="96"/>
                      <a:pt x="139" y="154"/>
                      <a:pt x="158" y="229"/>
                    </a:cubicBezTo>
                    <a:cubicBezTo>
                      <a:pt x="155" y="318"/>
                      <a:pt x="146" y="444"/>
                      <a:pt x="143" y="539"/>
                    </a:cubicBezTo>
                    <a:cubicBezTo>
                      <a:pt x="142" y="562"/>
                      <a:pt x="141" y="580"/>
                      <a:pt x="146" y="604"/>
                    </a:cubicBezTo>
                    <a:cubicBezTo>
                      <a:pt x="141" y="655"/>
                      <a:pt x="140" y="734"/>
                      <a:pt x="95" y="750"/>
                    </a:cubicBezTo>
                    <a:cubicBezTo>
                      <a:pt x="84" y="754"/>
                      <a:pt x="49" y="754"/>
                      <a:pt x="37" y="747"/>
                    </a:cubicBezTo>
                    <a:cubicBezTo>
                      <a:pt x="32" y="744"/>
                      <a:pt x="14" y="724"/>
                      <a:pt x="10" y="715"/>
                    </a:cubicBezTo>
                    <a:cubicBezTo>
                      <a:pt x="6" y="705"/>
                      <a:pt x="5" y="687"/>
                      <a:pt x="5" y="674"/>
                    </a:cubicBezTo>
                    <a:cubicBezTo>
                      <a:pt x="5" y="657"/>
                      <a:pt x="0" y="626"/>
                      <a:pt x="0" y="594"/>
                    </a:cubicBezTo>
                    <a:cubicBezTo>
                      <a:pt x="0" y="566"/>
                      <a:pt x="1" y="544"/>
                      <a:pt x="4" y="511"/>
                    </a:cubicBezTo>
                    <a:cubicBezTo>
                      <a:pt x="5" y="494"/>
                      <a:pt x="6" y="473"/>
                      <a:pt x="5" y="455"/>
                    </a:cubicBezTo>
                    <a:cubicBezTo>
                      <a:pt x="3" y="380"/>
                      <a:pt x="1" y="299"/>
                      <a:pt x="0" y="239"/>
                    </a:cubicBezTo>
                    <a:cubicBezTo>
                      <a:pt x="0" y="183"/>
                      <a:pt x="27" y="145"/>
                      <a:pt x="38" y="96"/>
                    </a:cubicBezTo>
                    <a:cubicBezTo>
                      <a:pt x="46" y="63"/>
                      <a:pt x="54" y="12"/>
                      <a:pt x="73" y="0"/>
                    </a:cubicBezTo>
                    <a:close/>
                    <a:moveTo>
                      <a:pt x="82" y="181"/>
                    </a:moveTo>
                    <a:cubicBezTo>
                      <a:pt x="96" y="195"/>
                      <a:pt x="119" y="207"/>
                      <a:pt x="115" y="232"/>
                    </a:cubicBezTo>
                    <a:cubicBezTo>
                      <a:pt x="113" y="244"/>
                      <a:pt x="99" y="255"/>
                      <a:pt x="93" y="257"/>
                    </a:cubicBezTo>
                    <a:cubicBezTo>
                      <a:pt x="49" y="274"/>
                      <a:pt x="23" y="204"/>
                      <a:pt x="68" y="182"/>
                    </a:cubicBezTo>
                    <a:cubicBezTo>
                      <a:pt x="66" y="127"/>
                      <a:pt x="74" y="111"/>
                      <a:pt x="65" y="55"/>
                    </a:cubicBezTo>
                    <a:cubicBezTo>
                      <a:pt x="59" y="87"/>
                      <a:pt x="50" y="123"/>
                      <a:pt x="33" y="149"/>
                    </a:cubicBezTo>
                    <a:cubicBezTo>
                      <a:pt x="34" y="166"/>
                      <a:pt x="28" y="165"/>
                      <a:pt x="28" y="177"/>
                    </a:cubicBezTo>
                    <a:cubicBezTo>
                      <a:pt x="13" y="202"/>
                      <a:pt x="18" y="233"/>
                      <a:pt x="19" y="260"/>
                    </a:cubicBezTo>
                    <a:cubicBezTo>
                      <a:pt x="19" y="289"/>
                      <a:pt x="16" y="317"/>
                      <a:pt x="15" y="345"/>
                    </a:cubicBezTo>
                    <a:cubicBezTo>
                      <a:pt x="15" y="359"/>
                      <a:pt x="17" y="374"/>
                      <a:pt x="17" y="388"/>
                    </a:cubicBezTo>
                    <a:cubicBezTo>
                      <a:pt x="17" y="437"/>
                      <a:pt x="14" y="490"/>
                      <a:pt x="15" y="539"/>
                    </a:cubicBezTo>
                    <a:cubicBezTo>
                      <a:pt x="16" y="560"/>
                      <a:pt x="20" y="581"/>
                      <a:pt x="14" y="599"/>
                    </a:cubicBezTo>
                    <a:cubicBezTo>
                      <a:pt x="20" y="643"/>
                      <a:pt x="9" y="696"/>
                      <a:pt x="38" y="729"/>
                    </a:cubicBezTo>
                    <a:cubicBezTo>
                      <a:pt x="52" y="736"/>
                      <a:pt x="70" y="739"/>
                      <a:pt x="92" y="734"/>
                    </a:cubicBezTo>
                    <a:cubicBezTo>
                      <a:pt x="101" y="724"/>
                      <a:pt x="112" y="717"/>
                      <a:pt x="118" y="702"/>
                    </a:cubicBezTo>
                    <a:cubicBezTo>
                      <a:pt x="120" y="697"/>
                      <a:pt x="117" y="686"/>
                      <a:pt x="120" y="679"/>
                    </a:cubicBezTo>
                    <a:cubicBezTo>
                      <a:pt x="122" y="674"/>
                      <a:pt x="127" y="672"/>
                      <a:pt x="128" y="667"/>
                    </a:cubicBezTo>
                    <a:cubicBezTo>
                      <a:pt x="134" y="647"/>
                      <a:pt x="132" y="620"/>
                      <a:pt x="131" y="594"/>
                    </a:cubicBezTo>
                    <a:cubicBezTo>
                      <a:pt x="131" y="533"/>
                      <a:pt x="136" y="462"/>
                      <a:pt x="138" y="405"/>
                    </a:cubicBezTo>
                    <a:cubicBezTo>
                      <a:pt x="140" y="357"/>
                      <a:pt x="136" y="310"/>
                      <a:pt x="143" y="270"/>
                    </a:cubicBezTo>
                    <a:cubicBezTo>
                      <a:pt x="136" y="251"/>
                      <a:pt x="140" y="230"/>
                      <a:pt x="136" y="211"/>
                    </a:cubicBezTo>
                    <a:cubicBezTo>
                      <a:pt x="135" y="204"/>
                      <a:pt x="130" y="198"/>
                      <a:pt x="128" y="191"/>
                    </a:cubicBezTo>
                    <a:cubicBezTo>
                      <a:pt x="127" y="184"/>
                      <a:pt x="128" y="178"/>
                      <a:pt x="126" y="171"/>
                    </a:cubicBezTo>
                    <a:cubicBezTo>
                      <a:pt x="121" y="152"/>
                      <a:pt x="109" y="133"/>
                      <a:pt x="102" y="114"/>
                    </a:cubicBezTo>
                    <a:cubicBezTo>
                      <a:pt x="93" y="93"/>
                      <a:pt x="90" y="71"/>
                      <a:pt x="78" y="51"/>
                    </a:cubicBezTo>
                    <a:cubicBezTo>
                      <a:pt x="83" y="96"/>
                      <a:pt x="81" y="137"/>
                      <a:pt x="82" y="181"/>
                    </a:cubicBezTo>
                    <a:close/>
                    <a:moveTo>
                      <a:pt x="83" y="207"/>
                    </a:moveTo>
                    <a:cubicBezTo>
                      <a:pt x="56" y="177"/>
                      <a:pt x="39" y="250"/>
                      <a:pt x="75" y="249"/>
                    </a:cubicBezTo>
                    <a:cubicBezTo>
                      <a:pt x="87" y="244"/>
                      <a:pt x="86" y="222"/>
                      <a:pt x="83" y="207"/>
                    </a:cubicBezTo>
                    <a:close/>
                    <a:moveTo>
                      <a:pt x="90" y="244"/>
                    </a:moveTo>
                    <a:cubicBezTo>
                      <a:pt x="108" y="237"/>
                      <a:pt x="102" y="214"/>
                      <a:pt x="90" y="204"/>
                    </a:cubicBezTo>
                    <a:cubicBezTo>
                      <a:pt x="98" y="218"/>
                      <a:pt x="93" y="231"/>
                      <a:pt x="90" y="2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3" name="组合 12"/>
            <p:cNvGrpSpPr/>
            <p:nvPr userDrawn="1"/>
          </p:nvGrpSpPr>
          <p:grpSpPr>
            <a:xfrm>
              <a:off x="4959961" y="5209919"/>
              <a:ext cx="500063" cy="1219200"/>
              <a:chOff x="4560888" y="5092700"/>
              <a:chExt cx="500063" cy="1219200"/>
            </a:xfrm>
            <a:grpFill/>
          </p:grpSpPr>
          <p:sp>
            <p:nvSpPr>
              <p:cNvPr id="208" name="Freeform 115"/>
              <p:cNvSpPr/>
              <p:nvPr/>
            </p:nvSpPr>
            <p:spPr bwMode="auto">
              <a:xfrm>
                <a:off x="4905375" y="5153025"/>
                <a:ext cx="11113" cy="28575"/>
              </a:xfrm>
              <a:custGeom>
                <a:avLst/>
                <a:gdLst>
                  <a:gd name="T0" fmla="*/ 19 w 19"/>
                  <a:gd name="T1" fmla="*/ 0 h 45"/>
                  <a:gd name="T2" fmla="*/ 9 w 19"/>
                  <a:gd name="T3" fmla="*/ 45 h 45"/>
                  <a:gd name="T4" fmla="*/ 0 w 19"/>
                  <a:gd name="T5" fmla="*/ 39 h 45"/>
                  <a:gd name="T6" fmla="*/ 19 w 19"/>
                  <a:gd name="T7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45">
                    <a:moveTo>
                      <a:pt x="19" y="0"/>
                    </a:moveTo>
                    <a:cubicBezTo>
                      <a:pt x="19" y="18"/>
                      <a:pt x="17" y="34"/>
                      <a:pt x="9" y="45"/>
                    </a:cubicBezTo>
                    <a:cubicBezTo>
                      <a:pt x="4" y="45"/>
                      <a:pt x="2" y="41"/>
                      <a:pt x="0" y="39"/>
                    </a:cubicBezTo>
                    <a:cubicBezTo>
                      <a:pt x="8" y="27"/>
                      <a:pt x="8" y="9"/>
                      <a:pt x="1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9" name="Freeform 116"/>
              <p:cNvSpPr/>
              <p:nvPr/>
            </p:nvSpPr>
            <p:spPr bwMode="auto">
              <a:xfrm>
                <a:off x="4614863" y="5184775"/>
                <a:ext cx="22225" cy="38100"/>
              </a:xfrm>
              <a:custGeom>
                <a:avLst/>
                <a:gdLst>
                  <a:gd name="T0" fmla="*/ 31 w 34"/>
                  <a:gd name="T1" fmla="*/ 59 h 59"/>
                  <a:gd name="T2" fmla="*/ 0 w 34"/>
                  <a:gd name="T3" fmla="*/ 0 h 59"/>
                  <a:gd name="T4" fmla="*/ 31 w 34"/>
                  <a:gd name="T5" fmla="*/ 59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4" h="59">
                    <a:moveTo>
                      <a:pt x="31" y="59"/>
                    </a:moveTo>
                    <a:cubicBezTo>
                      <a:pt x="14" y="48"/>
                      <a:pt x="10" y="20"/>
                      <a:pt x="0" y="0"/>
                    </a:cubicBezTo>
                    <a:cubicBezTo>
                      <a:pt x="14" y="6"/>
                      <a:pt x="34" y="40"/>
                      <a:pt x="3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0" name="Freeform 117"/>
              <p:cNvSpPr>
                <a:spLocks noEditPoints="1"/>
              </p:cNvSpPr>
              <p:nvPr/>
            </p:nvSpPr>
            <p:spPr bwMode="auto">
              <a:xfrm>
                <a:off x="4846638" y="5092700"/>
                <a:ext cx="214313" cy="1201738"/>
              </a:xfrm>
              <a:custGeom>
                <a:avLst/>
                <a:gdLst>
                  <a:gd name="T0" fmla="*/ 150 w 333"/>
                  <a:gd name="T1" fmla="*/ 1832 h 1859"/>
                  <a:gd name="T2" fmla="*/ 112 w 333"/>
                  <a:gd name="T3" fmla="*/ 1801 h 1859"/>
                  <a:gd name="T4" fmla="*/ 105 w 333"/>
                  <a:gd name="T5" fmla="*/ 1725 h 1859"/>
                  <a:gd name="T6" fmla="*/ 80 w 333"/>
                  <a:gd name="T7" fmla="*/ 1383 h 1859"/>
                  <a:gd name="T8" fmla="*/ 60 w 333"/>
                  <a:gd name="T9" fmla="*/ 1035 h 1859"/>
                  <a:gd name="T10" fmla="*/ 53 w 333"/>
                  <a:gd name="T11" fmla="*/ 929 h 1859"/>
                  <a:gd name="T12" fmla="*/ 51 w 333"/>
                  <a:gd name="T13" fmla="*/ 865 h 1859"/>
                  <a:gd name="T14" fmla="*/ 10 w 333"/>
                  <a:gd name="T15" fmla="*/ 362 h 1859"/>
                  <a:gd name="T16" fmla="*/ 27 w 333"/>
                  <a:gd name="T17" fmla="*/ 265 h 1859"/>
                  <a:gd name="T18" fmla="*/ 100 w 333"/>
                  <a:gd name="T19" fmla="*/ 7 h 1859"/>
                  <a:gd name="T20" fmla="*/ 167 w 333"/>
                  <a:gd name="T21" fmla="*/ 131 h 1859"/>
                  <a:gd name="T22" fmla="*/ 212 w 333"/>
                  <a:gd name="T23" fmla="*/ 266 h 1859"/>
                  <a:gd name="T24" fmla="*/ 247 w 333"/>
                  <a:gd name="T25" fmla="*/ 481 h 1859"/>
                  <a:gd name="T26" fmla="*/ 253 w 333"/>
                  <a:gd name="T27" fmla="*/ 577 h 1859"/>
                  <a:gd name="T28" fmla="*/ 293 w 333"/>
                  <a:gd name="T29" fmla="*/ 1061 h 1859"/>
                  <a:gd name="T30" fmla="*/ 307 w 333"/>
                  <a:gd name="T31" fmla="*/ 1161 h 1859"/>
                  <a:gd name="T32" fmla="*/ 310 w 333"/>
                  <a:gd name="T33" fmla="*/ 1313 h 1859"/>
                  <a:gd name="T34" fmla="*/ 332 w 333"/>
                  <a:gd name="T35" fmla="*/ 1642 h 1859"/>
                  <a:gd name="T36" fmla="*/ 330 w 333"/>
                  <a:gd name="T37" fmla="*/ 1763 h 1859"/>
                  <a:gd name="T38" fmla="*/ 216 w 333"/>
                  <a:gd name="T39" fmla="*/ 301 h 1859"/>
                  <a:gd name="T40" fmla="*/ 24 w 333"/>
                  <a:gd name="T41" fmla="*/ 304 h 1859"/>
                  <a:gd name="T42" fmla="*/ 31 w 333"/>
                  <a:gd name="T43" fmla="*/ 479 h 1859"/>
                  <a:gd name="T44" fmla="*/ 49 w 333"/>
                  <a:gd name="T45" fmla="*/ 650 h 1859"/>
                  <a:gd name="T46" fmla="*/ 81 w 333"/>
                  <a:gd name="T47" fmla="*/ 1084 h 1859"/>
                  <a:gd name="T48" fmla="*/ 95 w 333"/>
                  <a:gd name="T49" fmla="*/ 1205 h 1859"/>
                  <a:gd name="T50" fmla="*/ 122 w 333"/>
                  <a:gd name="T51" fmla="*/ 1596 h 1859"/>
                  <a:gd name="T52" fmla="*/ 131 w 333"/>
                  <a:gd name="T53" fmla="*/ 1795 h 1859"/>
                  <a:gd name="T54" fmla="*/ 308 w 333"/>
                  <a:gd name="T55" fmla="*/ 1792 h 1859"/>
                  <a:gd name="T56" fmla="*/ 308 w 333"/>
                  <a:gd name="T57" fmla="*/ 1572 h 1859"/>
                  <a:gd name="T58" fmla="*/ 297 w 333"/>
                  <a:gd name="T59" fmla="*/ 1331 h 1859"/>
                  <a:gd name="T60" fmla="*/ 165 w 333"/>
                  <a:gd name="T61" fmla="*/ 1258 h 1859"/>
                  <a:gd name="T62" fmla="*/ 150 w 333"/>
                  <a:gd name="T63" fmla="*/ 962 h 1859"/>
                  <a:gd name="T64" fmla="*/ 115 w 333"/>
                  <a:gd name="T65" fmla="*/ 550 h 1859"/>
                  <a:gd name="T66" fmla="*/ 111 w 333"/>
                  <a:gd name="T67" fmla="*/ 414 h 1859"/>
                  <a:gd name="T68" fmla="*/ 221 w 333"/>
                  <a:gd name="T69" fmla="*/ 399 h 1859"/>
                  <a:gd name="T70" fmla="*/ 216 w 333"/>
                  <a:gd name="T71" fmla="*/ 301 h 1859"/>
                  <a:gd name="T72" fmla="*/ 89 w 333"/>
                  <a:gd name="T73" fmla="*/ 296 h 1859"/>
                  <a:gd name="T74" fmla="*/ 158 w 333"/>
                  <a:gd name="T75" fmla="*/ 290 h 1859"/>
                  <a:gd name="T76" fmla="*/ 278 w 333"/>
                  <a:gd name="T77" fmla="*/ 1039 h 1859"/>
                  <a:gd name="T78" fmla="*/ 267 w 333"/>
                  <a:gd name="T79" fmla="*/ 963 h 1859"/>
                  <a:gd name="T80" fmla="*/ 248 w 333"/>
                  <a:gd name="T81" fmla="*/ 733 h 1859"/>
                  <a:gd name="T82" fmla="*/ 244 w 333"/>
                  <a:gd name="T83" fmla="*/ 618 h 1859"/>
                  <a:gd name="T84" fmla="*/ 222 w 333"/>
                  <a:gd name="T85" fmla="*/ 425 h 1859"/>
                  <a:gd name="T86" fmla="*/ 136 w 333"/>
                  <a:gd name="T87" fmla="*/ 605 h 1859"/>
                  <a:gd name="T88" fmla="*/ 180 w 333"/>
                  <a:gd name="T89" fmla="*/ 1323 h 1859"/>
                  <a:gd name="T90" fmla="*/ 282 w 333"/>
                  <a:gd name="T91" fmla="*/ 1080 h 1859"/>
                  <a:gd name="T92" fmla="*/ 111 w 333"/>
                  <a:gd name="T93" fmla="*/ 28 h 1859"/>
                  <a:gd name="T94" fmla="*/ 61 w 333"/>
                  <a:gd name="T95" fmla="*/ 238 h 1859"/>
                  <a:gd name="T96" fmla="*/ 64 w 333"/>
                  <a:gd name="T97" fmla="*/ 270 h 1859"/>
                  <a:gd name="T98" fmla="*/ 151 w 333"/>
                  <a:gd name="T99" fmla="*/ 121 h 1859"/>
                  <a:gd name="T100" fmla="*/ 147 w 333"/>
                  <a:gd name="T101" fmla="*/ 119 h 1859"/>
                  <a:gd name="T102" fmla="*/ 39 w 333"/>
                  <a:gd name="T103" fmla="*/ 281 h 1859"/>
                  <a:gd name="T104" fmla="*/ 85 w 333"/>
                  <a:gd name="T105" fmla="*/ 293 h 18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33" h="1859">
                    <a:moveTo>
                      <a:pt x="324" y="1804"/>
                    </a:moveTo>
                    <a:cubicBezTo>
                      <a:pt x="274" y="1841"/>
                      <a:pt x="205" y="1859"/>
                      <a:pt x="150" y="1832"/>
                    </a:cubicBezTo>
                    <a:cubicBezTo>
                      <a:pt x="146" y="1830"/>
                      <a:pt x="149" y="1828"/>
                      <a:pt x="145" y="1827"/>
                    </a:cubicBezTo>
                    <a:cubicBezTo>
                      <a:pt x="135" y="1825"/>
                      <a:pt x="117" y="1814"/>
                      <a:pt x="112" y="1801"/>
                    </a:cubicBezTo>
                    <a:cubicBezTo>
                      <a:pt x="109" y="1794"/>
                      <a:pt x="113" y="1786"/>
                      <a:pt x="112" y="1776"/>
                    </a:cubicBezTo>
                    <a:cubicBezTo>
                      <a:pt x="112" y="1759"/>
                      <a:pt x="106" y="1739"/>
                      <a:pt x="105" y="1725"/>
                    </a:cubicBezTo>
                    <a:cubicBezTo>
                      <a:pt x="105" y="1706"/>
                      <a:pt x="107" y="1675"/>
                      <a:pt x="107" y="1658"/>
                    </a:cubicBezTo>
                    <a:cubicBezTo>
                      <a:pt x="106" y="1562"/>
                      <a:pt x="91" y="1469"/>
                      <a:pt x="80" y="1383"/>
                    </a:cubicBezTo>
                    <a:cubicBezTo>
                      <a:pt x="78" y="1368"/>
                      <a:pt x="73" y="1352"/>
                      <a:pt x="80" y="1338"/>
                    </a:cubicBezTo>
                    <a:cubicBezTo>
                      <a:pt x="83" y="1242"/>
                      <a:pt x="63" y="1145"/>
                      <a:pt x="60" y="1035"/>
                    </a:cubicBezTo>
                    <a:cubicBezTo>
                      <a:pt x="60" y="1019"/>
                      <a:pt x="60" y="1005"/>
                      <a:pt x="59" y="990"/>
                    </a:cubicBezTo>
                    <a:cubicBezTo>
                      <a:pt x="57" y="970"/>
                      <a:pt x="53" y="949"/>
                      <a:pt x="53" y="929"/>
                    </a:cubicBezTo>
                    <a:cubicBezTo>
                      <a:pt x="53" y="918"/>
                      <a:pt x="56" y="907"/>
                      <a:pt x="56" y="897"/>
                    </a:cubicBezTo>
                    <a:cubicBezTo>
                      <a:pt x="56" y="886"/>
                      <a:pt x="52" y="876"/>
                      <a:pt x="51" y="865"/>
                    </a:cubicBezTo>
                    <a:cubicBezTo>
                      <a:pt x="50" y="845"/>
                      <a:pt x="51" y="824"/>
                      <a:pt x="50" y="804"/>
                    </a:cubicBezTo>
                    <a:cubicBezTo>
                      <a:pt x="38" y="661"/>
                      <a:pt x="13" y="517"/>
                      <a:pt x="10" y="362"/>
                    </a:cubicBezTo>
                    <a:cubicBezTo>
                      <a:pt x="10" y="332"/>
                      <a:pt x="14" y="303"/>
                      <a:pt x="0" y="281"/>
                    </a:cubicBezTo>
                    <a:cubicBezTo>
                      <a:pt x="3" y="271"/>
                      <a:pt x="17" y="270"/>
                      <a:pt x="27" y="265"/>
                    </a:cubicBezTo>
                    <a:cubicBezTo>
                      <a:pt x="46" y="200"/>
                      <a:pt x="61" y="115"/>
                      <a:pt x="86" y="44"/>
                    </a:cubicBezTo>
                    <a:cubicBezTo>
                      <a:pt x="90" y="32"/>
                      <a:pt x="94" y="12"/>
                      <a:pt x="100" y="7"/>
                    </a:cubicBezTo>
                    <a:cubicBezTo>
                      <a:pt x="110" y="0"/>
                      <a:pt x="118" y="6"/>
                      <a:pt x="127" y="5"/>
                    </a:cubicBezTo>
                    <a:cubicBezTo>
                      <a:pt x="152" y="32"/>
                      <a:pt x="155" y="85"/>
                      <a:pt x="167" y="131"/>
                    </a:cubicBezTo>
                    <a:cubicBezTo>
                      <a:pt x="171" y="149"/>
                      <a:pt x="181" y="167"/>
                      <a:pt x="186" y="185"/>
                    </a:cubicBezTo>
                    <a:cubicBezTo>
                      <a:pt x="193" y="216"/>
                      <a:pt x="196" y="244"/>
                      <a:pt x="212" y="266"/>
                    </a:cubicBezTo>
                    <a:cubicBezTo>
                      <a:pt x="220" y="268"/>
                      <a:pt x="231" y="274"/>
                      <a:pt x="232" y="277"/>
                    </a:cubicBezTo>
                    <a:cubicBezTo>
                      <a:pt x="230" y="329"/>
                      <a:pt x="238" y="404"/>
                      <a:pt x="247" y="481"/>
                    </a:cubicBezTo>
                    <a:cubicBezTo>
                      <a:pt x="248" y="492"/>
                      <a:pt x="252" y="503"/>
                      <a:pt x="253" y="514"/>
                    </a:cubicBezTo>
                    <a:cubicBezTo>
                      <a:pt x="255" y="534"/>
                      <a:pt x="252" y="555"/>
                      <a:pt x="253" y="577"/>
                    </a:cubicBezTo>
                    <a:cubicBezTo>
                      <a:pt x="258" y="682"/>
                      <a:pt x="278" y="837"/>
                      <a:pt x="285" y="966"/>
                    </a:cubicBezTo>
                    <a:cubicBezTo>
                      <a:pt x="287" y="997"/>
                      <a:pt x="289" y="1029"/>
                      <a:pt x="293" y="1061"/>
                    </a:cubicBezTo>
                    <a:cubicBezTo>
                      <a:pt x="298" y="1088"/>
                      <a:pt x="295" y="1116"/>
                      <a:pt x="300" y="1140"/>
                    </a:cubicBezTo>
                    <a:cubicBezTo>
                      <a:pt x="301" y="1147"/>
                      <a:pt x="306" y="1154"/>
                      <a:pt x="307" y="1161"/>
                    </a:cubicBezTo>
                    <a:cubicBezTo>
                      <a:pt x="310" y="1174"/>
                      <a:pt x="306" y="1187"/>
                      <a:pt x="306" y="1199"/>
                    </a:cubicBezTo>
                    <a:cubicBezTo>
                      <a:pt x="307" y="1236"/>
                      <a:pt x="309" y="1274"/>
                      <a:pt x="310" y="1313"/>
                    </a:cubicBezTo>
                    <a:cubicBezTo>
                      <a:pt x="311" y="1390"/>
                      <a:pt x="326" y="1461"/>
                      <a:pt x="326" y="1535"/>
                    </a:cubicBezTo>
                    <a:cubicBezTo>
                      <a:pt x="326" y="1570"/>
                      <a:pt x="333" y="1606"/>
                      <a:pt x="332" y="1642"/>
                    </a:cubicBezTo>
                    <a:cubicBezTo>
                      <a:pt x="332" y="1684"/>
                      <a:pt x="332" y="1709"/>
                      <a:pt x="330" y="1750"/>
                    </a:cubicBezTo>
                    <a:cubicBezTo>
                      <a:pt x="330" y="1754"/>
                      <a:pt x="331" y="1758"/>
                      <a:pt x="330" y="1763"/>
                    </a:cubicBezTo>
                    <a:cubicBezTo>
                      <a:pt x="329" y="1771"/>
                      <a:pt x="328" y="1790"/>
                      <a:pt x="324" y="1804"/>
                    </a:cubicBezTo>
                    <a:close/>
                    <a:moveTo>
                      <a:pt x="216" y="301"/>
                    </a:moveTo>
                    <a:cubicBezTo>
                      <a:pt x="195" y="302"/>
                      <a:pt x="175" y="314"/>
                      <a:pt x="151" y="316"/>
                    </a:cubicBezTo>
                    <a:cubicBezTo>
                      <a:pt x="108" y="318"/>
                      <a:pt x="60" y="307"/>
                      <a:pt x="24" y="304"/>
                    </a:cubicBezTo>
                    <a:cubicBezTo>
                      <a:pt x="18" y="350"/>
                      <a:pt x="32" y="397"/>
                      <a:pt x="34" y="445"/>
                    </a:cubicBezTo>
                    <a:cubicBezTo>
                      <a:pt x="35" y="456"/>
                      <a:pt x="30" y="467"/>
                      <a:pt x="31" y="479"/>
                    </a:cubicBezTo>
                    <a:cubicBezTo>
                      <a:pt x="32" y="505"/>
                      <a:pt x="39" y="533"/>
                      <a:pt x="41" y="561"/>
                    </a:cubicBezTo>
                    <a:cubicBezTo>
                      <a:pt x="43" y="591"/>
                      <a:pt x="45" y="621"/>
                      <a:pt x="49" y="650"/>
                    </a:cubicBezTo>
                    <a:cubicBezTo>
                      <a:pt x="64" y="782"/>
                      <a:pt x="76" y="916"/>
                      <a:pt x="78" y="1041"/>
                    </a:cubicBezTo>
                    <a:cubicBezTo>
                      <a:pt x="78" y="1055"/>
                      <a:pt x="80" y="1070"/>
                      <a:pt x="81" y="1084"/>
                    </a:cubicBezTo>
                    <a:cubicBezTo>
                      <a:pt x="82" y="1099"/>
                      <a:pt x="86" y="1113"/>
                      <a:pt x="87" y="1127"/>
                    </a:cubicBezTo>
                    <a:cubicBezTo>
                      <a:pt x="89" y="1156"/>
                      <a:pt x="82" y="1186"/>
                      <a:pt x="95" y="1205"/>
                    </a:cubicBezTo>
                    <a:cubicBezTo>
                      <a:pt x="93" y="1264"/>
                      <a:pt x="97" y="1332"/>
                      <a:pt x="102" y="1386"/>
                    </a:cubicBezTo>
                    <a:cubicBezTo>
                      <a:pt x="108" y="1453"/>
                      <a:pt x="119" y="1525"/>
                      <a:pt x="122" y="1596"/>
                    </a:cubicBezTo>
                    <a:cubicBezTo>
                      <a:pt x="123" y="1604"/>
                      <a:pt x="119" y="1613"/>
                      <a:pt x="120" y="1621"/>
                    </a:cubicBezTo>
                    <a:cubicBezTo>
                      <a:pt x="122" y="1675"/>
                      <a:pt x="123" y="1735"/>
                      <a:pt x="131" y="1795"/>
                    </a:cubicBezTo>
                    <a:cubicBezTo>
                      <a:pt x="154" y="1816"/>
                      <a:pt x="187" y="1826"/>
                      <a:pt x="215" y="1830"/>
                    </a:cubicBezTo>
                    <a:cubicBezTo>
                      <a:pt x="250" y="1825"/>
                      <a:pt x="286" y="1812"/>
                      <a:pt x="308" y="1792"/>
                    </a:cubicBezTo>
                    <a:cubicBezTo>
                      <a:pt x="316" y="1734"/>
                      <a:pt x="318" y="1655"/>
                      <a:pt x="301" y="1584"/>
                    </a:cubicBezTo>
                    <a:cubicBezTo>
                      <a:pt x="302" y="1579"/>
                      <a:pt x="307" y="1576"/>
                      <a:pt x="308" y="1572"/>
                    </a:cubicBezTo>
                    <a:cubicBezTo>
                      <a:pt x="302" y="1558"/>
                      <a:pt x="308" y="1545"/>
                      <a:pt x="307" y="1532"/>
                    </a:cubicBezTo>
                    <a:cubicBezTo>
                      <a:pt x="305" y="1467"/>
                      <a:pt x="296" y="1398"/>
                      <a:pt x="297" y="1331"/>
                    </a:cubicBezTo>
                    <a:cubicBezTo>
                      <a:pt x="267" y="1347"/>
                      <a:pt x="199" y="1362"/>
                      <a:pt x="171" y="1332"/>
                    </a:cubicBezTo>
                    <a:cubicBezTo>
                      <a:pt x="156" y="1315"/>
                      <a:pt x="166" y="1285"/>
                      <a:pt x="165" y="1258"/>
                    </a:cubicBezTo>
                    <a:cubicBezTo>
                      <a:pt x="163" y="1196"/>
                      <a:pt x="153" y="1128"/>
                      <a:pt x="152" y="1064"/>
                    </a:cubicBezTo>
                    <a:cubicBezTo>
                      <a:pt x="151" y="1028"/>
                      <a:pt x="152" y="997"/>
                      <a:pt x="150" y="962"/>
                    </a:cubicBezTo>
                    <a:cubicBezTo>
                      <a:pt x="142" y="846"/>
                      <a:pt x="132" y="704"/>
                      <a:pt x="121" y="588"/>
                    </a:cubicBezTo>
                    <a:cubicBezTo>
                      <a:pt x="119" y="575"/>
                      <a:pt x="116" y="562"/>
                      <a:pt x="115" y="550"/>
                    </a:cubicBezTo>
                    <a:cubicBezTo>
                      <a:pt x="115" y="537"/>
                      <a:pt x="117" y="524"/>
                      <a:pt x="116" y="511"/>
                    </a:cubicBezTo>
                    <a:cubicBezTo>
                      <a:pt x="112" y="474"/>
                      <a:pt x="96" y="431"/>
                      <a:pt x="111" y="414"/>
                    </a:cubicBezTo>
                    <a:cubicBezTo>
                      <a:pt x="118" y="413"/>
                      <a:pt x="121" y="421"/>
                      <a:pt x="129" y="423"/>
                    </a:cubicBezTo>
                    <a:cubicBezTo>
                      <a:pt x="155" y="431"/>
                      <a:pt x="215" y="422"/>
                      <a:pt x="221" y="399"/>
                    </a:cubicBezTo>
                    <a:cubicBezTo>
                      <a:pt x="219" y="367"/>
                      <a:pt x="218" y="328"/>
                      <a:pt x="221" y="300"/>
                    </a:cubicBezTo>
                    <a:cubicBezTo>
                      <a:pt x="219" y="300"/>
                      <a:pt x="218" y="301"/>
                      <a:pt x="216" y="301"/>
                    </a:cubicBezTo>
                    <a:close/>
                    <a:moveTo>
                      <a:pt x="158" y="290"/>
                    </a:moveTo>
                    <a:cubicBezTo>
                      <a:pt x="132" y="294"/>
                      <a:pt x="103" y="287"/>
                      <a:pt x="89" y="296"/>
                    </a:cubicBezTo>
                    <a:cubicBezTo>
                      <a:pt x="131" y="299"/>
                      <a:pt x="180" y="304"/>
                      <a:pt x="211" y="283"/>
                    </a:cubicBezTo>
                    <a:cubicBezTo>
                      <a:pt x="192" y="272"/>
                      <a:pt x="179" y="287"/>
                      <a:pt x="158" y="290"/>
                    </a:cubicBezTo>
                    <a:close/>
                    <a:moveTo>
                      <a:pt x="282" y="1080"/>
                    </a:moveTo>
                    <a:cubicBezTo>
                      <a:pt x="282" y="1067"/>
                      <a:pt x="279" y="1053"/>
                      <a:pt x="278" y="1039"/>
                    </a:cubicBezTo>
                    <a:cubicBezTo>
                      <a:pt x="275" y="1016"/>
                      <a:pt x="276" y="998"/>
                      <a:pt x="274" y="986"/>
                    </a:cubicBezTo>
                    <a:cubicBezTo>
                      <a:pt x="272" y="978"/>
                      <a:pt x="268" y="971"/>
                      <a:pt x="267" y="963"/>
                    </a:cubicBezTo>
                    <a:cubicBezTo>
                      <a:pt x="264" y="949"/>
                      <a:pt x="266" y="933"/>
                      <a:pt x="265" y="917"/>
                    </a:cubicBezTo>
                    <a:cubicBezTo>
                      <a:pt x="260" y="852"/>
                      <a:pt x="255" y="806"/>
                      <a:pt x="248" y="733"/>
                    </a:cubicBezTo>
                    <a:cubicBezTo>
                      <a:pt x="245" y="712"/>
                      <a:pt x="241" y="691"/>
                      <a:pt x="240" y="672"/>
                    </a:cubicBezTo>
                    <a:cubicBezTo>
                      <a:pt x="238" y="652"/>
                      <a:pt x="243" y="634"/>
                      <a:pt x="244" y="618"/>
                    </a:cubicBezTo>
                    <a:cubicBezTo>
                      <a:pt x="246" y="598"/>
                      <a:pt x="237" y="574"/>
                      <a:pt x="235" y="551"/>
                    </a:cubicBezTo>
                    <a:cubicBezTo>
                      <a:pt x="231" y="500"/>
                      <a:pt x="230" y="459"/>
                      <a:pt x="222" y="425"/>
                    </a:cubicBezTo>
                    <a:cubicBezTo>
                      <a:pt x="192" y="441"/>
                      <a:pt x="150" y="440"/>
                      <a:pt x="120" y="439"/>
                    </a:cubicBezTo>
                    <a:cubicBezTo>
                      <a:pt x="123" y="485"/>
                      <a:pt x="132" y="550"/>
                      <a:pt x="136" y="605"/>
                    </a:cubicBezTo>
                    <a:cubicBezTo>
                      <a:pt x="142" y="682"/>
                      <a:pt x="155" y="767"/>
                      <a:pt x="157" y="824"/>
                    </a:cubicBezTo>
                    <a:cubicBezTo>
                      <a:pt x="163" y="984"/>
                      <a:pt x="171" y="1179"/>
                      <a:pt x="180" y="1323"/>
                    </a:cubicBezTo>
                    <a:cubicBezTo>
                      <a:pt x="216" y="1341"/>
                      <a:pt x="265" y="1334"/>
                      <a:pt x="296" y="1311"/>
                    </a:cubicBezTo>
                    <a:cubicBezTo>
                      <a:pt x="296" y="1225"/>
                      <a:pt x="284" y="1142"/>
                      <a:pt x="282" y="1080"/>
                    </a:cubicBezTo>
                    <a:close/>
                    <a:moveTo>
                      <a:pt x="147" y="119"/>
                    </a:moveTo>
                    <a:cubicBezTo>
                      <a:pt x="136" y="82"/>
                      <a:pt x="138" y="43"/>
                      <a:pt x="111" y="28"/>
                    </a:cubicBezTo>
                    <a:cubicBezTo>
                      <a:pt x="81" y="99"/>
                      <a:pt x="63" y="188"/>
                      <a:pt x="47" y="265"/>
                    </a:cubicBezTo>
                    <a:cubicBezTo>
                      <a:pt x="57" y="260"/>
                      <a:pt x="53" y="245"/>
                      <a:pt x="61" y="238"/>
                    </a:cubicBezTo>
                    <a:cubicBezTo>
                      <a:pt x="66" y="220"/>
                      <a:pt x="64" y="197"/>
                      <a:pt x="77" y="185"/>
                    </a:cubicBezTo>
                    <a:cubicBezTo>
                      <a:pt x="76" y="215"/>
                      <a:pt x="63" y="242"/>
                      <a:pt x="64" y="270"/>
                    </a:cubicBezTo>
                    <a:cubicBezTo>
                      <a:pt x="98" y="274"/>
                      <a:pt x="146" y="279"/>
                      <a:pt x="187" y="264"/>
                    </a:cubicBezTo>
                    <a:cubicBezTo>
                      <a:pt x="184" y="212"/>
                      <a:pt x="159" y="175"/>
                      <a:pt x="151" y="121"/>
                    </a:cubicBezTo>
                    <a:cubicBezTo>
                      <a:pt x="151" y="121"/>
                      <a:pt x="152" y="122"/>
                      <a:pt x="152" y="120"/>
                    </a:cubicBezTo>
                    <a:cubicBezTo>
                      <a:pt x="150" y="121"/>
                      <a:pt x="150" y="119"/>
                      <a:pt x="147" y="119"/>
                    </a:cubicBezTo>
                    <a:close/>
                    <a:moveTo>
                      <a:pt x="41" y="286"/>
                    </a:moveTo>
                    <a:cubicBezTo>
                      <a:pt x="40" y="284"/>
                      <a:pt x="41" y="281"/>
                      <a:pt x="39" y="281"/>
                    </a:cubicBezTo>
                    <a:cubicBezTo>
                      <a:pt x="35" y="287"/>
                      <a:pt x="27" y="273"/>
                      <a:pt x="24" y="282"/>
                    </a:cubicBezTo>
                    <a:cubicBezTo>
                      <a:pt x="42" y="291"/>
                      <a:pt x="68" y="294"/>
                      <a:pt x="85" y="293"/>
                    </a:cubicBezTo>
                    <a:cubicBezTo>
                      <a:pt x="67" y="291"/>
                      <a:pt x="53" y="281"/>
                      <a:pt x="41" y="2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11" name="Freeform 118"/>
              <p:cNvSpPr>
                <a:spLocks noEditPoints="1"/>
              </p:cNvSpPr>
              <p:nvPr/>
            </p:nvSpPr>
            <p:spPr bwMode="auto">
              <a:xfrm>
                <a:off x="4560888" y="5137150"/>
                <a:ext cx="355600" cy="1174750"/>
              </a:xfrm>
              <a:custGeom>
                <a:avLst/>
                <a:gdLst>
                  <a:gd name="T0" fmla="*/ 35 w 552"/>
                  <a:gd name="T1" fmla="*/ 287 h 1817"/>
                  <a:gd name="T2" fmla="*/ 40 w 552"/>
                  <a:gd name="T3" fmla="*/ 54 h 1817"/>
                  <a:gd name="T4" fmla="*/ 85 w 552"/>
                  <a:gd name="T5" fmla="*/ 28 h 1817"/>
                  <a:gd name="T6" fmla="*/ 189 w 552"/>
                  <a:gd name="T7" fmla="*/ 190 h 1817"/>
                  <a:gd name="T8" fmla="*/ 240 w 552"/>
                  <a:gd name="T9" fmla="*/ 244 h 1817"/>
                  <a:gd name="T10" fmla="*/ 268 w 552"/>
                  <a:gd name="T11" fmla="*/ 321 h 1817"/>
                  <a:gd name="T12" fmla="*/ 302 w 552"/>
                  <a:gd name="T13" fmla="*/ 479 h 1817"/>
                  <a:gd name="T14" fmla="*/ 426 w 552"/>
                  <a:gd name="T15" fmla="*/ 955 h 1817"/>
                  <a:gd name="T16" fmla="*/ 485 w 552"/>
                  <a:gd name="T17" fmla="*/ 1305 h 1817"/>
                  <a:gd name="T18" fmla="*/ 535 w 552"/>
                  <a:gd name="T19" fmla="*/ 1595 h 1817"/>
                  <a:gd name="T20" fmla="*/ 533 w 552"/>
                  <a:gd name="T21" fmla="*/ 1752 h 1817"/>
                  <a:gd name="T22" fmla="*/ 368 w 552"/>
                  <a:gd name="T23" fmla="*/ 1803 h 1817"/>
                  <a:gd name="T24" fmla="*/ 320 w 552"/>
                  <a:gd name="T25" fmla="*/ 1789 h 1817"/>
                  <a:gd name="T26" fmla="*/ 290 w 552"/>
                  <a:gd name="T27" fmla="*/ 1542 h 1817"/>
                  <a:gd name="T28" fmla="*/ 249 w 552"/>
                  <a:gd name="T29" fmla="*/ 1324 h 1817"/>
                  <a:gd name="T30" fmla="*/ 169 w 552"/>
                  <a:gd name="T31" fmla="*/ 977 h 1817"/>
                  <a:gd name="T32" fmla="*/ 99 w 552"/>
                  <a:gd name="T33" fmla="*/ 706 h 1817"/>
                  <a:gd name="T34" fmla="*/ 49 w 552"/>
                  <a:gd name="T35" fmla="*/ 484 h 1817"/>
                  <a:gd name="T36" fmla="*/ 12 w 552"/>
                  <a:gd name="T37" fmla="*/ 346 h 1817"/>
                  <a:gd name="T38" fmla="*/ 92 w 552"/>
                  <a:gd name="T39" fmla="*/ 591 h 1817"/>
                  <a:gd name="T40" fmla="*/ 118 w 552"/>
                  <a:gd name="T41" fmla="*/ 710 h 1817"/>
                  <a:gd name="T42" fmla="*/ 234 w 552"/>
                  <a:gd name="T43" fmla="*/ 1199 h 1817"/>
                  <a:gd name="T44" fmla="*/ 276 w 552"/>
                  <a:gd name="T45" fmla="*/ 1400 h 1817"/>
                  <a:gd name="T46" fmla="*/ 332 w 552"/>
                  <a:gd name="T47" fmla="*/ 1773 h 1817"/>
                  <a:gd name="T48" fmla="*/ 393 w 552"/>
                  <a:gd name="T49" fmla="*/ 1795 h 1817"/>
                  <a:gd name="T50" fmla="*/ 524 w 552"/>
                  <a:gd name="T51" fmla="*/ 1738 h 1817"/>
                  <a:gd name="T52" fmla="*/ 522 w 552"/>
                  <a:gd name="T53" fmla="*/ 1628 h 1817"/>
                  <a:gd name="T54" fmla="*/ 357 w 552"/>
                  <a:gd name="T55" fmla="*/ 1402 h 1817"/>
                  <a:gd name="T56" fmla="*/ 317 w 552"/>
                  <a:gd name="T57" fmla="*/ 1359 h 1817"/>
                  <a:gd name="T58" fmla="*/ 268 w 552"/>
                  <a:gd name="T59" fmla="*/ 1074 h 1817"/>
                  <a:gd name="T60" fmla="*/ 131 w 552"/>
                  <a:gd name="T61" fmla="*/ 545 h 1817"/>
                  <a:gd name="T62" fmla="*/ 94 w 552"/>
                  <a:gd name="T63" fmla="*/ 386 h 1817"/>
                  <a:gd name="T64" fmla="*/ 232 w 552"/>
                  <a:gd name="T65" fmla="*/ 265 h 1817"/>
                  <a:gd name="T66" fmla="*/ 92 w 552"/>
                  <a:gd name="T67" fmla="*/ 591 h 1817"/>
                  <a:gd name="T68" fmla="*/ 237 w 552"/>
                  <a:gd name="T69" fmla="*/ 895 h 1817"/>
                  <a:gd name="T70" fmla="*/ 337 w 552"/>
                  <a:gd name="T71" fmla="*/ 1354 h 1817"/>
                  <a:gd name="T72" fmla="*/ 470 w 552"/>
                  <a:gd name="T73" fmla="*/ 1350 h 1817"/>
                  <a:gd name="T74" fmla="*/ 434 w 552"/>
                  <a:gd name="T75" fmla="*/ 1083 h 1817"/>
                  <a:gd name="T76" fmla="*/ 409 w 552"/>
                  <a:gd name="T77" fmla="*/ 957 h 1817"/>
                  <a:gd name="T78" fmla="*/ 331 w 552"/>
                  <a:gd name="T79" fmla="*/ 661 h 1817"/>
                  <a:gd name="T80" fmla="*/ 229 w 552"/>
                  <a:gd name="T81" fmla="*/ 363 h 1817"/>
                  <a:gd name="T82" fmla="*/ 197 w 552"/>
                  <a:gd name="T83" fmla="*/ 729 h 1817"/>
                  <a:gd name="T84" fmla="*/ 42 w 552"/>
                  <a:gd name="T85" fmla="*/ 301 h 1817"/>
                  <a:gd name="T86" fmla="*/ 220 w 552"/>
                  <a:gd name="T87" fmla="*/ 252 h 1817"/>
                  <a:gd name="T88" fmla="*/ 181 w 552"/>
                  <a:gd name="T89" fmla="*/ 210 h 1817"/>
                  <a:gd name="T90" fmla="*/ 75 w 552"/>
                  <a:gd name="T91" fmla="*/ 37 h 1817"/>
                  <a:gd name="T92" fmla="*/ 51 w 552"/>
                  <a:gd name="T93" fmla="*/ 278 h 1817"/>
                  <a:gd name="T94" fmla="*/ 135 w 552"/>
                  <a:gd name="T95" fmla="*/ 154 h 1817"/>
                  <a:gd name="T96" fmla="*/ 181 w 552"/>
                  <a:gd name="T97" fmla="*/ 210 h 18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552" h="1817">
                    <a:moveTo>
                      <a:pt x="0" y="315"/>
                    </a:moveTo>
                    <a:cubicBezTo>
                      <a:pt x="10" y="304"/>
                      <a:pt x="25" y="297"/>
                      <a:pt x="35" y="287"/>
                    </a:cubicBezTo>
                    <a:cubicBezTo>
                      <a:pt x="42" y="238"/>
                      <a:pt x="38" y="192"/>
                      <a:pt x="36" y="128"/>
                    </a:cubicBezTo>
                    <a:cubicBezTo>
                      <a:pt x="35" y="100"/>
                      <a:pt x="38" y="74"/>
                      <a:pt x="40" y="54"/>
                    </a:cubicBezTo>
                    <a:cubicBezTo>
                      <a:pt x="41" y="35"/>
                      <a:pt x="36" y="9"/>
                      <a:pt x="53" y="4"/>
                    </a:cubicBezTo>
                    <a:cubicBezTo>
                      <a:pt x="68" y="0"/>
                      <a:pt x="77" y="18"/>
                      <a:pt x="85" y="28"/>
                    </a:cubicBezTo>
                    <a:cubicBezTo>
                      <a:pt x="109" y="57"/>
                      <a:pt x="127" y="84"/>
                      <a:pt x="149" y="125"/>
                    </a:cubicBezTo>
                    <a:cubicBezTo>
                      <a:pt x="162" y="149"/>
                      <a:pt x="179" y="172"/>
                      <a:pt x="189" y="190"/>
                    </a:cubicBezTo>
                    <a:cubicBezTo>
                      <a:pt x="195" y="201"/>
                      <a:pt x="194" y="211"/>
                      <a:pt x="200" y="218"/>
                    </a:cubicBezTo>
                    <a:cubicBezTo>
                      <a:pt x="208" y="226"/>
                      <a:pt x="230" y="235"/>
                      <a:pt x="240" y="244"/>
                    </a:cubicBezTo>
                    <a:cubicBezTo>
                      <a:pt x="243" y="247"/>
                      <a:pt x="241" y="255"/>
                      <a:pt x="249" y="254"/>
                    </a:cubicBezTo>
                    <a:cubicBezTo>
                      <a:pt x="253" y="279"/>
                      <a:pt x="254" y="306"/>
                      <a:pt x="268" y="321"/>
                    </a:cubicBezTo>
                    <a:cubicBezTo>
                      <a:pt x="263" y="346"/>
                      <a:pt x="278" y="378"/>
                      <a:pt x="285" y="409"/>
                    </a:cubicBezTo>
                    <a:cubicBezTo>
                      <a:pt x="291" y="432"/>
                      <a:pt x="296" y="456"/>
                      <a:pt x="302" y="479"/>
                    </a:cubicBezTo>
                    <a:cubicBezTo>
                      <a:pt x="314" y="522"/>
                      <a:pt x="329" y="566"/>
                      <a:pt x="338" y="611"/>
                    </a:cubicBezTo>
                    <a:cubicBezTo>
                      <a:pt x="360" y="726"/>
                      <a:pt x="399" y="834"/>
                      <a:pt x="426" y="955"/>
                    </a:cubicBezTo>
                    <a:cubicBezTo>
                      <a:pt x="440" y="1023"/>
                      <a:pt x="452" y="1101"/>
                      <a:pt x="468" y="1183"/>
                    </a:cubicBezTo>
                    <a:cubicBezTo>
                      <a:pt x="475" y="1224"/>
                      <a:pt x="478" y="1265"/>
                      <a:pt x="485" y="1305"/>
                    </a:cubicBezTo>
                    <a:cubicBezTo>
                      <a:pt x="492" y="1343"/>
                      <a:pt x="497" y="1381"/>
                      <a:pt x="504" y="1418"/>
                    </a:cubicBezTo>
                    <a:cubicBezTo>
                      <a:pt x="515" y="1480"/>
                      <a:pt x="527" y="1537"/>
                      <a:pt x="535" y="1595"/>
                    </a:cubicBezTo>
                    <a:cubicBezTo>
                      <a:pt x="541" y="1631"/>
                      <a:pt x="544" y="1672"/>
                      <a:pt x="548" y="1704"/>
                    </a:cubicBezTo>
                    <a:cubicBezTo>
                      <a:pt x="552" y="1728"/>
                      <a:pt x="539" y="1733"/>
                      <a:pt x="533" y="1752"/>
                    </a:cubicBezTo>
                    <a:cubicBezTo>
                      <a:pt x="503" y="1779"/>
                      <a:pt x="453" y="1817"/>
                      <a:pt x="391" y="1810"/>
                    </a:cubicBezTo>
                    <a:cubicBezTo>
                      <a:pt x="384" y="1810"/>
                      <a:pt x="377" y="1804"/>
                      <a:pt x="368" y="1803"/>
                    </a:cubicBezTo>
                    <a:cubicBezTo>
                      <a:pt x="360" y="1801"/>
                      <a:pt x="352" y="1804"/>
                      <a:pt x="345" y="1802"/>
                    </a:cubicBezTo>
                    <a:cubicBezTo>
                      <a:pt x="339" y="1800"/>
                      <a:pt x="325" y="1795"/>
                      <a:pt x="320" y="1789"/>
                    </a:cubicBezTo>
                    <a:cubicBezTo>
                      <a:pt x="314" y="1781"/>
                      <a:pt x="312" y="1745"/>
                      <a:pt x="310" y="1727"/>
                    </a:cubicBezTo>
                    <a:cubicBezTo>
                      <a:pt x="307" y="1683"/>
                      <a:pt x="297" y="1592"/>
                      <a:pt x="290" y="1542"/>
                    </a:cubicBezTo>
                    <a:cubicBezTo>
                      <a:pt x="288" y="1530"/>
                      <a:pt x="283" y="1518"/>
                      <a:pt x="281" y="1506"/>
                    </a:cubicBezTo>
                    <a:cubicBezTo>
                      <a:pt x="270" y="1443"/>
                      <a:pt x="261" y="1384"/>
                      <a:pt x="249" y="1324"/>
                    </a:cubicBezTo>
                    <a:cubicBezTo>
                      <a:pt x="236" y="1266"/>
                      <a:pt x="222" y="1209"/>
                      <a:pt x="212" y="1150"/>
                    </a:cubicBezTo>
                    <a:cubicBezTo>
                      <a:pt x="202" y="1092"/>
                      <a:pt x="188" y="1034"/>
                      <a:pt x="169" y="977"/>
                    </a:cubicBezTo>
                    <a:cubicBezTo>
                      <a:pt x="149" y="917"/>
                      <a:pt x="141" y="852"/>
                      <a:pt x="125" y="791"/>
                    </a:cubicBezTo>
                    <a:cubicBezTo>
                      <a:pt x="117" y="762"/>
                      <a:pt x="106" y="734"/>
                      <a:pt x="99" y="706"/>
                    </a:cubicBezTo>
                    <a:cubicBezTo>
                      <a:pt x="92" y="678"/>
                      <a:pt x="89" y="649"/>
                      <a:pt x="83" y="620"/>
                    </a:cubicBezTo>
                    <a:cubicBezTo>
                      <a:pt x="74" y="574"/>
                      <a:pt x="65" y="524"/>
                      <a:pt x="49" y="484"/>
                    </a:cubicBezTo>
                    <a:cubicBezTo>
                      <a:pt x="38" y="455"/>
                      <a:pt x="30" y="424"/>
                      <a:pt x="22" y="395"/>
                    </a:cubicBezTo>
                    <a:cubicBezTo>
                      <a:pt x="17" y="378"/>
                      <a:pt x="16" y="361"/>
                      <a:pt x="12" y="346"/>
                    </a:cubicBezTo>
                    <a:cubicBezTo>
                      <a:pt x="8" y="333"/>
                      <a:pt x="0" y="329"/>
                      <a:pt x="0" y="315"/>
                    </a:cubicBezTo>
                    <a:close/>
                    <a:moveTo>
                      <a:pt x="92" y="591"/>
                    </a:moveTo>
                    <a:cubicBezTo>
                      <a:pt x="95" y="605"/>
                      <a:pt x="102" y="618"/>
                      <a:pt x="105" y="632"/>
                    </a:cubicBezTo>
                    <a:cubicBezTo>
                      <a:pt x="110" y="658"/>
                      <a:pt x="111" y="685"/>
                      <a:pt x="118" y="710"/>
                    </a:cubicBezTo>
                    <a:cubicBezTo>
                      <a:pt x="137" y="784"/>
                      <a:pt x="160" y="873"/>
                      <a:pt x="180" y="958"/>
                    </a:cubicBezTo>
                    <a:cubicBezTo>
                      <a:pt x="199" y="1037"/>
                      <a:pt x="218" y="1113"/>
                      <a:pt x="234" y="1199"/>
                    </a:cubicBezTo>
                    <a:cubicBezTo>
                      <a:pt x="239" y="1227"/>
                      <a:pt x="246" y="1252"/>
                      <a:pt x="254" y="1279"/>
                    </a:cubicBezTo>
                    <a:cubicBezTo>
                      <a:pt x="265" y="1318"/>
                      <a:pt x="269" y="1360"/>
                      <a:pt x="276" y="1400"/>
                    </a:cubicBezTo>
                    <a:cubicBezTo>
                      <a:pt x="289" y="1462"/>
                      <a:pt x="295" y="1521"/>
                      <a:pt x="308" y="1590"/>
                    </a:cubicBezTo>
                    <a:cubicBezTo>
                      <a:pt x="319" y="1653"/>
                      <a:pt x="322" y="1719"/>
                      <a:pt x="332" y="1773"/>
                    </a:cubicBezTo>
                    <a:cubicBezTo>
                      <a:pt x="339" y="1779"/>
                      <a:pt x="348" y="1783"/>
                      <a:pt x="354" y="1789"/>
                    </a:cubicBezTo>
                    <a:cubicBezTo>
                      <a:pt x="373" y="1785"/>
                      <a:pt x="377" y="1794"/>
                      <a:pt x="393" y="1795"/>
                    </a:cubicBezTo>
                    <a:cubicBezTo>
                      <a:pt x="431" y="1797"/>
                      <a:pt x="464" y="1782"/>
                      <a:pt x="488" y="1767"/>
                    </a:cubicBezTo>
                    <a:cubicBezTo>
                      <a:pt x="500" y="1759"/>
                      <a:pt x="518" y="1748"/>
                      <a:pt x="524" y="1738"/>
                    </a:cubicBezTo>
                    <a:cubicBezTo>
                      <a:pt x="535" y="1719"/>
                      <a:pt x="528" y="1696"/>
                      <a:pt x="525" y="1673"/>
                    </a:cubicBezTo>
                    <a:cubicBezTo>
                      <a:pt x="524" y="1658"/>
                      <a:pt x="523" y="1643"/>
                      <a:pt x="522" y="1628"/>
                    </a:cubicBezTo>
                    <a:cubicBezTo>
                      <a:pt x="515" y="1546"/>
                      <a:pt x="490" y="1453"/>
                      <a:pt x="480" y="1369"/>
                    </a:cubicBezTo>
                    <a:cubicBezTo>
                      <a:pt x="453" y="1381"/>
                      <a:pt x="399" y="1404"/>
                      <a:pt x="357" y="1402"/>
                    </a:cubicBezTo>
                    <a:cubicBezTo>
                      <a:pt x="344" y="1401"/>
                      <a:pt x="319" y="1395"/>
                      <a:pt x="315" y="1386"/>
                    </a:cubicBezTo>
                    <a:cubicBezTo>
                      <a:pt x="312" y="1379"/>
                      <a:pt x="317" y="1367"/>
                      <a:pt x="317" y="1359"/>
                    </a:cubicBezTo>
                    <a:cubicBezTo>
                      <a:pt x="317" y="1324"/>
                      <a:pt x="308" y="1288"/>
                      <a:pt x="303" y="1250"/>
                    </a:cubicBezTo>
                    <a:cubicBezTo>
                      <a:pt x="294" y="1190"/>
                      <a:pt x="280" y="1134"/>
                      <a:pt x="268" y="1074"/>
                    </a:cubicBezTo>
                    <a:cubicBezTo>
                      <a:pt x="238" y="935"/>
                      <a:pt x="208" y="789"/>
                      <a:pt x="160" y="648"/>
                    </a:cubicBezTo>
                    <a:cubicBezTo>
                      <a:pt x="149" y="615"/>
                      <a:pt x="138" y="579"/>
                      <a:pt x="131" y="545"/>
                    </a:cubicBezTo>
                    <a:cubicBezTo>
                      <a:pt x="121" y="504"/>
                      <a:pt x="118" y="462"/>
                      <a:pt x="104" y="428"/>
                    </a:cubicBezTo>
                    <a:cubicBezTo>
                      <a:pt x="98" y="415"/>
                      <a:pt x="84" y="403"/>
                      <a:pt x="94" y="386"/>
                    </a:cubicBezTo>
                    <a:cubicBezTo>
                      <a:pt x="153" y="397"/>
                      <a:pt x="220" y="364"/>
                      <a:pt x="249" y="321"/>
                    </a:cubicBezTo>
                    <a:cubicBezTo>
                      <a:pt x="243" y="304"/>
                      <a:pt x="241" y="283"/>
                      <a:pt x="232" y="265"/>
                    </a:cubicBezTo>
                    <a:cubicBezTo>
                      <a:pt x="173" y="309"/>
                      <a:pt x="103" y="326"/>
                      <a:pt x="24" y="336"/>
                    </a:cubicBezTo>
                    <a:cubicBezTo>
                      <a:pt x="37" y="421"/>
                      <a:pt x="71" y="502"/>
                      <a:pt x="92" y="591"/>
                    </a:cubicBezTo>
                    <a:close/>
                    <a:moveTo>
                      <a:pt x="197" y="729"/>
                    </a:moveTo>
                    <a:cubicBezTo>
                      <a:pt x="214" y="783"/>
                      <a:pt x="223" y="839"/>
                      <a:pt x="237" y="895"/>
                    </a:cubicBezTo>
                    <a:cubicBezTo>
                      <a:pt x="254" y="958"/>
                      <a:pt x="271" y="1026"/>
                      <a:pt x="284" y="1087"/>
                    </a:cubicBezTo>
                    <a:cubicBezTo>
                      <a:pt x="303" y="1176"/>
                      <a:pt x="314" y="1265"/>
                      <a:pt x="337" y="1354"/>
                    </a:cubicBezTo>
                    <a:cubicBezTo>
                      <a:pt x="316" y="1385"/>
                      <a:pt x="366" y="1386"/>
                      <a:pt x="396" y="1383"/>
                    </a:cubicBezTo>
                    <a:cubicBezTo>
                      <a:pt x="419" y="1380"/>
                      <a:pt x="463" y="1367"/>
                      <a:pt x="470" y="1350"/>
                    </a:cubicBezTo>
                    <a:cubicBezTo>
                      <a:pt x="474" y="1339"/>
                      <a:pt x="470" y="1326"/>
                      <a:pt x="468" y="1315"/>
                    </a:cubicBezTo>
                    <a:cubicBezTo>
                      <a:pt x="453" y="1240"/>
                      <a:pt x="445" y="1156"/>
                      <a:pt x="434" y="1083"/>
                    </a:cubicBezTo>
                    <a:cubicBezTo>
                      <a:pt x="431" y="1066"/>
                      <a:pt x="424" y="1050"/>
                      <a:pt x="420" y="1033"/>
                    </a:cubicBezTo>
                    <a:cubicBezTo>
                      <a:pt x="415" y="1008"/>
                      <a:pt x="414" y="982"/>
                      <a:pt x="409" y="957"/>
                    </a:cubicBezTo>
                    <a:cubicBezTo>
                      <a:pt x="393" y="879"/>
                      <a:pt x="373" y="813"/>
                      <a:pt x="350" y="741"/>
                    </a:cubicBezTo>
                    <a:cubicBezTo>
                      <a:pt x="342" y="716"/>
                      <a:pt x="338" y="688"/>
                      <a:pt x="331" y="661"/>
                    </a:cubicBezTo>
                    <a:cubicBezTo>
                      <a:pt x="306" y="562"/>
                      <a:pt x="286" y="446"/>
                      <a:pt x="254" y="346"/>
                    </a:cubicBezTo>
                    <a:cubicBezTo>
                      <a:pt x="244" y="348"/>
                      <a:pt x="237" y="357"/>
                      <a:pt x="229" y="363"/>
                    </a:cubicBezTo>
                    <a:cubicBezTo>
                      <a:pt x="191" y="391"/>
                      <a:pt x="150" y="406"/>
                      <a:pt x="113" y="407"/>
                    </a:cubicBezTo>
                    <a:cubicBezTo>
                      <a:pt x="132" y="511"/>
                      <a:pt x="162" y="622"/>
                      <a:pt x="197" y="729"/>
                    </a:cubicBezTo>
                    <a:close/>
                    <a:moveTo>
                      <a:pt x="191" y="255"/>
                    </a:moveTo>
                    <a:cubicBezTo>
                      <a:pt x="150" y="279"/>
                      <a:pt x="71" y="291"/>
                      <a:pt x="42" y="301"/>
                    </a:cubicBezTo>
                    <a:cubicBezTo>
                      <a:pt x="39" y="309"/>
                      <a:pt x="28" y="308"/>
                      <a:pt x="25" y="319"/>
                    </a:cubicBezTo>
                    <a:cubicBezTo>
                      <a:pt x="98" y="310"/>
                      <a:pt x="169" y="294"/>
                      <a:pt x="220" y="252"/>
                    </a:cubicBezTo>
                    <a:cubicBezTo>
                      <a:pt x="210" y="234"/>
                      <a:pt x="204" y="248"/>
                      <a:pt x="191" y="255"/>
                    </a:cubicBezTo>
                    <a:close/>
                    <a:moveTo>
                      <a:pt x="181" y="210"/>
                    </a:moveTo>
                    <a:cubicBezTo>
                      <a:pt x="162" y="174"/>
                      <a:pt x="135" y="130"/>
                      <a:pt x="121" y="97"/>
                    </a:cubicBezTo>
                    <a:cubicBezTo>
                      <a:pt x="103" y="80"/>
                      <a:pt x="95" y="51"/>
                      <a:pt x="75" y="37"/>
                    </a:cubicBezTo>
                    <a:cubicBezTo>
                      <a:pt x="72" y="27"/>
                      <a:pt x="67" y="22"/>
                      <a:pt x="56" y="22"/>
                    </a:cubicBezTo>
                    <a:cubicBezTo>
                      <a:pt x="37" y="105"/>
                      <a:pt x="59" y="192"/>
                      <a:pt x="51" y="278"/>
                    </a:cubicBezTo>
                    <a:cubicBezTo>
                      <a:pt x="95" y="273"/>
                      <a:pt x="120" y="260"/>
                      <a:pt x="165" y="250"/>
                    </a:cubicBezTo>
                    <a:cubicBezTo>
                      <a:pt x="163" y="210"/>
                      <a:pt x="136" y="188"/>
                      <a:pt x="135" y="154"/>
                    </a:cubicBezTo>
                    <a:cubicBezTo>
                      <a:pt x="152" y="181"/>
                      <a:pt x="167" y="210"/>
                      <a:pt x="178" y="243"/>
                    </a:cubicBezTo>
                    <a:cubicBezTo>
                      <a:pt x="203" y="236"/>
                      <a:pt x="189" y="225"/>
                      <a:pt x="181" y="21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14" name="Freeform 119"/>
            <p:cNvSpPr>
              <a:spLocks noEditPoints="1"/>
            </p:cNvSpPr>
            <p:nvPr userDrawn="1"/>
          </p:nvSpPr>
          <p:spPr bwMode="auto">
            <a:xfrm>
              <a:off x="243884" y="437000"/>
              <a:ext cx="1711461" cy="1058863"/>
            </a:xfrm>
            <a:custGeom>
              <a:avLst/>
              <a:gdLst>
                <a:gd name="T0" fmla="*/ 1935 w 2288"/>
                <a:gd name="T1" fmla="*/ 291 h 1415"/>
                <a:gd name="T2" fmla="*/ 2219 w 2288"/>
                <a:gd name="T3" fmla="*/ 523 h 1415"/>
                <a:gd name="T4" fmla="*/ 1958 w 2288"/>
                <a:gd name="T5" fmla="*/ 1010 h 1415"/>
                <a:gd name="T6" fmla="*/ 1059 w 2288"/>
                <a:gd name="T7" fmla="*/ 1196 h 1415"/>
                <a:gd name="T8" fmla="*/ 919 w 2288"/>
                <a:gd name="T9" fmla="*/ 1219 h 1415"/>
                <a:gd name="T10" fmla="*/ 625 w 2288"/>
                <a:gd name="T11" fmla="*/ 922 h 1415"/>
                <a:gd name="T12" fmla="*/ 85 w 2288"/>
                <a:gd name="T13" fmla="*/ 817 h 1415"/>
                <a:gd name="T14" fmla="*/ 72 w 2288"/>
                <a:gd name="T15" fmla="*/ 608 h 1415"/>
                <a:gd name="T16" fmla="*/ 438 w 2288"/>
                <a:gd name="T17" fmla="*/ 330 h 1415"/>
                <a:gd name="T18" fmla="*/ 1357 w 2288"/>
                <a:gd name="T19" fmla="*/ 69 h 1415"/>
                <a:gd name="T20" fmla="*/ 1393 w 2288"/>
                <a:gd name="T21" fmla="*/ 147 h 1415"/>
                <a:gd name="T22" fmla="*/ 121 w 2288"/>
                <a:gd name="T23" fmla="*/ 595 h 1415"/>
                <a:gd name="T24" fmla="*/ 781 w 2288"/>
                <a:gd name="T25" fmla="*/ 785 h 1415"/>
                <a:gd name="T26" fmla="*/ 2010 w 2288"/>
                <a:gd name="T27" fmla="*/ 392 h 1415"/>
                <a:gd name="T28" fmla="*/ 1376 w 2288"/>
                <a:gd name="T29" fmla="*/ 216 h 1415"/>
                <a:gd name="T30" fmla="*/ 1144 w 2288"/>
                <a:gd name="T31" fmla="*/ 448 h 1415"/>
                <a:gd name="T32" fmla="*/ 1572 w 2288"/>
                <a:gd name="T33" fmla="*/ 1098 h 1415"/>
                <a:gd name="T34" fmla="*/ 2174 w 2288"/>
                <a:gd name="T35" fmla="*/ 409 h 1415"/>
                <a:gd name="T36" fmla="*/ 1782 w 2288"/>
                <a:gd name="T37" fmla="*/ 1049 h 1415"/>
                <a:gd name="T38" fmla="*/ 1736 w 2288"/>
                <a:gd name="T39" fmla="*/ 1147 h 1415"/>
                <a:gd name="T40" fmla="*/ 2112 w 2288"/>
                <a:gd name="T41" fmla="*/ 641 h 1415"/>
                <a:gd name="T42" fmla="*/ 2157 w 2288"/>
                <a:gd name="T43" fmla="*/ 500 h 1415"/>
                <a:gd name="T44" fmla="*/ 2007 w 2288"/>
                <a:gd name="T45" fmla="*/ 667 h 1415"/>
                <a:gd name="T46" fmla="*/ 1566 w 2288"/>
                <a:gd name="T47" fmla="*/ 1265 h 1415"/>
                <a:gd name="T48" fmla="*/ 1768 w 2288"/>
                <a:gd name="T49" fmla="*/ 1157 h 1415"/>
                <a:gd name="T50" fmla="*/ 1445 w 2288"/>
                <a:gd name="T51" fmla="*/ 1294 h 1415"/>
                <a:gd name="T52" fmla="*/ 1255 w 2288"/>
                <a:gd name="T53" fmla="*/ 1259 h 1415"/>
                <a:gd name="T54" fmla="*/ 1667 w 2288"/>
                <a:gd name="T55" fmla="*/ 1314 h 1415"/>
                <a:gd name="T56" fmla="*/ 1981 w 2288"/>
                <a:gd name="T57" fmla="*/ 932 h 1415"/>
                <a:gd name="T58" fmla="*/ 2242 w 2288"/>
                <a:gd name="T59" fmla="*/ 559 h 1415"/>
                <a:gd name="T60" fmla="*/ 327 w 2288"/>
                <a:gd name="T61" fmla="*/ 739 h 1415"/>
                <a:gd name="T62" fmla="*/ 625 w 2288"/>
                <a:gd name="T63" fmla="*/ 853 h 1415"/>
                <a:gd name="T64" fmla="*/ 680 w 2288"/>
                <a:gd name="T65" fmla="*/ 801 h 1415"/>
                <a:gd name="T66" fmla="*/ 752 w 2288"/>
                <a:gd name="T67" fmla="*/ 772 h 1415"/>
                <a:gd name="T68" fmla="*/ 141 w 2288"/>
                <a:gd name="T69" fmla="*/ 660 h 1415"/>
                <a:gd name="T70" fmla="*/ 30 w 2288"/>
                <a:gd name="T71" fmla="*/ 772 h 1415"/>
                <a:gd name="T72" fmla="*/ 540 w 2288"/>
                <a:gd name="T73" fmla="*/ 853 h 1415"/>
                <a:gd name="T74" fmla="*/ 30 w 2288"/>
                <a:gd name="T75" fmla="*/ 772 h 1415"/>
                <a:gd name="T76" fmla="*/ 821 w 2288"/>
                <a:gd name="T77" fmla="*/ 938 h 1415"/>
                <a:gd name="T78" fmla="*/ 1072 w 2288"/>
                <a:gd name="T79" fmla="*/ 909 h 1415"/>
                <a:gd name="T80" fmla="*/ 860 w 2288"/>
                <a:gd name="T81" fmla="*/ 879 h 1415"/>
                <a:gd name="T82" fmla="*/ 1121 w 2288"/>
                <a:gd name="T83" fmla="*/ 1043 h 1415"/>
                <a:gd name="T84" fmla="*/ 1533 w 2288"/>
                <a:gd name="T85" fmla="*/ 1281 h 1415"/>
                <a:gd name="T86" fmla="*/ 1311 w 2288"/>
                <a:gd name="T87" fmla="*/ 1170 h 1415"/>
                <a:gd name="T88" fmla="*/ 1432 w 2288"/>
                <a:gd name="T89" fmla="*/ 1174 h 1415"/>
                <a:gd name="T90" fmla="*/ 785 w 2288"/>
                <a:gd name="T91" fmla="*/ 961 h 1415"/>
                <a:gd name="T92" fmla="*/ 922 w 2288"/>
                <a:gd name="T93" fmla="*/ 1023 h 1415"/>
                <a:gd name="T94" fmla="*/ 906 w 2288"/>
                <a:gd name="T95" fmla="*/ 1193 h 1415"/>
                <a:gd name="T96" fmla="*/ 1027 w 2288"/>
                <a:gd name="T97" fmla="*/ 968 h 1415"/>
                <a:gd name="T98" fmla="*/ 919 w 2288"/>
                <a:gd name="T99" fmla="*/ 1040 h 14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88" h="1415">
                  <a:moveTo>
                    <a:pt x="1419" y="131"/>
                  </a:moveTo>
                  <a:cubicBezTo>
                    <a:pt x="1495" y="110"/>
                    <a:pt x="1551" y="76"/>
                    <a:pt x="1644" y="88"/>
                  </a:cubicBezTo>
                  <a:cubicBezTo>
                    <a:pt x="1718" y="98"/>
                    <a:pt x="1795" y="144"/>
                    <a:pt x="1847" y="183"/>
                  </a:cubicBezTo>
                  <a:cubicBezTo>
                    <a:pt x="1882" y="210"/>
                    <a:pt x="1905" y="256"/>
                    <a:pt x="1935" y="291"/>
                  </a:cubicBezTo>
                  <a:cubicBezTo>
                    <a:pt x="1991" y="356"/>
                    <a:pt x="2066" y="392"/>
                    <a:pt x="2184" y="389"/>
                  </a:cubicBezTo>
                  <a:cubicBezTo>
                    <a:pt x="2198" y="386"/>
                    <a:pt x="2197" y="368"/>
                    <a:pt x="2219" y="373"/>
                  </a:cubicBezTo>
                  <a:cubicBezTo>
                    <a:pt x="2219" y="416"/>
                    <a:pt x="2202" y="452"/>
                    <a:pt x="2193" y="494"/>
                  </a:cubicBezTo>
                  <a:cubicBezTo>
                    <a:pt x="2211" y="491"/>
                    <a:pt x="2204" y="512"/>
                    <a:pt x="2219" y="523"/>
                  </a:cubicBezTo>
                  <a:cubicBezTo>
                    <a:pt x="2246" y="543"/>
                    <a:pt x="2288" y="535"/>
                    <a:pt x="2288" y="582"/>
                  </a:cubicBezTo>
                  <a:cubicBezTo>
                    <a:pt x="2288" y="607"/>
                    <a:pt x="2249" y="654"/>
                    <a:pt x="2233" y="677"/>
                  </a:cubicBezTo>
                  <a:cubicBezTo>
                    <a:pt x="2193" y="732"/>
                    <a:pt x="2154" y="777"/>
                    <a:pt x="2112" y="830"/>
                  </a:cubicBezTo>
                  <a:cubicBezTo>
                    <a:pt x="2062" y="893"/>
                    <a:pt x="2008" y="944"/>
                    <a:pt x="1958" y="1010"/>
                  </a:cubicBezTo>
                  <a:cubicBezTo>
                    <a:pt x="1895" y="1094"/>
                    <a:pt x="1813" y="1169"/>
                    <a:pt x="1755" y="1255"/>
                  </a:cubicBezTo>
                  <a:cubicBezTo>
                    <a:pt x="1689" y="1283"/>
                    <a:pt x="1664" y="1415"/>
                    <a:pt x="1569" y="1402"/>
                  </a:cubicBezTo>
                  <a:cubicBezTo>
                    <a:pt x="1552" y="1400"/>
                    <a:pt x="1530" y="1392"/>
                    <a:pt x="1514" y="1386"/>
                  </a:cubicBezTo>
                  <a:cubicBezTo>
                    <a:pt x="1368" y="1337"/>
                    <a:pt x="1189" y="1248"/>
                    <a:pt x="1059" y="1196"/>
                  </a:cubicBezTo>
                  <a:cubicBezTo>
                    <a:pt x="1051" y="1218"/>
                    <a:pt x="1061" y="1249"/>
                    <a:pt x="1056" y="1275"/>
                  </a:cubicBezTo>
                  <a:cubicBezTo>
                    <a:pt x="1036" y="1282"/>
                    <a:pt x="1031" y="1259"/>
                    <a:pt x="1023" y="1242"/>
                  </a:cubicBezTo>
                  <a:cubicBezTo>
                    <a:pt x="1011" y="1216"/>
                    <a:pt x="983" y="1190"/>
                    <a:pt x="974" y="1167"/>
                  </a:cubicBezTo>
                  <a:cubicBezTo>
                    <a:pt x="949" y="1178"/>
                    <a:pt x="942" y="1207"/>
                    <a:pt x="919" y="1219"/>
                  </a:cubicBezTo>
                  <a:cubicBezTo>
                    <a:pt x="918" y="1238"/>
                    <a:pt x="911" y="1259"/>
                    <a:pt x="879" y="1255"/>
                  </a:cubicBezTo>
                  <a:cubicBezTo>
                    <a:pt x="876" y="1212"/>
                    <a:pt x="870" y="1155"/>
                    <a:pt x="893" y="1102"/>
                  </a:cubicBezTo>
                  <a:cubicBezTo>
                    <a:pt x="855" y="1060"/>
                    <a:pt x="802" y="1035"/>
                    <a:pt x="768" y="991"/>
                  </a:cubicBezTo>
                  <a:cubicBezTo>
                    <a:pt x="698" y="1006"/>
                    <a:pt x="651" y="967"/>
                    <a:pt x="625" y="922"/>
                  </a:cubicBezTo>
                  <a:cubicBezTo>
                    <a:pt x="542" y="903"/>
                    <a:pt x="448" y="900"/>
                    <a:pt x="366" y="876"/>
                  </a:cubicBezTo>
                  <a:cubicBezTo>
                    <a:pt x="343" y="869"/>
                    <a:pt x="324" y="856"/>
                    <a:pt x="301" y="853"/>
                  </a:cubicBezTo>
                  <a:cubicBezTo>
                    <a:pt x="289" y="852"/>
                    <a:pt x="277" y="855"/>
                    <a:pt x="265" y="853"/>
                  </a:cubicBezTo>
                  <a:cubicBezTo>
                    <a:pt x="203" y="842"/>
                    <a:pt x="147" y="811"/>
                    <a:pt x="85" y="817"/>
                  </a:cubicBezTo>
                  <a:cubicBezTo>
                    <a:pt x="67" y="806"/>
                    <a:pt x="41" y="803"/>
                    <a:pt x="17" y="798"/>
                  </a:cubicBezTo>
                  <a:cubicBezTo>
                    <a:pt x="6" y="787"/>
                    <a:pt x="9" y="780"/>
                    <a:pt x="0" y="765"/>
                  </a:cubicBezTo>
                  <a:cubicBezTo>
                    <a:pt x="19" y="726"/>
                    <a:pt x="56" y="705"/>
                    <a:pt x="98" y="690"/>
                  </a:cubicBezTo>
                  <a:cubicBezTo>
                    <a:pt x="96" y="656"/>
                    <a:pt x="98" y="635"/>
                    <a:pt x="72" y="608"/>
                  </a:cubicBezTo>
                  <a:cubicBezTo>
                    <a:pt x="101" y="559"/>
                    <a:pt x="154" y="538"/>
                    <a:pt x="200" y="510"/>
                  </a:cubicBezTo>
                  <a:cubicBezTo>
                    <a:pt x="232" y="490"/>
                    <a:pt x="263" y="464"/>
                    <a:pt x="294" y="441"/>
                  </a:cubicBezTo>
                  <a:cubicBezTo>
                    <a:pt x="325" y="419"/>
                    <a:pt x="350" y="390"/>
                    <a:pt x="379" y="366"/>
                  </a:cubicBezTo>
                  <a:cubicBezTo>
                    <a:pt x="397" y="352"/>
                    <a:pt x="421" y="344"/>
                    <a:pt x="438" y="330"/>
                  </a:cubicBezTo>
                  <a:cubicBezTo>
                    <a:pt x="464" y="310"/>
                    <a:pt x="488" y="283"/>
                    <a:pt x="513" y="258"/>
                  </a:cubicBezTo>
                  <a:cubicBezTo>
                    <a:pt x="587" y="189"/>
                    <a:pt x="663" y="113"/>
                    <a:pt x="726" y="30"/>
                  </a:cubicBezTo>
                  <a:cubicBezTo>
                    <a:pt x="753" y="21"/>
                    <a:pt x="780" y="34"/>
                    <a:pt x="804" y="36"/>
                  </a:cubicBezTo>
                  <a:cubicBezTo>
                    <a:pt x="989" y="53"/>
                    <a:pt x="1203" y="0"/>
                    <a:pt x="1357" y="69"/>
                  </a:cubicBezTo>
                  <a:cubicBezTo>
                    <a:pt x="1375" y="92"/>
                    <a:pt x="1407" y="101"/>
                    <a:pt x="1419" y="131"/>
                  </a:cubicBezTo>
                  <a:close/>
                  <a:moveTo>
                    <a:pt x="1268" y="291"/>
                  </a:moveTo>
                  <a:cubicBezTo>
                    <a:pt x="1283" y="278"/>
                    <a:pt x="1293" y="257"/>
                    <a:pt x="1308" y="242"/>
                  </a:cubicBezTo>
                  <a:cubicBezTo>
                    <a:pt x="1328" y="221"/>
                    <a:pt x="1395" y="177"/>
                    <a:pt x="1393" y="147"/>
                  </a:cubicBezTo>
                  <a:cubicBezTo>
                    <a:pt x="1392" y="139"/>
                    <a:pt x="1366" y="113"/>
                    <a:pt x="1353" y="105"/>
                  </a:cubicBezTo>
                  <a:cubicBezTo>
                    <a:pt x="1322" y="83"/>
                    <a:pt x="1266" y="69"/>
                    <a:pt x="1239" y="66"/>
                  </a:cubicBezTo>
                  <a:cubicBezTo>
                    <a:pt x="1107" y="51"/>
                    <a:pt x="894" y="69"/>
                    <a:pt x="745" y="52"/>
                  </a:cubicBezTo>
                  <a:cubicBezTo>
                    <a:pt x="565" y="261"/>
                    <a:pt x="354" y="439"/>
                    <a:pt x="121" y="595"/>
                  </a:cubicBezTo>
                  <a:cubicBezTo>
                    <a:pt x="206" y="626"/>
                    <a:pt x="313" y="604"/>
                    <a:pt x="406" y="611"/>
                  </a:cubicBezTo>
                  <a:cubicBezTo>
                    <a:pt x="444" y="614"/>
                    <a:pt x="487" y="621"/>
                    <a:pt x="526" y="628"/>
                  </a:cubicBezTo>
                  <a:cubicBezTo>
                    <a:pt x="625" y="644"/>
                    <a:pt x="729" y="677"/>
                    <a:pt x="775" y="752"/>
                  </a:cubicBezTo>
                  <a:cubicBezTo>
                    <a:pt x="787" y="760"/>
                    <a:pt x="765" y="784"/>
                    <a:pt x="781" y="785"/>
                  </a:cubicBezTo>
                  <a:cubicBezTo>
                    <a:pt x="806" y="779"/>
                    <a:pt x="814" y="756"/>
                    <a:pt x="827" y="739"/>
                  </a:cubicBezTo>
                  <a:cubicBezTo>
                    <a:pt x="892" y="683"/>
                    <a:pt x="957" y="627"/>
                    <a:pt x="1004" y="553"/>
                  </a:cubicBezTo>
                  <a:cubicBezTo>
                    <a:pt x="1096" y="473"/>
                    <a:pt x="1180" y="370"/>
                    <a:pt x="1268" y="291"/>
                  </a:cubicBezTo>
                  <a:close/>
                  <a:moveTo>
                    <a:pt x="2010" y="392"/>
                  </a:moveTo>
                  <a:cubicBezTo>
                    <a:pt x="1937" y="349"/>
                    <a:pt x="1896" y="268"/>
                    <a:pt x="1837" y="213"/>
                  </a:cubicBezTo>
                  <a:cubicBezTo>
                    <a:pt x="1776" y="156"/>
                    <a:pt x="1674" y="114"/>
                    <a:pt x="1579" y="115"/>
                  </a:cubicBezTo>
                  <a:cubicBezTo>
                    <a:pt x="1544" y="115"/>
                    <a:pt x="1522" y="128"/>
                    <a:pt x="1491" y="137"/>
                  </a:cubicBezTo>
                  <a:cubicBezTo>
                    <a:pt x="1427" y="157"/>
                    <a:pt x="1414" y="181"/>
                    <a:pt x="1376" y="216"/>
                  </a:cubicBezTo>
                  <a:cubicBezTo>
                    <a:pt x="1353" y="238"/>
                    <a:pt x="1331" y="261"/>
                    <a:pt x="1308" y="285"/>
                  </a:cubicBezTo>
                  <a:cubicBezTo>
                    <a:pt x="1285" y="309"/>
                    <a:pt x="1256" y="328"/>
                    <a:pt x="1236" y="350"/>
                  </a:cubicBezTo>
                  <a:cubicBezTo>
                    <a:pt x="1213" y="373"/>
                    <a:pt x="1196" y="405"/>
                    <a:pt x="1177" y="425"/>
                  </a:cubicBezTo>
                  <a:cubicBezTo>
                    <a:pt x="1168" y="434"/>
                    <a:pt x="1154" y="439"/>
                    <a:pt x="1144" y="448"/>
                  </a:cubicBezTo>
                  <a:cubicBezTo>
                    <a:pt x="1080" y="507"/>
                    <a:pt x="1020" y="580"/>
                    <a:pt x="964" y="644"/>
                  </a:cubicBezTo>
                  <a:cubicBezTo>
                    <a:pt x="915" y="702"/>
                    <a:pt x="858" y="746"/>
                    <a:pt x="814" y="801"/>
                  </a:cubicBezTo>
                  <a:cubicBezTo>
                    <a:pt x="926" y="781"/>
                    <a:pt x="1012" y="856"/>
                    <a:pt x="1098" y="892"/>
                  </a:cubicBezTo>
                  <a:cubicBezTo>
                    <a:pt x="1222" y="1004"/>
                    <a:pt x="1373" y="1093"/>
                    <a:pt x="1572" y="1098"/>
                  </a:cubicBezTo>
                  <a:cubicBezTo>
                    <a:pt x="1580" y="1097"/>
                    <a:pt x="1585" y="1111"/>
                    <a:pt x="1595" y="1115"/>
                  </a:cubicBezTo>
                  <a:cubicBezTo>
                    <a:pt x="1630" y="1084"/>
                    <a:pt x="1662" y="1051"/>
                    <a:pt x="1690" y="1013"/>
                  </a:cubicBezTo>
                  <a:cubicBezTo>
                    <a:pt x="1718" y="976"/>
                    <a:pt x="1755" y="943"/>
                    <a:pt x="1772" y="896"/>
                  </a:cubicBezTo>
                  <a:cubicBezTo>
                    <a:pt x="1912" y="739"/>
                    <a:pt x="2051" y="582"/>
                    <a:pt x="2174" y="409"/>
                  </a:cubicBezTo>
                  <a:cubicBezTo>
                    <a:pt x="2112" y="416"/>
                    <a:pt x="2053" y="418"/>
                    <a:pt x="2010" y="392"/>
                  </a:cubicBezTo>
                  <a:close/>
                  <a:moveTo>
                    <a:pt x="1566" y="1265"/>
                  </a:moveTo>
                  <a:cubicBezTo>
                    <a:pt x="1622" y="1214"/>
                    <a:pt x="1683" y="1159"/>
                    <a:pt x="1729" y="1102"/>
                  </a:cubicBezTo>
                  <a:cubicBezTo>
                    <a:pt x="1745" y="1083"/>
                    <a:pt x="1755" y="1054"/>
                    <a:pt x="1782" y="1049"/>
                  </a:cubicBezTo>
                  <a:cubicBezTo>
                    <a:pt x="1747" y="1123"/>
                    <a:pt x="1682" y="1177"/>
                    <a:pt x="1631" y="1232"/>
                  </a:cubicBezTo>
                  <a:cubicBezTo>
                    <a:pt x="1615" y="1250"/>
                    <a:pt x="1591" y="1268"/>
                    <a:pt x="1585" y="1291"/>
                  </a:cubicBezTo>
                  <a:cubicBezTo>
                    <a:pt x="1607" y="1294"/>
                    <a:pt x="1621" y="1272"/>
                    <a:pt x="1634" y="1259"/>
                  </a:cubicBezTo>
                  <a:cubicBezTo>
                    <a:pt x="1671" y="1222"/>
                    <a:pt x="1705" y="1184"/>
                    <a:pt x="1736" y="1147"/>
                  </a:cubicBezTo>
                  <a:cubicBezTo>
                    <a:pt x="1797" y="1096"/>
                    <a:pt x="1846" y="1033"/>
                    <a:pt x="1889" y="964"/>
                  </a:cubicBezTo>
                  <a:cubicBezTo>
                    <a:pt x="1928" y="950"/>
                    <a:pt x="1934" y="902"/>
                    <a:pt x="1971" y="886"/>
                  </a:cubicBezTo>
                  <a:cubicBezTo>
                    <a:pt x="2030" y="778"/>
                    <a:pt x="2131" y="687"/>
                    <a:pt x="2190" y="569"/>
                  </a:cubicBezTo>
                  <a:cubicBezTo>
                    <a:pt x="2159" y="575"/>
                    <a:pt x="2143" y="624"/>
                    <a:pt x="2112" y="641"/>
                  </a:cubicBezTo>
                  <a:cubicBezTo>
                    <a:pt x="2118" y="598"/>
                    <a:pt x="2167" y="570"/>
                    <a:pt x="2184" y="526"/>
                  </a:cubicBezTo>
                  <a:cubicBezTo>
                    <a:pt x="2172" y="522"/>
                    <a:pt x="2161" y="530"/>
                    <a:pt x="2154" y="536"/>
                  </a:cubicBezTo>
                  <a:cubicBezTo>
                    <a:pt x="2101" y="580"/>
                    <a:pt x="2069" y="662"/>
                    <a:pt x="2007" y="700"/>
                  </a:cubicBezTo>
                  <a:cubicBezTo>
                    <a:pt x="2046" y="622"/>
                    <a:pt x="2112" y="571"/>
                    <a:pt x="2157" y="500"/>
                  </a:cubicBezTo>
                  <a:cubicBezTo>
                    <a:pt x="2163" y="500"/>
                    <a:pt x="2168" y="500"/>
                    <a:pt x="2170" y="497"/>
                  </a:cubicBezTo>
                  <a:cubicBezTo>
                    <a:pt x="2174" y="481"/>
                    <a:pt x="2179" y="467"/>
                    <a:pt x="2180" y="448"/>
                  </a:cubicBezTo>
                  <a:cubicBezTo>
                    <a:pt x="2157" y="462"/>
                    <a:pt x="2152" y="494"/>
                    <a:pt x="2128" y="507"/>
                  </a:cubicBezTo>
                  <a:cubicBezTo>
                    <a:pt x="2097" y="570"/>
                    <a:pt x="2037" y="603"/>
                    <a:pt x="2007" y="667"/>
                  </a:cubicBezTo>
                  <a:cubicBezTo>
                    <a:pt x="1852" y="823"/>
                    <a:pt x="1737" y="1018"/>
                    <a:pt x="1572" y="1164"/>
                  </a:cubicBezTo>
                  <a:cubicBezTo>
                    <a:pt x="1575" y="1174"/>
                    <a:pt x="1581" y="1192"/>
                    <a:pt x="1579" y="1196"/>
                  </a:cubicBezTo>
                  <a:cubicBezTo>
                    <a:pt x="1616" y="1177"/>
                    <a:pt x="1641" y="1128"/>
                    <a:pt x="1677" y="1118"/>
                  </a:cubicBezTo>
                  <a:cubicBezTo>
                    <a:pt x="1648" y="1173"/>
                    <a:pt x="1585" y="1211"/>
                    <a:pt x="1566" y="1265"/>
                  </a:cubicBezTo>
                  <a:close/>
                  <a:moveTo>
                    <a:pt x="2190" y="628"/>
                  </a:moveTo>
                  <a:cubicBezTo>
                    <a:pt x="2146" y="685"/>
                    <a:pt x="2092" y="742"/>
                    <a:pt x="2066" y="798"/>
                  </a:cubicBezTo>
                  <a:cubicBezTo>
                    <a:pt x="2036" y="824"/>
                    <a:pt x="2014" y="859"/>
                    <a:pt x="1994" y="896"/>
                  </a:cubicBezTo>
                  <a:cubicBezTo>
                    <a:pt x="1913" y="974"/>
                    <a:pt x="1843" y="1066"/>
                    <a:pt x="1768" y="1157"/>
                  </a:cubicBezTo>
                  <a:cubicBezTo>
                    <a:pt x="1745" y="1186"/>
                    <a:pt x="1711" y="1209"/>
                    <a:pt x="1677" y="1245"/>
                  </a:cubicBezTo>
                  <a:cubicBezTo>
                    <a:pt x="1654" y="1270"/>
                    <a:pt x="1610" y="1324"/>
                    <a:pt x="1579" y="1327"/>
                  </a:cubicBezTo>
                  <a:cubicBezTo>
                    <a:pt x="1558" y="1329"/>
                    <a:pt x="1538" y="1313"/>
                    <a:pt x="1520" y="1308"/>
                  </a:cubicBezTo>
                  <a:cubicBezTo>
                    <a:pt x="1496" y="1301"/>
                    <a:pt x="1469" y="1302"/>
                    <a:pt x="1445" y="1294"/>
                  </a:cubicBezTo>
                  <a:cubicBezTo>
                    <a:pt x="1313" y="1256"/>
                    <a:pt x="1196" y="1176"/>
                    <a:pt x="1072" y="1131"/>
                  </a:cubicBezTo>
                  <a:cubicBezTo>
                    <a:pt x="1068" y="1141"/>
                    <a:pt x="1070" y="1157"/>
                    <a:pt x="1066" y="1167"/>
                  </a:cubicBezTo>
                  <a:cubicBezTo>
                    <a:pt x="1074" y="1167"/>
                    <a:pt x="1083" y="1167"/>
                    <a:pt x="1092" y="1167"/>
                  </a:cubicBezTo>
                  <a:cubicBezTo>
                    <a:pt x="1139" y="1203"/>
                    <a:pt x="1195" y="1232"/>
                    <a:pt x="1255" y="1259"/>
                  </a:cubicBezTo>
                  <a:cubicBezTo>
                    <a:pt x="1289" y="1273"/>
                    <a:pt x="1326" y="1278"/>
                    <a:pt x="1360" y="1291"/>
                  </a:cubicBezTo>
                  <a:cubicBezTo>
                    <a:pt x="1391" y="1303"/>
                    <a:pt x="1422" y="1320"/>
                    <a:pt x="1455" y="1334"/>
                  </a:cubicBezTo>
                  <a:cubicBezTo>
                    <a:pt x="1499" y="1352"/>
                    <a:pt x="1544" y="1372"/>
                    <a:pt x="1582" y="1379"/>
                  </a:cubicBezTo>
                  <a:cubicBezTo>
                    <a:pt x="1617" y="1364"/>
                    <a:pt x="1631" y="1328"/>
                    <a:pt x="1667" y="1314"/>
                  </a:cubicBezTo>
                  <a:cubicBezTo>
                    <a:pt x="1677" y="1277"/>
                    <a:pt x="1712" y="1265"/>
                    <a:pt x="1723" y="1229"/>
                  </a:cubicBezTo>
                  <a:cubicBezTo>
                    <a:pt x="1742" y="1236"/>
                    <a:pt x="1742" y="1199"/>
                    <a:pt x="1765" y="1200"/>
                  </a:cubicBezTo>
                  <a:cubicBezTo>
                    <a:pt x="1782" y="1170"/>
                    <a:pt x="1808" y="1151"/>
                    <a:pt x="1824" y="1121"/>
                  </a:cubicBezTo>
                  <a:cubicBezTo>
                    <a:pt x="1893" y="1075"/>
                    <a:pt x="1927" y="994"/>
                    <a:pt x="1981" y="932"/>
                  </a:cubicBezTo>
                  <a:cubicBezTo>
                    <a:pt x="2010" y="898"/>
                    <a:pt x="2053" y="873"/>
                    <a:pt x="2069" y="830"/>
                  </a:cubicBezTo>
                  <a:cubicBezTo>
                    <a:pt x="2105" y="802"/>
                    <a:pt x="2128" y="762"/>
                    <a:pt x="2161" y="723"/>
                  </a:cubicBezTo>
                  <a:cubicBezTo>
                    <a:pt x="2189" y="688"/>
                    <a:pt x="2211" y="655"/>
                    <a:pt x="2229" y="628"/>
                  </a:cubicBezTo>
                  <a:cubicBezTo>
                    <a:pt x="2246" y="602"/>
                    <a:pt x="2268" y="585"/>
                    <a:pt x="2242" y="559"/>
                  </a:cubicBezTo>
                  <a:cubicBezTo>
                    <a:pt x="2233" y="563"/>
                    <a:pt x="2220" y="554"/>
                    <a:pt x="2219" y="559"/>
                  </a:cubicBezTo>
                  <a:cubicBezTo>
                    <a:pt x="2238" y="575"/>
                    <a:pt x="2204" y="609"/>
                    <a:pt x="2190" y="628"/>
                  </a:cubicBezTo>
                  <a:close/>
                  <a:moveTo>
                    <a:pt x="138" y="700"/>
                  </a:moveTo>
                  <a:cubicBezTo>
                    <a:pt x="193" y="720"/>
                    <a:pt x="280" y="709"/>
                    <a:pt x="327" y="739"/>
                  </a:cubicBezTo>
                  <a:cubicBezTo>
                    <a:pt x="266" y="753"/>
                    <a:pt x="209" y="727"/>
                    <a:pt x="131" y="726"/>
                  </a:cubicBezTo>
                  <a:cubicBezTo>
                    <a:pt x="128" y="750"/>
                    <a:pt x="159" y="749"/>
                    <a:pt x="173" y="752"/>
                  </a:cubicBezTo>
                  <a:cubicBezTo>
                    <a:pt x="267" y="771"/>
                    <a:pt x="351" y="781"/>
                    <a:pt x="428" y="798"/>
                  </a:cubicBezTo>
                  <a:cubicBezTo>
                    <a:pt x="494" y="816"/>
                    <a:pt x="547" y="847"/>
                    <a:pt x="625" y="853"/>
                  </a:cubicBezTo>
                  <a:cubicBezTo>
                    <a:pt x="627" y="839"/>
                    <a:pt x="638" y="834"/>
                    <a:pt x="644" y="824"/>
                  </a:cubicBezTo>
                  <a:cubicBezTo>
                    <a:pt x="614" y="801"/>
                    <a:pt x="565" y="809"/>
                    <a:pt x="523" y="794"/>
                  </a:cubicBezTo>
                  <a:cubicBezTo>
                    <a:pt x="546" y="783"/>
                    <a:pt x="591" y="784"/>
                    <a:pt x="625" y="791"/>
                  </a:cubicBezTo>
                  <a:cubicBezTo>
                    <a:pt x="648" y="796"/>
                    <a:pt x="665" y="818"/>
                    <a:pt x="680" y="801"/>
                  </a:cubicBezTo>
                  <a:cubicBezTo>
                    <a:pt x="639" y="765"/>
                    <a:pt x="575" y="745"/>
                    <a:pt x="510" y="739"/>
                  </a:cubicBezTo>
                  <a:cubicBezTo>
                    <a:pt x="496" y="738"/>
                    <a:pt x="468" y="747"/>
                    <a:pt x="461" y="729"/>
                  </a:cubicBezTo>
                  <a:cubicBezTo>
                    <a:pt x="563" y="714"/>
                    <a:pt x="641" y="752"/>
                    <a:pt x="706" y="785"/>
                  </a:cubicBezTo>
                  <a:cubicBezTo>
                    <a:pt x="720" y="777"/>
                    <a:pt x="747" y="779"/>
                    <a:pt x="752" y="772"/>
                  </a:cubicBezTo>
                  <a:cubicBezTo>
                    <a:pt x="751" y="752"/>
                    <a:pt x="731" y="752"/>
                    <a:pt x="729" y="732"/>
                  </a:cubicBezTo>
                  <a:cubicBezTo>
                    <a:pt x="559" y="618"/>
                    <a:pt x="343" y="653"/>
                    <a:pt x="121" y="624"/>
                  </a:cubicBezTo>
                  <a:cubicBezTo>
                    <a:pt x="127" y="641"/>
                    <a:pt x="129" y="661"/>
                    <a:pt x="131" y="673"/>
                  </a:cubicBezTo>
                  <a:cubicBezTo>
                    <a:pt x="130" y="665"/>
                    <a:pt x="136" y="663"/>
                    <a:pt x="141" y="660"/>
                  </a:cubicBezTo>
                  <a:cubicBezTo>
                    <a:pt x="182" y="681"/>
                    <a:pt x="269" y="679"/>
                    <a:pt x="317" y="703"/>
                  </a:cubicBezTo>
                  <a:cubicBezTo>
                    <a:pt x="262" y="706"/>
                    <a:pt x="170" y="685"/>
                    <a:pt x="134" y="680"/>
                  </a:cubicBezTo>
                  <a:cubicBezTo>
                    <a:pt x="141" y="680"/>
                    <a:pt x="136" y="694"/>
                    <a:pt x="138" y="700"/>
                  </a:cubicBezTo>
                  <a:close/>
                  <a:moveTo>
                    <a:pt x="30" y="772"/>
                  </a:moveTo>
                  <a:cubicBezTo>
                    <a:pt x="106" y="800"/>
                    <a:pt x="238" y="821"/>
                    <a:pt x="321" y="830"/>
                  </a:cubicBezTo>
                  <a:cubicBezTo>
                    <a:pt x="397" y="860"/>
                    <a:pt x="480" y="873"/>
                    <a:pt x="566" y="883"/>
                  </a:cubicBezTo>
                  <a:cubicBezTo>
                    <a:pt x="583" y="885"/>
                    <a:pt x="605" y="894"/>
                    <a:pt x="618" y="879"/>
                  </a:cubicBezTo>
                  <a:cubicBezTo>
                    <a:pt x="598" y="858"/>
                    <a:pt x="566" y="859"/>
                    <a:pt x="540" y="853"/>
                  </a:cubicBezTo>
                  <a:cubicBezTo>
                    <a:pt x="409" y="824"/>
                    <a:pt x="299" y="791"/>
                    <a:pt x="157" y="765"/>
                  </a:cubicBezTo>
                  <a:cubicBezTo>
                    <a:pt x="143" y="772"/>
                    <a:pt x="128" y="765"/>
                    <a:pt x="115" y="762"/>
                  </a:cubicBezTo>
                  <a:cubicBezTo>
                    <a:pt x="111" y="741"/>
                    <a:pt x="105" y="728"/>
                    <a:pt x="98" y="716"/>
                  </a:cubicBezTo>
                  <a:cubicBezTo>
                    <a:pt x="70" y="730"/>
                    <a:pt x="36" y="745"/>
                    <a:pt x="30" y="772"/>
                  </a:cubicBezTo>
                  <a:close/>
                  <a:moveTo>
                    <a:pt x="834" y="889"/>
                  </a:moveTo>
                  <a:cubicBezTo>
                    <a:pt x="828" y="794"/>
                    <a:pt x="687" y="777"/>
                    <a:pt x="654" y="866"/>
                  </a:cubicBezTo>
                  <a:cubicBezTo>
                    <a:pt x="699" y="862"/>
                    <a:pt x="745" y="808"/>
                    <a:pt x="798" y="847"/>
                  </a:cubicBezTo>
                  <a:cubicBezTo>
                    <a:pt x="822" y="873"/>
                    <a:pt x="818" y="911"/>
                    <a:pt x="821" y="938"/>
                  </a:cubicBezTo>
                  <a:cubicBezTo>
                    <a:pt x="822" y="917"/>
                    <a:pt x="835" y="906"/>
                    <a:pt x="834" y="889"/>
                  </a:cubicBezTo>
                  <a:close/>
                  <a:moveTo>
                    <a:pt x="1340" y="1085"/>
                  </a:moveTo>
                  <a:cubicBezTo>
                    <a:pt x="1286" y="1064"/>
                    <a:pt x="1229" y="1022"/>
                    <a:pt x="1183" y="987"/>
                  </a:cubicBezTo>
                  <a:cubicBezTo>
                    <a:pt x="1146" y="959"/>
                    <a:pt x="1110" y="933"/>
                    <a:pt x="1072" y="909"/>
                  </a:cubicBezTo>
                  <a:cubicBezTo>
                    <a:pt x="1010" y="869"/>
                    <a:pt x="924" y="817"/>
                    <a:pt x="843" y="824"/>
                  </a:cubicBezTo>
                  <a:cubicBezTo>
                    <a:pt x="842" y="824"/>
                    <a:pt x="840" y="824"/>
                    <a:pt x="840" y="827"/>
                  </a:cubicBezTo>
                  <a:cubicBezTo>
                    <a:pt x="874" y="859"/>
                    <a:pt x="948" y="850"/>
                    <a:pt x="981" y="883"/>
                  </a:cubicBezTo>
                  <a:cubicBezTo>
                    <a:pt x="950" y="900"/>
                    <a:pt x="886" y="846"/>
                    <a:pt x="860" y="879"/>
                  </a:cubicBezTo>
                  <a:cubicBezTo>
                    <a:pt x="931" y="900"/>
                    <a:pt x="992" y="913"/>
                    <a:pt x="1046" y="948"/>
                  </a:cubicBezTo>
                  <a:cubicBezTo>
                    <a:pt x="1082" y="971"/>
                    <a:pt x="1107" y="1007"/>
                    <a:pt x="1144" y="1026"/>
                  </a:cubicBezTo>
                  <a:cubicBezTo>
                    <a:pt x="1149" y="1040"/>
                    <a:pt x="1169" y="1056"/>
                    <a:pt x="1161" y="1072"/>
                  </a:cubicBezTo>
                  <a:cubicBezTo>
                    <a:pt x="1135" y="1075"/>
                    <a:pt x="1137" y="1050"/>
                    <a:pt x="1121" y="1043"/>
                  </a:cubicBezTo>
                  <a:cubicBezTo>
                    <a:pt x="1106" y="1061"/>
                    <a:pt x="1081" y="1085"/>
                    <a:pt x="1082" y="1108"/>
                  </a:cubicBezTo>
                  <a:cubicBezTo>
                    <a:pt x="1101" y="1104"/>
                    <a:pt x="1118" y="1131"/>
                    <a:pt x="1144" y="1131"/>
                  </a:cubicBezTo>
                  <a:cubicBezTo>
                    <a:pt x="1252" y="1186"/>
                    <a:pt x="1376" y="1254"/>
                    <a:pt x="1504" y="1281"/>
                  </a:cubicBezTo>
                  <a:cubicBezTo>
                    <a:pt x="1517" y="1284"/>
                    <a:pt x="1527" y="1289"/>
                    <a:pt x="1533" y="1281"/>
                  </a:cubicBezTo>
                  <a:cubicBezTo>
                    <a:pt x="1514" y="1255"/>
                    <a:pt x="1477" y="1255"/>
                    <a:pt x="1448" y="1245"/>
                  </a:cubicBezTo>
                  <a:cubicBezTo>
                    <a:pt x="1384" y="1224"/>
                    <a:pt x="1329" y="1197"/>
                    <a:pt x="1278" y="1167"/>
                  </a:cubicBezTo>
                  <a:cubicBezTo>
                    <a:pt x="1252" y="1152"/>
                    <a:pt x="1217" y="1141"/>
                    <a:pt x="1206" y="1111"/>
                  </a:cubicBezTo>
                  <a:cubicBezTo>
                    <a:pt x="1248" y="1117"/>
                    <a:pt x="1275" y="1150"/>
                    <a:pt x="1311" y="1170"/>
                  </a:cubicBezTo>
                  <a:cubicBezTo>
                    <a:pt x="1381" y="1210"/>
                    <a:pt x="1465" y="1238"/>
                    <a:pt x="1549" y="1242"/>
                  </a:cubicBezTo>
                  <a:cubicBezTo>
                    <a:pt x="1551" y="1233"/>
                    <a:pt x="1557" y="1228"/>
                    <a:pt x="1559" y="1219"/>
                  </a:cubicBezTo>
                  <a:cubicBezTo>
                    <a:pt x="1540" y="1215"/>
                    <a:pt x="1519" y="1202"/>
                    <a:pt x="1497" y="1196"/>
                  </a:cubicBezTo>
                  <a:cubicBezTo>
                    <a:pt x="1474" y="1190"/>
                    <a:pt x="1443" y="1196"/>
                    <a:pt x="1432" y="1174"/>
                  </a:cubicBezTo>
                  <a:cubicBezTo>
                    <a:pt x="1476" y="1171"/>
                    <a:pt x="1509" y="1179"/>
                    <a:pt x="1543" y="1187"/>
                  </a:cubicBezTo>
                  <a:cubicBezTo>
                    <a:pt x="1551" y="1161"/>
                    <a:pt x="1545" y="1147"/>
                    <a:pt x="1553" y="1128"/>
                  </a:cubicBezTo>
                  <a:cubicBezTo>
                    <a:pt x="1476" y="1104"/>
                    <a:pt x="1409" y="1113"/>
                    <a:pt x="1340" y="1085"/>
                  </a:cubicBezTo>
                  <a:close/>
                  <a:moveTo>
                    <a:pt x="785" y="961"/>
                  </a:moveTo>
                  <a:cubicBezTo>
                    <a:pt x="724" y="942"/>
                    <a:pt x="683" y="934"/>
                    <a:pt x="644" y="902"/>
                  </a:cubicBezTo>
                  <a:cubicBezTo>
                    <a:pt x="656" y="958"/>
                    <a:pt x="737" y="981"/>
                    <a:pt x="785" y="961"/>
                  </a:cubicBezTo>
                  <a:close/>
                  <a:moveTo>
                    <a:pt x="843" y="958"/>
                  </a:moveTo>
                  <a:cubicBezTo>
                    <a:pt x="865" y="985"/>
                    <a:pt x="897" y="1000"/>
                    <a:pt x="922" y="1023"/>
                  </a:cubicBezTo>
                  <a:cubicBezTo>
                    <a:pt x="949" y="999"/>
                    <a:pt x="976" y="975"/>
                    <a:pt x="1004" y="951"/>
                  </a:cubicBezTo>
                  <a:cubicBezTo>
                    <a:pt x="965" y="934"/>
                    <a:pt x="854" y="878"/>
                    <a:pt x="843" y="958"/>
                  </a:cubicBezTo>
                  <a:close/>
                  <a:moveTo>
                    <a:pt x="932" y="1098"/>
                  </a:moveTo>
                  <a:cubicBezTo>
                    <a:pt x="912" y="1120"/>
                    <a:pt x="892" y="1158"/>
                    <a:pt x="906" y="1193"/>
                  </a:cubicBezTo>
                  <a:cubicBezTo>
                    <a:pt x="933" y="1171"/>
                    <a:pt x="948" y="1137"/>
                    <a:pt x="987" y="1128"/>
                  </a:cubicBezTo>
                  <a:cubicBezTo>
                    <a:pt x="1012" y="1145"/>
                    <a:pt x="997" y="1192"/>
                    <a:pt x="1030" y="1206"/>
                  </a:cubicBezTo>
                  <a:cubicBezTo>
                    <a:pt x="1040" y="1129"/>
                    <a:pt x="1056" y="1069"/>
                    <a:pt x="1102" y="1023"/>
                  </a:cubicBezTo>
                  <a:cubicBezTo>
                    <a:pt x="1076" y="1006"/>
                    <a:pt x="1055" y="982"/>
                    <a:pt x="1027" y="968"/>
                  </a:cubicBezTo>
                  <a:cubicBezTo>
                    <a:pt x="984" y="1006"/>
                    <a:pt x="936" y="1026"/>
                    <a:pt x="932" y="1098"/>
                  </a:cubicBezTo>
                  <a:close/>
                  <a:moveTo>
                    <a:pt x="801" y="981"/>
                  </a:moveTo>
                  <a:cubicBezTo>
                    <a:pt x="830" y="1018"/>
                    <a:pt x="862" y="1052"/>
                    <a:pt x="909" y="1072"/>
                  </a:cubicBezTo>
                  <a:cubicBezTo>
                    <a:pt x="907" y="1056"/>
                    <a:pt x="916" y="1051"/>
                    <a:pt x="919" y="1040"/>
                  </a:cubicBezTo>
                  <a:cubicBezTo>
                    <a:pt x="871" y="1030"/>
                    <a:pt x="849" y="969"/>
                    <a:pt x="801" y="98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25" tIns="45712" rIns="91425" bIns="45712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15" name="组合 14"/>
            <p:cNvGrpSpPr/>
            <p:nvPr userDrawn="1"/>
          </p:nvGrpSpPr>
          <p:grpSpPr>
            <a:xfrm>
              <a:off x="3263269" y="5934707"/>
              <a:ext cx="1235075" cy="863600"/>
              <a:chOff x="3136900" y="5457825"/>
              <a:chExt cx="1235075" cy="863600"/>
            </a:xfrm>
            <a:grpFill/>
          </p:grpSpPr>
          <p:sp>
            <p:nvSpPr>
              <p:cNvPr id="204" name="Freeform 120"/>
              <p:cNvSpPr/>
              <p:nvPr/>
            </p:nvSpPr>
            <p:spPr bwMode="auto">
              <a:xfrm>
                <a:off x="4310063" y="5719763"/>
                <a:ext cx="34925" cy="138113"/>
              </a:xfrm>
              <a:custGeom>
                <a:avLst/>
                <a:gdLst>
                  <a:gd name="T0" fmla="*/ 9 w 55"/>
                  <a:gd name="T1" fmla="*/ 214 h 214"/>
                  <a:gd name="T2" fmla="*/ 12 w 55"/>
                  <a:gd name="T3" fmla="*/ 151 h 214"/>
                  <a:gd name="T4" fmla="*/ 40 w 55"/>
                  <a:gd name="T5" fmla="*/ 63 h 214"/>
                  <a:gd name="T6" fmla="*/ 39 w 55"/>
                  <a:gd name="T7" fmla="*/ 28 h 214"/>
                  <a:gd name="T8" fmla="*/ 29 w 55"/>
                  <a:gd name="T9" fmla="*/ 20 h 214"/>
                  <a:gd name="T10" fmla="*/ 55 w 55"/>
                  <a:gd name="T11" fmla="*/ 20 h 214"/>
                  <a:gd name="T12" fmla="*/ 9 w 55"/>
                  <a:gd name="T13" fmla="*/ 214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5" h="214">
                    <a:moveTo>
                      <a:pt x="9" y="214"/>
                    </a:moveTo>
                    <a:cubicBezTo>
                      <a:pt x="0" y="194"/>
                      <a:pt x="8" y="170"/>
                      <a:pt x="12" y="151"/>
                    </a:cubicBezTo>
                    <a:cubicBezTo>
                      <a:pt x="20" y="120"/>
                      <a:pt x="32" y="90"/>
                      <a:pt x="40" y="63"/>
                    </a:cubicBezTo>
                    <a:cubicBezTo>
                      <a:pt x="40" y="56"/>
                      <a:pt x="40" y="37"/>
                      <a:pt x="39" y="28"/>
                    </a:cubicBezTo>
                    <a:cubicBezTo>
                      <a:pt x="37" y="24"/>
                      <a:pt x="30" y="24"/>
                      <a:pt x="29" y="20"/>
                    </a:cubicBezTo>
                    <a:cubicBezTo>
                      <a:pt x="28" y="0"/>
                      <a:pt x="49" y="8"/>
                      <a:pt x="55" y="20"/>
                    </a:cubicBezTo>
                    <a:cubicBezTo>
                      <a:pt x="54" y="94"/>
                      <a:pt x="19" y="144"/>
                      <a:pt x="9" y="2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5" name="Freeform 121"/>
              <p:cNvSpPr/>
              <p:nvPr/>
            </p:nvSpPr>
            <p:spPr bwMode="auto">
              <a:xfrm>
                <a:off x="4165600" y="5883275"/>
                <a:ext cx="142875" cy="325438"/>
              </a:xfrm>
              <a:custGeom>
                <a:avLst/>
                <a:gdLst>
                  <a:gd name="T0" fmla="*/ 216 w 221"/>
                  <a:gd name="T1" fmla="*/ 0 h 504"/>
                  <a:gd name="T2" fmla="*/ 221 w 221"/>
                  <a:gd name="T3" fmla="*/ 4 h 504"/>
                  <a:gd name="T4" fmla="*/ 189 w 221"/>
                  <a:gd name="T5" fmla="*/ 168 h 504"/>
                  <a:gd name="T6" fmla="*/ 151 w 221"/>
                  <a:gd name="T7" fmla="*/ 284 h 504"/>
                  <a:gd name="T8" fmla="*/ 93 w 221"/>
                  <a:gd name="T9" fmla="*/ 469 h 504"/>
                  <a:gd name="T10" fmla="*/ 0 w 221"/>
                  <a:gd name="T11" fmla="*/ 485 h 504"/>
                  <a:gd name="T12" fmla="*/ 80 w 221"/>
                  <a:gd name="T13" fmla="*/ 459 h 504"/>
                  <a:gd name="T14" fmla="*/ 88 w 221"/>
                  <a:gd name="T15" fmla="*/ 425 h 504"/>
                  <a:gd name="T16" fmla="*/ 118 w 221"/>
                  <a:gd name="T17" fmla="*/ 326 h 504"/>
                  <a:gd name="T18" fmla="*/ 164 w 221"/>
                  <a:gd name="T19" fmla="*/ 188 h 504"/>
                  <a:gd name="T20" fmla="*/ 176 w 221"/>
                  <a:gd name="T21" fmla="*/ 166 h 504"/>
                  <a:gd name="T22" fmla="*/ 208 w 221"/>
                  <a:gd name="T23" fmla="*/ 15 h 504"/>
                  <a:gd name="T24" fmla="*/ 213 w 221"/>
                  <a:gd name="T25" fmla="*/ 4 h 504"/>
                  <a:gd name="T26" fmla="*/ 216 w 221"/>
                  <a:gd name="T27" fmla="*/ 0 h 5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21" h="504">
                    <a:moveTo>
                      <a:pt x="216" y="0"/>
                    </a:moveTo>
                    <a:cubicBezTo>
                      <a:pt x="218" y="1"/>
                      <a:pt x="218" y="3"/>
                      <a:pt x="221" y="4"/>
                    </a:cubicBezTo>
                    <a:cubicBezTo>
                      <a:pt x="209" y="60"/>
                      <a:pt x="202" y="112"/>
                      <a:pt x="189" y="168"/>
                    </a:cubicBezTo>
                    <a:cubicBezTo>
                      <a:pt x="174" y="204"/>
                      <a:pt x="160" y="242"/>
                      <a:pt x="151" y="284"/>
                    </a:cubicBezTo>
                    <a:cubicBezTo>
                      <a:pt x="121" y="336"/>
                      <a:pt x="116" y="415"/>
                      <a:pt x="93" y="469"/>
                    </a:cubicBezTo>
                    <a:cubicBezTo>
                      <a:pt x="72" y="487"/>
                      <a:pt x="28" y="504"/>
                      <a:pt x="0" y="485"/>
                    </a:cubicBezTo>
                    <a:cubicBezTo>
                      <a:pt x="26" y="482"/>
                      <a:pt x="63" y="481"/>
                      <a:pt x="80" y="459"/>
                    </a:cubicBezTo>
                    <a:cubicBezTo>
                      <a:pt x="86" y="450"/>
                      <a:pt x="84" y="441"/>
                      <a:pt x="88" y="425"/>
                    </a:cubicBezTo>
                    <a:cubicBezTo>
                      <a:pt x="96" y="395"/>
                      <a:pt x="107" y="361"/>
                      <a:pt x="118" y="326"/>
                    </a:cubicBezTo>
                    <a:cubicBezTo>
                      <a:pt x="132" y="279"/>
                      <a:pt x="147" y="232"/>
                      <a:pt x="164" y="188"/>
                    </a:cubicBezTo>
                    <a:cubicBezTo>
                      <a:pt x="167" y="180"/>
                      <a:pt x="173" y="174"/>
                      <a:pt x="176" y="166"/>
                    </a:cubicBezTo>
                    <a:cubicBezTo>
                      <a:pt x="191" y="120"/>
                      <a:pt x="198" y="67"/>
                      <a:pt x="208" y="15"/>
                    </a:cubicBezTo>
                    <a:cubicBezTo>
                      <a:pt x="208" y="12"/>
                      <a:pt x="212" y="4"/>
                      <a:pt x="213" y="4"/>
                    </a:cubicBezTo>
                    <a:cubicBezTo>
                      <a:pt x="213" y="2"/>
                      <a:pt x="216" y="2"/>
                      <a:pt x="21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6" name="Freeform 122"/>
              <p:cNvSpPr/>
              <p:nvPr/>
            </p:nvSpPr>
            <p:spPr bwMode="auto">
              <a:xfrm>
                <a:off x="3163888" y="6216650"/>
                <a:ext cx="41275" cy="90488"/>
              </a:xfrm>
              <a:custGeom>
                <a:avLst/>
                <a:gdLst>
                  <a:gd name="T0" fmla="*/ 50 w 64"/>
                  <a:gd name="T1" fmla="*/ 0 h 138"/>
                  <a:gd name="T2" fmla="*/ 57 w 64"/>
                  <a:gd name="T3" fmla="*/ 0 h 138"/>
                  <a:gd name="T4" fmla="*/ 48 w 64"/>
                  <a:gd name="T5" fmla="*/ 25 h 138"/>
                  <a:gd name="T6" fmla="*/ 13 w 64"/>
                  <a:gd name="T7" fmla="*/ 104 h 138"/>
                  <a:gd name="T8" fmla="*/ 23 w 64"/>
                  <a:gd name="T9" fmla="*/ 126 h 138"/>
                  <a:gd name="T10" fmla="*/ 48 w 64"/>
                  <a:gd name="T11" fmla="*/ 134 h 138"/>
                  <a:gd name="T12" fmla="*/ 0 w 64"/>
                  <a:gd name="T13" fmla="*/ 111 h 138"/>
                  <a:gd name="T14" fmla="*/ 50 w 64"/>
                  <a:gd name="T15" fmla="*/ 0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4" h="138">
                    <a:moveTo>
                      <a:pt x="50" y="0"/>
                    </a:moveTo>
                    <a:cubicBezTo>
                      <a:pt x="52" y="0"/>
                      <a:pt x="54" y="0"/>
                      <a:pt x="57" y="0"/>
                    </a:cubicBezTo>
                    <a:cubicBezTo>
                      <a:pt x="64" y="9"/>
                      <a:pt x="52" y="17"/>
                      <a:pt x="48" y="25"/>
                    </a:cubicBezTo>
                    <a:cubicBezTo>
                      <a:pt x="36" y="49"/>
                      <a:pt x="24" y="78"/>
                      <a:pt x="13" y="104"/>
                    </a:cubicBezTo>
                    <a:cubicBezTo>
                      <a:pt x="18" y="110"/>
                      <a:pt x="19" y="120"/>
                      <a:pt x="23" y="126"/>
                    </a:cubicBezTo>
                    <a:cubicBezTo>
                      <a:pt x="30" y="130"/>
                      <a:pt x="46" y="125"/>
                      <a:pt x="48" y="134"/>
                    </a:cubicBezTo>
                    <a:cubicBezTo>
                      <a:pt x="22" y="138"/>
                      <a:pt x="10" y="128"/>
                      <a:pt x="0" y="111"/>
                    </a:cubicBezTo>
                    <a:cubicBezTo>
                      <a:pt x="10" y="68"/>
                      <a:pt x="41" y="38"/>
                      <a:pt x="5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7" name="Freeform 123"/>
              <p:cNvSpPr>
                <a:spLocks noEditPoints="1"/>
              </p:cNvSpPr>
              <p:nvPr/>
            </p:nvSpPr>
            <p:spPr bwMode="auto">
              <a:xfrm>
                <a:off x="3136900" y="5457825"/>
                <a:ext cx="1235075" cy="863600"/>
              </a:xfrm>
              <a:custGeom>
                <a:avLst/>
                <a:gdLst>
                  <a:gd name="T0" fmla="*/ 1104 w 1911"/>
                  <a:gd name="T1" fmla="*/ 78 h 1334"/>
                  <a:gd name="T2" fmla="*/ 1144 w 1911"/>
                  <a:gd name="T3" fmla="*/ 420 h 1334"/>
                  <a:gd name="T4" fmla="*/ 1519 w 1911"/>
                  <a:gd name="T5" fmla="*/ 177 h 1334"/>
                  <a:gd name="T6" fmla="*/ 1652 w 1911"/>
                  <a:gd name="T7" fmla="*/ 118 h 1334"/>
                  <a:gd name="T8" fmla="*/ 1796 w 1911"/>
                  <a:gd name="T9" fmla="*/ 274 h 1334"/>
                  <a:gd name="T10" fmla="*/ 1879 w 1911"/>
                  <a:gd name="T11" fmla="*/ 589 h 1334"/>
                  <a:gd name="T12" fmla="*/ 1504 w 1911"/>
                  <a:gd name="T13" fmla="*/ 1194 h 1334"/>
                  <a:gd name="T14" fmla="*/ 807 w 1911"/>
                  <a:gd name="T15" fmla="*/ 1277 h 1334"/>
                  <a:gd name="T16" fmla="*/ 63 w 1911"/>
                  <a:gd name="T17" fmla="*/ 1328 h 1334"/>
                  <a:gd name="T18" fmla="*/ 28 w 1911"/>
                  <a:gd name="T19" fmla="*/ 1028 h 1334"/>
                  <a:gd name="T20" fmla="*/ 181 w 1911"/>
                  <a:gd name="T21" fmla="*/ 745 h 1334"/>
                  <a:gd name="T22" fmla="*/ 747 w 1911"/>
                  <a:gd name="T23" fmla="*/ 392 h 1334"/>
                  <a:gd name="T24" fmla="*/ 999 w 1911"/>
                  <a:gd name="T25" fmla="*/ 662 h 1334"/>
                  <a:gd name="T26" fmla="*/ 1084 w 1911"/>
                  <a:gd name="T27" fmla="*/ 171 h 1334"/>
                  <a:gd name="T28" fmla="*/ 825 w 1911"/>
                  <a:gd name="T29" fmla="*/ 607 h 1334"/>
                  <a:gd name="T30" fmla="*/ 969 w 1911"/>
                  <a:gd name="T31" fmla="*/ 745 h 1334"/>
                  <a:gd name="T32" fmla="*/ 1074 w 1911"/>
                  <a:gd name="T33" fmla="*/ 539 h 1334"/>
                  <a:gd name="T34" fmla="*/ 1014 w 1911"/>
                  <a:gd name="T35" fmla="*/ 971 h 1334"/>
                  <a:gd name="T36" fmla="*/ 1559 w 1911"/>
                  <a:gd name="T37" fmla="*/ 166 h 1334"/>
                  <a:gd name="T38" fmla="*/ 1091 w 1911"/>
                  <a:gd name="T39" fmla="*/ 915 h 1334"/>
                  <a:gd name="T40" fmla="*/ 949 w 1911"/>
                  <a:gd name="T41" fmla="*/ 1081 h 1334"/>
                  <a:gd name="T42" fmla="*/ 1233 w 1911"/>
                  <a:gd name="T43" fmla="*/ 858 h 1334"/>
                  <a:gd name="T44" fmla="*/ 1632 w 1911"/>
                  <a:gd name="T45" fmla="*/ 166 h 1334"/>
                  <a:gd name="T46" fmla="*/ 1730 w 1911"/>
                  <a:gd name="T47" fmla="*/ 224 h 1334"/>
                  <a:gd name="T48" fmla="*/ 1682 w 1911"/>
                  <a:gd name="T49" fmla="*/ 174 h 1334"/>
                  <a:gd name="T50" fmla="*/ 1489 w 1911"/>
                  <a:gd name="T51" fmla="*/ 798 h 1334"/>
                  <a:gd name="T52" fmla="*/ 1597 w 1911"/>
                  <a:gd name="T53" fmla="*/ 445 h 1334"/>
                  <a:gd name="T54" fmla="*/ 1572 w 1911"/>
                  <a:gd name="T55" fmla="*/ 735 h 1334"/>
                  <a:gd name="T56" fmla="*/ 1625 w 1911"/>
                  <a:gd name="T57" fmla="*/ 694 h 1334"/>
                  <a:gd name="T58" fmla="*/ 1167 w 1911"/>
                  <a:gd name="T59" fmla="*/ 1009 h 1334"/>
                  <a:gd name="T60" fmla="*/ 1712 w 1911"/>
                  <a:gd name="T61" fmla="*/ 533 h 1334"/>
                  <a:gd name="T62" fmla="*/ 1670 w 1911"/>
                  <a:gd name="T63" fmla="*/ 538 h 1334"/>
                  <a:gd name="T64" fmla="*/ 400 w 1911"/>
                  <a:gd name="T65" fmla="*/ 445 h 1334"/>
                  <a:gd name="T66" fmla="*/ 423 w 1911"/>
                  <a:gd name="T67" fmla="*/ 1029 h 1334"/>
                  <a:gd name="T68" fmla="*/ 817 w 1911"/>
                  <a:gd name="T69" fmla="*/ 622 h 1334"/>
                  <a:gd name="T70" fmla="*/ 1821 w 1911"/>
                  <a:gd name="T71" fmla="*/ 421 h 1334"/>
                  <a:gd name="T72" fmla="*/ 1637 w 1911"/>
                  <a:gd name="T73" fmla="*/ 1107 h 1334"/>
                  <a:gd name="T74" fmla="*/ 1149 w 1911"/>
                  <a:gd name="T75" fmla="*/ 1140 h 1334"/>
                  <a:gd name="T76" fmla="*/ 1270 w 1911"/>
                  <a:gd name="T77" fmla="*/ 1172 h 1334"/>
                  <a:gd name="T78" fmla="*/ 1725 w 1911"/>
                  <a:gd name="T79" fmla="*/ 1150 h 1334"/>
                  <a:gd name="T80" fmla="*/ 1884 w 1911"/>
                  <a:gd name="T81" fmla="*/ 498 h 1334"/>
                  <a:gd name="T82" fmla="*/ 1625 w 1911"/>
                  <a:gd name="T83" fmla="*/ 926 h 1334"/>
                  <a:gd name="T84" fmla="*/ 938 w 1911"/>
                  <a:gd name="T85" fmla="*/ 1204 h 1334"/>
                  <a:gd name="T86" fmla="*/ 1736 w 1911"/>
                  <a:gd name="T87" fmla="*/ 722 h 1334"/>
                  <a:gd name="T88" fmla="*/ 1672 w 1911"/>
                  <a:gd name="T89" fmla="*/ 513 h 1334"/>
                  <a:gd name="T90" fmla="*/ 1110 w 1911"/>
                  <a:gd name="T91" fmla="*/ 1031 h 1334"/>
                  <a:gd name="T92" fmla="*/ 1439 w 1911"/>
                  <a:gd name="T93" fmla="*/ 843 h 1334"/>
                  <a:gd name="T94" fmla="*/ 1454 w 1911"/>
                  <a:gd name="T95" fmla="*/ 803 h 1334"/>
                  <a:gd name="T96" fmla="*/ 31 w 1911"/>
                  <a:gd name="T97" fmla="*/ 1009 h 1334"/>
                  <a:gd name="T98" fmla="*/ 553 w 1911"/>
                  <a:gd name="T99" fmla="*/ 1104 h 1334"/>
                  <a:gd name="T100" fmla="*/ 335 w 1911"/>
                  <a:gd name="T101" fmla="*/ 1087 h 1334"/>
                  <a:gd name="T102" fmla="*/ 551 w 1911"/>
                  <a:gd name="T103" fmla="*/ 1087 h 1334"/>
                  <a:gd name="T104" fmla="*/ 88 w 1911"/>
                  <a:gd name="T105" fmla="*/ 1082 h 1334"/>
                  <a:gd name="T106" fmla="*/ 611 w 1911"/>
                  <a:gd name="T107" fmla="*/ 1157 h 1334"/>
                  <a:gd name="T108" fmla="*/ 451 w 1911"/>
                  <a:gd name="T109" fmla="*/ 1145 h 1334"/>
                  <a:gd name="T110" fmla="*/ 78 w 1911"/>
                  <a:gd name="T111" fmla="*/ 1170 h 1334"/>
                  <a:gd name="T112" fmla="*/ 793 w 1911"/>
                  <a:gd name="T113" fmla="*/ 1242 h 1334"/>
                  <a:gd name="T114" fmla="*/ 315 w 1911"/>
                  <a:gd name="T115" fmla="*/ 1260 h 1334"/>
                  <a:gd name="T116" fmla="*/ 123 w 1911"/>
                  <a:gd name="T117" fmla="*/ 1137 h 1334"/>
                  <a:gd name="T118" fmla="*/ 146 w 1911"/>
                  <a:gd name="T119" fmla="*/ 1243 h 1334"/>
                  <a:gd name="T120" fmla="*/ 740 w 1911"/>
                  <a:gd name="T121" fmla="*/ 1213 h 1334"/>
                  <a:gd name="T122" fmla="*/ 928 w 1911"/>
                  <a:gd name="T123" fmla="*/ 1250 h 1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911" h="1334">
                    <a:moveTo>
                      <a:pt x="1011" y="260"/>
                    </a:moveTo>
                    <a:cubicBezTo>
                      <a:pt x="1011" y="259"/>
                      <a:pt x="1011" y="257"/>
                      <a:pt x="1009" y="257"/>
                    </a:cubicBezTo>
                    <a:cubicBezTo>
                      <a:pt x="1009" y="264"/>
                      <a:pt x="1006" y="257"/>
                      <a:pt x="1009" y="255"/>
                    </a:cubicBezTo>
                    <a:cubicBezTo>
                      <a:pt x="1010" y="250"/>
                      <a:pt x="1014" y="256"/>
                      <a:pt x="1014" y="252"/>
                    </a:cubicBezTo>
                    <a:cubicBezTo>
                      <a:pt x="1011" y="249"/>
                      <a:pt x="1018" y="243"/>
                      <a:pt x="1022" y="242"/>
                    </a:cubicBezTo>
                    <a:cubicBezTo>
                      <a:pt x="1026" y="225"/>
                      <a:pt x="1042" y="206"/>
                      <a:pt x="1054" y="192"/>
                    </a:cubicBezTo>
                    <a:cubicBezTo>
                      <a:pt x="1060" y="153"/>
                      <a:pt x="1109" y="124"/>
                      <a:pt x="1104" y="78"/>
                    </a:cubicBezTo>
                    <a:cubicBezTo>
                      <a:pt x="1110" y="79"/>
                      <a:pt x="1119" y="63"/>
                      <a:pt x="1112" y="56"/>
                    </a:cubicBezTo>
                    <a:cubicBezTo>
                      <a:pt x="1127" y="49"/>
                      <a:pt x="1124" y="5"/>
                      <a:pt x="1137" y="0"/>
                    </a:cubicBezTo>
                    <a:cubicBezTo>
                      <a:pt x="1154" y="12"/>
                      <a:pt x="1154" y="42"/>
                      <a:pt x="1159" y="65"/>
                    </a:cubicBezTo>
                    <a:cubicBezTo>
                      <a:pt x="1162" y="79"/>
                      <a:pt x="1168" y="92"/>
                      <a:pt x="1170" y="104"/>
                    </a:cubicBezTo>
                    <a:cubicBezTo>
                      <a:pt x="1174" y="124"/>
                      <a:pt x="1172" y="149"/>
                      <a:pt x="1174" y="174"/>
                    </a:cubicBezTo>
                    <a:cubicBezTo>
                      <a:pt x="1175" y="206"/>
                      <a:pt x="1174" y="238"/>
                      <a:pt x="1179" y="257"/>
                    </a:cubicBezTo>
                    <a:cubicBezTo>
                      <a:pt x="1171" y="314"/>
                      <a:pt x="1161" y="369"/>
                      <a:pt x="1144" y="420"/>
                    </a:cubicBezTo>
                    <a:cubicBezTo>
                      <a:pt x="1178" y="388"/>
                      <a:pt x="1215" y="356"/>
                      <a:pt x="1253" y="325"/>
                    </a:cubicBezTo>
                    <a:cubicBezTo>
                      <a:pt x="1264" y="317"/>
                      <a:pt x="1274" y="306"/>
                      <a:pt x="1285" y="299"/>
                    </a:cubicBezTo>
                    <a:cubicBezTo>
                      <a:pt x="1296" y="291"/>
                      <a:pt x="1312" y="289"/>
                      <a:pt x="1320" y="275"/>
                    </a:cubicBezTo>
                    <a:cubicBezTo>
                      <a:pt x="1322" y="277"/>
                      <a:pt x="1324" y="277"/>
                      <a:pt x="1326" y="275"/>
                    </a:cubicBezTo>
                    <a:cubicBezTo>
                      <a:pt x="1353" y="255"/>
                      <a:pt x="1383" y="248"/>
                      <a:pt x="1409" y="227"/>
                    </a:cubicBezTo>
                    <a:cubicBezTo>
                      <a:pt x="1443" y="217"/>
                      <a:pt x="1470" y="199"/>
                      <a:pt x="1504" y="189"/>
                    </a:cubicBezTo>
                    <a:cubicBezTo>
                      <a:pt x="1508" y="184"/>
                      <a:pt x="1514" y="182"/>
                      <a:pt x="1519" y="177"/>
                    </a:cubicBezTo>
                    <a:cubicBezTo>
                      <a:pt x="1524" y="173"/>
                      <a:pt x="1527" y="166"/>
                      <a:pt x="1531" y="162"/>
                    </a:cubicBezTo>
                    <a:cubicBezTo>
                      <a:pt x="1535" y="159"/>
                      <a:pt x="1541" y="159"/>
                      <a:pt x="1544" y="156"/>
                    </a:cubicBezTo>
                    <a:cubicBezTo>
                      <a:pt x="1560" y="142"/>
                      <a:pt x="1568" y="116"/>
                      <a:pt x="1580" y="96"/>
                    </a:cubicBezTo>
                    <a:cubicBezTo>
                      <a:pt x="1581" y="88"/>
                      <a:pt x="1576" y="81"/>
                      <a:pt x="1582" y="76"/>
                    </a:cubicBezTo>
                    <a:cubicBezTo>
                      <a:pt x="1588" y="76"/>
                      <a:pt x="1587" y="78"/>
                      <a:pt x="1592" y="76"/>
                    </a:cubicBezTo>
                    <a:cubicBezTo>
                      <a:pt x="1595" y="96"/>
                      <a:pt x="1605" y="115"/>
                      <a:pt x="1605" y="133"/>
                    </a:cubicBezTo>
                    <a:cubicBezTo>
                      <a:pt x="1625" y="129"/>
                      <a:pt x="1635" y="121"/>
                      <a:pt x="1652" y="118"/>
                    </a:cubicBezTo>
                    <a:cubicBezTo>
                      <a:pt x="1661" y="130"/>
                      <a:pt x="1671" y="143"/>
                      <a:pt x="1678" y="158"/>
                    </a:cubicBezTo>
                    <a:cubicBezTo>
                      <a:pt x="1686" y="158"/>
                      <a:pt x="1691" y="147"/>
                      <a:pt x="1697" y="151"/>
                    </a:cubicBezTo>
                    <a:cubicBezTo>
                      <a:pt x="1711" y="153"/>
                      <a:pt x="1701" y="180"/>
                      <a:pt x="1713" y="184"/>
                    </a:cubicBezTo>
                    <a:cubicBezTo>
                      <a:pt x="1722" y="180"/>
                      <a:pt x="1735" y="174"/>
                      <a:pt x="1743" y="179"/>
                    </a:cubicBezTo>
                    <a:cubicBezTo>
                      <a:pt x="1758" y="212"/>
                      <a:pt x="1742" y="253"/>
                      <a:pt x="1733" y="285"/>
                    </a:cubicBezTo>
                    <a:cubicBezTo>
                      <a:pt x="1744" y="281"/>
                      <a:pt x="1760" y="285"/>
                      <a:pt x="1773" y="282"/>
                    </a:cubicBezTo>
                    <a:cubicBezTo>
                      <a:pt x="1782" y="280"/>
                      <a:pt x="1788" y="271"/>
                      <a:pt x="1796" y="274"/>
                    </a:cubicBezTo>
                    <a:cubicBezTo>
                      <a:pt x="1801" y="283"/>
                      <a:pt x="1794" y="295"/>
                      <a:pt x="1791" y="305"/>
                    </a:cubicBezTo>
                    <a:cubicBezTo>
                      <a:pt x="1783" y="332"/>
                      <a:pt x="1776" y="362"/>
                      <a:pt x="1768" y="388"/>
                    </a:cubicBezTo>
                    <a:cubicBezTo>
                      <a:pt x="1811" y="388"/>
                      <a:pt x="1846" y="384"/>
                      <a:pt x="1886" y="380"/>
                    </a:cubicBezTo>
                    <a:cubicBezTo>
                      <a:pt x="1905" y="401"/>
                      <a:pt x="1911" y="414"/>
                      <a:pt x="1906" y="448"/>
                    </a:cubicBezTo>
                    <a:cubicBezTo>
                      <a:pt x="1903" y="465"/>
                      <a:pt x="1896" y="485"/>
                      <a:pt x="1893" y="506"/>
                    </a:cubicBezTo>
                    <a:cubicBezTo>
                      <a:pt x="1890" y="522"/>
                      <a:pt x="1892" y="539"/>
                      <a:pt x="1889" y="554"/>
                    </a:cubicBezTo>
                    <a:cubicBezTo>
                      <a:pt x="1887" y="567"/>
                      <a:pt x="1881" y="578"/>
                      <a:pt x="1879" y="589"/>
                    </a:cubicBezTo>
                    <a:cubicBezTo>
                      <a:pt x="1876" y="609"/>
                      <a:pt x="1870" y="626"/>
                      <a:pt x="1864" y="647"/>
                    </a:cubicBezTo>
                    <a:cubicBezTo>
                      <a:pt x="1840" y="739"/>
                      <a:pt x="1819" y="838"/>
                      <a:pt x="1795" y="926"/>
                    </a:cubicBezTo>
                    <a:cubicBezTo>
                      <a:pt x="1787" y="954"/>
                      <a:pt x="1775" y="981"/>
                      <a:pt x="1771" y="1008"/>
                    </a:cubicBezTo>
                    <a:cubicBezTo>
                      <a:pt x="1762" y="1068"/>
                      <a:pt x="1753" y="1121"/>
                      <a:pt x="1731" y="1169"/>
                    </a:cubicBezTo>
                    <a:cubicBezTo>
                      <a:pt x="1726" y="1173"/>
                      <a:pt x="1717" y="1175"/>
                      <a:pt x="1712" y="1179"/>
                    </a:cubicBezTo>
                    <a:cubicBezTo>
                      <a:pt x="1689" y="1183"/>
                      <a:pt x="1666" y="1181"/>
                      <a:pt x="1640" y="1179"/>
                    </a:cubicBezTo>
                    <a:cubicBezTo>
                      <a:pt x="1593" y="1175"/>
                      <a:pt x="1547" y="1191"/>
                      <a:pt x="1504" y="1194"/>
                    </a:cubicBezTo>
                    <a:cubicBezTo>
                      <a:pt x="1487" y="1195"/>
                      <a:pt x="1469" y="1189"/>
                      <a:pt x="1456" y="1200"/>
                    </a:cubicBezTo>
                    <a:cubicBezTo>
                      <a:pt x="1380" y="1205"/>
                      <a:pt x="1296" y="1209"/>
                      <a:pt x="1212" y="1215"/>
                    </a:cubicBezTo>
                    <a:cubicBezTo>
                      <a:pt x="1126" y="1221"/>
                      <a:pt x="1032" y="1231"/>
                      <a:pt x="954" y="1255"/>
                    </a:cubicBezTo>
                    <a:cubicBezTo>
                      <a:pt x="953" y="1256"/>
                      <a:pt x="949" y="1258"/>
                      <a:pt x="948" y="1258"/>
                    </a:cubicBezTo>
                    <a:cubicBezTo>
                      <a:pt x="932" y="1266"/>
                      <a:pt x="919" y="1280"/>
                      <a:pt x="901" y="1283"/>
                    </a:cubicBezTo>
                    <a:cubicBezTo>
                      <a:pt x="883" y="1287"/>
                      <a:pt x="860" y="1286"/>
                      <a:pt x="840" y="1285"/>
                    </a:cubicBezTo>
                    <a:cubicBezTo>
                      <a:pt x="830" y="1284"/>
                      <a:pt x="812" y="1276"/>
                      <a:pt x="807" y="1277"/>
                    </a:cubicBezTo>
                    <a:cubicBezTo>
                      <a:pt x="781" y="1280"/>
                      <a:pt x="751" y="1279"/>
                      <a:pt x="724" y="1280"/>
                    </a:cubicBezTo>
                    <a:cubicBezTo>
                      <a:pt x="685" y="1281"/>
                      <a:pt x="651" y="1287"/>
                      <a:pt x="609" y="1293"/>
                    </a:cubicBezTo>
                    <a:cubicBezTo>
                      <a:pt x="566" y="1300"/>
                      <a:pt x="520" y="1301"/>
                      <a:pt x="476" y="1305"/>
                    </a:cubicBezTo>
                    <a:cubicBezTo>
                      <a:pt x="402" y="1312"/>
                      <a:pt x="329" y="1324"/>
                      <a:pt x="252" y="1325"/>
                    </a:cubicBezTo>
                    <a:cubicBezTo>
                      <a:pt x="243" y="1325"/>
                      <a:pt x="233" y="1322"/>
                      <a:pt x="224" y="1323"/>
                    </a:cubicBezTo>
                    <a:cubicBezTo>
                      <a:pt x="198" y="1325"/>
                      <a:pt x="174" y="1332"/>
                      <a:pt x="149" y="1333"/>
                    </a:cubicBezTo>
                    <a:cubicBezTo>
                      <a:pt x="122" y="1334"/>
                      <a:pt x="91" y="1329"/>
                      <a:pt x="63" y="1328"/>
                    </a:cubicBezTo>
                    <a:cubicBezTo>
                      <a:pt x="45" y="1328"/>
                      <a:pt x="30" y="1323"/>
                      <a:pt x="13" y="1318"/>
                    </a:cubicBezTo>
                    <a:cubicBezTo>
                      <a:pt x="9" y="1309"/>
                      <a:pt x="10" y="1294"/>
                      <a:pt x="3" y="1288"/>
                    </a:cubicBezTo>
                    <a:cubicBezTo>
                      <a:pt x="28" y="1234"/>
                      <a:pt x="58" y="1176"/>
                      <a:pt x="86" y="1130"/>
                    </a:cubicBezTo>
                    <a:cubicBezTo>
                      <a:pt x="62" y="1130"/>
                      <a:pt x="41" y="1136"/>
                      <a:pt x="20" y="1135"/>
                    </a:cubicBezTo>
                    <a:cubicBezTo>
                      <a:pt x="13" y="1116"/>
                      <a:pt x="31" y="1095"/>
                      <a:pt x="38" y="1077"/>
                    </a:cubicBezTo>
                    <a:cubicBezTo>
                      <a:pt x="23" y="1069"/>
                      <a:pt x="12" y="1081"/>
                      <a:pt x="3" y="1072"/>
                    </a:cubicBezTo>
                    <a:cubicBezTo>
                      <a:pt x="0" y="1052"/>
                      <a:pt x="22" y="1045"/>
                      <a:pt x="28" y="1028"/>
                    </a:cubicBezTo>
                    <a:cubicBezTo>
                      <a:pt x="26" y="1028"/>
                      <a:pt x="15" y="1030"/>
                      <a:pt x="13" y="1023"/>
                    </a:cubicBezTo>
                    <a:cubicBezTo>
                      <a:pt x="19" y="1000"/>
                      <a:pt x="36" y="988"/>
                      <a:pt x="45" y="968"/>
                    </a:cubicBezTo>
                    <a:cubicBezTo>
                      <a:pt x="36" y="968"/>
                      <a:pt x="22" y="971"/>
                      <a:pt x="18" y="959"/>
                    </a:cubicBezTo>
                    <a:cubicBezTo>
                      <a:pt x="24" y="940"/>
                      <a:pt x="44" y="936"/>
                      <a:pt x="48" y="915"/>
                    </a:cubicBezTo>
                    <a:cubicBezTo>
                      <a:pt x="53" y="916"/>
                      <a:pt x="53" y="912"/>
                      <a:pt x="56" y="911"/>
                    </a:cubicBezTo>
                    <a:cubicBezTo>
                      <a:pt x="91" y="854"/>
                      <a:pt x="139" y="810"/>
                      <a:pt x="171" y="750"/>
                    </a:cubicBezTo>
                    <a:cubicBezTo>
                      <a:pt x="174" y="749"/>
                      <a:pt x="176" y="745"/>
                      <a:pt x="181" y="745"/>
                    </a:cubicBezTo>
                    <a:cubicBezTo>
                      <a:pt x="193" y="725"/>
                      <a:pt x="203" y="703"/>
                      <a:pt x="222" y="689"/>
                    </a:cubicBezTo>
                    <a:cubicBezTo>
                      <a:pt x="264" y="612"/>
                      <a:pt x="311" y="566"/>
                      <a:pt x="347" y="480"/>
                    </a:cubicBezTo>
                    <a:cubicBezTo>
                      <a:pt x="352" y="477"/>
                      <a:pt x="352" y="477"/>
                      <a:pt x="358" y="478"/>
                    </a:cubicBezTo>
                    <a:cubicBezTo>
                      <a:pt x="380" y="442"/>
                      <a:pt x="405" y="411"/>
                      <a:pt x="426" y="375"/>
                    </a:cubicBezTo>
                    <a:cubicBezTo>
                      <a:pt x="434" y="375"/>
                      <a:pt x="433" y="383"/>
                      <a:pt x="440" y="383"/>
                    </a:cubicBezTo>
                    <a:cubicBezTo>
                      <a:pt x="474" y="375"/>
                      <a:pt x="518" y="378"/>
                      <a:pt x="559" y="382"/>
                    </a:cubicBezTo>
                    <a:cubicBezTo>
                      <a:pt x="622" y="387"/>
                      <a:pt x="688" y="386"/>
                      <a:pt x="747" y="392"/>
                    </a:cubicBezTo>
                    <a:cubicBezTo>
                      <a:pt x="789" y="406"/>
                      <a:pt x="855" y="408"/>
                      <a:pt x="908" y="426"/>
                    </a:cubicBezTo>
                    <a:cubicBezTo>
                      <a:pt x="918" y="409"/>
                      <a:pt x="928" y="392"/>
                      <a:pt x="936" y="373"/>
                    </a:cubicBezTo>
                    <a:cubicBezTo>
                      <a:pt x="941" y="371"/>
                      <a:pt x="941" y="374"/>
                      <a:pt x="944" y="372"/>
                    </a:cubicBezTo>
                    <a:cubicBezTo>
                      <a:pt x="968" y="336"/>
                      <a:pt x="987" y="296"/>
                      <a:pt x="1011" y="260"/>
                    </a:cubicBezTo>
                    <a:close/>
                    <a:moveTo>
                      <a:pt x="976" y="737"/>
                    </a:moveTo>
                    <a:cubicBezTo>
                      <a:pt x="982" y="724"/>
                      <a:pt x="985" y="712"/>
                      <a:pt x="989" y="699"/>
                    </a:cubicBezTo>
                    <a:cubicBezTo>
                      <a:pt x="992" y="691"/>
                      <a:pt x="1001" y="662"/>
                      <a:pt x="999" y="662"/>
                    </a:cubicBezTo>
                    <a:cubicBezTo>
                      <a:pt x="1004" y="661"/>
                      <a:pt x="1008" y="648"/>
                      <a:pt x="1008" y="639"/>
                    </a:cubicBezTo>
                    <a:cubicBezTo>
                      <a:pt x="1032" y="593"/>
                      <a:pt x="1055" y="546"/>
                      <a:pt x="1079" y="500"/>
                    </a:cubicBezTo>
                    <a:cubicBezTo>
                      <a:pt x="1085" y="496"/>
                      <a:pt x="1087" y="498"/>
                      <a:pt x="1092" y="493"/>
                    </a:cubicBezTo>
                    <a:cubicBezTo>
                      <a:pt x="1102" y="470"/>
                      <a:pt x="1117" y="453"/>
                      <a:pt x="1130" y="433"/>
                    </a:cubicBezTo>
                    <a:cubicBezTo>
                      <a:pt x="1162" y="308"/>
                      <a:pt x="1182" y="158"/>
                      <a:pt x="1139" y="38"/>
                    </a:cubicBezTo>
                    <a:cubicBezTo>
                      <a:pt x="1122" y="69"/>
                      <a:pt x="1117" y="103"/>
                      <a:pt x="1106" y="134"/>
                    </a:cubicBezTo>
                    <a:cubicBezTo>
                      <a:pt x="1101" y="147"/>
                      <a:pt x="1090" y="161"/>
                      <a:pt x="1084" y="171"/>
                    </a:cubicBezTo>
                    <a:cubicBezTo>
                      <a:pt x="1081" y="175"/>
                      <a:pt x="1081" y="182"/>
                      <a:pt x="1079" y="186"/>
                    </a:cubicBezTo>
                    <a:cubicBezTo>
                      <a:pt x="1073" y="194"/>
                      <a:pt x="1065" y="201"/>
                      <a:pt x="1059" y="209"/>
                    </a:cubicBezTo>
                    <a:cubicBezTo>
                      <a:pt x="1049" y="224"/>
                      <a:pt x="1039" y="239"/>
                      <a:pt x="1031" y="252"/>
                    </a:cubicBezTo>
                    <a:cubicBezTo>
                      <a:pt x="1019" y="271"/>
                      <a:pt x="1008" y="290"/>
                      <a:pt x="999" y="310"/>
                    </a:cubicBezTo>
                    <a:cubicBezTo>
                      <a:pt x="963" y="349"/>
                      <a:pt x="942" y="404"/>
                      <a:pt x="911" y="448"/>
                    </a:cubicBezTo>
                    <a:cubicBezTo>
                      <a:pt x="915" y="454"/>
                      <a:pt x="908" y="455"/>
                      <a:pt x="910" y="463"/>
                    </a:cubicBezTo>
                    <a:cubicBezTo>
                      <a:pt x="881" y="510"/>
                      <a:pt x="845" y="557"/>
                      <a:pt x="825" y="607"/>
                    </a:cubicBezTo>
                    <a:cubicBezTo>
                      <a:pt x="829" y="632"/>
                      <a:pt x="839" y="651"/>
                      <a:pt x="845" y="672"/>
                    </a:cubicBezTo>
                    <a:cubicBezTo>
                      <a:pt x="887" y="829"/>
                      <a:pt x="832" y="979"/>
                      <a:pt x="856" y="1160"/>
                    </a:cubicBezTo>
                    <a:cubicBezTo>
                      <a:pt x="883" y="1028"/>
                      <a:pt x="910" y="916"/>
                      <a:pt x="951" y="800"/>
                    </a:cubicBezTo>
                    <a:cubicBezTo>
                      <a:pt x="956" y="796"/>
                      <a:pt x="949" y="796"/>
                      <a:pt x="949" y="792"/>
                    </a:cubicBezTo>
                    <a:cubicBezTo>
                      <a:pt x="954" y="793"/>
                      <a:pt x="956" y="795"/>
                      <a:pt x="956" y="788"/>
                    </a:cubicBezTo>
                    <a:cubicBezTo>
                      <a:pt x="961" y="774"/>
                      <a:pt x="968" y="761"/>
                      <a:pt x="973" y="745"/>
                    </a:cubicBezTo>
                    <a:cubicBezTo>
                      <a:pt x="972" y="739"/>
                      <a:pt x="970" y="752"/>
                      <a:pt x="969" y="745"/>
                    </a:cubicBezTo>
                    <a:cubicBezTo>
                      <a:pt x="968" y="739"/>
                      <a:pt x="978" y="744"/>
                      <a:pt x="976" y="737"/>
                    </a:cubicBezTo>
                    <a:close/>
                    <a:moveTo>
                      <a:pt x="1559" y="166"/>
                    </a:moveTo>
                    <a:cubicBezTo>
                      <a:pt x="1540" y="182"/>
                      <a:pt x="1519" y="196"/>
                      <a:pt x="1496" y="207"/>
                    </a:cubicBezTo>
                    <a:cubicBezTo>
                      <a:pt x="1428" y="231"/>
                      <a:pt x="1367" y="262"/>
                      <a:pt x="1315" y="295"/>
                    </a:cubicBezTo>
                    <a:cubicBezTo>
                      <a:pt x="1275" y="321"/>
                      <a:pt x="1241" y="351"/>
                      <a:pt x="1205" y="380"/>
                    </a:cubicBezTo>
                    <a:cubicBezTo>
                      <a:pt x="1169" y="409"/>
                      <a:pt x="1137" y="441"/>
                      <a:pt x="1112" y="481"/>
                    </a:cubicBezTo>
                    <a:cubicBezTo>
                      <a:pt x="1100" y="501"/>
                      <a:pt x="1087" y="520"/>
                      <a:pt x="1074" y="539"/>
                    </a:cubicBezTo>
                    <a:cubicBezTo>
                      <a:pt x="1055" y="567"/>
                      <a:pt x="1042" y="606"/>
                      <a:pt x="1029" y="636"/>
                    </a:cubicBezTo>
                    <a:cubicBezTo>
                      <a:pt x="998" y="709"/>
                      <a:pt x="976" y="783"/>
                      <a:pt x="948" y="857"/>
                    </a:cubicBezTo>
                    <a:cubicBezTo>
                      <a:pt x="915" y="941"/>
                      <a:pt x="896" y="1032"/>
                      <a:pt x="873" y="1124"/>
                    </a:cubicBezTo>
                    <a:cubicBezTo>
                      <a:pt x="879" y="1137"/>
                      <a:pt x="865" y="1155"/>
                      <a:pt x="871" y="1167"/>
                    </a:cubicBezTo>
                    <a:cubicBezTo>
                      <a:pt x="878" y="1150"/>
                      <a:pt x="881" y="1130"/>
                      <a:pt x="896" y="1122"/>
                    </a:cubicBezTo>
                    <a:cubicBezTo>
                      <a:pt x="917" y="1088"/>
                      <a:pt x="943" y="1045"/>
                      <a:pt x="968" y="1018"/>
                    </a:cubicBezTo>
                    <a:cubicBezTo>
                      <a:pt x="981" y="1002"/>
                      <a:pt x="999" y="988"/>
                      <a:pt x="1014" y="971"/>
                    </a:cubicBezTo>
                    <a:cubicBezTo>
                      <a:pt x="1029" y="955"/>
                      <a:pt x="1042" y="936"/>
                      <a:pt x="1057" y="923"/>
                    </a:cubicBezTo>
                    <a:cubicBezTo>
                      <a:pt x="1154" y="842"/>
                      <a:pt x="1261" y="760"/>
                      <a:pt x="1418" y="760"/>
                    </a:cubicBezTo>
                    <a:cubicBezTo>
                      <a:pt x="1426" y="681"/>
                      <a:pt x="1443" y="614"/>
                      <a:pt x="1467" y="534"/>
                    </a:cubicBezTo>
                    <a:cubicBezTo>
                      <a:pt x="1481" y="490"/>
                      <a:pt x="1498" y="445"/>
                      <a:pt x="1514" y="403"/>
                    </a:cubicBezTo>
                    <a:cubicBezTo>
                      <a:pt x="1548" y="310"/>
                      <a:pt x="1619" y="220"/>
                      <a:pt x="1590" y="118"/>
                    </a:cubicBezTo>
                    <a:cubicBezTo>
                      <a:pt x="1590" y="117"/>
                      <a:pt x="1590" y="116"/>
                      <a:pt x="1589" y="116"/>
                    </a:cubicBezTo>
                    <a:cubicBezTo>
                      <a:pt x="1582" y="136"/>
                      <a:pt x="1567" y="147"/>
                      <a:pt x="1559" y="166"/>
                    </a:cubicBezTo>
                    <a:close/>
                    <a:moveTo>
                      <a:pt x="1607" y="141"/>
                    </a:moveTo>
                    <a:cubicBezTo>
                      <a:pt x="1620" y="237"/>
                      <a:pt x="1570" y="305"/>
                      <a:pt x="1536" y="380"/>
                    </a:cubicBezTo>
                    <a:cubicBezTo>
                      <a:pt x="1523" y="408"/>
                      <a:pt x="1514" y="440"/>
                      <a:pt x="1504" y="470"/>
                    </a:cubicBezTo>
                    <a:cubicBezTo>
                      <a:pt x="1472" y="565"/>
                      <a:pt x="1439" y="664"/>
                      <a:pt x="1428" y="774"/>
                    </a:cubicBezTo>
                    <a:cubicBezTo>
                      <a:pt x="1393" y="776"/>
                      <a:pt x="1359" y="777"/>
                      <a:pt x="1326" y="778"/>
                    </a:cubicBezTo>
                    <a:cubicBezTo>
                      <a:pt x="1261" y="798"/>
                      <a:pt x="1199" y="829"/>
                      <a:pt x="1145" y="866"/>
                    </a:cubicBezTo>
                    <a:cubicBezTo>
                      <a:pt x="1124" y="881"/>
                      <a:pt x="1107" y="900"/>
                      <a:pt x="1091" y="915"/>
                    </a:cubicBezTo>
                    <a:cubicBezTo>
                      <a:pt x="1079" y="925"/>
                      <a:pt x="1065" y="932"/>
                      <a:pt x="1054" y="943"/>
                    </a:cubicBezTo>
                    <a:cubicBezTo>
                      <a:pt x="1043" y="954"/>
                      <a:pt x="1034" y="966"/>
                      <a:pt x="1022" y="978"/>
                    </a:cubicBezTo>
                    <a:cubicBezTo>
                      <a:pt x="1001" y="1000"/>
                      <a:pt x="977" y="1021"/>
                      <a:pt x="958" y="1046"/>
                    </a:cubicBezTo>
                    <a:cubicBezTo>
                      <a:pt x="919" y="1096"/>
                      <a:pt x="887" y="1151"/>
                      <a:pt x="860" y="1210"/>
                    </a:cubicBezTo>
                    <a:cubicBezTo>
                      <a:pt x="875" y="1198"/>
                      <a:pt x="882" y="1171"/>
                      <a:pt x="893" y="1152"/>
                    </a:cubicBezTo>
                    <a:cubicBezTo>
                      <a:pt x="900" y="1140"/>
                      <a:pt x="912" y="1132"/>
                      <a:pt x="921" y="1121"/>
                    </a:cubicBezTo>
                    <a:cubicBezTo>
                      <a:pt x="931" y="1108"/>
                      <a:pt x="939" y="1094"/>
                      <a:pt x="949" y="1081"/>
                    </a:cubicBezTo>
                    <a:cubicBezTo>
                      <a:pt x="959" y="1069"/>
                      <a:pt x="966" y="1050"/>
                      <a:pt x="981" y="1047"/>
                    </a:cubicBezTo>
                    <a:cubicBezTo>
                      <a:pt x="958" y="1088"/>
                      <a:pt x="921" y="1123"/>
                      <a:pt x="900" y="1164"/>
                    </a:cubicBezTo>
                    <a:cubicBezTo>
                      <a:pt x="892" y="1178"/>
                      <a:pt x="884" y="1193"/>
                      <a:pt x="881" y="1209"/>
                    </a:cubicBezTo>
                    <a:cubicBezTo>
                      <a:pt x="887" y="1210"/>
                      <a:pt x="894" y="1204"/>
                      <a:pt x="901" y="1205"/>
                    </a:cubicBezTo>
                    <a:cubicBezTo>
                      <a:pt x="964" y="1118"/>
                      <a:pt x="1026" y="1030"/>
                      <a:pt x="1102" y="956"/>
                    </a:cubicBezTo>
                    <a:cubicBezTo>
                      <a:pt x="1107" y="956"/>
                      <a:pt x="1110" y="954"/>
                      <a:pt x="1114" y="953"/>
                    </a:cubicBezTo>
                    <a:cubicBezTo>
                      <a:pt x="1151" y="921"/>
                      <a:pt x="1191" y="887"/>
                      <a:pt x="1233" y="858"/>
                    </a:cubicBezTo>
                    <a:cubicBezTo>
                      <a:pt x="1285" y="823"/>
                      <a:pt x="1338" y="793"/>
                      <a:pt x="1414" y="792"/>
                    </a:cubicBezTo>
                    <a:cubicBezTo>
                      <a:pt x="1432" y="791"/>
                      <a:pt x="1436" y="794"/>
                      <a:pt x="1453" y="792"/>
                    </a:cubicBezTo>
                    <a:cubicBezTo>
                      <a:pt x="1487" y="671"/>
                      <a:pt x="1526" y="557"/>
                      <a:pt x="1550" y="426"/>
                    </a:cubicBezTo>
                    <a:cubicBezTo>
                      <a:pt x="1552" y="420"/>
                      <a:pt x="1558" y="420"/>
                      <a:pt x="1559" y="413"/>
                    </a:cubicBezTo>
                    <a:cubicBezTo>
                      <a:pt x="1577" y="370"/>
                      <a:pt x="1578" y="317"/>
                      <a:pt x="1595" y="275"/>
                    </a:cubicBezTo>
                    <a:cubicBezTo>
                      <a:pt x="1597" y="271"/>
                      <a:pt x="1602" y="268"/>
                      <a:pt x="1604" y="264"/>
                    </a:cubicBezTo>
                    <a:cubicBezTo>
                      <a:pt x="1615" y="232"/>
                      <a:pt x="1622" y="195"/>
                      <a:pt x="1632" y="166"/>
                    </a:cubicBezTo>
                    <a:cubicBezTo>
                      <a:pt x="1635" y="157"/>
                      <a:pt x="1643" y="146"/>
                      <a:pt x="1638" y="136"/>
                    </a:cubicBezTo>
                    <a:cubicBezTo>
                      <a:pt x="1627" y="138"/>
                      <a:pt x="1620" y="144"/>
                      <a:pt x="1607" y="141"/>
                    </a:cubicBezTo>
                    <a:close/>
                    <a:moveTo>
                      <a:pt x="1670" y="538"/>
                    </a:moveTo>
                    <a:cubicBezTo>
                      <a:pt x="1664" y="534"/>
                      <a:pt x="1667" y="542"/>
                      <a:pt x="1662" y="548"/>
                    </a:cubicBezTo>
                    <a:cubicBezTo>
                      <a:pt x="1671" y="473"/>
                      <a:pt x="1691" y="394"/>
                      <a:pt x="1705" y="312"/>
                    </a:cubicBezTo>
                    <a:cubicBezTo>
                      <a:pt x="1708" y="307"/>
                      <a:pt x="1711" y="304"/>
                      <a:pt x="1713" y="299"/>
                    </a:cubicBezTo>
                    <a:cubicBezTo>
                      <a:pt x="1712" y="280"/>
                      <a:pt x="1726" y="248"/>
                      <a:pt x="1730" y="224"/>
                    </a:cubicBezTo>
                    <a:cubicBezTo>
                      <a:pt x="1734" y="220"/>
                      <a:pt x="1737" y="215"/>
                      <a:pt x="1738" y="207"/>
                    </a:cubicBezTo>
                    <a:cubicBezTo>
                      <a:pt x="1733" y="200"/>
                      <a:pt x="1728" y="198"/>
                      <a:pt x="1720" y="196"/>
                    </a:cubicBezTo>
                    <a:cubicBezTo>
                      <a:pt x="1702" y="210"/>
                      <a:pt x="1708" y="249"/>
                      <a:pt x="1693" y="267"/>
                    </a:cubicBezTo>
                    <a:cubicBezTo>
                      <a:pt x="1691" y="251"/>
                      <a:pt x="1700" y="222"/>
                      <a:pt x="1703" y="201"/>
                    </a:cubicBezTo>
                    <a:cubicBezTo>
                      <a:pt x="1696" y="196"/>
                      <a:pt x="1698" y="182"/>
                      <a:pt x="1693" y="174"/>
                    </a:cubicBezTo>
                    <a:cubicBezTo>
                      <a:pt x="1686" y="195"/>
                      <a:pt x="1684" y="222"/>
                      <a:pt x="1672" y="239"/>
                    </a:cubicBezTo>
                    <a:cubicBezTo>
                      <a:pt x="1672" y="215"/>
                      <a:pt x="1682" y="193"/>
                      <a:pt x="1682" y="174"/>
                    </a:cubicBezTo>
                    <a:cubicBezTo>
                      <a:pt x="1672" y="184"/>
                      <a:pt x="1674" y="200"/>
                      <a:pt x="1670" y="214"/>
                    </a:cubicBezTo>
                    <a:cubicBezTo>
                      <a:pt x="1662" y="240"/>
                      <a:pt x="1651" y="268"/>
                      <a:pt x="1647" y="294"/>
                    </a:cubicBezTo>
                    <a:cubicBezTo>
                      <a:pt x="1645" y="308"/>
                      <a:pt x="1645" y="318"/>
                      <a:pt x="1637" y="320"/>
                    </a:cubicBezTo>
                    <a:cubicBezTo>
                      <a:pt x="1642" y="264"/>
                      <a:pt x="1661" y="220"/>
                      <a:pt x="1668" y="162"/>
                    </a:cubicBezTo>
                    <a:cubicBezTo>
                      <a:pt x="1663" y="157"/>
                      <a:pt x="1661" y="149"/>
                      <a:pt x="1653" y="146"/>
                    </a:cubicBezTo>
                    <a:cubicBezTo>
                      <a:pt x="1582" y="349"/>
                      <a:pt x="1535" y="578"/>
                      <a:pt x="1464" y="785"/>
                    </a:cubicBezTo>
                    <a:cubicBezTo>
                      <a:pt x="1470" y="792"/>
                      <a:pt x="1475" y="800"/>
                      <a:pt x="1489" y="798"/>
                    </a:cubicBezTo>
                    <a:cubicBezTo>
                      <a:pt x="1491" y="766"/>
                      <a:pt x="1506" y="738"/>
                      <a:pt x="1514" y="707"/>
                    </a:cubicBezTo>
                    <a:cubicBezTo>
                      <a:pt x="1518" y="691"/>
                      <a:pt x="1515" y="673"/>
                      <a:pt x="1526" y="659"/>
                    </a:cubicBezTo>
                    <a:cubicBezTo>
                      <a:pt x="1523" y="706"/>
                      <a:pt x="1506" y="749"/>
                      <a:pt x="1499" y="797"/>
                    </a:cubicBezTo>
                    <a:cubicBezTo>
                      <a:pt x="1506" y="793"/>
                      <a:pt x="1511" y="799"/>
                      <a:pt x="1516" y="797"/>
                    </a:cubicBezTo>
                    <a:cubicBezTo>
                      <a:pt x="1530" y="722"/>
                      <a:pt x="1557" y="646"/>
                      <a:pt x="1570" y="564"/>
                    </a:cubicBezTo>
                    <a:cubicBezTo>
                      <a:pt x="1580" y="554"/>
                      <a:pt x="1578" y="538"/>
                      <a:pt x="1580" y="521"/>
                    </a:cubicBezTo>
                    <a:cubicBezTo>
                      <a:pt x="1585" y="496"/>
                      <a:pt x="1592" y="471"/>
                      <a:pt x="1597" y="445"/>
                    </a:cubicBezTo>
                    <a:cubicBezTo>
                      <a:pt x="1599" y="432"/>
                      <a:pt x="1604" y="419"/>
                      <a:pt x="1607" y="407"/>
                    </a:cubicBezTo>
                    <a:cubicBezTo>
                      <a:pt x="1610" y="394"/>
                      <a:pt x="1608" y="378"/>
                      <a:pt x="1620" y="372"/>
                    </a:cubicBezTo>
                    <a:cubicBezTo>
                      <a:pt x="1609" y="460"/>
                      <a:pt x="1584" y="561"/>
                      <a:pt x="1560" y="654"/>
                    </a:cubicBezTo>
                    <a:cubicBezTo>
                      <a:pt x="1555" y="674"/>
                      <a:pt x="1554" y="696"/>
                      <a:pt x="1549" y="715"/>
                    </a:cubicBezTo>
                    <a:cubicBezTo>
                      <a:pt x="1540" y="749"/>
                      <a:pt x="1517" y="792"/>
                      <a:pt x="1519" y="825"/>
                    </a:cubicBezTo>
                    <a:cubicBezTo>
                      <a:pt x="1528" y="833"/>
                      <a:pt x="1531" y="831"/>
                      <a:pt x="1544" y="835"/>
                    </a:cubicBezTo>
                    <a:cubicBezTo>
                      <a:pt x="1546" y="798"/>
                      <a:pt x="1563" y="767"/>
                      <a:pt x="1572" y="735"/>
                    </a:cubicBezTo>
                    <a:cubicBezTo>
                      <a:pt x="1580" y="706"/>
                      <a:pt x="1577" y="676"/>
                      <a:pt x="1594" y="651"/>
                    </a:cubicBezTo>
                    <a:cubicBezTo>
                      <a:pt x="1589" y="683"/>
                      <a:pt x="1585" y="740"/>
                      <a:pt x="1565" y="767"/>
                    </a:cubicBezTo>
                    <a:cubicBezTo>
                      <a:pt x="1560" y="789"/>
                      <a:pt x="1555" y="812"/>
                      <a:pt x="1550" y="835"/>
                    </a:cubicBezTo>
                    <a:cubicBezTo>
                      <a:pt x="1559" y="829"/>
                      <a:pt x="1560" y="853"/>
                      <a:pt x="1567" y="858"/>
                    </a:cubicBezTo>
                    <a:cubicBezTo>
                      <a:pt x="1579" y="780"/>
                      <a:pt x="1615" y="707"/>
                      <a:pt x="1630" y="627"/>
                    </a:cubicBezTo>
                    <a:cubicBezTo>
                      <a:pt x="1632" y="620"/>
                      <a:pt x="1627" y="609"/>
                      <a:pt x="1637" y="606"/>
                    </a:cubicBezTo>
                    <a:cubicBezTo>
                      <a:pt x="1638" y="633"/>
                      <a:pt x="1633" y="663"/>
                      <a:pt x="1625" y="694"/>
                    </a:cubicBezTo>
                    <a:cubicBezTo>
                      <a:pt x="1611" y="749"/>
                      <a:pt x="1584" y="813"/>
                      <a:pt x="1574" y="873"/>
                    </a:cubicBezTo>
                    <a:cubicBezTo>
                      <a:pt x="1568" y="875"/>
                      <a:pt x="1565" y="880"/>
                      <a:pt x="1560" y="883"/>
                    </a:cubicBezTo>
                    <a:cubicBezTo>
                      <a:pt x="1541" y="885"/>
                      <a:pt x="1520" y="878"/>
                      <a:pt x="1494" y="883"/>
                    </a:cubicBezTo>
                    <a:cubicBezTo>
                      <a:pt x="1453" y="892"/>
                      <a:pt x="1405" y="907"/>
                      <a:pt x="1363" y="916"/>
                    </a:cubicBezTo>
                    <a:cubicBezTo>
                      <a:pt x="1316" y="927"/>
                      <a:pt x="1277" y="954"/>
                      <a:pt x="1238" y="971"/>
                    </a:cubicBezTo>
                    <a:cubicBezTo>
                      <a:pt x="1219" y="980"/>
                      <a:pt x="1205" y="990"/>
                      <a:pt x="1192" y="998"/>
                    </a:cubicBezTo>
                    <a:cubicBezTo>
                      <a:pt x="1184" y="1002"/>
                      <a:pt x="1174" y="1005"/>
                      <a:pt x="1167" y="1009"/>
                    </a:cubicBezTo>
                    <a:cubicBezTo>
                      <a:pt x="1104" y="1056"/>
                      <a:pt x="1034" y="1096"/>
                      <a:pt x="983" y="1157"/>
                    </a:cubicBezTo>
                    <a:cubicBezTo>
                      <a:pt x="1044" y="1120"/>
                      <a:pt x="1108" y="1087"/>
                      <a:pt x="1174" y="1054"/>
                    </a:cubicBezTo>
                    <a:cubicBezTo>
                      <a:pt x="1180" y="1051"/>
                      <a:pt x="1184" y="1045"/>
                      <a:pt x="1190" y="1042"/>
                    </a:cubicBezTo>
                    <a:cubicBezTo>
                      <a:pt x="1271" y="1006"/>
                      <a:pt x="1368" y="987"/>
                      <a:pt x="1462" y="971"/>
                    </a:cubicBezTo>
                    <a:cubicBezTo>
                      <a:pt x="1509" y="957"/>
                      <a:pt x="1549" y="959"/>
                      <a:pt x="1600" y="953"/>
                    </a:cubicBezTo>
                    <a:cubicBezTo>
                      <a:pt x="1632" y="858"/>
                      <a:pt x="1649" y="770"/>
                      <a:pt x="1672" y="672"/>
                    </a:cubicBezTo>
                    <a:cubicBezTo>
                      <a:pt x="1682" y="627"/>
                      <a:pt x="1701" y="577"/>
                      <a:pt x="1712" y="533"/>
                    </a:cubicBezTo>
                    <a:cubicBezTo>
                      <a:pt x="1718" y="506"/>
                      <a:pt x="1722" y="484"/>
                      <a:pt x="1728" y="456"/>
                    </a:cubicBezTo>
                    <a:cubicBezTo>
                      <a:pt x="1734" y="432"/>
                      <a:pt x="1748" y="410"/>
                      <a:pt x="1750" y="385"/>
                    </a:cubicBezTo>
                    <a:cubicBezTo>
                      <a:pt x="1763" y="362"/>
                      <a:pt x="1769" y="320"/>
                      <a:pt x="1776" y="292"/>
                    </a:cubicBezTo>
                    <a:cubicBezTo>
                      <a:pt x="1760" y="293"/>
                      <a:pt x="1742" y="298"/>
                      <a:pt x="1731" y="300"/>
                    </a:cubicBezTo>
                    <a:cubicBezTo>
                      <a:pt x="1714" y="340"/>
                      <a:pt x="1711" y="395"/>
                      <a:pt x="1695" y="436"/>
                    </a:cubicBezTo>
                    <a:cubicBezTo>
                      <a:pt x="1695" y="435"/>
                      <a:pt x="1694" y="432"/>
                      <a:pt x="1693" y="435"/>
                    </a:cubicBezTo>
                    <a:cubicBezTo>
                      <a:pt x="1691" y="471"/>
                      <a:pt x="1677" y="501"/>
                      <a:pt x="1670" y="538"/>
                    </a:cubicBezTo>
                    <a:close/>
                    <a:moveTo>
                      <a:pt x="745" y="412"/>
                    </a:moveTo>
                    <a:cubicBezTo>
                      <a:pt x="727" y="401"/>
                      <a:pt x="705" y="407"/>
                      <a:pt x="684" y="405"/>
                    </a:cubicBezTo>
                    <a:cubicBezTo>
                      <a:pt x="654" y="402"/>
                      <a:pt x="627" y="392"/>
                      <a:pt x="606" y="397"/>
                    </a:cubicBezTo>
                    <a:cubicBezTo>
                      <a:pt x="607" y="396"/>
                      <a:pt x="608" y="398"/>
                      <a:pt x="606" y="398"/>
                    </a:cubicBezTo>
                    <a:cubicBezTo>
                      <a:pt x="578" y="397"/>
                      <a:pt x="554" y="390"/>
                      <a:pt x="526" y="390"/>
                    </a:cubicBezTo>
                    <a:cubicBezTo>
                      <a:pt x="500" y="390"/>
                      <a:pt x="474" y="390"/>
                      <a:pt x="443" y="390"/>
                    </a:cubicBezTo>
                    <a:cubicBezTo>
                      <a:pt x="425" y="403"/>
                      <a:pt x="413" y="424"/>
                      <a:pt x="400" y="445"/>
                    </a:cubicBezTo>
                    <a:cubicBezTo>
                      <a:pt x="368" y="496"/>
                      <a:pt x="326" y="542"/>
                      <a:pt x="300" y="593"/>
                    </a:cubicBezTo>
                    <a:cubicBezTo>
                      <a:pt x="296" y="597"/>
                      <a:pt x="298" y="588"/>
                      <a:pt x="294" y="593"/>
                    </a:cubicBezTo>
                    <a:cubicBezTo>
                      <a:pt x="271" y="653"/>
                      <a:pt x="218" y="697"/>
                      <a:pt x="191" y="759"/>
                    </a:cubicBezTo>
                    <a:cubicBezTo>
                      <a:pt x="143" y="820"/>
                      <a:pt x="94" y="880"/>
                      <a:pt x="51" y="946"/>
                    </a:cubicBezTo>
                    <a:cubicBezTo>
                      <a:pt x="118" y="950"/>
                      <a:pt x="183" y="967"/>
                      <a:pt x="249" y="984"/>
                    </a:cubicBezTo>
                    <a:cubicBezTo>
                      <a:pt x="276" y="991"/>
                      <a:pt x="302" y="1002"/>
                      <a:pt x="328" y="1009"/>
                    </a:cubicBezTo>
                    <a:cubicBezTo>
                      <a:pt x="362" y="1018"/>
                      <a:pt x="398" y="1028"/>
                      <a:pt x="423" y="1029"/>
                    </a:cubicBezTo>
                    <a:cubicBezTo>
                      <a:pt x="484" y="1047"/>
                      <a:pt x="560" y="1072"/>
                      <a:pt x="629" y="1097"/>
                    </a:cubicBezTo>
                    <a:cubicBezTo>
                      <a:pt x="638" y="1101"/>
                      <a:pt x="646" y="1108"/>
                      <a:pt x="656" y="1112"/>
                    </a:cubicBezTo>
                    <a:cubicBezTo>
                      <a:pt x="690" y="1126"/>
                      <a:pt x="730" y="1126"/>
                      <a:pt x="754" y="1150"/>
                    </a:cubicBezTo>
                    <a:cubicBezTo>
                      <a:pt x="793" y="1158"/>
                      <a:pt x="817" y="1182"/>
                      <a:pt x="848" y="1199"/>
                    </a:cubicBezTo>
                    <a:cubicBezTo>
                      <a:pt x="836" y="1142"/>
                      <a:pt x="837" y="1090"/>
                      <a:pt x="833" y="1041"/>
                    </a:cubicBezTo>
                    <a:cubicBezTo>
                      <a:pt x="843" y="937"/>
                      <a:pt x="846" y="846"/>
                      <a:pt x="843" y="750"/>
                    </a:cubicBezTo>
                    <a:cubicBezTo>
                      <a:pt x="842" y="704"/>
                      <a:pt x="819" y="667"/>
                      <a:pt x="817" y="622"/>
                    </a:cubicBezTo>
                    <a:cubicBezTo>
                      <a:pt x="810" y="613"/>
                      <a:pt x="808" y="606"/>
                      <a:pt x="807" y="598"/>
                    </a:cubicBezTo>
                    <a:cubicBezTo>
                      <a:pt x="843" y="555"/>
                      <a:pt x="872" y="491"/>
                      <a:pt x="903" y="438"/>
                    </a:cubicBezTo>
                    <a:cubicBezTo>
                      <a:pt x="850" y="428"/>
                      <a:pt x="790" y="407"/>
                      <a:pt x="745" y="412"/>
                    </a:cubicBezTo>
                    <a:close/>
                    <a:moveTo>
                      <a:pt x="1831" y="402"/>
                    </a:moveTo>
                    <a:cubicBezTo>
                      <a:pt x="1809" y="402"/>
                      <a:pt x="1795" y="401"/>
                      <a:pt x="1776" y="407"/>
                    </a:cubicBezTo>
                    <a:cubicBezTo>
                      <a:pt x="1768" y="409"/>
                      <a:pt x="1756" y="409"/>
                      <a:pt x="1760" y="421"/>
                    </a:cubicBezTo>
                    <a:cubicBezTo>
                      <a:pt x="1777" y="426"/>
                      <a:pt x="1798" y="427"/>
                      <a:pt x="1821" y="421"/>
                    </a:cubicBezTo>
                    <a:cubicBezTo>
                      <a:pt x="1821" y="425"/>
                      <a:pt x="1823" y="427"/>
                      <a:pt x="1826" y="426"/>
                    </a:cubicBezTo>
                    <a:cubicBezTo>
                      <a:pt x="1825" y="503"/>
                      <a:pt x="1786" y="571"/>
                      <a:pt x="1770" y="637"/>
                    </a:cubicBezTo>
                    <a:cubicBezTo>
                      <a:pt x="1761" y="670"/>
                      <a:pt x="1755" y="705"/>
                      <a:pt x="1746" y="737"/>
                    </a:cubicBezTo>
                    <a:cubicBezTo>
                      <a:pt x="1737" y="772"/>
                      <a:pt x="1725" y="809"/>
                      <a:pt x="1715" y="845"/>
                    </a:cubicBezTo>
                    <a:cubicBezTo>
                      <a:pt x="1705" y="880"/>
                      <a:pt x="1690" y="914"/>
                      <a:pt x="1683" y="948"/>
                    </a:cubicBezTo>
                    <a:cubicBezTo>
                      <a:pt x="1678" y="977"/>
                      <a:pt x="1673" y="1006"/>
                      <a:pt x="1667" y="1034"/>
                    </a:cubicBezTo>
                    <a:cubicBezTo>
                      <a:pt x="1661" y="1059"/>
                      <a:pt x="1655" y="1087"/>
                      <a:pt x="1637" y="1107"/>
                    </a:cubicBezTo>
                    <a:cubicBezTo>
                      <a:pt x="1631" y="1104"/>
                      <a:pt x="1624" y="1103"/>
                      <a:pt x="1619" y="1099"/>
                    </a:cubicBezTo>
                    <a:cubicBezTo>
                      <a:pt x="1570" y="1100"/>
                      <a:pt x="1511" y="1091"/>
                      <a:pt x="1467" y="1101"/>
                    </a:cubicBezTo>
                    <a:cubicBezTo>
                      <a:pt x="1453" y="1090"/>
                      <a:pt x="1446" y="1101"/>
                      <a:pt x="1434" y="1104"/>
                    </a:cubicBezTo>
                    <a:cubicBezTo>
                      <a:pt x="1414" y="1108"/>
                      <a:pt x="1388" y="1107"/>
                      <a:pt x="1366" y="1109"/>
                    </a:cubicBezTo>
                    <a:cubicBezTo>
                      <a:pt x="1347" y="1111"/>
                      <a:pt x="1329" y="1114"/>
                      <a:pt x="1310" y="1116"/>
                    </a:cubicBezTo>
                    <a:cubicBezTo>
                      <a:pt x="1265" y="1120"/>
                      <a:pt x="1217" y="1124"/>
                      <a:pt x="1172" y="1132"/>
                    </a:cubicBezTo>
                    <a:cubicBezTo>
                      <a:pt x="1164" y="1134"/>
                      <a:pt x="1157" y="1139"/>
                      <a:pt x="1149" y="1140"/>
                    </a:cubicBezTo>
                    <a:cubicBezTo>
                      <a:pt x="1095" y="1152"/>
                      <a:pt x="1044" y="1164"/>
                      <a:pt x="1001" y="1194"/>
                    </a:cubicBezTo>
                    <a:cubicBezTo>
                      <a:pt x="1091" y="1180"/>
                      <a:pt x="1183" y="1171"/>
                      <a:pt x="1275" y="1159"/>
                    </a:cubicBezTo>
                    <a:cubicBezTo>
                      <a:pt x="1314" y="1154"/>
                      <a:pt x="1355" y="1143"/>
                      <a:pt x="1396" y="1144"/>
                    </a:cubicBezTo>
                    <a:cubicBezTo>
                      <a:pt x="1423" y="1144"/>
                      <a:pt x="1445" y="1146"/>
                      <a:pt x="1467" y="1145"/>
                    </a:cubicBezTo>
                    <a:cubicBezTo>
                      <a:pt x="1478" y="1145"/>
                      <a:pt x="1498" y="1137"/>
                      <a:pt x="1499" y="1154"/>
                    </a:cubicBezTo>
                    <a:cubicBezTo>
                      <a:pt x="1479" y="1164"/>
                      <a:pt x="1457" y="1156"/>
                      <a:pt x="1436" y="1155"/>
                    </a:cubicBezTo>
                    <a:cubicBezTo>
                      <a:pt x="1377" y="1155"/>
                      <a:pt x="1315" y="1168"/>
                      <a:pt x="1270" y="1172"/>
                    </a:cubicBezTo>
                    <a:cubicBezTo>
                      <a:pt x="1223" y="1176"/>
                      <a:pt x="1190" y="1179"/>
                      <a:pt x="1154" y="1184"/>
                    </a:cubicBezTo>
                    <a:cubicBezTo>
                      <a:pt x="1127" y="1187"/>
                      <a:pt x="1101" y="1196"/>
                      <a:pt x="1076" y="1199"/>
                    </a:cubicBezTo>
                    <a:cubicBezTo>
                      <a:pt x="1021" y="1204"/>
                      <a:pt x="976" y="1207"/>
                      <a:pt x="936" y="1233"/>
                    </a:cubicBezTo>
                    <a:cubicBezTo>
                      <a:pt x="940" y="1235"/>
                      <a:pt x="942" y="1240"/>
                      <a:pt x="941" y="1247"/>
                    </a:cubicBezTo>
                    <a:cubicBezTo>
                      <a:pt x="966" y="1235"/>
                      <a:pt x="995" y="1224"/>
                      <a:pt x="1026" y="1220"/>
                    </a:cubicBezTo>
                    <a:cubicBezTo>
                      <a:pt x="1201" y="1197"/>
                      <a:pt x="1410" y="1192"/>
                      <a:pt x="1597" y="1167"/>
                    </a:cubicBezTo>
                    <a:cubicBezTo>
                      <a:pt x="1642" y="1161"/>
                      <a:pt x="1696" y="1180"/>
                      <a:pt x="1725" y="1150"/>
                    </a:cubicBezTo>
                    <a:cubicBezTo>
                      <a:pt x="1751" y="1082"/>
                      <a:pt x="1756" y="1007"/>
                      <a:pt x="1775" y="935"/>
                    </a:cubicBezTo>
                    <a:cubicBezTo>
                      <a:pt x="1781" y="911"/>
                      <a:pt x="1792" y="889"/>
                      <a:pt x="1798" y="865"/>
                    </a:cubicBezTo>
                    <a:cubicBezTo>
                      <a:pt x="1805" y="839"/>
                      <a:pt x="1812" y="813"/>
                      <a:pt x="1818" y="787"/>
                    </a:cubicBezTo>
                    <a:cubicBezTo>
                      <a:pt x="1823" y="761"/>
                      <a:pt x="1831" y="736"/>
                      <a:pt x="1836" y="710"/>
                    </a:cubicBezTo>
                    <a:cubicBezTo>
                      <a:pt x="1842" y="684"/>
                      <a:pt x="1847" y="656"/>
                      <a:pt x="1854" y="631"/>
                    </a:cubicBezTo>
                    <a:cubicBezTo>
                      <a:pt x="1857" y="621"/>
                      <a:pt x="1864" y="612"/>
                      <a:pt x="1866" y="602"/>
                    </a:cubicBezTo>
                    <a:cubicBezTo>
                      <a:pt x="1874" y="568"/>
                      <a:pt x="1875" y="530"/>
                      <a:pt x="1884" y="498"/>
                    </a:cubicBezTo>
                    <a:cubicBezTo>
                      <a:pt x="1881" y="472"/>
                      <a:pt x="1906" y="427"/>
                      <a:pt x="1886" y="403"/>
                    </a:cubicBezTo>
                    <a:cubicBezTo>
                      <a:pt x="1869" y="396"/>
                      <a:pt x="1850" y="401"/>
                      <a:pt x="1831" y="402"/>
                    </a:cubicBezTo>
                    <a:close/>
                    <a:moveTo>
                      <a:pt x="1755" y="435"/>
                    </a:moveTo>
                    <a:cubicBezTo>
                      <a:pt x="1732" y="509"/>
                      <a:pt x="1720" y="583"/>
                      <a:pt x="1698" y="657"/>
                    </a:cubicBezTo>
                    <a:cubicBezTo>
                      <a:pt x="1692" y="679"/>
                      <a:pt x="1686" y="699"/>
                      <a:pt x="1680" y="720"/>
                    </a:cubicBezTo>
                    <a:cubicBezTo>
                      <a:pt x="1674" y="743"/>
                      <a:pt x="1670" y="765"/>
                      <a:pt x="1665" y="788"/>
                    </a:cubicBezTo>
                    <a:cubicBezTo>
                      <a:pt x="1655" y="835"/>
                      <a:pt x="1637" y="881"/>
                      <a:pt x="1625" y="926"/>
                    </a:cubicBezTo>
                    <a:cubicBezTo>
                      <a:pt x="1623" y="935"/>
                      <a:pt x="1627" y="947"/>
                      <a:pt x="1615" y="953"/>
                    </a:cubicBezTo>
                    <a:cubicBezTo>
                      <a:pt x="1618" y="958"/>
                      <a:pt x="1620" y="963"/>
                      <a:pt x="1615" y="968"/>
                    </a:cubicBezTo>
                    <a:cubicBezTo>
                      <a:pt x="1563" y="969"/>
                      <a:pt x="1506" y="973"/>
                      <a:pt x="1448" y="984"/>
                    </a:cubicBezTo>
                    <a:cubicBezTo>
                      <a:pt x="1360" y="1001"/>
                      <a:pt x="1274" y="1022"/>
                      <a:pt x="1198" y="1056"/>
                    </a:cubicBezTo>
                    <a:cubicBezTo>
                      <a:pt x="1149" y="1078"/>
                      <a:pt x="1103" y="1107"/>
                      <a:pt x="1057" y="1132"/>
                    </a:cubicBezTo>
                    <a:cubicBezTo>
                      <a:pt x="1034" y="1145"/>
                      <a:pt x="1010" y="1158"/>
                      <a:pt x="988" y="1172"/>
                    </a:cubicBezTo>
                    <a:cubicBezTo>
                      <a:pt x="971" y="1183"/>
                      <a:pt x="952" y="1192"/>
                      <a:pt x="938" y="1204"/>
                    </a:cubicBezTo>
                    <a:cubicBezTo>
                      <a:pt x="935" y="1206"/>
                      <a:pt x="927" y="1211"/>
                      <a:pt x="930" y="1217"/>
                    </a:cubicBezTo>
                    <a:cubicBezTo>
                      <a:pt x="937" y="1219"/>
                      <a:pt x="943" y="1208"/>
                      <a:pt x="949" y="1204"/>
                    </a:cubicBezTo>
                    <a:cubicBezTo>
                      <a:pt x="962" y="1195"/>
                      <a:pt x="979" y="1188"/>
                      <a:pt x="994" y="1180"/>
                    </a:cubicBezTo>
                    <a:cubicBezTo>
                      <a:pt x="1009" y="1173"/>
                      <a:pt x="1026" y="1166"/>
                      <a:pt x="1041" y="1159"/>
                    </a:cubicBezTo>
                    <a:cubicBezTo>
                      <a:pt x="1135" y="1115"/>
                      <a:pt x="1249" y="1107"/>
                      <a:pt x="1363" y="1096"/>
                    </a:cubicBezTo>
                    <a:cubicBezTo>
                      <a:pt x="1452" y="1087"/>
                      <a:pt x="1547" y="1072"/>
                      <a:pt x="1638" y="1089"/>
                    </a:cubicBezTo>
                    <a:cubicBezTo>
                      <a:pt x="1666" y="968"/>
                      <a:pt x="1702" y="836"/>
                      <a:pt x="1736" y="722"/>
                    </a:cubicBezTo>
                    <a:cubicBezTo>
                      <a:pt x="1739" y="713"/>
                      <a:pt x="1739" y="704"/>
                      <a:pt x="1741" y="694"/>
                    </a:cubicBezTo>
                    <a:cubicBezTo>
                      <a:pt x="1745" y="681"/>
                      <a:pt x="1753" y="670"/>
                      <a:pt x="1756" y="657"/>
                    </a:cubicBezTo>
                    <a:cubicBezTo>
                      <a:pt x="1761" y="643"/>
                      <a:pt x="1762" y="627"/>
                      <a:pt x="1766" y="612"/>
                    </a:cubicBezTo>
                    <a:cubicBezTo>
                      <a:pt x="1784" y="556"/>
                      <a:pt x="1806" y="496"/>
                      <a:pt x="1811" y="445"/>
                    </a:cubicBezTo>
                    <a:cubicBezTo>
                      <a:pt x="1794" y="440"/>
                      <a:pt x="1773" y="439"/>
                      <a:pt x="1755" y="435"/>
                    </a:cubicBezTo>
                    <a:close/>
                    <a:moveTo>
                      <a:pt x="1668" y="534"/>
                    </a:moveTo>
                    <a:cubicBezTo>
                      <a:pt x="1669" y="528"/>
                      <a:pt x="1675" y="518"/>
                      <a:pt x="1672" y="513"/>
                    </a:cubicBezTo>
                    <a:cubicBezTo>
                      <a:pt x="1670" y="518"/>
                      <a:pt x="1665" y="529"/>
                      <a:pt x="1668" y="534"/>
                    </a:cubicBezTo>
                    <a:close/>
                    <a:moveTo>
                      <a:pt x="1376" y="805"/>
                    </a:moveTo>
                    <a:cubicBezTo>
                      <a:pt x="1316" y="813"/>
                      <a:pt x="1274" y="847"/>
                      <a:pt x="1227" y="875"/>
                    </a:cubicBezTo>
                    <a:cubicBezTo>
                      <a:pt x="1192" y="906"/>
                      <a:pt x="1153" y="931"/>
                      <a:pt x="1117" y="961"/>
                    </a:cubicBezTo>
                    <a:cubicBezTo>
                      <a:pt x="1046" y="1034"/>
                      <a:pt x="974" y="1116"/>
                      <a:pt x="920" y="1200"/>
                    </a:cubicBezTo>
                    <a:cubicBezTo>
                      <a:pt x="963" y="1150"/>
                      <a:pt x="1011" y="1105"/>
                      <a:pt x="1064" y="1064"/>
                    </a:cubicBezTo>
                    <a:cubicBezTo>
                      <a:pt x="1081" y="1060"/>
                      <a:pt x="1096" y="1043"/>
                      <a:pt x="1110" y="1031"/>
                    </a:cubicBezTo>
                    <a:cubicBezTo>
                      <a:pt x="1148" y="1013"/>
                      <a:pt x="1179" y="983"/>
                      <a:pt x="1217" y="963"/>
                    </a:cubicBezTo>
                    <a:cubicBezTo>
                      <a:pt x="1254" y="943"/>
                      <a:pt x="1289" y="921"/>
                      <a:pt x="1333" y="908"/>
                    </a:cubicBezTo>
                    <a:cubicBezTo>
                      <a:pt x="1335" y="904"/>
                      <a:pt x="1341" y="904"/>
                      <a:pt x="1343" y="900"/>
                    </a:cubicBezTo>
                    <a:cubicBezTo>
                      <a:pt x="1400" y="881"/>
                      <a:pt x="1484" y="852"/>
                      <a:pt x="1554" y="868"/>
                    </a:cubicBezTo>
                    <a:cubicBezTo>
                      <a:pt x="1556" y="858"/>
                      <a:pt x="1550" y="857"/>
                      <a:pt x="1549" y="850"/>
                    </a:cubicBezTo>
                    <a:cubicBezTo>
                      <a:pt x="1538" y="849"/>
                      <a:pt x="1529" y="848"/>
                      <a:pt x="1522" y="848"/>
                    </a:cubicBezTo>
                    <a:cubicBezTo>
                      <a:pt x="1500" y="836"/>
                      <a:pt x="1468" y="839"/>
                      <a:pt x="1439" y="843"/>
                    </a:cubicBezTo>
                    <a:cubicBezTo>
                      <a:pt x="1400" y="849"/>
                      <a:pt x="1356" y="862"/>
                      <a:pt x="1326" y="880"/>
                    </a:cubicBezTo>
                    <a:cubicBezTo>
                      <a:pt x="1313" y="888"/>
                      <a:pt x="1303" y="901"/>
                      <a:pt x="1288" y="901"/>
                    </a:cubicBezTo>
                    <a:cubicBezTo>
                      <a:pt x="1293" y="895"/>
                      <a:pt x="1302" y="892"/>
                      <a:pt x="1310" y="888"/>
                    </a:cubicBezTo>
                    <a:cubicBezTo>
                      <a:pt x="1350" y="842"/>
                      <a:pt x="1434" y="832"/>
                      <a:pt x="1509" y="827"/>
                    </a:cubicBezTo>
                    <a:cubicBezTo>
                      <a:pt x="1510" y="820"/>
                      <a:pt x="1509" y="814"/>
                      <a:pt x="1506" y="812"/>
                    </a:cubicBezTo>
                    <a:cubicBezTo>
                      <a:pt x="1447" y="810"/>
                      <a:pt x="1378" y="834"/>
                      <a:pt x="1331" y="850"/>
                    </a:cubicBezTo>
                    <a:cubicBezTo>
                      <a:pt x="1362" y="825"/>
                      <a:pt x="1414" y="814"/>
                      <a:pt x="1454" y="803"/>
                    </a:cubicBezTo>
                    <a:cubicBezTo>
                      <a:pt x="1427" y="803"/>
                      <a:pt x="1401" y="802"/>
                      <a:pt x="1376" y="805"/>
                    </a:cubicBezTo>
                    <a:close/>
                    <a:moveTo>
                      <a:pt x="411" y="1047"/>
                    </a:moveTo>
                    <a:cubicBezTo>
                      <a:pt x="407" y="1046"/>
                      <a:pt x="403" y="1045"/>
                      <a:pt x="398" y="1044"/>
                    </a:cubicBezTo>
                    <a:cubicBezTo>
                      <a:pt x="343" y="1029"/>
                      <a:pt x="290" y="1012"/>
                      <a:pt x="240" y="1001"/>
                    </a:cubicBezTo>
                    <a:cubicBezTo>
                      <a:pt x="184" y="988"/>
                      <a:pt x="124" y="978"/>
                      <a:pt x="74" y="969"/>
                    </a:cubicBezTo>
                    <a:cubicBezTo>
                      <a:pt x="66" y="974"/>
                      <a:pt x="62" y="971"/>
                      <a:pt x="54" y="973"/>
                    </a:cubicBezTo>
                    <a:cubicBezTo>
                      <a:pt x="47" y="986"/>
                      <a:pt x="37" y="995"/>
                      <a:pt x="31" y="1009"/>
                    </a:cubicBezTo>
                    <a:cubicBezTo>
                      <a:pt x="59" y="1010"/>
                      <a:pt x="79" y="1013"/>
                      <a:pt x="103" y="1016"/>
                    </a:cubicBezTo>
                    <a:cubicBezTo>
                      <a:pt x="193" y="1029"/>
                      <a:pt x="282" y="1046"/>
                      <a:pt x="368" y="1057"/>
                    </a:cubicBezTo>
                    <a:cubicBezTo>
                      <a:pt x="405" y="1062"/>
                      <a:pt x="447" y="1065"/>
                      <a:pt x="491" y="1072"/>
                    </a:cubicBezTo>
                    <a:cubicBezTo>
                      <a:pt x="494" y="1073"/>
                      <a:pt x="502" y="1078"/>
                      <a:pt x="504" y="1072"/>
                    </a:cubicBezTo>
                    <a:cubicBezTo>
                      <a:pt x="475" y="1064"/>
                      <a:pt x="441" y="1058"/>
                      <a:pt x="411" y="1047"/>
                    </a:cubicBezTo>
                    <a:close/>
                    <a:moveTo>
                      <a:pt x="617" y="1129"/>
                    </a:moveTo>
                    <a:cubicBezTo>
                      <a:pt x="596" y="1121"/>
                      <a:pt x="576" y="1112"/>
                      <a:pt x="553" y="1104"/>
                    </a:cubicBezTo>
                    <a:cubicBezTo>
                      <a:pt x="543" y="1101"/>
                      <a:pt x="532" y="1096"/>
                      <a:pt x="521" y="1092"/>
                    </a:cubicBezTo>
                    <a:cubicBezTo>
                      <a:pt x="499" y="1086"/>
                      <a:pt x="470" y="1087"/>
                      <a:pt x="445" y="1082"/>
                    </a:cubicBezTo>
                    <a:cubicBezTo>
                      <a:pt x="408" y="1076"/>
                      <a:pt x="366" y="1072"/>
                      <a:pt x="327" y="1067"/>
                    </a:cubicBezTo>
                    <a:cubicBezTo>
                      <a:pt x="229" y="1056"/>
                      <a:pt x="137" y="1030"/>
                      <a:pt x="46" y="1024"/>
                    </a:cubicBezTo>
                    <a:cubicBezTo>
                      <a:pt x="35" y="1032"/>
                      <a:pt x="26" y="1050"/>
                      <a:pt x="23" y="1061"/>
                    </a:cubicBezTo>
                    <a:cubicBezTo>
                      <a:pt x="67" y="1062"/>
                      <a:pt x="112" y="1071"/>
                      <a:pt x="161" y="1076"/>
                    </a:cubicBezTo>
                    <a:cubicBezTo>
                      <a:pt x="214" y="1081"/>
                      <a:pt x="288" y="1081"/>
                      <a:pt x="335" y="1087"/>
                    </a:cubicBezTo>
                    <a:cubicBezTo>
                      <a:pt x="358" y="1091"/>
                      <a:pt x="382" y="1091"/>
                      <a:pt x="402" y="1096"/>
                    </a:cubicBezTo>
                    <a:cubicBezTo>
                      <a:pt x="407" y="1097"/>
                      <a:pt x="412" y="1101"/>
                      <a:pt x="416" y="1102"/>
                    </a:cubicBezTo>
                    <a:cubicBezTo>
                      <a:pt x="446" y="1110"/>
                      <a:pt x="478" y="1107"/>
                      <a:pt x="508" y="1114"/>
                    </a:cubicBezTo>
                    <a:cubicBezTo>
                      <a:pt x="556" y="1126"/>
                      <a:pt x="600" y="1138"/>
                      <a:pt x="642" y="1150"/>
                    </a:cubicBezTo>
                    <a:cubicBezTo>
                      <a:pt x="658" y="1155"/>
                      <a:pt x="674" y="1163"/>
                      <a:pt x="690" y="1160"/>
                    </a:cubicBezTo>
                    <a:cubicBezTo>
                      <a:pt x="662" y="1154"/>
                      <a:pt x="640" y="1137"/>
                      <a:pt x="617" y="1129"/>
                    </a:cubicBezTo>
                    <a:close/>
                    <a:moveTo>
                      <a:pt x="551" y="1087"/>
                    </a:moveTo>
                    <a:cubicBezTo>
                      <a:pt x="537" y="1082"/>
                      <a:pt x="522" y="1077"/>
                      <a:pt x="508" y="1072"/>
                    </a:cubicBezTo>
                    <a:cubicBezTo>
                      <a:pt x="518" y="1080"/>
                      <a:pt x="540" y="1085"/>
                      <a:pt x="551" y="1087"/>
                    </a:cubicBezTo>
                    <a:close/>
                    <a:moveTo>
                      <a:pt x="446" y="1119"/>
                    </a:moveTo>
                    <a:cubicBezTo>
                      <a:pt x="423" y="1116"/>
                      <a:pt x="404" y="1112"/>
                      <a:pt x="378" y="1109"/>
                    </a:cubicBezTo>
                    <a:cubicBezTo>
                      <a:pt x="340" y="1105"/>
                      <a:pt x="301" y="1094"/>
                      <a:pt x="265" y="1092"/>
                    </a:cubicBezTo>
                    <a:cubicBezTo>
                      <a:pt x="211" y="1090"/>
                      <a:pt x="164" y="1092"/>
                      <a:pt x="119" y="1086"/>
                    </a:cubicBezTo>
                    <a:cubicBezTo>
                      <a:pt x="108" y="1084"/>
                      <a:pt x="98" y="1083"/>
                      <a:pt x="88" y="1082"/>
                    </a:cubicBezTo>
                    <a:cubicBezTo>
                      <a:pt x="78" y="1081"/>
                      <a:pt x="60" y="1075"/>
                      <a:pt x="53" y="1077"/>
                    </a:cubicBezTo>
                    <a:cubicBezTo>
                      <a:pt x="38" y="1082"/>
                      <a:pt x="33" y="1108"/>
                      <a:pt x="30" y="1122"/>
                    </a:cubicBezTo>
                    <a:cubicBezTo>
                      <a:pt x="55" y="1116"/>
                      <a:pt x="89" y="1123"/>
                      <a:pt x="101" y="1109"/>
                    </a:cubicBezTo>
                    <a:cubicBezTo>
                      <a:pt x="114" y="1122"/>
                      <a:pt x="141" y="1112"/>
                      <a:pt x="162" y="1112"/>
                    </a:cubicBezTo>
                    <a:cubicBezTo>
                      <a:pt x="171" y="1112"/>
                      <a:pt x="181" y="1117"/>
                      <a:pt x="191" y="1117"/>
                    </a:cubicBezTo>
                    <a:cubicBezTo>
                      <a:pt x="234" y="1119"/>
                      <a:pt x="284" y="1121"/>
                      <a:pt x="332" y="1121"/>
                    </a:cubicBezTo>
                    <a:cubicBezTo>
                      <a:pt x="431" y="1121"/>
                      <a:pt x="525" y="1151"/>
                      <a:pt x="611" y="1157"/>
                    </a:cubicBezTo>
                    <a:cubicBezTo>
                      <a:pt x="563" y="1140"/>
                      <a:pt x="505" y="1126"/>
                      <a:pt x="446" y="1119"/>
                    </a:cubicBezTo>
                    <a:close/>
                    <a:moveTo>
                      <a:pt x="722" y="1155"/>
                    </a:moveTo>
                    <a:cubicBezTo>
                      <a:pt x="755" y="1171"/>
                      <a:pt x="795" y="1189"/>
                      <a:pt x="827" y="1200"/>
                    </a:cubicBezTo>
                    <a:cubicBezTo>
                      <a:pt x="757" y="1159"/>
                      <a:pt x="681" y="1132"/>
                      <a:pt x="597" y="1104"/>
                    </a:cubicBezTo>
                    <a:cubicBezTo>
                      <a:pt x="638" y="1121"/>
                      <a:pt x="680" y="1145"/>
                      <a:pt x="722" y="1155"/>
                    </a:cubicBezTo>
                    <a:close/>
                    <a:moveTo>
                      <a:pt x="519" y="1157"/>
                    </a:moveTo>
                    <a:cubicBezTo>
                      <a:pt x="496" y="1154"/>
                      <a:pt x="474" y="1149"/>
                      <a:pt x="451" y="1145"/>
                    </a:cubicBezTo>
                    <a:cubicBezTo>
                      <a:pt x="358" y="1129"/>
                      <a:pt x="232" y="1131"/>
                      <a:pt x="149" y="1127"/>
                    </a:cubicBezTo>
                    <a:cubicBezTo>
                      <a:pt x="120" y="1147"/>
                      <a:pt x="122" y="1195"/>
                      <a:pt x="101" y="1227"/>
                    </a:cubicBezTo>
                    <a:cubicBezTo>
                      <a:pt x="166" y="1205"/>
                      <a:pt x="245" y="1183"/>
                      <a:pt x="330" y="1177"/>
                    </a:cubicBezTo>
                    <a:cubicBezTo>
                      <a:pt x="472" y="1167"/>
                      <a:pt x="616" y="1184"/>
                      <a:pt x="732" y="1199"/>
                    </a:cubicBezTo>
                    <a:cubicBezTo>
                      <a:pt x="660" y="1178"/>
                      <a:pt x="590" y="1167"/>
                      <a:pt x="519" y="1157"/>
                    </a:cubicBezTo>
                    <a:close/>
                    <a:moveTo>
                      <a:pt x="111" y="1127"/>
                    </a:moveTo>
                    <a:cubicBezTo>
                      <a:pt x="95" y="1138"/>
                      <a:pt x="89" y="1152"/>
                      <a:pt x="78" y="1170"/>
                    </a:cubicBezTo>
                    <a:cubicBezTo>
                      <a:pt x="71" y="1181"/>
                      <a:pt x="64" y="1192"/>
                      <a:pt x="58" y="1204"/>
                    </a:cubicBezTo>
                    <a:cubicBezTo>
                      <a:pt x="38" y="1239"/>
                      <a:pt x="22" y="1266"/>
                      <a:pt x="23" y="1305"/>
                    </a:cubicBezTo>
                    <a:cubicBezTo>
                      <a:pt x="90" y="1333"/>
                      <a:pt x="179" y="1311"/>
                      <a:pt x="244" y="1311"/>
                    </a:cubicBezTo>
                    <a:cubicBezTo>
                      <a:pt x="322" y="1312"/>
                      <a:pt x="402" y="1298"/>
                      <a:pt x="480" y="1292"/>
                    </a:cubicBezTo>
                    <a:cubicBezTo>
                      <a:pt x="522" y="1288"/>
                      <a:pt x="563" y="1283"/>
                      <a:pt x="602" y="1282"/>
                    </a:cubicBezTo>
                    <a:cubicBezTo>
                      <a:pt x="663" y="1264"/>
                      <a:pt x="736" y="1266"/>
                      <a:pt x="800" y="1263"/>
                    </a:cubicBezTo>
                    <a:cubicBezTo>
                      <a:pt x="798" y="1256"/>
                      <a:pt x="796" y="1248"/>
                      <a:pt x="793" y="1242"/>
                    </a:cubicBezTo>
                    <a:cubicBezTo>
                      <a:pt x="700" y="1248"/>
                      <a:pt x="613" y="1249"/>
                      <a:pt x="529" y="1263"/>
                    </a:cubicBezTo>
                    <a:cubicBezTo>
                      <a:pt x="514" y="1266"/>
                      <a:pt x="501" y="1271"/>
                      <a:pt x="486" y="1272"/>
                    </a:cubicBezTo>
                    <a:cubicBezTo>
                      <a:pt x="480" y="1272"/>
                      <a:pt x="474" y="1269"/>
                      <a:pt x="468" y="1270"/>
                    </a:cubicBezTo>
                    <a:cubicBezTo>
                      <a:pt x="397" y="1278"/>
                      <a:pt x="318" y="1298"/>
                      <a:pt x="242" y="1297"/>
                    </a:cubicBezTo>
                    <a:cubicBezTo>
                      <a:pt x="280" y="1281"/>
                      <a:pt x="322" y="1286"/>
                      <a:pt x="362" y="1277"/>
                    </a:cubicBezTo>
                    <a:cubicBezTo>
                      <a:pt x="408" y="1266"/>
                      <a:pt x="456" y="1255"/>
                      <a:pt x="503" y="1253"/>
                    </a:cubicBezTo>
                    <a:cubicBezTo>
                      <a:pt x="447" y="1252"/>
                      <a:pt x="385" y="1252"/>
                      <a:pt x="315" y="1260"/>
                    </a:cubicBezTo>
                    <a:cubicBezTo>
                      <a:pt x="299" y="1262"/>
                      <a:pt x="284" y="1262"/>
                      <a:pt x="269" y="1263"/>
                    </a:cubicBezTo>
                    <a:cubicBezTo>
                      <a:pt x="236" y="1267"/>
                      <a:pt x="204" y="1275"/>
                      <a:pt x="174" y="1275"/>
                    </a:cubicBezTo>
                    <a:cubicBezTo>
                      <a:pt x="151" y="1275"/>
                      <a:pt x="129" y="1271"/>
                      <a:pt x="108" y="1273"/>
                    </a:cubicBezTo>
                    <a:cubicBezTo>
                      <a:pt x="99" y="1274"/>
                      <a:pt x="90" y="1281"/>
                      <a:pt x="81" y="1278"/>
                    </a:cubicBezTo>
                    <a:cubicBezTo>
                      <a:pt x="77" y="1270"/>
                      <a:pt x="82" y="1261"/>
                      <a:pt x="86" y="1257"/>
                    </a:cubicBezTo>
                    <a:cubicBezTo>
                      <a:pt x="83" y="1247"/>
                      <a:pt x="85" y="1231"/>
                      <a:pt x="86" y="1228"/>
                    </a:cubicBezTo>
                    <a:cubicBezTo>
                      <a:pt x="97" y="1202"/>
                      <a:pt x="116" y="1169"/>
                      <a:pt x="123" y="1137"/>
                    </a:cubicBezTo>
                    <a:cubicBezTo>
                      <a:pt x="126" y="1136"/>
                      <a:pt x="138" y="1128"/>
                      <a:pt x="131" y="1127"/>
                    </a:cubicBezTo>
                    <a:cubicBezTo>
                      <a:pt x="126" y="1128"/>
                      <a:pt x="117" y="1128"/>
                      <a:pt x="111" y="1127"/>
                    </a:cubicBezTo>
                    <a:close/>
                    <a:moveTo>
                      <a:pt x="358" y="1187"/>
                    </a:moveTo>
                    <a:cubicBezTo>
                      <a:pt x="356" y="1187"/>
                      <a:pt x="357" y="1190"/>
                      <a:pt x="355" y="1190"/>
                    </a:cubicBezTo>
                    <a:cubicBezTo>
                      <a:pt x="315" y="1190"/>
                      <a:pt x="271" y="1198"/>
                      <a:pt x="227" y="1205"/>
                    </a:cubicBezTo>
                    <a:cubicBezTo>
                      <a:pt x="185" y="1212"/>
                      <a:pt x="141" y="1224"/>
                      <a:pt x="104" y="1243"/>
                    </a:cubicBezTo>
                    <a:cubicBezTo>
                      <a:pt x="118" y="1244"/>
                      <a:pt x="134" y="1239"/>
                      <a:pt x="146" y="1243"/>
                    </a:cubicBezTo>
                    <a:cubicBezTo>
                      <a:pt x="130" y="1253"/>
                      <a:pt x="101" y="1244"/>
                      <a:pt x="98" y="1262"/>
                    </a:cubicBezTo>
                    <a:cubicBezTo>
                      <a:pt x="231" y="1259"/>
                      <a:pt x="378" y="1237"/>
                      <a:pt x="504" y="1238"/>
                    </a:cubicBezTo>
                    <a:cubicBezTo>
                      <a:pt x="610" y="1240"/>
                      <a:pt x="679" y="1236"/>
                      <a:pt x="775" y="1227"/>
                    </a:cubicBezTo>
                    <a:cubicBezTo>
                      <a:pt x="731" y="1225"/>
                      <a:pt x="685" y="1216"/>
                      <a:pt x="627" y="1215"/>
                    </a:cubicBezTo>
                    <a:cubicBezTo>
                      <a:pt x="636" y="1210"/>
                      <a:pt x="653" y="1206"/>
                      <a:pt x="664" y="1209"/>
                    </a:cubicBezTo>
                    <a:cubicBezTo>
                      <a:pt x="557" y="1177"/>
                      <a:pt x="446" y="1195"/>
                      <a:pt x="358" y="1187"/>
                    </a:cubicBezTo>
                    <a:close/>
                    <a:moveTo>
                      <a:pt x="740" y="1213"/>
                    </a:moveTo>
                    <a:cubicBezTo>
                      <a:pt x="727" y="1212"/>
                      <a:pt x="710" y="1207"/>
                      <a:pt x="697" y="1210"/>
                    </a:cubicBezTo>
                    <a:cubicBezTo>
                      <a:pt x="712" y="1211"/>
                      <a:pt x="732" y="1216"/>
                      <a:pt x="740" y="1213"/>
                    </a:cubicBezTo>
                    <a:close/>
                    <a:moveTo>
                      <a:pt x="868" y="1252"/>
                    </a:moveTo>
                    <a:cubicBezTo>
                      <a:pt x="863" y="1253"/>
                      <a:pt x="854" y="1249"/>
                      <a:pt x="858" y="1255"/>
                    </a:cubicBezTo>
                    <a:cubicBezTo>
                      <a:pt x="845" y="1252"/>
                      <a:pt x="823" y="1246"/>
                      <a:pt x="808" y="1242"/>
                    </a:cubicBezTo>
                    <a:cubicBezTo>
                      <a:pt x="806" y="1257"/>
                      <a:pt x="818" y="1259"/>
                      <a:pt x="822" y="1268"/>
                    </a:cubicBezTo>
                    <a:cubicBezTo>
                      <a:pt x="862" y="1274"/>
                      <a:pt x="906" y="1279"/>
                      <a:pt x="928" y="1250"/>
                    </a:cubicBezTo>
                    <a:cubicBezTo>
                      <a:pt x="927" y="1244"/>
                      <a:pt x="923" y="1238"/>
                      <a:pt x="916" y="1230"/>
                    </a:cubicBezTo>
                    <a:cubicBezTo>
                      <a:pt x="908" y="1233"/>
                      <a:pt x="901" y="1236"/>
                      <a:pt x="896" y="1242"/>
                    </a:cubicBezTo>
                    <a:cubicBezTo>
                      <a:pt x="892" y="1235"/>
                      <a:pt x="879" y="1248"/>
                      <a:pt x="868" y="125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6" name="组合 15"/>
            <p:cNvGrpSpPr/>
            <p:nvPr userDrawn="1"/>
          </p:nvGrpSpPr>
          <p:grpSpPr>
            <a:xfrm>
              <a:off x="4918183" y="1540602"/>
              <a:ext cx="1422439" cy="974904"/>
              <a:chOff x="7994650" y="2817813"/>
              <a:chExt cx="933450" cy="639763"/>
            </a:xfrm>
            <a:grpFill/>
          </p:grpSpPr>
          <p:sp>
            <p:nvSpPr>
              <p:cNvPr id="201" name="Freeform 124"/>
              <p:cNvSpPr>
                <a:spLocks noEditPoints="1"/>
              </p:cNvSpPr>
              <p:nvPr/>
            </p:nvSpPr>
            <p:spPr bwMode="auto">
              <a:xfrm>
                <a:off x="8351838" y="2868613"/>
                <a:ext cx="460375" cy="214313"/>
              </a:xfrm>
              <a:custGeom>
                <a:avLst/>
                <a:gdLst>
                  <a:gd name="T0" fmla="*/ 691 w 713"/>
                  <a:gd name="T1" fmla="*/ 147 h 333"/>
                  <a:gd name="T2" fmla="*/ 450 w 713"/>
                  <a:gd name="T3" fmla="*/ 287 h 333"/>
                  <a:gd name="T4" fmla="*/ 369 w 713"/>
                  <a:gd name="T5" fmla="*/ 332 h 333"/>
                  <a:gd name="T6" fmla="*/ 114 w 713"/>
                  <a:gd name="T7" fmla="*/ 222 h 333"/>
                  <a:gd name="T8" fmla="*/ 8 w 713"/>
                  <a:gd name="T9" fmla="*/ 152 h 333"/>
                  <a:gd name="T10" fmla="*/ 307 w 713"/>
                  <a:gd name="T11" fmla="*/ 14 h 333"/>
                  <a:gd name="T12" fmla="*/ 383 w 713"/>
                  <a:gd name="T13" fmla="*/ 8 h 333"/>
                  <a:gd name="T14" fmla="*/ 400 w 713"/>
                  <a:gd name="T15" fmla="*/ 8 h 333"/>
                  <a:gd name="T16" fmla="*/ 566 w 713"/>
                  <a:gd name="T17" fmla="*/ 66 h 333"/>
                  <a:gd name="T18" fmla="*/ 699 w 713"/>
                  <a:gd name="T19" fmla="*/ 106 h 333"/>
                  <a:gd name="T20" fmla="*/ 417 w 713"/>
                  <a:gd name="T21" fmla="*/ 290 h 333"/>
                  <a:gd name="T22" fmla="*/ 682 w 713"/>
                  <a:gd name="T23" fmla="*/ 134 h 333"/>
                  <a:gd name="T24" fmla="*/ 345 w 713"/>
                  <a:gd name="T25" fmla="*/ 308 h 333"/>
                  <a:gd name="T26" fmla="*/ 568 w 713"/>
                  <a:gd name="T27" fmla="*/ 84 h 333"/>
                  <a:gd name="T28" fmla="*/ 398 w 713"/>
                  <a:gd name="T29" fmla="*/ 180 h 333"/>
                  <a:gd name="T30" fmla="*/ 274 w 713"/>
                  <a:gd name="T31" fmla="*/ 257 h 333"/>
                  <a:gd name="T32" fmla="*/ 281 w 713"/>
                  <a:gd name="T33" fmla="*/ 277 h 333"/>
                  <a:gd name="T34" fmla="*/ 364 w 713"/>
                  <a:gd name="T35" fmla="*/ 278 h 333"/>
                  <a:gd name="T36" fmla="*/ 549 w 713"/>
                  <a:gd name="T37" fmla="*/ 172 h 333"/>
                  <a:gd name="T38" fmla="*/ 661 w 713"/>
                  <a:gd name="T39" fmla="*/ 109 h 333"/>
                  <a:gd name="T40" fmla="*/ 476 w 713"/>
                  <a:gd name="T41" fmla="*/ 56 h 333"/>
                  <a:gd name="T42" fmla="*/ 159 w 713"/>
                  <a:gd name="T43" fmla="*/ 230 h 333"/>
                  <a:gd name="T44" fmla="*/ 242 w 713"/>
                  <a:gd name="T45" fmla="*/ 255 h 333"/>
                  <a:gd name="T46" fmla="*/ 476 w 713"/>
                  <a:gd name="T47" fmla="*/ 56 h 333"/>
                  <a:gd name="T48" fmla="*/ 279 w 713"/>
                  <a:gd name="T49" fmla="*/ 76 h 333"/>
                  <a:gd name="T50" fmla="*/ 171 w 713"/>
                  <a:gd name="T51" fmla="*/ 126 h 333"/>
                  <a:gd name="T52" fmla="*/ 143 w 713"/>
                  <a:gd name="T53" fmla="*/ 222 h 333"/>
                  <a:gd name="T54" fmla="*/ 457 w 713"/>
                  <a:gd name="T55" fmla="*/ 54 h 333"/>
                  <a:gd name="T56" fmla="*/ 387 w 713"/>
                  <a:gd name="T57" fmla="*/ 28 h 333"/>
                  <a:gd name="T58" fmla="*/ 274 w 713"/>
                  <a:gd name="T59" fmla="*/ 39 h 333"/>
                  <a:gd name="T60" fmla="*/ 168 w 713"/>
                  <a:gd name="T61" fmla="*/ 82 h 333"/>
                  <a:gd name="T62" fmla="*/ 96 w 713"/>
                  <a:gd name="T63" fmla="*/ 116 h 333"/>
                  <a:gd name="T64" fmla="*/ 26 w 713"/>
                  <a:gd name="T65" fmla="*/ 154 h 333"/>
                  <a:gd name="T66" fmla="*/ 194 w 713"/>
                  <a:gd name="T67" fmla="*/ 96 h 333"/>
                  <a:gd name="T68" fmla="*/ 282 w 713"/>
                  <a:gd name="T69" fmla="*/ 41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713" h="333">
                    <a:moveTo>
                      <a:pt x="706" y="144"/>
                    </a:moveTo>
                    <a:cubicBezTo>
                      <a:pt x="697" y="146"/>
                      <a:pt x="699" y="151"/>
                      <a:pt x="691" y="147"/>
                    </a:cubicBezTo>
                    <a:cubicBezTo>
                      <a:pt x="666" y="171"/>
                      <a:pt x="631" y="184"/>
                      <a:pt x="599" y="204"/>
                    </a:cubicBezTo>
                    <a:cubicBezTo>
                      <a:pt x="552" y="233"/>
                      <a:pt x="499" y="254"/>
                      <a:pt x="450" y="287"/>
                    </a:cubicBezTo>
                    <a:cubicBezTo>
                      <a:pt x="440" y="293"/>
                      <a:pt x="428" y="302"/>
                      <a:pt x="415" y="310"/>
                    </a:cubicBezTo>
                    <a:cubicBezTo>
                      <a:pt x="398" y="320"/>
                      <a:pt x="380" y="333"/>
                      <a:pt x="369" y="332"/>
                    </a:cubicBezTo>
                    <a:cubicBezTo>
                      <a:pt x="343" y="328"/>
                      <a:pt x="321" y="310"/>
                      <a:pt x="295" y="300"/>
                    </a:cubicBezTo>
                    <a:cubicBezTo>
                      <a:pt x="236" y="277"/>
                      <a:pt x="166" y="258"/>
                      <a:pt x="114" y="222"/>
                    </a:cubicBezTo>
                    <a:cubicBezTo>
                      <a:pt x="83" y="213"/>
                      <a:pt x="64" y="201"/>
                      <a:pt x="40" y="184"/>
                    </a:cubicBezTo>
                    <a:cubicBezTo>
                      <a:pt x="20" y="178"/>
                      <a:pt x="0" y="170"/>
                      <a:pt x="8" y="152"/>
                    </a:cubicBezTo>
                    <a:cubicBezTo>
                      <a:pt x="16" y="136"/>
                      <a:pt x="49" y="120"/>
                      <a:pt x="65" y="112"/>
                    </a:cubicBezTo>
                    <a:cubicBezTo>
                      <a:pt x="138" y="76"/>
                      <a:pt x="224" y="41"/>
                      <a:pt x="307" y="14"/>
                    </a:cubicBezTo>
                    <a:cubicBezTo>
                      <a:pt x="331" y="7"/>
                      <a:pt x="346" y="0"/>
                      <a:pt x="370" y="3"/>
                    </a:cubicBezTo>
                    <a:cubicBezTo>
                      <a:pt x="375" y="3"/>
                      <a:pt x="379" y="7"/>
                      <a:pt x="383" y="8"/>
                    </a:cubicBezTo>
                    <a:cubicBezTo>
                      <a:pt x="390" y="9"/>
                      <a:pt x="396" y="5"/>
                      <a:pt x="398" y="6"/>
                    </a:cubicBezTo>
                    <a:cubicBezTo>
                      <a:pt x="397" y="6"/>
                      <a:pt x="403" y="9"/>
                      <a:pt x="400" y="8"/>
                    </a:cubicBezTo>
                    <a:cubicBezTo>
                      <a:pt x="433" y="30"/>
                      <a:pt x="473" y="38"/>
                      <a:pt x="511" y="51"/>
                    </a:cubicBezTo>
                    <a:cubicBezTo>
                      <a:pt x="530" y="57"/>
                      <a:pt x="547" y="62"/>
                      <a:pt x="566" y="66"/>
                    </a:cubicBezTo>
                    <a:cubicBezTo>
                      <a:pt x="598" y="73"/>
                      <a:pt x="632" y="83"/>
                      <a:pt x="657" y="91"/>
                    </a:cubicBezTo>
                    <a:cubicBezTo>
                      <a:pt x="674" y="96"/>
                      <a:pt x="686" y="100"/>
                      <a:pt x="699" y="106"/>
                    </a:cubicBezTo>
                    <a:cubicBezTo>
                      <a:pt x="704" y="117"/>
                      <a:pt x="713" y="129"/>
                      <a:pt x="706" y="144"/>
                    </a:cubicBezTo>
                    <a:close/>
                    <a:moveTo>
                      <a:pt x="417" y="290"/>
                    </a:moveTo>
                    <a:cubicBezTo>
                      <a:pt x="465" y="258"/>
                      <a:pt x="520" y="233"/>
                      <a:pt x="571" y="204"/>
                    </a:cubicBezTo>
                    <a:cubicBezTo>
                      <a:pt x="601" y="187"/>
                      <a:pt x="662" y="156"/>
                      <a:pt x="682" y="134"/>
                    </a:cubicBezTo>
                    <a:cubicBezTo>
                      <a:pt x="684" y="132"/>
                      <a:pt x="692" y="119"/>
                      <a:pt x="677" y="116"/>
                    </a:cubicBezTo>
                    <a:cubicBezTo>
                      <a:pt x="570" y="183"/>
                      <a:pt x="449" y="238"/>
                      <a:pt x="345" y="308"/>
                    </a:cubicBezTo>
                    <a:cubicBezTo>
                      <a:pt x="370" y="322"/>
                      <a:pt x="396" y="308"/>
                      <a:pt x="417" y="290"/>
                    </a:cubicBezTo>
                    <a:close/>
                    <a:moveTo>
                      <a:pt x="568" y="84"/>
                    </a:moveTo>
                    <a:cubicBezTo>
                      <a:pt x="544" y="87"/>
                      <a:pt x="515" y="119"/>
                      <a:pt x="493" y="131"/>
                    </a:cubicBezTo>
                    <a:cubicBezTo>
                      <a:pt x="461" y="148"/>
                      <a:pt x="430" y="165"/>
                      <a:pt x="398" y="180"/>
                    </a:cubicBezTo>
                    <a:cubicBezTo>
                      <a:pt x="375" y="192"/>
                      <a:pt x="355" y="211"/>
                      <a:pt x="332" y="222"/>
                    </a:cubicBezTo>
                    <a:cubicBezTo>
                      <a:pt x="310" y="233"/>
                      <a:pt x="290" y="242"/>
                      <a:pt x="274" y="257"/>
                    </a:cubicBezTo>
                    <a:cubicBezTo>
                      <a:pt x="267" y="258"/>
                      <a:pt x="259" y="258"/>
                      <a:pt x="259" y="265"/>
                    </a:cubicBezTo>
                    <a:cubicBezTo>
                      <a:pt x="261" y="277"/>
                      <a:pt x="272" y="273"/>
                      <a:pt x="281" y="277"/>
                    </a:cubicBezTo>
                    <a:cubicBezTo>
                      <a:pt x="297" y="284"/>
                      <a:pt x="314" y="301"/>
                      <a:pt x="330" y="300"/>
                    </a:cubicBezTo>
                    <a:cubicBezTo>
                      <a:pt x="339" y="299"/>
                      <a:pt x="353" y="285"/>
                      <a:pt x="364" y="278"/>
                    </a:cubicBezTo>
                    <a:cubicBezTo>
                      <a:pt x="391" y="262"/>
                      <a:pt x="424" y="245"/>
                      <a:pt x="457" y="227"/>
                    </a:cubicBezTo>
                    <a:cubicBezTo>
                      <a:pt x="488" y="209"/>
                      <a:pt x="520" y="189"/>
                      <a:pt x="549" y="172"/>
                    </a:cubicBezTo>
                    <a:cubicBezTo>
                      <a:pt x="588" y="151"/>
                      <a:pt x="629" y="135"/>
                      <a:pt x="659" y="111"/>
                    </a:cubicBezTo>
                    <a:cubicBezTo>
                      <a:pt x="660" y="111"/>
                      <a:pt x="661" y="110"/>
                      <a:pt x="661" y="109"/>
                    </a:cubicBezTo>
                    <a:cubicBezTo>
                      <a:pt x="633" y="105"/>
                      <a:pt x="596" y="81"/>
                      <a:pt x="568" y="84"/>
                    </a:cubicBezTo>
                    <a:close/>
                    <a:moveTo>
                      <a:pt x="476" y="56"/>
                    </a:moveTo>
                    <a:cubicBezTo>
                      <a:pt x="426" y="90"/>
                      <a:pt x="370" y="120"/>
                      <a:pt x="307" y="142"/>
                    </a:cubicBezTo>
                    <a:cubicBezTo>
                      <a:pt x="261" y="175"/>
                      <a:pt x="207" y="199"/>
                      <a:pt x="159" y="230"/>
                    </a:cubicBezTo>
                    <a:cubicBezTo>
                      <a:pt x="186" y="244"/>
                      <a:pt x="214" y="257"/>
                      <a:pt x="244" y="267"/>
                    </a:cubicBezTo>
                    <a:cubicBezTo>
                      <a:pt x="243" y="261"/>
                      <a:pt x="240" y="261"/>
                      <a:pt x="242" y="255"/>
                    </a:cubicBezTo>
                    <a:cubicBezTo>
                      <a:pt x="344" y="196"/>
                      <a:pt x="452" y="144"/>
                      <a:pt x="546" y="78"/>
                    </a:cubicBezTo>
                    <a:cubicBezTo>
                      <a:pt x="523" y="73"/>
                      <a:pt x="499" y="65"/>
                      <a:pt x="476" y="56"/>
                    </a:cubicBezTo>
                    <a:close/>
                    <a:moveTo>
                      <a:pt x="387" y="28"/>
                    </a:moveTo>
                    <a:cubicBezTo>
                      <a:pt x="349" y="43"/>
                      <a:pt x="316" y="61"/>
                      <a:pt x="279" y="76"/>
                    </a:cubicBezTo>
                    <a:cubicBezTo>
                      <a:pt x="252" y="87"/>
                      <a:pt x="223" y="94"/>
                      <a:pt x="197" y="107"/>
                    </a:cubicBezTo>
                    <a:cubicBezTo>
                      <a:pt x="188" y="112"/>
                      <a:pt x="180" y="121"/>
                      <a:pt x="171" y="126"/>
                    </a:cubicBezTo>
                    <a:cubicBezTo>
                      <a:pt x="134" y="144"/>
                      <a:pt x="99" y="163"/>
                      <a:pt x="65" y="180"/>
                    </a:cubicBezTo>
                    <a:cubicBezTo>
                      <a:pt x="85" y="200"/>
                      <a:pt x="118" y="207"/>
                      <a:pt x="143" y="222"/>
                    </a:cubicBezTo>
                    <a:cubicBezTo>
                      <a:pt x="212" y="189"/>
                      <a:pt x="272" y="139"/>
                      <a:pt x="345" y="116"/>
                    </a:cubicBezTo>
                    <a:cubicBezTo>
                      <a:pt x="381" y="93"/>
                      <a:pt x="422" y="77"/>
                      <a:pt x="457" y="54"/>
                    </a:cubicBezTo>
                    <a:cubicBezTo>
                      <a:pt x="457" y="52"/>
                      <a:pt x="459" y="52"/>
                      <a:pt x="458" y="49"/>
                    </a:cubicBezTo>
                    <a:cubicBezTo>
                      <a:pt x="429" y="43"/>
                      <a:pt x="412" y="34"/>
                      <a:pt x="387" y="28"/>
                    </a:cubicBezTo>
                    <a:close/>
                    <a:moveTo>
                      <a:pt x="282" y="41"/>
                    </a:moveTo>
                    <a:cubicBezTo>
                      <a:pt x="280" y="42"/>
                      <a:pt x="275" y="39"/>
                      <a:pt x="274" y="39"/>
                    </a:cubicBezTo>
                    <a:cubicBezTo>
                      <a:pt x="266" y="41"/>
                      <a:pt x="255" y="47"/>
                      <a:pt x="244" y="51"/>
                    </a:cubicBezTo>
                    <a:cubicBezTo>
                      <a:pt x="215" y="61"/>
                      <a:pt x="193" y="73"/>
                      <a:pt x="168" y="82"/>
                    </a:cubicBezTo>
                    <a:cubicBezTo>
                      <a:pt x="155" y="87"/>
                      <a:pt x="142" y="89"/>
                      <a:pt x="131" y="94"/>
                    </a:cubicBezTo>
                    <a:cubicBezTo>
                      <a:pt x="119" y="100"/>
                      <a:pt x="108" y="111"/>
                      <a:pt x="96" y="116"/>
                    </a:cubicBezTo>
                    <a:cubicBezTo>
                      <a:pt x="80" y="123"/>
                      <a:pt x="64" y="130"/>
                      <a:pt x="53" y="137"/>
                    </a:cubicBezTo>
                    <a:cubicBezTo>
                      <a:pt x="45" y="143"/>
                      <a:pt x="31" y="143"/>
                      <a:pt x="26" y="154"/>
                    </a:cubicBezTo>
                    <a:cubicBezTo>
                      <a:pt x="31" y="164"/>
                      <a:pt x="35" y="169"/>
                      <a:pt x="48" y="172"/>
                    </a:cubicBezTo>
                    <a:cubicBezTo>
                      <a:pt x="90" y="152"/>
                      <a:pt x="148" y="120"/>
                      <a:pt x="194" y="96"/>
                    </a:cubicBezTo>
                    <a:cubicBezTo>
                      <a:pt x="250" y="66"/>
                      <a:pt x="319" y="54"/>
                      <a:pt x="364" y="19"/>
                    </a:cubicBezTo>
                    <a:cubicBezTo>
                      <a:pt x="332" y="17"/>
                      <a:pt x="311" y="33"/>
                      <a:pt x="28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2" name="Freeform 125"/>
              <p:cNvSpPr/>
              <p:nvPr/>
            </p:nvSpPr>
            <p:spPr bwMode="auto">
              <a:xfrm>
                <a:off x="8148638" y="3148013"/>
                <a:ext cx="20638" cy="23813"/>
              </a:xfrm>
              <a:custGeom>
                <a:avLst/>
                <a:gdLst>
                  <a:gd name="T0" fmla="*/ 1 w 32"/>
                  <a:gd name="T1" fmla="*/ 35 h 35"/>
                  <a:gd name="T2" fmla="*/ 31 w 32"/>
                  <a:gd name="T3" fmla="*/ 0 h 35"/>
                  <a:gd name="T4" fmla="*/ 1 w 32"/>
                  <a:gd name="T5" fmla="*/ 35 h 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2" h="35">
                    <a:moveTo>
                      <a:pt x="1" y="35"/>
                    </a:moveTo>
                    <a:cubicBezTo>
                      <a:pt x="0" y="20"/>
                      <a:pt x="21" y="5"/>
                      <a:pt x="31" y="0"/>
                    </a:cubicBezTo>
                    <a:cubicBezTo>
                      <a:pt x="32" y="17"/>
                      <a:pt x="13" y="27"/>
                      <a:pt x="1" y="3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3" name="Freeform 126"/>
              <p:cNvSpPr>
                <a:spLocks noEditPoints="1"/>
              </p:cNvSpPr>
              <p:nvPr/>
            </p:nvSpPr>
            <p:spPr bwMode="auto">
              <a:xfrm>
                <a:off x="7994650" y="2817813"/>
                <a:ext cx="933450" cy="639763"/>
              </a:xfrm>
              <a:custGeom>
                <a:avLst/>
                <a:gdLst>
                  <a:gd name="T0" fmla="*/ 139 w 1445"/>
                  <a:gd name="T1" fmla="*/ 359 h 988"/>
                  <a:gd name="T2" fmla="*/ 1005 w 1445"/>
                  <a:gd name="T3" fmla="*/ 0 h 988"/>
                  <a:gd name="T4" fmla="*/ 1431 w 1445"/>
                  <a:gd name="T5" fmla="*/ 146 h 988"/>
                  <a:gd name="T6" fmla="*/ 1391 w 1445"/>
                  <a:gd name="T7" fmla="*/ 327 h 988"/>
                  <a:gd name="T8" fmla="*/ 848 w 1445"/>
                  <a:gd name="T9" fmla="*/ 742 h 988"/>
                  <a:gd name="T10" fmla="*/ 651 w 1445"/>
                  <a:gd name="T11" fmla="*/ 932 h 988"/>
                  <a:gd name="T12" fmla="*/ 375 w 1445"/>
                  <a:gd name="T13" fmla="*/ 849 h 988"/>
                  <a:gd name="T14" fmla="*/ 90 w 1445"/>
                  <a:gd name="T15" fmla="*/ 658 h 988"/>
                  <a:gd name="T16" fmla="*/ 58 w 1445"/>
                  <a:gd name="T17" fmla="*/ 545 h 988"/>
                  <a:gd name="T18" fmla="*/ 975 w 1445"/>
                  <a:gd name="T19" fmla="*/ 493 h 988"/>
                  <a:gd name="T20" fmla="*/ 1353 w 1445"/>
                  <a:gd name="T21" fmla="*/ 327 h 988"/>
                  <a:gd name="T22" fmla="*/ 1418 w 1445"/>
                  <a:gd name="T23" fmla="*/ 272 h 988"/>
                  <a:gd name="T24" fmla="*/ 1302 w 1445"/>
                  <a:gd name="T25" fmla="*/ 121 h 988"/>
                  <a:gd name="T26" fmla="*/ 990 w 1445"/>
                  <a:gd name="T27" fmla="*/ 27 h 988"/>
                  <a:gd name="T28" fmla="*/ 789 w 1445"/>
                  <a:gd name="T29" fmla="*/ 407 h 988"/>
                  <a:gd name="T30" fmla="*/ 1420 w 1445"/>
                  <a:gd name="T31" fmla="*/ 161 h 988"/>
                  <a:gd name="T32" fmla="*/ 815 w 1445"/>
                  <a:gd name="T33" fmla="*/ 599 h 988"/>
                  <a:gd name="T34" fmla="*/ 505 w 1445"/>
                  <a:gd name="T35" fmla="*/ 442 h 988"/>
                  <a:gd name="T36" fmla="*/ 799 w 1445"/>
                  <a:gd name="T37" fmla="*/ 648 h 988"/>
                  <a:gd name="T38" fmla="*/ 769 w 1445"/>
                  <a:gd name="T39" fmla="*/ 593 h 988"/>
                  <a:gd name="T40" fmla="*/ 649 w 1445"/>
                  <a:gd name="T41" fmla="*/ 697 h 988"/>
                  <a:gd name="T42" fmla="*/ 800 w 1445"/>
                  <a:gd name="T43" fmla="*/ 741 h 988"/>
                  <a:gd name="T44" fmla="*/ 653 w 1445"/>
                  <a:gd name="T45" fmla="*/ 767 h 988"/>
                  <a:gd name="T46" fmla="*/ 741 w 1445"/>
                  <a:gd name="T47" fmla="*/ 732 h 988"/>
                  <a:gd name="T48" fmla="*/ 506 w 1445"/>
                  <a:gd name="T49" fmla="*/ 629 h 988"/>
                  <a:gd name="T50" fmla="*/ 589 w 1445"/>
                  <a:gd name="T51" fmla="*/ 497 h 988"/>
                  <a:gd name="T52" fmla="*/ 563 w 1445"/>
                  <a:gd name="T53" fmla="*/ 656 h 988"/>
                  <a:gd name="T54" fmla="*/ 503 w 1445"/>
                  <a:gd name="T55" fmla="*/ 785 h 988"/>
                  <a:gd name="T56" fmla="*/ 638 w 1445"/>
                  <a:gd name="T57" fmla="*/ 719 h 988"/>
                  <a:gd name="T58" fmla="*/ 558 w 1445"/>
                  <a:gd name="T59" fmla="*/ 820 h 988"/>
                  <a:gd name="T60" fmla="*/ 403 w 1445"/>
                  <a:gd name="T61" fmla="*/ 736 h 988"/>
                  <a:gd name="T62" fmla="*/ 279 w 1445"/>
                  <a:gd name="T63" fmla="*/ 661 h 988"/>
                  <a:gd name="T64" fmla="*/ 100 w 1445"/>
                  <a:gd name="T65" fmla="*/ 604 h 988"/>
                  <a:gd name="T66" fmla="*/ 671 w 1445"/>
                  <a:gd name="T67" fmla="*/ 900 h 988"/>
                  <a:gd name="T68" fmla="*/ 387 w 1445"/>
                  <a:gd name="T69" fmla="*/ 563 h 988"/>
                  <a:gd name="T70" fmla="*/ 521 w 1445"/>
                  <a:gd name="T71" fmla="*/ 810 h 988"/>
                  <a:gd name="T72" fmla="*/ 521 w 1445"/>
                  <a:gd name="T73" fmla="*/ 810 h 988"/>
                  <a:gd name="T74" fmla="*/ 423 w 1445"/>
                  <a:gd name="T75" fmla="*/ 717 h 988"/>
                  <a:gd name="T76" fmla="*/ 460 w 1445"/>
                  <a:gd name="T77" fmla="*/ 653 h 988"/>
                  <a:gd name="T78" fmla="*/ 402 w 1445"/>
                  <a:gd name="T79" fmla="*/ 658 h 988"/>
                  <a:gd name="T80" fmla="*/ 465 w 1445"/>
                  <a:gd name="T81" fmla="*/ 752 h 988"/>
                  <a:gd name="T82" fmla="*/ 462 w 1445"/>
                  <a:gd name="T83" fmla="*/ 435 h 988"/>
                  <a:gd name="T84" fmla="*/ 332 w 1445"/>
                  <a:gd name="T85" fmla="*/ 526 h 988"/>
                  <a:gd name="T86" fmla="*/ 375 w 1445"/>
                  <a:gd name="T87" fmla="*/ 576 h 988"/>
                  <a:gd name="T88" fmla="*/ 330 w 1445"/>
                  <a:gd name="T89" fmla="*/ 546 h 988"/>
                  <a:gd name="T90" fmla="*/ 402 w 1445"/>
                  <a:gd name="T91" fmla="*/ 599 h 988"/>
                  <a:gd name="T92" fmla="*/ 312 w 1445"/>
                  <a:gd name="T93" fmla="*/ 746 h 988"/>
                  <a:gd name="T94" fmla="*/ 297 w 1445"/>
                  <a:gd name="T95" fmla="*/ 654 h 988"/>
                  <a:gd name="T96" fmla="*/ 231 w 1445"/>
                  <a:gd name="T97" fmla="*/ 430 h 988"/>
                  <a:gd name="T98" fmla="*/ 214 w 1445"/>
                  <a:gd name="T99" fmla="*/ 508 h 988"/>
                  <a:gd name="T100" fmla="*/ 206 w 1445"/>
                  <a:gd name="T101" fmla="*/ 525 h 988"/>
                  <a:gd name="T102" fmla="*/ 277 w 1445"/>
                  <a:gd name="T103" fmla="*/ 511 h 988"/>
                  <a:gd name="T104" fmla="*/ 257 w 1445"/>
                  <a:gd name="T105" fmla="*/ 608 h 988"/>
                  <a:gd name="T106" fmla="*/ 294 w 1445"/>
                  <a:gd name="T107" fmla="*/ 626 h 988"/>
                  <a:gd name="T108" fmla="*/ 178 w 1445"/>
                  <a:gd name="T109" fmla="*/ 404 h 988"/>
                  <a:gd name="T110" fmla="*/ 118 w 1445"/>
                  <a:gd name="T111" fmla="*/ 428 h 988"/>
                  <a:gd name="T112" fmla="*/ 211 w 1445"/>
                  <a:gd name="T113" fmla="*/ 458 h 988"/>
                  <a:gd name="T114" fmla="*/ 91 w 1445"/>
                  <a:gd name="T115" fmla="*/ 536 h 988"/>
                  <a:gd name="T116" fmla="*/ 106 w 1445"/>
                  <a:gd name="T117" fmla="*/ 588 h 988"/>
                  <a:gd name="T118" fmla="*/ 51 w 1445"/>
                  <a:gd name="T119" fmla="*/ 462 h 9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445" h="988">
                    <a:moveTo>
                      <a:pt x="91" y="502"/>
                    </a:moveTo>
                    <a:cubicBezTo>
                      <a:pt x="63" y="497"/>
                      <a:pt x="30" y="525"/>
                      <a:pt x="3" y="511"/>
                    </a:cubicBezTo>
                    <a:cubicBezTo>
                      <a:pt x="3" y="495"/>
                      <a:pt x="11" y="486"/>
                      <a:pt x="20" y="483"/>
                    </a:cubicBezTo>
                    <a:cubicBezTo>
                      <a:pt x="46" y="438"/>
                      <a:pt x="99" y="419"/>
                      <a:pt x="123" y="370"/>
                    </a:cubicBezTo>
                    <a:cubicBezTo>
                      <a:pt x="130" y="369"/>
                      <a:pt x="134" y="362"/>
                      <a:pt x="139" y="359"/>
                    </a:cubicBezTo>
                    <a:cubicBezTo>
                      <a:pt x="169" y="353"/>
                      <a:pt x="197" y="335"/>
                      <a:pt x="221" y="319"/>
                    </a:cubicBezTo>
                    <a:cubicBezTo>
                      <a:pt x="211" y="314"/>
                      <a:pt x="203" y="307"/>
                      <a:pt x="198" y="297"/>
                    </a:cubicBezTo>
                    <a:cubicBezTo>
                      <a:pt x="366" y="241"/>
                      <a:pt x="546" y="163"/>
                      <a:pt x="717" y="98"/>
                    </a:cubicBezTo>
                    <a:cubicBezTo>
                      <a:pt x="792" y="70"/>
                      <a:pt x="880" y="43"/>
                      <a:pt x="960" y="18"/>
                    </a:cubicBezTo>
                    <a:cubicBezTo>
                      <a:pt x="977" y="13"/>
                      <a:pt x="992" y="12"/>
                      <a:pt x="1005" y="0"/>
                    </a:cubicBezTo>
                    <a:cubicBezTo>
                      <a:pt x="1005" y="4"/>
                      <a:pt x="1012" y="1"/>
                      <a:pt x="1011" y="7"/>
                    </a:cubicBezTo>
                    <a:cubicBezTo>
                      <a:pt x="1014" y="2"/>
                      <a:pt x="1019" y="4"/>
                      <a:pt x="1028" y="3"/>
                    </a:cubicBezTo>
                    <a:cubicBezTo>
                      <a:pt x="1034" y="8"/>
                      <a:pt x="1041" y="10"/>
                      <a:pt x="1044" y="17"/>
                    </a:cubicBezTo>
                    <a:cubicBezTo>
                      <a:pt x="1115" y="41"/>
                      <a:pt x="1193" y="72"/>
                      <a:pt x="1259" y="86"/>
                    </a:cubicBezTo>
                    <a:cubicBezTo>
                      <a:pt x="1316" y="107"/>
                      <a:pt x="1369" y="133"/>
                      <a:pt x="1431" y="146"/>
                    </a:cubicBezTo>
                    <a:cubicBezTo>
                      <a:pt x="1434" y="153"/>
                      <a:pt x="1443" y="153"/>
                      <a:pt x="1445" y="161"/>
                    </a:cubicBezTo>
                    <a:cubicBezTo>
                      <a:pt x="1436" y="214"/>
                      <a:pt x="1434" y="245"/>
                      <a:pt x="1431" y="296"/>
                    </a:cubicBezTo>
                    <a:cubicBezTo>
                      <a:pt x="1427" y="298"/>
                      <a:pt x="1425" y="304"/>
                      <a:pt x="1423" y="309"/>
                    </a:cubicBezTo>
                    <a:cubicBezTo>
                      <a:pt x="1420" y="308"/>
                      <a:pt x="1417" y="310"/>
                      <a:pt x="1420" y="311"/>
                    </a:cubicBezTo>
                    <a:cubicBezTo>
                      <a:pt x="1410" y="313"/>
                      <a:pt x="1402" y="317"/>
                      <a:pt x="1391" y="327"/>
                    </a:cubicBezTo>
                    <a:cubicBezTo>
                      <a:pt x="1352" y="345"/>
                      <a:pt x="1319" y="374"/>
                      <a:pt x="1283" y="399"/>
                    </a:cubicBezTo>
                    <a:cubicBezTo>
                      <a:pt x="1179" y="473"/>
                      <a:pt x="1073" y="552"/>
                      <a:pt x="973" y="633"/>
                    </a:cubicBezTo>
                    <a:cubicBezTo>
                      <a:pt x="970" y="637"/>
                      <a:pt x="968" y="642"/>
                      <a:pt x="965" y="646"/>
                    </a:cubicBezTo>
                    <a:cubicBezTo>
                      <a:pt x="961" y="648"/>
                      <a:pt x="958" y="645"/>
                      <a:pt x="955" y="649"/>
                    </a:cubicBezTo>
                    <a:cubicBezTo>
                      <a:pt x="919" y="680"/>
                      <a:pt x="885" y="711"/>
                      <a:pt x="848" y="742"/>
                    </a:cubicBezTo>
                    <a:cubicBezTo>
                      <a:pt x="837" y="752"/>
                      <a:pt x="824" y="762"/>
                      <a:pt x="815" y="775"/>
                    </a:cubicBezTo>
                    <a:cubicBezTo>
                      <a:pt x="765" y="790"/>
                      <a:pt x="738" y="828"/>
                      <a:pt x="711" y="872"/>
                    </a:cubicBezTo>
                    <a:cubicBezTo>
                      <a:pt x="706" y="879"/>
                      <a:pt x="701" y="886"/>
                      <a:pt x="697" y="892"/>
                    </a:cubicBezTo>
                    <a:cubicBezTo>
                      <a:pt x="694" y="898"/>
                      <a:pt x="693" y="908"/>
                      <a:pt x="687" y="913"/>
                    </a:cubicBezTo>
                    <a:cubicBezTo>
                      <a:pt x="681" y="919"/>
                      <a:pt x="665" y="924"/>
                      <a:pt x="651" y="932"/>
                    </a:cubicBezTo>
                    <a:cubicBezTo>
                      <a:pt x="635" y="941"/>
                      <a:pt x="624" y="945"/>
                      <a:pt x="608" y="953"/>
                    </a:cubicBezTo>
                    <a:cubicBezTo>
                      <a:pt x="585" y="964"/>
                      <a:pt x="572" y="980"/>
                      <a:pt x="551" y="988"/>
                    </a:cubicBezTo>
                    <a:cubicBezTo>
                      <a:pt x="516" y="956"/>
                      <a:pt x="484" y="922"/>
                      <a:pt x="447" y="905"/>
                    </a:cubicBezTo>
                    <a:cubicBezTo>
                      <a:pt x="447" y="901"/>
                      <a:pt x="444" y="901"/>
                      <a:pt x="445" y="897"/>
                    </a:cubicBezTo>
                    <a:cubicBezTo>
                      <a:pt x="424" y="879"/>
                      <a:pt x="401" y="864"/>
                      <a:pt x="375" y="849"/>
                    </a:cubicBezTo>
                    <a:cubicBezTo>
                      <a:pt x="355" y="836"/>
                      <a:pt x="324" y="815"/>
                      <a:pt x="301" y="799"/>
                    </a:cubicBezTo>
                    <a:cubicBezTo>
                      <a:pt x="285" y="788"/>
                      <a:pt x="268" y="781"/>
                      <a:pt x="256" y="769"/>
                    </a:cubicBezTo>
                    <a:cubicBezTo>
                      <a:pt x="252" y="767"/>
                      <a:pt x="248" y="765"/>
                      <a:pt x="242" y="766"/>
                    </a:cubicBezTo>
                    <a:cubicBezTo>
                      <a:pt x="239" y="761"/>
                      <a:pt x="235" y="757"/>
                      <a:pt x="232" y="752"/>
                    </a:cubicBezTo>
                    <a:cubicBezTo>
                      <a:pt x="181" y="726"/>
                      <a:pt x="138" y="689"/>
                      <a:pt x="90" y="658"/>
                    </a:cubicBezTo>
                    <a:cubicBezTo>
                      <a:pt x="74" y="647"/>
                      <a:pt x="59" y="634"/>
                      <a:pt x="43" y="626"/>
                    </a:cubicBezTo>
                    <a:cubicBezTo>
                      <a:pt x="36" y="623"/>
                      <a:pt x="29" y="623"/>
                      <a:pt x="23" y="619"/>
                    </a:cubicBezTo>
                    <a:cubicBezTo>
                      <a:pt x="16" y="615"/>
                      <a:pt x="12" y="605"/>
                      <a:pt x="3" y="603"/>
                    </a:cubicBezTo>
                    <a:cubicBezTo>
                      <a:pt x="0" y="593"/>
                      <a:pt x="2" y="591"/>
                      <a:pt x="10" y="581"/>
                    </a:cubicBezTo>
                    <a:cubicBezTo>
                      <a:pt x="20" y="569"/>
                      <a:pt x="39" y="558"/>
                      <a:pt x="58" y="545"/>
                    </a:cubicBezTo>
                    <a:cubicBezTo>
                      <a:pt x="74" y="534"/>
                      <a:pt x="82" y="521"/>
                      <a:pt x="91" y="502"/>
                    </a:cubicBezTo>
                    <a:close/>
                    <a:moveTo>
                      <a:pt x="1313" y="243"/>
                    </a:moveTo>
                    <a:cubicBezTo>
                      <a:pt x="1250" y="274"/>
                      <a:pt x="1195" y="318"/>
                      <a:pt x="1137" y="357"/>
                    </a:cubicBezTo>
                    <a:cubicBezTo>
                      <a:pt x="1079" y="396"/>
                      <a:pt x="1026" y="442"/>
                      <a:pt x="971" y="482"/>
                    </a:cubicBezTo>
                    <a:cubicBezTo>
                      <a:pt x="971" y="487"/>
                      <a:pt x="976" y="487"/>
                      <a:pt x="975" y="493"/>
                    </a:cubicBezTo>
                    <a:cubicBezTo>
                      <a:pt x="961" y="521"/>
                      <a:pt x="974" y="575"/>
                      <a:pt x="966" y="618"/>
                    </a:cubicBezTo>
                    <a:cubicBezTo>
                      <a:pt x="993" y="600"/>
                      <a:pt x="1020" y="579"/>
                      <a:pt x="1048" y="556"/>
                    </a:cubicBezTo>
                    <a:cubicBezTo>
                      <a:pt x="1093" y="520"/>
                      <a:pt x="1141" y="485"/>
                      <a:pt x="1187" y="452"/>
                    </a:cubicBezTo>
                    <a:cubicBezTo>
                      <a:pt x="1225" y="424"/>
                      <a:pt x="1262" y="398"/>
                      <a:pt x="1298" y="370"/>
                    </a:cubicBezTo>
                    <a:cubicBezTo>
                      <a:pt x="1317" y="356"/>
                      <a:pt x="1336" y="339"/>
                      <a:pt x="1353" y="327"/>
                    </a:cubicBezTo>
                    <a:cubicBezTo>
                      <a:pt x="1368" y="318"/>
                      <a:pt x="1383" y="314"/>
                      <a:pt x="1393" y="306"/>
                    </a:cubicBezTo>
                    <a:cubicBezTo>
                      <a:pt x="1396" y="303"/>
                      <a:pt x="1404" y="290"/>
                      <a:pt x="1406" y="287"/>
                    </a:cubicBezTo>
                    <a:cubicBezTo>
                      <a:pt x="1407" y="287"/>
                      <a:pt x="1409" y="289"/>
                      <a:pt x="1410" y="289"/>
                    </a:cubicBezTo>
                    <a:cubicBezTo>
                      <a:pt x="1414" y="284"/>
                      <a:pt x="1408" y="285"/>
                      <a:pt x="1413" y="281"/>
                    </a:cubicBezTo>
                    <a:cubicBezTo>
                      <a:pt x="1416" y="278"/>
                      <a:pt x="1417" y="274"/>
                      <a:pt x="1418" y="272"/>
                    </a:cubicBezTo>
                    <a:cubicBezTo>
                      <a:pt x="1428" y="241"/>
                      <a:pt x="1422" y="202"/>
                      <a:pt x="1430" y="174"/>
                    </a:cubicBezTo>
                    <a:cubicBezTo>
                      <a:pt x="1429" y="173"/>
                      <a:pt x="1429" y="172"/>
                      <a:pt x="1428" y="173"/>
                    </a:cubicBezTo>
                    <a:cubicBezTo>
                      <a:pt x="1395" y="205"/>
                      <a:pt x="1354" y="222"/>
                      <a:pt x="1313" y="243"/>
                    </a:cubicBezTo>
                    <a:close/>
                    <a:moveTo>
                      <a:pt x="1415" y="161"/>
                    </a:moveTo>
                    <a:cubicBezTo>
                      <a:pt x="1377" y="149"/>
                      <a:pt x="1341" y="133"/>
                      <a:pt x="1302" y="121"/>
                    </a:cubicBezTo>
                    <a:cubicBezTo>
                      <a:pt x="1277" y="114"/>
                      <a:pt x="1251" y="99"/>
                      <a:pt x="1224" y="91"/>
                    </a:cubicBezTo>
                    <a:cubicBezTo>
                      <a:pt x="1208" y="87"/>
                      <a:pt x="1191" y="85"/>
                      <a:pt x="1176" y="80"/>
                    </a:cubicBezTo>
                    <a:cubicBezTo>
                      <a:pt x="1160" y="75"/>
                      <a:pt x="1146" y="69"/>
                      <a:pt x="1131" y="63"/>
                    </a:cubicBezTo>
                    <a:cubicBezTo>
                      <a:pt x="1099" y="52"/>
                      <a:pt x="1066" y="36"/>
                      <a:pt x="1039" y="32"/>
                    </a:cubicBezTo>
                    <a:cubicBezTo>
                      <a:pt x="1017" y="28"/>
                      <a:pt x="1006" y="34"/>
                      <a:pt x="990" y="27"/>
                    </a:cubicBezTo>
                    <a:cubicBezTo>
                      <a:pt x="765" y="84"/>
                      <a:pt x="584" y="170"/>
                      <a:pt x="372" y="247"/>
                    </a:cubicBezTo>
                    <a:cubicBezTo>
                      <a:pt x="387" y="259"/>
                      <a:pt x="405" y="265"/>
                      <a:pt x="422" y="271"/>
                    </a:cubicBezTo>
                    <a:cubicBezTo>
                      <a:pt x="453" y="282"/>
                      <a:pt x="496" y="297"/>
                      <a:pt x="526" y="309"/>
                    </a:cubicBezTo>
                    <a:cubicBezTo>
                      <a:pt x="586" y="332"/>
                      <a:pt x="645" y="350"/>
                      <a:pt x="704" y="372"/>
                    </a:cubicBezTo>
                    <a:cubicBezTo>
                      <a:pt x="733" y="383"/>
                      <a:pt x="761" y="395"/>
                      <a:pt x="789" y="407"/>
                    </a:cubicBezTo>
                    <a:cubicBezTo>
                      <a:pt x="810" y="416"/>
                      <a:pt x="833" y="426"/>
                      <a:pt x="850" y="435"/>
                    </a:cubicBezTo>
                    <a:cubicBezTo>
                      <a:pt x="871" y="446"/>
                      <a:pt x="893" y="458"/>
                      <a:pt x="915" y="467"/>
                    </a:cubicBezTo>
                    <a:cubicBezTo>
                      <a:pt x="927" y="472"/>
                      <a:pt x="941" y="476"/>
                      <a:pt x="955" y="477"/>
                    </a:cubicBezTo>
                    <a:cubicBezTo>
                      <a:pt x="1025" y="420"/>
                      <a:pt x="1097" y="369"/>
                      <a:pt x="1172" y="314"/>
                    </a:cubicBezTo>
                    <a:cubicBezTo>
                      <a:pt x="1249" y="258"/>
                      <a:pt x="1349" y="216"/>
                      <a:pt x="1420" y="161"/>
                    </a:cubicBezTo>
                    <a:cubicBezTo>
                      <a:pt x="1420" y="159"/>
                      <a:pt x="1415" y="159"/>
                      <a:pt x="1415" y="161"/>
                    </a:cubicBezTo>
                    <a:close/>
                    <a:moveTo>
                      <a:pt x="950" y="633"/>
                    </a:moveTo>
                    <a:cubicBezTo>
                      <a:pt x="958" y="597"/>
                      <a:pt x="953" y="548"/>
                      <a:pt x="956" y="505"/>
                    </a:cubicBezTo>
                    <a:cubicBezTo>
                      <a:pt x="959" y="504"/>
                      <a:pt x="951" y="500"/>
                      <a:pt x="950" y="498"/>
                    </a:cubicBezTo>
                    <a:cubicBezTo>
                      <a:pt x="909" y="529"/>
                      <a:pt x="862" y="569"/>
                      <a:pt x="815" y="599"/>
                    </a:cubicBezTo>
                    <a:cubicBezTo>
                      <a:pt x="809" y="659"/>
                      <a:pt x="810" y="692"/>
                      <a:pt x="817" y="756"/>
                    </a:cubicBezTo>
                    <a:cubicBezTo>
                      <a:pt x="864" y="717"/>
                      <a:pt x="905" y="673"/>
                      <a:pt x="950" y="633"/>
                    </a:cubicBezTo>
                    <a:close/>
                    <a:moveTo>
                      <a:pt x="345" y="259"/>
                    </a:moveTo>
                    <a:cubicBezTo>
                      <a:pt x="306" y="271"/>
                      <a:pt x="271" y="289"/>
                      <a:pt x="227" y="301"/>
                    </a:cubicBezTo>
                    <a:cubicBezTo>
                      <a:pt x="319" y="347"/>
                      <a:pt x="412" y="394"/>
                      <a:pt x="505" y="442"/>
                    </a:cubicBezTo>
                    <a:cubicBezTo>
                      <a:pt x="598" y="490"/>
                      <a:pt x="703" y="516"/>
                      <a:pt x="782" y="583"/>
                    </a:cubicBezTo>
                    <a:cubicBezTo>
                      <a:pt x="791" y="585"/>
                      <a:pt x="800" y="583"/>
                      <a:pt x="807" y="591"/>
                    </a:cubicBezTo>
                    <a:cubicBezTo>
                      <a:pt x="848" y="555"/>
                      <a:pt x="897" y="527"/>
                      <a:pt x="936" y="490"/>
                    </a:cubicBezTo>
                    <a:cubicBezTo>
                      <a:pt x="748" y="399"/>
                      <a:pt x="543" y="330"/>
                      <a:pt x="345" y="259"/>
                    </a:cubicBezTo>
                    <a:close/>
                    <a:moveTo>
                      <a:pt x="799" y="648"/>
                    </a:moveTo>
                    <a:cubicBezTo>
                      <a:pt x="796" y="640"/>
                      <a:pt x="802" y="620"/>
                      <a:pt x="797" y="608"/>
                    </a:cubicBezTo>
                    <a:cubicBezTo>
                      <a:pt x="792" y="613"/>
                      <a:pt x="791" y="605"/>
                      <a:pt x="787" y="603"/>
                    </a:cubicBezTo>
                    <a:cubicBezTo>
                      <a:pt x="787" y="603"/>
                      <a:pt x="786" y="607"/>
                      <a:pt x="785" y="606"/>
                    </a:cubicBezTo>
                    <a:cubicBezTo>
                      <a:pt x="782" y="604"/>
                      <a:pt x="781" y="598"/>
                      <a:pt x="779" y="596"/>
                    </a:cubicBezTo>
                    <a:cubicBezTo>
                      <a:pt x="776" y="594"/>
                      <a:pt x="772" y="595"/>
                      <a:pt x="769" y="593"/>
                    </a:cubicBezTo>
                    <a:cubicBezTo>
                      <a:pt x="749" y="580"/>
                      <a:pt x="731" y="556"/>
                      <a:pt x="706" y="550"/>
                    </a:cubicBezTo>
                    <a:cubicBezTo>
                      <a:pt x="671" y="576"/>
                      <a:pt x="632" y="598"/>
                      <a:pt x="594" y="621"/>
                    </a:cubicBezTo>
                    <a:cubicBezTo>
                      <a:pt x="595" y="632"/>
                      <a:pt x="591" y="638"/>
                      <a:pt x="589" y="646"/>
                    </a:cubicBezTo>
                    <a:cubicBezTo>
                      <a:pt x="609" y="637"/>
                      <a:pt x="669" y="610"/>
                      <a:pt x="669" y="648"/>
                    </a:cubicBezTo>
                    <a:cubicBezTo>
                      <a:pt x="669" y="666"/>
                      <a:pt x="652" y="678"/>
                      <a:pt x="649" y="697"/>
                    </a:cubicBezTo>
                    <a:cubicBezTo>
                      <a:pt x="670" y="694"/>
                      <a:pt x="686" y="713"/>
                      <a:pt x="694" y="732"/>
                    </a:cubicBezTo>
                    <a:cubicBezTo>
                      <a:pt x="730" y="706"/>
                      <a:pt x="765" y="677"/>
                      <a:pt x="799" y="648"/>
                    </a:cubicBezTo>
                    <a:close/>
                    <a:moveTo>
                      <a:pt x="797" y="673"/>
                    </a:moveTo>
                    <a:cubicBezTo>
                      <a:pt x="777" y="681"/>
                      <a:pt x="762" y="695"/>
                      <a:pt x="749" y="711"/>
                    </a:cubicBezTo>
                    <a:cubicBezTo>
                      <a:pt x="768" y="719"/>
                      <a:pt x="783" y="735"/>
                      <a:pt x="800" y="741"/>
                    </a:cubicBezTo>
                    <a:cubicBezTo>
                      <a:pt x="798" y="716"/>
                      <a:pt x="797" y="700"/>
                      <a:pt x="797" y="673"/>
                    </a:cubicBezTo>
                    <a:close/>
                    <a:moveTo>
                      <a:pt x="741" y="732"/>
                    </a:moveTo>
                    <a:cubicBezTo>
                      <a:pt x="738" y="728"/>
                      <a:pt x="736" y="724"/>
                      <a:pt x="734" y="719"/>
                    </a:cubicBezTo>
                    <a:cubicBezTo>
                      <a:pt x="719" y="732"/>
                      <a:pt x="704" y="752"/>
                      <a:pt x="684" y="759"/>
                    </a:cubicBezTo>
                    <a:cubicBezTo>
                      <a:pt x="674" y="763"/>
                      <a:pt x="663" y="763"/>
                      <a:pt x="653" y="767"/>
                    </a:cubicBezTo>
                    <a:cubicBezTo>
                      <a:pt x="620" y="779"/>
                      <a:pt x="591" y="796"/>
                      <a:pt x="563" y="810"/>
                    </a:cubicBezTo>
                    <a:cubicBezTo>
                      <a:pt x="600" y="834"/>
                      <a:pt x="646" y="851"/>
                      <a:pt x="687" y="875"/>
                    </a:cubicBezTo>
                    <a:cubicBezTo>
                      <a:pt x="716" y="833"/>
                      <a:pt x="744" y="791"/>
                      <a:pt x="790" y="767"/>
                    </a:cubicBezTo>
                    <a:cubicBezTo>
                      <a:pt x="790" y="766"/>
                      <a:pt x="790" y="764"/>
                      <a:pt x="790" y="762"/>
                    </a:cubicBezTo>
                    <a:cubicBezTo>
                      <a:pt x="776" y="750"/>
                      <a:pt x="760" y="739"/>
                      <a:pt x="741" y="732"/>
                    </a:cubicBezTo>
                    <a:close/>
                    <a:moveTo>
                      <a:pt x="589" y="497"/>
                    </a:moveTo>
                    <a:cubicBezTo>
                      <a:pt x="551" y="526"/>
                      <a:pt x="502" y="544"/>
                      <a:pt x="467" y="576"/>
                    </a:cubicBezTo>
                    <a:cubicBezTo>
                      <a:pt x="459" y="580"/>
                      <a:pt x="443" y="583"/>
                      <a:pt x="447" y="591"/>
                    </a:cubicBezTo>
                    <a:cubicBezTo>
                      <a:pt x="465" y="586"/>
                      <a:pt x="482" y="582"/>
                      <a:pt x="503" y="580"/>
                    </a:cubicBezTo>
                    <a:cubicBezTo>
                      <a:pt x="519" y="593"/>
                      <a:pt x="518" y="614"/>
                      <a:pt x="506" y="629"/>
                    </a:cubicBezTo>
                    <a:cubicBezTo>
                      <a:pt x="514" y="634"/>
                      <a:pt x="519" y="637"/>
                      <a:pt x="521" y="644"/>
                    </a:cubicBezTo>
                    <a:cubicBezTo>
                      <a:pt x="542" y="636"/>
                      <a:pt x="563" y="629"/>
                      <a:pt x="574" y="613"/>
                    </a:cubicBezTo>
                    <a:cubicBezTo>
                      <a:pt x="580" y="611"/>
                      <a:pt x="581" y="613"/>
                      <a:pt x="588" y="611"/>
                    </a:cubicBezTo>
                    <a:cubicBezTo>
                      <a:pt x="620" y="586"/>
                      <a:pt x="661" y="569"/>
                      <a:pt x="692" y="543"/>
                    </a:cubicBezTo>
                    <a:cubicBezTo>
                      <a:pt x="656" y="526"/>
                      <a:pt x="625" y="512"/>
                      <a:pt x="589" y="497"/>
                    </a:cubicBezTo>
                    <a:close/>
                    <a:moveTo>
                      <a:pt x="626" y="706"/>
                    </a:moveTo>
                    <a:cubicBezTo>
                      <a:pt x="627" y="694"/>
                      <a:pt x="656" y="675"/>
                      <a:pt x="653" y="648"/>
                    </a:cubicBezTo>
                    <a:cubicBezTo>
                      <a:pt x="629" y="634"/>
                      <a:pt x="603" y="659"/>
                      <a:pt x="578" y="664"/>
                    </a:cubicBezTo>
                    <a:cubicBezTo>
                      <a:pt x="561" y="687"/>
                      <a:pt x="548" y="722"/>
                      <a:pt x="525" y="732"/>
                    </a:cubicBezTo>
                    <a:cubicBezTo>
                      <a:pt x="533" y="703"/>
                      <a:pt x="557" y="688"/>
                      <a:pt x="563" y="656"/>
                    </a:cubicBezTo>
                    <a:cubicBezTo>
                      <a:pt x="570" y="651"/>
                      <a:pt x="581" y="641"/>
                      <a:pt x="578" y="631"/>
                    </a:cubicBezTo>
                    <a:cubicBezTo>
                      <a:pt x="556" y="643"/>
                      <a:pt x="534" y="663"/>
                      <a:pt x="521" y="669"/>
                    </a:cubicBezTo>
                    <a:cubicBezTo>
                      <a:pt x="508" y="699"/>
                      <a:pt x="489" y="725"/>
                      <a:pt x="477" y="756"/>
                    </a:cubicBezTo>
                    <a:cubicBezTo>
                      <a:pt x="480" y="757"/>
                      <a:pt x="487" y="757"/>
                      <a:pt x="490" y="759"/>
                    </a:cubicBezTo>
                    <a:cubicBezTo>
                      <a:pt x="493" y="769"/>
                      <a:pt x="496" y="780"/>
                      <a:pt x="503" y="785"/>
                    </a:cubicBezTo>
                    <a:cubicBezTo>
                      <a:pt x="509" y="785"/>
                      <a:pt x="513" y="784"/>
                      <a:pt x="521" y="782"/>
                    </a:cubicBezTo>
                    <a:cubicBezTo>
                      <a:pt x="529" y="787"/>
                      <a:pt x="535" y="792"/>
                      <a:pt x="533" y="807"/>
                    </a:cubicBezTo>
                    <a:cubicBezTo>
                      <a:pt x="578" y="788"/>
                      <a:pt x="621" y="765"/>
                      <a:pt x="666" y="746"/>
                    </a:cubicBezTo>
                    <a:cubicBezTo>
                      <a:pt x="679" y="732"/>
                      <a:pt x="674" y="709"/>
                      <a:pt x="648" y="712"/>
                    </a:cubicBezTo>
                    <a:cubicBezTo>
                      <a:pt x="644" y="714"/>
                      <a:pt x="642" y="717"/>
                      <a:pt x="638" y="719"/>
                    </a:cubicBezTo>
                    <a:cubicBezTo>
                      <a:pt x="594" y="730"/>
                      <a:pt x="568" y="768"/>
                      <a:pt x="531" y="780"/>
                    </a:cubicBezTo>
                    <a:cubicBezTo>
                      <a:pt x="555" y="748"/>
                      <a:pt x="593" y="730"/>
                      <a:pt x="626" y="706"/>
                    </a:cubicBezTo>
                    <a:close/>
                    <a:moveTo>
                      <a:pt x="669" y="885"/>
                    </a:moveTo>
                    <a:cubicBezTo>
                      <a:pt x="648" y="868"/>
                      <a:pt x="623" y="856"/>
                      <a:pt x="598" y="844"/>
                    </a:cubicBezTo>
                    <a:cubicBezTo>
                      <a:pt x="584" y="837"/>
                      <a:pt x="571" y="826"/>
                      <a:pt x="558" y="820"/>
                    </a:cubicBezTo>
                    <a:cubicBezTo>
                      <a:pt x="542" y="814"/>
                      <a:pt x="536" y="823"/>
                      <a:pt x="521" y="829"/>
                    </a:cubicBezTo>
                    <a:cubicBezTo>
                      <a:pt x="489" y="841"/>
                      <a:pt x="437" y="869"/>
                      <a:pt x="418" y="839"/>
                    </a:cubicBezTo>
                    <a:cubicBezTo>
                      <a:pt x="423" y="833"/>
                      <a:pt x="424" y="826"/>
                      <a:pt x="422" y="817"/>
                    </a:cubicBezTo>
                    <a:cubicBezTo>
                      <a:pt x="436" y="802"/>
                      <a:pt x="447" y="784"/>
                      <a:pt x="457" y="764"/>
                    </a:cubicBezTo>
                    <a:cubicBezTo>
                      <a:pt x="434" y="758"/>
                      <a:pt x="426" y="737"/>
                      <a:pt x="403" y="736"/>
                    </a:cubicBezTo>
                    <a:cubicBezTo>
                      <a:pt x="395" y="735"/>
                      <a:pt x="383" y="744"/>
                      <a:pt x="372" y="747"/>
                    </a:cubicBezTo>
                    <a:cubicBezTo>
                      <a:pt x="364" y="750"/>
                      <a:pt x="353" y="751"/>
                      <a:pt x="344" y="754"/>
                    </a:cubicBezTo>
                    <a:cubicBezTo>
                      <a:pt x="323" y="760"/>
                      <a:pt x="309" y="767"/>
                      <a:pt x="296" y="749"/>
                    </a:cubicBezTo>
                    <a:cubicBezTo>
                      <a:pt x="302" y="725"/>
                      <a:pt x="318" y="711"/>
                      <a:pt x="334" y="696"/>
                    </a:cubicBezTo>
                    <a:cubicBezTo>
                      <a:pt x="317" y="683"/>
                      <a:pt x="303" y="667"/>
                      <a:pt x="279" y="661"/>
                    </a:cubicBezTo>
                    <a:cubicBezTo>
                      <a:pt x="265" y="673"/>
                      <a:pt x="244" y="674"/>
                      <a:pt x="221" y="679"/>
                    </a:cubicBezTo>
                    <a:cubicBezTo>
                      <a:pt x="205" y="659"/>
                      <a:pt x="222" y="647"/>
                      <a:pt x="234" y="633"/>
                    </a:cubicBezTo>
                    <a:cubicBezTo>
                      <a:pt x="205" y="625"/>
                      <a:pt x="185" y="590"/>
                      <a:pt x="153" y="591"/>
                    </a:cubicBezTo>
                    <a:cubicBezTo>
                      <a:pt x="147" y="591"/>
                      <a:pt x="144" y="596"/>
                      <a:pt x="138" y="598"/>
                    </a:cubicBezTo>
                    <a:cubicBezTo>
                      <a:pt x="127" y="601"/>
                      <a:pt x="113" y="600"/>
                      <a:pt x="100" y="604"/>
                    </a:cubicBezTo>
                    <a:cubicBezTo>
                      <a:pt x="81" y="593"/>
                      <a:pt x="102" y="572"/>
                      <a:pt x="113" y="565"/>
                    </a:cubicBezTo>
                    <a:cubicBezTo>
                      <a:pt x="80" y="535"/>
                      <a:pt x="46" y="574"/>
                      <a:pt x="23" y="598"/>
                    </a:cubicBezTo>
                    <a:cubicBezTo>
                      <a:pt x="195" y="724"/>
                      <a:pt x="391" y="833"/>
                      <a:pt x="550" y="966"/>
                    </a:cubicBezTo>
                    <a:cubicBezTo>
                      <a:pt x="569" y="971"/>
                      <a:pt x="579" y="947"/>
                      <a:pt x="599" y="940"/>
                    </a:cubicBezTo>
                    <a:cubicBezTo>
                      <a:pt x="630" y="930"/>
                      <a:pt x="657" y="914"/>
                      <a:pt x="671" y="900"/>
                    </a:cubicBezTo>
                    <a:cubicBezTo>
                      <a:pt x="668" y="897"/>
                      <a:pt x="666" y="889"/>
                      <a:pt x="669" y="885"/>
                    </a:cubicBezTo>
                    <a:close/>
                    <a:moveTo>
                      <a:pt x="478" y="445"/>
                    </a:moveTo>
                    <a:cubicBezTo>
                      <a:pt x="442" y="475"/>
                      <a:pt x="399" y="498"/>
                      <a:pt x="364" y="528"/>
                    </a:cubicBezTo>
                    <a:cubicBezTo>
                      <a:pt x="371" y="527"/>
                      <a:pt x="370" y="528"/>
                      <a:pt x="377" y="526"/>
                    </a:cubicBezTo>
                    <a:cubicBezTo>
                      <a:pt x="383" y="535"/>
                      <a:pt x="390" y="550"/>
                      <a:pt x="387" y="563"/>
                    </a:cubicBezTo>
                    <a:cubicBezTo>
                      <a:pt x="405" y="560"/>
                      <a:pt x="424" y="567"/>
                      <a:pt x="423" y="588"/>
                    </a:cubicBezTo>
                    <a:cubicBezTo>
                      <a:pt x="425" y="585"/>
                      <a:pt x="428" y="582"/>
                      <a:pt x="430" y="580"/>
                    </a:cubicBezTo>
                    <a:cubicBezTo>
                      <a:pt x="475" y="553"/>
                      <a:pt x="531" y="522"/>
                      <a:pt x="576" y="490"/>
                    </a:cubicBezTo>
                    <a:cubicBezTo>
                      <a:pt x="543" y="474"/>
                      <a:pt x="509" y="458"/>
                      <a:pt x="478" y="445"/>
                    </a:cubicBezTo>
                    <a:close/>
                    <a:moveTo>
                      <a:pt x="521" y="810"/>
                    </a:moveTo>
                    <a:cubicBezTo>
                      <a:pt x="515" y="809"/>
                      <a:pt x="522" y="800"/>
                      <a:pt x="515" y="797"/>
                    </a:cubicBezTo>
                    <a:cubicBezTo>
                      <a:pt x="497" y="801"/>
                      <a:pt x="480" y="790"/>
                      <a:pt x="478" y="772"/>
                    </a:cubicBezTo>
                    <a:cubicBezTo>
                      <a:pt x="464" y="775"/>
                      <a:pt x="458" y="789"/>
                      <a:pt x="452" y="799"/>
                    </a:cubicBezTo>
                    <a:cubicBezTo>
                      <a:pt x="444" y="809"/>
                      <a:pt x="438" y="821"/>
                      <a:pt x="435" y="835"/>
                    </a:cubicBezTo>
                    <a:cubicBezTo>
                      <a:pt x="460" y="840"/>
                      <a:pt x="500" y="824"/>
                      <a:pt x="521" y="810"/>
                    </a:cubicBezTo>
                    <a:close/>
                    <a:moveTo>
                      <a:pt x="379" y="681"/>
                    </a:moveTo>
                    <a:cubicBezTo>
                      <a:pt x="381" y="689"/>
                      <a:pt x="381" y="693"/>
                      <a:pt x="380" y="702"/>
                    </a:cubicBezTo>
                    <a:cubicBezTo>
                      <a:pt x="390" y="706"/>
                      <a:pt x="396" y="691"/>
                      <a:pt x="412" y="694"/>
                    </a:cubicBezTo>
                    <a:cubicBezTo>
                      <a:pt x="417" y="700"/>
                      <a:pt x="418" y="707"/>
                      <a:pt x="418" y="714"/>
                    </a:cubicBezTo>
                    <a:cubicBezTo>
                      <a:pt x="421" y="714"/>
                      <a:pt x="423" y="715"/>
                      <a:pt x="423" y="717"/>
                    </a:cubicBezTo>
                    <a:cubicBezTo>
                      <a:pt x="448" y="710"/>
                      <a:pt x="475" y="706"/>
                      <a:pt x="495" y="694"/>
                    </a:cubicBezTo>
                    <a:cubicBezTo>
                      <a:pt x="499" y="683"/>
                      <a:pt x="504" y="672"/>
                      <a:pt x="510" y="663"/>
                    </a:cubicBezTo>
                    <a:cubicBezTo>
                      <a:pt x="508" y="656"/>
                      <a:pt x="503" y="656"/>
                      <a:pt x="506" y="648"/>
                    </a:cubicBezTo>
                    <a:cubicBezTo>
                      <a:pt x="475" y="632"/>
                      <a:pt x="459" y="682"/>
                      <a:pt x="430" y="679"/>
                    </a:cubicBezTo>
                    <a:cubicBezTo>
                      <a:pt x="435" y="670"/>
                      <a:pt x="449" y="662"/>
                      <a:pt x="460" y="653"/>
                    </a:cubicBezTo>
                    <a:cubicBezTo>
                      <a:pt x="472" y="642"/>
                      <a:pt x="480" y="631"/>
                      <a:pt x="488" y="623"/>
                    </a:cubicBezTo>
                    <a:cubicBezTo>
                      <a:pt x="497" y="613"/>
                      <a:pt x="509" y="608"/>
                      <a:pt x="498" y="593"/>
                    </a:cubicBezTo>
                    <a:cubicBezTo>
                      <a:pt x="474" y="592"/>
                      <a:pt x="468" y="599"/>
                      <a:pt x="448" y="601"/>
                    </a:cubicBezTo>
                    <a:cubicBezTo>
                      <a:pt x="441" y="611"/>
                      <a:pt x="436" y="624"/>
                      <a:pt x="428" y="634"/>
                    </a:cubicBezTo>
                    <a:cubicBezTo>
                      <a:pt x="422" y="644"/>
                      <a:pt x="413" y="658"/>
                      <a:pt x="402" y="658"/>
                    </a:cubicBezTo>
                    <a:cubicBezTo>
                      <a:pt x="412" y="638"/>
                      <a:pt x="431" y="619"/>
                      <a:pt x="433" y="598"/>
                    </a:cubicBezTo>
                    <a:cubicBezTo>
                      <a:pt x="403" y="618"/>
                      <a:pt x="388" y="653"/>
                      <a:pt x="364" y="679"/>
                    </a:cubicBezTo>
                    <a:cubicBezTo>
                      <a:pt x="371" y="675"/>
                      <a:pt x="377" y="683"/>
                      <a:pt x="379" y="681"/>
                    </a:cubicBezTo>
                    <a:close/>
                    <a:moveTo>
                      <a:pt x="422" y="731"/>
                    </a:moveTo>
                    <a:cubicBezTo>
                      <a:pt x="438" y="736"/>
                      <a:pt x="446" y="750"/>
                      <a:pt x="465" y="752"/>
                    </a:cubicBezTo>
                    <a:cubicBezTo>
                      <a:pt x="467" y="736"/>
                      <a:pt x="478" y="729"/>
                      <a:pt x="482" y="714"/>
                    </a:cubicBezTo>
                    <a:cubicBezTo>
                      <a:pt x="461" y="719"/>
                      <a:pt x="442" y="723"/>
                      <a:pt x="422" y="731"/>
                    </a:cubicBezTo>
                    <a:close/>
                    <a:moveTo>
                      <a:pt x="394" y="490"/>
                    </a:moveTo>
                    <a:cubicBezTo>
                      <a:pt x="418" y="474"/>
                      <a:pt x="446" y="459"/>
                      <a:pt x="462" y="438"/>
                    </a:cubicBezTo>
                    <a:cubicBezTo>
                      <a:pt x="462" y="437"/>
                      <a:pt x="462" y="436"/>
                      <a:pt x="462" y="435"/>
                    </a:cubicBezTo>
                    <a:cubicBezTo>
                      <a:pt x="421" y="418"/>
                      <a:pt x="385" y="396"/>
                      <a:pt x="345" y="379"/>
                    </a:cubicBezTo>
                    <a:cubicBezTo>
                      <a:pt x="313" y="403"/>
                      <a:pt x="279" y="425"/>
                      <a:pt x="241" y="443"/>
                    </a:cubicBezTo>
                    <a:cubicBezTo>
                      <a:pt x="245" y="458"/>
                      <a:pt x="262" y="451"/>
                      <a:pt x="271" y="457"/>
                    </a:cubicBezTo>
                    <a:cubicBezTo>
                      <a:pt x="282" y="465"/>
                      <a:pt x="280" y="480"/>
                      <a:pt x="286" y="498"/>
                    </a:cubicBezTo>
                    <a:cubicBezTo>
                      <a:pt x="317" y="491"/>
                      <a:pt x="332" y="500"/>
                      <a:pt x="332" y="526"/>
                    </a:cubicBezTo>
                    <a:cubicBezTo>
                      <a:pt x="355" y="520"/>
                      <a:pt x="373" y="503"/>
                      <a:pt x="394" y="490"/>
                    </a:cubicBezTo>
                    <a:close/>
                    <a:moveTo>
                      <a:pt x="403" y="586"/>
                    </a:moveTo>
                    <a:cubicBezTo>
                      <a:pt x="413" y="587"/>
                      <a:pt x="406" y="571"/>
                      <a:pt x="395" y="573"/>
                    </a:cubicBezTo>
                    <a:cubicBezTo>
                      <a:pt x="376" y="584"/>
                      <a:pt x="354" y="614"/>
                      <a:pt x="335" y="609"/>
                    </a:cubicBezTo>
                    <a:cubicBezTo>
                      <a:pt x="347" y="597"/>
                      <a:pt x="362" y="588"/>
                      <a:pt x="375" y="576"/>
                    </a:cubicBezTo>
                    <a:cubicBezTo>
                      <a:pt x="375" y="571"/>
                      <a:pt x="371" y="561"/>
                      <a:pt x="375" y="553"/>
                    </a:cubicBezTo>
                    <a:cubicBezTo>
                      <a:pt x="354" y="562"/>
                      <a:pt x="335" y="601"/>
                      <a:pt x="309" y="599"/>
                    </a:cubicBezTo>
                    <a:cubicBezTo>
                      <a:pt x="327" y="580"/>
                      <a:pt x="349" y="565"/>
                      <a:pt x="364" y="541"/>
                    </a:cubicBezTo>
                    <a:cubicBezTo>
                      <a:pt x="356" y="542"/>
                      <a:pt x="352" y="538"/>
                      <a:pt x="344" y="540"/>
                    </a:cubicBezTo>
                    <a:cubicBezTo>
                      <a:pt x="344" y="546"/>
                      <a:pt x="335" y="543"/>
                      <a:pt x="330" y="546"/>
                    </a:cubicBezTo>
                    <a:cubicBezTo>
                      <a:pt x="321" y="553"/>
                      <a:pt x="312" y="574"/>
                      <a:pt x="302" y="586"/>
                    </a:cubicBezTo>
                    <a:cubicBezTo>
                      <a:pt x="295" y="595"/>
                      <a:pt x="284" y="597"/>
                      <a:pt x="287" y="611"/>
                    </a:cubicBezTo>
                    <a:cubicBezTo>
                      <a:pt x="299" y="608"/>
                      <a:pt x="299" y="615"/>
                      <a:pt x="309" y="613"/>
                    </a:cubicBezTo>
                    <a:cubicBezTo>
                      <a:pt x="313" y="621"/>
                      <a:pt x="308" y="624"/>
                      <a:pt x="314" y="629"/>
                    </a:cubicBezTo>
                    <a:cubicBezTo>
                      <a:pt x="342" y="619"/>
                      <a:pt x="378" y="609"/>
                      <a:pt x="402" y="599"/>
                    </a:cubicBezTo>
                    <a:cubicBezTo>
                      <a:pt x="402" y="593"/>
                      <a:pt x="403" y="588"/>
                      <a:pt x="403" y="586"/>
                    </a:cubicBezTo>
                    <a:close/>
                    <a:moveTo>
                      <a:pt x="407" y="717"/>
                    </a:moveTo>
                    <a:cubicBezTo>
                      <a:pt x="408" y="712"/>
                      <a:pt x="404" y="711"/>
                      <a:pt x="403" y="707"/>
                    </a:cubicBezTo>
                    <a:cubicBezTo>
                      <a:pt x="391" y="717"/>
                      <a:pt x="354" y="722"/>
                      <a:pt x="369" y="694"/>
                    </a:cubicBezTo>
                    <a:cubicBezTo>
                      <a:pt x="339" y="700"/>
                      <a:pt x="320" y="715"/>
                      <a:pt x="312" y="746"/>
                    </a:cubicBezTo>
                    <a:cubicBezTo>
                      <a:pt x="344" y="742"/>
                      <a:pt x="378" y="733"/>
                      <a:pt x="407" y="717"/>
                    </a:cubicBezTo>
                    <a:close/>
                    <a:moveTo>
                      <a:pt x="297" y="654"/>
                    </a:moveTo>
                    <a:cubicBezTo>
                      <a:pt x="314" y="662"/>
                      <a:pt x="327" y="674"/>
                      <a:pt x="344" y="683"/>
                    </a:cubicBezTo>
                    <a:cubicBezTo>
                      <a:pt x="363" y="662"/>
                      <a:pt x="379" y="639"/>
                      <a:pt x="397" y="616"/>
                    </a:cubicBezTo>
                    <a:cubicBezTo>
                      <a:pt x="360" y="625"/>
                      <a:pt x="323" y="634"/>
                      <a:pt x="297" y="654"/>
                    </a:cubicBezTo>
                    <a:close/>
                    <a:moveTo>
                      <a:pt x="231" y="322"/>
                    </a:moveTo>
                    <a:cubicBezTo>
                      <a:pt x="216" y="344"/>
                      <a:pt x="186" y="351"/>
                      <a:pt x="164" y="365"/>
                    </a:cubicBezTo>
                    <a:cubicBezTo>
                      <a:pt x="177" y="381"/>
                      <a:pt x="192" y="395"/>
                      <a:pt x="199" y="415"/>
                    </a:cubicBezTo>
                    <a:cubicBezTo>
                      <a:pt x="204" y="419"/>
                      <a:pt x="207" y="408"/>
                      <a:pt x="214" y="414"/>
                    </a:cubicBezTo>
                    <a:cubicBezTo>
                      <a:pt x="219" y="420"/>
                      <a:pt x="224" y="426"/>
                      <a:pt x="231" y="430"/>
                    </a:cubicBezTo>
                    <a:cubicBezTo>
                      <a:pt x="272" y="418"/>
                      <a:pt x="305" y="397"/>
                      <a:pt x="332" y="370"/>
                    </a:cubicBezTo>
                    <a:cubicBezTo>
                      <a:pt x="299" y="354"/>
                      <a:pt x="264" y="338"/>
                      <a:pt x="231" y="322"/>
                    </a:cubicBezTo>
                    <a:close/>
                    <a:moveTo>
                      <a:pt x="277" y="511"/>
                    </a:moveTo>
                    <a:cubicBezTo>
                      <a:pt x="266" y="500"/>
                      <a:pt x="275" y="462"/>
                      <a:pt x="252" y="467"/>
                    </a:cubicBezTo>
                    <a:cubicBezTo>
                      <a:pt x="245" y="486"/>
                      <a:pt x="228" y="496"/>
                      <a:pt x="214" y="508"/>
                    </a:cubicBezTo>
                    <a:cubicBezTo>
                      <a:pt x="219" y="486"/>
                      <a:pt x="235" y="476"/>
                      <a:pt x="251" y="465"/>
                    </a:cubicBezTo>
                    <a:cubicBezTo>
                      <a:pt x="236" y="462"/>
                      <a:pt x="233" y="463"/>
                      <a:pt x="224" y="460"/>
                    </a:cubicBezTo>
                    <a:cubicBezTo>
                      <a:pt x="200" y="480"/>
                      <a:pt x="184" y="510"/>
                      <a:pt x="159" y="530"/>
                    </a:cubicBezTo>
                    <a:cubicBezTo>
                      <a:pt x="162" y="539"/>
                      <a:pt x="163" y="541"/>
                      <a:pt x="163" y="548"/>
                    </a:cubicBezTo>
                    <a:cubicBezTo>
                      <a:pt x="180" y="549"/>
                      <a:pt x="190" y="525"/>
                      <a:pt x="206" y="525"/>
                    </a:cubicBezTo>
                    <a:cubicBezTo>
                      <a:pt x="202" y="540"/>
                      <a:pt x="186" y="543"/>
                      <a:pt x="181" y="556"/>
                    </a:cubicBezTo>
                    <a:cubicBezTo>
                      <a:pt x="186" y="556"/>
                      <a:pt x="188" y="558"/>
                      <a:pt x="189" y="561"/>
                    </a:cubicBezTo>
                    <a:cubicBezTo>
                      <a:pt x="233" y="553"/>
                      <a:pt x="271" y="540"/>
                      <a:pt x="309" y="526"/>
                    </a:cubicBezTo>
                    <a:cubicBezTo>
                      <a:pt x="311" y="521"/>
                      <a:pt x="312" y="514"/>
                      <a:pt x="315" y="510"/>
                    </a:cubicBezTo>
                    <a:cubicBezTo>
                      <a:pt x="303" y="510"/>
                      <a:pt x="291" y="512"/>
                      <a:pt x="277" y="511"/>
                    </a:cubicBezTo>
                    <a:close/>
                    <a:moveTo>
                      <a:pt x="216" y="570"/>
                    </a:moveTo>
                    <a:cubicBezTo>
                      <a:pt x="200" y="574"/>
                      <a:pt x="187" y="574"/>
                      <a:pt x="176" y="585"/>
                    </a:cubicBezTo>
                    <a:cubicBezTo>
                      <a:pt x="190" y="596"/>
                      <a:pt x="214" y="607"/>
                      <a:pt x="229" y="614"/>
                    </a:cubicBezTo>
                    <a:cubicBezTo>
                      <a:pt x="232" y="616"/>
                      <a:pt x="242" y="625"/>
                      <a:pt x="246" y="624"/>
                    </a:cubicBezTo>
                    <a:cubicBezTo>
                      <a:pt x="250" y="623"/>
                      <a:pt x="251" y="613"/>
                      <a:pt x="257" y="608"/>
                    </a:cubicBezTo>
                    <a:cubicBezTo>
                      <a:pt x="276" y="592"/>
                      <a:pt x="304" y="568"/>
                      <a:pt x="314" y="541"/>
                    </a:cubicBezTo>
                    <a:cubicBezTo>
                      <a:pt x="281" y="540"/>
                      <a:pt x="249" y="561"/>
                      <a:pt x="216" y="570"/>
                    </a:cubicBezTo>
                    <a:close/>
                    <a:moveTo>
                      <a:pt x="269" y="616"/>
                    </a:moveTo>
                    <a:cubicBezTo>
                      <a:pt x="260" y="633"/>
                      <a:pt x="235" y="643"/>
                      <a:pt x="234" y="663"/>
                    </a:cubicBezTo>
                    <a:cubicBezTo>
                      <a:pt x="254" y="654"/>
                      <a:pt x="284" y="647"/>
                      <a:pt x="294" y="626"/>
                    </a:cubicBezTo>
                    <a:cubicBezTo>
                      <a:pt x="284" y="625"/>
                      <a:pt x="275" y="625"/>
                      <a:pt x="269" y="616"/>
                    </a:cubicBezTo>
                    <a:close/>
                    <a:moveTo>
                      <a:pt x="134" y="468"/>
                    </a:moveTo>
                    <a:cubicBezTo>
                      <a:pt x="140" y="458"/>
                      <a:pt x="155" y="455"/>
                      <a:pt x="164" y="448"/>
                    </a:cubicBezTo>
                    <a:cubicBezTo>
                      <a:pt x="175" y="441"/>
                      <a:pt x="185" y="433"/>
                      <a:pt x="189" y="425"/>
                    </a:cubicBezTo>
                    <a:cubicBezTo>
                      <a:pt x="184" y="426"/>
                      <a:pt x="181" y="410"/>
                      <a:pt x="178" y="404"/>
                    </a:cubicBezTo>
                    <a:cubicBezTo>
                      <a:pt x="163" y="408"/>
                      <a:pt x="153" y="425"/>
                      <a:pt x="139" y="425"/>
                    </a:cubicBezTo>
                    <a:cubicBezTo>
                      <a:pt x="142" y="407"/>
                      <a:pt x="162" y="406"/>
                      <a:pt x="168" y="392"/>
                    </a:cubicBezTo>
                    <a:cubicBezTo>
                      <a:pt x="164" y="384"/>
                      <a:pt x="161" y="374"/>
                      <a:pt x="151" y="372"/>
                    </a:cubicBezTo>
                    <a:cubicBezTo>
                      <a:pt x="118" y="393"/>
                      <a:pt x="97" y="425"/>
                      <a:pt x="66" y="448"/>
                    </a:cubicBezTo>
                    <a:cubicBezTo>
                      <a:pt x="87" y="465"/>
                      <a:pt x="98" y="424"/>
                      <a:pt x="118" y="428"/>
                    </a:cubicBezTo>
                    <a:cubicBezTo>
                      <a:pt x="108" y="441"/>
                      <a:pt x="95" y="451"/>
                      <a:pt x="85" y="463"/>
                    </a:cubicBezTo>
                    <a:cubicBezTo>
                      <a:pt x="89" y="469"/>
                      <a:pt x="94" y="473"/>
                      <a:pt x="93" y="483"/>
                    </a:cubicBezTo>
                    <a:cubicBezTo>
                      <a:pt x="102" y="484"/>
                      <a:pt x="109" y="482"/>
                      <a:pt x="113" y="477"/>
                    </a:cubicBezTo>
                    <a:cubicBezTo>
                      <a:pt x="128" y="478"/>
                      <a:pt x="144" y="469"/>
                      <a:pt x="158" y="467"/>
                    </a:cubicBezTo>
                    <a:cubicBezTo>
                      <a:pt x="179" y="463"/>
                      <a:pt x="198" y="466"/>
                      <a:pt x="211" y="458"/>
                    </a:cubicBezTo>
                    <a:cubicBezTo>
                      <a:pt x="211" y="454"/>
                      <a:pt x="204" y="457"/>
                      <a:pt x="204" y="448"/>
                    </a:cubicBezTo>
                    <a:cubicBezTo>
                      <a:pt x="208" y="443"/>
                      <a:pt x="213" y="439"/>
                      <a:pt x="209" y="430"/>
                    </a:cubicBezTo>
                    <a:cubicBezTo>
                      <a:pt x="181" y="439"/>
                      <a:pt x="167" y="470"/>
                      <a:pt x="134" y="468"/>
                    </a:cubicBezTo>
                    <a:close/>
                    <a:moveTo>
                      <a:pt x="128" y="488"/>
                    </a:moveTo>
                    <a:cubicBezTo>
                      <a:pt x="113" y="501"/>
                      <a:pt x="98" y="514"/>
                      <a:pt x="91" y="536"/>
                    </a:cubicBezTo>
                    <a:cubicBezTo>
                      <a:pt x="100" y="543"/>
                      <a:pt x="110" y="550"/>
                      <a:pt x="120" y="556"/>
                    </a:cubicBezTo>
                    <a:cubicBezTo>
                      <a:pt x="139" y="526"/>
                      <a:pt x="173" y="510"/>
                      <a:pt x="191" y="478"/>
                    </a:cubicBezTo>
                    <a:cubicBezTo>
                      <a:pt x="169" y="483"/>
                      <a:pt x="150" y="489"/>
                      <a:pt x="128" y="488"/>
                    </a:cubicBezTo>
                    <a:close/>
                    <a:moveTo>
                      <a:pt x="149" y="546"/>
                    </a:moveTo>
                    <a:cubicBezTo>
                      <a:pt x="128" y="553"/>
                      <a:pt x="119" y="572"/>
                      <a:pt x="106" y="588"/>
                    </a:cubicBezTo>
                    <a:cubicBezTo>
                      <a:pt x="124" y="591"/>
                      <a:pt x="166" y="571"/>
                      <a:pt x="164" y="566"/>
                    </a:cubicBezTo>
                    <a:cubicBezTo>
                      <a:pt x="165" y="567"/>
                      <a:pt x="164" y="567"/>
                      <a:pt x="164" y="568"/>
                    </a:cubicBezTo>
                    <a:cubicBezTo>
                      <a:pt x="160" y="559"/>
                      <a:pt x="149" y="555"/>
                      <a:pt x="149" y="546"/>
                    </a:cubicBezTo>
                    <a:close/>
                    <a:moveTo>
                      <a:pt x="78" y="482"/>
                    </a:moveTo>
                    <a:cubicBezTo>
                      <a:pt x="77" y="465"/>
                      <a:pt x="65" y="462"/>
                      <a:pt x="51" y="462"/>
                    </a:cubicBezTo>
                    <a:cubicBezTo>
                      <a:pt x="45" y="475"/>
                      <a:pt x="25" y="485"/>
                      <a:pt x="27" y="502"/>
                    </a:cubicBezTo>
                    <a:cubicBezTo>
                      <a:pt x="44" y="496"/>
                      <a:pt x="65" y="493"/>
                      <a:pt x="78" y="48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7" name="组合 16"/>
            <p:cNvGrpSpPr/>
            <p:nvPr userDrawn="1"/>
          </p:nvGrpSpPr>
          <p:grpSpPr>
            <a:xfrm>
              <a:off x="2061158" y="3032754"/>
              <a:ext cx="561975" cy="1184275"/>
              <a:chOff x="4529138" y="1957388"/>
              <a:chExt cx="561975" cy="1184275"/>
            </a:xfrm>
            <a:grpFill/>
          </p:grpSpPr>
          <p:sp>
            <p:nvSpPr>
              <p:cNvPr id="197" name="Freeform 127"/>
              <p:cNvSpPr/>
              <p:nvPr/>
            </p:nvSpPr>
            <p:spPr bwMode="auto">
              <a:xfrm>
                <a:off x="4832350" y="3030538"/>
                <a:ext cx="41275" cy="88900"/>
              </a:xfrm>
              <a:custGeom>
                <a:avLst/>
                <a:gdLst>
                  <a:gd name="T0" fmla="*/ 64 w 64"/>
                  <a:gd name="T1" fmla="*/ 99 h 137"/>
                  <a:gd name="T2" fmla="*/ 60 w 64"/>
                  <a:gd name="T3" fmla="*/ 118 h 137"/>
                  <a:gd name="T4" fmla="*/ 8 w 64"/>
                  <a:gd name="T5" fmla="*/ 51 h 137"/>
                  <a:gd name="T6" fmla="*/ 41 w 64"/>
                  <a:gd name="T7" fmla="*/ 103 h 137"/>
                  <a:gd name="T8" fmla="*/ 18 w 64"/>
                  <a:gd name="T9" fmla="*/ 2 h 137"/>
                  <a:gd name="T10" fmla="*/ 27 w 64"/>
                  <a:gd name="T11" fmla="*/ 6 h 137"/>
                  <a:gd name="T12" fmla="*/ 64 w 64"/>
                  <a:gd name="T13" fmla="*/ 99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4" h="137">
                    <a:moveTo>
                      <a:pt x="64" y="99"/>
                    </a:moveTo>
                    <a:cubicBezTo>
                      <a:pt x="60" y="104"/>
                      <a:pt x="60" y="111"/>
                      <a:pt x="60" y="118"/>
                    </a:cubicBezTo>
                    <a:cubicBezTo>
                      <a:pt x="30" y="137"/>
                      <a:pt x="2" y="80"/>
                      <a:pt x="8" y="51"/>
                    </a:cubicBezTo>
                    <a:cubicBezTo>
                      <a:pt x="21" y="66"/>
                      <a:pt x="21" y="95"/>
                      <a:pt x="41" y="103"/>
                    </a:cubicBezTo>
                    <a:cubicBezTo>
                      <a:pt x="45" y="68"/>
                      <a:pt x="0" y="34"/>
                      <a:pt x="18" y="2"/>
                    </a:cubicBezTo>
                    <a:cubicBezTo>
                      <a:pt x="23" y="0"/>
                      <a:pt x="25" y="12"/>
                      <a:pt x="27" y="6"/>
                    </a:cubicBezTo>
                    <a:cubicBezTo>
                      <a:pt x="30" y="34"/>
                      <a:pt x="43" y="74"/>
                      <a:pt x="64" y="9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8" name="Freeform 128"/>
              <p:cNvSpPr/>
              <p:nvPr/>
            </p:nvSpPr>
            <p:spPr bwMode="auto">
              <a:xfrm>
                <a:off x="4722813" y="2359025"/>
                <a:ext cx="80963" cy="214313"/>
              </a:xfrm>
              <a:custGeom>
                <a:avLst/>
                <a:gdLst>
                  <a:gd name="T0" fmla="*/ 118 w 127"/>
                  <a:gd name="T1" fmla="*/ 331 h 331"/>
                  <a:gd name="T2" fmla="*/ 83 w 127"/>
                  <a:gd name="T3" fmla="*/ 252 h 331"/>
                  <a:gd name="T4" fmla="*/ 14 w 127"/>
                  <a:gd name="T5" fmla="*/ 40 h 331"/>
                  <a:gd name="T6" fmla="*/ 14 w 127"/>
                  <a:gd name="T7" fmla="*/ 0 h 331"/>
                  <a:gd name="T8" fmla="*/ 25 w 127"/>
                  <a:gd name="T9" fmla="*/ 25 h 331"/>
                  <a:gd name="T10" fmla="*/ 50 w 127"/>
                  <a:gd name="T11" fmla="*/ 97 h 331"/>
                  <a:gd name="T12" fmla="*/ 70 w 127"/>
                  <a:gd name="T13" fmla="*/ 172 h 331"/>
                  <a:gd name="T14" fmla="*/ 118 w 127"/>
                  <a:gd name="T15" fmla="*/ 310 h 331"/>
                  <a:gd name="T16" fmla="*/ 118 w 127"/>
                  <a:gd name="T17" fmla="*/ 331 h 3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27" h="331">
                    <a:moveTo>
                      <a:pt x="118" y="331"/>
                    </a:moveTo>
                    <a:cubicBezTo>
                      <a:pt x="101" y="309"/>
                      <a:pt x="94" y="280"/>
                      <a:pt x="83" y="252"/>
                    </a:cubicBezTo>
                    <a:cubicBezTo>
                      <a:pt x="58" y="182"/>
                      <a:pt x="39" y="110"/>
                      <a:pt x="14" y="40"/>
                    </a:cubicBezTo>
                    <a:cubicBezTo>
                      <a:pt x="9" y="29"/>
                      <a:pt x="0" y="11"/>
                      <a:pt x="14" y="0"/>
                    </a:cubicBezTo>
                    <a:cubicBezTo>
                      <a:pt x="28" y="6"/>
                      <a:pt x="23" y="16"/>
                      <a:pt x="25" y="25"/>
                    </a:cubicBezTo>
                    <a:cubicBezTo>
                      <a:pt x="31" y="47"/>
                      <a:pt x="41" y="71"/>
                      <a:pt x="50" y="97"/>
                    </a:cubicBezTo>
                    <a:cubicBezTo>
                      <a:pt x="59" y="121"/>
                      <a:pt x="62" y="148"/>
                      <a:pt x="70" y="172"/>
                    </a:cubicBezTo>
                    <a:cubicBezTo>
                      <a:pt x="86" y="223"/>
                      <a:pt x="106" y="273"/>
                      <a:pt x="118" y="310"/>
                    </a:cubicBezTo>
                    <a:cubicBezTo>
                      <a:pt x="119" y="312"/>
                      <a:pt x="127" y="323"/>
                      <a:pt x="118" y="3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9" name="Freeform 129"/>
              <p:cNvSpPr>
                <a:spLocks noEditPoints="1"/>
              </p:cNvSpPr>
              <p:nvPr/>
            </p:nvSpPr>
            <p:spPr bwMode="auto">
              <a:xfrm>
                <a:off x="4529138" y="1957388"/>
                <a:ext cx="561975" cy="1184275"/>
              </a:xfrm>
              <a:custGeom>
                <a:avLst/>
                <a:gdLst>
                  <a:gd name="T0" fmla="*/ 91 w 871"/>
                  <a:gd name="T1" fmla="*/ 540 h 1831"/>
                  <a:gd name="T2" fmla="*/ 0 w 871"/>
                  <a:gd name="T3" fmla="*/ 248 h 1831"/>
                  <a:gd name="T4" fmla="*/ 356 w 871"/>
                  <a:gd name="T5" fmla="*/ 355 h 1831"/>
                  <a:gd name="T6" fmla="*/ 234 w 871"/>
                  <a:gd name="T7" fmla="*/ 271 h 1831"/>
                  <a:gd name="T8" fmla="*/ 525 w 871"/>
                  <a:gd name="T9" fmla="*/ 657 h 1831"/>
                  <a:gd name="T10" fmla="*/ 648 w 871"/>
                  <a:gd name="T11" fmla="*/ 1175 h 1831"/>
                  <a:gd name="T12" fmla="*/ 871 w 871"/>
                  <a:gd name="T13" fmla="*/ 1592 h 1831"/>
                  <a:gd name="T14" fmla="*/ 743 w 871"/>
                  <a:gd name="T15" fmla="*/ 1776 h 1831"/>
                  <a:gd name="T16" fmla="*/ 467 w 871"/>
                  <a:gd name="T17" fmla="*/ 1795 h 1831"/>
                  <a:gd name="T18" fmla="*/ 360 w 871"/>
                  <a:gd name="T19" fmla="*/ 1493 h 1831"/>
                  <a:gd name="T20" fmla="*/ 304 w 871"/>
                  <a:gd name="T21" fmla="*/ 1371 h 1831"/>
                  <a:gd name="T22" fmla="*/ 271 w 871"/>
                  <a:gd name="T23" fmla="*/ 1222 h 1831"/>
                  <a:gd name="T24" fmla="*/ 159 w 871"/>
                  <a:gd name="T25" fmla="*/ 883 h 1831"/>
                  <a:gd name="T26" fmla="*/ 126 w 871"/>
                  <a:gd name="T27" fmla="*/ 750 h 1831"/>
                  <a:gd name="T28" fmla="*/ 314 w 871"/>
                  <a:gd name="T29" fmla="*/ 1307 h 1831"/>
                  <a:gd name="T30" fmla="*/ 379 w 871"/>
                  <a:gd name="T31" fmla="*/ 1412 h 1831"/>
                  <a:gd name="T32" fmla="*/ 412 w 871"/>
                  <a:gd name="T33" fmla="*/ 1607 h 1831"/>
                  <a:gd name="T34" fmla="*/ 757 w 871"/>
                  <a:gd name="T35" fmla="*/ 1760 h 1831"/>
                  <a:gd name="T36" fmla="*/ 732 w 871"/>
                  <a:gd name="T37" fmla="*/ 1431 h 1831"/>
                  <a:gd name="T38" fmla="*/ 594 w 871"/>
                  <a:gd name="T39" fmla="*/ 1077 h 1831"/>
                  <a:gd name="T40" fmla="*/ 370 w 871"/>
                  <a:gd name="T41" fmla="*/ 422 h 1831"/>
                  <a:gd name="T42" fmla="*/ 201 w 871"/>
                  <a:gd name="T43" fmla="*/ 434 h 1831"/>
                  <a:gd name="T44" fmla="*/ 172 w 871"/>
                  <a:gd name="T45" fmla="*/ 730 h 1831"/>
                  <a:gd name="T46" fmla="*/ 199 w 871"/>
                  <a:gd name="T47" fmla="*/ 825 h 1831"/>
                  <a:gd name="T48" fmla="*/ 550 w 871"/>
                  <a:gd name="T49" fmla="*/ 1646 h 1831"/>
                  <a:gd name="T50" fmla="*/ 569 w 871"/>
                  <a:gd name="T51" fmla="*/ 1656 h 1831"/>
                  <a:gd name="T52" fmla="*/ 569 w 871"/>
                  <a:gd name="T53" fmla="*/ 1717 h 1831"/>
                  <a:gd name="T54" fmla="*/ 612 w 871"/>
                  <a:gd name="T55" fmla="*/ 1772 h 1831"/>
                  <a:gd name="T56" fmla="*/ 428 w 871"/>
                  <a:gd name="T57" fmla="*/ 1630 h 1831"/>
                  <a:gd name="T58" fmla="*/ 594 w 871"/>
                  <a:gd name="T59" fmla="*/ 1776 h 1831"/>
                  <a:gd name="T60" fmla="*/ 358 w 871"/>
                  <a:gd name="T61" fmla="*/ 1460 h 1831"/>
                  <a:gd name="T62" fmla="*/ 341 w 871"/>
                  <a:gd name="T63" fmla="*/ 1392 h 1831"/>
                  <a:gd name="T64" fmla="*/ 317 w 871"/>
                  <a:gd name="T65" fmla="*/ 1328 h 1831"/>
                  <a:gd name="T66" fmla="*/ 302 w 871"/>
                  <a:gd name="T67" fmla="*/ 1253 h 1831"/>
                  <a:gd name="T68" fmla="*/ 226 w 871"/>
                  <a:gd name="T69" fmla="*/ 254 h 1831"/>
                  <a:gd name="T70" fmla="*/ 254 w 871"/>
                  <a:gd name="T71" fmla="*/ 368 h 1831"/>
                  <a:gd name="T72" fmla="*/ 74 w 871"/>
                  <a:gd name="T73" fmla="*/ 424 h 1831"/>
                  <a:gd name="T74" fmla="*/ 118 w 871"/>
                  <a:gd name="T75" fmla="*/ 422 h 1831"/>
                  <a:gd name="T76" fmla="*/ 159 w 871"/>
                  <a:gd name="T77" fmla="*/ 399 h 1831"/>
                  <a:gd name="T78" fmla="*/ 199 w 871"/>
                  <a:gd name="T79" fmla="*/ 399 h 1831"/>
                  <a:gd name="T80" fmla="*/ 77 w 871"/>
                  <a:gd name="T81" fmla="*/ 194 h 1831"/>
                  <a:gd name="T82" fmla="*/ 46 w 871"/>
                  <a:gd name="T83" fmla="*/ 326 h 1831"/>
                  <a:gd name="T84" fmla="*/ 101 w 871"/>
                  <a:gd name="T85" fmla="*/ 223 h 1831"/>
                  <a:gd name="T86" fmla="*/ 124 w 871"/>
                  <a:gd name="T87" fmla="*/ 219 h 1831"/>
                  <a:gd name="T88" fmla="*/ 135 w 871"/>
                  <a:gd name="T89" fmla="*/ 277 h 1831"/>
                  <a:gd name="T90" fmla="*/ 182 w 871"/>
                  <a:gd name="T91" fmla="*/ 211 h 1831"/>
                  <a:gd name="T92" fmla="*/ 215 w 871"/>
                  <a:gd name="T93" fmla="*/ 258 h 1831"/>
                  <a:gd name="T94" fmla="*/ 184 w 871"/>
                  <a:gd name="T95" fmla="*/ 897 h 1831"/>
                  <a:gd name="T96" fmla="*/ 168 w 871"/>
                  <a:gd name="T97" fmla="*/ 841 h 1831"/>
                  <a:gd name="T98" fmla="*/ 143 w 871"/>
                  <a:gd name="T99" fmla="*/ 721 h 1831"/>
                  <a:gd name="T100" fmla="*/ 143 w 871"/>
                  <a:gd name="T101" fmla="*/ 721 h 18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71" h="1831">
                    <a:moveTo>
                      <a:pt x="126" y="750"/>
                    </a:moveTo>
                    <a:cubicBezTo>
                      <a:pt x="120" y="728"/>
                      <a:pt x="114" y="709"/>
                      <a:pt x="97" y="703"/>
                    </a:cubicBezTo>
                    <a:cubicBezTo>
                      <a:pt x="91" y="662"/>
                      <a:pt x="77" y="622"/>
                      <a:pt x="64" y="581"/>
                    </a:cubicBezTo>
                    <a:cubicBezTo>
                      <a:pt x="71" y="568"/>
                      <a:pt x="90" y="556"/>
                      <a:pt x="91" y="540"/>
                    </a:cubicBezTo>
                    <a:cubicBezTo>
                      <a:pt x="92" y="531"/>
                      <a:pt x="86" y="513"/>
                      <a:pt x="83" y="502"/>
                    </a:cubicBezTo>
                    <a:cubicBezTo>
                      <a:pt x="77" y="472"/>
                      <a:pt x="64" y="435"/>
                      <a:pt x="52" y="397"/>
                    </a:cubicBezTo>
                    <a:cubicBezTo>
                      <a:pt x="45" y="374"/>
                      <a:pt x="36" y="348"/>
                      <a:pt x="27" y="326"/>
                    </a:cubicBezTo>
                    <a:cubicBezTo>
                      <a:pt x="15" y="295"/>
                      <a:pt x="0" y="271"/>
                      <a:pt x="0" y="248"/>
                    </a:cubicBezTo>
                    <a:cubicBezTo>
                      <a:pt x="75" y="177"/>
                      <a:pt x="147" y="103"/>
                      <a:pt x="211" y="22"/>
                    </a:cubicBezTo>
                    <a:cubicBezTo>
                      <a:pt x="215" y="13"/>
                      <a:pt x="214" y="4"/>
                      <a:pt x="226" y="0"/>
                    </a:cubicBezTo>
                    <a:cubicBezTo>
                      <a:pt x="235" y="4"/>
                      <a:pt x="239" y="12"/>
                      <a:pt x="238" y="26"/>
                    </a:cubicBezTo>
                    <a:cubicBezTo>
                      <a:pt x="277" y="135"/>
                      <a:pt x="320" y="245"/>
                      <a:pt x="356" y="355"/>
                    </a:cubicBezTo>
                    <a:cubicBezTo>
                      <a:pt x="360" y="366"/>
                      <a:pt x="371" y="377"/>
                      <a:pt x="360" y="390"/>
                    </a:cubicBezTo>
                    <a:cubicBezTo>
                      <a:pt x="337" y="382"/>
                      <a:pt x="345" y="344"/>
                      <a:pt x="329" y="330"/>
                    </a:cubicBezTo>
                    <a:cubicBezTo>
                      <a:pt x="324" y="293"/>
                      <a:pt x="303" y="262"/>
                      <a:pt x="294" y="223"/>
                    </a:cubicBezTo>
                    <a:cubicBezTo>
                      <a:pt x="277" y="234"/>
                      <a:pt x="257" y="259"/>
                      <a:pt x="234" y="271"/>
                    </a:cubicBezTo>
                    <a:cubicBezTo>
                      <a:pt x="244" y="304"/>
                      <a:pt x="257" y="332"/>
                      <a:pt x="271" y="368"/>
                    </a:cubicBezTo>
                    <a:cubicBezTo>
                      <a:pt x="307" y="372"/>
                      <a:pt x="352" y="384"/>
                      <a:pt x="372" y="401"/>
                    </a:cubicBezTo>
                    <a:cubicBezTo>
                      <a:pt x="421" y="449"/>
                      <a:pt x="418" y="536"/>
                      <a:pt x="453" y="595"/>
                    </a:cubicBezTo>
                    <a:cubicBezTo>
                      <a:pt x="469" y="621"/>
                      <a:pt x="506" y="631"/>
                      <a:pt x="525" y="657"/>
                    </a:cubicBezTo>
                    <a:cubicBezTo>
                      <a:pt x="533" y="668"/>
                      <a:pt x="543" y="695"/>
                      <a:pt x="544" y="709"/>
                    </a:cubicBezTo>
                    <a:cubicBezTo>
                      <a:pt x="547" y="740"/>
                      <a:pt x="526" y="765"/>
                      <a:pt x="530" y="802"/>
                    </a:cubicBezTo>
                    <a:cubicBezTo>
                      <a:pt x="535" y="843"/>
                      <a:pt x="549" y="888"/>
                      <a:pt x="561" y="930"/>
                    </a:cubicBezTo>
                    <a:cubicBezTo>
                      <a:pt x="587" y="1014"/>
                      <a:pt x="618" y="1093"/>
                      <a:pt x="648" y="1175"/>
                    </a:cubicBezTo>
                    <a:cubicBezTo>
                      <a:pt x="674" y="1246"/>
                      <a:pt x="691" y="1320"/>
                      <a:pt x="722" y="1383"/>
                    </a:cubicBezTo>
                    <a:cubicBezTo>
                      <a:pt x="721" y="1390"/>
                      <a:pt x="724" y="1392"/>
                      <a:pt x="724" y="1398"/>
                    </a:cubicBezTo>
                    <a:cubicBezTo>
                      <a:pt x="745" y="1426"/>
                      <a:pt x="777" y="1454"/>
                      <a:pt x="805" y="1481"/>
                    </a:cubicBezTo>
                    <a:cubicBezTo>
                      <a:pt x="832" y="1507"/>
                      <a:pt x="870" y="1540"/>
                      <a:pt x="871" y="1592"/>
                    </a:cubicBezTo>
                    <a:cubicBezTo>
                      <a:pt x="871" y="1612"/>
                      <a:pt x="861" y="1648"/>
                      <a:pt x="856" y="1671"/>
                    </a:cubicBezTo>
                    <a:cubicBezTo>
                      <a:pt x="848" y="1703"/>
                      <a:pt x="834" y="1729"/>
                      <a:pt x="819" y="1754"/>
                    </a:cubicBezTo>
                    <a:cubicBezTo>
                      <a:pt x="804" y="1777"/>
                      <a:pt x="778" y="1794"/>
                      <a:pt x="745" y="1783"/>
                    </a:cubicBezTo>
                    <a:cubicBezTo>
                      <a:pt x="737" y="1784"/>
                      <a:pt x="744" y="1779"/>
                      <a:pt x="743" y="1776"/>
                    </a:cubicBezTo>
                    <a:cubicBezTo>
                      <a:pt x="719" y="1775"/>
                      <a:pt x="716" y="1754"/>
                      <a:pt x="703" y="1743"/>
                    </a:cubicBezTo>
                    <a:cubicBezTo>
                      <a:pt x="686" y="1755"/>
                      <a:pt x="673" y="1772"/>
                      <a:pt x="645" y="1774"/>
                    </a:cubicBezTo>
                    <a:cubicBezTo>
                      <a:pt x="640" y="1779"/>
                      <a:pt x="633" y="1782"/>
                      <a:pt x="629" y="1787"/>
                    </a:cubicBezTo>
                    <a:cubicBezTo>
                      <a:pt x="581" y="1793"/>
                      <a:pt x="512" y="1831"/>
                      <a:pt x="467" y="1795"/>
                    </a:cubicBezTo>
                    <a:cubicBezTo>
                      <a:pt x="438" y="1746"/>
                      <a:pt x="427" y="1683"/>
                      <a:pt x="408" y="1626"/>
                    </a:cubicBezTo>
                    <a:cubicBezTo>
                      <a:pt x="380" y="1613"/>
                      <a:pt x="376" y="1569"/>
                      <a:pt x="360" y="1535"/>
                    </a:cubicBezTo>
                    <a:cubicBezTo>
                      <a:pt x="353" y="1521"/>
                      <a:pt x="340" y="1515"/>
                      <a:pt x="346" y="1501"/>
                    </a:cubicBezTo>
                    <a:cubicBezTo>
                      <a:pt x="349" y="1497"/>
                      <a:pt x="350" y="1493"/>
                      <a:pt x="360" y="1493"/>
                    </a:cubicBezTo>
                    <a:cubicBezTo>
                      <a:pt x="351" y="1483"/>
                      <a:pt x="348" y="1467"/>
                      <a:pt x="343" y="1454"/>
                    </a:cubicBezTo>
                    <a:cubicBezTo>
                      <a:pt x="327" y="1460"/>
                      <a:pt x="316" y="1431"/>
                      <a:pt x="339" y="1421"/>
                    </a:cubicBezTo>
                    <a:cubicBezTo>
                      <a:pt x="335" y="1411"/>
                      <a:pt x="326" y="1397"/>
                      <a:pt x="329" y="1386"/>
                    </a:cubicBezTo>
                    <a:cubicBezTo>
                      <a:pt x="321" y="1381"/>
                      <a:pt x="307" y="1381"/>
                      <a:pt x="304" y="1371"/>
                    </a:cubicBezTo>
                    <a:cubicBezTo>
                      <a:pt x="303" y="1362"/>
                      <a:pt x="307" y="1358"/>
                      <a:pt x="312" y="1354"/>
                    </a:cubicBezTo>
                    <a:cubicBezTo>
                      <a:pt x="307" y="1339"/>
                      <a:pt x="305" y="1318"/>
                      <a:pt x="288" y="1321"/>
                    </a:cubicBezTo>
                    <a:cubicBezTo>
                      <a:pt x="283" y="1297"/>
                      <a:pt x="310" y="1250"/>
                      <a:pt x="267" y="1243"/>
                    </a:cubicBezTo>
                    <a:cubicBezTo>
                      <a:pt x="267" y="1231"/>
                      <a:pt x="270" y="1229"/>
                      <a:pt x="271" y="1222"/>
                    </a:cubicBezTo>
                    <a:cubicBezTo>
                      <a:pt x="246" y="1144"/>
                      <a:pt x="214" y="1056"/>
                      <a:pt x="190" y="982"/>
                    </a:cubicBezTo>
                    <a:cubicBezTo>
                      <a:pt x="186" y="970"/>
                      <a:pt x="170" y="958"/>
                      <a:pt x="172" y="943"/>
                    </a:cubicBezTo>
                    <a:cubicBezTo>
                      <a:pt x="174" y="936"/>
                      <a:pt x="180" y="933"/>
                      <a:pt x="186" y="930"/>
                    </a:cubicBezTo>
                    <a:cubicBezTo>
                      <a:pt x="173" y="918"/>
                      <a:pt x="175" y="891"/>
                      <a:pt x="159" y="883"/>
                    </a:cubicBezTo>
                    <a:cubicBezTo>
                      <a:pt x="167" y="865"/>
                      <a:pt x="160" y="849"/>
                      <a:pt x="153" y="835"/>
                    </a:cubicBezTo>
                    <a:cubicBezTo>
                      <a:pt x="145" y="836"/>
                      <a:pt x="147" y="834"/>
                      <a:pt x="139" y="833"/>
                    </a:cubicBezTo>
                    <a:cubicBezTo>
                      <a:pt x="138" y="814"/>
                      <a:pt x="144" y="785"/>
                      <a:pt x="124" y="781"/>
                    </a:cubicBezTo>
                    <a:cubicBezTo>
                      <a:pt x="116" y="774"/>
                      <a:pt x="118" y="751"/>
                      <a:pt x="126" y="750"/>
                    </a:cubicBezTo>
                    <a:close/>
                    <a:moveTo>
                      <a:pt x="199" y="943"/>
                    </a:moveTo>
                    <a:cubicBezTo>
                      <a:pt x="216" y="1033"/>
                      <a:pt x="259" y="1129"/>
                      <a:pt x="286" y="1222"/>
                    </a:cubicBezTo>
                    <a:cubicBezTo>
                      <a:pt x="299" y="1230"/>
                      <a:pt x="311" y="1238"/>
                      <a:pt x="329" y="1239"/>
                    </a:cubicBezTo>
                    <a:cubicBezTo>
                      <a:pt x="343" y="1268"/>
                      <a:pt x="307" y="1281"/>
                      <a:pt x="314" y="1307"/>
                    </a:cubicBezTo>
                    <a:cubicBezTo>
                      <a:pt x="332" y="1309"/>
                      <a:pt x="345" y="1304"/>
                      <a:pt x="354" y="1315"/>
                    </a:cubicBezTo>
                    <a:cubicBezTo>
                      <a:pt x="366" y="1345"/>
                      <a:pt x="333" y="1347"/>
                      <a:pt x="327" y="1365"/>
                    </a:cubicBezTo>
                    <a:cubicBezTo>
                      <a:pt x="347" y="1373"/>
                      <a:pt x="367" y="1384"/>
                      <a:pt x="379" y="1394"/>
                    </a:cubicBezTo>
                    <a:cubicBezTo>
                      <a:pt x="379" y="1400"/>
                      <a:pt x="379" y="1406"/>
                      <a:pt x="379" y="1412"/>
                    </a:cubicBezTo>
                    <a:cubicBezTo>
                      <a:pt x="368" y="1418"/>
                      <a:pt x="354" y="1422"/>
                      <a:pt x="350" y="1437"/>
                    </a:cubicBezTo>
                    <a:cubicBezTo>
                      <a:pt x="373" y="1458"/>
                      <a:pt x="413" y="1450"/>
                      <a:pt x="395" y="1491"/>
                    </a:cubicBezTo>
                    <a:cubicBezTo>
                      <a:pt x="387" y="1488"/>
                      <a:pt x="376" y="1494"/>
                      <a:pt x="374" y="1503"/>
                    </a:cubicBezTo>
                    <a:cubicBezTo>
                      <a:pt x="375" y="1531"/>
                      <a:pt x="383" y="1586"/>
                      <a:pt x="412" y="1607"/>
                    </a:cubicBezTo>
                    <a:cubicBezTo>
                      <a:pt x="433" y="1622"/>
                      <a:pt x="471" y="1617"/>
                      <a:pt x="490" y="1619"/>
                    </a:cubicBezTo>
                    <a:cubicBezTo>
                      <a:pt x="573" y="1628"/>
                      <a:pt x="652" y="1644"/>
                      <a:pt x="691" y="1690"/>
                    </a:cubicBezTo>
                    <a:cubicBezTo>
                      <a:pt x="703" y="1705"/>
                      <a:pt x="712" y="1725"/>
                      <a:pt x="722" y="1743"/>
                    </a:cubicBezTo>
                    <a:cubicBezTo>
                      <a:pt x="735" y="1747"/>
                      <a:pt x="737" y="1762"/>
                      <a:pt x="757" y="1760"/>
                    </a:cubicBezTo>
                    <a:cubicBezTo>
                      <a:pt x="759" y="1763"/>
                      <a:pt x="764" y="1767"/>
                      <a:pt x="770" y="1772"/>
                    </a:cubicBezTo>
                    <a:cubicBezTo>
                      <a:pt x="831" y="1738"/>
                      <a:pt x="840" y="1657"/>
                      <a:pt x="854" y="1582"/>
                    </a:cubicBezTo>
                    <a:cubicBezTo>
                      <a:pt x="848" y="1563"/>
                      <a:pt x="833" y="1542"/>
                      <a:pt x="823" y="1522"/>
                    </a:cubicBezTo>
                    <a:cubicBezTo>
                      <a:pt x="793" y="1491"/>
                      <a:pt x="757" y="1467"/>
                      <a:pt x="732" y="1431"/>
                    </a:cubicBezTo>
                    <a:cubicBezTo>
                      <a:pt x="719" y="1425"/>
                      <a:pt x="712" y="1415"/>
                      <a:pt x="705" y="1404"/>
                    </a:cubicBezTo>
                    <a:cubicBezTo>
                      <a:pt x="701" y="1387"/>
                      <a:pt x="690" y="1365"/>
                      <a:pt x="681" y="1348"/>
                    </a:cubicBezTo>
                    <a:cubicBezTo>
                      <a:pt x="683" y="1345"/>
                      <a:pt x="684" y="1343"/>
                      <a:pt x="683" y="1338"/>
                    </a:cubicBezTo>
                    <a:cubicBezTo>
                      <a:pt x="661" y="1260"/>
                      <a:pt x="630" y="1157"/>
                      <a:pt x="594" y="1077"/>
                    </a:cubicBezTo>
                    <a:cubicBezTo>
                      <a:pt x="566" y="995"/>
                      <a:pt x="532" y="897"/>
                      <a:pt x="513" y="802"/>
                    </a:cubicBezTo>
                    <a:cubicBezTo>
                      <a:pt x="506" y="764"/>
                      <a:pt x="526" y="746"/>
                      <a:pt x="527" y="719"/>
                    </a:cubicBezTo>
                    <a:cubicBezTo>
                      <a:pt x="529" y="655"/>
                      <a:pt x="469" y="646"/>
                      <a:pt x="437" y="606"/>
                    </a:cubicBezTo>
                    <a:cubicBezTo>
                      <a:pt x="408" y="547"/>
                      <a:pt x="404" y="475"/>
                      <a:pt x="370" y="422"/>
                    </a:cubicBezTo>
                    <a:cubicBezTo>
                      <a:pt x="340" y="400"/>
                      <a:pt x="271" y="375"/>
                      <a:pt x="230" y="393"/>
                    </a:cubicBezTo>
                    <a:cubicBezTo>
                      <a:pt x="231" y="403"/>
                      <a:pt x="230" y="413"/>
                      <a:pt x="223" y="415"/>
                    </a:cubicBezTo>
                    <a:cubicBezTo>
                      <a:pt x="214" y="418"/>
                      <a:pt x="223" y="404"/>
                      <a:pt x="215" y="407"/>
                    </a:cubicBezTo>
                    <a:cubicBezTo>
                      <a:pt x="207" y="416"/>
                      <a:pt x="207" y="423"/>
                      <a:pt x="201" y="434"/>
                    </a:cubicBezTo>
                    <a:cubicBezTo>
                      <a:pt x="193" y="433"/>
                      <a:pt x="190" y="445"/>
                      <a:pt x="184" y="440"/>
                    </a:cubicBezTo>
                    <a:cubicBezTo>
                      <a:pt x="145" y="486"/>
                      <a:pt x="119" y="545"/>
                      <a:pt x="85" y="587"/>
                    </a:cubicBezTo>
                    <a:cubicBezTo>
                      <a:pt x="93" y="620"/>
                      <a:pt x="103" y="669"/>
                      <a:pt x="122" y="691"/>
                    </a:cubicBezTo>
                    <a:cubicBezTo>
                      <a:pt x="144" y="698"/>
                      <a:pt x="164" y="704"/>
                      <a:pt x="172" y="730"/>
                    </a:cubicBezTo>
                    <a:cubicBezTo>
                      <a:pt x="168" y="746"/>
                      <a:pt x="142" y="752"/>
                      <a:pt x="149" y="767"/>
                    </a:cubicBezTo>
                    <a:cubicBezTo>
                      <a:pt x="164" y="768"/>
                      <a:pt x="178" y="770"/>
                      <a:pt x="182" y="786"/>
                    </a:cubicBezTo>
                    <a:cubicBezTo>
                      <a:pt x="179" y="801"/>
                      <a:pt x="164" y="805"/>
                      <a:pt x="161" y="819"/>
                    </a:cubicBezTo>
                    <a:cubicBezTo>
                      <a:pt x="172" y="823"/>
                      <a:pt x="183" y="826"/>
                      <a:pt x="199" y="825"/>
                    </a:cubicBezTo>
                    <a:cubicBezTo>
                      <a:pt x="225" y="842"/>
                      <a:pt x="195" y="862"/>
                      <a:pt x="188" y="877"/>
                    </a:cubicBezTo>
                    <a:cubicBezTo>
                      <a:pt x="209" y="883"/>
                      <a:pt x="229" y="890"/>
                      <a:pt x="232" y="914"/>
                    </a:cubicBezTo>
                    <a:cubicBezTo>
                      <a:pt x="221" y="924"/>
                      <a:pt x="208" y="931"/>
                      <a:pt x="199" y="943"/>
                    </a:cubicBezTo>
                    <a:close/>
                    <a:moveTo>
                      <a:pt x="550" y="1646"/>
                    </a:moveTo>
                    <a:cubicBezTo>
                      <a:pt x="549" y="1657"/>
                      <a:pt x="551" y="1664"/>
                      <a:pt x="552" y="1673"/>
                    </a:cubicBezTo>
                    <a:cubicBezTo>
                      <a:pt x="598" y="1693"/>
                      <a:pt x="640" y="1718"/>
                      <a:pt x="685" y="1739"/>
                    </a:cubicBezTo>
                    <a:cubicBezTo>
                      <a:pt x="687" y="1734"/>
                      <a:pt x="691" y="1733"/>
                      <a:pt x="695" y="1731"/>
                    </a:cubicBezTo>
                    <a:cubicBezTo>
                      <a:pt x="663" y="1696"/>
                      <a:pt x="601" y="1690"/>
                      <a:pt x="569" y="1656"/>
                    </a:cubicBezTo>
                    <a:cubicBezTo>
                      <a:pt x="604" y="1667"/>
                      <a:pt x="641" y="1688"/>
                      <a:pt x="672" y="1698"/>
                    </a:cubicBezTo>
                    <a:cubicBezTo>
                      <a:pt x="645" y="1667"/>
                      <a:pt x="598" y="1650"/>
                      <a:pt x="550" y="1646"/>
                    </a:cubicBezTo>
                    <a:close/>
                    <a:moveTo>
                      <a:pt x="556" y="1688"/>
                    </a:moveTo>
                    <a:cubicBezTo>
                      <a:pt x="561" y="1697"/>
                      <a:pt x="563" y="1709"/>
                      <a:pt x="569" y="1717"/>
                    </a:cubicBezTo>
                    <a:cubicBezTo>
                      <a:pt x="598" y="1714"/>
                      <a:pt x="638" y="1756"/>
                      <a:pt x="668" y="1747"/>
                    </a:cubicBezTo>
                    <a:cubicBezTo>
                      <a:pt x="634" y="1725"/>
                      <a:pt x="593" y="1700"/>
                      <a:pt x="556" y="1688"/>
                    </a:cubicBezTo>
                    <a:close/>
                    <a:moveTo>
                      <a:pt x="569" y="1719"/>
                    </a:moveTo>
                    <a:cubicBezTo>
                      <a:pt x="576" y="1744"/>
                      <a:pt x="600" y="1759"/>
                      <a:pt x="612" y="1772"/>
                    </a:cubicBezTo>
                    <a:cubicBezTo>
                      <a:pt x="621" y="1767"/>
                      <a:pt x="635" y="1768"/>
                      <a:pt x="637" y="1756"/>
                    </a:cubicBezTo>
                    <a:cubicBezTo>
                      <a:pt x="614" y="1745"/>
                      <a:pt x="589" y="1734"/>
                      <a:pt x="569" y="1719"/>
                    </a:cubicBezTo>
                    <a:close/>
                    <a:moveTo>
                      <a:pt x="532" y="1642"/>
                    </a:moveTo>
                    <a:cubicBezTo>
                      <a:pt x="497" y="1635"/>
                      <a:pt x="456" y="1640"/>
                      <a:pt x="428" y="1630"/>
                    </a:cubicBezTo>
                    <a:cubicBezTo>
                      <a:pt x="433" y="1659"/>
                      <a:pt x="445" y="1690"/>
                      <a:pt x="455" y="1721"/>
                    </a:cubicBezTo>
                    <a:cubicBezTo>
                      <a:pt x="461" y="1740"/>
                      <a:pt x="467" y="1773"/>
                      <a:pt x="484" y="1785"/>
                    </a:cubicBezTo>
                    <a:cubicBezTo>
                      <a:pt x="486" y="1787"/>
                      <a:pt x="497" y="1790"/>
                      <a:pt x="503" y="1793"/>
                    </a:cubicBezTo>
                    <a:cubicBezTo>
                      <a:pt x="525" y="1804"/>
                      <a:pt x="572" y="1784"/>
                      <a:pt x="594" y="1776"/>
                    </a:cubicBezTo>
                    <a:cubicBezTo>
                      <a:pt x="557" y="1748"/>
                      <a:pt x="543" y="1697"/>
                      <a:pt x="532" y="1642"/>
                    </a:cubicBezTo>
                    <a:close/>
                    <a:moveTo>
                      <a:pt x="358" y="1460"/>
                    </a:moveTo>
                    <a:cubicBezTo>
                      <a:pt x="361" y="1468"/>
                      <a:pt x="358" y="1482"/>
                      <a:pt x="364" y="1487"/>
                    </a:cubicBezTo>
                    <a:cubicBezTo>
                      <a:pt x="375" y="1480"/>
                      <a:pt x="373" y="1462"/>
                      <a:pt x="358" y="1460"/>
                    </a:cubicBezTo>
                    <a:close/>
                    <a:moveTo>
                      <a:pt x="341" y="1392"/>
                    </a:moveTo>
                    <a:cubicBezTo>
                      <a:pt x="347" y="1395"/>
                      <a:pt x="341" y="1410"/>
                      <a:pt x="348" y="1412"/>
                    </a:cubicBezTo>
                    <a:cubicBezTo>
                      <a:pt x="350" y="1407"/>
                      <a:pt x="356" y="1407"/>
                      <a:pt x="356" y="1402"/>
                    </a:cubicBezTo>
                    <a:cubicBezTo>
                      <a:pt x="351" y="1400"/>
                      <a:pt x="346" y="1388"/>
                      <a:pt x="341" y="1392"/>
                    </a:cubicBezTo>
                    <a:close/>
                    <a:moveTo>
                      <a:pt x="317" y="1328"/>
                    </a:moveTo>
                    <a:cubicBezTo>
                      <a:pt x="321" y="1328"/>
                      <a:pt x="317" y="1340"/>
                      <a:pt x="321" y="1344"/>
                    </a:cubicBezTo>
                    <a:cubicBezTo>
                      <a:pt x="324" y="1338"/>
                      <a:pt x="331" y="1336"/>
                      <a:pt x="333" y="1328"/>
                    </a:cubicBezTo>
                    <a:cubicBezTo>
                      <a:pt x="328" y="1329"/>
                      <a:pt x="321" y="1323"/>
                      <a:pt x="317" y="1328"/>
                    </a:cubicBezTo>
                    <a:close/>
                    <a:moveTo>
                      <a:pt x="302" y="1253"/>
                    </a:moveTo>
                    <a:cubicBezTo>
                      <a:pt x="304" y="1258"/>
                      <a:pt x="298" y="1271"/>
                      <a:pt x="306" y="1270"/>
                    </a:cubicBezTo>
                    <a:cubicBezTo>
                      <a:pt x="312" y="1269"/>
                      <a:pt x="310" y="1261"/>
                      <a:pt x="314" y="1257"/>
                    </a:cubicBezTo>
                    <a:cubicBezTo>
                      <a:pt x="312" y="1253"/>
                      <a:pt x="308" y="1252"/>
                      <a:pt x="302" y="1253"/>
                    </a:cubicBezTo>
                    <a:close/>
                    <a:moveTo>
                      <a:pt x="286" y="202"/>
                    </a:moveTo>
                    <a:cubicBezTo>
                      <a:pt x="263" y="151"/>
                      <a:pt x="246" y="94"/>
                      <a:pt x="228" y="37"/>
                    </a:cubicBezTo>
                    <a:cubicBezTo>
                      <a:pt x="209" y="50"/>
                      <a:pt x="193" y="78"/>
                      <a:pt x="174" y="97"/>
                    </a:cubicBezTo>
                    <a:cubicBezTo>
                      <a:pt x="186" y="149"/>
                      <a:pt x="212" y="200"/>
                      <a:pt x="226" y="254"/>
                    </a:cubicBezTo>
                    <a:cubicBezTo>
                      <a:pt x="249" y="246"/>
                      <a:pt x="269" y="220"/>
                      <a:pt x="286" y="202"/>
                    </a:cubicBezTo>
                    <a:close/>
                    <a:moveTo>
                      <a:pt x="244" y="339"/>
                    </a:moveTo>
                    <a:cubicBezTo>
                      <a:pt x="243" y="350"/>
                      <a:pt x="233" y="362"/>
                      <a:pt x="238" y="372"/>
                    </a:cubicBezTo>
                    <a:cubicBezTo>
                      <a:pt x="240" y="368"/>
                      <a:pt x="247" y="368"/>
                      <a:pt x="254" y="368"/>
                    </a:cubicBezTo>
                    <a:cubicBezTo>
                      <a:pt x="250" y="359"/>
                      <a:pt x="249" y="347"/>
                      <a:pt x="244" y="339"/>
                    </a:cubicBezTo>
                    <a:close/>
                    <a:moveTo>
                      <a:pt x="225" y="374"/>
                    </a:moveTo>
                    <a:cubicBezTo>
                      <a:pt x="230" y="343"/>
                      <a:pt x="235" y="306"/>
                      <a:pt x="221" y="281"/>
                    </a:cubicBezTo>
                    <a:cubicBezTo>
                      <a:pt x="167" y="316"/>
                      <a:pt x="120" y="375"/>
                      <a:pt x="74" y="424"/>
                    </a:cubicBezTo>
                    <a:cubicBezTo>
                      <a:pt x="76" y="432"/>
                      <a:pt x="80" y="438"/>
                      <a:pt x="83" y="446"/>
                    </a:cubicBezTo>
                    <a:cubicBezTo>
                      <a:pt x="85" y="442"/>
                      <a:pt x="84" y="432"/>
                      <a:pt x="91" y="428"/>
                    </a:cubicBezTo>
                    <a:cubicBezTo>
                      <a:pt x="96" y="460"/>
                      <a:pt x="88" y="489"/>
                      <a:pt x="103" y="508"/>
                    </a:cubicBezTo>
                    <a:cubicBezTo>
                      <a:pt x="105" y="477"/>
                      <a:pt x="109" y="440"/>
                      <a:pt x="118" y="422"/>
                    </a:cubicBezTo>
                    <a:cubicBezTo>
                      <a:pt x="119" y="445"/>
                      <a:pt x="116" y="469"/>
                      <a:pt x="114" y="496"/>
                    </a:cubicBezTo>
                    <a:cubicBezTo>
                      <a:pt x="138" y="478"/>
                      <a:pt x="125" y="424"/>
                      <a:pt x="145" y="403"/>
                    </a:cubicBezTo>
                    <a:cubicBezTo>
                      <a:pt x="145" y="426"/>
                      <a:pt x="139" y="452"/>
                      <a:pt x="139" y="473"/>
                    </a:cubicBezTo>
                    <a:cubicBezTo>
                      <a:pt x="150" y="454"/>
                      <a:pt x="156" y="424"/>
                      <a:pt x="159" y="399"/>
                    </a:cubicBezTo>
                    <a:cubicBezTo>
                      <a:pt x="160" y="386"/>
                      <a:pt x="158" y="366"/>
                      <a:pt x="168" y="362"/>
                    </a:cubicBezTo>
                    <a:cubicBezTo>
                      <a:pt x="167" y="395"/>
                      <a:pt x="163" y="415"/>
                      <a:pt x="165" y="442"/>
                    </a:cubicBezTo>
                    <a:cubicBezTo>
                      <a:pt x="193" y="420"/>
                      <a:pt x="184" y="369"/>
                      <a:pt x="194" y="341"/>
                    </a:cubicBezTo>
                    <a:cubicBezTo>
                      <a:pt x="202" y="354"/>
                      <a:pt x="193" y="390"/>
                      <a:pt x="199" y="399"/>
                    </a:cubicBezTo>
                    <a:cubicBezTo>
                      <a:pt x="207" y="390"/>
                      <a:pt x="211" y="378"/>
                      <a:pt x="225" y="374"/>
                    </a:cubicBezTo>
                    <a:close/>
                    <a:moveTo>
                      <a:pt x="215" y="258"/>
                    </a:moveTo>
                    <a:cubicBezTo>
                      <a:pt x="195" y="207"/>
                      <a:pt x="182" y="160"/>
                      <a:pt x="159" y="111"/>
                    </a:cubicBezTo>
                    <a:cubicBezTo>
                      <a:pt x="135" y="142"/>
                      <a:pt x="105" y="167"/>
                      <a:pt x="77" y="194"/>
                    </a:cubicBezTo>
                    <a:cubicBezTo>
                      <a:pt x="62" y="210"/>
                      <a:pt x="52" y="232"/>
                      <a:pt x="31" y="242"/>
                    </a:cubicBezTo>
                    <a:cubicBezTo>
                      <a:pt x="28" y="259"/>
                      <a:pt x="17" y="270"/>
                      <a:pt x="31" y="287"/>
                    </a:cubicBezTo>
                    <a:cubicBezTo>
                      <a:pt x="35" y="275"/>
                      <a:pt x="34" y="259"/>
                      <a:pt x="45" y="254"/>
                    </a:cubicBezTo>
                    <a:cubicBezTo>
                      <a:pt x="50" y="277"/>
                      <a:pt x="25" y="309"/>
                      <a:pt x="46" y="326"/>
                    </a:cubicBezTo>
                    <a:cubicBezTo>
                      <a:pt x="49" y="291"/>
                      <a:pt x="53" y="249"/>
                      <a:pt x="70" y="235"/>
                    </a:cubicBezTo>
                    <a:cubicBezTo>
                      <a:pt x="61" y="273"/>
                      <a:pt x="57" y="316"/>
                      <a:pt x="54" y="360"/>
                    </a:cubicBezTo>
                    <a:cubicBezTo>
                      <a:pt x="62" y="365"/>
                      <a:pt x="60" y="389"/>
                      <a:pt x="68" y="388"/>
                    </a:cubicBezTo>
                    <a:cubicBezTo>
                      <a:pt x="69" y="331"/>
                      <a:pt x="84" y="271"/>
                      <a:pt x="101" y="223"/>
                    </a:cubicBezTo>
                    <a:cubicBezTo>
                      <a:pt x="99" y="280"/>
                      <a:pt x="72" y="337"/>
                      <a:pt x="81" y="395"/>
                    </a:cubicBezTo>
                    <a:cubicBezTo>
                      <a:pt x="83" y="388"/>
                      <a:pt x="87" y="382"/>
                      <a:pt x="93" y="378"/>
                    </a:cubicBezTo>
                    <a:cubicBezTo>
                      <a:pt x="100" y="334"/>
                      <a:pt x="107" y="287"/>
                      <a:pt x="112" y="250"/>
                    </a:cubicBezTo>
                    <a:cubicBezTo>
                      <a:pt x="114" y="239"/>
                      <a:pt x="114" y="222"/>
                      <a:pt x="124" y="219"/>
                    </a:cubicBezTo>
                    <a:cubicBezTo>
                      <a:pt x="123" y="269"/>
                      <a:pt x="112" y="309"/>
                      <a:pt x="108" y="357"/>
                    </a:cubicBezTo>
                    <a:cubicBezTo>
                      <a:pt x="117" y="355"/>
                      <a:pt x="116" y="343"/>
                      <a:pt x="126" y="343"/>
                    </a:cubicBezTo>
                    <a:cubicBezTo>
                      <a:pt x="125" y="339"/>
                      <a:pt x="123" y="336"/>
                      <a:pt x="124" y="330"/>
                    </a:cubicBezTo>
                    <a:cubicBezTo>
                      <a:pt x="133" y="317"/>
                      <a:pt x="132" y="297"/>
                      <a:pt x="135" y="277"/>
                    </a:cubicBezTo>
                    <a:cubicBezTo>
                      <a:pt x="140" y="253"/>
                      <a:pt x="147" y="230"/>
                      <a:pt x="151" y="202"/>
                    </a:cubicBezTo>
                    <a:cubicBezTo>
                      <a:pt x="152" y="192"/>
                      <a:pt x="152" y="175"/>
                      <a:pt x="163" y="171"/>
                    </a:cubicBezTo>
                    <a:cubicBezTo>
                      <a:pt x="166" y="215"/>
                      <a:pt x="143" y="267"/>
                      <a:pt x="141" y="324"/>
                    </a:cubicBezTo>
                    <a:cubicBezTo>
                      <a:pt x="169" y="311"/>
                      <a:pt x="157" y="239"/>
                      <a:pt x="182" y="211"/>
                    </a:cubicBezTo>
                    <a:cubicBezTo>
                      <a:pt x="179" y="240"/>
                      <a:pt x="170" y="269"/>
                      <a:pt x="170" y="295"/>
                    </a:cubicBezTo>
                    <a:cubicBezTo>
                      <a:pt x="196" y="290"/>
                      <a:pt x="186" y="251"/>
                      <a:pt x="199" y="235"/>
                    </a:cubicBezTo>
                    <a:cubicBezTo>
                      <a:pt x="203" y="245"/>
                      <a:pt x="204" y="256"/>
                      <a:pt x="201" y="268"/>
                    </a:cubicBezTo>
                    <a:cubicBezTo>
                      <a:pt x="205" y="270"/>
                      <a:pt x="213" y="264"/>
                      <a:pt x="215" y="258"/>
                    </a:cubicBezTo>
                    <a:close/>
                    <a:moveTo>
                      <a:pt x="184" y="897"/>
                    </a:moveTo>
                    <a:cubicBezTo>
                      <a:pt x="192" y="904"/>
                      <a:pt x="185" y="916"/>
                      <a:pt x="194" y="924"/>
                    </a:cubicBezTo>
                    <a:cubicBezTo>
                      <a:pt x="199" y="918"/>
                      <a:pt x="203" y="914"/>
                      <a:pt x="203" y="906"/>
                    </a:cubicBezTo>
                    <a:cubicBezTo>
                      <a:pt x="194" y="907"/>
                      <a:pt x="191" y="892"/>
                      <a:pt x="184" y="897"/>
                    </a:cubicBezTo>
                    <a:close/>
                    <a:moveTo>
                      <a:pt x="168" y="841"/>
                    </a:moveTo>
                    <a:cubicBezTo>
                      <a:pt x="172" y="843"/>
                      <a:pt x="168" y="856"/>
                      <a:pt x="172" y="862"/>
                    </a:cubicBezTo>
                    <a:cubicBezTo>
                      <a:pt x="176" y="855"/>
                      <a:pt x="184" y="853"/>
                      <a:pt x="182" y="841"/>
                    </a:cubicBezTo>
                    <a:cubicBezTo>
                      <a:pt x="176" y="843"/>
                      <a:pt x="169" y="837"/>
                      <a:pt x="168" y="841"/>
                    </a:cubicBezTo>
                    <a:close/>
                    <a:moveTo>
                      <a:pt x="155" y="786"/>
                    </a:moveTo>
                    <a:cubicBezTo>
                      <a:pt x="147" y="784"/>
                      <a:pt x="147" y="798"/>
                      <a:pt x="155" y="796"/>
                    </a:cubicBezTo>
                    <a:cubicBezTo>
                      <a:pt x="155" y="791"/>
                      <a:pt x="158" y="790"/>
                      <a:pt x="155" y="786"/>
                    </a:cubicBezTo>
                    <a:close/>
                    <a:moveTo>
                      <a:pt x="143" y="721"/>
                    </a:moveTo>
                    <a:cubicBezTo>
                      <a:pt x="139" y="724"/>
                      <a:pt x="134" y="712"/>
                      <a:pt x="126" y="713"/>
                    </a:cubicBezTo>
                    <a:cubicBezTo>
                      <a:pt x="127" y="723"/>
                      <a:pt x="131" y="730"/>
                      <a:pt x="134" y="738"/>
                    </a:cubicBezTo>
                    <a:cubicBezTo>
                      <a:pt x="140" y="736"/>
                      <a:pt x="143" y="732"/>
                      <a:pt x="147" y="728"/>
                    </a:cubicBezTo>
                    <a:cubicBezTo>
                      <a:pt x="142" y="730"/>
                      <a:pt x="148" y="719"/>
                      <a:pt x="143" y="7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200" name="Freeform 130"/>
              <p:cNvSpPr/>
              <p:nvPr/>
            </p:nvSpPr>
            <p:spPr bwMode="auto">
              <a:xfrm>
                <a:off x="4619625" y="2259013"/>
                <a:ext cx="312738" cy="731838"/>
              </a:xfrm>
              <a:custGeom>
                <a:avLst/>
                <a:gdLst>
                  <a:gd name="T0" fmla="*/ 476 w 486"/>
                  <a:gd name="T1" fmla="*/ 1130 h 1132"/>
                  <a:gd name="T2" fmla="*/ 325 w 486"/>
                  <a:gd name="T3" fmla="*/ 1080 h 1132"/>
                  <a:gd name="T4" fmla="*/ 278 w 486"/>
                  <a:gd name="T5" fmla="*/ 941 h 1132"/>
                  <a:gd name="T6" fmla="*/ 203 w 486"/>
                  <a:gd name="T7" fmla="*/ 683 h 1132"/>
                  <a:gd name="T8" fmla="*/ 143 w 486"/>
                  <a:gd name="T9" fmla="*/ 519 h 1132"/>
                  <a:gd name="T10" fmla="*/ 90 w 486"/>
                  <a:gd name="T11" fmla="*/ 347 h 1132"/>
                  <a:gd name="T12" fmla="*/ 69 w 486"/>
                  <a:gd name="T13" fmla="*/ 288 h 1132"/>
                  <a:gd name="T14" fmla="*/ 50 w 486"/>
                  <a:gd name="T15" fmla="*/ 230 h 1132"/>
                  <a:gd name="T16" fmla="*/ 32 w 486"/>
                  <a:gd name="T17" fmla="*/ 174 h 1132"/>
                  <a:gd name="T18" fmla="*/ 19 w 486"/>
                  <a:gd name="T19" fmla="*/ 83 h 1132"/>
                  <a:gd name="T20" fmla="*/ 63 w 486"/>
                  <a:gd name="T21" fmla="*/ 27 h 1132"/>
                  <a:gd name="T22" fmla="*/ 106 w 486"/>
                  <a:gd name="T23" fmla="*/ 0 h 1132"/>
                  <a:gd name="T24" fmla="*/ 141 w 486"/>
                  <a:gd name="T25" fmla="*/ 58 h 1132"/>
                  <a:gd name="T26" fmla="*/ 148 w 486"/>
                  <a:gd name="T27" fmla="*/ 126 h 1132"/>
                  <a:gd name="T28" fmla="*/ 110 w 486"/>
                  <a:gd name="T29" fmla="*/ 25 h 1132"/>
                  <a:gd name="T30" fmla="*/ 38 w 486"/>
                  <a:gd name="T31" fmla="*/ 85 h 1132"/>
                  <a:gd name="T32" fmla="*/ 61 w 486"/>
                  <a:gd name="T33" fmla="*/ 217 h 1132"/>
                  <a:gd name="T34" fmla="*/ 86 w 486"/>
                  <a:gd name="T35" fmla="*/ 304 h 1132"/>
                  <a:gd name="T36" fmla="*/ 106 w 486"/>
                  <a:gd name="T37" fmla="*/ 345 h 1132"/>
                  <a:gd name="T38" fmla="*/ 160 w 486"/>
                  <a:gd name="T39" fmla="*/ 519 h 1132"/>
                  <a:gd name="T40" fmla="*/ 297 w 486"/>
                  <a:gd name="T41" fmla="*/ 960 h 1132"/>
                  <a:gd name="T42" fmla="*/ 323 w 486"/>
                  <a:gd name="T43" fmla="*/ 1045 h 1132"/>
                  <a:gd name="T44" fmla="*/ 369 w 486"/>
                  <a:gd name="T45" fmla="*/ 1080 h 1132"/>
                  <a:gd name="T46" fmla="*/ 458 w 486"/>
                  <a:gd name="T47" fmla="*/ 1113 h 1132"/>
                  <a:gd name="T48" fmla="*/ 431 w 486"/>
                  <a:gd name="T49" fmla="*/ 974 h 1132"/>
                  <a:gd name="T50" fmla="*/ 344 w 486"/>
                  <a:gd name="T51" fmla="*/ 707 h 1132"/>
                  <a:gd name="T52" fmla="*/ 319 w 486"/>
                  <a:gd name="T53" fmla="*/ 643 h 1132"/>
                  <a:gd name="T54" fmla="*/ 305 w 486"/>
                  <a:gd name="T55" fmla="*/ 573 h 1132"/>
                  <a:gd name="T56" fmla="*/ 299 w 486"/>
                  <a:gd name="T57" fmla="*/ 534 h 1132"/>
                  <a:gd name="T58" fmla="*/ 336 w 486"/>
                  <a:gd name="T59" fmla="*/ 648 h 1132"/>
                  <a:gd name="T60" fmla="*/ 477 w 486"/>
                  <a:gd name="T61" fmla="*/ 1109 h 1132"/>
                  <a:gd name="T62" fmla="*/ 476 w 486"/>
                  <a:gd name="T63" fmla="*/ 1130 h 1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86" h="1132">
                    <a:moveTo>
                      <a:pt x="476" y="1130"/>
                    </a:moveTo>
                    <a:cubicBezTo>
                      <a:pt x="415" y="1132"/>
                      <a:pt x="370" y="1099"/>
                      <a:pt x="325" y="1080"/>
                    </a:cubicBezTo>
                    <a:cubicBezTo>
                      <a:pt x="309" y="1044"/>
                      <a:pt x="293" y="989"/>
                      <a:pt x="278" y="941"/>
                    </a:cubicBezTo>
                    <a:cubicBezTo>
                      <a:pt x="253" y="858"/>
                      <a:pt x="230" y="769"/>
                      <a:pt x="203" y="683"/>
                    </a:cubicBezTo>
                    <a:cubicBezTo>
                      <a:pt x="184" y="626"/>
                      <a:pt x="162" y="573"/>
                      <a:pt x="143" y="519"/>
                    </a:cubicBezTo>
                    <a:cubicBezTo>
                      <a:pt x="122" y="461"/>
                      <a:pt x="110" y="402"/>
                      <a:pt x="90" y="347"/>
                    </a:cubicBezTo>
                    <a:cubicBezTo>
                      <a:pt x="84" y="328"/>
                      <a:pt x="75" y="310"/>
                      <a:pt x="69" y="288"/>
                    </a:cubicBezTo>
                    <a:cubicBezTo>
                      <a:pt x="64" y="269"/>
                      <a:pt x="56" y="250"/>
                      <a:pt x="50" y="230"/>
                    </a:cubicBezTo>
                    <a:cubicBezTo>
                      <a:pt x="45" y="214"/>
                      <a:pt x="39" y="193"/>
                      <a:pt x="32" y="174"/>
                    </a:cubicBezTo>
                    <a:cubicBezTo>
                      <a:pt x="20" y="142"/>
                      <a:pt x="0" y="122"/>
                      <a:pt x="19" y="83"/>
                    </a:cubicBezTo>
                    <a:cubicBezTo>
                      <a:pt x="24" y="73"/>
                      <a:pt x="52" y="37"/>
                      <a:pt x="63" y="27"/>
                    </a:cubicBezTo>
                    <a:cubicBezTo>
                      <a:pt x="73" y="18"/>
                      <a:pt x="103" y="0"/>
                      <a:pt x="106" y="0"/>
                    </a:cubicBezTo>
                    <a:cubicBezTo>
                      <a:pt x="126" y="2"/>
                      <a:pt x="135" y="36"/>
                      <a:pt x="141" y="58"/>
                    </a:cubicBezTo>
                    <a:cubicBezTo>
                      <a:pt x="147" y="83"/>
                      <a:pt x="162" y="111"/>
                      <a:pt x="148" y="126"/>
                    </a:cubicBezTo>
                    <a:cubicBezTo>
                      <a:pt x="126" y="98"/>
                      <a:pt x="129" y="50"/>
                      <a:pt x="110" y="25"/>
                    </a:cubicBezTo>
                    <a:cubicBezTo>
                      <a:pt x="80" y="24"/>
                      <a:pt x="52" y="60"/>
                      <a:pt x="38" y="85"/>
                    </a:cubicBezTo>
                    <a:cubicBezTo>
                      <a:pt x="18" y="122"/>
                      <a:pt x="47" y="172"/>
                      <a:pt x="61" y="217"/>
                    </a:cubicBezTo>
                    <a:cubicBezTo>
                      <a:pt x="71" y="247"/>
                      <a:pt x="78" y="277"/>
                      <a:pt x="86" y="304"/>
                    </a:cubicBezTo>
                    <a:cubicBezTo>
                      <a:pt x="91" y="318"/>
                      <a:pt x="101" y="330"/>
                      <a:pt x="106" y="345"/>
                    </a:cubicBezTo>
                    <a:cubicBezTo>
                      <a:pt x="125" y="400"/>
                      <a:pt x="137" y="460"/>
                      <a:pt x="160" y="519"/>
                    </a:cubicBezTo>
                    <a:cubicBezTo>
                      <a:pt x="214" y="659"/>
                      <a:pt x="251" y="813"/>
                      <a:pt x="297" y="960"/>
                    </a:cubicBezTo>
                    <a:cubicBezTo>
                      <a:pt x="307" y="989"/>
                      <a:pt x="318" y="1016"/>
                      <a:pt x="323" y="1045"/>
                    </a:cubicBezTo>
                    <a:cubicBezTo>
                      <a:pt x="334" y="1061"/>
                      <a:pt x="351" y="1071"/>
                      <a:pt x="369" y="1080"/>
                    </a:cubicBezTo>
                    <a:cubicBezTo>
                      <a:pt x="395" y="1093"/>
                      <a:pt x="418" y="1113"/>
                      <a:pt x="458" y="1113"/>
                    </a:cubicBezTo>
                    <a:cubicBezTo>
                      <a:pt x="463" y="1065"/>
                      <a:pt x="442" y="1019"/>
                      <a:pt x="431" y="974"/>
                    </a:cubicBezTo>
                    <a:cubicBezTo>
                      <a:pt x="408" y="882"/>
                      <a:pt x="375" y="793"/>
                      <a:pt x="344" y="707"/>
                    </a:cubicBezTo>
                    <a:cubicBezTo>
                      <a:pt x="336" y="685"/>
                      <a:pt x="326" y="664"/>
                      <a:pt x="319" y="643"/>
                    </a:cubicBezTo>
                    <a:cubicBezTo>
                      <a:pt x="311" y="620"/>
                      <a:pt x="311" y="596"/>
                      <a:pt x="305" y="573"/>
                    </a:cubicBezTo>
                    <a:cubicBezTo>
                      <a:pt x="302" y="560"/>
                      <a:pt x="288" y="546"/>
                      <a:pt x="299" y="534"/>
                    </a:cubicBezTo>
                    <a:cubicBezTo>
                      <a:pt x="323" y="564"/>
                      <a:pt x="322" y="610"/>
                      <a:pt x="336" y="648"/>
                    </a:cubicBezTo>
                    <a:cubicBezTo>
                      <a:pt x="389" y="792"/>
                      <a:pt x="449" y="949"/>
                      <a:pt x="477" y="1109"/>
                    </a:cubicBezTo>
                    <a:cubicBezTo>
                      <a:pt x="486" y="1109"/>
                      <a:pt x="479" y="1125"/>
                      <a:pt x="476" y="11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8" name="组合 17"/>
            <p:cNvGrpSpPr/>
            <p:nvPr userDrawn="1"/>
          </p:nvGrpSpPr>
          <p:grpSpPr>
            <a:xfrm>
              <a:off x="9939220" y="4944432"/>
              <a:ext cx="2086053" cy="1839588"/>
              <a:chOff x="7750175" y="5213350"/>
              <a:chExt cx="1303338" cy="1149350"/>
            </a:xfrm>
            <a:grpFill/>
          </p:grpSpPr>
          <p:sp>
            <p:nvSpPr>
              <p:cNvPr id="191" name="Freeform 131"/>
              <p:cNvSpPr>
                <a:spLocks noEditPoints="1"/>
              </p:cNvSpPr>
              <p:nvPr/>
            </p:nvSpPr>
            <p:spPr bwMode="auto">
              <a:xfrm>
                <a:off x="8975725" y="5327650"/>
                <a:ext cx="49213" cy="46038"/>
              </a:xfrm>
              <a:custGeom>
                <a:avLst/>
                <a:gdLst>
                  <a:gd name="T0" fmla="*/ 25 w 76"/>
                  <a:gd name="T1" fmla="*/ 2 h 71"/>
                  <a:gd name="T2" fmla="*/ 35 w 76"/>
                  <a:gd name="T3" fmla="*/ 8 h 71"/>
                  <a:gd name="T4" fmla="*/ 44 w 76"/>
                  <a:gd name="T5" fmla="*/ 0 h 71"/>
                  <a:gd name="T6" fmla="*/ 11 w 76"/>
                  <a:gd name="T7" fmla="*/ 49 h 71"/>
                  <a:gd name="T8" fmla="*/ 25 w 76"/>
                  <a:gd name="T9" fmla="*/ 2 h 71"/>
                  <a:gd name="T10" fmla="*/ 19 w 76"/>
                  <a:gd name="T11" fmla="*/ 31 h 71"/>
                  <a:gd name="T12" fmla="*/ 29 w 76"/>
                  <a:gd name="T13" fmla="*/ 39 h 71"/>
                  <a:gd name="T14" fmla="*/ 39 w 76"/>
                  <a:gd name="T15" fmla="*/ 14 h 71"/>
                  <a:gd name="T16" fmla="*/ 19 w 76"/>
                  <a:gd name="T17" fmla="*/ 31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6" h="71">
                    <a:moveTo>
                      <a:pt x="25" y="2"/>
                    </a:moveTo>
                    <a:cubicBezTo>
                      <a:pt x="30" y="2"/>
                      <a:pt x="35" y="2"/>
                      <a:pt x="35" y="8"/>
                    </a:cubicBezTo>
                    <a:cubicBezTo>
                      <a:pt x="41" y="8"/>
                      <a:pt x="39" y="0"/>
                      <a:pt x="44" y="0"/>
                    </a:cubicBezTo>
                    <a:cubicBezTo>
                      <a:pt x="76" y="23"/>
                      <a:pt x="31" y="71"/>
                      <a:pt x="11" y="49"/>
                    </a:cubicBezTo>
                    <a:cubicBezTo>
                      <a:pt x="0" y="37"/>
                      <a:pt x="5" y="6"/>
                      <a:pt x="25" y="2"/>
                    </a:cubicBezTo>
                    <a:close/>
                    <a:moveTo>
                      <a:pt x="19" y="31"/>
                    </a:moveTo>
                    <a:cubicBezTo>
                      <a:pt x="23" y="33"/>
                      <a:pt x="23" y="39"/>
                      <a:pt x="29" y="39"/>
                    </a:cubicBezTo>
                    <a:cubicBezTo>
                      <a:pt x="36" y="34"/>
                      <a:pt x="40" y="27"/>
                      <a:pt x="39" y="14"/>
                    </a:cubicBezTo>
                    <a:cubicBezTo>
                      <a:pt x="29" y="17"/>
                      <a:pt x="20" y="20"/>
                      <a:pt x="19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2" name="Freeform 132"/>
              <p:cNvSpPr>
                <a:spLocks noEditPoints="1"/>
              </p:cNvSpPr>
              <p:nvPr/>
            </p:nvSpPr>
            <p:spPr bwMode="auto">
              <a:xfrm>
                <a:off x="8945563" y="5387975"/>
                <a:ext cx="41275" cy="38100"/>
              </a:xfrm>
              <a:custGeom>
                <a:avLst/>
                <a:gdLst>
                  <a:gd name="T0" fmla="*/ 65 w 65"/>
                  <a:gd name="T1" fmla="*/ 16 h 60"/>
                  <a:gd name="T2" fmla="*/ 55 w 65"/>
                  <a:gd name="T3" fmla="*/ 49 h 60"/>
                  <a:gd name="T4" fmla="*/ 24 w 65"/>
                  <a:gd name="T5" fmla="*/ 57 h 60"/>
                  <a:gd name="T6" fmla="*/ 32 w 65"/>
                  <a:gd name="T7" fmla="*/ 0 h 60"/>
                  <a:gd name="T8" fmla="*/ 65 w 65"/>
                  <a:gd name="T9" fmla="*/ 16 h 60"/>
                  <a:gd name="T10" fmla="*/ 30 w 65"/>
                  <a:gd name="T11" fmla="*/ 18 h 60"/>
                  <a:gd name="T12" fmla="*/ 28 w 65"/>
                  <a:gd name="T13" fmla="*/ 41 h 60"/>
                  <a:gd name="T14" fmla="*/ 47 w 65"/>
                  <a:gd name="T15" fmla="*/ 28 h 60"/>
                  <a:gd name="T16" fmla="*/ 30 w 65"/>
                  <a:gd name="T17" fmla="*/ 18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5" h="60">
                    <a:moveTo>
                      <a:pt x="65" y="16"/>
                    </a:moveTo>
                    <a:cubicBezTo>
                      <a:pt x="65" y="31"/>
                      <a:pt x="61" y="37"/>
                      <a:pt x="55" y="49"/>
                    </a:cubicBezTo>
                    <a:cubicBezTo>
                      <a:pt x="42" y="51"/>
                      <a:pt x="33" y="60"/>
                      <a:pt x="24" y="57"/>
                    </a:cubicBezTo>
                    <a:cubicBezTo>
                      <a:pt x="0" y="48"/>
                      <a:pt x="4" y="6"/>
                      <a:pt x="32" y="0"/>
                    </a:cubicBezTo>
                    <a:cubicBezTo>
                      <a:pt x="44" y="4"/>
                      <a:pt x="50" y="14"/>
                      <a:pt x="65" y="16"/>
                    </a:cubicBezTo>
                    <a:close/>
                    <a:moveTo>
                      <a:pt x="30" y="18"/>
                    </a:moveTo>
                    <a:cubicBezTo>
                      <a:pt x="24" y="22"/>
                      <a:pt x="21" y="36"/>
                      <a:pt x="28" y="41"/>
                    </a:cubicBezTo>
                    <a:cubicBezTo>
                      <a:pt x="35" y="40"/>
                      <a:pt x="45" y="39"/>
                      <a:pt x="47" y="28"/>
                    </a:cubicBezTo>
                    <a:cubicBezTo>
                      <a:pt x="43" y="22"/>
                      <a:pt x="39" y="17"/>
                      <a:pt x="30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3" name="Freeform 133"/>
              <p:cNvSpPr>
                <a:spLocks noEditPoints="1"/>
              </p:cNvSpPr>
              <p:nvPr/>
            </p:nvSpPr>
            <p:spPr bwMode="auto">
              <a:xfrm>
                <a:off x="8710613" y="5246688"/>
                <a:ext cx="42863" cy="47625"/>
              </a:xfrm>
              <a:custGeom>
                <a:avLst/>
                <a:gdLst>
                  <a:gd name="T0" fmla="*/ 19 w 66"/>
                  <a:gd name="T1" fmla="*/ 64 h 72"/>
                  <a:gd name="T2" fmla="*/ 25 w 66"/>
                  <a:gd name="T3" fmla="*/ 5 h 72"/>
                  <a:gd name="T4" fmla="*/ 19 w 66"/>
                  <a:gd name="T5" fmla="*/ 64 h 72"/>
                  <a:gd name="T6" fmla="*/ 21 w 66"/>
                  <a:gd name="T7" fmla="*/ 29 h 72"/>
                  <a:gd name="T8" fmla="*/ 29 w 66"/>
                  <a:gd name="T9" fmla="*/ 49 h 72"/>
                  <a:gd name="T10" fmla="*/ 39 w 66"/>
                  <a:gd name="T11" fmla="*/ 25 h 72"/>
                  <a:gd name="T12" fmla="*/ 21 w 66"/>
                  <a:gd name="T13" fmla="*/ 29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" h="72">
                    <a:moveTo>
                      <a:pt x="19" y="64"/>
                    </a:moveTo>
                    <a:cubicBezTo>
                      <a:pt x="0" y="50"/>
                      <a:pt x="1" y="9"/>
                      <a:pt x="25" y="5"/>
                    </a:cubicBezTo>
                    <a:cubicBezTo>
                      <a:pt x="60" y="0"/>
                      <a:pt x="66" y="72"/>
                      <a:pt x="19" y="64"/>
                    </a:cubicBezTo>
                    <a:close/>
                    <a:moveTo>
                      <a:pt x="21" y="29"/>
                    </a:moveTo>
                    <a:cubicBezTo>
                      <a:pt x="22" y="37"/>
                      <a:pt x="24" y="44"/>
                      <a:pt x="29" y="49"/>
                    </a:cubicBezTo>
                    <a:cubicBezTo>
                      <a:pt x="39" y="44"/>
                      <a:pt x="38" y="37"/>
                      <a:pt x="39" y="25"/>
                    </a:cubicBezTo>
                    <a:cubicBezTo>
                      <a:pt x="31" y="20"/>
                      <a:pt x="27" y="26"/>
                      <a:pt x="21" y="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4" name="Freeform 134"/>
              <p:cNvSpPr>
                <a:spLocks noEditPoints="1"/>
              </p:cNvSpPr>
              <p:nvPr/>
            </p:nvSpPr>
            <p:spPr bwMode="auto">
              <a:xfrm>
                <a:off x="8691563" y="5313363"/>
                <a:ext cx="36513" cy="39688"/>
              </a:xfrm>
              <a:custGeom>
                <a:avLst/>
                <a:gdLst>
                  <a:gd name="T0" fmla="*/ 18 w 58"/>
                  <a:gd name="T1" fmla="*/ 0 h 60"/>
                  <a:gd name="T2" fmla="*/ 55 w 58"/>
                  <a:gd name="T3" fmla="*/ 12 h 60"/>
                  <a:gd name="T4" fmla="*/ 24 w 58"/>
                  <a:gd name="T5" fmla="*/ 57 h 60"/>
                  <a:gd name="T6" fmla="*/ 18 w 58"/>
                  <a:gd name="T7" fmla="*/ 0 h 60"/>
                  <a:gd name="T8" fmla="*/ 26 w 58"/>
                  <a:gd name="T9" fmla="*/ 16 h 60"/>
                  <a:gd name="T10" fmla="*/ 24 w 58"/>
                  <a:gd name="T11" fmla="*/ 34 h 60"/>
                  <a:gd name="T12" fmla="*/ 41 w 58"/>
                  <a:gd name="T13" fmla="*/ 16 h 60"/>
                  <a:gd name="T14" fmla="*/ 26 w 58"/>
                  <a:gd name="T15" fmla="*/ 1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8" h="60">
                    <a:moveTo>
                      <a:pt x="18" y="0"/>
                    </a:moveTo>
                    <a:cubicBezTo>
                      <a:pt x="37" y="1"/>
                      <a:pt x="43" y="9"/>
                      <a:pt x="55" y="12"/>
                    </a:cubicBezTo>
                    <a:cubicBezTo>
                      <a:pt x="58" y="38"/>
                      <a:pt x="38" y="60"/>
                      <a:pt x="24" y="57"/>
                    </a:cubicBezTo>
                    <a:cubicBezTo>
                      <a:pt x="3" y="53"/>
                      <a:pt x="0" y="16"/>
                      <a:pt x="18" y="0"/>
                    </a:cubicBezTo>
                    <a:close/>
                    <a:moveTo>
                      <a:pt x="26" y="16"/>
                    </a:moveTo>
                    <a:cubicBezTo>
                      <a:pt x="26" y="23"/>
                      <a:pt x="22" y="26"/>
                      <a:pt x="24" y="34"/>
                    </a:cubicBezTo>
                    <a:cubicBezTo>
                      <a:pt x="34" y="39"/>
                      <a:pt x="37" y="24"/>
                      <a:pt x="41" y="16"/>
                    </a:cubicBezTo>
                    <a:cubicBezTo>
                      <a:pt x="36" y="13"/>
                      <a:pt x="30" y="16"/>
                      <a:pt x="26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5" name="Freeform 135"/>
              <p:cNvSpPr/>
              <p:nvPr/>
            </p:nvSpPr>
            <p:spPr bwMode="auto">
              <a:xfrm>
                <a:off x="7870825" y="5510213"/>
                <a:ext cx="4763" cy="6350"/>
              </a:xfrm>
              <a:custGeom>
                <a:avLst/>
                <a:gdLst>
                  <a:gd name="T0" fmla="*/ 8 w 8"/>
                  <a:gd name="T1" fmla="*/ 0 h 10"/>
                  <a:gd name="T2" fmla="*/ 6 w 8"/>
                  <a:gd name="T3" fmla="*/ 10 h 10"/>
                  <a:gd name="T4" fmla="*/ 0 w 8"/>
                  <a:gd name="T5" fmla="*/ 8 h 10"/>
                  <a:gd name="T6" fmla="*/ 8 w 8"/>
                  <a:gd name="T7" fmla="*/ 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8" h="10">
                    <a:moveTo>
                      <a:pt x="8" y="0"/>
                    </a:moveTo>
                    <a:cubicBezTo>
                      <a:pt x="8" y="5"/>
                      <a:pt x="8" y="8"/>
                      <a:pt x="6" y="10"/>
                    </a:cubicBezTo>
                    <a:cubicBezTo>
                      <a:pt x="4" y="9"/>
                      <a:pt x="3" y="8"/>
                      <a:pt x="0" y="8"/>
                    </a:cubicBezTo>
                    <a:cubicBezTo>
                      <a:pt x="0" y="3"/>
                      <a:pt x="3" y="1"/>
                      <a:pt x="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6" name="Freeform 136"/>
              <p:cNvSpPr>
                <a:spLocks noEditPoints="1"/>
              </p:cNvSpPr>
              <p:nvPr/>
            </p:nvSpPr>
            <p:spPr bwMode="auto">
              <a:xfrm>
                <a:off x="7750175" y="5213350"/>
                <a:ext cx="1303338" cy="1149350"/>
              </a:xfrm>
              <a:custGeom>
                <a:avLst/>
                <a:gdLst>
                  <a:gd name="T0" fmla="*/ 115 w 2018"/>
                  <a:gd name="T1" fmla="*/ 1063 h 1779"/>
                  <a:gd name="T2" fmla="*/ 72 w 2018"/>
                  <a:gd name="T3" fmla="*/ 202 h 1779"/>
                  <a:gd name="T4" fmla="*/ 700 w 2018"/>
                  <a:gd name="T5" fmla="*/ 52 h 1779"/>
                  <a:gd name="T6" fmla="*/ 1360 w 2018"/>
                  <a:gd name="T7" fmla="*/ 285 h 1779"/>
                  <a:gd name="T8" fmla="*/ 1435 w 2018"/>
                  <a:gd name="T9" fmla="*/ 251 h 1779"/>
                  <a:gd name="T10" fmla="*/ 1886 w 2018"/>
                  <a:gd name="T11" fmla="*/ 83 h 1779"/>
                  <a:gd name="T12" fmla="*/ 1958 w 2018"/>
                  <a:gd name="T13" fmla="*/ 375 h 1779"/>
                  <a:gd name="T14" fmla="*/ 1838 w 2018"/>
                  <a:gd name="T15" fmla="*/ 1281 h 1779"/>
                  <a:gd name="T16" fmla="*/ 1382 w 2018"/>
                  <a:gd name="T17" fmla="*/ 1069 h 1779"/>
                  <a:gd name="T18" fmla="*/ 1280 w 2018"/>
                  <a:gd name="T19" fmla="*/ 1302 h 1779"/>
                  <a:gd name="T20" fmla="*/ 1050 w 2018"/>
                  <a:gd name="T21" fmla="*/ 1314 h 1779"/>
                  <a:gd name="T22" fmla="*/ 917 w 2018"/>
                  <a:gd name="T23" fmla="*/ 1194 h 1779"/>
                  <a:gd name="T24" fmla="*/ 860 w 2018"/>
                  <a:gd name="T25" fmla="*/ 665 h 1779"/>
                  <a:gd name="T26" fmla="*/ 537 w 2018"/>
                  <a:gd name="T27" fmla="*/ 706 h 1779"/>
                  <a:gd name="T28" fmla="*/ 402 w 2018"/>
                  <a:gd name="T29" fmla="*/ 1765 h 1779"/>
                  <a:gd name="T30" fmla="*/ 1974 w 2018"/>
                  <a:gd name="T31" fmla="*/ 136 h 1779"/>
                  <a:gd name="T32" fmla="*/ 1454 w 2018"/>
                  <a:gd name="T33" fmla="*/ 238 h 1779"/>
                  <a:gd name="T34" fmla="*/ 1856 w 2018"/>
                  <a:gd name="T35" fmla="*/ 906 h 1779"/>
                  <a:gd name="T36" fmla="*/ 1862 w 2018"/>
                  <a:gd name="T37" fmla="*/ 622 h 1779"/>
                  <a:gd name="T38" fmla="*/ 1337 w 2018"/>
                  <a:gd name="T39" fmla="*/ 987 h 1779"/>
                  <a:gd name="T40" fmla="*/ 1833 w 2018"/>
                  <a:gd name="T41" fmla="*/ 826 h 1779"/>
                  <a:gd name="T42" fmla="*/ 1846 w 2018"/>
                  <a:gd name="T43" fmla="*/ 585 h 1779"/>
                  <a:gd name="T44" fmla="*/ 1727 w 2018"/>
                  <a:gd name="T45" fmla="*/ 616 h 1779"/>
                  <a:gd name="T46" fmla="*/ 1597 w 2018"/>
                  <a:gd name="T47" fmla="*/ 273 h 1779"/>
                  <a:gd name="T48" fmla="*/ 1809 w 2018"/>
                  <a:gd name="T49" fmla="*/ 1236 h 1779"/>
                  <a:gd name="T50" fmla="*/ 1744 w 2018"/>
                  <a:gd name="T51" fmla="*/ 649 h 1779"/>
                  <a:gd name="T52" fmla="*/ 1056 w 2018"/>
                  <a:gd name="T53" fmla="*/ 679 h 1779"/>
                  <a:gd name="T54" fmla="*/ 1254 w 2018"/>
                  <a:gd name="T55" fmla="*/ 840 h 1779"/>
                  <a:gd name="T56" fmla="*/ 1535 w 2018"/>
                  <a:gd name="T57" fmla="*/ 822 h 1779"/>
                  <a:gd name="T58" fmla="*/ 1454 w 2018"/>
                  <a:gd name="T59" fmla="*/ 910 h 1779"/>
                  <a:gd name="T60" fmla="*/ 1750 w 2018"/>
                  <a:gd name="T61" fmla="*/ 769 h 1779"/>
                  <a:gd name="T62" fmla="*/ 1444 w 2018"/>
                  <a:gd name="T63" fmla="*/ 369 h 1779"/>
                  <a:gd name="T64" fmla="*/ 1413 w 2018"/>
                  <a:gd name="T65" fmla="*/ 528 h 1779"/>
                  <a:gd name="T66" fmla="*/ 1090 w 2018"/>
                  <a:gd name="T67" fmla="*/ 318 h 1779"/>
                  <a:gd name="T68" fmla="*/ 472 w 2018"/>
                  <a:gd name="T69" fmla="*/ 440 h 1779"/>
                  <a:gd name="T70" fmla="*/ 1329 w 2018"/>
                  <a:gd name="T71" fmla="*/ 943 h 1779"/>
                  <a:gd name="T72" fmla="*/ 1303 w 2018"/>
                  <a:gd name="T73" fmla="*/ 1022 h 1779"/>
                  <a:gd name="T74" fmla="*/ 1329 w 2018"/>
                  <a:gd name="T75" fmla="*/ 943 h 1779"/>
                  <a:gd name="T76" fmla="*/ 745 w 2018"/>
                  <a:gd name="T77" fmla="*/ 95 h 1779"/>
                  <a:gd name="T78" fmla="*/ 237 w 2018"/>
                  <a:gd name="T79" fmla="*/ 232 h 1779"/>
                  <a:gd name="T80" fmla="*/ 952 w 2018"/>
                  <a:gd name="T81" fmla="*/ 320 h 1779"/>
                  <a:gd name="T82" fmla="*/ 647 w 2018"/>
                  <a:gd name="T83" fmla="*/ 665 h 1779"/>
                  <a:gd name="T84" fmla="*/ 949 w 2018"/>
                  <a:gd name="T85" fmla="*/ 398 h 1779"/>
                  <a:gd name="T86" fmla="*/ 980 w 2018"/>
                  <a:gd name="T87" fmla="*/ 1582 h 1779"/>
                  <a:gd name="T88" fmla="*/ 996 w 2018"/>
                  <a:gd name="T89" fmla="*/ 1041 h 1779"/>
                  <a:gd name="T90" fmla="*/ 1009 w 2018"/>
                  <a:gd name="T91" fmla="*/ 1582 h 1779"/>
                  <a:gd name="T92" fmla="*/ 980 w 2018"/>
                  <a:gd name="T93" fmla="*/ 759 h 1779"/>
                  <a:gd name="T94" fmla="*/ 662 w 2018"/>
                  <a:gd name="T95" fmla="*/ 687 h 1779"/>
                  <a:gd name="T96" fmla="*/ 421 w 2018"/>
                  <a:gd name="T97" fmla="*/ 1724 h 1779"/>
                  <a:gd name="T98" fmla="*/ 421 w 2018"/>
                  <a:gd name="T99" fmla="*/ 1724 h 1779"/>
                  <a:gd name="T100" fmla="*/ 462 w 2018"/>
                  <a:gd name="T101" fmla="*/ 1188 h 1779"/>
                  <a:gd name="T102" fmla="*/ 439 w 2018"/>
                  <a:gd name="T103" fmla="*/ 1710 h 1779"/>
                  <a:gd name="T104" fmla="*/ 233 w 2018"/>
                  <a:gd name="T105" fmla="*/ 250 h 1779"/>
                  <a:gd name="T106" fmla="*/ 447 w 2018"/>
                  <a:gd name="T107" fmla="*/ 418 h 1779"/>
                  <a:gd name="T108" fmla="*/ 98 w 2018"/>
                  <a:gd name="T109" fmla="*/ 306 h 1779"/>
                  <a:gd name="T110" fmla="*/ 251 w 2018"/>
                  <a:gd name="T111" fmla="*/ 530 h 1779"/>
                  <a:gd name="T112" fmla="*/ 162 w 2018"/>
                  <a:gd name="T113" fmla="*/ 798 h 1779"/>
                  <a:gd name="T114" fmla="*/ 447 w 2018"/>
                  <a:gd name="T115" fmla="*/ 1071 h 1779"/>
                  <a:gd name="T116" fmla="*/ 274 w 2018"/>
                  <a:gd name="T117" fmla="*/ 1339 h 1779"/>
                  <a:gd name="T118" fmla="*/ 88 w 2018"/>
                  <a:gd name="T119" fmla="*/ 1294 h 1779"/>
                  <a:gd name="T120" fmla="*/ 176 w 2018"/>
                  <a:gd name="T121" fmla="*/ 1257 h 1779"/>
                  <a:gd name="T122" fmla="*/ 102 w 2018"/>
                  <a:gd name="T123" fmla="*/ 449 h 1779"/>
                  <a:gd name="T124" fmla="*/ 153 w 2018"/>
                  <a:gd name="T125" fmla="*/ 1049 h 17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018" h="1779">
                    <a:moveTo>
                      <a:pt x="423" y="1682"/>
                    </a:moveTo>
                    <a:cubicBezTo>
                      <a:pt x="426" y="1647"/>
                      <a:pt x="425" y="1627"/>
                      <a:pt x="429" y="1590"/>
                    </a:cubicBezTo>
                    <a:cubicBezTo>
                      <a:pt x="422" y="1584"/>
                      <a:pt x="416" y="1576"/>
                      <a:pt x="406" y="1573"/>
                    </a:cubicBezTo>
                    <a:cubicBezTo>
                      <a:pt x="350" y="1476"/>
                      <a:pt x="279" y="1393"/>
                      <a:pt x="213" y="1306"/>
                    </a:cubicBezTo>
                    <a:cubicBezTo>
                      <a:pt x="205" y="1355"/>
                      <a:pt x="66" y="1356"/>
                      <a:pt x="74" y="1290"/>
                    </a:cubicBezTo>
                    <a:cubicBezTo>
                      <a:pt x="88" y="1284"/>
                      <a:pt x="90" y="1261"/>
                      <a:pt x="108" y="1265"/>
                    </a:cubicBezTo>
                    <a:cubicBezTo>
                      <a:pt x="110" y="1209"/>
                      <a:pt x="106" y="1158"/>
                      <a:pt x="110" y="1108"/>
                    </a:cubicBezTo>
                    <a:cubicBezTo>
                      <a:pt x="111" y="1093"/>
                      <a:pt x="115" y="1078"/>
                      <a:pt x="115" y="1063"/>
                    </a:cubicBezTo>
                    <a:cubicBezTo>
                      <a:pt x="115" y="1027"/>
                      <a:pt x="108" y="994"/>
                      <a:pt x="106" y="959"/>
                    </a:cubicBezTo>
                    <a:cubicBezTo>
                      <a:pt x="103" y="921"/>
                      <a:pt x="98" y="883"/>
                      <a:pt x="96" y="843"/>
                    </a:cubicBezTo>
                    <a:cubicBezTo>
                      <a:pt x="96" y="837"/>
                      <a:pt x="98" y="833"/>
                      <a:pt x="102" y="832"/>
                    </a:cubicBezTo>
                    <a:cubicBezTo>
                      <a:pt x="93" y="789"/>
                      <a:pt x="107" y="748"/>
                      <a:pt x="102" y="708"/>
                    </a:cubicBezTo>
                    <a:cubicBezTo>
                      <a:pt x="91" y="620"/>
                      <a:pt x="93" y="526"/>
                      <a:pt x="82" y="432"/>
                    </a:cubicBezTo>
                    <a:cubicBezTo>
                      <a:pt x="95" y="413"/>
                      <a:pt x="82" y="391"/>
                      <a:pt x="80" y="367"/>
                    </a:cubicBezTo>
                    <a:cubicBezTo>
                      <a:pt x="78" y="341"/>
                      <a:pt x="82" y="313"/>
                      <a:pt x="82" y="285"/>
                    </a:cubicBezTo>
                    <a:cubicBezTo>
                      <a:pt x="82" y="256"/>
                      <a:pt x="67" y="231"/>
                      <a:pt x="72" y="202"/>
                    </a:cubicBezTo>
                    <a:cubicBezTo>
                      <a:pt x="67" y="195"/>
                      <a:pt x="62" y="188"/>
                      <a:pt x="49" y="189"/>
                    </a:cubicBezTo>
                    <a:cubicBezTo>
                      <a:pt x="45" y="172"/>
                      <a:pt x="28" y="175"/>
                      <a:pt x="19" y="163"/>
                    </a:cubicBezTo>
                    <a:cubicBezTo>
                      <a:pt x="0" y="138"/>
                      <a:pt x="23" y="106"/>
                      <a:pt x="49" y="99"/>
                    </a:cubicBezTo>
                    <a:cubicBezTo>
                      <a:pt x="55" y="98"/>
                      <a:pt x="57" y="103"/>
                      <a:pt x="61" y="106"/>
                    </a:cubicBezTo>
                    <a:cubicBezTo>
                      <a:pt x="171" y="85"/>
                      <a:pt x="282" y="98"/>
                      <a:pt x="396" y="75"/>
                    </a:cubicBezTo>
                    <a:cubicBezTo>
                      <a:pt x="461" y="83"/>
                      <a:pt x="527" y="59"/>
                      <a:pt x="590" y="67"/>
                    </a:cubicBezTo>
                    <a:cubicBezTo>
                      <a:pt x="606" y="65"/>
                      <a:pt x="624" y="62"/>
                      <a:pt x="643" y="59"/>
                    </a:cubicBezTo>
                    <a:cubicBezTo>
                      <a:pt x="661" y="57"/>
                      <a:pt x="684" y="50"/>
                      <a:pt x="700" y="52"/>
                    </a:cubicBezTo>
                    <a:cubicBezTo>
                      <a:pt x="712" y="53"/>
                      <a:pt x="722" y="67"/>
                      <a:pt x="733" y="61"/>
                    </a:cubicBezTo>
                    <a:cubicBezTo>
                      <a:pt x="769" y="92"/>
                      <a:pt x="828" y="90"/>
                      <a:pt x="864" y="122"/>
                    </a:cubicBezTo>
                    <a:cubicBezTo>
                      <a:pt x="894" y="127"/>
                      <a:pt x="920" y="143"/>
                      <a:pt x="947" y="153"/>
                    </a:cubicBezTo>
                    <a:cubicBezTo>
                      <a:pt x="974" y="164"/>
                      <a:pt x="1002" y="173"/>
                      <a:pt x="1029" y="183"/>
                    </a:cubicBezTo>
                    <a:cubicBezTo>
                      <a:pt x="1044" y="189"/>
                      <a:pt x="1058" y="198"/>
                      <a:pt x="1074" y="202"/>
                    </a:cubicBezTo>
                    <a:cubicBezTo>
                      <a:pt x="1087" y="207"/>
                      <a:pt x="1101" y="206"/>
                      <a:pt x="1113" y="210"/>
                    </a:cubicBezTo>
                    <a:cubicBezTo>
                      <a:pt x="1143" y="222"/>
                      <a:pt x="1172" y="236"/>
                      <a:pt x="1201" y="240"/>
                    </a:cubicBezTo>
                    <a:cubicBezTo>
                      <a:pt x="1249" y="267"/>
                      <a:pt x="1305" y="263"/>
                      <a:pt x="1360" y="285"/>
                    </a:cubicBezTo>
                    <a:cubicBezTo>
                      <a:pt x="1366" y="300"/>
                      <a:pt x="1369" y="306"/>
                      <a:pt x="1368" y="326"/>
                    </a:cubicBezTo>
                    <a:cubicBezTo>
                      <a:pt x="1342" y="358"/>
                      <a:pt x="1283" y="345"/>
                      <a:pt x="1233" y="353"/>
                    </a:cubicBezTo>
                    <a:cubicBezTo>
                      <a:pt x="1183" y="418"/>
                      <a:pt x="1148" y="496"/>
                      <a:pt x="1107" y="569"/>
                    </a:cubicBezTo>
                    <a:cubicBezTo>
                      <a:pt x="1130" y="564"/>
                      <a:pt x="1153" y="553"/>
                      <a:pt x="1178" y="547"/>
                    </a:cubicBezTo>
                    <a:cubicBezTo>
                      <a:pt x="1238" y="534"/>
                      <a:pt x="1305" y="534"/>
                      <a:pt x="1360" y="520"/>
                    </a:cubicBezTo>
                    <a:cubicBezTo>
                      <a:pt x="1368" y="519"/>
                      <a:pt x="1371" y="523"/>
                      <a:pt x="1378" y="524"/>
                    </a:cubicBezTo>
                    <a:cubicBezTo>
                      <a:pt x="1378" y="516"/>
                      <a:pt x="1374" y="512"/>
                      <a:pt x="1374" y="504"/>
                    </a:cubicBezTo>
                    <a:cubicBezTo>
                      <a:pt x="1389" y="413"/>
                      <a:pt x="1392" y="317"/>
                      <a:pt x="1435" y="251"/>
                    </a:cubicBezTo>
                    <a:cubicBezTo>
                      <a:pt x="1404" y="217"/>
                      <a:pt x="1431" y="162"/>
                      <a:pt x="1443" y="112"/>
                    </a:cubicBezTo>
                    <a:cubicBezTo>
                      <a:pt x="1451" y="78"/>
                      <a:pt x="1451" y="20"/>
                      <a:pt x="1474" y="8"/>
                    </a:cubicBezTo>
                    <a:cubicBezTo>
                      <a:pt x="1489" y="0"/>
                      <a:pt x="1525" y="6"/>
                      <a:pt x="1544" y="8"/>
                    </a:cubicBezTo>
                    <a:cubicBezTo>
                      <a:pt x="1571" y="12"/>
                      <a:pt x="1592" y="18"/>
                      <a:pt x="1625" y="24"/>
                    </a:cubicBezTo>
                    <a:cubicBezTo>
                      <a:pt x="1640" y="27"/>
                      <a:pt x="1654" y="35"/>
                      <a:pt x="1672" y="40"/>
                    </a:cubicBezTo>
                    <a:cubicBezTo>
                      <a:pt x="1703" y="49"/>
                      <a:pt x="1738" y="52"/>
                      <a:pt x="1772" y="59"/>
                    </a:cubicBezTo>
                    <a:cubicBezTo>
                      <a:pt x="1788" y="63"/>
                      <a:pt x="1803" y="71"/>
                      <a:pt x="1819" y="75"/>
                    </a:cubicBezTo>
                    <a:cubicBezTo>
                      <a:pt x="1842" y="81"/>
                      <a:pt x="1865" y="79"/>
                      <a:pt x="1886" y="83"/>
                    </a:cubicBezTo>
                    <a:cubicBezTo>
                      <a:pt x="1894" y="84"/>
                      <a:pt x="1901" y="91"/>
                      <a:pt x="1909" y="93"/>
                    </a:cubicBezTo>
                    <a:cubicBezTo>
                      <a:pt x="1915" y="94"/>
                      <a:pt x="1921" y="91"/>
                      <a:pt x="1927" y="93"/>
                    </a:cubicBezTo>
                    <a:cubicBezTo>
                      <a:pt x="1947" y="99"/>
                      <a:pt x="1971" y="121"/>
                      <a:pt x="1987" y="118"/>
                    </a:cubicBezTo>
                    <a:cubicBezTo>
                      <a:pt x="1992" y="135"/>
                      <a:pt x="2011" y="143"/>
                      <a:pt x="2013" y="163"/>
                    </a:cubicBezTo>
                    <a:cubicBezTo>
                      <a:pt x="2015" y="185"/>
                      <a:pt x="2001" y="202"/>
                      <a:pt x="1987" y="216"/>
                    </a:cubicBezTo>
                    <a:cubicBezTo>
                      <a:pt x="1995" y="239"/>
                      <a:pt x="2018" y="244"/>
                      <a:pt x="2015" y="269"/>
                    </a:cubicBezTo>
                    <a:cubicBezTo>
                      <a:pt x="2013" y="282"/>
                      <a:pt x="1993" y="303"/>
                      <a:pt x="1984" y="322"/>
                    </a:cubicBezTo>
                    <a:cubicBezTo>
                      <a:pt x="1974" y="340"/>
                      <a:pt x="1965" y="359"/>
                      <a:pt x="1958" y="375"/>
                    </a:cubicBezTo>
                    <a:cubicBezTo>
                      <a:pt x="1950" y="395"/>
                      <a:pt x="1948" y="415"/>
                      <a:pt x="1940" y="434"/>
                    </a:cubicBezTo>
                    <a:cubicBezTo>
                      <a:pt x="1937" y="443"/>
                      <a:pt x="1930" y="450"/>
                      <a:pt x="1927" y="459"/>
                    </a:cubicBezTo>
                    <a:cubicBezTo>
                      <a:pt x="1923" y="469"/>
                      <a:pt x="1922" y="481"/>
                      <a:pt x="1919" y="493"/>
                    </a:cubicBezTo>
                    <a:cubicBezTo>
                      <a:pt x="1909" y="525"/>
                      <a:pt x="1891" y="560"/>
                      <a:pt x="1887" y="593"/>
                    </a:cubicBezTo>
                    <a:cubicBezTo>
                      <a:pt x="1883" y="636"/>
                      <a:pt x="1889" y="691"/>
                      <a:pt x="1884" y="736"/>
                    </a:cubicBezTo>
                    <a:cubicBezTo>
                      <a:pt x="1870" y="856"/>
                      <a:pt x="1876" y="1013"/>
                      <a:pt x="1876" y="1139"/>
                    </a:cubicBezTo>
                    <a:cubicBezTo>
                      <a:pt x="1876" y="1154"/>
                      <a:pt x="1874" y="1176"/>
                      <a:pt x="1874" y="1198"/>
                    </a:cubicBezTo>
                    <a:cubicBezTo>
                      <a:pt x="1874" y="1244"/>
                      <a:pt x="1875" y="1265"/>
                      <a:pt x="1838" y="1281"/>
                    </a:cubicBezTo>
                    <a:cubicBezTo>
                      <a:pt x="1822" y="1281"/>
                      <a:pt x="1824" y="1276"/>
                      <a:pt x="1811" y="1281"/>
                    </a:cubicBezTo>
                    <a:cubicBezTo>
                      <a:pt x="1804" y="1268"/>
                      <a:pt x="1797" y="1268"/>
                      <a:pt x="1786" y="1261"/>
                    </a:cubicBezTo>
                    <a:cubicBezTo>
                      <a:pt x="1776" y="1142"/>
                      <a:pt x="1811" y="977"/>
                      <a:pt x="1793" y="859"/>
                    </a:cubicBezTo>
                    <a:cubicBezTo>
                      <a:pt x="1687" y="893"/>
                      <a:pt x="1577" y="929"/>
                      <a:pt x="1480" y="971"/>
                    </a:cubicBezTo>
                    <a:cubicBezTo>
                      <a:pt x="1461" y="967"/>
                      <a:pt x="1452" y="981"/>
                      <a:pt x="1437" y="987"/>
                    </a:cubicBezTo>
                    <a:cubicBezTo>
                      <a:pt x="1431" y="989"/>
                      <a:pt x="1426" y="986"/>
                      <a:pt x="1421" y="989"/>
                    </a:cubicBezTo>
                    <a:cubicBezTo>
                      <a:pt x="1388" y="1002"/>
                      <a:pt x="1392" y="1009"/>
                      <a:pt x="1388" y="1043"/>
                    </a:cubicBezTo>
                    <a:cubicBezTo>
                      <a:pt x="1387" y="1052"/>
                      <a:pt x="1382" y="1060"/>
                      <a:pt x="1382" y="1069"/>
                    </a:cubicBezTo>
                    <a:cubicBezTo>
                      <a:pt x="1376" y="1160"/>
                      <a:pt x="1371" y="1263"/>
                      <a:pt x="1364" y="1355"/>
                    </a:cubicBezTo>
                    <a:cubicBezTo>
                      <a:pt x="1362" y="1381"/>
                      <a:pt x="1357" y="1403"/>
                      <a:pt x="1362" y="1428"/>
                    </a:cubicBezTo>
                    <a:cubicBezTo>
                      <a:pt x="1350" y="1446"/>
                      <a:pt x="1331" y="1457"/>
                      <a:pt x="1309" y="1465"/>
                    </a:cubicBezTo>
                    <a:cubicBezTo>
                      <a:pt x="1302" y="1452"/>
                      <a:pt x="1278" y="1447"/>
                      <a:pt x="1270" y="1433"/>
                    </a:cubicBezTo>
                    <a:cubicBezTo>
                      <a:pt x="1271" y="1436"/>
                      <a:pt x="1266" y="1414"/>
                      <a:pt x="1266" y="1414"/>
                    </a:cubicBezTo>
                    <a:cubicBezTo>
                      <a:pt x="1266" y="1406"/>
                      <a:pt x="1270" y="1406"/>
                      <a:pt x="1272" y="1398"/>
                    </a:cubicBezTo>
                    <a:cubicBezTo>
                      <a:pt x="1275" y="1386"/>
                      <a:pt x="1274" y="1367"/>
                      <a:pt x="1276" y="1351"/>
                    </a:cubicBezTo>
                    <a:cubicBezTo>
                      <a:pt x="1278" y="1336"/>
                      <a:pt x="1279" y="1319"/>
                      <a:pt x="1280" y="1302"/>
                    </a:cubicBezTo>
                    <a:cubicBezTo>
                      <a:pt x="1283" y="1234"/>
                      <a:pt x="1285" y="1156"/>
                      <a:pt x="1288" y="1089"/>
                    </a:cubicBezTo>
                    <a:cubicBezTo>
                      <a:pt x="1289" y="1067"/>
                      <a:pt x="1291" y="1048"/>
                      <a:pt x="1292" y="1030"/>
                    </a:cubicBezTo>
                    <a:cubicBezTo>
                      <a:pt x="1292" y="994"/>
                      <a:pt x="1293" y="970"/>
                      <a:pt x="1268" y="951"/>
                    </a:cubicBezTo>
                    <a:cubicBezTo>
                      <a:pt x="1204" y="902"/>
                      <a:pt x="1120" y="869"/>
                      <a:pt x="1058" y="818"/>
                    </a:cubicBezTo>
                    <a:cubicBezTo>
                      <a:pt x="1049" y="949"/>
                      <a:pt x="1052" y="1061"/>
                      <a:pt x="1056" y="1185"/>
                    </a:cubicBezTo>
                    <a:cubicBezTo>
                      <a:pt x="1057" y="1195"/>
                      <a:pt x="1052" y="1207"/>
                      <a:pt x="1052" y="1218"/>
                    </a:cubicBezTo>
                    <a:cubicBezTo>
                      <a:pt x="1053" y="1225"/>
                      <a:pt x="1056" y="1234"/>
                      <a:pt x="1056" y="1241"/>
                    </a:cubicBezTo>
                    <a:cubicBezTo>
                      <a:pt x="1057" y="1265"/>
                      <a:pt x="1051" y="1290"/>
                      <a:pt x="1050" y="1314"/>
                    </a:cubicBezTo>
                    <a:cubicBezTo>
                      <a:pt x="1050" y="1392"/>
                      <a:pt x="1053" y="1471"/>
                      <a:pt x="1056" y="1557"/>
                    </a:cubicBezTo>
                    <a:cubicBezTo>
                      <a:pt x="1074" y="1567"/>
                      <a:pt x="1084" y="1584"/>
                      <a:pt x="1099" y="1596"/>
                    </a:cubicBezTo>
                    <a:cubicBezTo>
                      <a:pt x="1101" y="1603"/>
                      <a:pt x="1094" y="1626"/>
                      <a:pt x="1088" y="1633"/>
                    </a:cubicBezTo>
                    <a:cubicBezTo>
                      <a:pt x="1074" y="1648"/>
                      <a:pt x="959" y="1686"/>
                      <a:pt x="935" y="1641"/>
                    </a:cubicBezTo>
                    <a:cubicBezTo>
                      <a:pt x="921" y="1616"/>
                      <a:pt x="935" y="1567"/>
                      <a:pt x="980" y="1571"/>
                    </a:cubicBezTo>
                    <a:cubicBezTo>
                      <a:pt x="986" y="1457"/>
                      <a:pt x="981" y="1337"/>
                      <a:pt x="974" y="1218"/>
                    </a:cubicBezTo>
                    <a:cubicBezTo>
                      <a:pt x="962" y="1215"/>
                      <a:pt x="953" y="1209"/>
                      <a:pt x="947" y="1216"/>
                    </a:cubicBezTo>
                    <a:cubicBezTo>
                      <a:pt x="928" y="1206"/>
                      <a:pt x="936" y="1203"/>
                      <a:pt x="917" y="1194"/>
                    </a:cubicBezTo>
                    <a:cubicBezTo>
                      <a:pt x="915" y="1182"/>
                      <a:pt x="924" y="1171"/>
                      <a:pt x="927" y="1157"/>
                    </a:cubicBezTo>
                    <a:cubicBezTo>
                      <a:pt x="934" y="1120"/>
                      <a:pt x="932" y="1072"/>
                      <a:pt x="937" y="1030"/>
                    </a:cubicBezTo>
                    <a:cubicBezTo>
                      <a:pt x="939" y="1015"/>
                      <a:pt x="942" y="1004"/>
                      <a:pt x="943" y="981"/>
                    </a:cubicBezTo>
                    <a:cubicBezTo>
                      <a:pt x="944" y="930"/>
                      <a:pt x="960" y="861"/>
                      <a:pt x="964" y="812"/>
                    </a:cubicBezTo>
                    <a:cubicBezTo>
                      <a:pt x="966" y="798"/>
                      <a:pt x="963" y="782"/>
                      <a:pt x="964" y="767"/>
                    </a:cubicBezTo>
                    <a:cubicBezTo>
                      <a:pt x="967" y="742"/>
                      <a:pt x="978" y="712"/>
                      <a:pt x="976" y="679"/>
                    </a:cubicBezTo>
                    <a:cubicBezTo>
                      <a:pt x="986" y="675"/>
                      <a:pt x="983" y="661"/>
                      <a:pt x="984" y="653"/>
                    </a:cubicBezTo>
                    <a:cubicBezTo>
                      <a:pt x="940" y="656"/>
                      <a:pt x="901" y="662"/>
                      <a:pt x="860" y="665"/>
                    </a:cubicBezTo>
                    <a:cubicBezTo>
                      <a:pt x="813" y="669"/>
                      <a:pt x="766" y="676"/>
                      <a:pt x="713" y="685"/>
                    </a:cubicBezTo>
                    <a:cubicBezTo>
                      <a:pt x="715" y="811"/>
                      <a:pt x="723" y="931"/>
                      <a:pt x="709" y="1049"/>
                    </a:cubicBezTo>
                    <a:cubicBezTo>
                      <a:pt x="726" y="1070"/>
                      <a:pt x="761" y="1083"/>
                      <a:pt x="745" y="1128"/>
                    </a:cubicBezTo>
                    <a:cubicBezTo>
                      <a:pt x="718" y="1153"/>
                      <a:pt x="679" y="1130"/>
                      <a:pt x="639" y="1134"/>
                    </a:cubicBezTo>
                    <a:cubicBezTo>
                      <a:pt x="633" y="1129"/>
                      <a:pt x="627" y="1126"/>
                      <a:pt x="621" y="1122"/>
                    </a:cubicBezTo>
                    <a:cubicBezTo>
                      <a:pt x="614" y="1095"/>
                      <a:pt x="622" y="1058"/>
                      <a:pt x="647" y="1063"/>
                    </a:cubicBezTo>
                    <a:cubicBezTo>
                      <a:pt x="658" y="957"/>
                      <a:pt x="636" y="814"/>
                      <a:pt x="649" y="691"/>
                    </a:cubicBezTo>
                    <a:cubicBezTo>
                      <a:pt x="608" y="698"/>
                      <a:pt x="580" y="702"/>
                      <a:pt x="537" y="706"/>
                    </a:cubicBezTo>
                    <a:cubicBezTo>
                      <a:pt x="530" y="825"/>
                      <a:pt x="530" y="950"/>
                      <a:pt x="527" y="1034"/>
                    </a:cubicBezTo>
                    <a:cubicBezTo>
                      <a:pt x="522" y="1206"/>
                      <a:pt x="502" y="1478"/>
                      <a:pt x="521" y="1694"/>
                    </a:cubicBezTo>
                    <a:cubicBezTo>
                      <a:pt x="532" y="1692"/>
                      <a:pt x="569" y="1710"/>
                      <a:pt x="556" y="1741"/>
                    </a:cubicBezTo>
                    <a:cubicBezTo>
                      <a:pt x="552" y="1751"/>
                      <a:pt x="540" y="1753"/>
                      <a:pt x="527" y="1761"/>
                    </a:cubicBezTo>
                    <a:cubicBezTo>
                      <a:pt x="522" y="1764"/>
                      <a:pt x="518" y="1771"/>
                      <a:pt x="513" y="1773"/>
                    </a:cubicBezTo>
                    <a:cubicBezTo>
                      <a:pt x="507" y="1775"/>
                      <a:pt x="491" y="1774"/>
                      <a:pt x="476" y="1775"/>
                    </a:cubicBezTo>
                    <a:cubicBezTo>
                      <a:pt x="466" y="1775"/>
                      <a:pt x="453" y="1779"/>
                      <a:pt x="447" y="1779"/>
                    </a:cubicBezTo>
                    <a:cubicBezTo>
                      <a:pt x="444" y="1778"/>
                      <a:pt x="405" y="1767"/>
                      <a:pt x="402" y="1765"/>
                    </a:cubicBezTo>
                    <a:cubicBezTo>
                      <a:pt x="375" y="1747"/>
                      <a:pt x="384" y="1691"/>
                      <a:pt x="423" y="1682"/>
                    </a:cubicBezTo>
                    <a:close/>
                    <a:moveTo>
                      <a:pt x="1829" y="344"/>
                    </a:moveTo>
                    <a:cubicBezTo>
                      <a:pt x="1844" y="349"/>
                      <a:pt x="1875" y="369"/>
                      <a:pt x="1891" y="363"/>
                    </a:cubicBezTo>
                    <a:cubicBezTo>
                      <a:pt x="1896" y="361"/>
                      <a:pt x="1909" y="342"/>
                      <a:pt x="1913" y="334"/>
                    </a:cubicBezTo>
                    <a:cubicBezTo>
                      <a:pt x="1923" y="312"/>
                      <a:pt x="1930" y="284"/>
                      <a:pt x="1944" y="257"/>
                    </a:cubicBezTo>
                    <a:cubicBezTo>
                      <a:pt x="1961" y="225"/>
                      <a:pt x="1986" y="197"/>
                      <a:pt x="1997" y="165"/>
                    </a:cubicBezTo>
                    <a:cubicBezTo>
                      <a:pt x="1996" y="163"/>
                      <a:pt x="1995" y="161"/>
                      <a:pt x="1993" y="159"/>
                    </a:cubicBezTo>
                    <a:cubicBezTo>
                      <a:pt x="1985" y="158"/>
                      <a:pt x="1980" y="145"/>
                      <a:pt x="1974" y="136"/>
                    </a:cubicBezTo>
                    <a:cubicBezTo>
                      <a:pt x="1956" y="131"/>
                      <a:pt x="1942" y="112"/>
                      <a:pt x="1925" y="106"/>
                    </a:cubicBezTo>
                    <a:cubicBezTo>
                      <a:pt x="1916" y="104"/>
                      <a:pt x="1906" y="106"/>
                      <a:pt x="1897" y="104"/>
                    </a:cubicBezTo>
                    <a:cubicBezTo>
                      <a:pt x="1877" y="100"/>
                      <a:pt x="1858" y="94"/>
                      <a:pt x="1837" y="91"/>
                    </a:cubicBezTo>
                    <a:cubicBezTo>
                      <a:pt x="1813" y="88"/>
                      <a:pt x="1793" y="80"/>
                      <a:pt x="1770" y="75"/>
                    </a:cubicBezTo>
                    <a:cubicBezTo>
                      <a:pt x="1688" y="57"/>
                      <a:pt x="1605" y="34"/>
                      <a:pt x="1529" y="24"/>
                    </a:cubicBezTo>
                    <a:cubicBezTo>
                      <a:pt x="1511" y="22"/>
                      <a:pt x="1492" y="20"/>
                      <a:pt x="1476" y="30"/>
                    </a:cubicBezTo>
                    <a:cubicBezTo>
                      <a:pt x="1463" y="87"/>
                      <a:pt x="1449" y="147"/>
                      <a:pt x="1433" y="210"/>
                    </a:cubicBezTo>
                    <a:cubicBezTo>
                      <a:pt x="1439" y="218"/>
                      <a:pt x="1444" y="233"/>
                      <a:pt x="1454" y="238"/>
                    </a:cubicBezTo>
                    <a:cubicBezTo>
                      <a:pt x="1463" y="242"/>
                      <a:pt x="1471" y="236"/>
                      <a:pt x="1482" y="238"/>
                    </a:cubicBezTo>
                    <a:cubicBezTo>
                      <a:pt x="1491" y="239"/>
                      <a:pt x="1502" y="246"/>
                      <a:pt x="1513" y="248"/>
                    </a:cubicBezTo>
                    <a:cubicBezTo>
                      <a:pt x="1555" y="253"/>
                      <a:pt x="1608" y="258"/>
                      <a:pt x="1646" y="267"/>
                    </a:cubicBezTo>
                    <a:cubicBezTo>
                      <a:pt x="1670" y="273"/>
                      <a:pt x="1691" y="285"/>
                      <a:pt x="1709" y="293"/>
                    </a:cubicBezTo>
                    <a:cubicBezTo>
                      <a:pt x="1731" y="301"/>
                      <a:pt x="1750" y="307"/>
                      <a:pt x="1770" y="318"/>
                    </a:cubicBezTo>
                    <a:cubicBezTo>
                      <a:pt x="1787" y="323"/>
                      <a:pt x="1806" y="335"/>
                      <a:pt x="1829" y="344"/>
                    </a:cubicBezTo>
                    <a:close/>
                    <a:moveTo>
                      <a:pt x="1858" y="1153"/>
                    </a:moveTo>
                    <a:cubicBezTo>
                      <a:pt x="1855" y="1062"/>
                      <a:pt x="1858" y="978"/>
                      <a:pt x="1856" y="906"/>
                    </a:cubicBezTo>
                    <a:cubicBezTo>
                      <a:pt x="1854" y="835"/>
                      <a:pt x="1867" y="751"/>
                      <a:pt x="1866" y="675"/>
                    </a:cubicBezTo>
                    <a:cubicBezTo>
                      <a:pt x="1865" y="611"/>
                      <a:pt x="1883" y="548"/>
                      <a:pt x="1895" y="485"/>
                    </a:cubicBezTo>
                    <a:cubicBezTo>
                      <a:pt x="1907" y="425"/>
                      <a:pt x="1938" y="365"/>
                      <a:pt x="1968" y="316"/>
                    </a:cubicBezTo>
                    <a:cubicBezTo>
                      <a:pt x="1976" y="302"/>
                      <a:pt x="2002" y="266"/>
                      <a:pt x="1997" y="261"/>
                    </a:cubicBezTo>
                    <a:cubicBezTo>
                      <a:pt x="1991" y="255"/>
                      <a:pt x="1994" y="245"/>
                      <a:pt x="1982" y="238"/>
                    </a:cubicBezTo>
                    <a:cubicBezTo>
                      <a:pt x="1945" y="322"/>
                      <a:pt x="1887" y="408"/>
                      <a:pt x="1886" y="510"/>
                    </a:cubicBezTo>
                    <a:cubicBezTo>
                      <a:pt x="1878" y="523"/>
                      <a:pt x="1879" y="527"/>
                      <a:pt x="1878" y="553"/>
                    </a:cubicBezTo>
                    <a:cubicBezTo>
                      <a:pt x="1862" y="570"/>
                      <a:pt x="1868" y="592"/>
                      <a:pt x="1862" y="622"/>
                    </a:cubicBezTo>
                    <a:cubicBezTo>
                      <a:pt x="1856" y="652"/>
                      <a:pt x="1845" y="692"/>
                      <a:pt x="1842" y="718"/>
                    </a:cubicBezTo>
                    <a:cubicBezTo>
                      <a:pt x="1840" y="741"/>
                      <a:pt x="1843" y="773"/>
                      <a:pt x="1829" y="787"/>
                    </a:cubicBezTo>
                    <a:cubicBezTo>
                      <a:pt x="1817" y="798"/>
                      <a:pt x="1788" y="806"/>
                      <a:pt x="1766" y="816"/>
                    </a:cubicBezTo>
                    <a:cubicBezTo>
                      <a:pt x="1716" y="838"/>
                      <a:pt x="1682" y="856"/>
                      <a:pt x="1633" y="875"/>
                    </a:cubicBezTo>
                    <a:cubicBezTo>
                      <a:pt x="1610" y="884"/>
                      <a:pt x="1584" y="895"/>
                      <a:pt x="1560" y="900"/>
                    </a:cubicBezTo>
                    <a:cubicBezTo>
                      <a:pt x="1548" y="903"/>
                      <a:pt x="1538" y="902"/>
                      <a:pt x="1527" y="906"/>
                    </a:cubicBezTo>
                    <a:cubicBezTo>
                      <a:pt x="1494" y="917"/>
                      <a:pt x="1462" y="930"/>
                      <a:pt x="1431" y="941"/>
                    </a:cubicBezTo>
                    <a:cubicBezTo>
                      <a:pt x="1393" y="955"/>
                      <a:pt x="1351" y="948"/>
                      <a:pt x="1337" y="987"/>
                    </a:cubicBezTo>
                    <a:cubicBezTo>
                      <a:pt x="1342" y="1108"/>
                      <a:pt x="1321" y="1270"/>
                      <a:pt x="1315" y="1420"/>
                    </a:cubicBezTo>
                    <a:cubicBezTo>
                      <a:pt x="1328" y="1416"/>
                      <a:pt x="1334" y="1406"/>
                      <a:pt x="1343" y="1398"/>
                    </a:cubicBezTo>
                    <a:cubicBezTo>
                      <a:pt x="1353" y="1270"/>
                      <a:pt x="1364" y="1121"/>
                      <a:pt x="1370" y="996"/>
                    </a:cubicBezTo>
                    <a:cubicBezTo>
                      <a:pt x="1392" y="982"/>
                      <a:pt x="1419" y="972"/>
                      <a:pt x="1450" y="967"/>
                    </a:cubicBezTo>
                    <a:cubicBezTo>
                      <a:pt x="1500" y="942"/>
                      <a:pt x="1544" y="922"/>
                      <a:pt x="1595" y="906"/>
                    </a:cubicBezTo>
                    <a:cubicBezTo>
                      <a:pt x="1623" y="897"/>
                      <a:pt x="1653" y="895"/>
                      <a:pt x="1680" y="885"/>
                    </a:cubicBezTo>
                    <a:cubicBezTo>
                      <a:pt x="1691" y="880"/>
                      <a:pt x="1700" y="871"/>
                      <a:pt x="1711" y="867"/>
                    </a:cubicBezTo>
                    <a:cubicBezTo>
                      <a:pt x="1750" y="853"/>
                      <a:pt x="1791" y="841"/>
                      <a:pt x="1833" y="826"/>
                    </a:cubicBezTo>
                    <a:cubicBezTo>
                      <a:pt x="1848" y="909"/>
                      <a:pt x="1833" y="986"/>
                      <a:pt x="1831" y="1057"/>
                    </a:cubicBezTo>
                    <a:cubicBezTo>
                      <a:pt x="1828" y="1117"/>
                      <a:pt x="1822" y="1174"/>
                      <a:pt x="1829" y="1241"/>
                    </a:cubicBezTo>
                    <a:cubicBezTo>
                      <a:pt x="1868" y="1229"/>
                      <a:pt x="1859" y="1192"/>
                      <a:pt x="1858" y="1153"/>
                    </a:cubicBezTo>
                    <a:close/>
                    <a:moveTo>
                      <a:pt x="1880" y="385"/>
                    </a:moveTo>
                    <a:cubicBezTo>
                      <a:pt x="1855" y="483"/>
                      <a:pt x="1817" y="561"/>
                      <a:pt x="1813" y="671"/>
                    </a:cubicBezTo>
                    <a:cubicBezTo>
                      <a:pt x="1813" y="677"/>
                      <a:pt x="1809" y="679"/>
                      <a:pt x="1807" y="683"/>
                    </a:cubicBezTo>
                    <a:cubicBezTo>
                      <a:pt x="1820" y="682"/>
                      <a:pt x="1817" y="698"/>
                      <a:pt x="1829" y="698"/>
                    </a:cubicBezTo>
                    <a:cubicBezTo>
                      <a:pt x="1837" y="664"/>
                      <a:pt x="1840" y="622"/>
                      <a:pt x="1846" y="585"/>
                    </a:cubicBezTo>
                    <a:cubicBezTo>
                      <a:pt x="1851" y="561"/>
                      <a:pt x="1862" y="539"/>
                      <a:pt x="1856" y="520"/>
                    </a:cubicBezTo>
                    <a:cubicBezTo>
                      <a:pt x="1871" y="473"/>
                      <a:pt x="1885" y="431"/>
                      <a:pt x="1897" y="383"/>
                    </a:cubicBezTo>
                    <a:cubicBezTo>
                      <a:pt x="1893" y="395"/>
                      <a:pt x="1885" y="382"/>
                      <a:pt x="1880" y="385"/>
                    </a:cubicBezTo>
                    <a:close/>
                    <a:moveTo>
                      <a:pt x="1554" y="559"/>
                    </a:moveTo>
                    <a:cubicBezTo>
                      <a:pt x="1561" y="561"/>
                      <a:pt x="1568" y="561"/>
                      <a:pt x="1574" y="563"/>
                    </a:cubicBezTo>
                    <a:cubicBezTo>
                      <a:pt x="1597" y="570"/>
                      <a:pt x="1621" y="584"/>
                      <a:pt x="1646" y="593"/>
                    </a:cubicBezTo>
                    <a:cubicBezTo>
                      <a:pt x="1662" y="598"/>
                      <a:pt x="1680" y="598"/>
                      <a:pt x="1695" y="604"/>
                    </a:cubicBezTo>
                    <a:cubicBezTo>
                      <a:pt x="1706" y="609"/>
                      <a:pt x="1713" y="621"/>
                      <a:pt x="1727" y="616"/>
                    </a:cubicBezTo>
                    <a:cubicBezTo>
                      <a:pt x="1728" y="622"/>
                      <a:pt x="1733" y="620"/>
                      <a:pt x="1733" y="624"/>
                    </a:cubicBezTo>
                    <a:cubicBezTo>
                      <a:pt x="1733" y="623"/>
                      <a:pt x="1733" y="622"/>
                      <a:pt x="1735" y="622"/>
                    </a:cubicBezTo>
                    <a:cubicBezTo>
                      <a:pt x="1756" y="638"/>
                      <a:pt x="1773" y="656"/>
                      <a:pt x="1797" y="669"/>
                    </a:cubicBezTo>
                    <a:cubicBezTo>
                      <a:pt x="1804" y="554"/>
                      <a:pt x="1844" y="481"/>
                      <a:pt x="1862" y="381"/>
                    </a:cubicBezTo>
                    <a:cubicBezTo>
                      <a:pt x="1814" y="369"/>
                      <a:pt x="1783" y="341"/>
                      <a:pt x="1742" y="326"/>
                    </a:cubicBezTo>
                    <a:cubicBezTo>
                      <a:pt x="1732" y="322"/>
                      <a:pt x="1719" y="318"/>
                      <a:pt x="1709" y="314"/>
                    </a:cubicBezTo>
                    <a:cubicBezTo>
                      <a:pt x="1680" y="303"/>
                      <a:pt x="1638" y="285"/>
                      <a:pt x="1605" y="281"/>
                    </a:cubicBezTo>
                    <a:cubicBezTo>
                      <a:pt x="1601" y="280"/>
                      <a:pt x="1603" y="272"/>
                      <a:pt x="1597" y="273"/>
                    </a:cubicBezTo>
                    <a:cubicBezTo>
                      <a:pt x="1570" y="269"/>
                      <a:pt x="1544" y="266"/>
                      <a:pt x="1511" y="261"/>
                    </a:cubicBezTo>
                    <a:cubicBezTo>
                      <a:pt x="1464" y="338"/>
                      <a:pt x="1455" y="425"/>
                      <a:pt x="1450" y="536"/>
                    </a:cubicBezTo>
                    <a:cubicBezTo>
                      <a:pt x="1495" y="539"/>
                      <a:pt x="1529" y="551"/>
                      <a:pt x="1554" y="559"/>
                    </a:cubicBezTo>
                    <a:close/>
                    <a:moveTo>
                      <a:pt x="1813" y="851"/>
                    </a:moveTo>
                    <a:cubicBezTo>
                      <a:pt x="1810" y="877"/>
                      <a:pt x="1814" y="935"/>
                      <a:pt x="1813" y="981"/>
                    </a:cubicBezTo>
                    <a:cubicBezTo>
                      <a:pt x="1812" y="1011"/>
                      <a:pt x="1807" y="1043"/>
                      <a:pt x="1805" y="1075"/>
                    </a:cubicBezTo>
                    <a:cubicBezTo>
                      <a:pt x="1802" y="1124"/>
                      <a:pt x="1800" y="1173"/>
                      <a:pt x="1799" y="1206"/>
                    </a:cubicBezTo>
                    <a:cubicBezTo>
                      <a:pt x="1799" y="1214"/>
                      <a:pt x="1790" y="1236"/>
                      <a:pt x="1809" y="1236"/>
                    </a:cubicBezTo>
                    <a:cubicBezTo>
                      <a:pt x="1813" y="1202"/>
                      <a:pt x="1813" y="1158"/>
                      <a:pt x="1815" y="1132"/>
                    </a:cubicBezTo>
                    <a:cubicBezTo>
                      <a:pt x="1815" y="1128"/>
                      <a:pt x="1811" y="1123"/>
                      <a:pt x="1811" y="1120"/>
                    </a:cubicBezTo>
                    <a:cubicBezTo>
                      <a:pt x="1812" y="1100"/>
                      <a:pt x="1814" y="1073"/>
                      <a:pt x="1815" y="1049"/>
                    </a:cubicBezTo>
                    <a:cubicBezTo>
                      <a:pt x="1818" y="993"/>
                      <a:pt x="1828" y="954"/>
                      <a:pt x="1825" y="892"/>
                    </a:cubicBezTo>
                    <a:cubicBezTo>
                      <a:pt x="1824" y="873"/>
                      <a:pt x="1824" y="847"/>
                      <a:pt x="1817" y="849"/>
                    </a:cubicBezTo>
                    <a:cubicBezTo>
                      <a:pt x="1815" y="849"/>
                      <a:pt x="1815" y="851"/>
                      <a:pt x="1813" y="851"/>
                    </a:cubicBezTo>
                    <a:close/>
                    <a:moveTo>
                      <a:pt x="1782" y="687"/>
                    </a:moveTo>
                    <a:cubicBezTo>
                      <a:pt x="1776" y="668"/>
                      <a:pt x="1754" y="664"/>
                      <a:pt x="1744" y="649"/>
                    </a:cubicBezTo>
                    <a:cubicBezTo>
                      <a:pt x="1643" y="608"/>
                      <a:pt x="1542" y="575"/>
                      <a:pt x="1437" y="547"/>
                    </a:cubicBezTo>
                    <a:cubicBezTo>
                      <a:pt x="1431" y="547"/>
                      <a:pt x="1431" y="552"/>
                      <a:pt x="1425" y="551"/>
                    </a:cubicBezTo>
                    <a:cubicBezTo>
                      <a:pt x="1391" y="535"/>
                      <a:pt x="1353" y="541"/>
                      <a:pt x="1311" y="544"/>
                    </a:cubicBezTo>
                    <a:cubicBezTo>
                      <a:pt x="1276" y="546"/>
                      <a:pt x="1242" y="555"/>
                      <a:pt x="1207" y="557"/>
                    </a:cubicBezTo>
                    <a:cubicBezTo>
                      <a:pt x="1179" y="560"/>
                      <a:pt x="1153" y="572"/>
                      <a:pt x="1127" y="581"/>
                    </a:cubicBezTo>
                    <a:cubicBezTo>
                      <a:pt x="1108" y="587"/>
                      <a:pt x="1091" y="590"/>
                      <a:pt x="1078" y="602"/>
                    </a:cubicBezTo>
                    <a:cubicBezTo>
                      <a:pt x="1076" y="614"/>
                      <a:pt x="1065" y="615"/>
                      <a:pt x="1060" y="624"/>
                    </a:cubicBezTo>
                    <a:cubicBezTo>
                      <a:pt x="1053" y="645"/>
                      <a:pt x="1053" y="654"/>
                      <a:pt x="1056" y="679"/>
                    </a:cubicBezTo>
                    <a:cubicBezTo>
                      <a:pt x="1060" y="682"/>
                      <a:pt x="1067" y="682"/>
                      <a:pt x="1068" y="687"/>
                    </a:cubicBezTo>
                    <a:cubicBezTo>
                      <a:pt x="1067" y="693"/>
                      <a:pt x="1070" y="694"/>
                      <a:pt x="1070" y="698"/>
                    </a:cubicBezTo>
                    <a:cubicBezTo>
                      <a:pt x="1089" y="715"/>
                      <a:pt x="1107" y="732"/>
                      <a:pt x="1129" y="745"/>
                    </a:cubicBezTo>
                    <a:cubicBezTo>
                      <a:pt x="1133" y="749"/>
                      <a:pt x="1138" y="752"/>
                      <a:pt x="1145" y="753"/>
                    </a:cubicBezTo>
                    <a:cubicBezTo>
                      <a:pt x="1191" y="788"/>
                      <a:pt x="1242" y="826"/>
                      <a:pt x="1303" y="845"/>
                    </a:cubicBezTo>
                    <a:cubicBezTo>
                      <a:pt x="1312" y="848"/>
                      <a:pt x="1324" y="846"/>
                      <a:pt x="1331" y="855"/>
                    </a:cubicBezTo>
                    <a:cubicBezTo>
                      <a:pt x="1325" y="867"/>
                      <a:pt x="1304" y="859"/>
                      <a:pt x="1294" y="855"/>
                    </a:cubicBezTo>
                    <a:cubicBezTo>
                      <a:pt x="1280" y="851"/>
                      <a:pt x="1263" y="844"/>
                      <a:pt x="1254" y="840"/>
                    </a:cubicBezTo>
                    <a:cubicBezTo>
                      <a:pt x="1189" y="807"/>
                      <a:pt x="1125" y="754"/>
                      <a:pt x="1070" y="714"/>
                    </a:cubicBezTo>
                    <a:cubicBezTo>
                      <a:pt x="1066" y="714"/>
                      <a:pt x="1060" y="699"/>
                      <a:pt x="1058" y="708"/>
                    </a:cubicBezTo>
                    <a:cubicBezTo>
                      <a:pt x="1056" y="725"/>
                      <a:pt x="1057" y="734"/>
                      <a:pt x="1056" y="757"/>
                    </a:cubicBezTo>
                    <a:cubicBezTo>
                      <a:pt x="1072" y="760"/>
                      <a:pt x="1072" y="771"/>
                      <a:pt x="1090" y="775"/>
                    </a:cubicBezTo>
                    <a:cubicBezTo>
                      <a:pt x="1114" y="807"/>
                      <a:pt x="1161" y="816"/>
                      <a:pt x="1188" y="845"/>
                    </a:cubicBezTo>
                    <a:cubicBezTo>
                      <a:pt x="1240" y="869"/>
                      <a:pt x="1281" y="902"/>
                      <a:pt x="1333" y="926"/>
                    </a:cubicBezTo>
                    <a:cubicBezTo>
                      <a:pt x="1331" y="905"/>
                      <a:pt x="1337" y="892"/>
                      <a:pt x="1346" y="883"/>
                    </a:cubicBezTo>
                    <a:cubicBezTo>
                      <a:pt x="1403" y="851"/>
                      <a:pt x="1474" y="841"/>
                      <a:pt x="1535" y="822"/>
                    </a:cubicBezTo>
                    <a:cubicBezTo>
                      <a:pt x="1537" y="824"/>
                      <a:pt x="1542" y="824"/>
                      <a:pt x="1546" y="824"/>
                    </a:cubicBezTo>
                    <a:cubicBezTo>
                      <a:pt x="1554" y="821"/>
                      <a:pt x="1553" y="814"/>
                      <a:pt x="1562" y="818"/>
                    </a:cubicBezTo>
                    <a:cubicBezTo>
                      <a:pt x="1628" y="789"/>
                      <a:pt x="1694" y="772"/>
                      <a:pt x="1762" y="745"/>
                    </a:cubicBezTo>
                    <a:cubicBezTo>
                      <a:pt x="1776" y="744"/>
                      <a:pt x="1792" y="735"/>
                      <a:pt x="1807" y="730"/>
                    </a:cubicBezTo>
                    <a:cubicBezTo>
                      <a:pt x="1815" y="729"/>
                      <a:pt x="1814" y="737"/>
                      <a:pt x="1823" y="736"/>
                    </a:cubicBezTo>
                    <a:cubicBezTo>
                      <a:pt x="1823" y="711"/>
                      <a:pt x="1803" y="695"/>
                      <a:pt x="1782" y="687"/>
                    </a:cubicBezTo>
                    <a:close/>
                    <a:moveTo>
                      <a:pt x="1399" y="932"/>
                    </a:moveTo>
                    <a:cubicBezTo>
                      <a:pt x="1421" y="930"/>
                      <a:pt x="1434" y="916"/>
                      <a:pt x="1454" y="910"/>
                    </a:cubicBezTo>
                    <a:cubicBezTo>
                      <a:pt x="1467" y="906"/>
                      <a:pt x="1483" y="904"/>
                      <a:pt x="1497" y="900"/>
                    </a:cubicBezTo>
                    <a:cubicBezTo>
                      <a:pt x="1520" y="894"/>
                      <a:pt x="1538" y="878"/>
                      <a:pt x="1558" y="887"/>
                    </a:cubicBezTo>
                    <a:cubicBezTo>
                      <a:pt x="1579" y="879"/>
                      <a:pt x="1595" y="867"/>
                      <a:pt x="1617" y="859"/>
                    </a:cubicBezTo>
                    <a:cubicBezTo>
                      <a:pt x="1623" y="857"/>
                      <a:pt x="1634" y="858"/>
                      <a:pt x="1640" y="855"/>
                    </a:cubicBezTo>
                    <a:cubicBezTo>
                      <a:pt x="1677" y="842"/>
                      <a:pt x="1709" y="819"/>
                      <a:pt x="1740" y="806"/>
                    </a:cubicBezTo>
                    <a:cubicBezTo>
                      <a:pt x="1767" y="795"/>
                      <a:pt x="1795" y="790"/>
                      <a:pt x="1815" y="769"/>
                    </a:cubicBezTo>
                    <a:cubicBezTo>
                      <a:pt x="1819" y="764"/>
                      <a:pt x="1813" y="757"/>
                      <a:pt x="1811" y="751"/>
                    </a:cubicBezTo>
                    <a:cubicBezTo>
                      <a:pt x="1789" y="749"/>
                      <a:pt x="1770" y="762"/>
                      <a:pt x="1750" y="769"/>
                    </a:cubicBezTo>
                    <a:cubicBezTo>
                      <a:pt x="1738" y="773"/>
                      <a:pt x="1724" y="774"/>
                      <a:pt x="1711" y="779"/>
                    </a:cubicBezTo>
                    <a:cubicBezTo>
                      <a:pt x="1699" y="783"/>
                      <a:pt x="1688" y="790"/>
                      <a:pt x="1676" y="794"/>
                    </a:cubicBezTo>
                    <a:cubicBezTo>
                      <a:pt x="1604" y="818"/>
                      <a:pt x="1520" y="838"/>
                      <a:pt x="1444" y="861"/>
                    </a:cubicBezTo>
                    <a:cubicBezTo>
                      <a:pt x="1434" y="864"/>
                      <a:pt x="1424" y="871"/>
                      <a:pt x="1413" y="875"/>
                    </a:cubicBezTo>
                    <a:cubicBezTo>
                      <a:pt x="1377" y="887"/>
                      <a:pt x="1329" y="896"/>
                      <a:pt x="1350" y="941"/>
                    </a:cubicBezTo>
                    <a:cubicBezTo>
                      <a:pt x="1366" y="943"/>
                      <a:pt x="1387" y="933"/>
                      <a:pt x="1399" y="932"/>
                    </a:cubicBezTo>
                    <a:close/>
                    <a:moveTo>
                      <a:pt x="1486" y="257"/>
                    </a:moveTo>
                    <a:cubicBezTo>
                      <a:pt x="1462" y="288"/>
                      <a:pt x="1451" y="328"/>
                      <a:pt x="1444" y="369"/>
                    </a:cubicBezTo>
                    <a:cubicBezTo>
                      <a:pt x="1436" y="423"/>
                      <a:pt x="1426" y="468"/>
                      <a:pt x="1429" y="522"/>
                    </a:cubicBezTo>
                    <a:cubicBezTo>
                      <a:pt x="1428" y="527"/>
                      <a:pt x="1420" y="524"/>
                      <a:pt x="1421" y="530"/>
                    </a:cubicBezTo>
                    <a:cubicBezTo>
                      <a:pt x="1430" y="530"/>
                      <a:pt x="1429" y="531"/>
                      <a:pt x="1437" y="530"/>
                    </a:cubicBezTo>
                    <a:cubicBezTo>
                      <a:pt x="1438" y="450"/>
                      <a:pt x="1457" y="328"/>
                      <a:pt x="1493" y="257"/>
                    </a:cubicBezTo>
                    <a:cubicBezTo>
                      <a:pt x="1491" y="257"/>
                      <a:pt x="1488" y="257"/>
                      <a:pt x="1486" y="257"/>
                    </a:cubicBezTo>
                    <a:close/>
                    <a:moveTo>
                      <a:pt x="1450" y="251"/>
                    </a:moveTo>
                    <a:cubicBezTo>
                      <a:pt x="1409" y="322"/>
                      <a:pt x="1399" y="427"/>
                      <a:pt x="1388" y="524"/>
                    </a:cubicBezTo>
                    <a:cubicBezTo>
                      <a:pt x="1396" y="524"/>
                      <a:pt x="1399" y="527"/>
                      <a:pt x="1413" y="528"/>
                    </a:cubicBezTo>
                    <a:cubicBezTo>
                      <a:pt x="1408" y="478"/>
                      <a:pt x="1423" y="435"/>
                      <a:pt x="1431" y="395"/>
                    </a:cubicBezTo>
                    <a:cubicBezTo>
                      <a:pt x="1440" y="344"/>
                      <a:pt x="1442" y="299"/>
                      <a:pt x="1466" y="259"/>
                    </a:cubicBezTo>
                    <a:cubicBezTo>
                      <a:pt x="1467" y="259"/>
                      <a:pt x="1468" y="259"/>
                      <a:pt x="1468" y="257"/>
                    </a:cubicBezTo>
                    <a:cubicBezTo>
                      <a:pt x="1460" y="257"/>
                      <a:pt x="1457" y="253"/>
                      <a:pt x="1450" y="251"/>
                    </a:cubicBezTo>
                    <a:close/>
                    <a:moveTo>
                      <a:pt x="1303" y="299"/>
                    </a:moveTo>
                    <a:cubicBezTo>
                      <a:pt x="1298" y="295"/>
                      <a:pt x="1293" y="295"/>
                      <a:pt x="1288" y="295"/>
                    </a:cubicBezTo>
                    <a:cubicBezTo>
                      <a:pt x="1247" y="292"/>
                      <a:pt x="1202" y="303"/>
                      <a:pt x="1156" y="306"/>
                    </a:cubicBezTo>
                    <a:cubicBezTo>
                      <a:pt x="1133" y="308"/>
                      <a:pt x="1111" y="315"/>
                      <a:pt x="1090" y="318"/>
                    </a:cubicBezTo>
                    <a:cubicBezTo>
                      <a:pt x="1065" y="321"/>
                      <a:pt x="1056" y="325"/>
                      <a:pt x="1041" y="328"/>
                    </a:cubicBezTo>
                    <a:cubicBezTo>
                      <a:pt x="1021" y="331"/>
                      <a:pt x="999" y="332"/>
                      <a:pt x="982" y="334"/>
                    </a:cubicBezTo>
                    <a:cubicBezTo>
                      <a:pt x="941" y="338"/>
                      <a:pt x="901" y="355"/>
                      <a:pt x="860" y="363"/>
                    </a:cubicBezTo>
                    <a:cubicBezTo>
                      <a:pt x="838" y="368"/>
                      <a:pt x="816" y="368"/>
                      <a:pt x="794" y="371"/>
                    </a:cubicBezTo>
                    <a:cubicBezTo>
                      <a:pt x="769" y="374"/>
                      <a:pt x="747" y="383"/>
                      <a:pt x="721" y="381"/>
                    </a:cubicBezTo>
                    <a:cubicBezTo>
                      <a:pt x="694" y="391"/>
                      <a:pt x="661" y="396"/>
                      <a:pt x="633" y="400"/>
                    </a:cubicBezTo>
                    <a:cubicBezTo>
                      <a:pt x="575" y="410"/>
                      <a:pt x="522" y="402"/>
                      <a:pt x="478" y="416"/>
                    </a:cubicBezTo>
                    <a:cubicBezTo>
                      <a:pt x="474" y="422"/>
                      <a:pt x="475" y="433"/>
                      <a:pt x="472" y="440"/>
                    </a:cubicBezTo>
                    <a:cubicBezTo>
                      <a:pt x="481" y="447"/>
                      <a:pt x="491" y="442"/>
                      <a:pt x="498" y="449"/>
                    </a:cubicBezTo>
                    <a:cubicBezTo>
                      <a:pt x="553" y="440"/>
                      <a:pt x="592" y="435"/>
                      <a:pt x="654" y="432"/>
                    </a:cubicBezTo>
                    <a:cubicBezTo>
                      <a:pt x="716" y="429"/>
                      <a:pt x="754" y="413"/>
                      <a:pt x="800" y="404"/>
                    </a:cubicBezTo>
                    <a:cubicBezTo>
                      <a:pt x="829" y="399"/>
                      <a:pt x="860" y="399"/>
                      <a:pt x="888" y="393"/>
                    </a:cubicBezTo>
                    <a:cubicBezTo>
                      <a:pt x="1012" y="365"/>
                      <a:pt x="1148" y="335"/>
                      <a:pt x="1278" y="332"/>
                    </a:cubicBezTo>
                    <a:cubicBezTo>
                      <a:pt x="1306" y="331"/>
                      <a:pt x="1332" y="333"/>
                      <a:pt x="1356" y="320"/>
                    </a:cubicBezTo>
                    <a:cubicBezTo>
                      <a:pt x="1358" y="289"/>
                      <a:pt x="1323" y="295"/>
                      <a:pt x="1303" y="299"/>
                    </a:cubicBezTo>
                    <a:close/>
                    <a:moveTo>
                      <a:pt x="1329" y="943"/>
                    </a:moveTo>
                    <a:cubicBezTo>
                      <a:pt x="1298" y="918"/>
                      <a:pt x="1262" y="902"/>
                      <a:pt x="1227" y="883"/>
                    </a:cubicBezTo>
                    <a:cubicBezTo>
                      <a:pt x="1190" y="862"/>
                      <a:pt x="1156" y="838"/>
                      <a:pt x="1121" y="816"/>
                    </a:cubicBezTo>
                    <a:cubicBezTo>
                      <a:pt x="1100" y="803"/>
                      <a:pt x="1081" y="785"/>
                      <a:pt x="1054" y="783"/>
                    </a:cubicBezTo>
                    <a:cubicBezTo>
                      <a:pt x="1055" y="790"/>
                      <a:pt x="1060" y="793"/>
                      <a:pt x="1058" y="802"/>
                    </a:cubicBezTo>
                    <a:cubicBezTo>
                      <a:pt x="1080" y="806"/>
                      <a:pt x="1086" y="826"/>
                      <a:pt x="1109" y="828"/>
                    </a:cubicBezTo>
                    <a:cubicBezTo>
                      <a:pt x="1116" y="846"/>
                      <a:pt x="1144" y="853"/>
                      <a:pt x="1158" y="857"/>
                    </a:cubicBezTo>
                    <a:cubicBezTo>
                      <a:pt x="1188" y="894"/>
                      <a:pt x="1263" y="915"/>
                      <a:pt x="1294" y="953"/>
                    </a:cubicBezTo>
                    <a:cubicBezTo>
                      <a:pt x="1307" y="969"/>
                      <a:pt x="1303" y="996"/>
                      <a:pt x="1303" y="1022"/>
                    </a:cubicBezTo>
                    <a:cubicBezTo>
                      <a:pt x="1303" y="1069"/>
                      <a:pt x="1297" y="1107"/>
                      <a:pt x="1295" y="1157"/>
                    </a:cubicBezTo>
                    <a:cubicBezTo>
                      <a:pt x="1305" y="1171"/>
                      <a:pt x="1298" y="1193"/>
                      <a:pt x="1297" y="1212"/>
                    </a:cubicBezTo>
                    <a:cubicBezTo>
                      <a:pt x="1295" y="1256"/>
                      <a:pt x="1297" y="1304"/>
                      <a:pt x="1292" y="1351"/>
                    </a:cubicBezTo>
                    <a:cubicBezTo>
                      <a:pt x="1290" y="1370"/>
                      <a:pt x="1280" y="1396"/>
                      <a:pt x="1301" y="1404"/>
                    </a:cubicBezTo>
                    <a:cubicBezTo>
                      <a:pt x="1310" y="1266"/>
                      <a:pt x="1326" y="1111"/>
                      <a:pt x="1321" y="973"/>
                    </a:cubicBezTo>
                    <a:cubicBezTo>
                      <a:pt x="1327" y="966"/>
                      <a:pt x="1327" y="952"/>
                      <a:pt x="1337" y="949"/>
                    </a:cubicBezTo>
                    <a:cubicBezTo>
                      <a:pt x="1338" y="949"/>
                      <a:pt x="1339" y="949"/>
                      <a:pt x="1339" y="947"/>
                    </a:cubicBezTo>
                    <a:cubicBezTo>
                      <a:pt x="1336" y="944"/>
                      <a:pt x="1331" y="945"/>
                      <a:pt x="1329" y="943"/>
                    </a:cubicBezTo>
                    <a:close/>
                    <a:moveTo>
                      <a:pt x="1197" y="263"/>
                    </a:moveTo>
                    <a:cubicBezTo>
                      <a:pt x="1160" y="244"/>
                      <a:pt x="1117" y="234"/>
                      <a:pt x="1076" y="220"/>
                    </a:cubicBezTo>
                    <a:cubicBezTo>
                      <a:pt x="1035" y="206"/>
                      <a:pt x="996" y="188"/>
                      <a:pt x="954" y="177"/>
                    </a:cubicBezTo>
                    <a:cubicBezTo>
                      <a:pt x="940" y="159"/>
                      <a:pt x="913" y="164"/>
                      <a:pt x="894" y="155"/>
                    </a:cubicBezTo>
                    <a:cubicBezTo>
                      <a:pt x="884" y="151"/>
                      <a:pt x="877" y="140"/>
                      <a:pt x="868" y="136"/>
                    </a:cubicBezTo>
                    <a:cubicBezTo>
                      <a:pt x="843" y="124"/>
                      <a:pt x="816" y="120"/>
                      <a:pt x="790" y="110"/>
                    </a:cubicBezTo>
                    <a:cubicBezTo>
                      <a:pt x="783" y="108"/>
                      <a:pt x="777" y="103"/>
                      <a:pt x="770" y="101"/>
                    </a:cubicBezTo>
                    <a:cubicBezTo>
                      <a:pt x="761" y="97"/>
                      <a:pt x="754" y="98"/>
                      <a:pt x="745" y="95"/>
                    </a:cubicBezTo>
                    <a:cubicBezTo>
                      <a:pt x="727" y="89"/>
                      <a:pt x="718" y="76"/>
                      <a:pt x="703" y="71"/>
                    </a:cubicBezTo>
                    <a:cubicBezTo>
                      <a:pt x="673" y="61"/>
                      <a:pt x="648" y="78"/>
                      <a:pt x="617" y="81"/>
                    </a:cubicBezTo>
                    <a:cubicBezTo>
                      <a:pt x="596" y="83"/>
                      <a:pt x="575" y="79"/>
                      <a:pt x="555" y="81"/>
                    </a:cubicBezTo>
                    <a:cubicBezTo>
                      <a:pt x="532" y="83"/>
                      <a:pt x="510" y="89"/>
                      <a:pt x="488" y="91"/>
                    </a:cubicBezTo>
                    <a:cubicBezTo>
                      <a:pt x="422" y="96"/>
                      <a:pt x="355" y="96"/>
                      <a:pt x="290" y="108"/>
                    </a:cubicBezTo>
                    <a:cubicBezTo>
                      <a:pt x="215" y="104"/>
                      <a:pt x="144" y="114"/>
                      <a:pt x="76" y="120"/>
                    </a:cubicBezTo>
                    <a:cubicBezTo>
                      <a:pt x="131" y="146"/>
                      <a:pt x="169" y="190"/>
                      <a:pt x="223" y="216"/>
                    </a:cubicBezTo>
                    <a:cubicBezTo>
                      <a:pt x="225" y="224"/>
                      <a:pt x="234" y="225"/>
                      <a:pt x="237" y="232"/>
                    </a:cubicBezTo>
                    <a:cubicBezTo>
                      <a:pt x="277" y="249"/>
                      <a:pt x="298" y="284"/>
                      <a:pt x="343" y="297"/>
                    </a:cubicBezTo>
                    <a:cubicBezTo>
                      <a:pt x="387" y="330"/>
                      <a:pt x="430" y="363"/>
                      <a:pt x="484" y="387"/>
                    </a:cubicBezTo>
                    <a:cubicBezTo>
                      <a:pt x="487" y="390"/>
                      <a:pt x="492" y="392"/>
                      <a:pt x="492" y="398"/>
                    </a:cubicBezTo>
                    <a:cubicBezTo>
                      <a:pt x="552" y="385"/>
                      <a:pt x="620" y="388"/>
                      <a:pt x="686" y="375"/>
                    </a:cubicBezTo>
                    <a:cubicBezTo>
                      <a:pt x="710" y="366"/>
                      <a:pt x="733" y="362"/>
                      <a:pt x="762" y="357"/>
                    </a:cubicBezTo>
                    <a:cubicBezTo>
                      <a:pt x="781" y="354"/>
                      <a:pt x="803" y="356"/>
                      <a:pt x="823" y="353"/>
                    </a:cubicBezTo>
                    <a:cubicBezTo>
                      <a:pt x="827" y="353"/>
                      <a:pt x="829" y="349"/>
                      <a:pt x="835" y="348"/>
                    </a:cubicBezTo>
                    <a:cubicBezTo>
                      <a:pt x="873" y="340"/>
                      <a:pt x="917" y="326"/>
                      <a:pt x="952" y="320"/>
                    </a:cubicBezTo>
                    <a:cubicBezTo>
                      <a:pt x="991" y="314"/>
                      <a:pt x="1020" y="310"/>
                      <a:pt x="1048" y="306"/>
                    </a:cubicBezTo>
                    <a:cubicBezTo>
                      <a:pt x="1103" y="299"/>
                      <a:pt x="1156" y="290"/>
                      <a:pt x="1205" y="275"/>
                    </a:cubicBezTo>
                    <a:cubicBezTo>
                      <a:pt x="1212" y="282"/>
                      <a:pt x="1233" y="279"/>
                      <a:pt x="1241" y="275"/>
                    </a:cubicBezTo>
                    <a:cubicBezTo>
                      <a:pt x="1227" y="270"/>
                      <a:pt x="1216" y="263"/>
                      <a:pt x="1197" y="263"/>
                    </a:cubicBezTo>
                    <a:close/>
                    <a:moveTo>
                      <a:pt x="474" y="504"/>
                    </a:moveTo>
                    <a:cubicBezTo>
                      <a:pt x="480" y="550"/>
                      <a:pt x="456" y="622"/>
                      <a:pt x="478" y="683"/>
                    </a:cubicBezTo>
                    <a:cubicBezTo>
                      <a:pt x="517" y="692"/>
                      <a:pt x="566" y="685"/>
                      <a:pt x="605" y="671"/>
                    </a:cubicBezTo>
                    <a:cubicBezTo>
                      <a:pt x="619" y="678"/>
                      <a:pt x="632" y="667"/>
                      <a:pt x="647" y="665"/>
                    </a:cubicBezTo>
                    <a:cubicBezTo>
                      <a:pt x="684" y="660"/>
                      <a:pt x="732" y="664"/>
                      <a:pt x="770" y="657"/>
                    </a:cubicBezTo>
                    <a:cubicBezTo>
                      <a:pt x="779" y="656"/>
                      <a:pt x="786" y="650"/>
                      <a:pt x="794" y="649"/>
                    </a:cubicBezTo>
                    <a:cubicBezTo>
                      <a:pt x="831" y="645"/>
                      <a:pt x="861" y="641"/>
                      <a:pt x="896" y="638"/>
                    </a:cubicBezTo>
                    <a:cubicBezTo>
                      <a:pt x="921" y="625"/>
                      <a:pt x="971" y="624"/>
                      <a:pt x="1005" y="622"/>
                    </a:cubicBezTo>
                    <a:cubicBezTo>
                      <a:pt x="1021" y="613"/>
                      <a:pt x="1037" y="614"/>
                      <a:pt x="1054" y="608"/>
                    </a:cubicBezTo>
                    <a:cubicBezTo>
                      <a:pt x="1074" y="588"/>
                      <a:pt x="1091" y="566"/>
                      <a:pt x="1109" y="546"/>
                    </a:cubicBezTo>
                    <a:cubicBezTo>
                      <a:pt x="1136" y="475"/>
                      <a:pt x="1176" y="417"/>
                      <a:pt x="1211" y="353"/>
                    </a:cubicBezTo>
                    <a:cubicBezTo>
                      <a:pt x="1119" y="362"/>
                      <a:pt x="1032" y="384"/>
                      <a:pt x="949" y="398"/>
                    </a:cubicBezTo>
                    <a:cubicBezTo>
                      <a:pt x="885" y="410"/>
                      <a:pt x="820" y="417"/>
                      <a:pt x="758" y="432"/>
                    </a:cubicBezTo>
                    <a:cubicBezTo>
                      <a:pt x="671" y="453"/>
                      <a:pt x="577" y="446"/>
                      <a:pt x="480" y="459"/>
                    </a:cubicBezTo>
                    <a:cubicBezTo>
                      <a:pt x="485" y="476"/>
                      <a:pt x="474" y="497"/>
                      <a:pt x="474" y="504"/>
                    </a:cubicBezTo>
                    <a:close/>
                    <a:moveTo>
                      <a:pt x="945" y="1631"/>
                    </a:moveTo>
                    <a:cubicBezTo>
                      <a:pt x="957" y="1665"/>
                      <a:pt x="1077" y="1634"/>
                      <a:pt x="1082" y="1612"/>
                    </a:cubicBezTo>
                    <a:cubicBezTo>
                      <a:pt x="1086" y="1594"/>
                      <a:pt x="1065" y="1589"/>
                      <a:pt x="1054" y="1579"/>
                    </a:cubicBezTo>
                    <a:cubicBezTo>
                      <a:pt x="1068" y="1620"/>
                      <a:pt x="1002" y="1625"/>
                      <a:pt x="978" y="1610"/>
                    </a:cubicBezTo>
                    <a:cubicBezTo>
                      <a:pt x="970" y="1601"/>
                      <a:pt x="983" y="1587"/>
                      <a:pt x="980" y="1582"/>
                    </a:cubicBezTo>
                    <a:cubicBezTo>
                      <a:pt x="968" y="1586"/>
                      <a:pt x="965" y="1587"/>
                      <a:pt x="954" y="1590"/>
                    </a:cubicBezTo>
                    <a:cubicBezTo>
                      <a:pt x="945" y="1607"/>
                      <a:pt x="940" y="1619"/>
                      <a:pt x="945" y="1631"/>
                    </a:cubicBezTo>
                    <a:close/>
                    <a:moveTo>
                      <a:pt x="1037" y="1071"/>
                    </a:moveTo>
                    <a:cubicBezTo>
                      <a:pt x="1035" y="1034"/>
                      <a:pt x="1039" y="998"/>
                      <a:pt x="1041" y="961"/>
                    </a:cubicBezTo>
                    <a:cubicBezTo>
                      <a:pt x="1044" y="890"/>
                      <a:pt x="1038" y="820"/>
                      <a:pt x="1041" y="753"/>
                    </a:cubicBezTo>
                    <a:cubicBezTo>
                      <a:pt x="1042" y="711"/>
                      <a:pt x="1044" y="676"/>
                      <a:pt x="1039" y="634"/>
                    </a:cubicBezTo>
                    <a:cubicBezTo>
                      <a:pt x="1025" y="638"/>
                      <a:pt x="1011" y="643"/>
                      <a:pt x="996" y="646"/>
                    </a:cubicBezTo>
                    <a:cubicBezTo>
                      <a:pt x="1002" y="762"/>
                      <a:pt x="1000" y="910"/>
                      <a:pt x="996" y="1041"/>
                    </a:cubicBezTo>
                    <a:cubicBezTo>
                      <a:pt x="994" y="1075"/>
                      <a:pt x="996" y="1108"/>
                      <a:pt x="996" y="1141"/>
                    </a:cubicBezTo>
                    <a:cubicBezTo>
                      <a:pt x="995" y="1177"/>
                      <a:pt x="989" y="1213"/>
                      <a:pt x="990" y="1247"/>
                    </a:cubicBezTo>
                    <a:cubicBezTo>
                      <a:pt x="990" y="1272"/>
                      <a:pt x="995" y="1297"/>
                      <a:pt x="996" y="1322"/>
                    </a:cubicBezTo>
                    <a:cubicBezTo>
                      <a:pt x="998" y="1399"/>
                      <a:pt x="1001" y="1475"/>
                      <a:pt x="996" y="1551"/>
                    </a:cubicBezTo>
                    <a:cubicBezTo>
                      <a:pt x="1013" y="1551"/>
                      <a:pt x="1027" y="1546"/>
                      <a:pt x="1041" y="1541"/>
                    </a:cubicBezTo>
                    <a:cubicBezTo>
                      <a:pt x="1032" y="1385"/>
                      <a:pt x="1044" y="1224"/>
                      <a:pt x="1037" y="1071"/>
                    </a:cubicBezTo>
                    <a:close/>
                    <a:moveTo>
                      <a:pt x="994" y="1567"/>
                    </a:moveTo>
                    <a:cubicBezTo>
                      <a:pt x="997" y="1574"/>
                      <a:pt x="1012" y="1570"/>
                      <a:pt x="1009" y="1582"/>
                    </a:cubicBezTo>
                    <a:cubicBezTo>
                      <a:pt x="1003" y="1583"/>
                      <a:pt x="998" y="1582"/>
                      <a:pt x="994" y="1581"/>
                    </a:cubicBezTo>
                    <a:cubicBezTo>
                      <a:pt x="994" y="1587"/>
                      <a:pt x="992" y="1596"/>
                      <a:pt x="996" y="1600"/>
                    </a:cubicBezTo>
                    <a:cubicBezTo>
                      <a:pt x="1007" y="1599"/>
                      <a:pt x="1024" y="1606"/>
                      <a:pt x="1035" y="1596"/>
                    </a:cubicBezTo>
                    <a:cubicBezTo>
                      <a:pt x="1037" y="1580"/>
                      <a:pt x="1039" y="1577"/>
                      <a:pt x="1039" y="1559"/>
                    </a:cubicBezTo>
                    <a:cubicBezTo>
                      <a:pt x="1022" y="1563"/>
                      <a:pt x="1004" y="1560"/>
                      <a:pt x="994" y="1567"/>
                    </a:cubicBezTo>
                    <a:close/>
                    <a:moveTo>
                      <a:pt x="945" y="1157"/>
                    </a:moveTo>
                    <a:cubicBezTo>
                      <a:pt x="954" y="1161"/>
                      <a:pt x="962" y="1164"/>
                      <a:pt x="976" y="1167"/>
                    </a:cubicBezTo>
                    <a:cubicBezTo>
                      <a:pt x="977" y="1031"/>
                      <a:pt x="994" y="879"/>
                      <a:pt x="980" y="759"/>
                    </a:cubicBezTo>
                    <a:cubicBezTo>
                      <a:pt x="973" y="897"/>
                      <a:pt x="952" y="1022"/>
                      <a:pt x="945" y="1157"/>
                    </a:cubicBezTo>
                    <a:close/>
                    <a:moveTo>
                      <a:pt x="735" y="1114"/>
                    </a:moveTo>
                    <a:cubicBezTo>
                      <a:pt x="736" y="1093"/>
                      <a:pt x="726" y="1082"/>
                      <a:pt x="709" y="1079"/>
                    </a:cubicBezTo>
                    <a:cubicBezTo>
                      <a:pt x="701" y="1113"/>
                      <a:pt x="655" y="1099"/>
                      <a:pt x="643" y="1077"/>
                    </a:cubicBezTo>
                    <a:cubicBezTo>
                      <a:pt x="632" y="1086"/>
                      <a:pt x="630" y="1099"/>
                      <a:pt x="633" y="1114"/>
                    </a:cubicBezTo>
                    <a:cubicBezTo>
                      <a:pt x="657" y="1118"/>
                      <a:pt x="712" y="1141"/>
                      <a:pt x="735" y="1114"/>
                    </a:cubicBezTo>
                    <a:close/>
                    <a:moveTo>
                      <a:pt x="698" y="687"/>
                    </a:moveTo>
                    <a:cubicBezTo>
                      <a:pt x="682" y="685"/>
                      <a:pt x="676" y="685"/>
                      <a:pt x="662" y="687"/>
                    </a:cubicBezTo>
                    <a:cubicBezTo>
                      <a:pt x="651" y="801"/>
                      <a:pt x="668" y="944"/>
                      <a:pt x="662" y="1059"/>
                    </a:cubicBezTo>
                    <a:cubicBezTo>
                      <a:pt x="677" y="1059"/>
                      <a:pt x="690" y="1056"/>
                      <a:pt x="696" y="1051"/>
                    </a:cubicBezTo>
                    <a:cubicBezTo>
                      <a:pt x="703" y="918"/>
                      <a:pt x="700" y="827"/>
                      <a:pt x="698" y="687"/>
                    </a:cubicBezTo>
                    <a:close/>
                    <a:moveTo>
                      <a:pt x="664" y="1077"/>
                    </a:moveTo>
                    <a:cubicBezTo>
                      <a:pt x="669" y="1083"/>
                      <a:pt x="682" y="1087"/>
                      <a:pt x="692" y="1083"/>
                    </a:cubicBezTo>
                    <a:cubicBezTo>
                      <a:pt x="691" y="1078"/>
                      <a:pt x="695" y="1078"/>
                      <a:pt x="694" y="1073"/>
                    </a:cubicBezTo>
                    <a:cubicBezTo>
                      <a:pt x="686" y="1069"/>
                      <a:pt x="671" y="1068"/>
                      <a:pt x="664" y="1077"/>
                    </a:cubicBezTo>
                    <a:close/>
                    <a:moveTo>
                      <a:pt x="421" y="1724"/>
                    </a:moveTo>
                    <a:cubicBezTo>
                      <a:pt x="420" y="1714"/>
                      <a:pt x="411" y="1713"/>
                      <a:pt x="402" y="1716"/>
                    </a:cubicBezTo>
                    <a:cubicBezTo>
                      <a:pt x="396" y="1725"/>
                      <a:pt x="398" y="1734"/>
                      <a:pt x="404" y="1741"/>
                    </a:cubicBezTo>
                    <a:cubicBezTo>
                      <a:pt x="420" y="1740"/>
                      <a:pt x="430" y="1755"/>
                      <a:pt x="445" y="1759"/>
                    </a:cubicBezTo>
                    <a:cubicBezTo>
                      <a:pt x="477" y="1768"/>
                      <a:pt x="509" y="1751"/>
                      <a:pt x="537" y="1741"/>
                    </a:cubicBezTo>
                    <a:cubicBezTo>
                      <a:pt x="544" y="1727"/>
                      <a:pt x="531" y="1723"/>
                      <a:pt x="523" y="1718"/>
                    </a:cubicBezTo>
                    <a:cubicBezTo>
                      <a:pt x="520" y="1721"/>
                      <a:pt x="523" y="1732"/>
                      <a:pt x="517" y="1733"/>
                    </a:cubicBezTo>
                    <a:cubicBezTo>
                      <a:pt x="509" y="1735"/>
                      <a:pt x="508" y="1729"/>
                      <a:pt x="506" y="1726"/>
                    </a:cubicBezTo>
                    <a:cubicBezTo>
                      <a:pt x="477" y="1740"/>
                      <a:pt x="451" y="1733"/>
                      <a:pt x="421" y="1724"/>
                    </a:cubicBezTo>
                    <a:close/>
                    <a:moveTo>
                      <a:pt x="498" y="1302"/>
                    </a:moveTo>
                    <a:cubicBezTo>
                      <a:pt x="499" y="1252"/>
                      <a:pt x="505" y="1203"/>
                      <a:pt x="506" y="1153"/>
                    </a:cubicBezTo>
                    <a:cubicBezTo>
                      <a:pt x="507" y="1088"/>
                      <a:pt x="513" y="1035"/>
                      <a:pt x="515" y="959"/>
                    </a:cubicBezTo>
                    <a:cubicBezTo>
                      <a:pt x="518" y="865"/>
                      <a:pt x="518" y="784"/>
                      <a:pt x="517" y="712"/>
                    </a:cubicBezTo>
                    <a:cubicBezTo>
                      <a:pt x="508" y="707"/>
                      <a:pt x="475" y="718"/>
                      <a:pt x="458" y="704"/>
                    </a:cubicBezTo>
                    <a:cubicBezTo>
                      <a:pt x="457" y="750"/>
                      <a:pt x="461" y="785"/>
                      <a:pt x="462" y="826"/>
                    </a:cubicBezTo>
                    <a:cubicBezTo>
                      <a:pt x="465" y="893"/>
                      <a:pt x="467" y="964"/>
                      <a:pt x="466" y="1028"/>
                    </a:cubicBezTo>
                    <a:cubicBezTo>
                      <a:pt x="466" y="1066"/>
                      <a:pt x="466" y="1134"/>
                      <a:pt x="462" y="1188"/>
                    </a:cubicBezTo>
                    <a:cubicBezTo>
                      <a:pt x="460" y="1228"/>
                      <a:pt x="453" y="1266"/>
                      <a:pt x="455" y="1304"/>
                    </a:cubicBezTo>
                    <a:cubicBezTo>
                      <a:pt x="456" y="1353"/>
                      <a:pt x="451" y="1401"/>
                      <a:pt x="453" y="1451"/>
                    </a:cubicBezTo>
                    <a:cubicBezTo>
                      <a:pt x="456" y="1521"/>
                      <a:pt x="439" y="1591"/>
                      <a:pt x="443" y="1655"/>
                    </a:cubicBezTo>
                    <a:cubicBezTo>
                      <a:pt x="464" y="1661"/>
                      <a:pt x="483" y="1662"/>
                      <a:pt x="502" y="1647"/>
                    </a:cubicBezTo>
                    <a:cubicBezTo>
                      <a:pt x="502" y="1524"/>
                      <a:pt x="494" y="1411"/>
                      <a:pt x="498" y="1302"/>
                    </a:cubicBezTo>
                    <a:close/>
                    <a:moveTo>
                      <a:pt x="502" y="1671"/>
                    </a:moveTo>
                    <a:cubicBezTo>
                      <a:pt x="482" y="1673"/>
                      <a:pt x="468" y="1683"/>
                      <a:pt x="443" y="1673"/>
                    </a:cubicBezTo>
                    <a:cubicBezTo>
                      <a:pt x="438" y="1682"/>
                      <a:pt x="438" y="1696"/>
                      <a:pt x="439" y="1710"/>
                    </a:cubicBezTo>
                    <a:cubicBezTo>
                      <a:pt x="457" y="1717"/>
                      <a:pt x="485" y="1719"/>
                      <a:pt x="504" y="1710"/>
                    </a:cubicBezTo>
                    <a:cubicBezTo>
                      <a:pt x="504" y="1697"/>
                      <a:pt x="505" y="1684"/>
                      <a:pt x="502" y="1671"/>
                    </a:cubicBezTo>
                    <a:close/>
                    <a:moveTo>
                      <a:pt x="447" y="387"/>
                    </a:moveTo>
                    <a:cubicBezTo>
                      <a:pt x="441" y="385"/>
                      <a:pt x="442" y="387"/>
                      <a:pt x="435" y="387"/>
                    </a:cubicBezTo>
                    <a:cubicBezTo>
                      <a:pt x="423" y="374"/>
                      <a:pt x="411" y="373"/>
                      <a:pt x="402" y="357"/>
                    </a:cubicBezTo>
                    <a:cubicBezTo>
                      <a:pt x="375" y="352"/>
                      <a:pt x="365" y="328"/>
                      <a:pt x="339" y="322"/>
                    </a:cubicBezTo>
                    <a:cubicBezTo>
                      <a:pt x="327" y="301"/>
                      <a:pt x="303" y="297"/>
                      <a:pt x="284" y="285"/>
                    </a:cubicBezTo>
                    <a:cubicBezTo>
                      <a:pt x="266" y="274"/>
                      <a:pt x="255" y="252"/>
                      <a:pt x="233" y="250"/>
                    </a:cubicBezTo>
                    <a:cubicBezTo>
                      <a:pt x="214" y="226"/>
                      <a:pt x="184" y="217"/>
                      <a:pt x="157" y="199"/>
                    </a:cubicBezTo>
                    <a:cubicBezTo>
                      <a:pt x="144" y="190"/>
                      <a:pt x="134" y="176"/>
                      <a:pt x="121" y="167"/>
                    </a:cubicBezTo>
                    <a:cubicBezTo>
                      <a:pt x="98" y="151"/>
                      <a:pt x="64" y="128"/>
                      <a:pt x="43" y="122"/>
                    </a:cubicBezTo>
                    <a:cubicBezTo>
                      <a:pt x="37" y="130"/>
                      <a:pt x="31" y="138"/>
                      <a:pt x="31" y="152"/>
                    </a:cubicBezTo>
                    <a:cubicBezTo>
                      <a:pt x="36" y="160"/>
                      <a:pt x="46" y="164"/>
                      <a:pt x="51" y="173"/>
                    </a:cubicBezTo>
                    <a:cubicBezTo>
                      <a:pt x="149" y="220"/>
                      <a:pt x="226" y="288"/>
                      <a:pt x="321" y="338"/>
                    </a:cubicBezTo>
                    <a:cubicBezTo>
                      <a:pt x="342" y="360"/>
                      <a:pt x="377" y="369"/>
                      <a:pt x="396" y="393"/>
                    </a:cubicBezTo>
                    <a:cubicBezTo>
                      <a:pt x="417" y="397"/>
                      <a:pt x="424" y="416"/>
                      <a:pt x="447" y="418"/>
                    </a:cubicBezTo>
                    <a:cubicBezTo>
                      <a:pt x="447" y="423"/>
                      <a:pt x="454" y="431"/>
                      <a:pt x="458" y="426"/>
                    </a:cubicBezTo>
                    <a:cubicBezTo>
                      <a:pt x="453" y="416"/>
                      <a:pt x="468" y="409"/>
                      <a:pt x="472" y="402"/>
                    </a:cubicBezTo>
                    <a:cubicBezTo>
                      <a:pt x="460" y="401"/>
                      <a:pt x="454" y="393"/>
                      <a:pt x="447" y="387"/>
                    </a:cubicBezTo>
                    <a:close/>
                    <a:moveTo>
                      <a:pt x="433" y="442"/>
                    </a:moveTo>
                    <a:cubicBezTo>
                      <a:pt x="384" y="405"/>
                      <a:pt x="350" y="377"/>
                      <a:pt x="296" y="348"/>
                    </a:cubicBezTo>
                    <a:cubicBezTo>
                      <a:pt x="243" y="302"/>
                      <a:pt x="184" y="264"/>
                      <a:pt x="119" y="230"/>
                    </a:cubicBezTo>
                    <a:cubicBezTo>
                      <a:pt x="113" y="223"/>
                      <a:pt x="104" y="209"/>
                      <a:pt x="92" y="214"/>
                    </a:cubicBezTo>
                    <a:cubicBezTo>
                      <a:pt x="101" y="243"/>
                      <a:pt x="98" y="273"/>
                      <a:pt x="98" y="306"/>
                    </a:cubicBezTo>
                    <a:cubicBezTo>
                      <a:pt x="97" y="322"/>
                      <a:pt x="103" y="337"/>
                      <a:pt x="104" y="351"/>
                    </a:cubicBezTo>
                    <a:cubicBezTo>
                      <a:pt x="104" y="367"/>
                      <a:pt x="99" y="386"/>
                      <a:pt x="104" y="400"/>
                    </a:cubicBezTo>
                    <a:cubicBezTo>
                      <a:pt x="108" y="412"/>
                      <a:pt x="123" y="419"/>
                      <a:pt x="131" y="430"/>
                    </a:cubicBezTo>
                    <a:cubicBezTo>
                      <a:pt x="135" y="434"/>
                      <a:pt x="135" y="441"/>
                      <a:pt x="139" y="446"/>
                    </a:cubicBezTo>
                    <a:cubicBezTo>
                      <a:pt x="150" y="460"/>
                      <a:pt x="171" y="468"/>
                      <a:pt x="188" y="481"/>
                    </a:cubicBezTo>
                    <a:cubicBezTo>
                      <a:pt x="198" y="489"/>
                      <a:pt x="209" y="501"/>
                      <a:pt x="215" y="504"/>
                    </a:cubicBezTo>
                    <a:cubicBezTo>
                      <a:pt x="219" y="506"/>
                      <a:pt x="224" y="504"/>
                      <a:pt x="227" y="506"/>
                    </a:cubicBezTo>
                    <a:cubicBezTo>
                      <a:pt x="235" y="512"/>
                      <a:pt x="242" y="523"/>
                      <a:pt x="251" y="530"/>
                    </a:cubicBezTo>
                    <a:cubicBezTo>
                      <a:pt x="315" y="584"/>
                      <a:pt x="389" y="640"/>
                      <a:pt x="458" y="679"/>
                    </a:cubicBezTo>
                    <a:cubicBezTo>
                      <a:pt x="440" y="605"/>
                      <a:pt x="450" y="545"/>
                      <a:pt x="449" y="477"/>
                    </a:cubicBezTo>
                    <a:cubicBezTo>
                      <a:pt x="456" y="468"/>
                      <a:pt x="458" y="463"/>
                      <a:pt x="458" y="449"/>
                    </a:cubicBezTo>
                    <a:cubicBezTo>
                      <a:pt x="445" y="448"/>
                      <a:pt x="445" y="440"/>
                      <a:pt x="433" y="442"/>
                    </a:cubicBezTo>
                    <a:close/>
                    <a:moveTo>
                      <a:pt x="296" y="587"/>
                    </a:moveTo>
                    <a:cubicBezTo>
                      <a:pt x="248" y="564"/>
                      <a:pt x="199" y="515"/>
                      <a:pt x="155" y="489"/>
                    </a:cubicBezTo>
                    <a:cubicBezTo>
                      <a:pt x="156" y="522"/>
                      <a:pt x="155" y="577"/>
                      <a:pt x="155" y="622"/>
                    </a:cubicBezTo>
                    <a:cubicBezTo>
                      <a:pt x="154" y="673"/>
                      <a:pt x="159" y="734"/>
                      <a:pt x="162" y="798"/>
                    </a:cubicBezTo>
                    <a:cubicBezTo>
                      <a:pt x="168" y="891"/>
                      <a:pt x="168" y="1009"/>
                      <a:pt x="172" y="1114"/>
                    </a:cubicBezTo>
                    <a:cubicBezTo>
                      <a:pt x="173" y="1134"/>
                      <a:pt x="171" y="1167"/>
                      <a:pt x="174" y="1181"/>
                    </a:cubicBezTo>
                    <a:cubicBezTo>
                      <a:pt x="177" y="1191"/>
                      <a:pt x="190" y="1198"/>
                      <a:pt x="190" y="1212"/>
                    </a:cubicBezTo>
                    <a:cubicBezTo>
                      <a:pt x="272" y="1310"/>
                      <a:pt x="353" y="1410"/>
                      <a:pt x="433" y="1510"/>
                    </a:cubicBezTo>
                    <a:cubicBezTo>
                      <a:pt x="439" y="1478"/>
                      <a:pt x="438" y="1447"/>
                      <a:pt x="437" y="1418"/>
                    </a:cubicBezTo>
                    <a:cubicBezTo>
                      <a:pt x="435" y="1366"/>
                      <a:pt x="439" y="1314"/>
                      <a:pt x="439" y="1265"/>
                    </a:cubicBezTo>
                    <a:cubicBezTo>
                      <a:pt x="439" y="1241"/>
                      <a:pt x="431" y="1218"/>
                      <a:pt x="443" y="1196"/>
                    </a:cubicBezTo>
                    <a:cubicBezTo>
                      <a:pt x="437" y="1154"/>
                      <a:pt x="444" y="1110"/>
                      <a:pt x="447" y="1071"/>
                    </a:cubicBezTo>
                    <a:cubicBezTo>
                      <a:pt x="450" y="1022"/>
                      <a:pt x="443" y="970"/>
                      <a:pt x="441" y="918"/>
                    </a:cubicBezTo>
                    <a:cubicBezTo>
                      <a:pt x="437" y="838"/>
                      <a:pt x="446" y="758"/>
                      <a:pt x="441" y="694"/>
                    </a:cubicBezTo>
                    <a:cubicBezTo>
                      <a:pt x="398" y="663"/>
                      <a:pt x="343" y="624"/>
                      <a:pt x="296" y="587"/>
                    </a:cubicBezTo>
                    <a:close/>
                    <a:moveTo>
                      <a:pt x="433" y="1530"/>
                    </a:moveTo>
                    <a:cubicBezTo>
                      <a:pt x="431" y="1529"/>
                      <a:pt x="429" y="1530"/>
                      <a:pt x="427" y="1530"/>
                    </a:cubicBezTo>
                    <a:cubicBezTo>
                      <a:pt x="415" y="1522"/>
                      <a:pt x="403" y="1499"/>
                      <a:pt x="392" y="1484"/>
                    </a:cubicBezTo>
                    <a:cubicBezTo>
                      <a:pt x="379" y="1468"/>
                      <a:pt x="370" y="1451"/>
                      <a:pt x="357" y="1439"/>
                    </a:cubicBezTo>
                    <a:cubicBezTo>
                      <a:pt x="339" y="1401"/>
                      <a:pt x="302" y="1374"/>
                      <a:pt x="274" y="1339"/>
                    </a:cubicBezTo>
                    <a:cubicBezTo>
                      <a:pt x="249" y="1308"/>
                      <a:pt x="227" y="1274"/>
                      <a:pt x="200" y="1245"/>
                    </a:cubicBezTo>
                    <a:cubicBezTo>
                      <a:pt x="180" y="1224"/>
                      <a:pt x="169" y="1193"/>
                      <a:pt x="151" y="1171"/>
                    </a:cubicBezTo>
                    <a:cubicBezTo>
                      <a:pt x="152" y="1194"/>
                      <a:pt x="168" y="1216"/>
                      <a:pt x="184" y="1230"/>
                    </a:cubicBezTo>
                    <a:cubicBezTo>
                      <a:pt x="182" y="1236"/>
                      <a:pt x="187" y="1237"/>
                      <a:pt x="186" y="1243"/>
                    </a:cubicBezTo>
                    <a:cubicBezTo>
                      <a:pt x="272" y="1347"/>
                      <a:pt x="347" y="1461"/>
                      <a:pt x="431" y="1567"/>
                    </a:cubicBezTo>
                    <a:cubicBezTo>
                      <a:pt x="431" y="1554"/>
                      <a:pt x="434" y="1544"/>
                      <a:pt x="433" y="1530"/>
                    </a:cubicBezTo>
                    <a:close/>
                    <a:moveTo>
                      <a:pt x="110" y="1283"/>
                    </a:moveTo>
                    <a:cubicBezTo>
                      <a:pt x="97" y="1285"/>
                      <a:pt x="96" y="1292"/>
                      <a:pt x="88" y="1294"/>
                    </a:cubicBezTo>
                    <a:cubicBezTo>
                      <a:pt x="95" y="1332"/>
                      <a:pt x="127" y="1321"/>
                      <a:pt x="159" y="1328"/>
                    </a:cubicBezTo>
                    <a:cubicBezTo>
                      <a:pt x="171" y="1317"/>
                      <a:pt x="179" y="1314"/>
                      <a:pt x="194" y="1306"/>
                    </a:cubicBezTo>
                    <a:cubicBezTo>
                      <a:pt x="192" y="1299"/>
                      <a:pt x="199" y="1293"/>
                      <a:pt x="196" y="1286"/>
                    </a:cubicBezTo>
                    <a:cubicBezTo>
                      <a:pt x="184" y="1310"/>
                      <a:pt x="119" y="1308"/>
                      <a:pt x="110" y="1283"/>
                    </a:cubicBezTo>
                    <a:close/>
                    <a:moveTo>
                      <a:pt x="176" y="1257"/>
                    </a:moveTo>
                    <a:cubicBezTo>
                      <a:pt x="161" y="1263"/>
                      <a:pt x="137" y="1261"/>
                      <a:pt x="125" y="1259"/>
                    </a:cubicBezTo>
                    <a:cubicBezTo>
                      <a:pt x="125" y="1266"/>
                      <a:pt x="119" y="1277"/>
                      <a:pt x="125" y="1288"/>
                    </a:cubicBezTo>
                    <a:cubicBezTo>
                      <a:pt x="149" y="1290"/>
                      <a:pt x="202" y="1288"/>
                      <a:pt x="176" y="1257"/>
                    </a:cubicBezTo>
                    <a:close/>
                    <a:moveTo>
                      <a:pt x="153" y="1049"/>
                    </a:moveTo>
                    <a:cubicBezTo>
                      <a:pt x="157" y="970"/>
                      <a:pt x="151" y="889"/>
                      <a:pt x="151" y="808"/>
                    </a:cubicBezTo>
                    <a:cubicBezTo>
                      <a:pt x="151" y="771"/>
                      <a:pt x="143" y="732"/>
                      <a:pt x="141" y="696"/>
                    </a:cubicBezTo>
                    <a:cubicBezTo>
                      <a:pt x="139" y="664"/>
                      <a:pt x="144" y="631"/>
                      <a:pt x="141" y="602"/>
                    </a:cubicBezTo>
                    <a:cubicBezTo>
                      <a:pt x="139" y="588"/>
                      <a:pt x="134" y="575"/>
                      <a:pt x="133" y="561"/>
                    </a:cubicBezTo>
                    <a:cubicBezTo>
                      <a:pt x="133" y="547"/>
                      <a:pt x="136" y="535"/>
                      <a:pt x="135" y="522"/>
                    </a:cubicBezTo>
                    <a:cubicBezTo>
                      <a:pt x="133" y="500"/>
                      <a:pt x="131" y="487"/>
                      <a:pt x="133" y="469"/>
                    </a:cubicBezTo>
                    <a:cubicBezTo>
                      <a:pt x="121" y="466"/>
                      <a:pt x="109" y="444"/>
                      <a:pt x="102" y="449"/>
                    </a:cubicBezTo>
                    <a:cubicBezTo>
                      <a:pt x="97" y="549"/>
                      <a:pt x="122" y="648"/>
                      <a:pt x="117" y="745"/>
                    </a:cubicBezTo>
                    <a:cubicBezTo>
                      <a:pt x="114" y="822"/>
                      <a:pt x="115" y="914"/>
                      <a:pt x="121" y="992"/>
                    </a:cubicBezTo>
                    <a:cubicBezTo>
                      <a:pt x="147" y="1059"/>
                      <a:pt x="112" y="1158"/>
                      <a:pt x="127" y="1236"/>
                    </a:cubicBezTo>
                    <a:cubicBezTo>
                      <a:pt x="139" y="1242"/>
                      <a:pt x="152" y="1237"/>
                      <a:pt x="161" y="1230"/>
                    </a:cubicBezTo>
                    <a:cubicBezTo>
                      <a:pt x="161" y="1220"/>
                      <a:pt x="139" y="1208"/>
                      <a:pt x="135" y="1190"/>
                    </a:cubicBezTo>
                    <a:cubicBezTo>
                      <a:pt x="133" y="1182"/>
                      <a:pt x="137" y="1155"/>
                      <a:pt x="141" y="1151"/>
                    </a:cubicBezTo>
                    <a:cubicBezTo>
                      <a:pt x="149" y="1144"/>
                      <a:pt x="160" y="1147"/>
                      <a:pt x="162" y="1157"/>
                    </a:cubicBezTo>
                    <a:cubicBezTo>
                      <a:pt x="159" y="1123"/>
                      <a:pt x="159" y="1090"/>
                      <a:pt x="153" y="104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19" name="组合 18"/>
            <p:cNvGrpSpPr/>
            <p:nvPr userDrawn="1"/>
          </p:nvGrpSpPr>
          <p:grpSpPr>
            <a:xfrm>
              <a:off x="1728656" y="6458559"/>
              <a:ext cx="904656" cy="798881"/>
              <a:chOff x="7280275" y="3238500"/>
              <a:chExt cx="515938" cy="455613"/>
            </a:xfrm>
            <a:grpFill/>
          </p:grpSpPr>
          <p:sp>
            <p:nvSpPr>
              <p:cNvPr id="188" name="Freeform 137"/>
              <p:cNvSpPr>
                <a:spLocks noEditPoints="1"/>
              </p:cNvSpPr>
              <p:nvPr/>
            </p:nvSpPr>
            <p:spPr bwMode="auto">
              <a:xfrm>
                <a:off x="7280275" y="3238500"/>
                <a:ext cx="515938" cy="455613"/>
              </a:xfrm>
              <a:custGeom>
                <a:avLst/>
                <a:gdLst>
                  <a:gd name="T0" fmla="*/ 706 w 797"/>
                  <a:gd name="T1" fmla="*/ 355 h 706"/>
                  <a:gd name="T2" fmla="*/ 619 w 797"/>
                  <a:gd name="T3" fmla="*/ 410 h 706"/>
                  <a:gd name="T4" fmla="*/ 560 w 797"/>
                  <a:gd name="T5" fmla="*/ 468 h 706"/>
                  <a:gd name="T6" fmla="*/ 401 w 797"/>
                  <a:gd name="T7" fmla="*/ 705 h 706"/>
                  <a:gd name="T8" fmla="*/ 193 w 797"/>
                  <a:gd name="T9" fmla="*/ 631 h 706"/>
                  <a:gd name="T10" fmla="*/ 61 w 797"/>
                  <a:gd name="T11" fmla="*/ 584 h 706"/>
                  <a:gd name="T12" fmla="*/ 3 w 797"/>
                  <a:gd name="T13" fmla="*/ 413 h 706"/>
                  <a:gd name="T14" fmla="*/ 133 w 797"/>
                  <a:gd name="T15" fmla="*/ 230 h 706"/>
                  <a:gd name="T16" fmla="*/ 249 w 797"/>
                  <a:gd name="T17" fmla="*/ 176 h 706"/>
                  <a:gd name="T18" fmla="*/ 314 w 797"/>
                  <a:gd name="T19" fmla="*/ 99 h 706"/>
                  <a:gd name="T20" fmla="*/ 418 w 797"/>
                  <a:gd name="T21" fmla="*/ 12 h 706"/>
                  <a:gd name="T22" fmla="*/ 558 w 797"/>
                  <a:gd name="T23" fmla="*/ 70 h 706"/>
                  <a:gd name="T24" fmla="*/ 602 w 797"/>
                  <a:gd name="T25" fmla="*/ 82 h 706"/>
                  <a:gd name="T26" fmla="*/ 691 w 797"/>
                  <a:gd name="T27" fmla="*/ 350 h 706"/>
                  <a:gd name="T28" fmla="*/ 778 w 797"/>
                  <a:gd name="T29" fmla="*/ 183 h 706"/>
                  <a:gd name="T30" fmla="*/ 771 w 797"/>
                  <a:gd name="T31" fmla="*/ 160 h 706"/>
                  <a:gd name="T32" fmla="*/ 655 w 797"/>
                  <a:gd name="T33" fmla="*/ 165 h 706"/>
                  <a:gd name="T34" fmla="*/ 548 w 797"/>
                  <a:gd name="T35" fmla="*/ 280 h 706"/>
                  <a:gd name="T36" fmla="*/ 353 w 797"/>
                  <a:gd name="T37" fmla="*/ 418 h 706"/>
                  <a:gd name="T38" fmla="*/ 234 w 797"/>
                  <a:gd name="T39" fmla="*/ 276 h 706"/>
                  <a:gd name="T40" fmla="*/ 493 w 797"/>
                  <a:gd name="T41" fmla="*/ 46 h 706"/>
                  <a:gd name="T42" fmla="*/ 372 w 797"/>
                  <a:gd name="T43" fmla="*/ 31 h 706"/>
                  <a:gd name="T44" fmla="*/ 305 w 797"/>
                  <a:gd name="T45" fmla="*/ 121 h 706"/>
                  <a:gd name="T46" fmla="*/ 210 w 797"/>
                  <a:gd name="T47" fmla="*/ 220 h 706"/>
                  <a:gd name="T48" fmla="*/ 239 w 797"/>
                  <a:gd name="T49" fmla="*/ 423 h 706"/>
                  <a:gd name="T50" fmla="*/ 471 w 797"/>
                  <a:gd name="T51" fmla="*/ 452 h 706"/>
                  <a:gd name="T52" fmla="*/ 502 w 797"/>
                  <a:gd name="T53" fmla="*/ 413 h 706"/>
                  <a:gd name="T54" fmla="*/ 551 w 797"/>
                  <a:gd name="T55" fmla="*/ 309 h 706"/>
                  <a:gd name="T56" fmla="*/ 637 w 797"/>
                  <a:gd name="T57" fmla="*/ 254 h 706"/>
                  <a:gd name="T58" fmla="*/ 650 w 797"/>
                  <a:gd name="T59" fmla="*/ 282 h 706"/>
                  <a:gd name="T60" fmla="*/ 652 w 797"/>
                  <a:gd name="T61" fmla="*/ 270 h 706"/>
                  <a:gd name="T62" fmla="*/ 485 w 797"/>
                  <a:gd name="T63" fmla="*/ 164 h 706"/>
                  <a:gd name="T64" fmla="*/ 249 w 797"/>
                  <a:gd name="T65" fmla="*/ 377 h 706"/>
                  <a:gd name="T66" fmla="*/ 418 w 797"/>
                  <a:gd name="T67" fmla="*/ 377 h 706"/>
                  <a:gd name="T68" fmla="*/ 674 w 797"/>
                  <a:gd name="T69" fmla="*/ 130 h 706"/>
                  <a:gd name="T70" fmla="*/ 635 w 797"/>
                  <a:gd name="T71" fmla="*/ 290 h 706"/>
                  <a:gd name="T72" fmla="*/ 640 w 797"/>
                  <a:gd name="T73" fmla="*/ 370 h 706"/>
                  <a:gd name="T74" fmla="*/ 587 w 797"/>
                  <a:gd name="T75" fmla="*/ 300 h 706"/>
                  <a:gd name="T76" fmla="*/ 575 w 797"/>
                  <a:gd name="T77" fmla="*/ 319 h 706"/>
                  <a:gd name="T78" fmla="*/ 589 w 797"/>
                  <a:gd name="T79" fmla="*/ 416 h 706"/>
                  <a:gd name="T80" fmla="*/ 527 w 797"/>
                  <a:gd name="T81" fmla="*/ 375 h 706"/>
                  <a:gd name="T82" fmla="*/ 375 w 797"/>
                  <a:gd name="T83" fmla="*/ 230 h 706"/>
                  <a:gd name="T84" fmla="*/ 468 w 797"/>
                  <a:gd name="T85" fmla="*/ 155 h 706"/>
                  <a:gd name="T86" fmla="*/ 500 w 797"/>
                  <a:gd name="T87" fmla="*/ 123 h 706"/>
                  <a:gd name="T88" fmla="*/ 510 w 797"/>
                  <a:gd name="T89" fmla="*/ 60 h 706"/>
                  <a:gd name="T90" fmla="*/ 374 w 797"/>
                  <a:gd name="T91" fmla="*/ 174 h 706"/>
                  <a:gd name="T92" fmla="*/ 246 w 797"/>
                  <a:gd name="T93" fmla="*/ 290 h 706"/>
                  <a:gd name="T94" fmla="*/ 268 w 797"/>
                  <a:gd name="T95" fmla="*/ 312 h 706"/>
                  <a:gd name="T96" fmla="*/ 324 w 797"/>
                  <a:gd name="T97" fmla="*/ 266 h 706"/>
                  <a:gd name="T98" fmla="*/ 370 w 797"/>
                  <a:gd name="T99" fmla="*/ 205 h 706"/>
                  <a:gd name="T100" fmla="*/ 507 w 797"/>
                  <a:gd name="T101" fmla="*/ 427 h 706"/>
                  <a:gd name="T102" fmla="*/ 459 w 797"/>
                  <a:gd name="T103" fmla="*/ 631 h 706"/>
                  <a:gd name="T104" fmla="*/ 500 w 797"/>
                  <a:gd name="T105" fmla="*/ 452 h 706"/>
                  <a:gd name="T106" fmla="*/ 210 w 797"/>
                  <a:gd name="T107" fmla="*/ 439 h 706"/>
                  <a:gd name="T108" fmla="*/ 29 w 797"/>
                  <a:gd name="T109" fmla="*/ 546 h 706"/>
                  <a:gd name="T110" fmla="*/ 285 w 797"/>
                  <a:gd name="T111" fmla="*/ 659 h 706"/>
                  <a:gd name="T112" fmla="*/ 399 w 797"/>
                  <a:gd name="T113" fmla="*/ 584 h 706"/>
                  <a:gd name="T114" fmla="*/ 408 w 797"/>
                  <a:gd name="T115" fmla="*/ 686 h 706"/>
                  <a:gd name="T116" fmla="*/ 227 w 797"/>
                  <a:gd name="T117" fmla="*/ 312 h 706"/>
                  <a:gd name="T118" fmla="*/ 223 w 797"/>
                  <a:gd name="T119" fmla="*/ 319 h 706"/>
                  <a:gd name="T120" fmla="*/ 223 w 797"/>
                  <a:gd name="T121" fmla="*/ 319 h 7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797" h="706">
                    <a:moveTo>
                      <a:pt x="794" y="154"/>
                    </a:moveTo>
                    <a:cubicBezTo>
                      <a:pt x="787" y="201"/>
                      <a:pt x="797" y="242"/>
                      <a:pt x="785" y="280"/>
                    </a:cubicBezTo>
                    <a:cubicBezTo>
                      <a:pt x="758" y="304"/>
                      <a:pt x="727" y="324"/>
                      <a:pt x="706" y="355"/>
                    </a:cubicBezTo>
                    <a:cubicBezTo>
                      <a:pt x="699" y="357"/>
                      <a:pt x="696" y="364"/>
                      <a:pt x="688" y="365"/>
                    </a:cubicBezTo>
                    <a:cubicBezTo>
                      <a:pt x="685" y="372"/>
                      <a:pt x="679" y="376"/>
                      <a:pt x="674" y="381"/>
                    </a:cubicBezTo>
                    <a:cubicBezTo>
                      <a:pt x="648" y="376"/>
                      <a:pt x="634" y="393"/>
                      <a:pt x="619" y="410"/>
                    </a:cubicBezTo>
                    <a:cubicBezTo>
                      <a:pt x="616" y="410"/>
                      <a:pt x="613" y="410"/>
                      <a:pt x="609" y="410"/>
                    </a:cubicBezTo>
                    <a:cubicBezTo>
                      <a:pt x="600" y="420"/>
                      <a:pt x="599" y="437"/>
                      <a:pt x="580" y="437"/>
                    </a:cubicBezTo>
                    <a:cubicBezTo>
                      <a:pt x="578" y="451"/>
                      <a:pt x="574" y="465"/>
                      <a:pt x="560" y="468"/>
                    </a:cubicBezTo>
                    <a:cubicBezTo>
                      <a:pt x="560" y="486"/>
                      <a:pt x="549" y="515"/>
                      <a:pt x="538" y="532"/>
                    </a:cubicBezTo>
                    <a:cubicBezTo>
                      <a:pt x="542" y="549"/>
                      <a:pt x="533" y="556"/>
                      <a:pt x="529" y="573"/>
                    </a:cubicBezTo>
                    <a:cubicBezTo>
                      <a:pt x="481" y="612"/>
                      <a:pt x="454" y="671"/>
                      <a:pt x="401" y="705"/>
                    </a:cubicBezTo>
                    <a:cubicBezTo>
                      <a:pt x="389" y="706"/>
                      <a:pt x="375" y="700"/>
                      <a:pt x="365" y="705"/>
                    </a:cubicBezTo>
                    <a:cubicBezTo>
                      <a:pt x="333" y="685"/>
                      <a:pt x="294" y="675"/>
                      <a:pt x="258" y="660"/>
                    </a:cubicBezTo>
                    <a:cubicBezTo>
                      <a:pt x="236" y="652"/>
                      <a:pt x="214" y="641"/>
                      <a:pt x="193" y="631"/>
                    </a:cubicBezTo>
                    <a:cubicBezTo>
                      <a:pt x="187" y="629"/>
                      <a:pt x="182" y="622"/>
                      <a:pt x="176" y="620"/>
                    </a:cubicBezTo>
                    <a:cubicBezTo>
                      <a:pt x="159" y="613"/>
                      <a:pt x="139" y="612"/>
                      <a:pt x="123" y="604"/>
                    </a:cubicBezTo>
                    <a:cubicBezTo>
                      <a:pt x="108" y="598"/>
                      <a:pt x="83" y="588"/>
                      <a:pt x="61" y="584"/>
                    </a:cubicBezTo>
                    <a:cubicBezTo>
                      <a:pt x="43" y="566"/>
                      <a:pt x="17" y="560"/>
                      <a:pt x="8" y="536"/>
                    </a:cubicBezTo>
                    <a:cubicBezTo>
                      <a:pt x="0" y="511"/>
                      <a:pt x="1" y="455"/>
                      <a:pt x="0" y="430"/>
                    </a:cubicBezTo>
                    <a:cubicBezTo>
                      <a:pt x="0" y="425"/>
                      <a:pt x="3" y="418"/>
                      <a:pt x="3" y="413"/>
                    </a:cubicBezTo>
                    <a:cubicBezTo>
                      <a:pt x="3" y="389"/>
                      <a:pt x="0" y="368"/>
                      <a:pt x="5" y="348"/>
                    </a:cubicBezTo>
                    <a:cubicBezTo>
                      <a:pt x="7" y="346"/>
                      <a:pt x="15" y="346"/>
                      <a:pt x="17" y="348"/>
                    </a:cubicBezTo>
                    <a:cubicBezTo>
                      <a:pt x="48" y="302"/>
                      <a:pt x="97" y="265"/>
                      <a:pt x="133" y="230"/>
                    </a:cubicBezTo>
                    <a:cubicBezTo>
                      <a:pt x="161" y="226"/>
                      <a:pt x="185" y="239"/>
                      <a:pt x="196" y="212"/>
                    </a:cubicBezTo>
                    <a:cubicBezTo>
                      <a:pt x="215" y="212"/>
                      <a:pt x="228" y="200"/>
                      <a:pt x="232" y="177"/>
                    </a:cubicBezTo>
                    <a:cubicBezTo>
                      <a:pt x="239" y="176"/>
                      <a:pt x="245" y="177"/>
                      <a:pt x="249" y="176"/>
                    </a:cubicBezTo>
                    <a:cubicBezTo>
                      <a:pt x="257" y="170"/>
                      <a:pt x="256" y="157"/>
                      <a:pt x="261" y="148"/>
                    </a:cubicBezTo>
                    <a:cubicBezTo>
                      <a:pt x="292" y="148"/>
                      <a:pt x="290" y="124"/>
                      <a:pt x="299" y="102"/>
                    </a:cubicBezTo>
                    <a:cubicBezTo>
                      <a:pt x="305" y="102"/>
                      <a:pt x="307" y="100"/>
                      <a:pt x="314" y="99"/>
                    </a:cubicBezTo>
                    <a:cubicBezTo>
                      <a:pt x="317" y="83"/>
                      <a:pt x="317" y="75"/>
                      <a:pt x="316" y="60"/>
                    </a:cubicBezTo>
                    <a:cubicBezTo>
                      <a:pt x="336" y="36"/>
                      <a:pt x="365" y="22"/>
                      <a:pt x="387" y="0"/>
                    </a:cubicBezTo>
                    <a:cubicBezTo>
                      <a:pt x="396" y="4"/>
                      <a:pt x="412" y="0"/>
                      <a:pt x="418" y="12"/>
                    </a:cubicBezTo>
                    <a:cubicBezTo>
                      <a:pt x="447" y="19"/>
                      <a:pt x="483" y="23"/>
                      <a:pt x="510" y="41"/>
                    </a:cubicBezTo>
                    <a:cubicBezTo>
                      <a:pt x="518" y="41"/>
                      <a:pt x="519" y="33"/>
                      <a:pt x="527" y="32"/>
                    </a:cubicBezTo>
                    <a:cubicBezTo>
                      <a:pt x="541" y="43"/>
                      <a:pt x="542" y="59"/>
                      <a:pt x="558" y="70"/>
                    </a:cubicBezTo>
                    <a:cubicBezTo>
                      <a:pt x="562" y="70"/>
                      <a:pt x="563" y="67"/>
                      <a:pt x="568" y="68"/>
                    </a:cubicBezTo>
                    <a:cubicBezTo>
                      <a:pt x="578" y="79"/>
                      <a:pt x="591" y="79"/>
                      <a:pt x="604" y="84"/>
                    </a:cubicBezTo>
                    <a:cubicBezTo>
                      <a:pt x="604" y="82"/>
                      <a:pt x="603" y="82"/>
                      <a:pt x="602" y="82"/>
                    </a:cubicBezTo>
                    <a:cubicBezTo>
                      <a:pt x="653" y="100"/>
                      <a:pt x="729" y="123"/>
                      <a:pt x="794" y="154"/>
                    </a:cubicBezTo>
                    <a:close/>
                    <a:moveTo>
                      <a:pt x="683" y="271"/>
                    </a:moveTo>
                    <a:cubicBezTo>
                      <a:pt x="691" y="299"/>
                      <a:pt x="677" y="328"/>
                      <a:pt x="691" y="350"/>
                    </a:cubicBezTo>
                    <a:cubicBezTo>
                      <a:pt x="708" y="337"/>
                      <a:pt x="718" y="317"/>
                      <a:pt x="736" y="302"/>
                    </a:cubicBezTo>
                    <a:cubicBezTo>
                      <a:pt x="746" y="293"/>
                      <a:pt x="760" y="290"/>
                      <a:pt x="768" y="280"/>
                    </a:cubicBezTo>
                    <a:cubicBezTo>
                      <a:pt x="786" y="256"/>
                      <a:pt x="777" y="212"/>
                      <a:pt x="778" y="183"/>
                    </a:cubicBezTo>
                    <a:cubicBezTo>
                      <a:pt x="751" y="217"/>
                      <a:pt x="722" y="249"/>
                      <a:pt x="683" y="271"/>
                    </a:cubicBezTo>
                    <a:close/>
                    <a:moveTo>
                      <a:pt x="720" y="225"/>
                    </a:moveTo>
                    <a:cubicBezTo>
                      <a:pt x="740" y="204"/>
                      <a:pt x="768" y="193"/>
                      <a:pt x="771" y="160"/>
                    </a:cubicBezTo>
                    <a:cubicBezTo>
                      <a:pt x="747" y="150"/>
                      <a:pt x="725" y="137"/>
                      <a:pt x="696" y="131"/>
                    </a:cubicBezTo>
                    <a:cubicBezTo>
                      <a:pt x="694" y="137"/>
                      <a:pt x="686" y="139"/>
                      <a:pt x="686" y="147"/>
                    </a:cubicBezTo>
                    <a:cubicBezTo>
                      <a:pt x="675" y="148"/>
                      <a:pt x="663" y="157"/>
                      <a:pt x="655" y="165"/>
                    </a:cubicBezTo>
                    <a:cubicBezTo>
                      <a:pt x="644" y="177"/>
                      <a:pt x="637" y="194"/>
                      <a:pt x="626" y="205"/>
                    </a:cubicBezTo>
                    <a:cubicBezTo>
                      <a:pt x="621" y="204"/>
                      <a:pt x="620" y="207"/>
                      <a:pt x="616" y="208"/>
                    </a:cubicBezTo>
                    <a:cubicBezTo>
                      <a:pt x="596" y="235"/>
                      <a:pt x="574" y="259"/>
                      <a:pt x="548" y="280"/>
                    </a:cubicBezTo>
                    <a:cubicBezTo>
                      <a:pt x="528" y="300"/>
                      <a:pt x="515" y="327"/>
                      <a:pt x="488" y="340"/>
                    </a:cubicBezTo>
                    <a:cubicBezTo>
                      <a:pt x="482" y="358"/>
                      <a:pt x="462" y="362"/>
                      <a:pt x="452" y="375"/>
                    </a:cubicBezTo>
                    <a:cubicBezTo>
                      <a:pt x="421" y="395"/>
                      <a:pt x="397" y="417"/>
                      <a:pt x="353" y="418"/>
                    </a:cubicBezTo>
                    <a:cubicBezTo>
                      <a:pt x="315" y="419"/>
                      <a:pt x="285" y="411"/>
                      <a:pt x="251" y="399"/>
                    </a:cubicBezTo>
                    <a:cubicBezTo>
                      <a:pt x="235" y="386"/>
                      <a:pt x="218" y="374"/>
                      <a:pt x="203" y="360"/>
                    </a:cubicBezTo>
                    <a:cubicBezTo>
                      <a:pt x="184" y="324"/>
                      <a:pt x="224" y="298"/>
                      <a:pt x="234" y="276"/>
                    </a:cubicBezTo>
                    <a:cubicBezTo>
                      <a:pt x="290" y="233"/>
                      <a:pt x="336" y="180"/>
                      <a:pt x="398" y="142"/>
                    </a:cubicBezTo>
                    <a:cubicBezTo>
                      <a:pt x="414" y="126"/>
                      <a:pt x="432" y="112"/>
                      <a:pt x="449" y="97"/>
                    </a:cubicBezTo>
                    <a:cubicBezTo>
                      <a:pt x="465" y="83"/>
                      <a:pt x="488" y="70"/>
                      <a:pt x="493" y="46"/>
                    </a:cubicBezTo>
                    <a:cubicBezTo>
                      <a:pt x="482" y="38"/>
                      <a:pt x="469" y="41"/>
                      <a:pt x="454" y="37"/>
                    </a:cubicBezTo>
                    <a:cubicBezTo>
                      <a:pt x="435" y="33"/>
                      <a:pt x="402" y="16"/>
                      <a:pt x="389" y="19"/>
                    </a:cubicBezTo>
                    <a:cubicBezTo>
                      <a:pt x="383" y="20"/>
                      <a:pt x="379" y="26"/>
                      <a:pt x="372" y="31"/>
                    </a:cubicBezTo>
                    <a:cubicBezTo>
                      <a:pt x="355" y="43"/>
                      <a:pt x="341" y="52"/>
                      <a:pt x="331" y="66"/>
                    </a:cubicBezTo>
                    <a:cubicBezTo>
                      <a:pt x="332" y="85"/>
                      <a:pt x="327" y="93"/>
                      <a:pt x="324" y="111"/>
                    </a:cubicBezTo>
                    <a:cubicBezTo>
                      <a:pt x="318" y="117"/>
                      <a:pt x="312" y="118"/>
                      <a:pt x="305" y="121"/>
                    </a:cubicBezTo>
                    <a:cubicBezTo>
                      <a:pt x="310" y="142"/>
                      <a:pt x="293" y="154"/>
                      <a:pt x="275" y="157"/>
                    </a:cubicBezTo>
                    <a:cubicBezTo>
                      <a:pt x="266" y="169"/>
                      <a:pt x="269" y="193"/>
                      <a:pt x="242" y="188"/>
                    </a:cubicBezTo>
                    <a:cubicBezTo>
                      <a:pt x="236" y="202"/>
                      <a:pt x="227" y="222"/>
                      <a:pt x="210" y="220"/>
                    </a:cubicBezTo>
                    <a:cubicBezTo>
                      <a:pt x="200" y="240"/>
                      <a:pt x="167" y="242"/>
                      <a:pt x="143" y="242"/>
                    </a:cubicBezTo>
                    <a:cubicBezTo>
                      <a:pt x="100" y="274"/>
                      <a:pt x="62" y="310"/>
                      <a:pt x="29" y="352"/>
                    </a:cubicBezTo>
                    <a:cubicBezTo>
                      <a:pt x="95" y="372"/>
                      <a:pt x="166" y="404"/>
                      <a:pt x="239" y="423"/>
                    </a:cubicBezTo>
                    <a:cubicBezTo>
                      <a:pt x="242" y="427"/>
                      <a:pt x="245" y="430"/>
                      <a:pt x="251" y="432"/>
                    </a:cubicBezTo>
                    <a:cubicBezTo>
                      <a:pt x="300" y="448"/>
                      <a:pt x="365" y="471"/>
                      <a:pt x="416" y="485"/>
                    </a:cubicBezTo>
                    <a:cubicBezTo>
                      <a:pt x="433" y="473"/>
                      <a:pt x="456" y="468"/>
                      <a:pt x="471" y="452"/>
                    </a:cubicBezTo>
                    <a:cubicBezTo>
                      <a:pt x="476" y="447"/>
                      <a:pt x="478" y="439"/>
                      <a:pt x="483" y="435"/>
                    </a:cubicBezTo>
                    <a:cubicBezTo>
                      <a:pt x="486" y="433"/>
                      <a:pt x="489" y="436"/>
                      <a:pt x="491" y="433"/>
                    </a:cubicBezTo>
                    <a:cubicBezTo>
                      <a:pt x="496" y="429"/>
                      <a:pt x="501" y="418"/>
                      <a:pt x="502" y="413"/>
                    </a:cubicBezTo>
                    <a:cubicBezTo>
                      <a:pt x="503" y="403"/>
                      <a:pt x="496" y="393"/>
                      <a:pt x="498" y="384"/>
                    </a:cubicBezTo>
                    <a:cubicBezTo>
                      <a:pt x="501" y="371"/>
                      <a:pt x="514" y="369"/>
                      <a:pt x="527" y="363"/>
                    </a:cubicBezTo>
                    <a:cubicBezTo>
                      <a:pt x="538" y="345"/>
                      <a:pt x="532" y="320"/>
                      <a:pt x="551" y="309"/>
                    </a:cubicBezTo>
                    <a:cubicBezTo>
                      <a:pt x="555" y="309"/>
                      <a:pt x="559" y="309"/>
                      <a:pt x="563" y="309"/>
                    </a:cubicBezTo>
                    <a:cubicBezTo>
                      <a:pt x="575" y="298"/>
                      <a:pt x="585" y="276"/>
                      <a:pt x="609" y="282"/>
                    </a:cubicBezTo>
                    <a:cubicBezTo>
                      <a:pt x="619" y="273"/>
                      <a:pt x="622" y="258"/>
                      <a:pt x="637" y="254"/>
                    </a:cubicBezTo>
                    <a:cubicBezTo>
                      <a:pt x="648" y="258"/>
                      <a:pt x="665" y="251"/>
                      <a:pt x="681" y="259"/>
                    </a:cubicBezTo>
                    <a:cubicBezTo>
                      <a:pt x="694" y="252"/>
                      <a:pt x="707" y="239"/>
                      <a:pt x="720" y="225"/>
                    </a:cubicBezTo>
                    <a:close/>
                    <a:moveTo>
                      <a:pt x="650" y="282"/>
                    </a:moveTo>
                    <a:cubicBezTo>
                      <a:pt x="644" y="305"/>
                      <a:pt x="663" y="338"/>
                      <a:pt x="667" y="365"/>
                    </a:cubicBezTo>
                    <a:cubicBezTo>
                      <a:pt x="674" y="367"/>
                      <a:pt x="672" y="360"/>
                      <a:pt x="679" y="362"/>
                    </a:cubicBezTo>
                    <a:cubicBezTo>
                      <a:pt x="662" y="336"/>
                      <a:pt x="694" y="262"/>
                      <a:pt x="652" y="270"/>
                    </a:cubicBezTo>
                    <a:cubicBezTo>
                      <a:pt x="651" y="274"/>
                      <a:pt x="651" y="278"/>
                      <a:pt x="650" y="282"/>
                    </a:cubicBezTo>
                    <a:close/>
                    <a:moveTo>
                      <a:pt x="558" y="89"/>
                    </a:moveTo>
                    <a:cubicBezTo>
                      <a:pt x="535" y="115"/>
                      <a:pt x="502" y="138"/>
                      <a:pt x="485" y="164"/>
                    </a:cubicBezTo>
                    <a:cubicBezTo>
                      <a:pt x="454" y="180"/>
                      <a:pt x="429" y="202"/>
                      <a:pt x="408" y="227"/>
                    </a:cubicBezTo>
                    <a:cubicBezTo>
                      <a:pt x="357" y="259"/>
                      <a:pt x="313" y="298"/>
                      <a:pt x="266" y="333"/>
                    </a:cubicBezTo>
                    <a:cubicBezTo>
                      <a:pt x="257" y="344"/>
                      <a:pt x="253" y="360"/>
                      <a:pt x="249" y="377"/>
                    </a:cubicBezTo>
                    <a:cubicBezTo>
                      <a:pt x="268" y="393"/>
                      <a:pt x="292" y="402"/>
                      <a:pt x="319" y="404"/>
                    </a:cubicBezTo>
                    <a:cubicBezTo>
                      <a:pt x="346" y="407"/>
                      <a:pt x="380" y="405"/>
                      <a:pt x="403" y="391"/>
                    </a:cubicBezTo>
                    <a:cubicBezTo>
                      <a:pt x="408" y="387"/>
                      <a:pt x="413" y="381"/>
                      <a:pt x="418" y="377"/>
                    </a:cubicBezTo>
                    <a:cubicBezTo>
                      <a:pt x="430" y="369"/>
                      <a:pt x="444" y="364"/>
                      <a:pt x="456" y="357"/>
                    </a:cubicBezTo>
                    <a:cubicBezTo>
                      <a:pt x="474" y="344"/>
                      <a:pt x="483" y="323"/>
                      <a:pt x="502" y="314"/>
                    </a:cubicBezTo>
                    <a:cubicBezTo>
                      <a:pt x="555" y="249"/>
                      <a:pt x="619" y="194"/>
                      <a:pt x="674" y="130"/>
                    </a:cubicBezTo>
                    <a:cubicBezTo>
                      <a:pt x="675" y="130"/>
                      <a:pt x="676" y="129"/>
                      <a:pt x="676" y="128"/>
                    </a:cubicBezTo>
                    <a:cubicBezTo>
                      <a:pt x="636" y="116"/>
                      <a:pt x="607" y="95"/>
                      <a:pt x="558" y="89"/>
                    </a:cubicBezTo>
                    <a:close/>
                    <a:moveTo>
                      <a:pt x="635" y="290"/>
                    </a:moveTo>
                    <a:cubicBezTo>
                      <a:pt x="631" y="291"/>
                      <a:pt x="631" y="288"/>
                      <a:pt x="630" y="287"/>
                    </a:cubicBezTo>
                    <a:cubicBezTo>
                      <a:pt x="626" y="289"/>
                      <a:pt x="624" y="291"/>
                      <a:pt x="619" y="292"/>
                    </a:cubicBezTo>
                    <a:cubicBezTo>
                      <a:pt x="625" y="316"/>
                      <a:pt x="624" y="352"/>
                      <a:pt x="640" y="370"/>
                    </a:cubicBezTo>
                    <a:cubicBezTo>
                      <a:pt x="661" y="345"/>
                      <a:pt x="635" y="323"/>
                      <a:pt x="635" y="290"/>
                    </a:cubicBezTo>
                    <a:close/>
                    <a:moveTo>
                      <a:pt x="604" y="293"/>
                    </a:moveTo>
                    <a:cubicBezTo>
                      <a:pt x="600" y="294"/>
                      <a:pt x="591" y="295"/>
                      <a:pt x="587" y="300"/>
                    </a:cubicBezTo>
                    <a:cubicBezTo>
                      <a:pt x="585" y="337"/>
                      <a:pt x="589" y="378"/>
                      <a:pt x="613" y="394"/>
                    </a:cubicBezTo>
                    <a:cubicBezTo>
                      <a:pt x="632" y="365"/>
                      <a:pt x="611" y="327"/>
                      <a:pt x="604" y="293"/>
                    </a:cubicBezTo>
                    <a:close/>
                    <a:moveTo>
                      <a:pt x="575" y="319"/>
                    </a:moveTo>
                    <a:cubicBezTo>
                      <a:pt x="567" y="321"/>
                      <a:pt x="559" y="321"/>
                      <a:pt x="553" y="324"/>
                    </a:cubicBezTo>
                    <a:cubicBezTo>
                      <a:pt x="547" y="359"/>
                      <a:pt x="565" y="394"/>
                      <a:pt x="578" y="420"/>
                    </a:cubicBezTo>
                    <a:cubicBezTo>
                      <a:pt x="585" y="422"/>
                      <a:pt x="583" y="416"/>
                      <a:pt x="589" y="416"/>
                    </a:cubicBezTo>
                    <a:cubicBezTo>
                      <a:pt x="597" y="384"/>
                      <a:pt x="573" y="359"/>
                      <a:pt x="575" y="319"/>
                    </a:cubicBezTo>
                    <a:close/>
                    <a:moveTo>
                      <a:pt x="544" y="362"/>
                    </a:moveTo>
                    <a:cubicBezTo>
                      <a:pt x="538" y="360"/>
                      <a:pt x="532" y="370"/>
                      <a:pt x="527" y="375"/>
                    </a:cubicBezTo>
                    <a:cubicBezTo>
                      <a:pt x="536" y="402"/>
                      <a:pt x="540" y="434"/>
                      <a:pt x="556" y="452"/>
                    </a:cubicBezTo>
                    <a:cubicBezTo>
                      <a:pt x="579" y="428"/>
                      <a:pt x="547" y="392"/>
                      <a:pt x="544" y="362"/>
                    </a:cubicBezTo>
                    <a:close/>
                    <a:moveTo>
                      <a:pt x="375" y="230"/>
                    </a:moveTo>
                    <a:cubicBezTo>
                      <a:pt x="399" y="208"/>
                      <a:pt x="426" y="187"/>
                      <a:pt x="454" y="165"/>
                    </a:cubicBezTo>
                    <a:cubicBezTo>
                      <a:pt x="461" y="153"/>
                      <a:pt x="454" y="131"/>
                      <a:pt x="461" y="123"/>
                    </a:cubicBezTo>
                    <a:cubicBezTo>
                      <a:pt x="469" y="131"/>
                      <a:pt x="466" y="141"/>
                      <a:pt x="468" y="155"/>
                    </a:cubicBezTo>
                    <a:cubicBezTo>
                      <a:pt x="479" y="153"/>
                      <a:pt x="478" y="137"/>
                      <a:pt x="490" y="135"/>
                    </a:cubicBezTo>
                    <a:cubicBezTo>
                      <a:pt x="487" y="123"/>
                      <a:pt x="488" y="97"/>
                      <a:pt x="493" y="85"/>
                    </a:cubicBezTo>
                    <a:cubicBezTo>
                      <a:pt x="498" y="98"/>
                      <a:pt x="501" y="111"/>
                      <a:pt x="500" y="123"/>
                    </a:cubicBezTo>
                    <a:cubicBezTo>
                      <a:pt x="517" y="111"/>
                      <a:pt x="528" y="93"/>
                      <a:pt x="544" y="80"/>
                    </a:cubicBezTo>
                    <a:cubicBezTo>
                      <a:pt x="541" y="71"/>
                      <a:pt x="532" y="68"/>
                      <a:pt x="527" y="60"/>
                    </a:cubicBezTo>
                    <a:cubicBezTo>
                      <a:pt x="521" y="60"/>
                      <a:pt x="514" y="57"/>
                      <a:pt x="510" y="60"/>
                    </a:cubicBezTo>
                    <a:cubicBezTo>
                      <a:pt x="493" y="71"/>
                      <a:pt x="475" y="93"/>
                      <a:pt x="454" y="111"/>
                    </a:cubicBezTo>
                    <a:cubicBezTo>
                      <a:pt x="428" y="134"/>
                      <a:pt x="402" y="153"/>
                      <a:pt x="380" y="172"/>
                    </a:cubicBezTo>
                    <a:cubicBezTo>
                      <a:pt x="379" y="174"/>
                      <a:pt x="376" y="172"/>
                      <a:pt x="374" y="174"/>
                    </a:cubicBezTo>
                    <a:cubicBezTo>
                      <a:pt x="364" y="181"/>
                      <a:pt x="358" y="192"/>
                      <a:pt x="348" y="200"/>
                    </a:cubicBezTo>
                    <a:cubicBezTo>
                      <a:pt x="323" y="221"/>
                      <a:pt x="297" y="240"/>
                      <a:pt x="276" y="261"/>
                    </a:cubicBezTo>
                    <a:cubicBezTo>
                      <a:pt x="266" y="271"/>
                      <a:pt x="254" y="279"/>
                      <a:pt x="246" y="290"/>
                    </a:cubicBezTo>
                    <a:cubicBezTo>
                      <a:pt x="247" y="309"/>
                      <a:pt x="246" y="317"/>
                      <a:pt x="252" y="331"/>
                    </a:cubicBezTo>
                    <a:cubicBezTo>
                      <a:pt x="265" y="323"/>
                      <a:pt x="250" y="288"/>
                      <a:pt x="264" y="283"/>
                    </a:cubicBezTo>
                    <a:cubicBezTo>
                      <a:pt x="267" y="292"/>
                      <a:pt x="268" y="301"/>
                      <a:pt x="268" y="312"/>
                    </a:cubicBezTo>
                    <a:cubicBezTo>
                      <a:pt x="283" y="301"/>
                      <a:pt x="296" y="288"/>
                      <a:pt x="312" y="278"/>
                    </a:cubicBezTo>
                    <a:cubicBezTo>
                      <a:pt x="315" y="266"/>
                      <a:pt x="312" y="247"/>
                      <a:pt x="322" y="242"/>
                    </a:cubicBezTo>
                    <a:cubicBezTo>
                      <a:pt x="324" y="249"/>
                      <a:pt x="328" y="260"/>
                      <a:pt x="324" y="266"/>
                    </a:cubicBezTo>
                    <a:cubicBezTo>
                      <a:pt x="347" y="265"/>
                      <a:pt x="328" y="227"/>
                      <a:pt x="338" y="220"/>
                    </a:cubicBezTo>
                    <a:cubicBezTo>
                      <a:pt x="345" y="225"/>
                      <a:pt x="345" y="237"/>
                      <a:pt x="346" y="247"/>
                    </a:cubicBezTo>
                    <a:cubicBezTo>
                      <a:pt x="374" y="245"/>
                      <a:pt x="356" y="214"/>
                      <a:pt x="370" y="205"/>
                    </a:cubicBezTo>
                    <a:cubicBezTo>
                      <a:pt x="374" y="211"/>
                      <a:pt x="373" y="227"/>
                      <a:pt x="375" y="230"/>
                    </a:cubicBezTo>
                    <a:close/>
                    <a:moveTo>
                      <a:pt x="515" y="379"/>
                    </a:moveTo>
                    <a:cubicBezTo>
                      <a:pt x="501" y="390"/>
                      <a:pt x="520" y="414"/>
                      <a:pt x="507" y="427"/>
                    </a:cubicBezTo>
                    <a:cubicBezTo>
                      <a:pt x="513" y="455"/>
                      <a:pt x="525" y="484"/>
                      <a:pt x="534" y="510"/>
                    </a:cubicBezTo>
                    <a:cubicBezTo>
                      <a:pt x="559" y="471"/>
                      <a:pt x="524" y="415"/>
                      <a:pt x="515" y="379"/>
                    </a:cubicBezTo>
                    <a:close/>
                    <a:moveTo>
                      <a:pt x="459" y="631"/>
                    </a:moveTo>
                    <a:cubicBezTo>
                      <a:pt x="466" y="623"/>
                      <a:pt x="471" y="614"/>
                      <a:pt x="478" y="606"/>
                    </a:cubicBezTo>
                    <a:cubicBezTo>
                      <a:pt x="492" y="589"/>
                      <a:pt x="512" y="575"/>
                      <a:pt x="519" y="558"/>
                    </a:cubicBezTo>
                    <a:cubicBezTo>
                      <a:pt x="533" y="527"/>
                      <a:pt x="508" y="489"/>
                      <a:pt x="500" y="452"/>
                    </a:cubicBezTo>
                    <a:cubicBezTo>
                      <a:pt x="487" y="454"/>
                      <a:pt x="480" y="467"/>
                      <a:pt x="471" y="468"/>
                    </a:cubicBezTo>
                    <a:cubicBezTo>
                      <a:pt x="461" y="492"/>
                      <a:pt x="431" y="504"/>
                      <a:pt x="404" y="502"/>
                    </a:cubicBezTo>
                    <a:cubicBezTo>
                      <a:pt x="340" y="473"/>
                      <a:pt x="280" y="459"/>
                      <a:pt x="210" y="439"/>
                    </a:cubicBezTo>
                    <a:cubicBezTo>
                      <a:pt x="209" y="436"/>
                      <a:pt x="212" y="430"/>
                      <a:pt x="206" y="432"/>
                    </a:cubicBezTo>
                    <a:cubicBezTo>
                      <a:pt x="150" y="412"/>
                      <a:pt x="78" y="388"/>
                      <a:pt x="15" y="362"/>
                    </a:cubicBezTo>
                    <a:cubicBezTo>
                      <a:pt x="17" y="429"/>
                      <a:pt x="8" y="494"/>
                      <a:pt x="29" y="546"/>
                    </a:cubicBezTo>
                    <a:cubicBezTo>
                      <a:pt x="60" y="569"/>
                      <a:pt x="97" y="578"/>
                      <a:pt x="131" y="592"/>
                    </a:cubicBezTo>
                    <a:cubicBezTo>
                      <a:pt x="146" y="598"/>
                      <a:pt x="161" y="600"/>
                      <a:pt x="176" y="606"/>
                    </a:cubicBezTo>
                    <a:cubicBezTo>
                      <a:pt x="214" y="620"/>
                      <a:pt x="247" y="648"/>
                      <a:pt x="285" y="659"/>
                    </a:cubicBezTo>
                    <a:cubicBezTo>
                      <a:pt x="289" y="659"/>
                      <a:pt x="293" y="659"/>
                      <a:pt x="297" y="659"/>
                    </a:cubicBezTo>
                    <a:cubicBezTo>
                      <a:pt x="325" y="670"/>
                      <a:pt x="352" y="685"/>
                      <a:pt x="386" y="690"/>
                    </a:cubicBezTo>
                    <a:cubicBezTo>
                      <a:pt x="406" y="667"/>
                      <a:pt x="396" y="620"/>
                      <a:pt x="399" y="584"/>
                    </a:cubicBezTo>
                    <a:cubicBezTo>
                      <a:pt x="401" y="566"/>
                      <a:pt x="404" y="550"/>
                      <a:pt x="408" y="536"/>
                    </a:cubicBezTo>
                    <a:cubicBezTo>
                      <a:pt x="419" y="565"/>
                      <a:pt x="401" y="620"/>
                      <a:pt x="411" y="657"/>
                    </a:cubicBezTo>
                    <a:cubicBezTo>
                      <a:pt x="406" y="666"/>
                      <a:pt x="405" y="677"/>
                      <a:pt x="408" y="686"/>
                    </a:cubicBezTo>
                    <a:cubicBezTo>
                      <a:pt x="426" y="669"/>
                      <a:pt x="443" y="650"/>
                      <a:pt x="459" y="631"/>
                    </a:cubicBezTo>
                    <a:close/>
                    <a:moveTo>
                      <a:pt x="237" y="300"/>
                    </a:moveTo>
                    <a:cubicBezTo>
                      <a:pt x="231" y="302"/>
                      <a:pt x="231" y="309"/>
                      <a:pt x="227" y="312"/>
                    </a:cubicBezTo>
                    <a:cubicBezTo>
                      <a:pt x="238" y="312"/>
                      <a:pt x="231" y="330"/>
                      <a:pt x="239" y="333"/>
                    </a:cubicBezTo>
                    <a:cubicBezTo>
                      <a:pt x="237" y="322"/>
                      <a:pt x="236" y="310"/>
                      <a:pt x="237" y="300"/>
                    </a:cubicBezTo>
                    <a:close/>
                    <a:moveTo>
                      <a:pt x="223" y="319"/>
                    </a:moveTo>
                    <a:cubicBezTo>
                      <a:pt x="220" y="324"/>
                      <a:pt x="218" y="334"/>
                      <a:pt x="210" y="329"/>
                    </a:cubicBezTo>
                    <a:cubicBezTo>
                      <a:pt x="211" y="348"/>
                      <a:pt x="216" y="356"/>
                      <a:pt x="229" y="365"/>
                    </a:cubicBezTo>
                    <a:cubicBezTo>
                      <a:pt x="229" y="348"/>
                      <a:pt x="230" y="330"/>
                      <a:pt x="223" y="3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9" name="Freeform 138"/>
              <p:cNvSpPr>
                <a:spLocks noEditPoints="1"/>
              </p:cNvSpPr>
              <p:nvPr/>
            </p:nvSpPr>
            <p:spPr bwMode="auto">
              <a:xfrm>
                <a:off x="7551738" y="3370263"/>
                <a:ext cx="82550" cy="58738"/>
              </a:xfrm>
              <a:custGeom>
                <a:avLst/>
                <a:gdLst>
                  <a:gd name="T0" fmla="*/ 95 w 127"/>
                  <a:gd name="T1" fmla="*/ 0 h 92"/>
                  <a:gd name="T2" fmla="*/ 118 w 127"/>
                  <a:gd name="T3" fmla="*/ 56 h 92"/>
                  <a:gd name="T4" fmla="*/ 5 w 127"/>
                  <a:gd name="T5" fmla="*/ 65 h 92"/>
                  <a:gd name="T6" fmla="*/ 0 w 127"/>
                  <a:gd name="T7" fmla="*/ 34 h 92"/>
                  <a:gd name="T8" fmla="*/ 95 w 127"/>
                  <a:gd name="T9" fmla="*/ 0 h 92"/>
                  <a:gd name="T10" fmla="*/ 71 w 127"/>
                  <a:gd name="T11" fmla="*/ 41 h 92"/>
                  <a:gd name="T12" fmla="*/ 82 w 127"/>
                  <a:gd name="T13" fmla="*/ 56 h 92"/>
                  <a:gd name="T14" fmla="*/ 97 w 127"/>
                  <a:gd name="T15" fmla="*/ 46 h 92"/>
                  <a:gd name="T16" fmla="*/ 97 w 127"/>
                  <a:gd name="T17" fmla="*/ 36 h 92"/>
                  <a:gd name="T18" fmla="*/ 99 w 127"/>
                  <a:gd name="T19" fmla="*/ 34 h 92"/>
                  <a:gd name="T20" fmla="*/ 71 w 127"/>
                  <a:gd name="T21" fmla="*/ 41 h 92"/>
                  <a:gd name="T22" fmla="*/ 68 w 127"/>
                  <a:gd name="T23" fmla="*/ 21 h 92"/>
                  <a:gd name="T24" fmla="*/ 68 w 127"/>
                  <a:gd name="T25" fmla="*/ 31 h 92"/>
                  <a:gd name="T26" fmla="*/ 89 w 127"/>
                  <a:gd name="T27" fmla="*/ 21 h 92"/>
                  <a:gd name="T28" fmla="*/ 68 w 127"/>
                  <a:gd name="T29" fmla="*/ 21 h 92"/>
                  <a:gd name="T30" fmla="*/ 54 w 127"/>
                  <a:gd name="T31" fmla="*/ 44 h 92"/>
                  <a:gd name="T32" fmla="*/ 37 w 127"/>
                  <a:gd name="T33" fmla="*/ 58 h 92"/>
                  <a:gd name="T34" fmla="*/ 63 w 127"/>
                  <a:gd name="T35" fmla="*/ 60 h 92"/>
                  <a:gd name="T36" fmla="*/ 54 w 127"/>
                  <a:gd name="T37" fmla="*/ 44 h 92"/>
                  <a:gd name="T38" fmla="*/ 56 w 127"/>
                  <a:gd name="T39" fmla="*/ 19 h 92"/>
                  <a:gd name="T40" fmla="*/ 13 w 127"/>
                  <a:gd name="T41" fmla="*/ 50 h 92"/>
                  <a:gd name="T42" fmla="*/ 58 w 127"/>
                  <a:gd name="T43" fmla="*/ 32 h 92"/>
                  <a:gd name="T44" fmla="*/ 56 w 127"/>
                  <a:gd name="T45" fmla="*/ 19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27" h="92">
                    <a:moveTo>
                      <a:pt x="95" y="0"/>
                    </a:moveTo>
                    <a:cubicBezTo>
                      <a:pt x="118" y="12"/>
                      <a:pt x="127" y="35"/>
                      <a:pt x="118" y="56"/>
                    </a:cubicBezTo>
                    <a:cubicBezTo>
                      <a:pt x="102" y="91"/>
                      <a:pt x="23" y="92"/>
                      <a:pt x="5" y="65"/>
                    </a:cubicBezTo>
                    <a:cubicBezTo>
                      <a:pt x="0" y="57"/>
                      <a:pt x="0" y="46"/>
                      <a:pt x="0" y="34"/>
                    </a:cubicBezTo>
                    <a:cubicBezTo>
                      <a:pt x="17" y="4"/>
                      <a:pt x="63" y="3"/>
                      <a:pt x="95" y="0"/>
                    </a:cubicBezTo>
                    <a:close/>
                    <a:moveTo>
                      <a:pt x="71" y="41"/>
                    </a:moveTo>
                    <a:cubicBezTo>
                      <a:pt x="71" y="50"/>
                      <a:pt x="75" y="55"/>
                      <a:pt x="82" y="56"/>
                    </a:cubicBezTo>
                    <a:cubicBezTo>
                      <a:pt x="87" y="53"/>
                      <a:pt x="93" y="50"/>
                      <a:pt x="97" y="46"/>
                    </a:cubicBezTo>
                    <a:cubicBezTo>
                      <a:pt x="99" y="41"/>
                      <a:pt x="92" y="37"/>
                      <a:pt x="97" y="36"/>
                    </a:cubicBezTo>
                    <a:cubicBezTo>
                      <a:pt x="97" y="38"/>
                      <a:pt x="99" y="37"/>
                      <a:pt x="99" y="34"/>
                    </a:cubicBezTo>
                    <a:cubicBezTo>
                      <a:pt x="87" y="34"/>
                      <a:pt x="80" y="39"/>
                      <a:pt x="71" y="41"/>
                    </a:cubicBezTo>
                    <a:close/>
                    <a:moveTo>
                      <a:pt x="68" y="21"/>
                    </a:moveTo>
                    <a:cubicBezTo>
                      <a:pt x="68" y="24"/>
                      <a:pt x="68" y="27"/>
                      <a:pt x="68" y="31"/>
                    </a:cubicBezTo>
                    <a:cubicBezTo>
                      <a:pt x="75" y="27"/>
                      <a:pt x="85" y="27"/>
                      <a:pt x="89" y="21"/>
                    </a:cubicBezTo>
                    <a:cubicBezTo>
                      <a:pt x="86" y="15"/>
                      <a:pt x="75" y="17"/>
                      <a:pt x="68" y="21"/>
                    </a:cubicBezTo>
                    <a:close/>
                    <a:moveTo>
                      <a:pt x="54" y="44"/>
                    </a:moveTo>
                    <a:cubicBezTo>
                      <a:pt x="49" y="53"/>
                      <a:pt x="40" y="47"/>
                      <a:pt x="37" y="58"/>
                    </a:cubicBezTo>
                    <a:cubicBezTo>
                      <a:pt x="49" y="58"/>
                      <a:pt x="50" y="59"/>
                      <a:pt x="63" y="60"/>
                    </a:cubicBezTo>
                    <a:cubicBezTo>
                      <a:pt x="64" y="51"/>
                      <a:pt x="60" y="47"/>
                      <a:pt x="54" y="44"/>
                    </a:cubicBezTo>
                    <a:close/>
                    <a:moveTo>
                      <a:pt x="56" y="19"/>
                    </a:moveTo>
                    <a:cubicBezTo>
                      <a:pt x="36" y="25"/>
                      <a:pt x="14" y="30"/>
                      <a:pt x="13" y="50"/>
                    </a:cubicBezTo>
                    <a:cubicBezTo>
                      <a:pt x="30" y="42"/>
                      <a:pt x="41" y="38"/>
                      <a:pt x="58" y="32"/>
                    </a:cubicBezTo>
                    <a:cubicBezTo>
                      <a:pt x="57" y="28"/>
                      <a:pt x="55" y="25"/>
                      <a:pt x="56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90" name="Freeform 139"/>
              <p:cNvSpPr>
                <a:spLocks noEditPoints="1"/>
              </p:cNvSpPr>
              <p:nvPr/>
            </p:nvSpPr>
            <p:spPr bwMode="auto">
              <a:xfrm>
                <a:off x="7294563" y="3516313"/>
                <a:ext cx="165100" cy="103188"/>
              </a:xfrm>
              <a:custGeom>
                <a:avLst/>
                <a:gdLst>
                  <a:gd name="T0" fmla="*/ 206 w 256"/>
                  <a:gd name="T1" fmla="*/ 147 h 160"/>
                  <a:gd name="T2" fmla="*/ 134 w 256"/>
                  <a:gd name="T3" fmla="*/ 155 h 160"/>
                  <a:gd name="T4" fmla="*/ 33 w 256"/>
                  <a:gd name="T5" fmla="*/ 104 h 160"/>
                  <a:gd name="T6" fmla="*/ 20 w 256"/>
                  <a:gd name="T7" fmla="*/ 29 h 160"/>
                  <a:gd name="T8" fmla="*/ 73 w 256"/>
                  <a:gd name="T9" fmla="*/ 0 h 160"/>
                  <a:gd name="T10" fmla="*/ 175 w 256"/>
                  <a:gd name="T11" fmla="*/ 38 h 160"/>
                  <a:gd name="T12" fmla="*/ 206 w 256"/>
                  <a:gd name="T13" fmla="*/ 147 h 160"/>
                  <a:gd name="T14" fmla="*/ 209 w 256"/>
                  <a:gd name="T15" fmla="*/ 99 h 160"/>
                  <a:gd name="T16" fmla="*/ 173 w 256"/>
                  <a:gd name="T17" fmla="*/ 120 h 160"/>
                  <a:gd name="T18" fmla="*/ 213 w 256"/>
                  <a:gd name="T19" fmla="*/ 104 h 160"/>
                  <a:gd name="T20" fmla="*/ 209 w 256"/>
                  <a:gd name="T21" fmla="*/ 99 h 160"/>
                  <a:gd name="T22" fmla="*/ 197 w 256"/>
                  <a:gd name="T23" fmla="*/ 79 h 160"/>
                  <a:gd name="T24" fmla="*/ 146 w 256"/>
                  <a:gd name="T25" fmla="*/ 111 h 160"/>
                  <a:gd name="T26" fmla="*/ 204 w 256"/>
                  <a:gd name="T27" fmla="*/ 82 h 160"/>
                  <a:gd name="T28" fmla="*/ 197 w 256"/>
                  <a:gd name="T29" fmla="*/ 79 h 160"/>
                  <a:gd name="T30" fmla="*/ 177 w 256"/>
                  <a:gd name="T31" fmla="*/ 60 h 160"/>
                  <a:gd name="T32" fmla="*/ 119 w 256"/>
                  <a:gd name="T33" fmla="*/ 97 h 160"/>
                  <a:gd name="T34" fmla="*/ 189 w 256"/>
                  <a:gd name="T35" fmla="*/ 67 h 160"/>
                  <a:gd name="T36" fmla="*/ 177 w 256"/>
                  <a:gd name="T37" fmla="*/ 60 h 160"/>
                  <a:gd name="T38" fmla="*/ 76 w 256"/>
                  <a:gd name="T39" fmla="*/ 50 h 160"/>
                  <a:gd name="T40" fmla="*/ 103 w 256"/>
                  <a:gd name="T41" fmla="*/ 22 h 160"/>
                  <a:gd name="T42" fmla="*/ 30 w 256"/>
                  <a:gd name="T43" fmla="*/ 70 h 160"/>
                  <a:gd name="T44" fmla="*/ 83 w 256"/>
                  <a:gd name="T45" fmla="*/ 123 h 160"/>
                  <a:gd name="T46" fmla="*/ 93 w 256"/>
                  <a:gd name="T47" fmla="*/ 123 h 160"/>
                  <a:gd name="T48" fmla="*/ 97 w 256"/>
                  <a:gd name="T49" fmla="*/ 128 h 160"/>
                  <a:gd name="T50" fmla="*/ 179 w 256"/>
                  <a:gd name="T51" fmla="*/ 135 h 160"/>
                  <a:gd name="T52" fmla="*/ 76 w 256"/>
                  <a:gd name="T53" fmla="*/ 50 h 160"/>
                  <a:gd name="T54" fmla="*/ 151 w 256"/>
                  <a:gd name="T55" fmla="*/ 41 h 160"/>
                  <a:gd name="T56" fmla="*/ 95 w 256"/>
                  <a:gd name="T57" fmla="*/ 77 h 160"/>
                  <a:gd name="T58" fmla="*/ 102 w 256"/>
                  <a:gd name="T59" fmla="*/ 85 h 160"/>
                  <a:gd name="T60" fmla="*/ 163 w 256"/>
                  <a:gd name="T61" fmla="*/ 48 h 160"/>
                  <a:gd name="T62" fmla="*/ 151 w 256"/>
                  <a:gd name="T63" fmla="*/ 41 h 160"/>
                  <a:gd name="T64" fmla="*/ 126 w 256"/>
                  <a:gd name="T65" fmla="*/ 44 h 160"/>
                  <a:gd name="T66" fmla="*/ 134 w 256"/>
                  <a:gd name="T67" fmla="*/ 32 h 160"/>
                  <a:gd name="T68" fmla="*/ 129 w 256"/>
                  <a:gd name="T69" fmla="*/ 38 h 160"/>
                  <a:gd name="T70" fmla="*/ 93 w 256"/>
                  <a:gd name="T71" fmla="*/ 67 h 160"/>
                  <a:gd name="T72" fmla="*/ 126 w 256"/>
                  <a:gd name="T73" fmla="*/ 44 h 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256" h="160">
                    <a:moveTo>
                      <a:pt x="206" y="147"/>
                    </a:moveTo>
                    <a:cubicBezTo>
                      <a:pt x="184" y="151"/>
                      <a:pt x="161" y="160"/>
                      <a:pt x="134" y="155"/>
                    </a:cubicBezTo>
                    <a:cubicBezTo>
                      <a:pt x="98" y="149"/>
                      <a:pt x="57" y="127"/>
                      <a:pt x="33" y="104"/>
                    </a:cubicBezTo>
                    <a:cubicBezTo>
                      <a:pt x="16" y="87"/>
                      <a:pt x="0" y="56"/>
                      <a:pt x="20" y="29"/>
                    </a:cubicBezTo>
                    <a:cubicBezTo>
                      <a:pt x="32" y="13"/>
                      <a:pt x="48" y="9"/>
                      <a:pt x="73" y="0"/>
                    </a:cubicBezTo>
                    <a:cubicBezTo>
                      <a:pt x="111" y="2"/>
                      <a:pt x="138" y="25"/>
                      <a:pt x="175" y="38"/>
                    </a:cubicBezTo>
                    <a:cubicBezTo>
                      <a:pt x="202" y="61"/>
                      <a:pt x="256" y="114"/>
                      <a:pt x="206" y="147"/>
                    </a:cubicBezTo>
                    <a:close/>
                    <a:moveTo>
                      <a:pt x="209" y="99"/>
                    </a:moveTo>
                    <a:cubicBezTo>
                      <a:pt x="198" y="107"/>
                      <a:pt x="182" y="109"/>
                      <a:pt x="173" y="120"/>
                    </a:cubicBezTo>
                    <a:cubicBezTo>
                      <a:pt x="188" y="121"/>
                      <a:pt x="202" y="112"/>
                      <a:pt x="213" y="104"/>
                    </a:cubicBezTo>
                    <a:cubicBezTo>
                      <a:pt x="210" y="104"/>
                      <a:pt x="212" y="99"/>
                      <a:pt x="209" y="99"/>
                    </a:cubicBezTo>
                    <a:close/>
                    <a:moveTo>
                      <a:pt x="197" y="79"/>
                    </a:moveTo>
                    <a:cubicBezTo>
                      <a:pt x="182" y="90"/>
                      <a:pt x="161" y="95"/>
                      <a:pt x="146" y="111"/>
                    </a:cubicBezTo>
                    <a:cubicBezTo>
                      <a:pt x="174" y="113"/>
                      <a:pt x="188" y="92"/>
                      <a:pt x="204" y="82"/>
                    </a:cubicBezTo>
                    <a:cubicBezTo>
                      <a:pt x="201" y="82"/>
                      <a:pt x="202" y="77"/>
                      <a:pt x="197" y="79"/>
                    </a:cubicBezTo>
                    <a:close/>
                    <a:moveTo>
                      <a:pt x="177" y="60"/>
                    </a:moveTo>
                    <a:cubicBezTo>
                      <a:pt x="157" y="72"/>
                      <a:pt x="137" y="84"/>
                      <a:pt x="119" y="97"/>
                    </a:cubicBezTo>
                    <a:cubicBezTo>
                      <a:pt x="150" y="107"/>
                      <a:pt x="171" y="81"/>
                      <a:pt x="189" y="67"/>
                    </a:cubicBezTo>
                    <a:cubicBezTo>
                      <a:pt x="185" y="65"/>
                      <a:pt x="183" y="60"/>
                      <a:pt x="177" y="60"/>
                    </a:cubicBezTo>
                    <a:close/>
                    <a:moveTo>
                      <a:pt x="76" y="50"/>
                    </a:moveTo>
                    <a:cubicBezTo>
                      <a:pt x="79" y="35"/>
                      <a:pt x="94" y="33"/>
                      <a:pt x="103" y="22"/>
                    </a:cubicBezTo>
                    <a:cubicBezTo>
                      <a:pt x="75" y="17"/>
                      <a:pt x="21" y="23"/>
                      <a:pt x="30" y="70"/>
                    </a:cubicBezTo>
                    <a:cubicBezTo>
                      <a:pt x="46" y="85"/>
                      <a:pt x="58" y="111"/>
                      <a:pt x="83" y="123"/>
                    </a:cubicBezTo>
                    <a:cubicBezTo>
                      <a:pt x="86" y="124"/>
                      <a:pt x="90" y="122"/>
                      <a:pt x="93" y="123"/>
                    </a:cubicBezTo>
                    <a:cubicBezTo>
                      <a:pt x="94" y="123"/>
                      <a:pt x="95" y="127"/>
                      <a:pt x="97" y="128"/>
                    </a:cubicBezTo>
                    <a:cubicBezTo>
                      <a:pt x="121" y="137"/>
                      <a:pt x="154" y="148"/>
                      <a:pt x="179" y="135"/>
                    </a:cubicBezTo>
                    <a:cubicBezTo>
                      <a:pt x="139" y="128"/>
                      <a:pt x="65" y="98"/>
                      <a:pt x="76" y="50"/>
                    </a:cubicBezTo>
                    <a:close/>
                    <a:moveTo>
                      <a:pt x="151" y="41"/>
                    </a:moveTo>
                    <a:cubicBezTo>
                      <a:pt x="136" y="56"/>
                      <a:pt x="112" y="63"/>
                      <a:pt x="95" y="77"/>
                    </a:cubicBezTo>
                    <a:cubicBezTo>
                      <a:pt x="99" y="78"/>
                      <a:pt x="99" y="83"/>
                      <a:pt x="102" y="85"/>
                    </a:cubicBezTo>
                    <a:cubicBezTo>
                      <a:pt x="130" y="81"/>
                      <a:pt x="145" y="63"/>
                      <a:pt x="163" y="48"/>
                    </a:cubicBezTo>
                    <a:cubicBezTo>
                      <a:pt x="159" y="46"/>
                      <a:pt x="157" y="42"/>
                      <a:pt x="151" y="41"/>
                    </a:cubicBezTo>
                    <a:close/>
                    <a:moveTo>
                      <a:pt x="126" y="44"/>
                    </a:moveTo>
                    <a:cubicBezTo>
                      <a:pt x="129" y="41"/>
                      <a:pt x="142" y="36"/>
                      <a:pt x="134" y="32"/>
                    </a:cubicBezTo>
                    <a:cubicBezTo>
                      <a:pt x="132" y="34"/>
                      <a:pt x="134" y="39"/>
                      <a:pt x="129" y="38"/>
                    </a:cubicBezTo>
                    <a:cubicBezTo>
                      <a:pt x="111" y="31"/>
                      <a:pt x="83" y="47"/>
                      <a:pt x="93" y="67"/>
                    </a:cubicBezTo>
                    <a:cubicBezTo>
                      <a:pt x="103" y="58"/>
                      <a:pt x="117" y="54"/>
                      <a:pt x="126" y="4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0" name="组合 19"/>
            <p:cNvGrpSpPr/>
            <p:nvPr userDrawn="1"/>
          </p:nvGrpSpPr>
          <p:grpSpPr>
            <a:xfrm>
              <a:off x="10232205" y="205250"/>
              <a:ext cx="1300163" cy="1173163"/>
              <a:chOff x="7764463" y="536575"/>
              <a:chExt cx="1300163" cy="1173163"/>
            </a:xfrm>
            <a:grpFill/>
          </p:grpSpPr>
          <p:sp>
            <p:nvSpPr>
              <p:cNvPr id="179" name="Freeform 140"/>
              <p:cNvSpPr/>
              <p:nvPr/>
            </p:nvSpPr>
            <p:spPr bwMode="auto">
              <a:xfrm>
                <a:off x="8623300" y="860425"/>
                <a:ext cx="200025" cy="92075"/>
              </a:xfrm>
              <a:custGeom>
                <a:avLst/>
                <a:gdLst>
                  <a:gd name="T0" fmla="*/ 309 w 309"/>
                  <a:gd name="T1" fmla="*/ 134 h 143"/>
                  <a:gd name="T2" fmla="*/ 271 w 309"/>
                  <a:gd name="T3" fmla="*/ 126 h 143"/>
                  <a:gd name="T4" fmla="*/ 165 w 309"/>
                  <a:gd name="T5" fmla="*/ 82 h 143"/>
                  <a:gd name="T6" fmla="*/ 108 w 309"/>
                  <a:gd name="T7" fmla="*/ 64 h 143"/>
                  <a:gd name="T8" fmla="*/ 0 w 309"/>
                  <a:gd name="T9" fmla="*/ 18 h 143"/>
                  <a:gd name="T10" fmla="*/ 54 w 309"/>
                  <a:gd name="T11" fmla="*/ 23 h 143"/>
                  <a:gd name="T12" fmla="*/ 108 w 309"/>
                  <a:gd name="T13" fmla="*/ 46 h 143"/>
                  <a:gd name="T14" fmla="*/ 211 w 309"/>
                  <a:gd name="T15" fmla="*/ 80 h 143"/>
                  <a:gd name="T16" fmla="*/ 224 w 309"/>
                  <a:gd name="T17" fmla="*/ 93 h 143"/>
                  <a:gd name="T18" fmla="*/ 309 w 309"/>
                  <a:gd name="T19" fmla="*/ 121 h 143"/>
                  <a:gd name="T20" fmla="*/ 309 w 309"/>
                  <a:gd name="T21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309" h="143">
                    <a:moveTo>
                      <a:pt x="309" y="134"/>
                    </a:moveTo>
                    <a:cubicBezTo>
                      <a:pt x="297" y="143"/>
                      <a:pt x="280" y="134"/>
                      <a:pt x="271" y="126"/>
                    </a:cubicBezTo>
                    <a:cubicBezTo>
                      <a:pt x="226" y="124"/>
                      <a:pt x="199" y="97"/>
                      <a:pt x="165" y="82"/>
                    </a:cubicBezTo>
                    <a:cubicBezTo>
                      <a:pt x="147" y="74"/>
                      <a:pt x="126" y="72"/>
                      <a:pt x="108" y="64"/>
                    </a:cubicBezTo>
                    <a:cubicBezTo>
                      <a:pt x="77" y="51"/>
                      <a:pt x="42" y="28"/>
                      <a:pt x="0" y="18"/>
                    </a:cubicBezTo>
                    <a:cubicBezTo>
                      <a:pt x="16" y="0"/>
                      <a:pt x="38" y="17"/>
                      <a:pt x="54" y="23"/>
                    </a:cubicBezTo>
                    <a:cubicBezTo>
                      <a:pt x="71" y="29"/>
                      <a:pt x="90" y="40"/>
                      <a:pt x="108" y="46"/>
                    </a:cubicBezTo>
                    <a:cubicBezTo>
                      <a:pt x="142" y="57"/>
                      <a:pt x="178" y="60"/>
                      <a:pt x="211" y="80"/>
                    </a:cubicBezTo>
                    <a:cubicBezTo>
                      <a:pt x="217" y="83"/>
                      <a:pt x="218" y="90"/>
                      <a:pt x="224" y="93"/>
                    </a:cubicBezTo>
                    <a:cubicBezTo>
                      <a:pt x="255" y="106"/>
                      <a:pt x="286" y="99"/>
                      <a:pt x="309" y="121"/>
                    </a:cubicBezTo>
                    <a:cubicBezTo>
                      <a:pt x="309" y="125"/>
                      <a:pt x="309" y="130"/>
                      <a:pt x="309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0" name="Freeform 141"/>
              <p:cNvSpPr>
                <a:spLocks noEditPoints="1"/>
              </p:cNvSpPr>
              <p:nvPr/>
            </p:nvSpPr>
            <p:spPr bwMode="auto">
              <a:xfrm>
                <a:off x="7975600" y="925513"/>
                <a:ext cx="363538" cy="300038"/>
              </a:xfrm>
              <a:custGeom>
                <a:avLst/>
                <a:gdLst>
                  <a:gd name="T0" fmla="*/ 66 w 563"/>
                  <a:gd name="T1" fmla="*/ 436 h 465"/>
                  <a:gd name="T2" fmla="*/ 32 w 563"/>
                  <a:gd name="T3" fmla="*/ 299 h 465"/>
                  <a:gd name="T4" fmla="*/ 12 w 563"/>
                  <a:gd name="T5" fmla="*/ 230 h 465"/>
                  <a:gd name="T6" fmla="*/ 141 w 563"/>
                  <a:gd name="T7" fmla="*/ 145 h 465"/>
                  <a:gd name="T8" fmla="*/ 177 w 563"/>
                  <a:gd name="T9" fmla="*/ 127 h 465"/>
                  <a:gd name="T10" fmla="*/ 269 w 563"/>
                  <a:gd name="T11" fmla="*/ 98 h 465"/>
                  <a:gd name="T12" fmla="*/ 311 w 563"/>
                  <a:gd name="T13" fmla="*/ 75 h 465"/>
                  <a:gd name="T14" fmla="*/ 414 w 563"/>
                  <a:gd name="T15" fmla="*/ 36 h 465"/>
                  <a:gd name="T16" fmla="*/ 434 w 563"/>
                  <a:gd name="T17" fmla="*/ 39 h 465"/>
                  <a:gd name="T18" fmla="*/ 501 w 563"/>
                  <a:gd name="T19" fmla="*/ 98 h 465"/>
                  <a:gd name="T20" fmla="*/ 545 w 563"/>
                  <a:gd name="T21" fmla="*/ 253 h 465"/>
                  <a:gd name="T22" fmla="*/ 393 w 563"/>
                  <a:gd name="T23" fmla="*/ 371 h 465"/>
                  <a:gd name="T24" fmla="*/ 306 w 563"/>
                  <a:gd name="T25" fmla="*/ 413 h 465"/>
                  <a:gd name="T26" fmla="*/ 251 w 563"/>
                  <a:gd name="T27" fmla="*/ 415 h 465"/>
                  <a:gd name="T28" fmla="*/ 231 w 563"/>
                  <a:gd name="T29" fmla="*/ 431 h 465"/>
                  <a:gd name="T30" fmla="*/ 66 w 563"/>
                  <a:gd name="T31" fmla="*/ 436 h 465"/>
                  <a:gd name="T32" fmla="*/ 223 w 563"/>
                  <a:gd name="T33" fmla="*/ 400 h 465"/>
                  <a:gd name="T34" fmla="*/ 246 w 563"/>
                  <a:gd name="T35" fmla="*/ 400 h 465"/>
                  <a:gd name="T36" fmla="*/ 288 w 563"/>
                  <a:gd name="T37" fmla="*/ 384 h 465"/>
                  <a:gd name="T38" fmla="*/ 527 w 563"/>
                  <a:gd name="T39" fmla="*/ 281 h 465"/>
                  <a:gd name="T40" fmla="*/ 468 w 563"/>
                  <a:gd name="T41" fmla="*/ 49 h 465"/>
                  <a:gd name="T42" fmla="*/ 416 w 563"/>
                  <a:gd name="T43" fmla="*/ 60 h 465"/>
                  <a:gd name="T44" fmla="*/ 357 w 563"/>
                  <a:gd name="T45" fmla="*/ 88 h 465"/>
                  <a:gd name="T46" fmla="*/ 329 w 563"/>
                  <a:gd name="T47" fmla="*/ 93 h 465"/>
                  <a:gd name="T48" fmla="*/ 306 w 563"/>
                  <a:gd name="T49" fmla="*/ 109 h 465"/>
                  <a:gd name="T50" fmla="*/ 239 w 563"/>
                  <a:gd name="T51" fmla="*/ 134 h 465"/>
                  <a:gd name="T52" fmla="*/ 120 w 563"/>
                  <a:gd name="T53" fmla="*/ 173 h 465"/>
                  <a:gd name="T54" fmla="*/ 32 w 563"/>
                  <a:gd name="T55" fmla="*/ 207 h 465"/>
                  <a:gd name="T56" fmla="*/ 86 w 563"/>
                  <a:gd name="T57" fmla="*/ 426 h 465"/>
                  <a:gd name="T58" fmla="*/ 223 w 563"/>
                  <a:gd name="T59" fmla="*/ 400 h 4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63" h="465">
                    <a:moveTo>
                      <a:pt x="66" y="436"/>
                    </a:moveTo>
                    <a:cubicBezTo>
                      <a:pt x="59" y="394"/>
                      <a:pt x="47" y="346"/>
                      <a:pt x="32" y="299"/>
                    </a:cubicBezTo>
                    <a:cubicBezTo>
                      <a:pt x="25" y="276"/>
                      <a:pt x="14" y="249"/>
                      <a:pt x="12" y="230"/>
                    </a:cubicBezTo>
                    <a:cubicBezTo>
                      <a:pt x="0" y="148"/>
                      <a:pt x="85" y="164"/>
                      <a:pt x="141" y="145"/>
                    </a:cubicBezTo>
                    <a:cubicBezTo>
                      <a:pt x="153" y="140"/>
                      <a:pt x="164" y="131"/>
                      <a:pt x="177" y="127"/>
                    </a:cubicBezTo>
                    <a:cubicBezTo>
                      <a:pt x="207" y="116"/>
                      <a:pt x="240" y="110"/>
                      <a:pt x="269" y="98"/>
                    </a:cubicBezTo>
                    <a:cubicBezTo>
                      <a:pt x="284" y="92"/>
                      <a:pt x="296" y="81"/>
                      <a:pt x="311" y="75"/>
                    </a:cubicBezTo>
                    <a:cubicBezTo>
                      <a:pt x="347" y="60"/>
                      <a:pt x="387" y="57"/>
                      <a:pt x="414" y="36"/>
                    </a:cubicBezTo>
                    <a:cubicBezTo>
                      <a:pt x="420" y="43"/>
                      <a:pt x="431" y="34"/>
                      <a:pt x="434" y="39"/>
                    </a:cubicBezTo>
                    <a:cubicBezTo>
                      <a:pt x="481" y="0"/>
                      <a:pt x="491" y="46"/>
                      <a:pt x="501" y="98"/>
                    </a:cubicBezTo>
                    <a:cubicBezTo>
                      <a:pt x="512" y="151"/>
                      <a:pt x="537" y="217"/>
                      <a:pt x="545" y="253"/>
                    </a:cubicBezTo>
                    <a:cubicBezTo>
                      <a:pt x="563" y="332"/>
                      <a:pt x="450" y="349"/>
                      <a:pt x="393" y="371"/>
                    </a:cubicBezTo>
                    <a:cubicBezTo>
                      <a:pt x="360" y="385"/>
                      <a:pt x="336" y="396"/>
                      <a:pt x="306" y="413"/>
                    </a:cubicBezTo>
                    <a:cubicBezTo>
                      <a:pt x="288" y="397"/>
                      <a:pt x="267" y="430"/>
                      <a:pt x="251" y="415"/>
                    </a:cubicBezTo>
                    <a:cubicBezTo>
                      <a:pt x="247" y="423"/>
                      <a:pt x="237" y="425"/>
                      <a:pt x="231" y="431"/>
                    </a:cubicBezTo>
                    <a:cubicBezTo>
                      <a:pt x="171" y="430"/>
                      <a:pt x="117" y="465"/>
                      <a:pt x="66" y="436"/>
                    </a:cubicBezTo>
                    <a:close/>
                    <a:moveTo>
                      <a:pt x="223" y="400"/>
                    </a:moveTo>
                    <a:cubicBezTo>
                      <a:pt x="231" y="398"/>
                      <a:pt x="239" y="402"/>
                      <a:pt x="246" y="400"/>
                    </a:cubicBezTo>
                    <a:cubicBezTo>
                      <a:pt x="260" y="397"/>
                      <a:pt x="273" y="389"/>
                      <a:pt x="288" y="384"/>
                    </a:cubicBezTo>
                    <a:cubicBezTo>
                      <a:pt x="381" y="357"/>
                      <a:pt x="449" y="325"/>
                      <a:pt x="527" y="281"/>
                    </a:cubicBezTo>
                    <a:cubicBezTo>
                      <a:pt x="506" y="214"/>
                      <a:pt x="498" y="120"/>
                      <a:pt x="468" y="49"/>
                    </a:cubicBezTo>
                    <a:cubicBezTo>
                      <a:pt x="446" y="54"/>
                      <a:pt x="441" y="60"/>
                      <a:pt x="416" y="60"/>
                    </a:cubicBezTo>
                    <a:cubicBezTo>
                      <a:pt x="396" y="70"/>
                      <a:pt x="374" y="81"/>
                      <a:pt x="357" y="88"/>
                    </a:cubicBezTo>
                    <a:cubicBezTo>
                      <a:pt x="348" y="92"/>
                      <a:pt x="337" y="90"/>
                      <a:pt x="329" y="93"/>
                    </a:cubicBezTo>
                    <a:cubicBezTo>
                      <a:pt x="320" y="96"/>
                      <a:pt x="314" y="105"/>
                      <a:pt x="306" y="109"/>
                    </a:cubicBezTo>
                    <a:cubicBezTo>
                      <a:pt x="280" y="119"/>
                      <a:pt x="260" y="128"/>
                      <a:pt x="239" y="134"/>
                    </a:cubicBezTo>
                    <a:cubicBezTo>
                      <a:pt x="199" y="147"/>
                      <a:pt x="155" y="164"/>
                      <a:pt x="120" y="173"/>
                    </a:cubicBezTo>
                    <a:cubicBezTo>
                      <a:pt x="84" y="182"/>
                      <a:pt x="51" y="181"/>
                      <a:pt x="32" y="207"/>
                    </a:cubicBezTo>
                    <a:cubicBezTo>
                      <a:pt x="42" y="271"/>
                      <a:pt x="69" y="359"/>
                      <a:pt x="86" y="426"/>
                    </a:cubicBezTo>
                    <a:cubicBezTo>
                      <a:pt x="140" y="436"/>
                      <a:pt x="182" y="407"/>
                      <a:pt x="223" y="4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1" name="Freeform 142"/>
              <p:cNvSpPr/>
              <p:nvPr/>
            </p:nvSpPr>
            <p:spPr bwMode="auto">
              <a:xfrm>
                <a:off x="8083550" y="1089025"/>
                <a:ext cx="188913" cy="74613"/>
              </a:xfrm>
              <a:custGeom>
                <a:avLst/>
                <a:gdLst>
                  <a:gd name="T0" fmla="*/ 0 w 291"/>
                  <a:gd name="T1" fmla="*/ 100 h 116"/>
                  <a:gd name="T2" fmla="*/ 273 w 291"/>
                  <a:gd name="T3" fmla="*/ 0 h 116"/>
                  <a:gd name="T4" fmla="*/ 291 w 291"/>
                  <a:gd name="T5" fmla="*/ 8 h 116"/>
                  <a:gd name="T6" fmla="*/ 160 w 291"/>
                  <a:gd name="T7" fmla="*/ 62 h 116"/>
                  <a:gd name="T8" fmla="*/ 90 w 291"/>
                  <a:gd name="T9" fmla="*/ 88 h 116"/>
                  <a:gd name="T10" fmla="*/ 0 w 291"/>
                  <a:gd name="T11" fmla="*/ 100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91" h="116">
                    <a:moveTo>
                      <a:pt x="0" y="100"/>
                    </a:moveTo>
                    <a:cubicBezTo>
                      <a:pt x="77" y="48"/>
                      <a:pt x="200" y="51"/>
                      <a:pt x="273" y="0"/>
                    </a:cubicBezTo>
                    <a:cubicBezTo>
                      <a:pt x="279" y="3"/>
                      <a:pt x="288" y="3"/>
                      <a:pt x="291" y="8"/>
                    </a:cubicBezTo>
                    <a:cubicBezTo>
                      <a:pt x="275" y="45"/>
                      <a:pt x="200" y="49"/>
                      <a:pt x="160" y="62"/>
                    </a:cubicBezTo>
                    <a:cubicBezTo>
                      <a:pt x="133" y="70"/>
                      <a:pt x="109" y="76"/>
                      <a:pt x="90" y="88"/>
                    </a:cubicBezTo>
                    <a:cubicBezTo>
                      <a:pt x="64" y="83"/>
                      <a:pt x="28" y="116"/>
                      <a:pt x="0" y="10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2" name="Freeform 143"/>
              <p:cNvSpPr/>
              <p:nvPr/>
            </p:nvSpPr>
            <p:spPr bwMode="auto">
              <a:xfrm>
                <a:off x="8074025" y="1055688"/>
                <a:ext cx="179388" cy="66675"/>
              </a:xfrm>
              <a:custGeom>
                <a:avLst/>
                <a:gdLst>
                  <a:gd name="T0" fmla="*/ 275 w 276"/>
                  <a:gd name="T1" fmla="*/ 0 h 105"/>
                  <a:gd name="T2" fmla="*/ 273 w 276"/>
                  <a:gd name="T3" fmla="*/ 6 h 105"/>
                  <a:gd name="T4" fmla="*/ 198 w 276"/>
                  <a:gd name="T5" fmla="*/ 42 h 105"/>
                  <a:gd name="T6" fmla="*/ 177 w 276"/>
                  <a:gd name="T7" fmla="*/ 54 h 105"/>
                  <a:gd name="T8" fmla="*/ 131 w 276"/>
                  <a:gd name="T9" fmla="*/ 62 h 105"/>
                  <a:gd name="T10" fmla="*/ 72 w 276"/>
                  <a:gd name="T11" fmla="*/ 85 h 105"/>
                  <a:gd name="T12" fmla="*/ 51 w 276"/>
                  <a:gd name="T13" fmla="*/ 85 h 105"/>
                  <a:gd name="T14" fmla="*/ 0 w 276"/>
                  <a:gd name="T15" fmla="*/ 85 h 105"/>
                  <a:gd name="T16" fmla="*/ 131 w 276"/>
                  <a:gd name="T17" fmla="*/ 42 h 105"/>
                  <a:gd name="T18" fmla="*/ 149 w 276"/>
                  <a:gd name="T19" fmla="*/ 44 h 105"/>
                  <a:gd name="T20" fmla="*/ 275 w 276"/>
                  <a:gd name="T21" fmla="*/ 0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276" h="105">
                    <a:moveTo>
                      <a:pt x="275" y="0"/>
                    </a:moveTo>
                    <a:cubicBezTo>
                      <a:pt x="276" y="3"/>
                      <a:pt x="275" y="5"/>
                      <a:pt x="273" y="6"/>
                    </a:cubicBezTo>
                    <a:cubicBezTo>
                      <a:pt x="259" y="30"/>
                      <a:pt x="225" y="31"/>
                      <a:pt x="198" y="42"/>
                    </a:cubicBezTo>
                    <a:cubicBezTo>
                      <a:pt x="190" y="45"/>
                      <a:pt x="184" y="52"/>
                      <a:pt x="177" y="54"/>
                    </a:cubicBezTo>
                    <a:cubicBezTo>
                      <a:pt x="162" y="61"/>
                      <a:pt x="147" y="58"/>
                      <a:pt x="131" y="62"/>
                    </a:cubicBezTo>
                    <a:cubicBezTo>
                      <a:pt x="112" y="67"/>
                      <a:pt x="97" y="81"/>
                      <a:pt x="72" y="85"/>
                    </a:cubicBezTo>
                    <a:cubicBezTo>
                      <a:pt x="65" y="86"/>
                      <a:pt x="58" y="84"/>
                      <a:pt x="51" y="85"/>
                    </a:cubicBezTo>
                    <a:cubicBezTo>
                      <a:pt x="32" y="89"/>
                      <a:pt x="11" y="105"/>
                      <a:pt x="0" y="85"/>
                    </a:cubicBezTo>
                    <a:cubicBezTo>
                      <a:pt x="36" y="55"/>
                      <a:pt x="96" y="65"/>
                      <a:pt x="131" y="42"/>
                    </a:cubicBezTo>
                    <a:cubicBezTo>
                      <a:pt x="136" y="43"/>
                      <a:pt x="148" y="38"/>
                      <a:pt x="149" y="44"/>
                    </a:cubicBezTo>
                    <a:cubicBezTo>
                      <a:pt x="191" y="31"/>
                      <a:pt x="230" y="2"/>
                      <a:pt x="27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3" name="Freeform 144"/>
              <p:cNvSpPr/>
              <p:nvPr/>
            </p:nvSpPr>
            <p:spPr bwMode="auto">
              <a:xfrm>
                <a:off x="8074025" y="1009650"/>
                <a:ext cx="171450" cy="74613"/>
              </a:xfrm>
              <a:custGeom>
                <a:avLst/>
                <a:gdLst>
                  <a:gd name="T0" fmla="*/ 265 w 265"/>
                  <a:gd name="T1" fmla="*/ 19 h 114"/>
                  <a:gd name="T2" fmla="*/ 239 w 265"/>
                  <a:gd name="T3" fmla="*/ 19 h 114"/>
                  <a:gd name="T4" fmla="*/ 113 w 265"/>
                  <a:gd name="T5" fmla="*/ 63 h 114"/>
                  <a:gd name="T6" fmla="*/ 0 w 265"/>
                  <a:gd name="T7" fmla="*/ 106 h 114"/>
                  <a:gd name="T8" fmla="*/ 36 w 265"/>
                  <a:gd name="T9" fmla="*/ 78 h 114"/>
                  <a:gd name="T10" fmla="*/ 67 w 265"/>
                  <a:gd name="T11" fmla="*/ 55 h 114"/>
                  <a:gd name="T12" fmla="*/ 167 w 265"/>
                  <a:gd name="T13" fmla="*/ 27 h 114"/>
                  <a:gd name="T14" fmla="*/ 257 w 265"/>
                  <a:gd name="T15" fmla="*/ 1 h 114"/>
                  <a:gd name="T16" fmla="*/ 265 w 265"/>
                  <a:gd name="T17" fmla="*/ 6 h 114"/>
                  <a:gd name="T18" fmla="*/ 265 w 265"/>
                  <a:gd name="T19" fmla="*/ 19 h 1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65" h="114">
                    <a:moveTo>
                      <a:pt x="265" y="19"/>
                    </a:moveTo>
                    <a:cubicBezTo>
                      <a:pt x="253" y="19"/>
                      <a:pt x="251" y="22"/>
                      <a:pt x="239" y="19"/>
                    </a:cubicBezTo>
                    <a:cubicBezTo>
                      <a:pt x="199" y="37"/>
                      <a:pt x="155" y="48"/>
                      <a:pt x="113" y="63"/>
                    </a:cubicBezTo>
                    <a:cubicBezTo>
                      <a:pt x="73" y="77"/>
                      <a:pt x="40" y="114"/>
                      <a:pt x="0" y="106"/>
                    </a:cubicBezTo>
                    <a:cubicBezTo>
                      <a:pt x="3" y="90"/>
                      <a:pt x="22" y="86"/>
                      <a:pt x="36" y="78"/>
                    </a:cubicBezTo>
                    <a:cubicBezTo>
                      <a:pt x="46" y="71"/>
                      <a:pt x="55" y="60"/>
                      <a:pt x="67" y="55"/>
                    </a:cubicBezTo>
                    <a:cubicBezTo>
                      <a:pt x="92" y="42"/>
                      <a:pt x="132" y="39"/>
                      <a:pt x="167" y="27"/>
                    </a:cubicBezTo>
                    <a:cubicBezTo>
                      <a:pt x="199" y="15"/>
                      <a:pt x="220" y="0"/>
                      <a:pt x="257" y="1"/>
                    </a:cubicBezTo>
                    <a:cubicBezTo>
                      <a:pt x="259" y="3"/>
                      <a:pt x="262" y="5"/>
                      <a:pt x="265" y="6"/>
                    </a:cubicBezTo>
                    <a:cubicBezTo>
                      <a:pt x="265" y="10"/>
                      <a:pt x="265" y="15"/>
                      <a:pt x="265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4" name="Freeform 145"/>
              <p:cNvSpPr>
                <a:spLocks noEditPoints="1"/>
              </p:cNvSpPr>
              <p:nvPr/>
            </p:nvSpPr>
            <p:spPr bwMode="auto">
              <a:xfrm>
                <a:off x="7764463" y="536575"/>
                <a:ext cx="1300163" cy="1173163"/>
              </a:xfrm>
              <a:custGeom>
                <a:avLst/>
                <a:gdLst>
                  <a:gd name="T0" fmla="*/ 253 w 2013"/>
                  <a:gd name="T1" fmla="*/ 1523 h 1814"/>
                  <a:gd name="T2" fmla="*/ 196 w 2013"/>
                  <a:gd name="T3" fmla="*/ 1221 h 1814"/>
                  <a:gd name="T4" fmla="*/ 67 w 2013"/>
                  <a:gd name="T5" fmla="*/ 879 h 1814"/>
                  <a:gd name="T6" fmla="*/ 49 w 2013"/>
                  <a:gd name="T7" fmla="*/ 608 h 1814"/>
                  <a:gd name="T8" fmla="*/ 907 w 2013"/>
                  <a:gd name="T9" fmla="*/ 350 h 1814"/>
                  <a:gd name="T10" fmla="*/ 1204 w 2013"/>
                  <a:gd name="T11" fmla="*/ 8 h 1814"/>
                  <a:gd name="T12" fmla="*/ 1977 w 2013"/>
                  <a:gd name="T13" fmla="*/ 371 h 1814"/>
                  <a:gd name="T14" fmla="*/ 1616 w 2013"/>
                  <a:gd name="T15" fmla="*/ 1337 h 1814"/>
                  <a:gd name="T16" fmla="*/ 1193 w 2013"/>
                  <a:gd name="T17" fmla="*/ 1477 h 1814"/>
                  <a:gd name="T18" fmla="*/ 822 w 2013"/>
                  <a:gd name="T19" fmla="*/ 1703 h 1814"/>
                  <a:gd name="T20" fmla="*/ 1691 w 2013"/>
                  <a:gd name="T21" fmla="*/ 1077 h 1814"/>
                  <a:gd name="T22" fmla="*/ 1910 w 2013"/>
                  <a:gd name="T23" fmla="*/ 319 h 1814"/>
                  <a:gd name="T24" fmla="*/ 1132 w 2013"/>
                  <a:gd name="T25" fmla="*/ 198 h 1814"/>
                  <a:gd name="T26" fmla="*/ 1188 w 2013"/>
                  <a:gd name="T27" fmla="*/ 237 h 1814"/>
                  <a:gd name="T28" fmla="*/ 1614 w 2013"/>
                  <a:gd name="T29" fmla="*/ 268 h 1814"/>
                  <a:gd name="T30" fmla="*/ 1925 w 2013"/>
                  <a:gd name="T31" fmla="*/ 397 h 1814"/>
                  <a:gd name="T32" fmla="*/ 1668 w 2013"/>
                  <a:gd name="T33" fmla="*/ 1008 h 1814"/>
                  <a:gd name="T34" fmla="*/ 1500 w 2013"/>
                  <a:gd name="T35" fmla="*/ 1415 h 1814"/>
                  <a:gd name="T36" fmla="*/ 1536 w 2013"/>
                  <a:gd name="T37" fmla="*/ 1479 h 1814"/>
                  <a:gd name="T38" fmla="*/ 1791 w 2013"/>
                  <a:gd name="T39" fmla="*/ 654 h 1814"/>
                  <a:gd name="T40" fmla="*/ 1567 w 2013"/>
                  <a:gd name="T41" fmla="*/ 265 h 1814"/>
                  <a:gd name="T42" fmla="*/ 1230 w 2013"/>
                  <a:gd name="T43" fmla="*/ 214 h 1814"/>
                  <a:gd name="T44" fmla="*/ 1090 w 2013"/>
                  <a:gd name="T45" fmla="*/ 600 h 1814"/>
                  <a:gd name="T46" fmla="*/ 1384 w 2013"/>
                  <a:gd name="T47" fmla="*/ 1350 h 1814"/>
                  <a:gd name="T48" fmla="*/ 438 w 2013"/>
                  <a:gd name="T49" fmla="*/ 1714 h 1814"/>
                  <a:gd name="T50" fmla="*/ 717 w 2013"/>
                  <a:gd name="T51" fmla="*/ 1711 h 1814"/>
                  <a:gd name="T52" fmla="*/ 1152 w 2013"/>
                  <a:gd name="T53" fmla="*/ 1348 h 1814"/>
                  <a:gd name="T54" fmla="*/ 508 w 2013"/>
                  <a:gd name="T55" fmla="*/ 461 h 1814"/>
                  <a:gd name="T56" fmla="*/ 75 w 2013"/>
                  <a:gd name="T57" fmla="*/ 673 h 1814"/>
                  <a:gd name="T58" fmla="*/ 209 w 2013"/>
                  <a:gd name="T59" fmla="*/ 930 h 1814"/>
                  <a:gd name="T60" fmla="*/ 271 w 2013"/>
                  <a:gd name="T61" fmla="*/ 1183 h 1814"/>
                  <a:gd name="T62" fmla="*/ 340 w 2013"/>
                  <a:gd name="T63" fmla="*/ 1384 h 1814"/>
                  <a:gd name="T64" fmla="*/ 423 w 2013"/>
                  <a:gd name="T65" fmla="*/ 1667 h 1814"/>
                  <a:gd name="T66" fmla="*/ 1021 w 2013"/>
                  <a:gd name="T67" fmla="*/ 474 h 1814"/>
                  <a:gd name="T68" fmla="*/ 415 w 2013"/>
                  <a:gd name="T69" fmla="*/ 1711 h 1814"/>
                  <a:gd name="T70" fmla="*/ 376 w 2013"/>
                  <a:gd name="T71" fmla="*/ 1734 h 1814"/>
                  <a:gd name="T72" fmla="*/ 353 w 2013"/>
                  <a:gd name="T73" fmla="*/ 1600 h 1814"/>
                  <a:gd name="T74" fmla="*/ 353 w 2013"/>
                  <a:gd name="T75" fmla="*/ 1600 h 1814"/>
                  <a:gd name="T76" fmla="*/ 268 w 2013"/>
                  <a:gd name="T77" fmla="*/ 1528 h 1814"/>
                  <a:gd name="T78" fmla="*/ 343 w 2013"/>
                  <a:gd name="T79" fmla="*/ 1453 h 1814"/>
                  <a:gd name="T80" fmla="*/ 320 w 2013"/>
                  <a:gd name="T81" fmla="*/ 1430 h 1814"/>
                  <a:gd name="T82" fmla="*/ 248 w 2013"/>
                  <a:gd name="T83" fmla="*/ 1394 h 1814"/>
                  <a:gd name="T84" fmla="*/ 299 w 2013"/>
                  <a:gd name="T85" fmla="*/ 1307 h 1814"/>
                  <a:gd name="T86" fmla="*/ 222 w 2013"/>
                  <a:gd name="T87" fmla="*/ 1307 h 1814"/>
                  <a:gd name="T88" fmla="*/ 281 w 2013"/>
                  <a:gd name="T89" fmla="*/ 1211 h 1814"/>
                  <a:gd name="T90" fmla="*/ 181 w 2013"/>
                  <a:gd name="T91" fmla="*/ 1180 h 1814"/>
                  <a:gd name="T92" fmla="*/ 206 w 2013"/>
                  <a:gd name="T93" fmla="*/ 1087 h 1814"/>
                  <a:gd name="T94" fmla="*/ 147 w 2013"/>
                  <a:gd name="T95" fmla="*/ 1046 h 1814"/>
                  <a:gd name="T96" fmla="*/ 137 w 2013"/>
                  <a:gd name="T97" fmla="*/ 992 h 1814"/>
                  <a:gd name="T98" fmla="*/ 108 w 2013"/>
                  <a:gd name="T99" fmla="*/ 946 h 1814"/>
                  <a:gd name="T100" fmla="*/ 134 w 2013"/>
                  <a:gd name="T101" fmla="*/ 853 h 1814"/>
                  <a:gd name="T102" fmla="*/ 75 w 2013"/>
                  <a:gd name="T103" fmla="*/ 804 h 1814"/>
                  <a:gd name="T104" fmla="*/ 72 w 2013"/>
                  <a:gd name="T105" fmla="*/ 758 h 1814"/>
                  <a:gd name="T106" fmla="*/ 34 w 2013"/>
                  <a:gd name="T107" fmla="*/ 642 h 18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2013" h="1814">
                    <a:moveTo>
                      <a:pt x="369" y="1783"/>
                    </a:moveTo>
                    <a:cubicBezTo>
                      <a:pt x="350" y="1800"/>
                      <a:pt x="317" y="1804"/>
                      <a:pt x="302" y="1778"/>
                    </a:cubicBezTo>
                    <a:cubicBezTo>
                      <a:pt x="308" y="1724"/>
                      <a:pt x="267" y="1725"/>
                      <a:pt x="284" y="1680"/>
                    </a:cubicBezTo>
                    <a:cubicBezTo>
                      <a:pt x="255" y="1668"/>
                      <a:pt x="272" y="1626"/>
                      <a:pt x="255" y="1603"/>
                    </a:cubicBezTo>
                    <a:cubicBezTo>
                      <a:pt x="256" y="1593"/>
                      <a:pt x="258" y="1585"/>
                      <a:pt x="266" y="1582"/>
                    </a:cubicBezTo>
                    <a:cubicBezTo>
                      <a:pt x="255" y="1570"/>
                      <a:pt x="244" y="1545"/>
                      <a:pt x="253" y="1523"/>
                    </a:cubicBezTo>
                    <a:cubicBezTo>
                      <a:pt x="236" y="1495"/>
                      <a:pt x="196" y="1465"/>
                      <a:pt x="230" y="1430"/>
                    </a:cubicBezTo>
                    <a:cubicBezTo>
                      <a:pt x="230" y="1421"/>
                      <a:pt x="222" y="1415"/>
                      <a:pt x="217" y="1404"/>
                    </a:cubicBezTo>
                    <a:cubicBezTo>
                      <a:pt x="218" y="1391"/>
                      <a:pt x="225" y="1384"/>
                      <a:pt x="232" y="1376"/>
                    </a:cubicBezTo>
                    <a:cubicBezTo>
                      <a:pt x="228" y="1366"/>
                      <a:pt x="219" y="1362"/>
                      <a:pt x="214" y="1353"/>
                    </a:cubicBezTo>
                    <a:cubicBezTo>
                      <a:pt x="227" y="1329"/>
                      <a:pt x="171" y="1304"/>
                      <a:pt x="201" y="1281"/>
                    </a:cubicBezTo>
                    <a:cubicBezTo>
                      <a:pt x="182" y="1269"/>
                      <a:pt x="179" y="1238"/>
                      <a:pt x="196" y="1221"/>
                    </a:cubicBezTo>
                    <a:cubicBezTo>
                      <a:pt x="178" y="1215"/>
                      <a:pt x="144" y="1192"/>
                      <a:pt x="170" y="1170"/>
                    </a:cubicBezTo>
                    <a:cubicBezTo>
                      <a:pt x="157" y="1159"/>
                      <a:pt x="145" y="1142"/>
                      <a:pt x="157" y="1121"/>
                    </a:cubicBezTo>
                    <a:cubicBezTo>
                      <a:pt x="141" y="1113"/>
                      <a:pt x="128" y="1087"/>
                      <a:pt x="144" y="1069"/>
                    </a:cubicBezTo>
                    <a:cubicBezTo>
                      <a:pt x="123" y="1063"/>
                      <a:pt x="115" y="1036"/>
                      <a:pt x="126" y="1018"/>
                    </a:cubicBezTo>
                    <a:cubicBezTo>
                      <a:pt x="119" y="1004"/>
                      <a:pt x="105" y="996"/>
                      <a:pt x="108" y="971"/>
                    </a:cubicBezTo>
                    <a:cubicBezTo>
                      <a:pt x="59" y="960"/>
                      <a:pt x="119" y="883"/>
                      <a:pt x="67" y="879"/>
                    </a:cubicBezTo>
                    <a:cubicBezTo>
                      <a:pt x="65" y="860"/>
                      <a:pt x="54" y="834"/>
                      <a:pt x="77" y="830"/>
                    </a:cubicBezTo>
                    <a:cubicBezTo>
                      <a:pt x="67" y="819"/>
                      <a:pt x="50" y="805"/>
                      <a:pt x="59" y="783"/>
                    </a:cubicBezTo>
                    <a:cubicBezTo>
                      <a:pt x="50" y="773"/>
                      <a:pt x="31" y="757"/>
                      <a:pt x="31" y="729"/>
                    </a:cubicBezTo>
                    <a:cubicBezTo>
                      <a:pt x="31" y="725"/>
                      <a:pt x="35" y="718"/>
                      <a:pt x="34" y="714"/>
                    </a:cubicBezTo>
                    <a:cubicBezTo>
                      <a:pt x="27" y="681"/>
                      <a:pt x="0" y="659"/>
                      <a:pt x="16" y="631"/>
                    </a:cubicBezTo>
                    <a:cubicBezTo>
                      <a:pt x="22" y="619"/>
                      <a:pt x="38" y="618"/>
                      <a:pt x="49" y="608"/>
                    </a:cubicBezTo>
                    <a:cubicBezTo>
                      <a:pt x="43" y="599"/>
                      <a:pt x="53" y="591"/>
                      <a:pt x="54" y="577"/>
                    </a:cubicBezTo>
                    <a:cubicBezTo>
                      <a:pt x="200" y="522"/>
                      <a:pt x="361" y="489"/>
                      <a:pt x="518" y="433"/>
                    </a:cubicBezTo>
                    <a:cubicBezTo>
                      <a:pt x="548" y="440"/>
                      <a:pt x="570" y="426"/>
                      <a:pt x="598" y="415"/>
                    </a:cubicBezTo>
                    <a:cubicBezTo>
                      <a:pt x="632" y="402"/>
                      <a:pt x="674" y="393"/>
                      <a:pt x="714" y="379"/>
                    </a:cubicBezTo>
                    <a:cubicBezTo>
                      <a:pt x="774" y="357"/>
                      <a:pt x="826" y="324"/>
                      <a:pt x="879" y="325"/>
                    </a:cubicBezTo>
                    <a:cubicBezTo>
                      <a:pt x="887" y="332"/>
                      <a:pt x="894" y="342"/>
                      <a:pt x="907" y="350"/>
                    </a:cubicBezTo>
                    <a:cubicBezTo>
                      <a:pt x="917" y="400"/>
                      <a:pt x="940" y="458"/>
                      <a:pt x="951" y="515"/>
                    </a:cubicBezTo>
                    <a:cubicBezTo>
                      <a:pt x="995" y="401"/>
                      <a:pt x="1039" y="270"/>
                      <a:pt x="1085" y="144"/>
                    </a:cubicBezTo>
                    <a:cubicBezTo>
                      <a:pt x="1096" y="115"/>
                      <a:pt x="1109" y="85"/>
                      <a:pt x="1116" y="59"/>
                    </a:cubicBezTo>
                    <a:cubicBezTo>
                      <a:pt x="1119" y="50"/>
                      <a:pt x="1115" y="39"/>
                      <a:pt x="1119" y="31"/>
                    </a:cubicBezTo>
                    <a:cubicBezTo>
                      <a:pt x="1126" y="16"/>
                      <a:pt x="1151" y="0"/>
                      <a:pt x="1165" y="0"/>
                    </a:cubicBezTo>
                    <a:cubicBezTo>
                      <a:pt x="1179" y="0"/>
                      <a:pt x="1192" y="17"/>
                      <a:pt x="1204" y="8"/>
                    </a:cubicBezTo>
                    <a:cubicBezTo>
                      <a:pt x="1206" y="16"/>
                      <a:pt x="1216" y="16"/>
                      <a:pt x="1217" y="26"/>
                    </a:cubicBezTo>
                    <a:cubicBezTo>
                      <a:pt x="1322" y="71"/>
                      <a:pt x="1422" y="93"/>
                      <a:pt x="1536" y="131"/>
                    </a:cubicBezTo>
                    <a:cubicBezTo>
                      <a:pt x="1621" y="186"/>
                      <a:pt x="1752" y="215"/>
                      <a:pt x="1827" y="263"/>
                    </a:cubicBezTo>
                    <a:cubicBezTo>
                      <a:pt x="1845" y="264"/>
                      <a:pt x="1873" y="273"/>
                      <a:pt x="1884" y="288"/>
                    </a:cubicBezTo>
                    <a:cubicBezTo>
                      <a:pt x="1910" y="287"/>
                      <a:pt x="1921" y="305"/>
                      <a:pt x="1941" y="314"/>
                    </a:cubicBezTo>
                    <a:cubicBezTo>
                      <a:pt x="1965" y="325"/>
                      <a:pt x="2013" y="338"/>
                      <a:pt x="1977" y="371"/>
                    </a:cubicBezTo>
                    <a:cubicBezTo>
                      <a:pt x="1965" y="428"/>
                      <a:pt x="1945" y="466"/>
                      <a:pt x="1931" y="523"/>
                    </a:cubicBezTo>
                    <a:cubicBezTo>
                      <a:pt x="1921" y="534"/>
                      <a:pt x="1912" y="546"/>
                      <a:pt x="1910" y="564"/>
                    </a:cubicBezTo>
                    <a:cubicBezTo>
                      <a:pt x="1843" y="685"/>
                      <a:pt x="1811" y="820"/>
                      <a:pt x="1760" y="956"/>
                    </a:cubicBezTo>
                    <a:cubicBezTo>
                      <a:pt x="1742" y="1005"/>
                      <a:pt x="1721" y="1054"/>
                      <a:pt x="1701" y="1103"/>
                    </a:cubicBezTo>
                    <a:cubicBezTo>
                      <a:pt x="1681" y="1152"/>
                      <a:pt x="1662" y="1202"/>
                      <a:pt x="1642" y="1250"/>
                    </a:cubicBezTo>
                    <a:cubicBezTo>
                      <a:pt x="1630" y="1278"/>
                      <a:pt x="1625" y="1309"/>
                      <a:pt x="1616" y="1337"/>
                    </a:cubicBezTo>
                    <a:cubicBezTo>
                      <a:pt x="1603" y="1378"/>
                      <a:pt x="1573" y="1412"/>
                      <a:pt x="1572" y="1456"/>
                    </a:cubicBezTo>
                    <a:cubicBezTo>
                      <a:pt x="1560" y="1457"/>
                      <a:pt x="1562" y="1472"/>
                      <a:pt x="1559" y="1482"/>
                    </a:cubicBezTo>
                    <a:cubicBezTo>
                      <a:pt x="1550" y="1491"/>
                      <a:pt x="1541" y="1500"/>
                      <a:pt x="1534" y="1510"/>
                    </a:cubicBezTo>
                    <a:cubicBezTo>
                      <a:pt x="1481" y="1502"/>
                      <a:pt x="1401" y="1460"/>
                      <a:pt x="1335" y="1443"/>
                    </a:cubicBezTo>
                    <a:cubicBezTo>
                      <a:pt x="1276" y="1428"/>
                      <a:pt x="1229" y="1390"/>
                      <a:pt x="1175" y="1374"/>
                    </a:cubicBezTo>
                    <a:cubicBezTo>
                      <a:pt x="1189" y="1409"/>
                      <a:pt x="1185" y="1443"/>
                      <a:pt x="1193" y="1477"/>
                    </a:cubicBezTo>
                    <a:cubicBezTo>
                      <a:pt x="1205" y="1521"/>
                      <a:pt x="1231" y="1567"/>
                      <a:pt x="1181" y="1595"/>
                    </a:cubicBezTo>
                    <a:cubicBezTo>
                      <a:pt x="1156" y="1609"/>
                      <a:pt x="1106" y="1610"/>
                      <a:pt x="1062" y="1626"/>
                    </a:cubicBezTo>
                    <a:cubicBezTo>
                      <a:pt x="1048" y="1631"/>
                      <a:pt x="1037" y="1641"/>
                      <a:pt x="1026" y="1644"/>
                    </a:cubicBezTo>
                    <a:cubicBezTo>
                      <a:pt x="1009" y="1648"/>
                      <a:pt x="991" y="1652"/>
                      <a:pt x="977" y="1654"/>
                    </a:cubicBezTo>
                    <a:cubicBezTo>
                      <a:pt x="920" y="1666"/>
                      <a:pt x="871" y="1680"/>
                      <a:pt x="833" y="1693"/>
                    </a:cubicBezTo>
                    <a:cubicBezTo>
                      <a:pt x="830" y="1698"/>
                      <a:pt x="824" y="1698"/>
                      <a:pt x="822" y="1703"/>
                    </a:cubicBezTo>
                    <a:cubicBezTo>
                      <a:pt x="775" y="1719"/>
                      <a:pt x="728" y="1725"/>
                      <a:pt x="681" y="1737"/>
                    </a:cubicBezTo>
                    <a:cubicBezTo>
                      <a:pt x="587" y="1760"/>
                      <a:pt x="517" y="1800"/>
                      <a:pt x="405" y="1796"/>
                    </a:cubicBezTo>
                    <a:cubicBezTo>
                      <a:pt x="403" y="1804"/>
                      <a:pt x="397" y="1809"/>
                      <a:pt x="392" y="1814"/>
                    </a:cubicBezTo>
                    <a:cubicBezTo>
                      <a:pt x="371" y="1804"/>
                      <a:pt x="377" y="1802"/>
                      <a:pt x="369" y="1783"/>
                    </a:cubicBezTo>
                    <a:close/>
                    <a:moveTo>
                      <a:pt x="1580" y="1376"/>
                    </a:moveTo>
                    <a:cubicBezTo>
                      <a:pt x="1610" y="1267"/>
                      <a:pt x="1655" y="1178"/>
                      <a:pt x="1691" y="1077"/>
                    </a:cubicBezTo>
                    <a:cubicBezTo>
                      <a:pt x="1713" y="1016"/>
                      <a:pt x="1730" y="952"/>
                      <a:pt x="1753" y="889"/>
                    </a:cubicBezTo>
                    <a:cubicBezTo>
                      <a:pt x="1769" y="844"/>
                      <a:pt x="1793" y="802"/>
                      <a:pt x="1802" y="755"/>
                    </a:cubicBezTo>
                    <a:cubicBezTo>
                      <a:pt x="1824" y="728"/>
                      <a:pt x="1827" y="693"/>
                      <a:pt x="1840" y="657"/>
                    </a:cubicBezTo>
                    <a:cubicBezTo>
                      <a:pt x="1862" y="599"/>
                      <a:pt x="1899" y="535"/>
                      <a:pt x="1925" y="482"/>
                    </a:cubicBezTo>
                    <a:cubicBezTo>
                      <a:pt x="1942" y="449"/>
                      <a:pt x="1962" y="373"/>
                      <a:pt x="1951" y="345"/>
                    </a:cubicBezTo>
                    <a:cubicBezTo>
                      <a:pt x="1932" y="335"/>
                      <a:pt x="1918" y="331"/>
                      <a:pt x="1910" y="319"/>
                    </a:cubicBezTo>
                    <a:cubicBezTo>
                      <a:pt x="1899" y="324"/>
                      <a:pt x="1902" y="315"/>
                      <a:pt x="1889" y="319"/>
                    </a:cubicBezTo>
                    <a:cubicBezTo>
                      <a:pt x="1852" y="293"/>
                      <a:pt x="1796" y="285"/>
                      <a:pt x="1760" y="252"/>
                    </a:cubicBezTo>
                    <a:cubicBezTo>
                      <a:pt x="1667" y="223"/>
                      <a:pt x="1567" y="164"/>
                      <a:pt x="1472" y="136"/>
                    </a:cubicBezTo>
                    <a:cubicBezTo>
                      <a:pt x="1386" y="99"/>
                      <a:pt x="1280" y="89"/>
                      <a:pt x="1204" y="36"/>
                    </a:cubicBezTo>
                    <a:cubicBezTo>
                      <a:pt x="1188" y="37"/>
                      <a:pt x="1186" y="52"/>
                      <a:pt x="1181" y="64"/>
                    </a:cubicBezTo>
                    <a:cubicBezTo>
                      <a:pt x="1162" y="106"/>
                      <a:pt x="1151" y="151"/>
                      <a:pt x="1132" y="198"/>
                    </a:cubicBezTo>
                    <a:cubicBezTo>
                      <a:pt x="1102" y="272"/>
                      <a:pt x="1088" y="344"/>
                      <a:pt x="1059" y="404"/>
                    </a:cubicBezTo>
                    <a:cubicBezTo>
                      <a:pt x="1059" y="411"/>
                      <a:pt x="1059" y="418"/>
                      <a:pt x="1059" y="425"/>
                    </a:cubicBezTo>
                    <a:cubicBezTo>
                      <a:pt x="1024" y="497"/>
                      <a:pt x="1012" y="567"/>
                      <a:pt x="982" y="639"/>
                    </a:cubicBezTo>
                    <a:cubicBezTo>
                      <a:pt x="995" y="669"/>
                      <a:pt x="999" y="708"/>
                      <a:pt x="1013" y="737"/>
                    </a:cubicBezTo>
                    <a:cubicBezTo>
                      <a:pt x="1054" y="603"/>
                      <a:pt x="1118" y="478"/>
                      <a:pt x="1152" y="345"/>
                    </a:cubicBezTo>
                    <a:cubicBezTo>
                      <a:pt x="1170" y="317"/>
                      <a:pt x="1175" y="275"/>
                      <a:pt x="1188" y="237"/>
                    </a:cubicBezTo>
                    <a:cubicBezTo>
                      <a:pt x="1189" y="232"/>
                      <a:pt x="1197" y="235"/>
                      <a:pt x="1199" y="232"/>
                    </a:cubicBezTo>
                    <a:cubicBezTo>
                      <a:pt x="1199" y="196"/>
                      <a:pt x="1224" y="173"/>
                      <a:pt x="1224" y="139"/>
                    </a:cubicBezTo>
                    <a:cubicBezTo>
                      <a:pt x="1244" y="144"/>
                      <a:pt x="1236" y="122"/>
                      <a:pt x="1250" y="121"/>
                    </a:cubicBezTo>
                    <a:cubicBezTo>
                      <a:pt x="1300" y="145"/>
                      <a:pt x="1351" y="168"/>
                      <a:pt x="1402" y="185"/>
                    </a:cubicBezTo>
                    <a:cubicBezTo>
                      <a:pt x="1465" y="207"/>
                      <a:pt x="1528" y="226"/>
                      <a:pt x="1585" y="250"/>
                    </a:cubicBezTo>
                    <a:cubicBezTo>
                      <a:pt x="1596" y="254"/>
                      <a:pt x="1603" y="264"/>
                      <a:pt x="1614" y="268"/>
                    </a:cubicBezTo>
                    <a:cubicBezTo>
                      <a:pt x="1635" y="276"/>
                      <a:pt x="1661" y="275"/>
                      <a:pt x="1683" y="283"/>
                    </a:cubicBezTo>
                    <a:cubicBezTo>
                      <a:pt x="1689" y="286"/>
                      <a:pt x="1693" y="294"/>
                      <a:pt x="1699" y="296"/>
                    </a:cubicBezTo>
                    <a:cubicBezTo>
                      <a:pt x="1723" y="307"/>
                      <a:pt x="1746" y="305"/>
                      <a:pt x="1766" y="314"/>
                    </a:cubicBezTo>
                    <a:cubicBezTo>
                      <a:pt x="1766" y="329"/>
                      <a:pt x="1788" y="323"/>
                      <a:pt x="1791" y="335"/>
                    </a:cubicBezTo>
                    <a:cubicBezTo>
                      <a:pt x="1834" y="337"/>
                      <a:pt x="1867" y="366"/>
                      <a:pt x="1910" y="376"/>
                    </a:cubicBezTo>
                    <a:cubicBezTo>
                      <a:pt x="1912" y="386"/>
                      <a:pt x="1923" y="387"/>
                      <a:pt x="1925" y="397"/>
                    </a:cubicBezTo>
                    <a:cubicBezTo>
                      <a:pt x="1910" y="426"/>
                      <a:pt x="1902" y="453"/>
                      <a:pt x="1889" y="482"/>
                    </a:cubicBezTo>
                    <a:cubicBezTo>
                      <a:pt x="1856" y="559"/>
                      <a:pt x="1816" y="645"/>
                      <a:pt x="1786" y="724"/>
                    </a:cubicBezTo>
                    <a:cubicBezTo>
                      <a:pt x="1769" y="771"/>
                      <a:pt x="1748" y="807"/>
                      <a:pt x="1732" y="850"/>
                    </a:cubicBezTo>
                    <a:cubicBezTo>
                      <a:pt x="1726" y="868"/>
                      <a:pt x="1722" y="892"/>
                      <a:pt x="1714" y="910"/>
                    </a:cubicBezTo>
                    <a:cubicBezTo>
                      <a:pt x="1704" y="934"/>
                      <a:pt x="1685" y="955"/>
                      <a:pt x="1675" y="979"/>
                    </a:cubicBezTo>
                    <a:cubicBezTo>
                      <a:pt x="1670" y="992"/>
                      <a:pt x="1671" y="999"/>
                      <a:pt x="1668" y="1008"/>
                    </a:cubicBezTo>
                    <a:cubicBezTo>
                      <a:pt x="1651" y="1046"/>
                      <a:pt x="1646" y="1081"/>
                      <a:pt x="1634" y="1124"/>
                    </a:cubicBezTo>
                    <a:cubicBezTo>
                      <a:pt x="1626" y="1151"/>
                      <a:pt x="1610" y="1178"/>
                      <a:pt x="1601" y="1206"/>
                    </a:cubicBezTo>
                    <a:cubicBezTo>
                      <a:pt x="1597" y="1217"/>
                      <a:pt x="1599" y="1229"/>
                      <a:pt x="1595" y="1240"/>
                    </a:cubicBezTo>
                    <a:cubicBezTo>
                      <a:pt x="1580" y="1288"/>
                      <a:pt x="1552" y="1332"/>
                      <a:pt x="1547" y="1384"/>
                    </a:cubicBezTo>
                    <a:cubicBezTo>
                      <a:pt x="1540" y="1392"/>
                      <a:pt x="1532" y="1399"/>
                      <a:pt x="1526" y="1407"/>
                    </a:cubicBezTo>
                    <a:cubicBezTo>
                      <a:pt x="1512" y="1410"/>
                      <a:pt x="1511" y="1411"/>
                      <a:pt x="1500" y="1415"/>
                    </a:cubicBezTo>
                    <a:cubicBezTo>
                      <a:pt x="1393" y="1386"/>
                      <a:pt x="1296" y="1347"/>
                      <a:pt x="1188" y="1301"/>
                    </a:cubicBezTo>
                    <a:cubicBezTo>
                      <a:pt x="1177" y="1296"/>
                      <a:pt x="1168" y="1283"/>
                      <a:pt x="1152" y="1288"/>
                    </a:cubicBezTo>
                    <a:cubicBezTo>
                      <a:pt x="1157" y="1312"/>
                      <a:pt x="1166" y="1332"/>
                      <a:pt x="1170" y="1355"/>
                    </a:cubicBezTo>
                    <a:cubicBezTo>
                      <a:pt x="1223" y="1363"/>
                      <a:pt x="1267" y="1392"/>
                      <a:pt x="1315" y="1415"/>
                    </a:cubicBezTo>
                    <a:cubicBezTo>
                      <a:pt x="1353" y="1434"/>
                      <a:pt x="1400" y="1440"/>
                      <a:pt x="1446" y="1453"/>
                    </a:cubicBezTo>
                    <a:cubicBezTo>
                      <a:pt x="1466" y="1467"/>
                      <a:pt x="1500" y="1492"/>
                      <a:pt x="1536" y="1479"/>
                    </a:cubicBezTo>
                    <a:cubicBezTo>
                      <a:pt x="1545" y="1448"/>
                      <a:pt x="1551" y="1409"/>
                      <a:pt x="1580" y="1376"/>
                    </a:cubicBezTo>
                    <a:close/>
                    <a:moveTo>
                      <a:pt x="1523" y="1340"/>
                    </a:moveTo>
                    <a:cubicBezTo>
                      <a:pt x="1551" y="1279"/>
                      <a:pt x="1572" y="1212"/>
                      <a:pt x="1590" y="1142"/>
                    </a:cubicBezTo>
                    <a:cubicBezTo>
                      <a:pt x="1630" y="1073"/>
                      <a:pt x="1653" y="988"/>
                      <a:pt x="1683" y="912"/>
                    </a:cubicBezTo>
                    <a:cubicBezTo>
                      <a:pt x="1695" y="883"/>
                      <a:pt x="1720" y="858"/>
                      <a:pt x="1724" y="822"/>
                    </a:cubicBezTo>
                    <a:cubicBezTo>
                      <a:pt x="1756" y="776"/>
                      <a:pt x="1771" y="712"/>
                      <a:pt x="1791" y="654"/>
                    </a:cubicBezTo>
                    <a:cubicBezTo>
                      <a:pt x="1818" y="611"/>
                      <a:pt x="1836" y="560"/>
                      <a:pt x="1853" y="508"/>
                    </a:cubicBezTo>
                    <a:cubicBezTo>
                      <a:pt x="1873" y="481"/>
                      <a:pt x="1882" y="444"/>
                      <a:pt x="1897" y="412"/>
                    </a:cubicBezTo>
                    <a:cubicBezTo>
                      <a:pt x="1899" y="412"/>
                      <a:pt x="1900" y="412"/>
                      <a:pt x="1900" y="410"/>
                    </a:cubicBezTo>
                    <a:cubicBezTo>
                      <a:pt x="1839" y="368"/>
                      <a:pt x="1776" y="349"/>
                      <a:pt x="1701" y="325"/>
                    </a:cubicBezTo>
                    <a:cubicBezTo>
                      <a:pt x="1684" y="301"/>
                      <a:pt x="1660" y="307"/>
                      <a:pt x="1626" y="296"/>
                    </a:cubicBezTo>
                    <a:cubicBezTo>
                      <a:pt x="1609" y="290"/>
                      <a:pt x="1589" y="275"/>
                      <a:pt x="1567" y="265"/>
                    </a:cubicBezTo>
                    <a:cubicBezTo>
                      <a:pt x="1547" y="256"/>
                      <a:pt x="1524" y="250"/>
                      <a:pt x="1500" y="242"/>
                    </a:cubicBezTo>
                    <a:cubicBezTo>
                      <a:pt x="1478" y="235"/>
                      <a:pt x="1460" y="223"/>
                      <a:pt x="1438" y="214"/>
                    </a:cubicBezTo>
                    <a:cubicBezTo>
                      <a:pt x="1415" y="203"/>
                      <a:pt x="1389" y="201"/>
                      <a:pt x="1369" y="193"/>
                    </a:cubicBezTo>
                    <a:cubicBezTo>
                      <a:pt x="1356" y="188"/>
                      <a:pt x="1338" y="178"/>
                      <a:pt x="1317" y="170"/>
                    </a:cubicBezTo>
                    <a:cubicBezTo>
                      <a:pt x="1312" y="168"/>
                      <a:pt x="1266" y="147"/>
                      <a:pt x="1266" y="147"/>
                    </a:cubicBezTo>
                    <a:cubicBezTo>
                      <a:pt x="1253" y="149"/>
                      <a:pt x="1234" y="202"/>
                      <a:pt x="1230" y="214"/>
                    </a:cubicBezTo>
                    <a:cubicBezTo>
                      <a:pt x="1219" y="239"/>
                      <a:pt x="1213" y="262"/>
                      <a:pt x="1211" y="283"/>
                    </a:cubicBezTo>
                    <a:cubicBezTo>
                      <a:pt x="1205" y="280"/>
                      <a:pt x="1207" y="291"/>
                      <a:pt x="1199" y="296"/>
                    </a:cubicBezTo>
                    <a:cubicBezTo>
                      <a:pt x="1198" y="312"/>
                      <a:pt x="1189" y="328"/>
                      <a:pt x="1183" y="343"/>
                    </a:cubicBezTo>
                    <a:cubicBezTo>
                      <a:pt x="1169" y="379"/>
                      <a:pt x="1160" y="424"/>
                      <a:pt x="1142" y="466"/>
                    </a:cubicBezTo>
                    <a:cubicBezTo>
                      <a:pt x="1138" y="476"/>
                      <a:pt x="1128" y="483"/>
                      <a:pt x="1124" y="492"/>
                    </a:cubicBezTo>
                    <a:cubicBezTo>
                      <a:pt x="1109" y="526"/>
                      <a:pt x="1103" y="565"/>
                      <a:pt x="1090" y="600"/>
                    </a:cubicBezTo>
                    <a:cubicBezTo>
                      <a:pt x="1076" y="640"/>
                      <a:pt x="1047" y="680"/>
                      <a:pt x="1039" y="721"/>
                    </a:cubicBezTo>
                    <a:cubicBezTo>
                      <a:pt x="1037" y="736"/>
                      <a:pt x="1032" y="760"/>
                      <a:pt x="1018" y="770"/>
                    </a:cubicBezTo>
                    <a:cubicBezTo>
                      <a:pt x="1065" y="944"/>
                      <a:pt x="1097" y="1097"/>
                      <a:pt x="1147" y="1265"/>
                    </a:cubicBezTo>
                    <a:cubicBezTo>
                      <a:pt x="1164" y="1271"/>
                      <a:pt x="1183" y="1274"/>
                      <a:pt x="1201" y="1281"/>
                    </a:cubicBezTo>
                    <a:cubicBezTo>
                      <a:pt x="1251" y="1300"/>
                      <a:pt x="1309" y="1335"/>
                      <a:pt x="1358" y="1348"/>
                    </a:cubicBezTo>
                    <a:cubicBezTo>
                      <a:pt x="1366" y="1350"/>
                      <a:pt x="1375" y="1348"/>
                      <a:pt x="1384" y="1350"/>
                    </a:cubicBezTo>
                    <a:cubicBezTo>
                      <a:pt x="1410" y="1357"/>
                      <a:pt x="1434" y="1377"/>
                      <a:pt x="1456" y="1379"/>
                    </a:cubicBezTo>
                    <a:cubicBezTo>
                      <a:pt x="1486" y="1381"/>
                      <a:pt x="1491" y="1368"/>
                      <a:pt x="1516" y="1374"/>
                    </a:cubicBezTo>
                    <a:cubicBezTo>
                      <a:pt x="1518" y="1361"/>
                      <a:pt x="1528" y="1354"/>
                      <a:pt x="1523" y="1340"/>
                    </a:cubicBezTo>
                    <a:close/>
                    <a:moveTo>
                      <a:pt x="423" y="1667"/>
                    </a:moveTo>
                    <a:cubicBezTo>
                      <a:pt x="425" y="1675"/>
                      <a:pt x="420" y="1677"/>
                      <a:pt x="420" y="1683"/>
                    </a:cubicBezTo>
                    <a:cubicBezTo>
                      <a:pt x="427" y="1693"/>
                      <a:pt x="438" y="1698"/>
                      <a:pt x="438" y="1714"/>
                    </a:cubicBezTo>
                    <a:cubicBezTo>
                      <a:pt x="439" y="1722"/>
                      <a:pt x="435" y="1726"/>
                      <a:pt x="428" y="1727"/>
                    </a:cubicBezTo>
                    <a:cubicBezTo>
                      <a:pt x="429" y="1737"/>
                      <a:pt x="440" y="1737"/>
                      <a:pt x="438" y="1750"/>
                    </a:cubicBezTo>
                    <a:cubicBezTo>
                      <a:pt x="437" y="1775"/>
                      <a:pt x="398" y="1770"/>
                      <a:pt x="384" y="1776"/>
                    </a:cubicBezTo>
                    <a:cubicBezTo>
                      <a:pt x="397" y="1773"/>
                      <a:pt x="397" y="1783"/>
                      <a:pt x="405" y="1786"/>
                    </a:cubicBezTo>
                    <a:cubicBezTo>
                      <a:pt x="488" y="1764"/>
                      <a:pt x="578" y="1739"/>
                      <a:pt x="660" y="1721"/>
                    </a:cubicBezTo>
                    <a:cubicBezTo>
                      <a:pt x="683" y="1716"/>
                      <a:pt x="701" y="1704"/>
                      <a:pt x="717" y="1711"/>
                    </a:cubicBezTo>
                    <a:cubicBezTo>
                      <a:pt x="822" y="1685"/>
                      <a:pt x="892" y="1624"/>
                      <a:pt x="1005" y="1624"/>
                    </a:cubicBezTo>
                    <a:cubicBezTo>
                      <a:pt x="1011" y="1619"/>
                      <a:pt x="1016" y="1615"/>
                      <a:pt x="1023" y="1613"/>
                    </a:cubicBezTo>
                    <a:cubicBezTo>
                      <a:pt x="1029" y="1613"/>
                      <a:pt x="1035" y="1613"/>
                      <a:pt x="1041" y="1613"/>
                    </a:cubicBezTo>
                    <a:cubicBezTo>
                      <a:pt x="1082" y="1593"/>
                      <a:pt x="1132" y="1583"/>
                      <a:pt x="1178" y="1572"/>
                    </a:cubicBezTo>
                    <a:cubicBezTo>
                      <a:pt x="1191" y="1555"/>
                      <a:pt x="1185" y="1554"/>
                      <a:pt x="1181" y="1533"/>
                    </a:cubicBezTo>
                    <a:cubicBezTo>
                      <a:pt x="1168" y="1475"/>
                      <a:pt x="1165" y="1397"/>
                      <a:pt x="1152" y="1348"/>
                    </a:cubicBezTo>
                    <a:cubicBezTo>
                      <a:pt x="1116" y="1213"/>
                      <a:pt x="1070" y="1055"/>
                      <a:pt x="1028" y="897"/>
                    </a:cubicBezTo>
                    <a:cubicBezTo>
                      <a:pt x="1021" y="869"/>
                      <a:pt x="1020" y="842"/>
                      <a:pt x="1013" y="814"/>
                    </a:cubicBezTo>
                    <a:cubicBezTo>
                      <a:pt x="991" y="724"/>
                      <a:pt x="962" y="638"/>
                      <a:pt x="941" y="557"/>
                    </a:cubicBezTo>
                    <a:cubicBezTo>
                      <a:pt x="933" y="527"/>
                      <a:pt x="932" y="493"/>
                      <a:pt x="923" y="461"/>
                    </a:cubicBezTo>
                    <a:cubicBezTo>
                      <a:pt x="910" y="415"/>
                      <a:pt x="899" y="360"/>
                      <a:pt x="856" y="348"/>
                    </a:cubicBezTo>
                    <a:cubicBezTo>
                      <a:pt x="748" y="398"/>
                      <a:pt x="620" y="435"/>
                      <a:pt x="508" y="461"/>
                    </a:cubicBezTo>
                    <a:cubicBezTo>
                      <a:pt x="505" y="464"/>
                      <a:pt x="503" y="466"/>
                      <a:pt x="500" y="469"/>
                    </a:cubicBezTo>
                    <a:cubicBezTo>
                      <a:pt x="427" y="487"/>
                      <a:pt x="347" y="510"/>
                      <a:pt x="273" y="533"/>
                    </a:cubicBezTo>
                    <a:cubicBezTo>
                      <a:pt x="198" y="557"/>
                      <a:pt x="116" y="569"/>
                      <a:pt x="67" y="608"/>
                    </a:cubicBezTo>
                    <a:cubicBezTo>
                      <a:pt x="90" y="608"/>
                      <a:pt x="132" y="633"/>
                      <a:pt x="108" y="670"/>
                    </a:cubicBezTo>
                    <a:cubicBezTo>
                      <a:pt x="94" y="677"/>
                      <a:pt x="63" y="667"/>
                      <a:pt x="72" y="680"/>
                    </a:cubicBezTo>
                    <a:cubicBezTo>
                      <a:pt x="75" y="680"/>
                      <a:pt x="75" y="676"/>
                      <a:pt x="75" y="673"/>
                    </a:cubicBezTo>
                    <a:cubicBezTo>
                      <a:pt x="97" y="677"/>
                      <a:pt x="159" y="688"/>
                      <a:pt x="157" y="724"/>
                    </a:cubicBezTo>
                    <a:cubicBezTo>
                      <a:pt x="157" y="739"/>
                      <a:pt x="142" y="743"/>
                      <a:pt x="129" y="750"/>
                    </a:cubicBezTo>
                    <a:cubicBezTo>
                      <a:pt x="154" y="752"/>
                      <a:pt x="168" y="766"/>
                      <a:pt x="165" y="796"/>
                    </a:cubicBezTo>
                    <a:cubicBezTo>
                      <a:pt x="177" y="798"/>
                      <a:pt x="181" y="808"/>
                      <a:pt x="186" y="817"/>
                    </a:cubicBezTo>
                    <a:cubicBezTo>
                      <a:pt x="164" y="841"/>
                      <a:pt x="195" y="851"/>
                      <a:pt x="211" y="879"/>
                    </a:cubicBezTo>
                    <a:cubicBezTo>
                      <a:pt x="227" y="905"/>
                      <a:pt x="214" y="911"/>
                      <a:pt x="209" y="930"/>
                    </a:cubicBezTo>
                    <a:cubicBezTo>
                      <a:pt x="227" y="939"/>
                      <a:pt x="224" y="962"/>
                      <a:pt x="217" y="979"/>
                    </a:cubicBezTo>
                    <a:cubicBezTo>
                      <a:pt x="234" y="984"/>
                      <a:pt x="227" y="1002"/>
                      <a:pt x="232" y="1018"/>
                    </a:cubicBezTo>
                    <a:cubicBezTo>
                      <a:pt x="237" y="1034"/>
                      <a:pt x="250" y="1049"/>
                      <a:pt x="235" y="1067"/>
                    </a:cubicBezTo>
                    <a:cubicBezTo>
                      <a:pt x="257" y="1076"/>
                      <a:pt x="276" y="1105"/>
                      <a:pt x="258" y="1131"/>
                    </a:cubicBezTo>
                    <a:cubicBezTo>
                      <a:pt x="270" y="1139"/>
                      <a:pt x="282" y="1147"/>
                      <a:pt x="284" y="1165"/>
                    </a:cubicBezTo>
                    <a:cubicBezTo>
                      <a:pt x="281" y="1173"/>
                      <a:pt x="271" y="1173"/>
                      <a:pt x="271" y="1183"/>
                    </a:cubicBezTo>
                    <a:cubicBezTo>
                      <a:pt x="293" y="1183"/>
                      <a:pt x="301" y="1198"/>
                      <a:pt x="304" y="1216"/>
                    </a:cubicBezTo>
                    <a:cubicBezTo>
                      <a:pt x="299" y="1220"/>
                      <a:pt x="297" y="1228"/>
                      <a:pt x="297" y="1237"/>
                    </a:cubicBezTo>
                    <a:cubicBezTo>
                      <a:pt x="314" y="1251"/>
                      <a:pt x="308" y="1269"/>
                      <a:pt x="312" y="1288"/>
                    </a:cubicBezTo>
                    <a:cubicBezTo>
                      <a:pt x="313" y="1294"/>
                      <a:pt x="322" y="1299"/>
                      <a:pt x="325" y="1309"/>
                    </a:cubicBezTo>
                    <a:cubicBezTo>
                      <a:pt x="327" y="1317"/>
                      <a:pt x="324" y="1327"/>
                      <a:pt x="325" y="1330"/>
                    </a:cubicBezTo>
                    <a:cubicBezTo>
                      <a:pt x="333" y="1348"/>
                      <a:pt x="359" y="1357"/>
                      <a:pt x="340" y="1384"/>
                    </a:cubicBezTo>
                    <a:cubicBezTo>
                      <a:pt x="347" y="1393"/>
                      <a:pt x="358" y="1397"/>
                      <a:pt x="361" y="1410"/>
                    </a:cubicBezTo>
                    <a:cubicBezTo>
                      <a:pt x="347" y="1435"/>
                      <a:pt x="378" y="1453"/>
                      <a:pt x="358" y="1477"/>
                    </a:cubicBezTo>
                    <a:cubicBezTo>
                      <a:pt x="374" y="1488"/>
                      <a:pt x="399" y="1512"/>
                      <a:pt x="382" y="1533"/>
                    </a:cubicBezTo>
                    <a:cubicBezTo>
                      <a:pt x="388" y="1545"/>
                      <a:pt x="399" y="1552"/>
                      <a:pt x="402" y="1567"/>
                    </a:cubicBezTo>
                    <a:cubicBezTo>
                      <a:pt x="400" y="1574"/>
                      <a:pt x="397" y="1579"/>
                      <a:pt x="394" y="1585"/>
                    </a:cubicBezTo>
                    <a:cubicBezTo>
                      <a:pt x="409" y="1612"/>
                      <a:pt x="401" y="1646"/>
                      <a:pt x="423" y="1667"/>
                    </a:cubicBezTo>
                    <a:close/>
                    <a:moveTo>
                      <a:pt x="1157" y="31"/>
                    </a:moveTo>
                    <a:cubicBezTo>
                      <a:pt x="1116" y="73"/>
                      <a:pt x="1115" y="150"/>
                      <a:pt x="1083" y="201"/>
                    </a:cubicBezTo>
                    <a:cubicBezTo>
                      <a:pt x="1051" y="325"/>
                      <a:pt x="994" y="426"/>
                      <a:pt x="961" y="557"/>
                    </a:cubicBezTo>
                    <a:cubicBezTo>
                      <a:pt x="962" y="563"/>
                      <a:pt x="969" y="578"/>
                      <a:pt x="972" y="590"/>
                    </a:cubicBezTo>
                    <a:cubicBezTo>
                      <a:pt x="995" y="571"/>
                      <a:pt x="994" y="537"/>
                      <a:pt x="1003" y="510"/>
                    </a:cubicBezTo>
                    <a:cubicBezTo>
                      <a:pt x="1007" y="497"/>
                      <a:pt x="1017" y="487"/>
                      <a:pt x="1021" y="474"/>
                    </a:cubicBezTo>
                    <a:cubicBezTo>
                      <a:pt x="1068" y="329"/>
                      <a:pt x="1111" y="175"/>
                      <a:pt x="1168" y="38"/>
                    </a:cubicBezTo>
                    <a:cubicBezTo>
                      <a:pt x="1168" y="36"/>
                      <a:pt x="1168" y="33"/>
                      <a:pt x="1168" y="31"/>
                    </a:cubicBezTo>
                    <a:cubicBezTo>
                      <a:pt x="1161" y="31"/>
                      <a:pt x="1162" y="26"/>
                      <a:pt x="1157" y="31"/>
                    </a:cubicBezTo>
                    <a:close/>
                    <a:moveTo>
                      <a:pt x="315" y="1734"/>
                    </a:moveTo>
                    <a:cubicBezTo>
                      <a:pt x="327" y="1733"/>
                      <a:pt x="331" y="1740"/>
                      <a:pt x="340" y="1742"/>
                    </a:cubicBezTo>
                    <a:cubicBezTo>
                      <a:pt x="356" y="1712"/>
                      <a:pt x="401" y="1727"/>
                      <a:pt x="415" y="1711"/>
                    </a:cubicBezTo>
                    <a:cubicBezTo>
                      <a:pt x="386" y="1703"/>
                      <a:pt x="339" y="1709"/>
                      <a:pt x="315" y="1734"/>
                    </a:cubicBezTo>
                    <a:close/>
                    <a:moveTo>
                      <a:pt x="376" y="1734"/>
                    </a:moveTo>
                    <a:cubicBezTo>
                      <a:pt x="360" y="1746"/>
                      <a:pt x="342" y="1755"/>
                      <a:pt x="330" y="1770"/>
                    </a:cubicBezTo>
                    <a:cubicBezTo>
                      <a:pt x="352" y="1763"/>
                      <a:pt x="380" y="1757"/>
                      <a:pt x="415" y="1750"/>
                    </a:cubicBezTo>
                    <a:cubicBezTo>
                      <a:pt x="415" y="1746"/>
                      <a:pt x="415" y="1743"/>
                      <a:pt x="415" y="1740"/>
                    </a:cubicBezTo>
                    <a:cubicBezTo>
                      <a:pt x="397" y="1743"/>
                      <a:pt x="393" y="1732"/>
                      <a:pt x="376" y="1734"/>
                    </a:cubicBezTo>
                    <a:close/>
                    <a:moveTo>
                      <a:pt x="400" y="1665"/>
                    </a:moveTo>
                    <a:cubicBezTo>
                      <a:pt x="386" y="1664"/>
                      <a:pt x="386" y="1663"/>
                      <a:pt x="374" y="1665"/>
                    </a:cubicBezTo>
                    <a:cubicBezTo>
                      <a:pt x="359" y="1630"/>
                      <a:pt x="326" y="1663"/>
                      <a:pt x="309" y="1678"/>
                    </a:cubicBezTo>
                    <a:cubicBezTo>
                      <a:pt x="314" y="1685"/>
                      <a:pt x="311" y="1700"/>
                      <a:pt x="320" y="1703"/>
                    </a:cubicBezTo>
                    <a:cubicBezTo>
                      <a:pt x="342" y="1674"/>
                      <a:pt x="400" y="1696"/>
                      <a:pt x="400" y="1665"/>
                    </a:cubicBezTo>
                    <a:close/>
                    <a:moveTo>
                      <a:pt x="353" y="1600"/>
                    </a:moveTo>
                    <a:cubicBezTo>
                      <a:pt x="325" y="1610"/>
                      <a:pt x="311" y="1625"/>
                      <a:pt x="278" y="1636"/>
                    </a:cubicBezTo>
                    <a:cubicBezTo>
                      <a:pt x="278" y="1648"/>
                      <a:pt x="284" y="1653"/>
                      <a:pt x="289" y="1660"/>
                    </a:cubicBezTo>
                    <a:cubicBezTo>
                      <a:pt x="318" y="1649"/>
                      <a:pt x="333" y="1620"/>
                      <a:pt x="374" y="1629"/>
                    </a:cubicBezTo>
                    <a:cubicBezTo>
                      <a:pt x="376" y="1625"/>
                      <a:pt x="381" y="1624"/>
                      <a:pt x="384" y="1621"/>
                    </a:cubicBezTo>
                    <a:cubicBezTo>
                      <a:pt x="384" y="1617"/>
                      <a:pt x="384" y="1612"/>
                      <a:pt x="384" y="1608"/>
                    </a:cubicBezTo>
                    <a:cubicBezTo>
                      <a:pt x="375" y="1606"/>
                      <a:pt x="362" y="1605"/>
                      <a:pt x="353" y="1600"/>
                    </a:cubicBezTo>
                    <a:close/>
                    <a:moveTo>
                      <a:pt x="376" y="1562"/>
                    </a:moveTo>
                    <a:cubicBezTo>
                      <a:pt x="372" y="1561"/>
                      <a:pt x="371" y="1557"/>
                      <a:pt x="371" y="1551"/>
                    </a:cubicBezTo>
                    <a:cubicBezTo>
                      <a:pt x="323" y="1543"/>
                      <a:pt x="277" y="1580"/>
                      <a:pt x="276" y="1611"/>
                    </a:cubicBezTo>
                    <a:cubicBezTo>
                      <a:pt x="307" y="1597"/>
                      <a:pt x="351" y="1584"/>
                      <a:pt x="376" y="1562"/>
                    </a:cubicBezTo>
                    <a:close/>
                    <a:moveTo>
                      <a:pt x="348" y="1500"/>
                    </a:moveTo>
                    <a:cubicBezTo>
                      <a:pt x="319" y="1501"/>
                      <a:pt x="293" y="1516"/>
                      <a:pt x="268" y="1528"/>
                    </a:cubicBezTo>
                    <a:cubicBezTo>
                      <a:pt x="270" y="1540"/>
                      <a:pt x="266" y="1556"/>
                      <a:pt x="281" y="1559"/>
                    </a:cubicBezTo>
                    <a:cubicBezTo>
                      <a:pt x="301" y="1533"/>
                      <a:pt x="349" y="1535"/>
                      <a:pt x="364" y="1510"/>
                    </a:cubicBezTo>
                    <a:cubicBezTo>
                      <a:pt x="354" y="1511"/>
                      <a:pt x="357" y="1500"/>
                      <a:pt x="348" y="1500"/>
                    </a:cubicBezTo>
                    <a:close/>
                    <a:moveTo>
                      <a:pt x="258" y="1490"/>
                    </a:moveTo>
                    <a:cubicBezTo>
                      <a:pt x="257" y="1498"/>
                      <a:pt x="266" y="1497"/>
                      <a:pt x="268" y="1502"/>
                    </a:cubicBezTo>
                    <a:cubicBezTo>
                      <a:pt x="294" y="1487"/>
                      <a:pt x="336" y="1488"/>
                      <a:pt x="343" y="1453"/>
                    </a:cubicBezTo>
                    <a:cubicBezTo>
                      <a:pt x="308" y="1442"/>
                      <a:pt x="281" y="1473"/>
                      <a:pt x="258" y="1490"/>
                    </a:cubicBezTo>
                    <a:close/>
                    <a:moveTo>
                      <a:pt x="330" y="1407"/>
                    </a:moveTo>
                    <a:cubicBezTo>
                      <a:pt x="315" y="1416"/>
                      <a:pt x="299" y="1409"/>
                      <a:pt x="289" y="1399"/>
                    </a:cubicBezTo>
                    <a:cubicBezTo>
                      <a:pt x="283" y="1416"/>
                      <a:pt x="260" y="1415"/>
                      <a:pt x="248" y="1425"/>
                    </a:cubicBezTo>
                    <a:cubicBezTo>
                      <a:pt x="252" y="1442"/>
                      <a:pt x="241" y="1449"/>
                      <a:pt x="237" y="1464"/>
                    </a:cubicBezTo>
                    <a:cubicBezTo>
                      <a:pt x="270" y="1475"/>
                      <a:pt x="289" y="1422"/>
                      <a:pt x="320" y="1430"/>
                    </a:cubicBezTo>
                    <a:cubicBezTo>
                      <a:pt x="317" y="1416"/>
                      <a:pt x="336" y="1428"/>
                      <a:pt x="335" y="1417"/>
                    </a:cubicBezTo>
                    <a:cubicBezTo>
                      <a:pt x="330" y="1417"/>
                      <a:pt x="334" y="1409"/>
                      <a:pt x="330" y="1407"/>
                    </a:cubicBezTo>
                    <a:close/>
                    <a:moveTo>
                      <a:pt x="248" y="1394"/>
                    </a:moveTo>
                    <a:cubicBezTo>
                      <a:pt x="272" y="1396"/>
                      <a:pt x="296" y="1350"/>
                      <a:pt x="322" y="1376"/>
                    </a:cubicBezTo>
                    <a:cubicBezTo>
                      <a:pt x="323" y="1373"/>
                      <a:pt x="326" y="1373"/>
                      <a:pt x="330" y="1374"/>
                    </a:cubicBezTo>
                    <a:cubicBezTo>
                      <a:pt x="313" y="1326"/>
                      <a:pt x="259" y="1362"/>
                      <a:pt x="248" y="1394"/>
                    </a:cubicBezTo>
                    <a:close/>
                    <a:moveTo>
                      <a:pt x="299" y="1307"/>
                    </a:moveTo>
                    <a:cubicBezTo>
                      <a:pt x="286" y="1306"/>
                      <a:pt x="274" y="1308"/>
                      <a:pt x="263" y="1314"/>
                    </a:cubicBezTo>
                    <a:cubicBezTo>
                      <a:pt x="259" y="1311"/>
                      <a:pt x="256" y="1308"/>
                      <a:pt x="253" y="1304"/>
                    </a:cubicBezTo>
                    <a:cubicBezTo>
                      <a:pt x="240" y="1318"/>
                      <a:pt x="217" y="1339"/>
                      <a:pt x="240" y="1355"/>
                    </a:cubicBezTo>
                    <a:cubicBezTo>
                      <a:pt x="263" y="1344"/>
                      <a:pt x="282" y="1313"/>
                      <a:pt x="304" y="1317"/>
                    </a:cubicBezTo>
                    <a:cubicBezTo>
                      <a:pt x="300" y="1316"/>
                      <a:pt x="303" y="1308"/>
                      <a:pt x="299" y="1307"/>
                    </a:cubicBezTo>
                    <a:close/>
                    <a:moveTo>
                      <a:pt x="278" y="1250"/>
                    </a:moveTo>
                    <a:cubicBezTo>
                      <a:pt x="269" y="1259"/>
                      <a:pt x="262" y="1258"/>
                      <a:pt x="250" y="1252"/>
                    </a:cubicBezTo>
                    <a:cubicBezTo>
                      <a:pt x="243" y="1256"/>
                      <a:pt x="235" y="1259"/>
                      <a:pt x="230" y="1265"/>
                    </a:cubicBezTo>
                    <a:cubicBezTo>
                      <a:pt x="233" y="1266"/>
                      <a:pt x="239" y="1264"/>
                      <a:pt x="240" y="1268"/>
                    </a:cubicBezTo>
                    <a:cubicBezTo>
                      <a:pt x="230" y="1279"/>
                      <a:pt x="208" y="1278"/>
                      <a:pt x="206" y="1296"/>
                    </a:cubicBezTo>
                    <a:cubicBezTo>
                      <a:pt x="209" y="1302"/>
                      <a:pt x="214" y="1306"/>
                      <a:pt x="222" y="1307"/>
                    </a:cubicBezTo>
                    <a:cubicBezTo>
                      <a:pt x="238" y="1284"/>
                      <a:pt x="266" y="1288"/>
                      <a:pt x="297" y="1278"/>
                    </a:cubicBezTo>
                    <a:cubicBezTo>
                      <a:pt x="296" y="1263"/>
                      <a:pt x="291" y="1253"/>
                      <a:pt x="278" y="1250"/>
                    </a:cubicBezTo>
                    <a:close/>
                    <a:moveTo>
                      <a:pt x="268" y="1201"/>
                    </a:moveTo>
                    <a:cubicBezTo>
                      <a:pt x="248" y="1206"/>
                      <a:pt x="227" y="1210"/>
                      <a:pt x="209" y="1216"/>
                    </a:cubicBezTo>
                    <a:cubicBezTo>
                      <a:pt x="206" y="1227"/>
                      <a:pt x="196" y="1242"/>
                      <a:pt x="204" y="1255"/>
                    </a:cubicBezTo>
                    <a:cubicBezTo>
                      <a:pt x="225" y="1246"/>
                      <a:pt x="261" y="1229"/>
                      <a:pt x="281" y="1211"/>
                    </a:cubicBezTo>
                    <a:cubicBezTo>
                      <a:pt x="273" y="1212"/>
                      <a:pt x="274" y="1203"/>
                      <a:pt x="268" y="1201"/>
                    </a:cubicBezTo>
                    <a:close/>
                    <a:moveTo>
                      <a:pt x="181" y="1180"/>
                    </a:moveTo>
                    <a:cubicBezTo>
                      <a:pt x="191" y="1195"/>
                      <a:pt x="201" y="1187"/>
                      <a:pt x="214" y="1193"/>
                    </a:cubicBezTo>
                    <a:cubicBezTo>
                      <a:pt x="222" y="1183"/>
                      <a:pt x="236" y="1181"/>
                      <a:pt x="242" y="1170"/>
                    </a:cubicBezTo>
                    <a:cubicBezTo>
                      <a:pt x="252" y="1174"/>
                      <a:pt x="256" y="1167"/>
                      <a:pt x="263" y="1160"/>
                    </a:cubicBezTo>
                    <a:cubicBezTo>
                      <a:pt x="235" y="1128"/>
                      <a:pt x="201" y="1149"/>
                      <a:pt x="181" y="1180"/>
                    </a:cubicBezTo>
                    <a:close/>
                    <a:moveTo>
                      <a:pt x="206" y="1087"/>
                    </a:moveTo>
                    <a:cubicBezTo>
                      <a:pt x="183" y="1100"/>
                      <a:pt x="179" y="1118"/>
                      <a:pt x="168" y="1142"/>
                    </a:cubicBezTo>
                    <a:cubicBezTo>
                      <a:pt x="175" y="1143"/>
                      <a:pt x="172" y="1143"/>
                      <a:pt x="181" y="1147"/>
                    </a:cubicBezTo>
                    <a:cubicBezTo>
                      <a:pt x="198" y="1130"/>
                      <a:pt x="226" y="1123"/>
                      <a:pt x="248" y="1111"/>
                    </a:cubicBezTo>
                    <a:cubicBezTo>
                      <a:pt x="245" y="1097"/>
                      <a:pt x="236" y="1089"/>
                      <a:pt x="224" y="1085"/>
                    </a:cubicBezTo>
                    <a:cubicBezTo>
                      <a:pt x="216" y="1090"/>
                      <a:pt x="205" y="1100"/>
                      <a:pt x="206" y="1087"/>
                    </a:cubicBezTo>
                    <a:close/>
                    <a:moveTo>
                      <a:pt x="155" y="1090"/>
                    </a:moveTo>
                    <a:cubicBezTo>
                      <a:pt x="183" y="1089"/>
                      <a:pt x="210" y="1067"/>
                      <a:pt x="222" y="1041"/>
                    </a:cubicBezTo>
                    <a:cubicBezTo>
                      <a:pt x="195" y="1032"/>
                      <a:pt x="152" y="1061"/>
                      <a:pt x="155" y="1090"/>
                    </a:cubicBezTo>
                    <a:close/>
                    <a:moveTo>
                      <a:pt x="191" y="1008"/>
                    </a:moveTo>
                    <a:cubicBezTo>
                      <a:pt x="184" y="1004"/>
                      <a:pt x="182" y="996"/>
                      <a:pt x="173" y="995"/>
                    </a:cubicBezTo>
                    <a:cubicBezTo>
                      <a:pt x="161" y="1008"/>
                      <a:pt x="127" y="1025"/>
                      <a:pt x="147" y="1046"/>
                    </a:cubicBezTo>
                    <a:cubicBezTo>
                      <a:pt x="171" y="1030"/>
                      <a:pt x="189" y="1025"/>
                      <a:pt x="209" y="1005"/>
                    </a:cubicBezTo>
                    <a:cubicBezTo>
                      <a:pt x="203" y="999"/>
                      <a:pt x="194" y="1004"/>
                      <a:pt x="191" y="1008"/>
                    </a:cubicBezTo>
                    <a:close/>
                    <a:moveTo>
                      <a:pt x="193" y="941"/>
                    </a:moveTo>
                    <a:cubicBezTo>
                      <a:pt x="187" y="936"/>
                      <a:pt x="165" y="940"/>
                      <a:pt x="152" y="948"/>
                    </a:cubicBezTo>
                    <a:cubicBezTo>
                      <a:pt x="142" y="955"/>
                      <a:pt x="142" y="971"/>
                      <a:pt x="129" y="971"/>
                    </a:cubicBezTo>
                    <a:cubicBezTo>
                      <a:pt x="127" y="983"/>
                      <a:pt x="131" y="988"/>
                      <a:pt x="137" y="992"/>
                    </a:cubicBezTo>
                    <a:cubicBezTo>
                      <a:pt x="151" y="971"/>
                      <a:pt x="232" y="970"/>
                      <a:pt x="193" y="941"/>
                    </a:cubicBezTo>
                    <a:close/>
                    <a:moveTo>
                      <a:pt x="196" y="899"/>
                    </a:moveTo>
                    <a:cubicBezTo>
                      <a:pt x="192" y="892"/>
                      <a:pt x="183" y="888"/>
                      <a:pt x="173" y="886"/>
                    </a:cubicBezTo>
                    <a:cubicBezTo>
                      <a:pt x="162" y="894"/>
                      <a:pt x="156" y="895"/>
                      <a:pt x="139" y="892"/>
                    </a:cubicBezTo>
                    <a:cubicBezTo>
                      <a:pt x="127" y="902"/>
                      <a:pt x="116" y="913"/>
                      <a:pt x="103" y="923"/>
                    </a:cubicBezTo>
                    <a:cubicBezTo>
                      <a:pt x="106" y="931"/>
                      <a:pt x="104" y="936"/>
                      <a:pt x="108" y="946"/>
                    </a:cubicBezTo>
                    <a:cubicBezTo>
                      <a:pt x="138" y="931"/>
                      <a:pt x="178" y="918"/>
                      <a:pt x="196" y="899"/>
                    </a:cubicBezTo>
                    <a:close/>
                    <a:moveTo>
                      <a:pt x="134" y="853"/>
                    </a:moveTo>
                    <a:cubicBezTo>
                      <a:pt x="131" y="872"/>
                      <a:pt x="89" y="864"/>
                      <a:pt x="101" y="894"/>
                    </a:cubicBezTo>
                    <a:cubicBezTo>
                      <a:pt x="128" y="890"/>
                      <a:pt x="136" y="872"/>
                      <a:pt x="147" y="858"/>
                    </a:cubicBezTo>
                    <a:cubicBezTo>
                      <a:pt x="152" y="858"/>
                      <a:pt x="162" y="864"/>
                      <a:pt x="165" y="855"/>
                    </a:cubicBezTo>
                    <a:cubicBezTo>
                      <a:pt x="152" y="853"/>
                      <a:pt x="146" y="858"/>
                      <a:pt x="134" y="853"/>
                    </a:cubicBezTo>
                    <a:close/>
                    <a:moveTo>
                      <a:pt x="121" y="812"/>
                    </a:moveTo>
                    <a:cubicBezTo>
                      <a:pt x="105" y="823"/>
                      <a:pt x="83" y="842"/>
                      <a:pt x="85" y="863"/>
                    </a:cubicBezTo>
                    <a:cubicBezTo>
                      <a:pt x="107" y="845"/>
                      <a:pt x="125" y="823"/>
                      <a:pt x="157" y="822"/>
                    </a:cubicBezTo>
                    <a:cubicBezTo>
                      <a:pt x="157" y="819"/>
                      <a:pt x="161" y="818"/>
                      <a:pt x="160" y="814"/>
                    </a:cubicBezTo>
                    <a:cubicBezTo>
                      <a:pt x="143" y="811"/>
                      <a:pt x="136" y="819"/>
                      <a:pt x="121" y="812"/>
                    </a:cubicBezTo>
                    <a:close/>
                    <a:moveTo>
                      <a:pt x="75" y="804"/>
                    </a:moveTo>
                    <a:cubicBezTo>
                      <a:pt x="97" y="794"/>
                      <a:pt x="109" y="774"/>
                      <a:pt x="137" y="781"/>
                    </a:cubicBezTo>
                    <a:cubicBezTo>
                      <a:pt x="137" y="778"/>
                      <a:pt x="137" y="776"/>
                      <a:pt x="137" y="773"/>
                    </a:cubicBezTo>
                    <a:cubicBezTo>
                      <a:pt x="114" y="754"/>
                      <a:pt x="70" y="771"/>
                      <a:pt x="75" y="804"/>
                    </a:cubicBezTo>
                    <a:close/>
                    <a:moveTo>
                      <a:pt x="134" y="719"/>
                    </a:moveTo>
                    <a:cubicBezTo>
                      <a:pt x="113" y="681"/>
                      <a:pt x="56" y="707"/>
                      <a:pt x="49" y="732"/>
                    </a:cubicBezTo>
                    <a:cubicBezTo>
                      <a:pt x="56" y="742"/>
                      <a:pt x="56" y="758"/>
                      <a:pt x="72" y="758"/>
                    </a:cubicBezTo>
                    <a:cubicBezTo>
                      <a:pt x="74" y="729"/>
                      <a:pt x="101" y="726"/>
                      <a:pt x="132" y="727"/>
                    </a:cubicBezTo>
                    <a:cubicBezTo>
                      <a:pt x="132" y="723"/>
                      <a:pt x="135" y="723"/>
                      <a:pt x="134" y="719"/>
                    </a:cubicBezTo>
                    <a:close/>
                    <a:moveTo>
                      <a:pt x="34" y="642"/>
                    </a:moveTo>
                    <a:cubicBezTo>
                      <a:pt x="28" y="657"/>
                      <a:pt x="32" y="675"/>
                      <a:pt x="47" y="678"/>
                    </a:cubicBezTo>
                    <a:cubicBezTo>
                      <a:pt x="45" y="649"/>
                      <a:pt x="81" y="652"/>
                      <a:pt x="93" y="644"/>
                    </a:cubicBezTo>
                    <a:cubicBezTo>
                      <a:pt x="81" y="623"/>
                      <a:pt x="52" y="644"/>
                      <a:pt x="34" y="6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5" name="Freeform 146"/>
              <p:cNvSpPr>
                <a:spLocks noEditPoints="1"/>
              </p:cNvSpPr>
              <p:nvPr/>
            </p:nvSpPr>
            <p:spPr bwMode="auto">
              <a:xfrm>
                <a:off x="8531225" y="735013"/>
                <a:ext cx="377825" cy="306388"/>
              </a:xfrm>
              <a:custGeom>
                <a:avLst/>
                <a:gdLst>
                  <a:gd name="T0" fmla="*/ 142 w 583"/>
                  <a:gd name="T1" fmla="*/ 0 h 474"/>
                  <a:gd name="T2" fmla="*/ 163 w 583"/>
                  <a:gd name="T3" fmla="*/ 18 h 474"/>
                  <a:gd name="T4" fmla="*/ 250 w 583"/>
                  <a:gd name="T5" fmla="*/ 54 h 474"/>
                  <a:gd name="T6" fmla="*/ 325 w 583"/>
                  <a:gd name="T7" fmla="*/ 85 h 474"/>
                  <a:gd name="T8" fmla="*/ 351 w 583"/>
                  <a:gd name="T9" fmla="*/ 87 h 474"/>
                  <a:gd name="T10" fmla="*/ 374 w 583"/>
                  <a:gd name="T11" fmla="*/ 103 h 474"/>
                  <a:gd name="T12" fmla="*/ 436 w 583"/>
                  <a:gd name="T13" fmla="*/ 126 h 474"/>
                  <a:gd name="T14" fmla="*/ 474 w 583"/>
                  <a:gd name="T15" fmla="*/ 141 h 474"/>
                  <a:gd name="T16" fmla="*/ 487 w 583"/>
                  <a:gd name="T17" fmla="*/ 154 h 474"/>
                  <a:gd name="T18" fmla="*/ 565 w 583"/>
                  <a:gd name="T19" fmla="*/ 175 h 474"/>
                  <a:gd name="T20" fmla="*/ 583 w 583"/>
                  <a:gd name="T21" fmla="*/ 206 h 474"/>
                  <a:gd name="T22" fmla="*/ 482 w 583"/>
                  <a:gd name="T23" fmla="*/ 417 h 474"/>
                  <a:gd name="T24" fmla="*/ 459 w 583"/>
                  <a:gd name="T25" fmla="*/ 471 h 474"/>
                  <a:gd name="T26" fmla="*/ 268 w 583"/>
                  <a:gd name="T27" fmla="*/ 430 h 474"/>
                  <a:gd name="T28" fmla="*/ 0 w 583"/>
                  <a:gd name="T29" fmla="*/ 255 h 474"/>
                  <a:gd name="T30" fmla="*/ 93 w 583"/>
                  <a:gd name="T31" fmla="*/ 69 h 474"/>
                  <a:gd name="T32" fmla="*/ 142 w 583"/>
                  <a:gd name="T33" fmla="*/ 0 h 474"/>
                  <a:gd name="T34" fmla="*/ 356 w 583"/>
                  <a:gd name="T35" fmla="*/ 433 h 474"/>
                  <a:gd name="T36" fmla="*/ 444 w 583"/>
                  <a:gd name="T37" fmla="*/ 451 h 474"/>
                  <a:gd name="T38" fmla="*/ 482 w 583"/>
                  <a:gd name="T39" fmla="*/ 381 h 474"/>
                  <a:gd name="T40" fmla="*/ 560 w 583"/>
                  <a:gd name="T41" fmla="*/ 198 h 474"/>
                  <a:gd name="T42" fmla="*/ 459 w 583"/>
                  <a:gd name="T43" fmla="*/ 152 h 474"/>
                  <a:gd name="T44" fmla="*/ 423 w 583"/>
                  <a:gd name="T45" fmla="*/ 134 h 474"/>
                  <a:gd name="T46" fmla="*/ 230 w 583"/>
                  <a:gd name="T47" fmla="*/ 56 h 474"/>
                  <a:gd name="T48" fmla="*/ 142 w 583"/>
                  <a:gd name="T49" fmla="*/ 51 h 474"/>
                  <a:gd name="T50" fmla="*/ 119 w 583"/>
                  <a:gd name="T51" fmla="*/ 59 h 474"/>
                  <a:gd name="T52" fmla="*/ 85 w 583"/>
                  <a:gd name="T53" fmla="*/ 105 h 474"/>
                  <a:gd name="T54" fmla="*/ 21 w 583"/>
                  <a:gd name="T55" fmla="*/ 273 h 474"/>
                  <a:gd name="T56" fmla="*/ 255 w 583"/>
                  <a:gd name="T57" fmla="*/ 394 h 474"/>
                  <a:gd name="T58" fmla="*/ 276 w 583"/>
                  <a:gd name="T59" fmla="*/ 394 h 474"/>
                  <a:gd name="T60" fmla="*/ 317 w 583"/>
                  <a:gd name="T61" fmla="*/ 412 h 474"/>
                  <a:gd name="T62" fmla="*/ 312 w 583"/>
                  <a:gd name="T63" fmla="*/ 414 h 474"/>
                  <a:gd name="T64" fmla="*/ 356 w 583"/>
                  <a:gd name="T65" fmla="*/ 433 h 4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83" h="474">
                    <a:moveTo>
                      <a:pt x="142" y="0"/>
                    </a:moveTo>
                    <a:cubicBezTo>
                      <a:pt x="153" y="2"/>
                      <a:pt x="155" y="12"/>
                      <a:pt x="163" y="18"/>
                    </a:cubicBezTo>
                    <a:cubicBezTo>
                      <a:pt x="195" y="18"/>
                      <a:pt x="229" y="29"/>
                      <a:pt x="250" y="54"/>
                    </a:cubicBezTo>
                    <a:cubicBezTo>
                      <a:pt x="277" y="55"/>
                      <a:pt x="299" y="76"/>
                      <a:pt x="325" y="85"/>
                    </a:cubicBezTo>
                    <a:cubicBezTo>
                      <a:pt x="334" y="87"/>
                      <a:pt x="343" y="85"/>
                      <a:pt x="351" y="87"/>
                    </a:cubicBezTo>
                    <a:cubicBezTo>
                      <a:pt x="359" y="90"/>
                      <a:pt x="365" y="99"/>
                      <a:pt x="374" y="103"/>
                    </a:cubicBezTo>
                    <a:cubicBezTo>
                      <a:pt x="395" y="111"/>
                      <a:pt x="416" y="116"/>
                      <a:pt x="436" y="126"/>
                    </a:cubicBezTo>
                    <a:cubicBezTo>
                      <a:pt x="448" y="132"/>
                      <a:pt x="460" y="133"/>
                      <a:pt x="474" y="141"/>
                    </a:cubicBezTo>
                    <a:cubicBezTo>
                      <a:pt x="478" y="143"/>
                      <a:pt x="483" y="152"/>
                      <a:pt x="487" y="154"/>
                    </a:cubicBezTo>
                    <a:cubicBezTo>
                      <a:pt x="512" y="164"/>
                      <a:pt x="541" y="162"/>
                      <a:pt x="565" y="175"/>
                    </a:cubicBezTo>
                    <a:cubicBezTo>
                      <a:pt x="565" y="187"/>
                      <a:pt x="583" y="193"/>
                      <a:pt x="583" y="206"/>
                    </a:cubicBezTo>
                    <a:cubicBezTo>
                      <a:pt x="579" y="269"/>
                      <a:pt x="507" y="343"/>
                      <a:pt x="482" y="417"/>
                    </a:cubicBezTo>
                    <a:cubicBezTo>
                      <a:pt x="474" y="440"/>
                      <a:pt x="477" y="458"/>
                      <a:pt x="459" y="471"/>
                    </a:cubicBezTo>
                    <a:cubicBezTo>
                      <a:pt x="391" y="474"/>
                      <a:pt x="325" y="456"/>
                      <a:pt x="268" y="430"/>
                    </a:cubicBezTo>
                    <a:cubicBezTo>
                      <a:pt x="186" y="356"/>
                      <a:pt x="30" y="378"/>
                      <a:pt x="0" y="255"/>
                    </a:cubicBezTo>
                    <a:cubicBezTo>
                      <a:pt x="22" y="195"/>
                      <a:pt x="63" y="127"/>
                      <a:pt x="93" y="69"/>
                    </a:cubicBezTo>
                    <a:cubicBezTo>
                      <a:pt x="107" y="42"/>
                      <a:pt x="109" y="8"/>
                      <a:pt x="142" y="0"/>
                    </a:cubicBezTo>
                    <a:close/>
                    <a:moveTo>
                      <a:pt x="356" y="433"/>
                    </a:moveTo>
                    <a:cubicBezTo>
                      <a:pt x="373" y="440"/>
                      <a:pt x="408" y="446"/>
                      <a:pt x="444" y="451"/>
                    </a:cubicBezTo>
                    <a:cubicBezTo>
                      <a:pt x="465" y="435"/>
                      <a:pt x="470" y="410"/>
                      <a:pt x="482" y="381"/>
                    </a:cubicBezTo>
                    <a:cubicBezTo>
                      <a:pt x="508" y="319"/>
                      <a:pt x="558" y="264"/>
                      <a:pt x="560" y="198"/>
                    </a:cubicBezTo>
                    <a:cubicBezTo>
                      <a:pt x="529" y="166"/>
                      <a:pt x="487" y="184"/>
                      <a:pt x="459" y="152"/>
                    </a:cubicBezTo>
                    <a:cubicBezTo>
                      <a:pt x="443" y="150"/>
                      <a:pt x="432" y="143"/>
                      <a:pt x="423" y="134"/>
                    </a:cubicBezTo>
                    <a:cubicBezTo>
                      <a:pt x="349" y="122"/>
                      <a:pt x="287" y="82"/>
                      <a:pt x="230" y="56"/>
                    </a:cubicBezTo>
                    <a:cubicBezTo>
                      <a:pt x="204" y="45"/>
                      <a:pt x="155" y="32"/>
                      <a:pt x="142" y="51"/>
                    </a:cubicBezTo>
                    <a:cubicBezTo>
                      <a:pt x="134" y="45"/>
                      <a:pt x="129" y="59"/>
                      <a:pt x="119" y="59"/>
                    </a:cubicBezTo>
                    <a:cubicBezTo>
                      <a:pt x="107" y="73"/>
                      <a:pt x="104" y="97"/>
                      <a:pt x="85" y="105"/>
                    </a:cubicBezTo>
                    <a:cubicBezTo>
                      <a:pt x="73" y="181"/>
                      <a:pt x="23" y="193"/>
                      <a:pt x="21" y="273"/>
                    </a:cubicBezTo>
                    <a:cubicBezTo>
                      <a:pt x="73" y="343"/>
                      <a:pt x="187" y="345"/>
                      <a:pt x="255" y="394"/>
                    </a:cubicBezTo>
                    <a:cubicBezTo>
                      <a:pt x="267" y="394"/>
                      <a:pt x="266" y="396"/>
                      <a:pt x="276" y="394"/>
                    </a:cubicBezTo>
                    <a:cubicBezTo>
                      <a:pt x="277" y="408"/>
                      <a:pt x="307" y="401"/>
                      <a:pt x="317" y="412"/>
                    </a:cubicBezTo>
                    <a:cubicBezTo>
                      <a:pt x="315" y="412"/>
                      <a:pt x="312" y="412"/>
                      <a:pt x="312" y="414"/>
                    </a:cubicBezTo>
                    <a:cubicBezTo>
                      <a:pt x="331" y="415"/>
                      <a:pt x="343" y="426"/>
                      <a:pt x="356" y="4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6" name="Freeform 147"/>
              <p:cNvSpPr/>
              <p:nvPr/>
            </p:nvSpPr>
            <p:spPr bwMode="auto">
              <a:xfrm>
                <a:off x="8642350" y="822325"/>
                <a:ext cx="201613" cy="80963"/>
              </a:xfrm>
              <a:custGeom>
                <a:avLst/>
                <a:gdLst>
                  <a:gd name="T0" fmla="*/ 0 w 314"/>
                  <a:gd name="T1" fmla="*/ 3 h 127"/>
                  <a:gd name="T2" fmla="*/ 129 w 314"/>
                  <a:gd name="T3" fmla="*/ 37 h 127"/>
                  <a:gd name="T4" fmla="*/ 178 w 314"/>
                  <a:gd name="T5" fmla="*/ 68 h 127"/>
                  <a:gd name="T6" fmla="*/ 256 w 314"/>
                  <a:gd name="T7" fmla="*/ 96 h 127"/>
                  <a:gd name="T8" fmla="*/ 297 w 314"/>
                  <a:gd name="T9" fmla="*/ 127 h 127"/>
                  <a:gd name="T10" fmla="*/ 91 w 314"/>
                  <a:gd name="T11" fmla="*/ 42 h 127"/>
                  <a:gd name="T12" fmla="*/ 93 w 314"/>
                  <a:gd name="T13" fmla="*/ 44 h 127"/>
                  <a:gd name="T14" fmla="*/ 0 w 314"/>
                  <a:gd name="T15" fmla="*/ 3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4" h="127">
                    <a:moveTo>
                      <a:pt x="0" y="3"/>
                    </a:moveTo>
                    <a:cubicBezTo>
                      <a:pt x="35" y="0"/>
                      <a:pt x="88" y="37"/>
                      <a:pt x="129" y="37"/>
                    </a:cubicBezTo>
                    <a:cubicBezTo>
                      <a:pt x="144" y="48"/>
                      <a:pt x="164" y="55"/>
                      <a:pt x="178" y="68"/>
                    </a:cubicBezTo>
                    <a:cubicBezTo>
                      <a:pt x="205" y="70"/>
                      <a:pt x="229" y="86"/>
                      <a:pt x="256" y="96"/>
                    </a:cubicBezTo>
                    <a:cubicBezTo>
                      <a:pt x="273" y="92"/>
                      <a:pt x="314" y="105"/>
                      <a:pt x="297" y="127"/>
                    </a:cubicBezTo>
                    <a:cubicBezTo>
                      <a:pt x="225" y="99"/>
                      <a:pt x="148" y="68"/>
                      <a:pt x="91" y="42"/>
                    </a:cubicBezTo>
                    <a:cubicBezTo>
                      <a:pt x="90" y="44"/>
                      <a:pt x="92" y="44"/>
                      <a:pt x="93" y="44"/>
                    </a:cubicBezTo>
                    <a:cubicBezTo>
                      <a:pt x="70" y="33"/>
                      <a:pt x="28" y="19"/>
                      <a:pt x="0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87" name="Freeform 148"/>
              <p:cNvSpPr/>
              <p:nvPr/>
            </p:nvSpPr>
            <p:spPr bwMode="auto">
              <a:xfrm>
                <a:off x="8578850" y="900113"/>
                <a:ext cx="214313" cy="93663"/>
              </a:xfrm>
              <a:custGeom>
                <a:avLst/>
                <a:gdLst>
                  <a:gd name="T0" fmla="*/ 333 w 333"/>
                  <a:gd name="T1" fmla="*/ 134 h 143"/>
                  <a:gd name="T2" fmla="*/ 328 w 333"/>
                  <a:gd name="T3" fmla="*/ 139 h 143"/>
                  <a:gd name="T4" fmla="*/ 299 w 333"/>
                  <a:gd name="T5" fmla="*/ 129 h 143"/>
                  <a:gd name="T6" fmla="*/ 158 w 333"/>
                  <a:gd name="T7" fmla="*/ 69 h 143"/>
                  <a:gd name="T8" fmla="*/ 0 w 333"/>
                  <a:gd name="T9" fmla="*/ 18 h 143"/>
                  <a:gd name="T10" fmla="*/ 83 w 333"/>
                  <a:gd name="T11" fmla="*/ 20 h 143"/>
                  <a:gd name="T12" fmla="*/ 330 w 333"/>
                  <a:gd name="T13" fmla="*/ 126 h 143"/>
                  <a:gd name="T14" fmla="*/ 333 w 333"/>
                  <a:gd name="T15" fmla="*/ 134 h 1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33" h="143">
                    <a:moveTo>
                      <a:pt x="333" y="134"/>
                    </a:moveTo>
                    <a:cubicBezTo>
                      <a:pt x="332" y="136"/>
                      <a:pt x="331" y="138"/>
                      <a:pt x="328" y="139"/>
                    </a:cubicBezTo>
                    <a:cubicBezTo>
                      <a:pt x="320" y="143"/>
                      <a:pt x="305" y="136"/>
                      <a:pt x="299" y="129"/>
                    </a:cubicBezTo>
                    <a:cubicBezTo>
                      <a:pt x="247" y="109"/>
                      <a:pt x="200" y="95"/>
                      <a:pt x="158" y="69"/>
                    </a:cubicBezTo>
                    <a:cubicBezTo>
                      <a:pt x="107" y="51"/>
                      <a:pt x="49" y="30"/>
                      <a:pt x="0" y="18"/>
                    </a:cubicBezTo>
                    <a:cubicBezTo>
                      <a:pt x="15" y="0"/>
                      <a:pt x="50" y="18"/>
                      <a:pt x="83" y="20"/>
                    </a:cubicBezTo>
                    <a:cubicBezTo>
                      <a:pt x="161" y="70"/>
                      <a:pt x="241" y="91"/>
                      <a:pt x="330" y="126"/>
                    </a:cubicBezTo>
                    <a:cubicBezTo>
                      <a:pt x="330" y="130"/>
                      <a:pt x="330" y="133"/>
                      <a:pt x="333" y="1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1" name="组合 20"/>
            <p:cNvGrpSpPr/>
            <p:nvPr userDrawn="1"/>
          </p:nvGrpSpPr>
          <p:grpSpPr>
            <a:xfrm>
              <a:off x="1543322" y="1688418"/>
              <a:ext cx="1557309" cy="827088"/>
              <a:chOff x="3243263" y="1501775"/>
              <a:chExt cx="995363" cy="528638"/>
            </a:xfrm>
            <a:grpFill/>
          </p:grpSpPr>
          <p:sp>
            <p:nvSpPr>
              <p:cNvPr id="172" name="Freeform 149"/>
              <p:cNvSpPr/>
              <p:nvPr/>
            </p:nvSpPr>
            <p:spPr bwMode="auto">
              <a:xfrm>
                <a:off x="3484563" y="1622425"/>
                <a:ext cx="146050" cy="138113"/>
              </a:xfrm>
              <a:custGeom>
                <a:avLst/>
                <a:gdLst>
                  <a:gd name="T0" fmla="*/ 226 w 227"/>
                  <a:gd name="T1" fmla="*/ 42 h 214"/>
                  <a:gd name="T2" fmla="*/ 202 w 227"/>
                  <a:gd name="T3" fmla="*/ 33 h 214"/>
                  <a:gd name="T4" fmla="*/ 167 w 227"/>
                  <a:gd name="T5" fmla="*/ 26 h 214"/>
                  <a:gd name="T6" fmla="*/ 109 w 227"/>
                  <a:gd name="T7" fmla="*/ 30 h 214"/>
                  <a:gd name="T8" fmla="*/ 97 w 227"/>
                  <a:gd name="T9" fmla="*/ 45 h 214"/>
                  <a:gd name="T10" fmla="*/ 74 w 227"/>
                  <a:gd name="T11" fmla="*/ 77 h 214"/>
                  <a:gd name="T12" fmla="*/ 118 w 227"/>
                  <a:gd name="T13" fmla="*/ 86 h 214"/>
                  <a:gd name="T14" fmla="*/ 146 w 227"/>
                  <a:gd name="T15" fmla="*/ 107 h 214"/>
                  <a:gd name="T16" fmla="*/ 62 w 227"/>
                  <a:gd name="T17" fmla="*/ 92 h 214"/>
                  <a:gd name="T18" fmla="*/ 44 w 227"/>
                  <a:gd name="T19" fmla="*/ 116 h 214"/>
                  <a:gd name="T20" fmla="*/ 28 w 227"/>
                  <a:gd name="T21" fmla="*/ 141 h 214"/>
                  <a:gd name="T22" fmla="*/ 140 w 227"/>
                  <a:gd name="T23" fmla="*/ 201 h 214"/>
                  <a:gd name="T24" fmla="*/ 100 w 227"/>
                  <a:gd name="T25" fmla="*/ 207 h 214"/>
                  <a:gd name="T26" fmla="*/ 41 w 227"/>
                  <a:gd name="T27" fmla="*/ 195 h 214"/>
                  <a:gd name="T28" fmla="*/ 16 w 227"/>
                  <a:gd name="T29" fmla="*/ 139 h 214"/>
                  <a:gd name="T30" fmla="*/ 34 w 227"/>
                  <a:gd name="T31" fmla="*/ 113 h 214"/>
                  <a:gd name="T32" fmla="*/ 66 w 227"/>
                  <a:gd name="T33" fmla="*/ 61 h 214"/>
                  <a:gd name="T34" fmla="*/ 93 w 227"/>
                  <a:gd name="T35" fmla="*/ 30 h 214"/>
                  <a:gd name="T36" fmla="*/ 140 w 227"/>
                  <a:gd name="T37" fmla="*/ 5 h 214"/>
                  <a:gd name="T38" fmla="*/ 165 w 227"/>
                  <a:gd name="T39" fmla="*/ 12 h 214"/>
                  <a:gd name="T40" fmla="*/ 226 w 227"/>
                  <a:gd name="T41" fmla="*/ 42 h 2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27" h="214">
                    <a:moveTo>
                      <a:pt x="226" y="42"/>
                    </a:moveTo>
                    <a:cubicBezTo>
                      <a:pt x="217" y="46"/>
                      <a:pt x="210" y="35"/>
                      <a:pt x="202" y="33"/>
                    </a:cubicBezTo>
                    <a:cubicBezTo>
                      <a:pt x="193" y="30"/>
                      <a:pt x="179" y="28"/>
                      <a:pt x="167" y="26"/>
                    </a:cubicBezTo>
                    <a:cubicBezTo>
                      <a:pt x="142" y="20"/>
                      <a:pt x="125" y="16"/>
                      <a:pt x="109" y="30"/>
                    </a:cubicBezTo>
                    <a:cubicBezTo>
                      <a:pt x="105" y="33"/>
                      <a:pt x="102" y="40"/>
                      <a:pt x="97" y="45"/>
                    </a:cubicBezTo>
                    <a:cubicBezTo>
                      <a:pt x="89" y="55"/>
                      <a:pt x="79" y="63"/>
                      <a:pt x="74" y="77"/>
                    </a:cubicBezTo>
                    <a:cubicBezTo>
                      <a:pt x="85" y="84"/>
                      <a:pt x="103" y="82"/>
                      <a:pt x="118" y="86"/>
                    </a:cubicBezTo>
                    <a:cubicBezTo>
                      <a:pt x="129" y="89"/>
                      <a:pt x="147" y="93"/>
                      <a:pt x="146" y="107"/>
                    </a:cubicBezTo>
                    <a:cubicBezTo>
                      <a:pt x="119" y="100"/>
                      <a:pt x="95" y="88"/>
                      <a:pt x="62" y="92"/>
                    </a:cubicBezTo>
                    <a:cubicBezTo>
                      <a:pt x="57" y="99"/>
                      <a:pt x="50" y="107"/>
                      <a:pt x="44" y="116"/>
                    </a:cubicBezTo>
                    <a:cubicBezTo>
                      <a:pt x="38" y="124"/>
                      <a:pt x="31" y="134"/>
                      <a:pt x="28" y="141"/>
                    </a:cubicBezTo>
                    <a:cubicBezTo>
                      <a:pt x="0" y="198"/>
                      <a:pt x="104" y="193"/>
                      <a:pt x="140" y="201"/>
                    </a:cubicBezTo>
                    <a:cubicBezTo>
                      <a:pt x="137" y="214"/>
                      <a:pt x="115" y="209"/>
                      <a:pt x="100" y="207"/>
                    </a:cubicBezTo>
                    <a:cubicBezTo>
                      <a:pt x="81" y="205"/>
                      <a:pt x="60" y="204"/>
                      <a:pt x="41" y="195"/>
                    </a:cubicBezTo>
                    <a:cubicBezTo>
                      <a:pt x="12" y="182"/>
                      <a:pt x="4" y="172"/>
                      <a:pt x="16" y="139"/>
                    </a:cubicBezTo>
                    <a:cubicBezTo>
                      <a:pt x="20" y="129"/>
                      <a:pt x="26" y="117"/>
                      <a:pt x="34" y="113"/>
                    </a:cubicBezTo>
                    <a:cubicBezTo>
                      <a:pt x="40" y="95"/>
                      <a:pt x="55" y="77"/>
                      <a:pt x="66" y="61"/>
                    </a:cubicBezTo>
                    <a:cubicBezTo>
                      <a:pt x="75" y="48"/>
                      <a:pt x="82" y="42"/>
                      <a:pt x="93" y="30"/>
                    </a:cubicBezTo>
                    <a:cubicBezTo>
                      <a:pt x="105" y="17"/>
                      <a:pt x="113" y="0"/>
                      <a:pt x="140" y="5"/>
                    </a:cubicBezTo>
                    <a:cubicBezTo>
                      <a:pt x="146" y="6"/>
                      <a:pt x="156" y="10"/>
                      <a:pt x="165" y="12"/>
                    </a:cubicBezTo>
                    <a:cubicBezTo>
                      <a:pt x="187" y="17"/>
                      <a:pt x="227" y="21"/>
                      <a:pt x="226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3" name="Freeform 150"/>
              <p:cNvSpPr/>
              <p:nvPr/>
            </p:nvSpPr>
            <p:spPr bwMode="auto">
              <a:xfrm>
                <a:off x="3624263" y="1679575"/>
                <a:ext cx="65088" cy="20638"/>
              </a:xfrm>
              <a:custGeom>
                <a:avLst/>
                <a:gdLst>
                  <a:gd name="T0" fmla="*/ 101 w 101"/>
                  <a:gd name="T1" fmla="*/ 25 h 32"/>
                  <a:gd name="T2" fmla="*/ 100 w 101"/>
                  <a:gd name="T3" fmla="*/ 30 h 32"/>
                  <a:gd name="T4" fmla="*/ 33 w 101"/>
                  <a:gd name="T5" fmla="*/ 13 h 32"/>
                  <a:gd name="T6" fmla="*/ 1 w 101"/>
                  <a:gd name="T7" fmla="*/ 6 h 32"/>
                  <a:gd name="T8" fmla="*/ 2 w 101"/>
                  <a:gd name="T9" fmla="*/ 1 h 32"/>
                  <a:gd name="T10" fmla="*/ 5 w 101"/>
                  <a:gd name="T11" fmla="*/ 1 h 32"/>
                  <a:gd name="T12" fmla="*/ 85 w 101"/>
                  <a:gd name="T13" fmla="*/ 18 h 32"/>
                  <a:gd name="T14" fmla="*/ 101 w 101"/>
                  <a:gd name="T15" fmla="*/ 25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01" h="32">
                    <a:moveTo>
                      <a:pt x="101" y="25"/>
                    </a:moveTo>
                    <a:cubicBezTo>
                      <a:pt x="100" y="25"/>
                      <a:pt x="100" y="28"/>
                      <a:pt x="100" y="30"/>
                    </a:cubicBezTo>
                    <a:cubicBezTo>
                      <a:pt x="75" y="32"/>
                      <a:pt x="55" y="18"/>
                      <a:pt x="33" y="13"/>
                    </a:cubicBezTo>
                    <a:cubicBezTo>
                      <a:pt x="22" y="16"/>
                      <a:pt x="11" y="12"/>
                      <a:pt x="1" y="6"/>
                    </a:cubicBezTo>
                    <a:cubicBezTo>
                      <a:pt x="0" y="4"/>
                      <a:pt x="2" y="3"/>
                      <a:pt x="2" y="1"/>
                    </a:cubicBezTo>
                    <a:cubicBezTo>
                      <a:pt x="4" y="1"/>
                      <a:pt x="5" y="0"/>
                      <a:pt x="5" y="1"/>
                    </a:cubicBezTo>
                    <a:cubicBezTo>
                      <a:pt x="30" y="2"/>
                      <a:pt x="63" y="6"/>
                      <a:pt x="85" y="18"/>
                    </a:cubicBezTo>
                    <a:cubicBezTo>
                      <a:pt x="92" y="15"/>
                      <a:pt x="100" y="18"/>
                      <a:pt x="101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4" name="Freeform 151"/>
              <p:cNvSpPr/>
              <p:nvPr/>
            </p:nvSpPr>
            <p:spPr bwMode="auto">
              <a:xfrm>
                <a:off x="3981450" y="1687513"/>
                <a:ext cx="76200" cy="79375"/>
              </a:xfrm>
              <a:custGeom>
                <a:avLst/>
                <a:gdLst>
                  <a:gd name="T0" fmla="*/ 21 w 116"/>
                  <a:gd name="T1" fmla="*/ 86 h 124"/>
                  <a:gd name="T2" fmla="*/ 20 w 116"/>
                  <a:gd name="T3" fmla="*/ 98 h 124"/>
                  <a:gd name="T4" fmla="*/ 77 w 116"/>
                  <a:gd name="T5" fmla="*/ 107 h 124"/>
                  <a:gd name="T6" fmla="*/ 98 w 116"/>
                  <a:gd name="T7" fmla="*/ 112 h 124"/>
                  <a:gd name="T8" fmla="*/ 1 w 116"/>
                  <a:gd name="T9" fmla="*/ 103 h 124"/>
                  <a:gd name="T10" fmla="*/ 14 w 116"/>
                  <a:gd name="T11" fmla="*/ 73 h 124"/>
                  <a:gd name="T12" fmla="*/ 92 w 116"/>
                  <a:gd name="T13" fmla="*/ 23 h 124"/>
                  <a:gd name="T14" fmla="*/ 75 w 116"/>
                  <a:gd name="T15" fmla="*/ 20 h 124"/>
                  <a:gd name="T16" fmla="*/ 42 w 116"/>
                  <a:gd name="T17" fmla="*/ 38 h 124"/>
                  <a:gd name="T18" fmla="*/ 104 w 116"/>
                  <a:gd name="T19" fmla="*/ 16 h 124"/>
                  <a:gd name="T20" fmla="*/ 111 w 116"/>
                  <a:gd name="T21" fmla="*/ 42 h 124"/>
                  <a:gd name="T22" fmla="*/ 21 w 116"/>
                  <a:gd name="T23" fmla="*/ 8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16" h="124">
                    <a:moveTo>
                      <a:pt x="21" y="86"/>
                    </a:moveTo>
                    <a:cubicBezTo>
                      <a:pt x="23" y="92"/>
                      <a:pt x="20" y="94"/>
                      <a:pt x="20" y="98"/>
                    </a:cubicBezTo>
                    <a:cubicBezTo>
                      <a:pt x="34" y="104"/>
                      <a:pt x="58" y="107"/>
                      <a:pt x="77" y="107"/>
                    </a:cubicBezTo>
                    <a:cubicBezTo>
                      <a:pt x="85" y="107"/>
                      <a:pt x="95" y="102"/>
                      <a:pt x="98" y="112"/>
                    </a:cubicBezTo>
                    <a:cubicBezTo>
                      <a:pt x="72" y="124"/>
                      <a:pt x="24" y="119"/>
                      <a:pt x="1" y="103"/>
                    </a:cubicBezTo>
                    <a:cubicBezTo>
                      <a:pt x="0" y="91"/>
                      <a:pt x="8" y="82"/>
                      <a:pt x="14" y="73"/>
                    </a:cubicBezTo>
                    <a:cubicBezTo>
                      <a:pt x="42" y="67"/>
                      <a:pt x="116" y="70"/>
                      <a:pt x="92" y="23"/>
                    </a:cubicBezTo>
                    <a:cubicBezTo>
                      <a:pt x="84" y="22"/>
                      <a:pt x="80" y="19"/>
                      <a:pt x="75" y="20"/>
                    </a:cubicBezTo>
                    <a:cubicBezTo>
                      <a:pt x="59" y="22"/>
                      <a:pt x="56" y="41"/>
                      <a:pt x="42" y="38"/>
                    </a:cubicBezTo>
                    <a:cubicBezTo>
                      <a:pt x="38" y="11"/>
                      <a:pt x="83" y="0"/>
                      <a:pt x="104" y="16"/>
                    </a:cubicBezTo>
                    <a:cubicBezTo>
                      <a:pt x="107" y="27"/>
                      <a:pt x="112" y="33"/>
                      <a:pt x="111" y="42"/>
                    </a:cubicBezTo>
                    <a:cubicBezTo>
                      <a:pt x="108" y="80"/>
                      <a:pt x="54" y="79"/>
                      <a:pt x="21" y="8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5" name="Freeform 152"/>
              <p:cNvSpPr/>
              <p:nvPr/>
            </p:nvSpPr>
            <p:spPr bwMode="auto">
              <a:xfrm>
                <a:off x="3709988" y="1697038"/>
                <a:ext cx="138113" cy="104775"/>
              </a:xfrm>
              <a:custGeom>
                <a:avLst/>
                <a:gdLst>
                  <a:gd name="T0" fmla="*/ 55 w 215"/>
                  <a:gd name="T1" fmla="*/ 8 h 162"/>
                  <a:gd name="T2" fmla="*/ 45 w 215"/>
                  <a:gd name="T3" fmla="*/ 42 h 162"/>
                  <a:gd name="T4" fmla="*/ 130 w 215"/>
                  <a:gd name="T5" fmla="*/ 54 h 162"/>
                  <a:gd name="T6" fmla="*/ 200 w 215"/>
                  <a:gd name="T7" fmla="*/ 79 h 162"/>
                  <a:gd name="T8" fmla="*/ 183 w 215"/>
                  <a:gd name="T9" fmla="*/ 113 h 162"/>
                  <a:gd name="T10" fmla="*/ 164 w 215"/>
                  <a:gd name="T11" fmla="*/ 159 h 162"/>
                  <a:gd name="T12" fmla="*/ 154 w 215"/>
                  <a:gd name="T13" fmla="*/ 162 h 162"/>
                  <a:gd name="T14" fmla="*/ 158 w 215"/>
                  <a:gd name="T15" fmla="*/ 142 h 162"/>
                  <a:gd name="T16" fmla="*/ 188 w 215"/>
                  <a:gd name="T17" fmla="*/ 79 h 162"/>
                  <a:gd name="T18" fmla="*/ 185 w 215"/>
                  <a:gd name="T19" fmla="*/ 54 h 162"/>
                  <a:gd name="T20" fmla="*/ 124 w 215"/>
                  <a:gd name="T21" fmla="*/ 73 h 162"/>
                  <a:gd name="T22" fmla="*/ 104 w 215"/>
                  <a:gd name="T23" fmla="*/ 110 h 162"/>
                  <a:gd name="T24" fmla="*/ 80 w 215"/>
                  <a:gd name="T25" fmla="*/ 131 h 162"/>
                  <a:gd name="T26" fmla="*/ 115 w 215"/>
                  <a:gd name="T27" fmla="*/ 32 h 162"/>
                  <a:gd name="T28" fmla="*/ 37 w 215"/>
                  <a:gd name="T29" fmla="*/ 63 h 162"/>
                  <a:gd name="T30" fmla="*/ 8 w 215"/>
                  <a:gd name="T31" fmla="*/ 116 h 162"/>
                  <a:gd name="T32" fmla="*/ 0 w 215"/>
                  <a:gd name="T33" fmla="*/ 113 h 162"/>
                  <a:gd name="T34" fmla="*/ 43 w 215"/>
                  <a:gd name="T35" fmla="*/ 8 h 162"/>
                  <a:gd name="T36" fmla="*/ 48 w 215"/>
                  <a:gd name="T37" fmla="*/ 5 h 162"/>
                  <a:gd name="T38" fmla="*/ 55 w 215"/>
                  <a:gd name="T39" fmla="*/ 8 h 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15" h="162">
                    <a:moveTo>
                      <a:pt x="55" y="8"/>
                    </a:moveTo>
                    <a:cubicBezTo>
                      <a:pt x="55" y="20"/>
                      <a:pt x="48" y="29"/>
                      <a:pt x="45" y="42"/>
                    </a:cubicBezTo>
                    <a:cubicBezTo>
                      <a:pt x="61" y="25"/>
                      <a:pt x="146" y="0"/>
                      <a:pt x="130" y="54"/>
                    </a:cubicBezTo>
                    <a:cubicBezTo>
                      <a:pt x="155" y="41"/>
                      <a:pt x="215" y="27"/>
                      <a:pt x="200" y="79"/>
                    </a:cubicBezTo>
                    <a:cubicBezTo>
                      <a:pt x="197" y="88"/>
                      <a:pt x="189" y="101"/>
                      <a:pt x="183" y="113"/>
                    </a:cubicBezTo>
                    <a:cubicBezTo>
                      <a:pt x="176" y="129"/>
                      <a:pt x="168" y="143"/>
                      <a:pt x="164" y="159"/>
                    </a:cubicBezTo>
                    <a:cubicBezTo>
                      <a:pt x="159" y="158"/>
                      <a:pt x="159" y="162"/>
                      <a:pt x="154" y="162"/>
                    </a:cubicBezTo>
                    <a:cubicBezTo>
                      <a:pt x="144" y="154"/>
                      <a:pt x="152" y="151"/>
                      <a:pt x="158" y="142"/>
                    </a:cubicBezTo>
                    <a:cubicBezTo>
                      <a:pt x="168" y="127"/>
                      <a:pt x="177" y="91"/>
                      <a:pt x="188" y="79"/>
                    </a:cubicBezTo>
                    <a:cubicBezTo>
                      <a:pt x="189" y="69"/>
                      <a:pt x="187" y="61"/>
                      <a:pt x="185" y="54"/>
                    </a:cubicBezTo>
                    <a:cubicBezTo>
                      <a:pt x="165" y="45"/>
                      <a:pt x="141" y="64"/>
                      <a:pt x="124" y="73"/>
                    </a:cubicBezTo>
                    <a:cubicBezTo>
                      <a:pt x="121" y="85"/>
                      <a:pt x="111" y="98"/>
                      <a:pt x="104" y="110"/>
                    </a:cubicBezTo>
                    <a:cubicBezTo>
                      <a:pt x="99" y="118"/>
                      <a:pt x="97" y="138"/>
                      <a:pt x="80" y="131"/>
                    </a:cubicBezTo>
                    <a:cubicBezTo>
                      <a:pt x="90" y="98"/>
                      <a:pt x="127" y="71"/>
                      <a:pt x="115" y="32"/>
                    </a:cubicBezTo>
                    <a:cubicBezTo>
                      <a:pt x="74" y="29"/>
                      <a:pt x="65" y="47"/>
                      <a:pt x="37" y="63"/>
                    </a:cubicBezTo>
                    <a:cubicBezTo>
                      <a:pt x="28" y="81"/>
                      <a:pt x="24" y="105"/>
                      <a:pt x="8" y="116"/>
                    </a:cubicBezTo>
                    <a:cubicBezTo>
                      <a:pt x="4" y="116"/>
                      <a:pt x="3" y="113"/>
                      <a:pt x="0" y="113"/>
                    </a:cubicBezTo>
                    <a:cubicBezTo>
                      <a:pt x="14" y="78"/>
                      <a:pt x="34" y="48"/>
                      <a:pt x="43" y="8"/>
                    </a:cubicBezTo>
                    <a:cubicBezTo>
                      <a:pt x="44" y="7"/>
                      <a:pt x="47" y="7"/>
                      <a:pt x="48" y="5"/>
                    </a:cubicBezTo>
                    <a:cubicBezTo>
                      <a:pt x="51" y="5"/>
                      <a:pt x="52" y="7"/>
                      <a:pt x="55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6" name="Freeform 153"/>
              <p:cNvSpPr/>
              <p:nvPr/>
            </p:nvSpPr>
            <p:spPr bwMode="auto">
              <a:xfrm>
                <a:off x="3616325" y="1708150"/>
                <a:ext cx="63500" cy="22225"/>
              </a:xfrm>
              <a:custGeom>
                <a:avLst/>
                <a:gdLst>
                  <a:gd name="T0" fmla="*/ 99 w 99"/>
                  <a:gd name="T1" fmla="*/ 27 h 34"/>
                  <a:gd name="T2" fmla="*/ 75 w 99"/>
                  <a:gd name="T3" fmla="*/ 22 h 34"/>
                  <a:gd name="T4" fmla="*/ 62 w 99"/>
                  <a:gd name="T5" fmla="*/ 24 h 34"/>
                  <a:gd name="T6" fmla="*/ 42 w 99"/>
                  <a:gd name="T7" fmla="*/ 18 h 34"/>
                  <a:gd name="T8" fmla="*/ 0 w 99"/>
                  <a:gd name="T9" fmla="*/ 5 h 34"/>
                  <a:gd name="T10" fmla="*/ 3 w 99"/>
                  <a:gd name="T11" fmla="*/ 5 h 34"/>
                  <a:gd name="T12" fmla="*/ 76 w 99"/>
                  <a:gd name="T13" fmla="*/ 14 h 34"/>
                  <a:gd name="T14" fmla="*/ 99 w 99"/>
                  <a:gd name="T15" fmla="*/ 27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99" h="34">
                    <a:moveTo>
                      <a:pt x="99" y="27"/>
                    </a:moveTo>
                    <a:cubicBezTo>
                      <a:pt x="91" y="34"/>
                      <a:pt x="84" y="24"/>
                      <a:pt x="75" y="22"/>
                    </a:cubicBezTo>
                    <a:cubicBezTo>
                      <a:pt x="71" y="22"/>
                      <a:pt x="66" y="24"/>
                      <a:pt x="62" y="24"/>
                    </a:cubicBezTo>
                    <a:cubicBezTo>
                      <a:pt x="55" y="23"/>
                      <a:pt x="49" y="20"/>
                      <a:pt x="42" y="18"/>
                    </a:cubicBezTo>
                    <a:cubicBezTo>
                      <a:pt x="27" y="15"/>
                      <a:pt x="5" y="18"/>
                      <a:pt x="0" y="5"/>
                    </a:cubicBezTo>
                    <a:cubicBezTo>
                      <a:pt x="1" y="5"/>
                      <a:pt x="2" y="5"/>
                      <a:pt x="3" y="5"/>
                    </a:cubicBezTo>
                    <a:cubicBezTo>
                      <a:pt x="29" y="0"/>
                      <a:pt x="54" y="11"/>
                      <a:pt x="76" y="14"/>
                    </a:cubicBezTo>
                    <a:cubicBezTo>
                      <a:pt x="87" y="15"/>
                      <a:pt x="99" y="14"/>
                      <a:pt x="99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7" name="Freeform 154"/>
              <p:cNvSpPr/>
              <p:nvPr/>
            </p:nvSpPr>
            <p:spPr bwMode="auto">
              <a:xfrm>
                <a:off x="3860800" y="1739900"/>
                <a:ext cx="82550" cy="88900"/>
              </a:xfrm>
              <a:custGeom>
                <a:avLst/>
                <a:gdLst>
                  <a:gd name="T0" fmla="*/ 114 w 127"/>
                  <a:gd name="T1" fmla="*/ 27 h 137"/>
                  <a:gd name="T2" fmla="*/ 103 w 127"/>
                  <a:gd name="T3" fmla="*/ 33 h 137"/>
                  <a:gd name="T4" fmla="*/ 95 w 127"/>
                  <a:gd name="T5" fmla="*/ 18 h 137"/>
                  <a:gd name="T6" fmla="*/ 92 w 127"/>
                  <a:gd name="T7" fmla="*/ 16 h 137"/>
                  <a:gd name="T8" fmla="*/ 36 w 127"/>
                  <a:gd name="T9" fmla="*/ 30 h 137"/>
                  <a:gd name="T10" fmla="*/ 36 w 127"/>
                  <a:gd name="T11" fmla="*/ 114 h 137"/>
                  <a:gd name="T12" fmla="*/ 112 w 127"/>
                  <a:gd name="T13" fmla="*/ 90 h 137"/>
                  <a:gd name="T14" fmla="*/ 75 w 127"/>
                  <a:gd name="T15" fmla="*/ 129 h 137"/>
                  <a:gd name="T16" fmla="*/ 5 w 127"/>
                  <a:gd name="T17" fmla="*/ 67 h 137"/>
                  <a:gd name="T18" fmla="*/ 41 w 127"/>
                  <a:gd name="T19" fmla="*/ 13 h 137"/>
                  <a:gd name="T20" fmla="*/ 114 w 127"/>
                  <a:gd name="T21" fmla="*/ 27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27" h="137">
                    <a:moveTo>
                      <a:pt x="114" y="27"/>
                    </a:moveTo>
                    <a:cubicBezTo>
                      <a:pt x="113" y="31"/>
                      <a:pt x="109" y="33"/>
                      <a:pt x="103" y="33"/>
                    </a:cubicBezTo>
                    <a:cubicBezTo>
                      <a:pt x="97" y="29"/>
                      <a:pt x="101" y="22"/>
                      <a:pt x="95" y="18"/>
                    </a:cubicBezTo>
                    <a:cubicBezTo>
                      <a:pt x="93" y="18"/>
                      <a:pt x="92" y="17"/>
                      <a:pt x="92" y="16"/>
                    </a:cubicBezTo>
                    <a:cubicBezTo>
                      <a:pt x="67" y="17"/>
                      <a:pt x="51" y="17"/>
                      <a:pt x="36" y="30"/>
                    </a:cubicBezTo>
                    <a:cubicBezTo>
                      <a:pt x="15" y="46"/>
                      <a:pt x="6" y="101"/>
                      <a:pt x="36" y="114"/>
                    </a:cubicBezTo>
                    <a:cubicBezTo>
                      <a:pt x="62" y="125"/>
                      <a:pt x="100" y="112"/>
                      <a:pt x="112" y="90"/>
                    </a:cubicBezTo>
                    <a:cubicBezTo>
                      <a:pt x="127" y="108"/>
                      <a:pt x="90" y="126"/>
                      <a:pt x="75" y="129"/>
                    </a:cubicBezTo>
                    <a:cubicBezTo>
                      <a:pt x="33" y="137"/>
                      <a:pt x="0" y="114"/>
                      <a:pt x="5" y="67"/>
                    </a:cubicBezTo>
                    <a:cubicBezTo>
                      <a:pt x="6" y="48"/>
                      <a:pt x="21" y="23"/>
                      <a:pt x="41" y="13"/>
                    </a:cubicBezTo>
                    <a:cubicBezTo>
                      <a:pt x="65" y="2"/>
                      <a:pt x="110" y="0"/>
                      <a:pt x="114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8" name="Freeform 155"/>
              <p:cNvSpPr>
                <a:spLocks noEditPoints="1"/>
              </p:cNvSpPr>
              <p:nvPr/>
            </p:nvSpPr>
            <p:spPr bwMode="auto">
              <a:xfrm>
                <a:off x="3243263" y="1501775"/>
                <a:ext cx="995363" cy="528638"/>
              </a:xfrm>
              <a:custGeom>
                <a:avLst/>
                <a:gdLst>
                  <a:gd name="T0" fmla="*/ 190 w 1541"/>
                  <a:gd name="T1" fmla="*/ 319 h 818"/>
                  <a:gd name="T2" fmla="*/ 120 w 1541"/>
                  <a:gd name="T3" fmla="*/ 314 h 818"/>
                  <a:gd name="T4" fmla="*/ 132 w 1541"/>
                  <a:gd name="T5" fmla="*/ 214 h 818"/>
                  <a:gd name="T6" fmla="*/ 221 w 1541"/>
                  <a:gd name="T7" fmla="*/ 189 h 818"/>
                  <a:gd name="T8" fmla="*/ 138 w 1541"/>
                  <a:gd name="T9" fmla="*/ 183 h 818"/>
                  <a:gd name="T10" fmla="*/ 200 w 1541"/>
                  <a:gd name="T11" fmla="*/ 117 h 818"/>
                  <a:gd name="T12" fmla="*/ 249 w 1541"/>
                  <a:gd name="T13" fmla="*/ 74 h 818"/>
                  <a:gd name="T14" fmla="*/ 200 w 1541"/>
                  <a:gd name="T15" fmla="*/ 56 h 818"/>
                  <a:gd name="T16" fmla="*/ 616 w 1541"/>
                  <a:gd name="T17" fmla="*/ 75 h 818"/>
                  <a:gd name="T18" fmla="*/ 1031 w 1541"/>
                  <a:gd name="T19" fmla="*/ 149 h 818"/>
                  <a:gd name="T20" fmla="*/ 1529 w 1541"/>
                  <a:gd name="T21" fmla="*/ 309 h 818"/>
                  <a:gd name="T22" fmla="*/ 1328 w 1541"/>
                  <a:gd name="T23" fmla="*/ 704 h 818"/>
                  <a:gd name="T24" fmla="*/ 1142 w 1541"/>
                  <a:gd name="T25" fmla="*/ 800 h 818"/>
                  <a:gd name="T26" fmla="*/ 692 w 1541"/>
                  <a:gd name="T27" fmla="*/ 718 h 818"/>
                  <a:gd name="T28" fmla="*/ 286 w 1541"/>
                  <a:gd name="T29" fmla="*/ 635 h 818"/>
                  <a:gd name="T30" fmla="*/ 2 w 1541"/>
                  <a:gd name="T31" fmla="*/ 558 h 818"/>
                  <a:gd name="T32" fmla="*/ 107 w 1541"/>
                  <a:gd name="T33" fmla="*/ 464 h 818"/>
                  <a:gd name="T34" fmla="*/ 113 w 1541"/>
                  <a:gd name="T35" fmla="*/ 441 h 818"/>
                  <a:gd name="T36" fmla="*/ 61 w 1541"/>
                  <a:gd name="T37" fmla="*/ 409 h 818"/>
                  <a:gd name="T38" fmla="*/ 79 w 1541"/>
                  <a:gd name="T39" fmla="*/ 412 h 818"/>
                  <a:gd name="T40" fmla="*/ 162 w 1541"/>
                  <a:gd name="T41" fmla="*/ 450 h 818"/>
                  <a:gd name="T42" fmla="*/ 24 w 1541"/>
                  <a:gd name="T43" fmla="*/ 549 h 818"/>
                  <a:gd name="T44" fmla="*/ 408 w 1541"/>
                  <a:gd name="T45" fmla="*/ 645 h 818"/>
                  <a:gd name="T46" fmla="*/ 835 w 1541"/>
                  <a:gd name="T47" fmla="*/ 738 h 818"/>
                  <a:gd name="T48" fmla="*/ 1315 w 1541"/>
                  <a:gd name="T49" fmla="*/ 700 h 818"/>
                  <a:gd name="T50" fmla="*/ 1154 w 1541"/>
                  <a:gd name="T51" fmla="*/ 737 h 818"/>
                  <a:gd name="T52" fmla="*/ 1070 w 1541"/>
                  <a:gd name="T53" fmla="*/ 688 h 818"/>
                  <a:gd name="T54" fmla="*/ 958 w 1541"/>
                  <a:gd name="T55" fmla="*/ 676 h 818"/>
                  <a:gd name="T56" fmla="*/ 890 w 1541"/>
                  <a:gd name="T57" fmla="*/ 626 h 818"/>
                  <a:gd name="T58" fmla="*/ 1002 w 1541"/>
                  <a:gd name="T59" fmla="*/ 599 h 818"/>
                  <a:gd name="T60" fmla="*/ 989 w 1541"/>
                  <a:gd name="T61" fmla="*/ 633 h 818"/>
                  <a:gd name="T62" fmla="*/ 1151 w 1541"/>
                  <a:gd name="T63" fmla="*/ 567 h 818"/>
                  <a:gd name="T64" fmla="*/ 1200 w 1541"/>
                  <a:gd name="T65" fmla="*/ 518 h 818"/>
                  <a:gd name="T66" fmla="*/ 1315 w 1541"/>
                  <a:gd name="T67" fmla="*/ 499 h 818"/>
                  <a:gd name="T68" fmla="*/ 1356 w 1541"/>
                  <a:gd name="T69" fmla="*/ 456 h 818"/>
                  <a:gd name="T70" fmla="*/ 1516 w 1541"/>
                  <a:gd name="T71" fmla="*/ 303 h 818"/>
                  <a:gd name="T72" fmla="*/ 1376 w 1541"/>
                  <a:gd name="T73" fmla="*/ 254 h 818"/>
                  <a:gd name="T74" fmla="*/ 1305 w 1541"/>
                  <a:gd name="T75" fmla="*/ 227 h 818"/>
                  <a:gd name="T76" fmla="*/ 1192 w 1541"/>
                  <a:gd name="T77" fmla="*/ 199 h 818"/>
                  <a:gd name="T78" fmla="*/ 956 w 1541"/>
                  <a:gd name="T79" fmla="*/ 152 h 818"/>
                  <a:gd name="T80" fmla="*/ 729 w 1541"/>
                  <a:gd name="T81" fmla="*/ 111 h 818"/>
                  <a:gd name="T82" fmla="*/ 494 w 1541"/>
                  <a:gd name="T83" fmla="*/ 57 h 818"/>
                  <a:gd name="T84" fmla="*/ 222 w 1541"/>
                  <a:gd name="T85" fmla="*/ 80 h 818"/>
                  <a:gd name="T86" fmla="*/ 224 w 1541"/>
                  <a:gd name="T87" fmla="*/ 152 h 818"/>
                  <a:gd name="T88" fmla="*/ 162 w 1541"/>
                  <a:gd name="T89" fmla="*/ 173 h 818"/>
                  <a:gd name="T90" fmla="*/ 240 w 1541"/>
                  <a:gd name="T91" fmla="*/ 235 h 818"/>
                  <a:gd name="T92" fmla="*/ 145 w 1541"/>
                  <a:gd name="T93" fmla="*/ 226 h 818"/>
                  <a:gd name="T94" fmla="*/ 154 w 1541"/>
                  <a:gd name="T95" fmla="*/ 291 h 818"/>
                  <a:gd name="T96" fmla="*/ 128 w 1541"/>
                  <a:gd name="T97" fmla="*/ 353 h 818"/>
                  <a:gd name="T98" fmla="*/ 1325 w 1541"/>
                  <a:gd name="T99" fmla="*/ 502 h 818"/>
                  <a:gd name="T100" fmla="*/ 1405 w 1541"/>
                  <a:gd name="T101" fmla="*/ 523 h 818"/>
                  <a:gd name="T102" fmla="*/ 1104 w 1541"/>
                  <a:gd name="T103" fmla="*/ 656 h 818"/>
                  <a:gd name="T104" fmla="*/ 1161 w 1541"/>
                  <a:gd name="T105" fmla="*/ 574 h 818"/>
                  <a:gd name="T106" fmla="*/ 1215 w 1541"/>
                  <a:gd name="T107" fmla="*/ 675 h 818"/>
                  <a:gd name="T108" fmla="*/ 1263 w 1541"/>
                  <a:gd name="T109" fmla="*/ 594 h 8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1541" h="818">
                    <a:moveTo>
                      <a:pt x="94" y="332"/>
                    </a:moveTo>
                    <a:cubicBezTo>
                      <a:pt x="112" y="331"/>
                      <a:pt x="127" y="337"/>
                      <a:pt x="145" y="342"/>
                    </a:cubicBezTo>
                    <a:cubicBezTo>
                      <a:pt x="135" y="391"/>
                      <a:pt x="200" y="350"/>
                      <a:pt x="190" y="319"/>
                    </a:cubicBezTo>
                    <a:cubicBezTo>
                      <a:pt x="187" y="310"/>
                      <a:pt x="179" y="307"/>
                      <a:pt x="170" y="300"/>
                    </a:cubicBezTo>
                    <a:cubicBezTo>
                      <a:pt x="158" y="304"/>
                      <a:pt x="153" y="315"/>
                      <a:pt x="145" y="325"/>
                    </a:cubicBezTo>
                    <a:cubicBezTo>
                      <a:pt x="133" y="327"/>
                      <a:pt x="129" y="316"/>
                      <a:pt x="120" y="314"/>
                    </a:cubicBezTo>
                    <a:cubicBezTo>
                      <a:pt x="111" y="313"/>
                      <a:pt x="102" y="321"/>
                      <a:pt x="94" y="313"/>
                    </a:cubicBezTo>
                    <a:cubicBezTo>
                      <a:pt x="92" y="304"/>
                      <a:pt x="98" y="297"/>
                      <a:pt x="95" y="288"/>
                    </a:cubicBezTo>
                    <a:cubicBezTo>
                      <a:pt x="116" y="272"/>
                      <a:pt x="121" y="240"/>
                      <a:pt x="132" y="214"/>
                    </a:cubicBezTo>
                    <a:cubicBezTo>
                      <a:pt x="148" y="218"/>
                      <a:pt x="170" y="220"/>
                      <a:pt x="190" y="223"/>
                    </a:cubicBezTo>
                    <a:cubicBezTo>
                      <a:pt x="174" y="239"/>
                      <a:pt x="184" y="260"/>
                      <a:pt x="207" y="252"/>
                    </a:cubicBezTo>
                    <a:cubicBezTo>
                      <a:pt x="230" y="245"/>
                      <a:pt x="241" y="197"/>
                      <a:pt x="221" y="189"/>
                    </a:cubicBezTo>
                    <a:cubicBezTo>
                      <a:pt x="210" y="184"/>
                      <a:pt x="204" y="198"/>
                      <a:pt x="191" y="201"/>
                    </a:cubicBezTo>
                    <a:cubicBezTo>
                      <a:pt x="180" y="203"/>
                      <a:pt x="175" y="194"/>
                      <a:pt x="163" y="192"/>
                    </a:cubicBezTo>
                    <a:cubicBezTo>
                      <a:pt x="154" y="190"/>
                      <a:pt x="140" y="200"/>
                      <a:pt x="138" y="183"/>
                    </a:cubicBezTo>
                    <a:cubicBezTo>
                      <a:pt x="137" y="175"/>
                      <a:pt x="142" y="175"/>
                      <a:pt x="150" y="170"/>
                    </a:cubicBezTo>
                    <a:cubicBezTo>
                      <a:pt x="156" y="150"/>
                      <a:pt x="169" y="136"/>
                      <a:pt x="170" y="115"/>
                    </a:cubicBezTo>
                    <a:cubicBezTo>
                      <a:pt x="177" y="107"/>
                      <a:pt x="188" y="117"/>
                      <a:pt x="200" y="117"/>
                    </a:cubicBezTo>
                    <a:cubicBezTo>
                      <a:pt x="208" y="116"/>
                      <a:pt x="217" y="109"/>
                      <a:pt x="224" y="112"/>
                    </a:cubicBezTo>
                    <a:cubicBezTo>
                      <a:pt x="236" y="118"/>
                      <a:pt x="223" y="131"/>
                      <a:pt x="232" y="142"/>
                    </a:cubicBezTo>
                    <a:cubicBezTo>
                      <a:pt x="269" y="142"/>
                      <a:pt x="276" y="87"/>
                      <a:pt x="249" y="74"/>
                    </a:cubicBezTo>
                    <a:cubicBezTo>
                      <a:pt x="238" y="76"/>
                      <a:pt x="237" y="87"/>
                      <a:pt x="229" y="93"/>
                    </a:cubicBezTo>
                    <a:cubicBezTo>
                      <a:pt x="212" y="89"/>
                      <a:pt x="198" y="88"/>
                      <a:pt x="185" y="83"/>
                    </a:cubicBezTo>
                    <a:cubicBezTo>
                      <a:pt x="187" y="68"/>
                      <a:pt x="195" y="64"/>
                      <a:pt x="200" y="56"/>
                    </a:cubicBezTo>
                    <a:cubicBezTo>
                      <a:pt x="206" y="30"/>
                      <a:pt x="213" y="21"/>
                      <a:pt x="219" y="0"/>
                    </a:cubicBezTo>
                    <a:cubicBezTo>
                      <a:pt x="307" y="10"/>
                      <a:pt x="395" y="29"/>
                      <a:pt x="482" y="44"/>
                    </a:cubicBezTo>
                    <a:cubicBezTo>
                      <a:pt x="528" y="52"/>
                      <a:pt x="572" y="67"/>
                      <a:pt x="616" y="75"/>
                    </a:cubicBezTo>
                    <a:cubicBezTo>
                      <a:pt x="662" y="83"/>
                      <a:pt x="707" y="94"/>
                      <a:pt x="751" y="103"/>
                    </a:cubicBezTo>
                    <a:cubicBezTo>
                      <a:pt x="766" y="106"/>
                      <a:pt x="781" y="103"/>
                      <a:pt x="795" y="112"/>
                    </a:cubicBezTo>
                    <a:cubicBezTo>
                      <a:pt x="872" y="120"/>
                      <a:pt x="952" y="142"/>
                      <a:pt x="1031" y="149"/>
                    </a:cubicBezTo>
                    <a:cubicBezTo>
                      <a:pt x="1194" y="182"/>
                      <a:pt x="1351" y="237"/>
                      <a:pt x="1508" y="280"/>
                    </a:cubicBezTo>
                    <a:cubicBezTo>
                      <a:pt x="1519" y="289"/>
                      <a:pt x="1536" y="286"/>
                      <a:pt x="1541" y="298"/>
                    </a:cubicBezTo>
                    <a:cubicBezTo>
                      <a:pt x="1539" y="303"/>
                      <a:pt x="1535" y="307"/>
                      <a:pt x="1529" y="309"/>
                    </a:cubicBezTo>
                    <a:cubicBezTo>
                      <a:pt x="1482" y="397"/>
                      <a:pt x="1438" y="483"/>
                      <a:pt x="1393" y="577"/>
                    </a:cubicBezTo>
                    <a:cubicBezTo>
                      <a:pt x="1386" y="592"/>
                      <a:pt x="1378" y="605"/>
                      <a:pt x="1370" y="619"/>
                    </a:cubicBezTo>
                    <a:cubicBezTo>
                      <a:pt x="1354" y="646"/>
                      <a:pt x="1344" y="677"/>
                      <a:pt x="1328" y="704"/>
                    </a:cubicBezTo>
                    <a:cubicBezTo>
                      <a:pt x="1320" y="718"/>
                      <a:pt x="1312" y="731"/>
                      <a:pt x="1305" y="746"/>
                    </a:cubicBezTo>
                    <a:cubicBezTo>
                      <a:pt x="1291" y="774"/>
                      <a:pt x="1283" y="799"/>
                      <a:pt x="1262" y="818"/>
                    </a:cubicBezTo>
                    <a:cubicBezTo>
                      <a:pt x="1226" y="814"/>
                      <a:pt x="1175" y="799"/>
                      <a:pt x="1142" y="800"/>
                    </a:cubicBezTo>
                    <a:cubicBezTo>
                      <a:pt x="1044" y="769"/>
                      <a:pt x="939" y="771"/>
                      <a:pt x="829" y="750"/>
                    </a:cubicBezTo>
                    <a:cubicBezTo>
                      <a:pt x="788" y="742"/>
                      <a:pt x="747" y="726"/>
                      <a:pt x="705" y="718"/>
                    </a:cubicBezTo>
                    <a:cubicBezTo>
                      <a:pt x="701" y="717"/>
                      <a:pt x="696" y="718"/>
                      <a:pt x="692" y="718"/>
                    </a:cubicBezTo>
                    <a:cubicBezTo>
                      <a:pt x="644" y="710"/>
                      <a:pt x="596" y="698"/>
                      <a:pt x="547" y="690"/>
                    </a:cubicBezTo>
                    <a:cubicBezTo>
                      <a:pt x="523" y="686"/>
                      <a:pt x="502" y="680"/>
                      <a:pt x="478" y="675"/>
                    </a:cubicBezTo>
                    <a:cubicBezTo>
                      <a:pt x="415" y="661"/>
                      <a:pt x="352" y="646"/>
                      <a:pt x="286" y="635"/>
                    </a:cubicBezTo>
                    <a:cubicBezTo>
                      <a:pt x="264" y="631"/>
                      <a:pt x="244" y="623"/>
                      <a:pt x="224" y="619"/>
                    </a:cubicBezTo>
                    <a:cubicBezTo>
                      <a:pt x="152" y="602"/>
                      <a:pt x="83" y="585"/>
                      <a:pt x="21" y="560"/>
                    </a:cubicBezTo>
                    <a:cubicBezTo>
                      <a:pt x="14" y="560"/>
                      <a:pt x="8" y="559"/>
                      <a:pt x="2" y="558"/>
                    </a:cubicBezTo>
                    <a:cubicBezTo>
                      <a:pt x="0" y="545"/>
                      <a:pt x="8" y="541"/>
                      <a:pt x="14" y="536"/>
                    </a:cubicBezTo>
                    <a:cubicBezTo>
                      <a:pt x="27" y="508"/>
                      <a:pt x="51" y="491"/>
                      <a:pt x="58" y="458"/>
                    </a:cubicBezTo>
                    <a:cubicBezTo>
                      <a:pt x="78" y="458"/>
                      <a:pt x="96" y="452"/>
                      <a:pt x="107" y="464"/>
                    </a:cubicBezTo>
                    <a:cubicBezTo>
                      <a:pt x="106" y="471"/>
                      <a:pt x="100" y="474"/>
                      <a:pt x="98" y="481"/>
                    </a:cubicBezTo>
                    <a:cubicBezTo>
                      <a:pt x="115" y="496"/>
                      <a:pt x="151" y="475"/>
                      <a:pt x="148" y="452"/>
                    </a:cubicBezTo>
                    <a:cubicBezTo>
                      <a:pt x="147" y="438"/>
                      <a:pt x="114" y="408"/>
                      <a:pt x="113" y="441"/>
                    </a:cubicBezTo>
                    <a:cubicBezTo>
                      <a:pt x="107" y="442"/>
                      <a:pt x="102" y="443"/>
                      <a:pt x="97" y="444"/>
                    </a:cubicBezTo>
                    <a:cubicBezTo>
                      <a:pt x="90" y="429"/>
                      <a:pt x="75" y="427"/>
                      <a:pt x="60" y="424"/>
                    </a:cubicBezTo>
                    <a:cubicBezTo>
                      <a:pt x="56" y="419"/>
                      <a:pt x="55" y="407"/>
                      <a:pt x="61" y="409"/>
                    </a:cubicBezTo>
                    <a:cubicBezTo>
                      <a:pt x="62" y="408"/>
                      <a:pt x="61" y="405"/>
                      <a:pt x="63" y="400"/>
                    </a:cubicBezTo>
                    <a:cubicBezTo>
                      <a:pt x="82" y="382"/>
                      <a:pt x="90" y="357"/>
                      <a:pt x="94" y="332"/>
                    </a:cubicBezTo>
                    <a:close/>
                    <a:moveTo>
                      <a:pt x="79" y="412"/>
                    </a:moveTo>
                    <a:cubicBezTo>
                      <a:pt x="84" y="418"/>
                      <a:pt x="93" y="421"/>
                      <a:pt x="101" y="425"/>
                    </a:cubicBezTo>
                    <a:cubicBezTo>
                      <a:pt x="111" y="414"/>
                      <a:pt x="121" y="411"/>
                      <a:pt x="138" y="416"/>
                    </a:cubicBezTo>
                    <a:cubicBezTo>
                      <a:pt x="142" y="432"/>
                      <a:pt x="160" y="435"/>
                      <a:pt x="162" y="450"/>
                    </a:cubicBezTo>
                    <a:cubicBezTo>
                      <a:pt x="165" y="486"/>
                      <a:pt x="92" y="527"/>
                      <a:pt x="83" y="474"/>
                    </a:cubicBezTo>
                    <a:cubicBezTo>
                      <a:pt x="80" y="472"/>
                      <a:pt x="76" y="471"/>
                      <a:pt x="71" y="471"/>
                    </a:cubicBezTo>
                    <a:cubicBezTo>
                      <a:pt x="58" y="499"/>
                      <a:pt x="33" y="516"/>
                      <a:pt x="24" y="549"/>
                    </a:cubicBezTo>
                    <a:cubicBezTo>
                      <a:pt x="29" y="551"/>
                      <a:pt x="35" y="552"/>
                      <a:pt x="40" y="554"/>
                    </a:cubicBezTo>
                    <a:cubicBezTo>
                      <a:pt x="42" y="555"/>
                      <a:pt x="43" y="557"/>
                      <a:pt x="45" y="558"/>
                    </a:cubicBezTo>
                    <a:cubicBezTo>
                      <a:pt x="161" y="596"/>
                      <a:pt x="284" y="621"/>
                      <a:pt x="408" y="645"/>
                    </a:cubicBezTo>
                    <a:cubicBezTo>
                      <a:pt x="445" y="652"/>
                      <a:pt x="480" y="665"/>
                      <a:pt x="516" y="673"/>
                    </a:cubicBezTo>
                    <a:cubicBezTo>
                      <a:pt x="578" y="687"/>
                      <a:pt x="640" y="693"/>
                      <a:pt x="698" y="703"/>
                    </a:cubicBezTo>
                    <a:cubicBezTo>
                      <a:pt x="744" y="711"/>
                      <a:pt x="789" y="730"/>
                      <a:pt x="835" y="738"/>
                    </a:cubicBezTo>
                    <a:cubicBezTo>
                      <a:pt x="885" y="747"/>
                      <a:pt x="939" y="752"/>
                      <a:pt x="993" y="759"/>
                    </a:cubicBezTo>
                    <a:cubicBezTo>
                      <a:pt x="1086" y="770"/>
                      <a:pt x="1177" y="795"/>
                      <a:pt x="1256" y="805"/>
                    </a:cubicBezTo>
                    <a:cubicBezTo>
                      <a:pt x="1277" y="769"/>
                      <a:pt x="1295" y="738"/>
                      <a:pt x="1315" y="700"/>
                    </a:cubicBezTo>
                    <a:cubicBezTo>
                      <a:pt x="1278" y="695"/>
                      <a:pt x="1244" y="690"/>
                      <a:pt x="1204" y="685"/>
                    </a:cubicBezTo>
                    <a:cubicBezTo>
                      <a:pt x="1198" y="695"/>
                      <a:pt x="1191" y="705"/>
                      <a:pt x="1182" y="715"/>
                    </a:cubicBezTo>
                    <a:cubicBezTo>
                      <a:pt x="1175" y="723"/>
                      <a:pt x="1168" y="739"/>
                      <a:pt x="1154" y="737"/>
                    </a:cubicBezTo>
                    <a:cubicBezTo>
                      <a:pt x="1167" y="718"/>
                      <a:pt x="1184" y="703"/>
                      <a:pt x="1195" y="684"/>
                    </a:cubicBezTo>
                    <a:cubicBezTo>
                      <a:pt x="1168" y="674"/>
                      <a:pt x="1124" y="671"/>
                      <a:pt x="1096" y="663"/>
                    </a:cubicBezTo>
                    <a:cubicBezTo>
                      <a:pt x="1088" y="672"/>
                      <a:pt x="1083" y="684"/>
                      <a:pt x="1070" y="688"/>
                    </a:cubicBezTo>
                    <a:cubicBezTo>
                      <a:pt x="1073" y="679"/>
                      <a:pt x="1088" y="667"/>
                      <a:pt x="1085" y="661"/>
                    </a:cubicBezTo>
                    <a:cubicBezTo>
                      <a:pt x="1053" y="651"/>
                      <a:pt x="1018" y="648"/>
                      <a:pt x="983" y="641"/>
                    </a:cubicBezTo>
                    <a:cubicBezTo>
                      <a:pt x="975" y="653"/>
                      <a:pt x="966" y="664"/>
                      <a:pt x="958" y="676"/>
                    </a:cubicBezTo>
                    <a:cubicBezTo>
                      <a:pt x="949" y="687"/>
                      <a:pt x="944" y="703"/>
                      <a:pt x="930" y="709"/>
                    </a:cubicBezTo>
                    <a:cubicBezTo>
                      <a:pt x="941" y="682"/>
                      <a:pt x="961" y="665"/>
                      <a:pt x="974" y="639"/>
                    </a:cubicBezTo>
                    <a:cubicBezTo>
                      <a:pt x="944" y="635"/>
                      <a:pt x="917" y="639"/>
                      <a:pt x="890" y="626"/>
                    </a:cubicBezTo>
                    <a:cubicBezTo>
                      <a:pt x="895" y="618"/>
                      <a:pt x="906" y="624"/>
                      <a:pt x="913" y="625"/>
                    </a:cubicBezTo>
                    <a:cubicBezTo>
                      <a:pt x="934" y="627"/>
                      <a:pt x="959" y="629"/>
                      <a:pt x="980" y="632"/>
                    </a:cubicBezTo>
                    <a:cubicBezTo>
                      <a:pt x="988" y="622"/>
                      <a:pt x="994" y="610"/>
                      <a:pt x="1002" y="599"/>
                    </a:cubicBezTo>
                    <a:cubicBezTo>
                      <a:pt x="1009" y="589"/>
                      <a:pt x="1016" y="576"/>
                      <a:pt x="1028" y="571"/>
                    </a:cubicBezTo>
                    <a:cubicBezTo>
                      <a:pt x="1032" y="583"/>
                      <a:pt x="1018" y="591"/>
                      <a:pt x="1011" y="601"/>
                    </a:cubicBezTo>
                    <a:cubicBezTo>
                      <a:pt x="1003" y="612"/>
                      <a:pt x="995" y="623"/>
                      <a:pt x="989" y="633"/>
                    </a:cubicBezTo>
                    <a:cubicBezTo>
                      <a:pt x="1024" y="639"/>
                      <a:pt x="1060" y="646"/>
                      <a:pt x="1093" y="654"/>
                    </a:cubicBezTo>
                    <a:cubicBezTo>
                      <a:pt x="1116" y="631"/>
                      <a:pt x="1132" y="602"/>
                      <a:pt x="1151" y="576"/>
                    </a:cubicBezTo>
                    <a:cubicBezTo>
                      <a:pt x="1155" y="571"/>
                      <a:pt x="1149" y="569"/>
                      <a:pt x="1151" y="567"/>
                    </a:cubicBezTo>
                    <a:cubicBezTo>
                      <a:pt x="1153" y="569"/>
                      <a:pt x="1155" y="569"/>
                      <a:pt x="1157" y="567"/>
                    </a:cubicBezTo>
                    <a:cubicBezTo>
                      <a:pt x="1160" y="557"/>
                      <a:pt x="1169" y="548"/>
                      <a:pt x="1176" y="539"/>
                    </a:cubicBezTo>
                    <a:cubicBezTo>
                      <a:pt x="1182" y="531"/>
                      <a:pt x="1188" y="517"/>
                      <a:pt x="1200" y="518"/>
                    </a:cubicBezTo>
                    <a:cubicBezTo>
                      <a:pt x="1192" y="539"/>
                      <a:pt x="1175" y="549"/>
                      <a:pt x="1166" y="568"/>
                    </a:cubicBezTo>
                    <a:cubicBezTo>
                      <a:pt x="1196" y="575"/>
                      <a:pt x="1233" y="574"/>
                      <a:pt x="1260" y="583"/>
                    </a:cubicBezTo>
                    <a:cubicBezTo>
                      <a:pt x="1277" y="553"/>
                      <a:pt x="1297" y="527"/>
                      <a:pt x="1315" y="499"/>
                    </a:cubicBezTo>
                    <a:cubicBezTo>
                      <a:pt x="1294" y="495"/>
                      <a:pt x="1265" y="492"/>
                      <a:pt x="1243" y="484"/>
                    </a:cubicBezTo>
                    <a:cubicBezTo>
                      <a:pt x="1267" y="477"/>
                      <a:pt x="1295" y="490"/>
                      <a:pt x="1319" y="493"/>
                    </a:cubicBezTo>
                    <a:cubicBezTo>
                      <a:pt x="1333" y="483"/>
                      <a:pt x="1340" y="458"/>
                      <a:pt x="1356" y="456"/>
                    </a:cubicBezTo>
                    <a:cubicBezTo>
                      <a:pt x="1355" y="474"/>
                      <a:pt x="1332" y="484"/>
                      <a:pt x="1334" y="495"/>
                    </a:cubicBezTo>
                    <a:cubicBezTo>
                      <a:pt x="1360" y="499"/>
                      <a:pt x="1385" y="510"/>
                      <a:pt x="1411" y="509"/>
                    </a:cubicBezTo>
                    <a:cubicBezTo>
                      <a:pt x="1445" y="440"/>
                      <a:pt x="1489" y="380"/>
                      <a:pt x="1516" y="303"/>
                    </a:cubicBezTo>
                    <a:cubicBezTo>
                      <a:pt x="1508" y="299"/>
                      <a:pt x="1499" y="296"/>
                      <a:pt x="1498" y="289"/>
                    </a:cubicBezTo>
                    <a:cubicBezTo>
                      <a:pt x="1465" y="279"/>
                      <a:pt x="1418" y="270"/>
                      <a:pt x="1387" y="254"/>
                    </a:cubicBezTo>
                    <a:cubicBezTo>
                      <a:pt x="1381" y="256"/>
                      <a:pt x="1383" y="251"/>
                      <a:pt x="1376" y="254"/>
                    </a:cubicBezTo>
                    <a:cubicBezTo>
                      <a:pt x="1369" y="246"/>
                      <a:pt x="1344" y="246"/>
                      <a:pt x="1346" y="239"/>
                    </a:cubicBezTo>
                    <a:cubicBezTo>
                      <a:pt x="1341" y="238"/>
                      <a:pt x="1343" y="243"/>
                      <a:pt x="1339" y="242"/>
                    </a:cubicBezTo>
                    <a:cubicBezTo>
                      <a:pt x="1327" y="237"/>
                      <a:pt x="1316" y="231"/>
                      <a:pt x="1305" y="227"/>
                    </a:cubicBezTo>
                    <a:cubicBezTo>
                      <a:pt x="1292" y="223"/>
                      <a:pt x="1277" y="224"/>
                      <a:pt x="1262" y="220"/>
                    </a:cubicBezTo>
                    <a:cubicBezTo>
                      <a:pt x="1251" y="217"/>
                      <a:pt x="1241" y="209"/>
                      <a:pt x="1229" y="207"/>
                    </a:cubicBezTo>
                    <a:cubicBezTo>
                      <a:pt x="1217" y="204"/>
                      <a:pt x="1205" y="202"/>
                      <a:pt x="1192" y="199"/>
                    </a:cubicBezTo>
                    <a:cubicBezTo>
                      <a:pt x="1166" y="192"/>
                      <a:pt x="1139" y="181"/>
                      <a:pt x="1111" y="181"/>
                    </a:cubicBezTo>
                    <a:cubicBezTo>
                      <a:pt x="1111" y="175"/>
                      <a:pt x="1097" y="177"/>
                      <a:pt x="1088" y="176"/>
                    </a:cubicBezTo>
                    <a:cubicBezTo>
                      <a:pt x="1044" y="162"/>
                      <a:pt x="1000" y="161"/>
                      <a:pt x="956" y="152"/>
                    </a:cubicBezTo>
                    <a:cubicBezTo>
                      <a:pt x="932" y="147"/>
                      <a:pt x="899" y="142"/>
                      <a:pt x="870" y="137"/>
                    </a:cubicBezTo>
                    <a:cubicBezTo>
                      <a:pt x="854" y="134"/>
                      <a:pt x="838" y="128"/>
                      <a:pt x="823" y="125"/>
                    </a:cubicBezTo>
                    <a:cubicBezTo>
                      <a:pt x="791" y="120"/>
                      <a:pt x="758" y="114"/>
                      <a:pt x="729" y="111"/>
                    </a:cubicBezTo>
                    <a:cubicBezTo>
                      <a:pt x="717" y="109"/>
                      <a:pt x="705" y="103"/>
                      <a:pt x="693" y="100"/>
                    </a:cubicBezTo>
                    <a:cubicBezTo>
                      <a:pt x="658" y="91"/>
                      <a:pt x="622" y="89"/>
                      <a:pt x="587" y="81"/>
                    </a:cubicBezTo>
                    <a:cubicBezTo>
                      <a:pt x="555" y="74"/>
                      <a:pt x="523" y="62"/>
                      <a:pt x="494" y="57"/>
                    </a:cubicBezTo>
                    <a:cubicBezTo>
                      <a:pt x="407" y="43"/>
                      <a:pt x="320" y="28"/>
                      <a:pt x="231" y="10"/>
                    </a:cubicBezTo>
                    <a:cubicBezTo>
                      <a:pt x="221" y="30"/>
                      <a:pt x="211" y="52"/>
                      <a:pt x="204" y="72"/>
                    </a:cubicBezTo>
                    <a:cubicBezTo>
                      <a:pt x="209" y="76"/>
                      <a:pt x="216" y="77"/>
                      <a:pt x="222" y="80"/>
                    </a:cubicBezTo>
                    <a:cubicBezTo>
                      <a:pt x="226" y="73"/>
                      <a:pt x="232" y="69"/>
                      <a:pt x="235" y="62"/>
                    </a:cubicBezTo>
                    <a:cubicBezTo>
                      <a:pt x="271" y="43"/>
                      <a:pt x="296" y="100"/>
                      <a:pt x="274" y="133"/>
                    </a:cubicBezTo>
                    <a:cubicBezTo>
                      <a:pt x="265" y="146"/>
                      <a:pt x="240" y="158"/>
                      <a:pt x="224" y="152"/>
                    </a:cubicBezTo>
                    <a:cubicBezTo>
                      <a:pt x="217" y="146"/>
                      <a:pt x="210" y="139"/>
                      <a:pt x="207" y="128"/>
                    </a:cubicBezTo>
                    <a:cubicBezTo>
                      <a:pt x="197" y="129"/>
                      <a:pt x="194" y="124"/>
                      <a:pt x="184" y="125"/>
                    </a:cubicBezTo>
                    <a:cubicBezTo>
                      <a:pt x="174" y="139"/>
                      <a:pt x="169" y="157"/>
                      <a:pt x="162" y="173"/>
                    </a:cubicBezTo>
                    <a:cubicBezTo>
                      <a:pt x="164" y="175"/>
                      <a:pt x="169" y="172"/>
                      <a:pt x="178" y="173"/>
                    </a:cubicBezTo>
                    <a:cubicBezTo>
                      <a:pt x="192" y="193"/>
                      <a:pt x="220" y="164"/>
                      <a:pt x="237" y="184"/>
                    </a:cubicBezTo>
                    <a:cubicBezTo>
                      <a:pt x="246" y="196"/>
                      <a:pt x="243" y="215"/>
                      <a:pt x="240" y="235"/>
                    </a:cubicBezTo>
                    <a:cubicBezTo>
                      <a:pt x="230" y="241"/>
                      <a:pt x="228" y="258"/>
                      <a:pt x="215" y="263"/>
                    </a:cubicBezTo>
                    <a:cubicBezTo>
                      <a:pt x="193" y="271"/>
                      <a:pt x="169" y="259"/>
                      <a:pt x="169" y="232"/>
                    </a:cubicBezTo>
                    <a:cubicBezTo>
                      <a:pt x="164" y="231"/>
                      <a:pt x="153" y="228"/>
                      <a:pt x="145" y="226"/>
                    </a:cubicBezTo>
                    <a:cubicBezTo>
                      <a:pt x="131" y="248"/>
                      <a:pt x="120" y="277"/>
                      <a:pt x="114" y="303"/>
                    </a:cubicBezTo>
                    <a:cubicBezTo>
                      <a:pt x="122" y="304"/>
                      <a:pt x="129" y="308"/>
                      <a:pt x="136" y="310"/>
                    </a:cubicBezTo>
                    <a:cubicBezTo>
                      <a:pt x="143" y="305"/>
                      <a:pt x="149" y="298"/>
                      <a:pt x="154" y="291"/>
                    </a:cubicBezTo>
                    <a:cubicBezTo>
                      <a:pt x="179" y="282"/>
                      <a:pt x="191" y="298"/>
                      <a:pt x="201" y="311"/>
                    </a:cubicBezTo>
                    <a:cubicBezTo>
                      <a:pt x="210" y="352"/>
                      <a:pt x="168" y="394"/>
                      <a:pt x="135" y="373"/>
                    </a:cubicBezTo>
                    <a:cubicBezTo>
                      <a:pt x="133" y="366"/>
                      <a:pt x="129" y="360"/>
                      <a:pt x="128" y="353"/>
                    </a:cubicBezTo>
                    <a:cubicBezTo>
                      <a:pt x="123" y="351"/>
                      <a:pt x="110" y="349"/>
                      <a:pt x="107" y="350"/>
                    </a:cubicBezTo>
                    <a:cubicBezTo>
                      <a:pt x="100" y="363"/>
                      <a:pt x="86" y="389"/>
                      <a:pt x="79" y="412"/>
                    </a:cubicBezTo>
                    <a:close/>
                    <a:moveTo>
                      <a:pt x="1325" y="502"/>
                    </a:moveTo>
                    <a:cubicBezTo>
                      <a:pt x="1305" y="528"/>
                      <a:pt x="1287" y="555"/>
                      <a:pt x="1271" y="585"/>
                    </a:cubicBezTo>
                    <a:cubicBezTo>
                      <a:pt x="1306" y="586"/>
                      <a:pt x="1336" y="597"/>
                      <a:pt x="1368" y="596"/>
                    </a:cubicBezTo>
                    <a:cubicBezTo>
                      <a:pt x="1381" y="573"/>
                      <a:pt x="1394" y="549"/>
                      <a:pt x="1405" y="523"/>
                    </a:cubicBezTo>
                    <a:cubicBezTo>
                      <a:pt x="1381" y="513"/>
                      <a:pt x="1354" y="507"/>
                      <a:pt x="1325" y="502"/>
                    </a:cubicBezTo>
                    <a:close/>
                    <a:moveTo>
                      <a:pt x="1161" y="574"/>
                    </a:moveTo>
                    <a:cubicBezTo>
                      <a:pt x="1142" y="601"/>
                      <a:pt x="1124" y="629"/>
                      <a:pt x="1104" y="656"/>
                    </a:cubicBezTo>
                    <a:cubicBezTo>
                      <a:pt x="1134" y="664"/>
                      <a:pt x="1169" y="667"/>
                      <a:pt x="1201" y="673"/>
                    </a:cubicBezTo>
                    <a:cubicBezTo>
                      <a:pt x="1224" y="650"/>
                      <a:pt x="1233" y="615"/>
                      <a:pt x="1254" y="591"/>
                    </a:cubicBezTo>
                    <a:cubicBezTo>
                      <a:pt x="1227" y="583"/>
                      <a:pt x="1192" y="579"/>
                      <a:pt x="1161" y="574"/>
                    </a:cubicBezTo>
                    <a:close/>
                    <a:moveTo>
                      <a:pt x="1263" y="594"/>
                    </a:moveTo>
                    <a:cubicBezTo>
                      <a:pt x="1250" y="613"/>
                      <a:pt x="1237" y="636"/>
                      <a:pt x="1225" y="657"/>
                    </a:cubicBezTo>
                    <a:cubicBezTo>
                      <a:pt x="1221" y="664"/>
                      <a:pt x="1212" y="670"/>
                      <a:pt x="1215" y="675"/>
                    </a:cubicBezTo>
                    <a:cubicBezTo>
                      <a:pt x="1246" y="684"/>
                      <a:pt x="1285" y="682"/>
                      <a:pt x="1319" y="692"/>
                    </a:cubicBezTo>
                    <a:cubicBezTo>
                      <a:pt x="1331" y="664"/>
                      <a:pt x="1349" y="641"/>
                      <a:pt x="1359" y="611"/>
                    </a:cubicBezTo>
                    <a:cubicBezTo>
                      <a:pt x="1327" y="599"/>
                      <a:pt x="1301" y="598"/>
                      <a:pt x="1263" y="59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2" name="组合 21"/>
            <p:cNvGrpSpPr/>
            <p:nvPr userDrawn="1"/>
          </p:nvGrpSpPr>
          <p:grpSpPr>
            <a:xfrm>
              <a:off x="5593204" y="4498742"/>
              <a:ext cx="1429930" cy="749300"/>
              <a:chOff x="3168650" y="2200275"/>
              <a:chExt cx="1123950" cy="588963"/>
            </a:xfrm>
            <a:grpFill/>
          </p:grpSpPr>
          <p:sp>
            <p:nvSpPr>
              <p:cNvPr id="170" name="Freeform 156"/>
              <p:cNvSpPr/>
              <p:nvPr/>
            </p:nvSpPr>
            <p:spPr bwMode="auto">
              <a:xfrm>
                <a:off x="3300413" y="2438400"/>
                <a:ext cx="128588" cy="31750"/>
              </a:xfrm>
              <a:custGeom>
                <a:avLst/>
                <a:gdLst>
                  <a:gd name="T0" fmla="*/ 199 w 199"/>
                  <a:gd name="T1" fmla="*/ 38 h 49"/>
                  <a:gd name="T2" fmla="*/ 82 w 199"/>
                  <a:gd name="T3" fmla="*/ 32 h 49"/>
                  <a:gd name="T4" fmla="*/ 0 w 199"/>
                  <a:gd name="T5" fmla="*/ 2 h 49"/>
                  <a:gd name="T6" fmla="*/ 199 w 199"/>
                  <a:gd name="T7" fmla="*/ 38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9" h="49">
                    <a:moveTo>
                      <a:pt x="199" y="38"/>
                    </a:moveTo>
                    <a:cubicBezTo>
                      <a:pt x="177" y="49"/>
                      <a:pt x="125" y="38"/>
                      <a:pt x="82" y="32"/>
                    </a:cubicBezTo>
                    <a:cubicBezTo>
                      <a:pt x="52" y="27"/>
                      <a:pt x="11" y="24"/>
                      <a:pt x="0" y="2"/>
                    </a:cubicBezTo>
                    <a:cubicBezTo>
                      <a:pt x="58" y="0"/>
                      <a:pt x="144" y="18"/>
                      <a:pt x="199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71" name="Freeform 157"/>
              <p:cNvSpPr>
                <a:spLocks noEditPoints="1"/>
              </p:cNvSpPr>
              <p:nvPr/>
            </p:nvSpPr>
            <p:spPr bwMode="auto">
              <a:xfrm>
                <a:off x="3168650" y="2200275"/>
                <a:ext cx="1123950" cy="588963"/>
              </a:xfrm>
              <a:custGeom>
                <a:avLst/>
                <a:gdLst>
                  <a:gd name="T0" fmla="*/ 1728 w 1740"/>
                  <a:gd name="T1" fmla="*/ 243 h 912"/>
                  <a:gd name="T2" fmla="*/ 1646 w 1740"/>
                  <a:gd name="T3" fmla="*/ 354 h 912"/>
                  <a:gd name="T4" fmla="*/ 1239 w 1740"/>
                  <a:gd name="T5" fmla="*/ 623 h 912"/>
                  <a:gd name="T6" fmla="*/ 1010 w 1740"/>
                  <a:gd name="T7" fmla="*/ 773 h 912"/>
                  <a:gd name="T8" fmla="*/ 718 w 1740"/>
                  <a:gd name="T9" fmla="*/ 776 h 912"/>
                  <a:gd name="T10" fmla="*/ 615 w 1740"/>
                  <a:gd name="T11" fmla="*/ 902 h 912"/>
                  <a:gd name="T12" fmla="*/ 624 w 1740"/>
                  <a:gd name="T13" fmla="*/ 820 h 912"/>
                  <a:gd name="T14" fmla="*/ 545 w 1740"/>
                  <a:gd name="T15" fmla="*/ 732 h 912"/>
                  <a:gd name="T16" fmla="*/ 9 w 1740"/>
                  <a:gd name="T17" fmla="*/ 594 h 912"/>
                  <a:gd name="T18" fmla="*/ 9 w 1740"/>
                  <a:gd name="T19" fmla="*/ 550 h 912"/>
                  <a:gd name="T20" fmla="*/ 114 w 1740"/>
                  <a:gd name="T21" fmla="*/ 497 h 912"/>
                  <a:gd name="T22" fmla="*/ 94 w 1740"/>
                  <a:gd name="T23" fmla="*/ 427 h 912"/>
                  <a:gd name="T24" fmla="*/ 47 w 1740"/>
                  <a:gd name="T25" fmla="*/ 374 h 912"/>
                  <a:gd name="T26" fmla="*/ 392 w 1740"/>
                  <a:gd name="T27" fmla="*/ 207 h 912"/>
                  <a:gd name="T28" fmla="*/ 641 w 1740"/>
                  <a:gd name="T29" fmla="*/ 96 h 912"/>
                  <a:gd name="T30" fmla="*/ 741 w 1740"/>
                  <a:gd name="T31" fmla="*/ 46 h 912"/>
                  <a:gd name="T32" fmla="*/ 975 w 1740"/>
                  <a:gd name="T33" fmla="*/ 20 h 912"/>
                  <a:gd name="T34" fmla="*/ 1388 w 1740"/>
                  <a:gd name="T35" fmla="*/ 67 h 912"/>
                  <a:gd name="T36" fmla="*/ 1614 w 1740"/>
                  <a:gd name="T37" fmla="*/ 114 h 912"/>
                  <a:gd name="T38" fmla="*/ 873 w 1740"/>
                  <a:gd name="T39" fmla="*/ 38 h 912"/>
                  <a:gd name="T40" fmla="*/ 662 w 1740"/>
                  <a:gd name="T41" fmla="*/ 114 h 912"/>
                  <a:gd name="T42" fmla="*/ 501 w 1740"/>
                  <a:gd name="T43" fmla="*/ 184 h 912"/>
                  <a:gd name="T44" fmla="*/ 234 w 1740"/>
                  <a:gd name="T45" fmla="*/ 404 h 912"/>
                  <a:gd name="T46" fmla="*/ 498 w 1740"/>
                  <a:gd name="T47" fmla="*/ 448 h 912"/>
                  <a:gd name="T48" fmla="*/ 972 w 1740"/>
                  <a:gd name="T49" fmla="*/ 582 h 912"/>
                  <a:gd name="T50" fmla="*/ 914 w 1740"/>
                  <a:gd name="T51" fmla="*/ 743 h 912"/>
                  <a:gd name="T52" fmla="*/ 750 w 1740"/>
                  <a:gd name="T53" fmla="*/ 755 h 912"/>
                  <a:gd name="T54" fmla="*/ 978 w 1740"/>
                  <a:gd name="T55" fmla="*/ 758 h 912"/>
                  <a:gd name="T56" fmla="*/ 970 w 1740"/>
                  <a:gd name="T57" fmla="*/ 506 h 912"/>
                  <a:gd name="T58" fmla="*/ 618 w 1740"/>
                  <a:gd name="T59" fmla="*/ 433 h 912"/>
                  <a:gd name="T60" fmla="*/ 993 w 1740"/>
                  <a:gd name="T61" fmla="*/ 494 h 912"/>
                  <a:gd name="T62" fmla="*/ 1057 w 1740"/>
                  <a:gd name="T63" fmla="*/ 64 h 912"/>
                  <a:gd name="T64" fmla="*/ 1034 w 1740"/>
                  <a:gd name="T65" fmla="*/ 720 h 912"/>
                  <a:gd name="T66" fmla="*/ 1681 w 1740"/>
                  <a:gd name="T67" fmla="*/ 289 h 912"/>
                  <a:gd name="T68" fmla="*/ 1582 w 1740"/>
                  <a:gd name="T69" fmla="*/ 178 h 912"/>
                  <a:gd name="T70" fmla="*/ 1268 w 1740"/>
                  <a:gd name="T71" fmla="*/ 377 h 912"/>
                  <a:gd name="T72" fmla="*/ 1131 w 1740"/>
                  <a:gd name="T73" fmla="*/ 453 h 912"/>
                  <a:gd name="T74" fmla="*/ 1034 w 1740"/>
                  <a:gd name="T75" fmla="*/ 717 h 912"/>
                  <a:gd name="T76" fmla="*/ 337 w 1740"/>
                  <a:gd name="T77" fmla="*/ 486 h 912"/>
                  <a:gd name="T78" fmla="*/ 135 w 1740"/>
                  <a:gd name="T79" fmla="*/ 480 h 912"/>
                  <a:gd name="T80" fmla="*/ 193 w 1740"/>
                  <a:gd name="T81" fmla="*/ 515 h 912"/>
                  <a:gd name="T82" fmla="*/ 164 w 1740"/>
                  <a:gd name="T83" fmla="*/ 530 h 912"/>
                  <a:gd name="T84" fmla="*/ 164 w 1740"/>
                  <a:gd name="T85" fmla="*/ 544 h 912"/>
                  <a:gd name="T86" fmla="*/ 592 w 1740"/>
                  <a:gd name="T87" fmla="*/ 574 h 912"/>
                  <a:gd name="T88" fmla="*/ 665 w 1740"/>
                  <a:gd name="T89" fmla="*/ 568 h 912"/>
                  <a:gd name="T90" fmla="*/ 785 w 1740"/>
                  <a:gd name="T91" fmla="*/ 585 h 912"/>
                  <a:gd name="T92" fmla="*/ 797 w 1740"/>
                  <a:gd name="T93" fmla="*/ 609 h 912"/>
                  <a:gd name="T94" fmla="*/ 946 w 1740"/>
                  <a:gd name="T95" fmla="*/ 688 h 912"/>
                  <a:gd name="T96" fmla="*/ 964 w 1740"/>
                  <a:gd name="T97" fmla="*/ 650 h 912"/>
                  <a:gd name="T98" fmla="*/ 961 w 1740"/>
                  <a:gd name="T99" fmla="*/ 626 h 912"/>
                  <a:gd name="T100" fmla="*/ 108 w 1740"/>
                  <a:gd name="T101" fmla="*/ 410 h 912"/>
                  <a:gd name="T102" fmla="*/ 299 w 1740"/>
                  <a:gd name="T103" fmla="*/ 606 h 912"/>
                  <a:gd name="T104" fmla="*/ 29 w 1740"/>
                  <a:gd name="T105" fmla="*/ 576 h 912"/>
                  <a:gd name="T106" fmla="*/ 554 w 1740"/>
                  <a:gd name="T107" fmla="*/ 667 h 912"/>
                  <a:gd name="T108" fmla="*/ 586 w 1740"/>
                  <a:gd name="T109" fmla="*/ 612 h 912"/>
                  <a:gd name="T110" fmla="*/ 568 w 1740"/>
                  <a:gd name="T111" fmla="*/ 732 h 912"/>
                  <a:gd name="T112" fmla="*/ 521 w 1740"/>
                  <a:gd name="T113" fmla="*/ 840 h 912"/>
                  <a:gd name="T114" fmla="*/ 633 w 1740"/>
                  <a:gd name="T115" fmla="*/ 746 h 912"/>
                  <a:gd name="T116" fmla="*/ 677 w 1740"/>
                  <a:gd name="T117" fmla="*/ 837 h 912"/>
                  <a:gd name="T118" fmla="*/ 764 w 1740"/>
                  <a:gd name="T119" fmla="*/ 603 h 912"/>
                  <a:gd name="T120" fmla="*/ 586 w 1740"/>
                  <a:gd name="T121" fmla="*/ 612 h 9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740" h="912">
                    <a:moveTo>
                      <a:pt x="1614" y="114"/>
                    </a:moveTo>
                    <a:cubicBezTo>
                      <a:pt x="1680" y="59"/>
                      <a:pt x="1740" y="185"/>
                      <a:pt x="1728" y="243"/>
                    </a:cubicBezTo>
                    <a:cubicBezTo>
                      <a:pt x="1725" y="255"/>
                      <a:pt x="1714" y="271"/>
                      <a:pt x="1705" y="286"/>
                    </a:cubicBezTo>
                    <a:cubicBezTo>
                      <a:pt x="1685" y="319"/>
                      <a:pt x="1674" y="334"/>
                      <a:pt x="1646" y="354"/>
                    </a:cubicBezTo>
                    <a:cubicBezTo>
                      <a:pt x="1610" y="380"/>
                      <a:pt x="1553" y="405"/>
                      <a:pt x="1523" y="430"/>
                    </a:cubicBezTo>
                    <a:cubicBezTo>
                      <a:pt x="1444" y="510"/>
                      <a:pt x="1325" y="550"/>
                      <a:pt x="1239" y="623"/>
                    </a:cubicBezTo>
                    <a:cubicBezTo>
                      <a:pt x="1192" y="637"/>
                      <a:pt x="1160" y="666"/>
                      <a:pt x="1128" y="694"/>
                    </a:cubicBezTo>
                    <a:cubicBezTo>
                      <a:pt x="1081" y="712"/>
                      <a:pt x="1043" y="739"/>
                      <a:pt x="1010" y="773"/>
                    </a:cubicBezTo>
                    <a:cubicBezTo>
                      <a:pt x="982" y="784"/>
                      <a:pt x="952" y="798"/>
                      <a:pt x="899" y="796"/>
                    </a:cubicBezTo>
                    <a:cubicBezTo>
                      <a:pt x="833" y="793"/>
                      <a:pt x="764" y="787"/>
                      <a:pt x="718" y="776"/>
                    </a:cubicBezTo>
                    <a:cubicBezTo>
                      <a:pt x="724" y="824"/>
                      <a:pt x="694" y="861"/>
                      <a:pt x="662" y="887"/>
                    </a:cubicBezTo>
                    <a:cubicBezTo>
                      <a:pt x="648" y="898"/>
                      <a:pt x="628" y="912"/>
                      <a:pt x="615" y="902"/>
                    </a:cubicBezTo>
                    <a:cubicBezTo>
                      <a:pt x="602" y="859"/>
                      <a:pt x="655" y="843"/>
                      <a:pt x="633" y="799"/>
                    </a:cubicBezTo>
                    <a:cubicBezTo>
                      <a:pt x="628" y="804"/>
                      <a:pt x="629" y="815"/>
                      <a:pt x="624" y="820"/>
                    </a:cubicBezTo>
                    <a:cubicBezTo>
                      <a:pt x="597" y="866"/>
                      <a:pt x="406" y="900"/>
                      <a:pt x="504" y="823"/>
                    </a:cubicBezTo>
                    <a:cubicBezTo>
                      <a:pt x="512" y="786"/>
                      <a:pt x="541" y="763"/>
                      <a:pt x="545" y="732"/>
                    </a:cubicBezTo>
                    <a:cubicBezTo>
                      <a:pt x="535" y="719"/>
                      <a:pt x="511" y="720"/>
                      <a:pt x="501" y="708"/>
                    </a:cubicBezTo>
                    <a:cubicBezTo>
                      <a:pt x="333" y="668"/>
                      <a:pt x="170" y="640"/>
                      <a:pt x="9" y="594"/>
                    </a:cubicBezTo>
                    <a:cubicBezTo>
                      <a:pt x="9" y="589"/>
                      <a:pt x="7" y="586"/>
                      <a:pt x="3" y="585"/>
                    </a:cubicBezTo>
                    <a:cubicBezTo>
                      <a:pt x="0" y="568"/>
                      <a:pt x="8" y="563"/>
                      <a:pt x="9" y="550"/>
                    </a:cubicBezTo>
                    <a:cubicBezTo>
                      <a:pt x="34" y="538"/>
                      <a:pt x="55" y="530"/>
                      <a:pt x="91" y="538"/>
                    </a:cubicBezTo>
                    <a:cubicBezTo>
                      <a:pt x="91" y="527"/>
                      <a:pt x="100" y="505"/>
                      <a:pt x="114" y="497"/>
                    </a:cubicBezTo>
                    <a:cubicBezTo>
                      <a:pt x="85" y="491"/>
                      <a:pt x="92" y="448"/>
                      <a:pt x="117" y="442"/>
                    </a:cubicBezTo>
                    <a:cubicBezTo>
                      <a:pt x="116" y="430"/>
                      <a:pt x="98" y="436"/>
                      <a:pt x="94" y="427"/>
                    </a:cubicBezTo>
                    <a:cubicBezTo>
                      <a:pt x="90" y="418"/>
                      <a:pt x="91" y="412"/>
                      <a:pt x="97" y="407"/>
                    </a:cubicBezTo>
                    <a:cubicBezTo>
                      <a:pt x="74" y="397"/>
                      <a:pt x="46" y="403"/>
                      <a:pt x="47" y="374"/>
                    </a:cubicBezTo>
                    <a:cubicBezTo>
                      <a:pt x="48" y="356"/>
                      <a:pt x="67" y="355"/>
                      <a:pt x="82" y="348"/>
                    </a:cubicBezTo>
                    <a:cubicBezTo>
                      <a:pt x="175" y="303"/>
                      <a:pt x="284" y="256"/>
                      <a:pt x="392" y="207"/>
                    </a:cubicBezTo>
                    <a:cubicBezTo>
                      <a:pt x="458" y="178"/>
                      <a:pt x="517" y="147"/>
                      <a:pt x="583" y="120"/>
                    </a:cubicBezTo>
                    <a:cubicBezTo>
                      <a:pt x="603" y="111"/>
                      <a:pt x="622" y="105"/>
                      <a:pt x="641" y="96"/>
                    </a:cubicBezTo>
                    <a:cubicBezTo>
                      <a:pt x="670" y="83"/>
                      <a:pt x="693" y="67"/>
                      <a:pt x="729" y="58"/>
                    </a:cubicBezTo>
                    <a:cubicBezTo>
                      <a:pt x="733" y="54"/>
                      <a:pt x="737" y="50"/>
                      <a:pt x="741" y="46"/>
                    </a:cubicBezTo>
                    <a:cubicBezTo>
                      <a:pt x="765" y="47"/>
                      <a:pt x="777" y="28"/>
                      <a:pt x="797" y="20"/>
                    </a:cubicBezTo>
                    <a:cubicBezTo>
                      <a:pt x="844" y="0"/>
                      <a:pt x="919" y="14"/>
                      <a:pt x="975" y="20"/>
                    </a:cubicBezTo>
                    <a:cubicBezTo>
                      <a:pt x="1074" y="30"/>
                      <a:pt x="1180" y="53"/>
                      <a:pt x="1280" y="64"/>
                    </a:cubicBezTo>
                    <a:cubicBezTo>
                      <a:pt x="1317" y="68"/>
                      <a:pt x="1353" y="63"/>
                      <a:pt x="1388" y="67"/>
                    </a:cubicBezTo>
                    <a:cubicBezTo>
                      <a:pt x="1468" y="75"/>
                      <a:pt x="1546" y="103"/>
                      <a:pt x="1608" y="105"/>
                    </a:cubicBezTo>
                    <a:cubicBezTo>
                      <a:pt x="1614" y="103"/>
                      <a:pt x="1614" y="109"/>
                      <a:pt x="1614" y="114"/>
                    </a:cubicBezTo>
                    <a:close/>
                    <a:moveTo>
                      <a:pt x="1057" y="64"/>
                    </a:moveTo>
                    <a:cubicBezTo>
                      <a:pt x="994" y="58"/>
                      <a:pt x="933" y="44"/>
                      <a:pt x="873" y="38"/>
                    </a:cubicBezTo>
                    <a:cubicBezTo>
                      <a:pt x="835" y="34"/>
                      <a:pt x="798" y="52"/>
                      <a:pt x="770" y="64"/>
                    </a:cubicBezTo>
                    <a:cubicBezTo>
                      <a:pt x="734" y="80"/>
                      <a:pt x="698" y="97"/>
                      <a:pt x="662" y="114"/>
                    </a:cubicBezTo>
                    <a:cubicBezTo>
                      <a:pt x="621" y="133"/>
                      <a:pt x="575" y="144"/>
                      <a:pt x="533" y="163"/>
                    </a:cubicBezTo>
                    <a:cubicBezTo>
                      <a:pt x="522" y="169"/>
                      <a:pt x="513" y="178"/>
                      <a:pt x="501" y="184"/>
                    </a:cubicBezTo>
                    <a:cubicBezTo>
                      <a:pt x="357" y="250"/>
                      <a:pt x="204" y="303"/>
                      <a:pt x="67" y="380"/>
                    </a:cubicBezTo>
                    <a:cubicBezTo>
                      <a:pt x="125" y="398"/>
                      <a:pt x="182" y="398"/>
                      <a:pt x="234" y="404"/>
                    </a:cubicBezTo>
                    <a:cubicBezTo>
                      <a:pt x="265" y="407"/>
                      <a:pt x="293" y="417"/>
                      <a:pt x="322" y="421"/>
                    </a:cubicBezTo>
                    <a:cubicBezTo>
                      <a:pt x="380" y="430"/>
                      <a:pt x="440" y="437"/>
                      <a:pt x="498" y="448"/>
                    </a:cubicBezTo>
                    <a:cubicBezTo>
                      <a:pt x="561" y="459"/>
                      <a:pt x="618" y="478"/>
                      <a:pt x="677" y="492"/>
                    </a:cubicBezTo>
                    <a:cubicBezTo>
                      <a:pt x="778" y="516"/>
                      <a:pt x="894" y="513"/>
                      <a:pt x="972" y="582"/>
                    </a:cubicBezTo>
                    <a:cubicBezTo>
                      <a:pt x="994" y="610"/>
                      <a:pt x="989" y="653"/>
                      <a:pt x="987" y="685"/>
                    </a:cubicBezTo>
                    <a:cubicBezTo>
                      <a:pt x="964" y="709"/>
                      <a:pt x="953" y="741"/>
                      <a:pt x="914" y="743"/>
                    </a:cubicBezTo>
                    <a:cubicBezTo>
                      <a:pt x="855" y="748"/>
                      <a:pt x="763" y="718"/>
                      <a:pt x="712" y="729"/>
                    </a:cubicBezTo>
                    <a:cubicBezTo>
                      <a:pt x="704" y="753"/>
                      <a:pt x="737" y="752"/>
                      <a:pt x="750" y="755"/>
                    </a:cubicBezTo>
                    <a:cubicBezTo>
                      <a:pt x="785" y="763"/>
                      <a:pt x="809" y="762"/>
                      <a:pt x="844" y="764"/>
                    </a:cubicBezTo>
                    <a:cubicBezTo>
                      <a:pt x="892" y="766"/>
                      <a:pt x="937" y="782"/>
                      <a:pt x="978" y="758"/>
                    </a:cubicBezTo>
                    <a:cubicBezTo>
                      <a:pt x="999" y="728"/>
                      <a:pt x="1025" y="692"/>
                      <a:pt x="1028" y="658"/>
                    </a:cubicBezTo>
                    <a:cubicBezTo>
                      <a:pt x="1032" y="604"/>
                      <a:pt x="1012" y="527"/>
                      <a:pt x="970" y="506"/>
                    </a:cubicBezTo>
                    <a:cubicBezTo>
                      <a:pt x="909" y="477"/>
                      <a:pt x="805" y="473"/>
                      <a:pt x="718" y="465"/>
                    </a:cubicBezTo>
                    <a:cubicBezTo>
                      <a:pt x="685" y="462"/>
                      <a:pt x="638" y="465"/>
                      <a:pt x="618" y="433"/>
                    </a:cubicBezTo>
                    <a:cubicBezTo>
                      <a:pt x="637" y="427"/>
                      <a:pt x="651" y="439"/>
                      <a:pt x="671" y="442"/>
                    </a:cubicBezTo>
                    <a:cubicBezTo>
                      <a:pt x="772" y="458"/>
                      <a:pt x="923" y="445"/>
                      <a:pt x="993" y="494"/>
                    </a:cubicBezTo>
                    <a:cubicBezTo>
                      <a:pt x="1206" y="387"/>
                      <a:pt x="1417" y="278"/>
                      <a:pt x="1590" y="131"/>
                    </a:cubicBezTo>
                    <a:cubicBezTo>
                      <a:pt x="1421" y="118"/>
                      <a:pt x="1248" y="81"/>
                      <a:pt x="1057" y="64"/>
                    </a:cubicBezTo>
                    <a:close/>
                    <a:moveTo>
                      <a:pt x="1034" y="717"/>
                    </a:moveTo>
                    <a:cubicBezTo>
                      <a:pt x="1033" y="720"/>
                      <a:pt x="1030" y="724"/>
                      <a:pt x="1034" y="720"/>
                    </a:cubicBezTo>
                    <a:cubicBezTo>
                      <a:pt x="1222" y="599"/>
                      <a:pt x="1422" y="491"/>
                      <a:pt x="1593" y="354"/>
                    </a:cubicBezTo>
                    <a:cubicBezTo>
                      <a:pt x="1619" y="339"/>
                      <a:pt x="1659" y="318"/>
                      <a:pt x="1681" y="289"/>
                    </a:cubicBezTo>
                    <a:cubicBezTo>
                      <a:pt x="1723" y="238"/>
                      <a:pt x="1693" y="168"/>
                      <a:pt x="1655" y="134"/>
                    </a:cubicBezTo>
                    <a:cubicBezTo>
                      <a:pt x="1619" y="132"/>
                      <a:pt x="1603" y="162"/>
                      <a:pt x="1582" y="178"/>
                    </a:cubicBezTo>
                    <a:cubicBezTo>
                      <a:pt x="1547" y="206"/>
                      <a:pt x="1505" y="224"/>
                      <a:pt x="1473" y="254"/>
                    </a:cubicBezTo>
                    <a:cubicBezTo>
                      <a:pt x="1401" y="293"/>
                      <a:pt x="1337" y="337"/>
                      <a:pt x="1268" y="377"/>
                    </a:cubicBezTo>
                    <a:cubicBezTo>
                      <a:pt x="1234" y="398"/>
                      <a:pt x="1197" y="411"/>
                      <a:pt x="1163" y="430"/>
                    </a:cubicBezTo>
                    <a:cubicBezTo>
                      <a:pt x="1151" y="437"/>
                      <a:pt x="1143" y="447"/>
                      <a:pt x="1131" y="453"/>
                    </a:cubicBezTo>
                    <a:cubicBezTo>
                      <a:pt x="1091" y="473"/>
                      <a:pt x="1049" y="485"/>
                      <a:pt x="1016" y="515"/>
                    </a:cubicBezTo>
                    <a:cubicBezTo>
                      <a:pt x="1061" y="570"/>
                      <a:pt x="1067" y="664"/>
                      <a:pt x="1034" y="717"/>
                    </a:cubicBezTo>
                    <a:close/>
                    <a:moveTo>
                      <a:pt x="138" y="459"/>
                    </a:moveTo>
                    <a:cubicBezTo>
                      <a:pt x="199" y="473"/>
                      <a:pt x="278" y="479"/>
                      <a:pt x="337" y="486"/>
                    </a:cubicBezTo>
                    <a:cubicBezTo>
                      <a:pt x="364" y="489"/>
                      <a:pt x="404" y="487"/>
                      <a:pt x="413" y="512"/>
                    </a:cubicBezTo>
                    <a:cubicBezTo>
                      <a:pt x="327" y="499"/>
                      <a:pt x="225" y="494"/>
                      <a:pt x="135" y="480"/>
                    </a:cubicBezTo>
                    <a:cubicBezTo>
                      <a:pt x="135" y="489"/>
                      <a:pt x="141" y="493"/>
                      <a:pt x="141" y="503"/>
                    </a:cubicBezTo>
                    <a:cubicBezTo>
                      <a:pt x="156" y="503"/>
                      <a:pt x="173" y="512"/>
                      <a:pt x="193" y="515"/>
                    </a:cubicBezTo>
                    <a:cubicBezTo>
                      <a:pt x="240" y="522"/>
                      <a:pt x="299" y="511"/>
                      <a:pt x="322" y="538"/>
                    </a:cubicBezTo>
                    <a:cubicBezTo>
                      <a:pt x="264" y="536"/>
                      <a:pt x="211" y="538"/>
                      <a:pt x="164" y="530"/>
                    </a:cubicBezTo>
                    <a:cubicBezTo>
                      <a:pt x="148" y="527"/>
                      <a:pt x="132" y="512"/>
                      <a:pt x="117" y="524"/>
                    </a:cubicBezTo>
                    <a:cubicBezTo>
                      <a:pt x="113" y="549"/>
                      <a:pt x="150" y="547"/>
                      <a:pt x="164" y="544"/>
                    </a:cubicBezTo>
                    <a:cubicBezTo>
                      <a:pt x="299" y="579"/>
                      <a:pt x="425" y="616"/>
                      <a:pt x="554" y="641"/>
                    </a:cubicBezTo>
                    <a:cubicBezTo>
                      <a:pt x="553" y="619"/>
                      <a:pt x="565" y="585"/>
                      <a:pt x="592" y="574"/>
                    </a:cubicBezTo>
                    <a:cubicBezTo>
                      <a:pt x="554" y="562"/>
                      <a:pt x="507" y="575"/>
                      <a:pt x="489" y="547"/>
                    </a:cubicBezTo>
                    <a:cubicBezTo>
                      <a:pt x="545" y="533"/>
                      <a:pt x="606" y="559"/>
                      <a:pt x="665" y="568"/>
                    </a:cubicBezTo>
                    <a:cubicBezTo>
                      <a:pt x="686" y="571"/>
                      <a:pt x="709" y="567"/>
                      <a:pt x="729" y="571"/>
                    </a:cubicBezTo>
                    <a:cubicBezTo>
                      <a:pt x="747" y="574"/>
                      <a:pt x="766" y="582"/>
                      <a:pt x="785" y="585"/>
                    </a:cubicBezTo>
                    <a:cubicBezTo>
                      <a:pt x="808" y="589"/>
                      <a:pt x="835" y="583"/>
                      <a:pt x="852" y="600"/>
                    </a:cubicBezTo>
                    <a:cubicBezTo>
                      <a:pt x="845" y="621"/>
                      <a:pt x="817" y="608"/>
                      <a:pt x="797" y="609"/>
                    </a:cubicBezTo>
                    <a:cubicBezTo>
                      <a:pt x="770" y="643"/>
                      <a:pt x="713" y="646"/>
                      <a:pt x="712" y="705"/>
                    </a:cubicBezTo>
                    <a:cubicBezTo>
                      <a:pt x="780" y="698"/>
                      <a:pt x="904" y="752"/>
                      <a:pt x="946" y="688"/>
                    </a:cubicBezTo>
                    <a:cubicBezTo>
                      <a:pt x="916" y="678"/>
                      <a:pt x="883" y="688"/>
                      <a:pt x="864" y="667"/>
                    </a:cubicBezTo>
                    <a:cubicBezTo>
                      <a:pt x="894" y="664"/>
                      <a:pt x="966" y="676"/>
                      <a:pt x="964" y="650"/>
                    </a:cubicBezTo>
                    <a:cubicBezTo>
                      <a:pt x="940" y="640"/>
                      <a:pt x="887" y="655"/>
                      <a:pt x="864" y="629"/>
                    </a:cubicBezTo>
                    <a:cubicBezTo>
                      <a:pt x="896" y="624"/>
                      <a:pt x="939" y="626"/>
                      <a:pt x="961" y="626"/>
                    </a:cubicBezTo>
                    <a:cubicBezTo>
                      <a:pt x="950" y="563"/>
                      <a:pt x="885" y="558"/>
                      <a:pt x="826" y="544"/>
                    </a:cubicBezTo>
                    <a:cubicBezTo>
                      <a:pt x="596" y="491"/>
                      <a:pt x="354" y="435"/>
                      <a:pt x="108" y="410"/>
                    </a:cubicBezTo>
                    <a:cubicBezTo>
                      <a:pt x="131" y="412"/>
                      <a:pt x="144" y="437"/>
                      <a:pt x="138" y="459"/>
                    </a:cubicBezTo>
                    <a:close/>
                    <a:moveTo>
                      <a:pt x="299" y="606"/>
                    </a:moveTo>
                    <a:cubicBezTo>
                      <a:pt x="258" y="594"/>
                      <a:pt x="217" y="577"/>
                      <a:pt x="173" y="571"/>
                    </a:cubicBezTo>
                    <a:cubicBezTo>
                      <a:pt x="125" y="563"/>
                      <a:pt x="52" y="543"/>
                      <a:pt x="29" y="576"/>
                    </a:cubicBezTo>
                    <a:cubicBezTo>
                      <a:pt x="190" y="619"/>
                      <a:pt x="392" y="653"/>
                      <a:pt x="554" y="699"/>
                    </a:cubicBezTo>
                    <a:cubicBezTo>
                      <a:pt x="557" y="684"/>
                      <a:pt x="555" y="687"/>
                      <a:pt x="554" y="667"/>
                    </a:cubicBezTo>
                    <a:cubicBezTo>
                      <a:pt x="467" y="644"/>
                      <a:pt x="392" y="632"/>
                      <a:pt x="299" y="606"/>
                    </a:cubicBezTo>
                    <a:close/>
                    <a:moveTo>
                      <a:pt x="586" y="612"/>
                    </a:moveTo>
                    <a:cubicBezTo>
                      <a:pt x="573" y="636"/>
                      <a:pt x="589" y="680"/>
                      <a:pt x="580" y="714"/>
                    </a:cubicBezTo>
                    <a:cubicBezTo>
                      <a:pt x="578" y="721"/>
                      <a:pt x="571" y="725"/>
                      <a:pt x="568" y="732"/>
                    </a:cubicBezTo>
                    <a:cubicBezTo>
                      <a:pt x="562" y="750"/>
                      <a:pt x="561" y="770"/>
                      <a:pt x="554" y="784"/>
                    </a:cubicBezTo>
                    <a:cubicBezTo>
                      <a:pt x="544" y="803"/>
                      <a:pt x="529" y="819"/>
                      <a:pt x="521" y="840"/>
                    </a:cubicBezTo>
                    <a:cubicBezTo>
                      <a:pt x="568" y="834"/>
                      <a:pt x="622" y="808"/>
                      <a:pt x="606" y="758"/>
                    </a:cubicBezTo>
                    <a:cubicBezTo>
                      <a:pt x="615" y="751"/>
                      <a:pt x="622" y="745"/>
                      <a:pt x="633" y="746"/>
                    </a:cubicBezTo>
                    <a:cubicBezTo>
                      <a:pt x="652" y="775"/>
                      <a:pt x="665" y="818"/>
                      <a:pt x="653" y="861"/>
                    </a:cubicBezTo>
                    <a:cubicBezTo>
                      <a:pt x="658" y="850"/>
                      <a:pt x="668" y="845"/>
                      <a:pt x="677" y="837"/>
                    </a:cubicBezTo>
                    <a:cubicBezTo>
                      <a:pt x="706" y="789"/>
                      <a:pt x="669" y="721"/>
                      <a:pt x="691" y="670"/>
                    </a:cubicBezTo>
                    <a:cubicBezTo>
                      <a:pt x="706" y="638"/>
                      <a:pt x="734" y="625"/>
                      <a:pt x="764" y="603"/>
                    </a:cubicBezTo>
                    <a:cubicBezTo>
                      <a:pt x="722" y="586"/>
                      <a:pt x="660" y="589"/>
                      <a:pt x="612" y="576"/>
                    </a:cubicBezTo>
                    <a:cubicBezTo>
                      <a:pt x="611" y="597"/>
                      <a:pt x="594" y="596"/>
                      <a:pt x="586" y="6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3" name="Freeform 158"/>
            <p:cNvSpPr>
              <a:spLocks noEditPoints="1"/>
            </p:cNvSpPr>
            <p:nvPr userDrawn="1"/>
          </p:nvSpPr>
          <p:spPr bwMode="auto">
            <a:xfrm>
              <a:off x="7825074" y="4611800"/>
              <a:ext cx="561230" cy="638969"/>
            </a:xfrm>
            <a:custGeom>
              <a:avLst/>
              <a:gdLst>
                <a:gd name="T0" fmla="*/ 409 w 726"/>
                <a:gd name="T1" fmla="*/ 256 h 826"/>
                <a:gd name="T2" fmla="*/ 717 w 726"/>
                <a:gd name="T3" fmla="*/ 156 h 826"/>
                <a:gd name="T4" fmla="*/ 667 w 726"/>
                <a:gd name="T5" fmla="*/ 437 h 826"/>
                <a:gd name="T6" fmla="*/ 578 w 726"/>
                <a:gd name="T7" fmla="*/ 755 h 826"/>
                <a:gd name="T8" fmla="*/ 292 w 726"/>
                <a:gd name="T9" fmla="*/ 756 h 826"/>
                <a:gd name="T10" fmla="*/ 93 w 726"/>
                <a:gd name="T11" fmla="*/ 811 h 826"/>
                <a:gd name="T12" fmla="*/ 63 w 726"/>
                <a:gd name="T13" fmla="*/ 733 h 826"/>
                <a:gd name="T14" fmla="*/ 147 w 726"/>
                <a:gd name="T15" fmla="*/ 427 h 826"/>
                <a:gd name="T16" fmla="*/ 88 w 726"/>
                <a:gd name="T17" fmla="*/ 211 h 826"/>
                <a:gd name="T18" fmla="*/ 312 w 726"/>
                <a:gd name="T19" fmla="*/ 82 h 826"/>
                <a:gd name="T20" fmla="*/ 301 w 726"/>
                <a:gd name="T21" fmla="*/ 321 h 826"/>
                <a:gd name="T22" fmla="*/ 63 w 726"/>
                <a:gd name="T23" fmla="*/ 632 h 826"/>
                <a:gd name="T24" fmla="*/ 26 w 726"/>
                <a:gd name="T25" fmla="*/ 494 h 826"/>
                <a:gd name="T26" fmla="*/ 167 w 726"/>
                <a:gd name="T27" fmla="*/ 598 h 826"/>
                <a:gd name="T28" fmla="*/ 361 w 726"/>
                <a:gd name="T29" fmla="*/ 469 h 826"/>
                <a:gd name="T30" fmla="*/ 371 w 726"/>
                <a:gd name="T31" fmla="*/ 455 h 826"/>
                <a:gd name="T32" fmla="*/ 23 w 726"/>
                <a:gd name="T33" fmla="*/ 473 h 826"/>
                <a:gd name="T34" fmla="*/ 65 w 726"/>
                <a:gd name="T35" fmla="*/ 791 h 826"/>
                <a:gd name="T36" fmla="*/ 100 w 726"/>
                <a:gd name="T37" fmla="*/ 686 h 826"/>
                <a:gd name="T38" fmla="*/ 53 w 726"/>
                <a:gd name="T39" fmla="*/ 495 h 826"/>
                <a:gd name="T40" fmla="*/ 244 w 726"/>
                <a:gd name="T41" fmla="*/ 223 h 826"/>
                <a:gd name="T42" fmla="*/ 166 w 726"/>
                <a:gd name="T43" fmla="*/ 41 h 826"/>
                <a:gd name="T44" fmla="*/ 115 w 726"/>
                <a:gd name="T45" fmla="*/ 231 h 826"/>
                <a:gd name="T46" fmla="*/ 56 w 726"/>
                <a:gd name="T47" fmla="*/ 150 h 826"/>
                <a:gd name="T48" fmla="*/ 67 w 726"/>
                <a:gd name="T49" fmla="*/ 92 h 826"/>
                <a:gd name="T50" fmla="*/ 225 w 726"/>
                <a:gd name="T51" fmla="*/ 181 h 826"/>
                <a:gd name="T52" fmla="*/ 286 w 726"/>
                <a:gd name="T53" fmla="*/ 338 h 826"/>
                <a:gd name="T54" fmla="*/ 110 w 726"/>
                <a:gd name="T55" fmla="*/ 791 h 826"/>
                <a:gd name="T56" fmla="*/ 195 w 726"/>
                <a:gd name="T57" fmla="*/ 381 h 826"/>
                <a:gd name="T58" fmla="*/ 209 w 726"/>
                <a:gd name="T59" fmla="*/ 171 h 826"/>
                <a:gd name="T60" fmla="*/ 225 w 726"/>
                <a:gd name="T61" fmla="*/ 749 h 826"/>
                <a:gd name="T62" fmla="*/ 219 w 726"/>
                <a:gd name="T63" fmla="*/ 786 h 826"/>
                <a:gd name="T64" fmla="*/ 358 w 726"/>
                <a:gd name="T65" fmla="*/ 573 h 826"/>
                <a:gd name="T66" fmla="*/ 486 w 726"/>
                <a:gd name="T67" fmla="*/ 131 h 826"/>
                <a:gd name="T68" fmla="*/ 538 w 726"/>
                <a:gd name="T69" fmla="*/ 317 h 826"/>
                <a:gd name="T70" fmla="*/ 523 w 726"/>
                <a:gd name="T71" fmla="*/ 557 h 826"/>
                <a:gd name="T72" fmla="*/ 570 w 726"/>
                <a:gd name="T73" fmla="*/ 282 h 826"/>
                <a:gd name="T74" fmla="*/ 512 w 726"/>
                <a:gd name="T75" fmla="*/ 91 h 826"/>
                <a:gd name="T76" fmla="*/ 389 w 726"/>
                <a:gd name="T77" fmla="*/ 212 h 826"/>
                <a:gd name="T78" fmla="*/ 262 w 726"/>
                <a:gd name="T79" fmla="*/ 740 h 826"/>
                <a:gd name="T80" fmla="*/ 496 w 726"/>
                <a:gd name="T81" fmla="*/ 456 h 826"/>
                <a:gd name="T82" fmla="*/ 446 w 726"/>
                <a:gd name="T83" fmla="*/ 402 h 826"/>
                <a:gd name="T84" fmla="*/ 528 w 726"/>
                <a:gd name="T85" fmla="*/ 296 h 826"/>
                <a:gd name="T86" fmla="*/ 438 w 726"/>
                <a:gd name="T87" fmla="*/ 189 h 826"/>
                <a:gd name="T88" fmla="*/ 491 w 726"/>
                <a:gd name="T89" fmla="*/ 301 h 826"/>
                <a:gd name="T90" fmla="*/ 498 w 726"/>
                <a:gd name="T91" fmla="*/ 709 h 826"/>
                <a:gd name="T92" fmla="*/ 567 w 726"/>
                <a:gd name="T93" fmla="*/ 678 h 826"/>
                <a:gd name="T94" fmla="*/ 616 w 726"/>
                <a:gd name="T95" fmla="*/ 442 h 826"/>
                <a:gd name="T96" fmla="*/ 559 w 726"/>
                <a:gd name="T97" fmla="*/ 421 h 826"/>
                <a:gd name="T98" fmla="*/ 545 w 726"/>
                <a:gd name="T99" fmla="*/ 745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726" h="826">
                  <a:moveTo>
                    <a:pt x="328" y="396"/>
                  </a:moveTo>
                  <a:cubicBezTo>
                    <a:pt x="348" y="393"/>
                    <a:pt x="373" y="386"/>
                    <a:pt x="391" y="390"/>
                  </a:cubicBezTo>
                  <a:cubicBezTo>
                    <a:pt x="404" y="359"/>
                    <a:pt x="420" y="331"/>
                    <a:pt x="430" y="297"/>
                  </a:cubicBezTo>
                  <a:cubicBezTo>
                    <a:pt x="420" y="285"/>
                    <a:pt x="416" y="274"/>
                    <a:pt x="409" y="256"/>
                  </a:cubicBezTo>
                  <a:cubicBezTo>
                    <a:pt x="390" y="231"/>
                    <a:pt x="337" y="189"/>
                    <a:pt x="381" y="166"/>
                  </a:cubicBezTo>
                  <a:cubicBezTo>
                    <a:pt x="411" y="97"/>
                    <a:pt x="544" y="50"/>
                    <a:pt x="638" y="82"/>
                  </a:cubicBezTo>
                  <a:cubicBezTo>
                    <a:pt x="649" y="86"/>
                    <a:pt x="666" y="98"/>
                    <a:pt x="678" y="105"/>
                  </a:cubicBezTo>
                  <a:cubicBezTo>
                    <a:pt x="702" y="119"/>
                    <a:pt x="726" y="124"/>
                    <a:pt x="717" y="156"/>
                  </a:cubicBezTo>
                  <a:cubicBezTo>
                    <a:pt x="670" y="205"/>
                    <a:pt x="630" y="250"/>
                    <a:pt x="583" y="300"/>
                  </a:cubicBezTo>
                  <a:cubicBezTo>
                    <a:pt x="571" y="334"/>
                    <a:pt x="567" y="365"/>
                    <a:pt x="559" y="402"/>
                  </a:cubicBezTo>
                  <a:cubicBezTo>
                    <a:pt x="593" y="388"/>
                    <a:pt x="622" y="408"/>
                    <a:pt x="657" y="414"/>
                  </a:cubicBezTo>
                  <a:cubicBezTo>
                    <a:pt x="659" y="422"/>
                    <a:pt x="664" y="429"/>
                    <a:pt x="667" y="437"/>
                  </a:cubicBezTo>
                  <a:cubicBezTo>
                    <a:pt x="644" y="517"/>
                    <a:pt x="598" y="585"/>
                    <a:pt x="587" y="669"/>
                  </a:cubicBezTo>
                  <a:cubicBezTo>
                    <a:pt x="603" y="675"/>
                    <a:pt x="598" y="669"/>
                    <a:pt x="617" y="671"/>
                  </a:cubicBezTo>
                  <a:cubicBezTo>
                    <a:pt x="636" y="699"/>
                    <a:pt x="635" y="749"/>
                    <a:pt x="595" y="757"/>
                  </a:cubicBezTo>
                  <a:cubicBezTo>
                    <a:pt x="592" y="758"/>
                    <a:pt x="586" y="755"/>
                    <a:pt x="578" y="755"/>
                  </a:cubicBezTo>
                  <a:cubicBezTo>
                    <a:pt x="556" y="755"/>
                    <a:pt x="536" y="768"/>
                    <a:pt x="529" y="750"/>
                  </a:cubicBezTo>
                  <a:cubicBezTo>
                    <a:pt x="512" y="755"/>
                    <a:pt x="496" y="751"/>
                    <a:pt x="477" y="749"/>
                  </a:cubicBezTo>
                  <a:cubicBezTo>
                    <a:pt x="471" y="745"/>
                    <a:pt x="473" y="740"/>
                    <a:pt x="470" y="735"/>
                  </a:cubicBezTo>
                  <a:cubicBezTo>
                    <a:pt x="415" y="736"/>
                    <a:pt x="348" y="758"/>
                    <a:pt x="292" y="756"/>
                  </a:cubicBezTo>
                  <a:cubicBezTo>
                    <a:pt x="286" y="775"/>
                    <a:pt x="260" y="787"/>
                    <a:pt x="239" y="788"/>
                  </a:cubicBezTo>
                  <a:cubicBezTo>
                    <a:pt x="239" y="792"/>
                    <a:pt x="233" y="798"/>
                    <a:pt x="231" y="805"/>
                  </a:cubicBezTo>
                  <a:cubicBezTo>
                    <a:pt x="197" y="826"/>
                    <a:pt x="144" y="811"/>
                    <a:pt x="113" y="822"/>
                  </a:cubicBezTo>
                  <a:cubicBezTo>
                    <a:pt x="109" y="816"/>
                    <a:pt x="98" y="817"/>
                    <a:pt x="93" y="811"/>
                  </a:cubicBezTo>
                  <a:cubicBezTo>
                    <a:pt x="92" y="805"/>
                    <a:pt x="90" y="802"/>
                    <a:pt x="92" y="796"/>
                  </a:cubicBezTo>
                  <a:cubicBezTo>
                    <a:pt x="86" y="799"/>
                    <a:pt x="87" y="807"/>
                    <a:pt x="82" y="810"/>
                  </a:cubicBezTo>
                  <a:cubicBezTo>
                    <a:pt x="43" y="822"/>
                    <a:pt x="27" y="767"/>
                    <a:pt x="39" y="741"/>
                  </a:cubicBezTo>
                  <a:cubicBezTo>
                    <a:pt x="50" y="741"/>
                    <a:pt x="51" y="732"/>
                    <a:pt x="63" y="733"/>
                  </a:cubicBezTo>
                  <a:cubicBezTo>
                    <a:pt x="57" y="691"/>
                    <a:pt x="50" y="648"/>
                    <a:pt x="39" y="604"/>
                  </a:cubicBezTo>
                  <a:cubicBezTo>
                    <a:pt x="28" y="560"/>
                    <a:pt x="8" y="525"/>
                    <a:pt x="5" y="483"/>
                  </a:cubicBezTo>
                  <a:cubicBezTo>
                    <a:pt x="0" y="425"/>
                    <a:pt x="111" y="444"/>
                    <a:pt x="143" y="428"/>
                  </a:cubicBezTo>
                  <a:cubicBezTo>
                    <a:pt x="145" y="427"/>
                    <a:pt x="144" y="426"/>
                    <a:pt x="147" y="427"/>
                  </a:cubicBezTo>
                  <a:cubicBezTo>
                    <a:pt x="139" y="407"/>
                    <a:pt x="143" y="382"/>
                    <a:pt x="138" y="360"/>
                  </a:cubicBezTo>
                  <a:cubicBezTo>
                    <a:pt x="136" y="349"/>
                    <a:pt x="131" y="332"/>
                    <a:pt x="129" y="321"/>
                  </a:cubicBezTo>
                  <a:cubicBezTo>
                    <a:pt x="126" y="307"/>
                    <a:pt x="118" y="296"/>
                    <a:pt x="114" y="283"/>
                  </a:cubicBezTo>
                  <a:cubicBezTo>
                    <a:pt x="105" y="255"/>
                    <a:pt x="104" y="230"/>
                    <a:pt x="88" y="211"/>
                  </a:cubicBezTo>
                  <a:cubicBezTo>
                    <a:pt x="69" y="189"/>
                    <a:pt x="39" y="178"/>
                    <a:pt x="20" y="155"/>
                  </a:cubicBezTo>
                  <a:cubicBezTo>
                    <a:pt x="13" y="146"/>
                    <a:pt x="12" y="134"/>
                    <a:pt x="0" y="127"/>
                  </a:cubicBezTo>
                  <a:cubicBezTo>
                    <a:pt x="11" y="26"/>
                    <a:pt x="196" y="0"/>
                    <a:pt x="271" y="46"/>
                  </a:cubicBezTo>
                  <a:cubicBezTo>
                    <a:pt x="289" y="57"/>
                    <a:pt x="306" y="71"/>
                    <a:pt x="312" y="82"/>
                  </a:cubicBezTo>
                  <a:cubicBezTo>
                    <a:pt x="314" y="85"/>
                    <a:pt x="317" y="93"/>
                    <a:pt x="317" y="96"/>
                  </a:cubicBezTo>
                  <a:cubicBezTo>
                    <a:pt x="318" y="113"/>
                    <a:pt x="303" y="129"/>
                    <a:pt x="295" y="142"/>
                  </a:cubicBezTo>
                  <a:cubicBezTo>
                    <a:pt x="282" y="164"/>
                    <a:pt x="263" y="200"/>
                    <a:pt x="263" y="217"/>
                  </a:cubicBezTo>
                  <a:cubicBezTo>
                    <a:pt x="263" y="257"/>
                    <a:pt x="289" y="288"/>
                    <a:pt x="301" y="321"/>
                  </a:cubicBezTo>
                  <a:cubicBezTo>
                    <a:pt x="311" y="349"/>
                    <a:pt x="312" y="369"/>
                    <a:pt x="328" y="396"/>
                  </a:cubicBezTo>
                  <a:close/>
                  <a:moveTo>
                    <a:pt x="25" y="503"/>
                  </a:moveTo>
                  <a:cubicBezTo>
                    <a:pt x="24" y="504"/>
                    <a:pt x="23" y="504"/>
                    <a:pt x="24" y="505"/>
                  </a:cubicBezTo>
                  <a:cubicBezTo>
                    <a:pt x="34" y="545"/>
                    <a:pt x="55" y="588"/>
                    <a:pt x="63" y="632"/>
                  </a:cubicBezTo>
                  <a:cubicBezTo>
                    <a:pt x="69" y="667"/>
                    <a:pt x="73" y="706"/>
                    <a:pt x="92" y="737"/>
                  </a:cubicBezTo>
                  <a:cubicBezTo>
                    <a:pt x="83" y="671"/>
                    <a:pt x="58" y="608"/>
                    <a:pt x="49" y="550"/>
                  </a:cubicBezTo>
                  <a:cubicBezTo>
                    <a:pt x="47" y="545"/>
                    <a:pt x="42" y="544"/>
                    <a:pt x="40" y="538"/>
                  </a:cubicBezTo>
                  <a:cubicBezTo>
                    <a:pt x="38" y="520"/>
                    <a:pt x="32" y="506"/>
                    <a:pt x="26" y="494"/>
                  </a:cubicBezTo>
                  <a:cubicBezTo>
                    <a:pt x="31" y="493"/>
                    <a:pt x="30" y="488"/>
                    <a:pt x="28" y="486"/>
                  </a:cubicBezTo>
                  <a:cubicBezTo>
                    <a:pt x="68" y="461"/>
                    <a:pt x="109" y="476"/>
                    <a:pt x="150" y="476"/>
                  </a:cubicBezTo>
                  <a:cubicBezTo>
                    <a:pt x="162" y="476"/>
                    <a:pt x="178" y="468"/>
                    <a:pt x="188" y="478"/>
                  </a:cubicBezTo>
                  <a:cubicBezTo>
                    <a:pt x="191" y="522"/>
                    <a:pt x="163" y="562"/>
                    <a:pt x="167" y="598"/>
                  </a:cubicBezTo>
                  <a:cubicBezTo>
                    <a:pt x="148" y="631"/>
                    <a:pt x="145" y="692"/>
                    <a:pt x="129" y="736"/>
                  </a:cubicBezTo>
                  <a:cubicBezTo>
                    <a:pt x="173" y="737"/>
                    <a:pt x="205" y="729"/>
                    <a:pt x="243" y="732"/>
                  </a:cubicBezTo>
                  <a:cubicBezTo>
                    <a:pt x="261" y="702"/>
                    <a:pt x="279" y="671"/>
                    <a:pt x="288" y="633"/>
                  </a:cubicBezTo>
                  <a:cubicBezTo>
                    <a:pt x="316" y="581"/>
                    <a:pt x="340" y="522"/>
                    <a:pt x="361" y="469"/>
                  </a:cubicBezTo>
                  <a:cubicBezTo>
                    <a:pt x="331" y="467"/>
                    <a:pt x="301" y="477"/>
                    <a:pt x="271" y="480"/>
                  </a:cubicBezTo>
                  <a:cubicBezTo>
                    <a:pt x="255" y="481"/>
                    <a:pt x="234" y="486"/>
                    <a:pt x="218" y="479"/>
                  </a:cubicBezTo>
                  <a:cubicBezTo>
                    <a:pt x="257" y="452"/>
                    <a:pt x="316" y="467"/>
                    <a:pt x="357" y="450"/>
                  </a:cubicBezTo>
                  <a:cubicBezTo>
                    <a:pt x="362" y="452"/>
                    <a:pt x="365" y="456"/>
                    <a:pt x="371" y="455"/>
                  </a:cubicBezTo>
                  <a:cubicBezTo>
                    <a:pt x="375" y="434"/>
                    <a:pt x="383" y="423"/>
                    <a:pt x="387" y="406"/>
                  </a:cubicBezTo>
                  <a:cubicBezTo>
                    <a:pt x="334" y="411"/>
                    <a:pt x="294" y="414"/>
                    <a:pt x="248" y="419"/>
                  </a:cubicBezTo>
                  <a:cubicBezTo>
                    <a:pt x="176" y="428"/>
                    <a:pt x="96" y="468"/>
                    <a:pt x="40" y="462"/>
                  </a:cubicBezTo>
                  <a:cubicBezTo>
                    <a:pt x="35" y="466"/>
                    <a:pt x="27" y="469"/>
                    <a:pt x="23" y="473"/>
                  </a:cubicBezTo>
                  <a:cubicBezTo>
                    <a:pt x="24" y="487"/>
                    <a:pt x="25" y="491"/>
                    <a:pt x="25" y="503"/>
                  </a:cubicBezTo>
                  <a:close/>
                  <a:moveTo>
                    <a:pt x="65" y="791"/>
                  </a:moveTo>
                  <a:cubicBezTo>
                    <a:pt x="85" y="789"/>
                    <a:pt x="77" y="732"/>
                    <a:pt x="52" y="756"/>
                  </a:cubicBezTo>
                  <a:cubicBezTo>
                    <a:pt x="52" y="767"/>
                    <a:pt x="52" y="786"/>
                    <a:pt x="65" y="791"/>
                  </a:cubicBezTo>
                  <a:close/>
                  <a:moveTo>
                    <a:pt x="55" y="517"/>
                  </a:moveTo>
                  <a:cubicBezTo>
                    <a:pt x="59" y="527"/>
                    <a:pt x="63" y="532"/>
                    <a:pt x="62" y="545"/>
                  </a:cubicBezTo>
                  <a:cubicBezTo>
                    <a:pt x="70" y="567"/>
                    <a:pt x="77" y="595"/>
                    <a:pt x="82" y="623"/>
                  </a:cubicBezTo>
                  <a:cubicBezTo>
                    <a:pt x="87" y="645"/>
                    <a:pt x="95" y="665"/>
                    <a:pt x="100" y="686"/>
                  </a:cubicBezTo>
                  <a:cubicBezTo>
                    <a:pt x="105" y="705"/>
                    <a:pt x="99" y="732"/>
                    <a:pt x="120" y="738"/>
                  </a:cubicBezTo>
                  <a:cubicBezTo>
                    <a:pt x="120" y="731"/>
                    <a:pt x="112" y="734"/>
                    <a:pt x="113" y="726"/>
                  </a:cubicBezTo>
                  <a:cubicBezTo>
                    <a:pt x="130" y="656"/>
                    <a:pt x="155" y="574"/>
                    <a:pt x="170" y="495"/>
                  </a:cubicBezTo>
                  <a:cubicBezTo>
                    <a:pt x="138" y="489"/>
                    <a:pt x="86" y="481"/>
                    <a:pt x="53" y="495"/>
                  </a:cubicBezTo>
                  <a:cubicBezTo>
                    <a:pt x="55" y="502"/>
                    <a:pt x="61" y="519"/>
                    <a:pt x="55" y="517"/>
                  </a:cubicBezTo>
                  <a:close/>
                  <a:moveTo>
                    <a:pt x="286" y="338"/>
                  </a:moveTo>
                  <a:cubicBezTo>
                    <a:pt x="284" y="331"/>
                    <a:pt x="285" y="323"/>
                    <a:pt x="282" y="316"/>
                  </a:cubicBezTo>
                  <a:cubicBezTo>
                    <a:pt x="271" y="284"/>
                    <a:pt x="247" y="249"/>
                    <a:pt x="244" y="223"/>
                  </a:cubicBezTo>
                  <a:cubicBezTo>
                    <a:pt x="240" y="180"/>
                    <a:pt x="290" y="137"/>
                    <a:pt x="298" y="109"/>
                  </a:cubicBezTo>
                  <a:cubicBezTo>
                    <a:pt x="304" y="87"/>
                    <a:pt x="280" y="79"/>
                    <a:pt x="261" y="66"/>
                  </a:cubicBezTo>
                  <a:cubicBezTo>
                    <a:pt x="257" y="62"/>
                    <a:pt x="254" y="56"/>
                    <a:pt x="251" y="53"/>
                  </a:cubicBezTo>
                  <a:cubicBezTo>
                    <a:pt x="233" y="43"/>
                    <a:pt x="197" y="39"/>
                    <a:pt x="166" y="41"/>
                  </a:cubicBezTo>
                  <a:cubicBezTo>
                    <a:pt x="100" y="44"/>
                    <a:pt x="54" y="64"/>
                    <a:pt x="27" y="94"/>
                  </a:cubicBezTo>
                  <a:cubicBezTo>
                    <a:pt x="14" y="119"/>
                    <a:pt x="28" y="140"/>
                    <a:pt x="47" y="160"/>
                  </a:cubicBezTo>
                  <a:cubicBezTo>
                    <a:pt x="69" y="183"/>
                    <a:pt x="106" y="194"/>
                    <a:pt x="115" y="220"/>
                  </a:cubicBezTo>
                  <a:cubicBezTo>
                    <a:pt x="116" y="223"/>
                    <a:pt x="114" y="228"/>
                    <a:pt x="115" y="231"/>
                  </a:cubicBezTo>
                  <a:cubicBezTo>
                    <a:pt x="124" y="288"/>
                    <a:pt x="164" y="356"/>
                    <a:pt x="158" y="420"/>
                  </a:cubicBezTo>
                  <a:cubicBezTo>
                    <a:pt x="163" y="423"/>
                    <a:pt x="177" y="421"/>
                    <a:pt x="182" y="418"/>
                  </a:cubicBezTo>
                  <a:cubicBezTo>
                    <a:pt x="174" y="360"/>
                    <a:pt x="161" y="280"/>
                    <a:pt x="143" y="215"/>
                  </a:cubicBezTo>
                  <a:cubicBezTo>
                    <a:pt x="120" y="191"/>
                    <a:pt x="81" y="172"/>
                    <a:pt x="56" y="150"/>
                  </a:cubicBezTo>
                  <a:cubicBezTo>
                    <a:pt x="51" y="146"/>
                    <a:pt x="45" y="140"/>
                    <a:pt x="45" y="134"/>
                  </a:cubicBezTo>
                  <a:cubicBezTo>
                    <a:pt x="43" y="124"/>
                    <a:pt x="56" y="101"/>
                    <a:pt x="60" y="97"/>
                  </a:cubicBezTo>
                  <a:cubicBezTo>
                    <a:pt x="61" y="96"/>
                    <a:pt x="64" y="99"/>
                    <a:pt x="66" y="98"/>
                  </a:cubicBezTo>
                  <a:cubicBezTo>
                    <a:pt x="67" y="97"/>
                    <a:pt x="66" y="93"/>
                    <a:pt x="67" y="92"/>
                  </a:cubicBezTo>
                  <a:cubicBezTo>
                    <a:pt x="77" y="83"/>
                    <a:pt x="93" y="70"/>
                    <a:pt x="101" y="68"/>
                  </a:cubicBezTo>
                  <a:cubicBezTo>
                    <a:pt x="144" y="58"/>
                    <a:pt x="210" y="67"/>
                    <a:pt x="248" y="78"/>
                  </a:cubicBezTo>
                  <a:cubicBezTo>
                    <a:pt x="257" y="90"/>
                    <a:pt x="267" y="99"/>
                    <a:pt x="274" y="114"/>
                  </a:cubicBezTo>
                  <a:cubicBezTo>
                    <a:pt x="257" y="136"/>
                    <a:pt x="246" y="162"/>
                    <a:pt x="225" y="181"/>
                  </a:cubicBezTo>
                  <a:cubicBezTo>
                    <a:pt x="221" y="197"/>
                    <a:pt x="213" y="210"/>
                    <a:pt x="219" y="229"/>
                  </a:cubicBezTo>
                  <a:cubicBezTo>
                    <a:pt x="229" y="268"/>
                    <a:pt x="263" y="323"/>
                    <a:pt x="279" y="361"/>
                  </a:cubicBezTo>
                  <a:cubicBezTo>
                    <a:pt x="285" y="376"/>
                    <a:pt x="288" y="399"/>
                    <a:pt x="305" y="399"/>
                  </a:cubicBezTo>
                  <a:cubicBezTo>
                    <a:pt x="308" y="384"/>
                    <a:pt x="293" y="360"/>
                    <a:pt x="286" y="338"/>
                  </a:cubicBezTo>
                  <a:close/>
                  <a:moveTo>
                    <a:pt x="110" y="791"/>
                  </a:moveTo>
                  <a:cubicBezTo>
                    <a:pt x="117" y="789"/>
                    <a:pt x="118" y="793"/>
                    <a:pt x="125" y="791"/>
                  </a:cubicBezTo>
                  <a:cubicBezTo>
                    <a:pt x="129" y="783"/>
                    <a:pt x="124" y="772"/>
                    <a:pt x="121" y="767"/>
                  </a:cubicBezTo>
                  <a:cubicBezTo>
                    <a:pt x="105" y="772"/>
                    <a:pt x="108" y="776"/>
                    <a:pt x="110" y="791"/>
                  </a:cubicBezTo>
                  <a:close/>
                  <a:moveTo>
                    <a:pt x="157" y="80"/>
                  </a:moveTo>
                  <a:cubicBezTo>
                    <a:pt x="108" y="80"/>
                    <a:pt x="80" y="98"/>
                    <a:pt x="65" y="130"/>
                  </a:cubicBezTo>
                  <a:cubicBezTo>
                    <a:pt x="89" y="158"/>
                    <a:pt x="123" y="183"/>
                    <a:pt x="155" y="195"/>
                  </a:cubicBezTo>
                  <a:cubicBezTo>
                    <a:pt x="176" y="250"/>
                    <a:pt x="177" y="315"/>
                    <a:pt x="195" y="381"/>
                  </a:cubicBezTo>
                  <a:cubicBezTo>
                    <a:pt x="192" y="382"/>
                    <a:pt x="192" y="405"/>
                    <a:pt x="197" y="413"/>
                  </a:cubicBezTo>
                  <a:cubicBezTo>
                    <a:pt x="227" y="406"/>
                    <a:pt x="251" y="404"/>
                    <a:pt x="279" y="401"/>
                  </a:cubicBezTo>
                  <a:cubicBezTo>
                    <a:pt x="257" y="329"/>
                    <a:pt x="210" y="273"/>
                    <a:pt x="196" y="193"/>
                  </a:cubicBezTo>
                  <a:cubicBezTo>
                    <a:pt x="207" y="191"/>
                    <a:pt x="202" y="179"/>
                    <a:pt x="209" y="171"/>
                  </a:cubicBezTo>
                  <a:cubicBezTo>
                    <a:pt x="229" y="155"/>
                    <a:pt x="243" y="135"/>
                    <a:pt x="248" y="107"/>
                  </a:cubicBezTo>
                  <a:cubicBezTo>
                    <a:pt x="232" y="86"/>
                    <a:pt x="194" y="79"/>
                    <a:pt x="157" y="80"/>
                  </a:cubicBezTo>
                  <a:close/>
                  <a:moveTo>
                    <a:pt x="219" y="786"/>
                  </a:moveTo>
                  <a:cubicBezTo>
                    <a:pt x="226" y="773"/>
                    <a:pt x="226" y="759"/>
                    <a:pt x="225" y="749"/>
                  </a:cubicBezTo>
                  <a:cubicBezTo>
                    <a:pt x="196" y="757"/>
                    <a:pt x="158" y="745"/>
                    <a:pt x="133" y="756"/>
                  </a:cubicBezTo>
                  <a:cubicBezTo>
                    <a:pt x="140" y="767"/>
                    <a:pt x="144" y="785"/>
                    <a:pt x="145" y="797"/>
                  </a:cubicBezTo>
                  <a:cubicBezTo>
                    <a:pt x="168" y="796"/>
                    <a:pt x="198" y="804"/>
                    <a:pt x="208" y="787"/>
                  </a:cubicBezTo>
                  <a:cubicBezTo>
                    <a:pt x="213" y="793"/>
                    <a:pt x="214" y="779"/>
                    <a:pt x="219" y="786"/>
                  </a:cubicBezTo>
                  <a:close/>
                  <a:moveTo>
                    <a:pt x="292" y="714"/>
                  </a:moveTo>
                  <a:cubicBezTo>
                    <a:pt x="305" y="685"/>
                    <a:pt x="317" y="658"/>
                    <a:pt x="329" y="629"/>
                  </a:cubicBezTo>
                  <a:cubicBezTo>
                    <a:pt x="336" y="614"/>
                    <a:pt x="348" y="601"/>
                    <a:pt x="348" y="584"/>
                  </a:cubicBezTo>
                  <a:cubicBezTo>
                    <a:pt x="355" y="584"/>
                    <a:pt x="352" y="575"/>
                    <a:pt x="358" y="573"/>
                  </a:cubicBezTo>
                  <a:cubicBezTo>
                    <a:pt x="376" y="518"/>
                    <a:pt x="405" y="473"/>
                    <a:pt x="420" y="416"/>
                  </a:cubicBezTo>
                  <a:cubicBezTo>
                    <a:pt x="443" y="374"/>
                    <a:pt x="466" y="323"/>
                    <a:pt x="473" y="280"/>
                  </a:cubicBezTo>
                  <a:cubicBezTo>
                    <a:pt x="459" y="243"/>
                    <a:pt x="433" y="220"/>
                    <a:pt x="417" y="185"/>
                  </a:cubicBezTo>
                  <a:cubicBezTo>
                    <a:pt x="433" y="161"/>
                    <a:pt x="461" y="147"/>
                    <a:pt x="486" y="131"/>
                  </a:cubicBezTo>
                  <a:cubicBezTo>
                    <a:pt x="532" y="120"/>
                    <a:pt x="598" y="112"/>
                    <a:pt x="641" y="127"/>
                  </a:cubicBezTo>
                  <a:cubicBezTo>
                    <a:pt x="646" y="129"/>
                    <a:pt x="664" y="141"/>
                    <a:pt x="665" y="148"/>
                  </a:cubicBezTo>
                  <a:cubicBezTo>
                    <a:pt x="670" y="168"/>
                    <a:pt x="642" y="188"/>
                    <a:pt x="631" y="200"/>
                  </a:cubicBezTo>
                  <a:cubicBezTo>
                    <a:pt x="598" y="238"/>
                    <a:pt x="557" y="273"/>
                    <a:pt x="538" y="317"/>
                  </a:cubicBezTo>
                  <a:cubicBezTo>
                    <a:pt x="535" y="346"/>
                    <a:pt x="521" y="372"/>
                    <a:pt x="525" y="400"/>
                  </a:cubicBezTo>
                  <a:cubicBezTo>
                    <a:pt x="522" y="400"/>
                    <a:pt x="518" y="400"/>
                    <a:pt x="520" y="404"/>
                  </a:cubicBezTo>
                  <a:cubicBezTo>
                    <a:pt x="510" y="489"/>
                    <a:pt x="486" y="595"/>
                    <a:pt x="492" y="689"/>
                  </a:cubicBezTo>
                  <a:cubicBezTo>
                    <a:pt x="509" y="658"/>
                    <a:pt x="509" y="591"/>
                    <a:pt x="523" y="557"/>
                  </a:cubicBezTo>
                  <a:cubicBezTo>
                    <a:pt x="523" y="548"/>
                    <a:pt x="516" y="565"/>
                    <a:pt x="512" y="557"/>
                  </a:cubicBezTo>
                  <a:cubicBezTo>
                    <a:pt x="510" y="551"/>
                    <a:pt x="513" y="549"/>
                    <a:pt x="516" y="547"/>
                  </a:cubicBezTo>
                  <a:cubicBezTo>
                    <a:pt x="522" y="543"/>
                    <a:pt x="521" y="558"/>
                    <a:pt x="524" y="550"/>
                  </a:cubicBezTo>
                  <a:cubicBezTo>
                    <a:pt x="529" y="469"/>
                    <a:pt x="551" y="356"/>
                    <a:pt x="570" y="282"/>
                  </a:cubicBezTo>
                  <a:cubicBezTo>
                    <a:pt x="575" y="279"/>
                    <a:pt x="579" y="276"/>
                    <a:pt x="587" y="277"/>
                  </a:cubicBezTo>
                  <a:cubicBezTo>
                    <a:pt x="620" y="229"/>
                    <a:pt x="662" y="198"/>
                    <a:pt x="698" y="152"/>
                  </a:cubicBezTo>
                  <a:cubicBezTo>
                    <a:pt x="698" y="150"/>
                    <a:pt x="698" y="144"/>
                    <a:pt x="698" y="137"/>
                  </a:cubicBezTo>
                  <a:cubicBezTo>
                    <a:pt x="657" y="97"/>
                    <a:pt x="584" y="78"/>
                    <a:pt x="512" y="91"/>
                  </a:cubicBezTo>
                  <a:cubicBezTo>
                    <a:pt x="485" y="95"/>
                    <a:pt x="437" y="122"/>
                    <a:pt x="420" y="139"/>
                  </a:cubicBezTo>
                  <a:cubicBezTo>
                    <a:pt x="414" y="145"/>
                    <a:pt x="408" y="164"/>
                    <a:pt x="399" y="174"/>
                  </a:cubicBezTo>
                  <a:cubicBezTo>
                    <a:pt x="395" y="177"/>
                    <a:pt x="392" y="175"/>
                    <a:pt x="390" y="178"/>
                  </a:cubicBezTo>
                  <a:cubicBezTo>
                    <a:pt x="382" y="189"/>
                    <a:pt x="386" y="200"/>
                    <a:pt x="389" y="212"/>
                  </a:cubicBezTo>
                  <a:cubicBezTo>
                    <a:pt x="399" y="217"/>
                    <a:pt x="405" y="225"/>
                    <a:pt x="410" y="233"/>
                  </a:cubicBezTo>
                  <a:cubicBezTo>
                    <a:pt x="422" y="250"/>
                    <a:pt x="443" y="276"/>
                    <a:pt x="451" y="297"/>
                  </a:cubicBezTo>
                  <a:cubicBezTo>
                    <a:pt x="434" y="322"/>
                    <a:pt x="429" y="356"/>
                    <a:pt x="411" y="379"/>
                  </a:cubicBezTo>
                  <a:cubicBezTo>
                    <a:pt x="372" y="511"/>
                    <a:pt x="310" y="617"/>
                    <a:pt x="262" y="740"/>
                  </a:cubicBezTo>
                  <a:cubicBezTo>
                    <a:pt x="247" y="744"/>
                    <a:pt x="241" y="757"/>
                    <a:pt x="243" y="776"/>
                  </a:cubicBezTo>
                  <a:cubicBezTo>
                    <a:pt x="272" y="765"/>
                    <a:pt x="280" y="740"/>
                    <a:pt x="292" y="714"/>
                  </a:cubicBezTo>
                  <a:close/>
                  <a:moveTo>
                    <a:pt x="472" y="716"/>
                  </a:moveTo>
                  <a:cubicBezTo>
                    <a:pt x="473" y="635"/>
                    <a:pt x="487" y="541"/>
                    <a:pt x="496" y="456"/>
                  </a:cubicBezTo>
                  <a:cubicBezTo>
                    <a:pt x="481" y="451"/>
                    <a:pt x="451" y="464"/>
                    <a:pt x="433" y="452"/>
                  </a:cubicBezTo>
                  <a:cubicBezTo>
                    <a:pt x="450" y="446"/>
                    <a:pt x="475" y="440"/>
                    <a:pt x="500" y="435"/>
                  </a:cubicBezTo>
                  <a:cubicBezTo>
                    <a:pt x="498" y="429"/>
                    <a:pt x="508" y="411"/>
                    <a:pt x="501" y="408"/>
                  </a:cubicBezTo>
                  <a:cubicBezTo>
                    <a:pt x="487" y="395"/>
                    <a:pt x="464" y="413"/>
                    <a:pt x="446" y="402"/>
                  </a:cubicBezTo>
                  <a:cubicBezTo>
                    <a:pt x="400" y="520"/>
                    <a:pt x="347" y="625"/>
                    <a:pt x="300" y="740"/>
                  </a:cubicBezTo>
                  <a:cubicBezTo>
                    <a:pt x="350" y="735"/>
                    <a:pt x="413" y="722"/>
                    <a:pt x="472" y="716"/>
                  </a:cubicBezTo>
                  <a:close/>
                  <a:moveTo>
                    <a:pt x="510" y="386"/>
                  </a:moveTo>
                  <a:cubicBezTo>
                    <a:pt x="514" y="352"/>
                    <a:pt x="523" y="323"/>
                    <a:pt x="528" y="296"/>
                  </a:cubicBezTo>
                  <a:cubicBezTo>
                    <a:pt x="563" y="245"/>
                    <a:pt x="614" y="207"/>
                    <a:pt x="647" y="155"/>
                  </a:cubicBezTo>
                  <a:cubicBezTo>
                    <a:pt x="644" y="150"/>
                    <a:pt x="638" y="148"/>
                    <a:pt x="634" y="143"/>
                  </a:cubicBezTo>
                  <a:cubicBezTo>
                    <a:pt x="597" y="138"/>
                    <a:pt x="564" y="129"/>
                    <a:pt x="515" y="140"/>
                  </a:cubicBezTo>
                  <a:cubicBezTo>
                    <a:pt x="493" y="144"/>
                    <a:pt x="440" y="171"/>
                    <a:pt x="438" y="189"/>
                  </a:cubicBezTo>
                  <a:cubicBezTo>
                    <a:pt x="437" y="201"/>
                    <a:pt x="453" y="213"/>
                    <a:pt x="463" y="226"/>
                  </a:cubicBezTo>
                  <a:cubicBezTo>
                    <a:pt x="469" y="236"/>
                    <a:pt x="472" y="254"/>
                    <a:pt x="479" y="262"/>
                  </a:cubicBezTo>
                  <a:cubicBezTo>
                    <a:pt x="484" y="268"/>
                    <a:pt x="487" y="267"/>
                    <a:pt x="490" y="271"/>
                  </a:cubicBezTo>
                  <a:cubicBezTo>
                    <a:pt x="494" y="279"/>
                    <a:pt x="493" y="295"/>
                    <a:pt x="491" y="301"/>
                  </a:cubicBezTo>
                  <a:cubicBezTo>
                    <a:pt x="482" y="328"/>
                    <a:pt x="452" y="364"/>
                    <a:pt x="454" y="392"/>
                  </a:cubicBezTo>
                  <a:cubicBezTo>
                    <a:pt x="465" y="379"/>
                    <a:pt x="493" y="389"/>
                    <a:pt x="510" y="386"/>
                  </a:cubicBezTo>
                  <a:close/>
                  <a:moveTo>
                    <a:pt x="529" y="714"/>
                  </a:moveTo>
                  <a:cubicBezTo>
                    <a:pt x="517" y="710"/>
                    <a:pt x="510" y="706"/>
                    <a:pt x="498" y="709"/>
                  </a:cubicBezTo>
                  <a:cubicBezTo>
                    <a:pt x="497" y="702"/>
                    <a:pt x="495" y="696"/>
                    <a:pt x="489" y="695"/>
                  </a:cubicBezTo>
                  <a:cubicBezTo>
                    <a:pt x="486" y="703"/>
                    <a:pt x="497" y="716"/>
                    <a:pt x="490" y="723"/>
                  </a:cubicBezTo>
                  <a:cubicBezTo>
                    <a:pt x="492" y="736"/>
                    <a:pt x="535" y="746"/>
                    <a:pt x="529" y="714"/>
                  </a:cubicBezTo>
                  <a:close/>
                  <a:moveTo>
                    <a:pt x="567" y="678"/>
                  </a:moveTo>
                  <a:cubicBezTo>
                    <a:pt x="563" y="673"/>
                    <a:pt x="568" y="669"/>
                    <a:pt x="564" y="665"/>
                  </a:cubicBezTo>
                  <a:cubicBezTo>
                    <a:pt x="581" y="637"/>
                    <a:pt x="585" y="605"/>
                    <a:pt x="593" y="571"/>
                  </a:cubicBezTo>
                  <a:cubicBezTo>
                    <a:pt x="615" y="531"/>
                    <a:pt x="648" y="467"/>
                    <a:pt x="638" y="429"/>
                  </a:cubicBezTo>
                  <a:cubicBezTo>
                    <a:pt x="643" y="445"/>
                    <a:pt x="626" y="443"/>
                    <a:pt x="616" y="442"/>
                  </a:cubicBezTo>
                  <a:cubicBezTo>
                    <a:pt x="596" y="441"/>
                    <a:pt x="559" y="458"/>
                    <a:pt x="555" y="439"/>
                  </a:cubicBezTo>
                  <a:cubicBezTo>
                    <a:pt x="578" y="429"/>
                    <a:pt x="604" y="434"/>
                    <a:pt x="618" y="423"/>
                  </a:cubicBezTo>
                  <a:cubicBezTo>
                    <a:pt x="596" y="415"/>
                    <a:pt x="575" y="424"/>
                    <a:pt x="556" y="412"/>
                  </a:cubicBezTo>
                  <a:cubicBezTo>
                    <a:pt x="556" y="417"/>
                    <a:pt x="560" y="416"/>
                    <a:pt x="559" y="421"/>
                  </a:cubicBezTo>
                  <a:cubicBezTo>
                    <a:pt x="543" y="467"/>
                    <a:pt x="543" y="522"/>
                    <a:pt x="536" y="571"/>
                  </a:cubicBezTo>
                  <a:cubicBezTo>
                    <a:pt x="530" y="606"/>
                    <a:pt x="513" y="650"/>
                    <a:pt x="520" y="684"/>
                  </a:cubicBezTo>
                  <a:cubicBezTo>
                    <a:pt x="534" y="683"/>
                    <a:pt x="552" y="679"/>
                    <a:pt x="567" y="678"/>
                  </a:cubicBezTo>
                  <a:close/>
                  <a:moveTo>
                    <a:pt x="545" y="745"/>
                  </a:moveTo>
                  <a:cubicBezTo>
                    <a:pt x="582" y="742"/>
                    <a:pt x="627" y="730"/>
                    <a:pt x="602" y="692"/>
                  </a:cubicBezTo>
                  <a:cubicBezTo>
                    <a:pt x="590" y="692"/>
                    <a:pt x="572" y="692"/>
                    <a:pt x="550" y="695"/>
                  </a:cubicBezTo>
                  <a:cubicBezTo>
                    <a:pt x="550" y="718"/>
                    <a:pt x="550" y="728"/>
                    <a:pt x="545" y="74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25" tIns="45712" rIns="91425" bIns="45712" numCol="1" anchor="t" anchorCtr="0" compatLnSpc="1"/>
            <a:lstStyle/>
            <a:p>
              <a:endParaRPr lang="zh-CN" altLang="en-US"/>
            </a:p>
          </p:txBody>
        </p:sp>
        <p:sp>
          <p:nvSpPr>
            <p:cNvPr id="24" name="Freeform 169"/>
            <p:cNvSpPr>
              <a:spLocks noEditPoints="1"/>
            </p:cNvSpPr>
            <p:nvPr userDrawn="1"/>
          </p:nvSpPr>
          <p:spPr bwMode="auto">
            <a:xfrm>
              <a:off x="-98531" y="4273243"/>
              <a:ext cx="1543220" cy="1095261"/>
            </a:xfrm>
            <a:custGeom>
              <a:avLst/>
              <a:gdLst>
                <a:gd name="T0" fmla="*/ 1219 w 1692"/>
                <a:gd name="T1" fmla="*/ 7 h 1199"/>
                <a:gd name="T2" fmla="*/ 1405 w 1692"/>
                <a:gd name="T3" fmla="*/ 349 h 1199"/>
                <a:gd name="T4" fmla="*/ 1573 w 1692"/>
                <a:gd name="T5" fmla="*/ 705 h 1199"/>
                <a:gd name="T6" fmla="*/ 1692 w 1692"/>
                <a:gd name="T7" fmla="*/ 806 h 1199"/>
                <a:gd name="T8" fmla="*/ 1442 w 1692"/>
                <a:gd name="T9" fmla="*/ 1199 h 1199"/>
                <a:gd name="T10" fmla="*/ 746 w 1692"/>
                <a:gd name="T11" fmla="*/ 1179 h 1199"/>
                <a:gd name="T12" fmla="*/ 197 w 1692"/>
                <a:gd name="T13" fmla="*/ 1153 h 1199"/>
                <a:gd name="T14" fmla="*/ 59 w 1692"/>
                <a:gd name="T15" fmla="*/ 1084 h 1199"/>
                <a:gd name="T16" fmla="*/ 91 w 1692"/>
                <a:gd name="T17" fmla="*/ 871 h 1199"/>
                <a:gd name="T18" fmla="*/ 411 w 1692"/>
                <a:gd name="T19" fmla="*/ 602 h 1199"/>
                <a:gd name="T20" fmla="*/ 962 w 1692"/>
                <a:gd name="T21" fmla="*/ 666 h 1199"/>
                <a:gd name="T22" fmla="*/ 1006 w 1692"/>
                <a:gd name="T23" fmla="*/ 225 h 1199"/>
                <a:gd name="T24" fmla="*/ 1173 w 1692"/>
                <a:gd name="T25" fmla="*/ 280 h 1199"/>
                <a:gd name="T26" fmla="*/ 1479 w 1692"/>
                <a:gd name="T27" fmla="*/ 1071 h 1199"/>
                <a:gd name="T28" fmla="*/ 1277 w 1692"/>
                <a:gd name="T29" fmla="*/ 1137 h 1199"/>
                <a:gd name="T30" fmla="*/ 1238 w 1692"/>
                <a:gd name="T31" fmla="*/ 1169 h 1199"/>
                <a:gd name="T32" fmla="*/ 1506 w 1692"/>
                <a:gd name="T33" fmla="*/ 1073 h 1199"/>
                <a:gd name="T34" fmla="*/ 1164 w 1692"/>
                <a:gd name="T35" fmla="*/ 113 h 1199"/>
                <a:gd name="T36" fmla="*/ 1224 w 1692"/>
                <a:gd name="T37" fmla="*/ 223 h 1199"/>
                <a:gd name="T38" fmla="*/ 1192 w 1692"/>
                <a:gd name="T39" fmla="*/ 81 h 1199"/>
                <a:gd name="T40" fmla="*/ 1274 w 1692"/>
                <a:gd name="T41" fmla="*/ 189 h 1199"/>
                <a:gd name="T42" fmla="*/ 1201 w 1692"/>
                <a:gd name="T43" fmla="*/ 35 h 1199"/>
                <a:gd name="T44" fmla="*/ 1040 w 1692"/>
                <a:gd name="T45" fmla="*/ 214 h 1199"/>
                <a:gd name="T46" fmla="*/ 1054 w 1692"/>
                <a:gd name="T47" fmla="*/ 177 h 1199"/>
                <a:gd name="T48" fmla="*/ 1323 w 1692"/>
                <a:gd name="T49" fmla="*/ 326 h 1199"/>
                <a:gd name="T50" fmla="*/ 1146 w 1692"/>
                <a:gd name="T51" fmla="*/ 359 h 1199"/>
                <a:gd name="T52" fmla="*/ 1003 w 1692"/>
                <a:gd name="T53" fmla="*/ 664 h 1199"/>
                <a:gd name="T54" fmla="*/ 1196 w 1692"/>
                <a:gd name="T55" fmla="*/ 352 h 1199"/>
                <a:gd name="T56" fmla="*/ 1495 w 1692"/>
                <a:gd name="T57" fmla="*/ 618 h 1199"/>
                <a:gd name="T58" fmla="*/ 875 w 1692"/>
                <a:gd name="T59" fmla="*/ 857 h 1199"/>
                <a:gd name="T60" fmla="*/ 1350 w 1692"/>
                <a:gd name="T61" fmla="*/ 997 h 1199"/>
                <a:gd name="T62" fmla="*/ 654 w 1692"/>
                <a:gd name="T63" fmla="*/ 623 h 1199"/>
                <a:gd name="T64" fmla="*/ 273 w 1692"/>
                <a:gd name="T65" fmla="*/ 602 h 1199"/>
                <a:gd name="T66" fmla="*/ 135 w 1692"/>
                <a:gd name="T67" fmla="*/ 834 h 1199"/>
                <a:gd name="T68" fmla="*/ 144 w 1692"/>
                <a:gd name="T69" fmla="*/ 960 h 1199"/>
                <a:gd name="T70" fmla="*/ 914 w 1692"/>
                <a:gd name="T71" fmla="*/ 772 h 1199"/>
                <a:gd name="T72" fmla="*/ 1405 w 1692"/>
                <a:gd name="T73" fmla="*/ 1032 h 1199"/>
                <a:gd name="T74" fmla="*/ 1578 w 1692"/>
                <a:gd name="T75" fmla="*/ 800 h 1199"/>
                <a:gd name="T76" fmla="*/ 1437 w 1692"/>
                <a:gd name="T77" fmla="*/ 1075 h 1199"/>
                <a:gd name="T78" fmla="*/ 1578 w 1692"/>
                <a:gd name="T79" fmla="*/ 800 h 1199"/>
                <a:gd name="T80" fmla="*/ 133 w 1692"/>
                <a:gd name="T81" fmla="*/ 970 h 1199"/>
                <a:gd name="T82" fmla="*/ 1235 w 1692"/>
                <a:gd name="T83" fmla="*/ 993 h 1199"/>
                <a:gd name="T84" fmla="*/ 1235 w 1692"/>
                <a:gd name="T85" fmla="*/ 993 h 1199"/>
                <a:gd name="T86" fmla="*/ 165 w 1692"/>
                <a:gd name="T87" fmla="*/ 1068 h 1199"/>
                <a:gd name="T88" fmla="*/ 512 w 1692"/>
                <a:gd name="T89" fmla="*/ 1091 h 1199"/>
                <a:gd name="T90" fmla="*/ 452 w 1692"/>
                <a:gd name="T91" fmla="*/ 1041 h 1199"/>
                <a:gd name="T92" fmla="*/ 1224 w 1692"/>
                <a:gd name="T93" fmla="*/ 1029 h 1199"/>
                <a:gd name="T94" fmla="*/ 951 w 1692"/>
                <a:gd name="T95" fmla="*/ 1043 h 1199"/>
                <a:gd name="T96" fmla="*/ 1412 w 1692"/>
                <a:gd name="T97" fmla="*/ 1119 h 1199"/>
                <a:gd name="T98" fmla="*/ 1410 w 1692"/>
                <a:gd name="T99" fmla="*/ 1068 h 1199"/>
                <a:gd name="T100" fmla="*/ 755 w 1692"/>
                <a:gd name="T101" fmla="*/ 1073 h 1199"/>
                <a:gd name="T102" fmla="*/ 682 w 1692"/>
                <a:gd name="T103" fmla="*/ 1100 h 1199"/>
                <a:gd name="T104" fmla="*/ 553 w 1692"/>
                <a:gd name="T105" fmla="*/ 1096 h 1199"/>
                <a:gd name="T106" fmla="*/ 319 w 1692"/>
                <a:gd name="T107" fmla="*/ 1112 h 1199"/>
                <a:gd name="T108" fmla="*/ 362 w 1692"/>
                <a:gd name="T109" fmla="*/ 1140 h 1199"/>
                <a:gd name="T110" fmla="*/ 712 w 1692"/>
                <a:gd name="T111" fmla="*/ 1126 h 1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92" h="1199">
                  <a:moveTo>
                    <a:pt x="1173" y="280"/>
                  </a:moveTo>
                  <a:cubicBezTo>
                    <a:pt x="1178" y="256"/>
                    <a:pt x="1155" y="232"/>
                    <a:pt x="1148" y="202"/>
                  </a:cubicBezTo>
                  <a:cubicBezTo>
                    <a:pt x="1130" y="126"/>
                    <a:pt x="1166" y="46"/>
                    <a:pt x="1203" y="3"/>
                  </a:cubicBezTo>
                  <a:cubicBezTo>
                    <a:pt x="1213" y="0"/>
                    <a:pt x="1212" y="7"/>
                    <a:pt x="1219" y="7"/>
                  </a:cubicBezTo>
                  <a:cubicBezTo>
                    <a:pt x="1224" y="12"/>
                    <a:pt x="1217" y="17"/>
                    <a:pt x="1219" y="26"/>
                  </a:cubicBezTo>
                  <a:cubicBezTo>
                    <a:pt x="1236" y="54"/>
                    <a:pt x="1274" y="71"/>
                    <a:pt x="1290" y="101"/>
                  </a:cubicBezTo>
                  <a:cubicBezTo>
                    <a:pt x="1331" y="178"/>
                    <a:pt x="1290" y="252"/>
                    <a:pt x="1240" y="310"/>
                  </a:cubicBezTo>
                  <a:cubicBezTo>
                    <a:pt x="1301" y="304"/>
                    <a:pt x="1363" y="314"/>
                    <a:pt x="1405" y="349"/>
                  </a:cubicBezTo>
                  <a:cubicBezTo>
                    <a:pt x="1469" y="403"/>
                    <a:pt x="1472" y="496"/>
                    <a:pt x="1437" y="584"/>
                  </a:cubicBezTo>
                  <a:cubicBezTo>
                    <a:pt x="1504" y="602"/>
                    <a:pt x="1581" y="611"/>
                    <a:pt x="1637" y="627"/>
                  </a:cubicBezTo>
                  <a:cubicBezTo>
                    <a:pt x="1633" y="645"/>
                    <a:pt x="1616" y="654"/>
                    <a:pt x="1605" y="666"/>
                  </a:cubicBezTo>
                  <a:cubicBezTo>
                    <a:pt x="1594" y="679"/>
                    <a:pt x="1586" y="694"/>
                    <a:pt x="1573" y="705"/>
                  </a:cubicBezTo>
                  <a:cubicBezTo>
                    <a:pt x="1590" y="719"/>
                    <a:pt x="1614" y="712"/>
                    <a:pt x="1630" y="724"/>
                  </a:cubicBezTo>
                  <a:cubicBezTo>
                    <a:pt x="1631" y="738"/>
                    <a:pt x="1623" y="757"/>
                    <a:pt x="1623" y="777"/>
                  </a:cubicBezTo>
                  <a:cubicBezTo>
                    <a:pt x="1636" y="774"/>
                    <a:pt x="1646" y="792"/>
                    <a:pt x="1660" y="797"/>
                  </a:cubicBezTo>
                  <a:cubicBezTo>
                    <a:pt x="1672" y="802"/>
                    <a:pt x="1688" y="795"/>
                    <a:pt x="1692" y="806"/>
                  </a:cubicBezTo>
                  <a:cubicBezTo>
                    <a:pt x="1689" y="835"/>
                    <a:pt x="1650" y="861"/>
                    <a:pt x="1646" y="889"/>
                  </a:cubicBezTo>
                  <a:cubicBezTo>
                    <a:pt x="1591" y="979"/>
                    <a:pt x="1520" y="1066"/>
                    <a:pt x="1486" y="1169"/>
                  </a:cubicBezTo>
                  <a:cubicBezTo>
                    <a:pt x="1475" y="1172"/>
                    <a:pt x="1476" y="1185"/>
                    <a:pt x="1467" y="1190"/>
                  </a:cubicBezTo>
                  <a:cubicBezTo>
                    <a:pt x="1459" y="1196"/>
                    <a:pt x="1449" y="1192"/>
                    <a:pt x="1442" y="1199"/>
                  </a:cubicBezTo>
                  <a:cubicBezTo>
                    <a:pt x="1375" y="1174"/>
                    <a:pt x="1303" y="1193"/>
                    <a:pt x="1212" y="1188"/>
                  </a:cubicBezTo>
                  <a:cubicBezTo>
                    <a:pt x="1133" y="1183"/>
                    <a:pt x="1055" y="1193"/>
                    <a:pt x="976" y="1188"/>
                  </a:cubicBezTo>
                  <a:cubicBezTo>
                    <a:pt x="936" y="1185"/>
                    <a:pt x="897" y="1180"/>
                    <a:pt x="861" y="1179"/>
                  </a:cubicBezTo>
                  <a:cubicBezTo>
                    <a:pt x="816" y="1177"/>
                    <a:pt x="775" y="1162"/>
                    <a:pt x="746" y="1179"/>
                  </a:cubicBezTo>
                  <a:cubicBezTo>
                    <a:pt x="726" y="1171"/>
                    <a:pt x="705" y="1176"/>
                    <a:pt x="686" y="1174"/>
                  </a:cubicBezTo>
                  <a:cubicBezTo>
                    <a:pt x="664" y="1172"/>
                    <a:pt x="641" y="1164"/>
                    <a:pt x="615" y="1162"/>
                  </a:cubicBezTo>
                  <a:cubicBezTo>
                    <a:pt x="588" y="1161"/>
                    <a:pt x="559" y="1163"/>
                    <a:pt x="530" y="1162"/>
                  </a:cubicBezTo>
                  <a:cubicBezTo>
                    <a:pt x="410" y="1161"/>
                    <a:pt x="311" y="1154"/>
                    <a:pt x="197" y="1153"/>
                  </a:cubicBezTo>
                  <a:cubicBezTo>
                    <a:pt x="188" y="1153"/>
                    <a:pt x="177" y="1149"/>
                    <a:pt x="167" y="1149"/>
                  </a:cubicBezTo>
                  <a:cubicBezTo>
                    <a:pt x="130" y="1149"/>
                    <a:pt x="93" y="1158"/>
                    <a:pt x="55" y="1160"/>
                  </a:cubicBezTo>
                  <a:cubicBezTo>
                    <a:pt x="29" y="1161"/>
                    <a:pt x="13" y="1163"/>
                    <a:pt x="0" y="1144"/>
                  </a:cubicBezTo>
                  <a:cubicBezTo>
                    <a:pt x="11" y="1113"/>
                    <a:pt x="26" y="1080"/>
                    <a:pt x="59" y="1084"/>
                  </a:cubicBezTo>
                  <a:cubicBezTo>
                    <a:pt x="59" y="1066"/>
                    <a:pt x="67" y="1057"/>
                    <a:pt x="75" y="1048"/>
                  </a:cubicBezTo>
                  <a:cubicBezTo>
                    <a:pt x="18" y="1032"/>
                    <a:pt x="90" y="986"/>
                    <a:pt x="112" y="967"/>
                  </a:cubicBezTo>
                  <a:cubicBezTo>
                    <a:pt x="102" y="946"/>
                    <a:pt x="46" y="941"/>
                    <a:pt x="46" y="924"/>
                  </a:cubicBezTo>
                  <a:cubicBezTo>
                    <a:pt x="45" y="906"/>
                    <a:pt x="78" y="886"/>
                    <a:pt x="91" y="871"/>
                  </a:cubicBezTo>
                  <a:cubicBezTo>
                    <a:pt x="109" y="851"/>
                    <a:pt x="123" y="834"/>
                    <a:pt x="128" y="811"/>
                  </a:cubicBezTo>
                  <a:cubicBezTo>
                    <a:pt x="179" y="737"/>
                    <a:pt x="232" y="665"/>
                    <a:pt x="266" y="574"/>
                  </a:cubicBezTo>
                  <a:cubicBezTo>
                    <a:pt x="282" y="574"/>
                    <a:pt x="290" y="579"/>
                    <a:pt x="300" y="588"/>
                  </a:cubicBezTo>
                  <a:cubicBezTo>
                    <a:pt x="337" y="595"/>
                    <a:pt x="372" y="603"/>
                    <a:pt x="411" y="602"/>
                  </a:cubicBezTo>
                  <a:cubicBezTo>
                    <a:pt x="541" y="598"/>
                    <a:pt x="673" y="583"/>
                    <a:pt x="781" y="627"/>
                  </a:cubicBezTo>
                  <a:cubicBezTo>
                    <a:pt x="842" y="653"/>
                    <a:pt x="903" y="681"/>
                    <a:pt x="928" y="747"/>
                  </a:cubicBezTo>
                  <a:cubicBezTo>
                    <a:pt x="946" y="725"/>
                    <a:pt x="970" y="708"/>
                    <a:pt x="985" y="682"/>
                  </a:cubicBezTo>
                  <a:cubicBezTo>
                    <a:pt x="980" y="674"/>
                    <a:pt x="970" y="671"/>
                    <a:pt x="962" y="666"/>
                  </a:cubicBezTo>
                  <a:cubicBezTo>
                    <a:pt x="951" y="644"/>
                    <a:pt x="931" y="630"/>
                    <a:pt x="918" y="607"/>
                  </a:cubicBezTo>
                  <a:cubicBezTo>
                    <a:pt x="880" y="534"/>
                    <a:pt x="886" y="418"/>
                    <a:pt x="955" y="359"/>
                  </a:cubicBezTo>
                  <a:cubicBezTo>
                    <a:pt x="991" y="328"/>
                    <a:pt x="1065" y="303"/>
                    <a:pt x="1127" y="329"/>
                  </a:cubicBezTo>
                  <a:cubicBezTo>
                    <a:pt x="1116" y="281"/>
                    <a:pt x="1057" y="241"/>
                    <a:pt x="1006" y="225"/>
                  </a:cubicBezTo>
                  <a:cubicBezTo>
                    <a:pt x="989" y="207"/>
                    <a:pt x="1002" y="179"/>
                    <a:pt x="1006" y="161"/>
                  </a:cubicBezTo>
                  <a:cubicBezTo>
                    <a:pt x="1021" y="155"/>
                    <a:pt x="1040" y="152"/>
                    <a:pt x="1054" y="156"/>
                  </a:cubicBezTo>
                  <a:cubicBezTo>
                    <a:pt x="1084" y="166"/>
                    <a:pt x="1146" y="224"/>
                    <a:pt x="1166" y="258"/>
                  </a:cubicBezTo>
                  <a:cubicBezTo>
                    <a:pt x="1171" y="265"/>
                    <a:pt x="1173" y="273"/>
                    <a:pt x="1173" y="280"/>
                  </a:cubicBezTo>
                  <a:close/>
                  <a:moveTo>
                    <a:pt x="1619" y="804"/>
                  </a:moveTo>
                  <a:cubicBezTo>
                    <a:pt x="1616" y="815"/>
                    <a:pt x="1630" y="816"/>
                    <a:pt x="1630" y="829"/>
                  </a:cubicBezTo>
                  <a:cubicBezTo>
                    <a:pt x="1631" y="838"/>
                    <a:pt x="1623" y="843"/>
                    <a:pt x="1621" y="852"/>
                  </a:cubicBezTo>
                  <a:cubicBezTo>
                    <a:pt x="1556" y="907"/>
                    <a:pt x="1522" y="994"/>
                    <a:pt x="1479" y="1071"/>
                  </a:cubicBezTo>
                  <a:cubicBezTo>
                    <a:pt x="1458" y="1084"/>
                    <a:pt x="1452" y="1111"/>
                    <a:pt x="1435" y="1128"/>
                  </a:cubicBezTo>
                  <a:cubicBezTo>
                    <a:pt x="1431" y="1140"/>
                    <a:pt x="1440" y="1127"/>
                    <a:pt x="1435" y="1140"/>
                  </a:cubicBezTo>
                  <a:cubicBezTo>
                    <a:pt x="1417" y="1156"/>
                    <a:pt x="1403" y="1144"/>
                    <a:pt x="1385" y="1142"/>
                  </a:cubicBezTo>
                  <a:cubicBezTo>
                    <a:pt x="1352" y="1139"/>
                    <a:pt x="1307" y="1139"/>
                    <a:pt x="1277" y="1137"/>
                  </a:cubicBezTo>
                  <a:cubicBezTo>
                    <a:pt x="1250" y="1135"/>
                    <a:pt x="1224" y="1126"/>
                    <a:pt x="1196" y="1123"/>
                  </a:cubicBezTo>
                  <a:cubicBezTo>
                    <a:pt x="1074" y="1113"/>
                    <a:pt x="924" y="1096"/>
                    <a:pt x="813" y="1112"/>
                  </a:cubicBezTo>
                  <a:cubicBezTo>
                    <a:pt x="808" y="1126"/>
                    <a:pt x="800" y="1148"/>
                    <a:pt x="806" y="1153"/>
                  </a:cubicBezTo>
                  <a:cubicBezTo>
                    <a:pt x="949" y="1170"/>
                    <a:pt x="1082" y="1168"/>
                    <a:pt x="1238" y="1169"/>
                  </a:cubicBezTo>
                  <a:cubicBezTo>
                    <a:pt x="1261" y="1170"/>
                    <a:pt x="1301" y="1163"/>
                    <a:pt x="1341" y="1165"/>
                  </a:cubicBezTo>
                  <a:cubicBezTo>
                    <a:pt x="1418" y="1169"/>
                    <a:pt x="1450" y="1182"/>
                    <a:pt x="1479" y="1128"/>
                  </a:cubicBezTo>
                  <a:cubicBezTo>
                    <a:pt x="1482" y="1123"/>
                    <a:pt x="1479" y="1118"/>
                    <a:pt x="1481" y="1112"/>
                  </a:cubicBezTo>
                  <a:cubicBezTo>
                    <a:pt x="1486" y="1100"/>
                    <a:pt x="1499" y="1087"/>
                    <a:pt x="1506" y="1073"/>
                  </a:cubicBezTo>
                  <a:cubicBezTo>
                    <a:pt x="1536" y="1020"/>
                    <a:pt x="1573" y="964"/>
                    <a:pt x="1603" y="917"/>
                  </a:cubicBezTo>
                  <a:cubicBezTo>
                    <a:pt x="1625" y="882"/>
                    <a:pt x="1642" y="851"/>
                    <a:pt x="1663" y="818"/>
                  </a:cubicBezTo>
                  <a:cubicBezTo>
                    <a:pt x="1651" y="816"/>
                    <a:pt x="1634" y="797"/>
                    <a:pt x="1619" y="804"/>
                  </a:cubicBezTo>
                  <a:close/>
                  <a:moveTo>
                    <a:pt x="1164" y="113"/>
                  </a:moveTo>
                  <a:cubicBezTo>
                    <a:pt x="1152" y="186"/>
                    <a:pt x="1187" y="238"/>
                    <a:pt x="1201" y="303"/>
                  </a:cubicBezTo>
                  <a:cubicBezTo>
                    <a:pt x="1208" y="286"/>
                    <a:pt x="1218" y="272"/>
                    <a:pt x="1222" y="251"/>
                  </a:cubicBezTo>
                  <a:cubicBezTo>
                    <a:pt x="1209" y="231"/>
                    <a:pt x="1176" y="219"/>
                    <a:pt x="1176" y="195"/>
                  </a:cubicBezTo>
                  <a:cubicBezTo>
                    <a:pt x="1194" y="203"/>
                    <a:pt x="1210" y="219"/>
                    <a:pt x="1224" y="223"/>
                  </a:cubicBezTo>
                  <a:cubicBezTo>
                    <a:pt x="1228" y="215"/>
                    <a:pt x="1222" y="203"/>
                    <a:pt x="1222" y="193"/>
                  </a:cubicBezTo>
                  <a:cubicBezTo>
                    <a:pt x="1198" y="190"/>
                    <a:pt x="1176" y="175"/>
                    <a:pt x="1178" y="154"/>
                  </a:cubicBezTo>
                  <a:cubicBezTo>
                    <a:pt x="1190" y="157"/>
                    <a:pt x="1195" y="175"/>
                    <a:pt x="1210" y="168"/>
                  </a:cubicBezTo>
                  <a:cubicBezTo>
                    <a:pt x="1215" y="143"/>
                    <a:pt x="1172" y="104"/>
                    <a:pt x="1192" y="81"/>
                  </a:cubicBezTo>
                  <a:cubicBezTo>
                    <a:pt x="1208" y="104"/>
                    <a:pt x="1212" y="128"/>
                    <a:pt x="1226" y="156"/>
                  </a:cubicBezTo>
                  <a:cubicBezTo>
                    <a:pt x="1241" y="142"/>
                    <a:pt x="1237" y="108"/>
                    <a:pt x="1261" y="101"/>
                  </a:cubicBezTo>
                  <a:cubicBezTo>
                    <a:pt x="1262" y="142"/>
                    <a:pt x="1223" y="174"/>
                    <a:pt x="1242" y="216"/>
                  </a:cubicBezTo>
                  <a:cubicBezTo>
                    <a:pt x="1259" y="213"/>
                    <a:pt x="1261" y="195"/>
                    <a:pt x="1274" y="189"/>
                  </a:cubicBezTo>
                  <a:cubicBezTo>
                    <a:pt x="1296" y="211"/>
                    <a:pt x="1254" y="232"/>
                    <a:pt x="1242" y="237"/>
                  </a:cubicBezTo>
                  <a:cubicBezTo>
                    <a:pt x="1242" y="255"/>
                    <a:pt x="1224" y="283"/>
                    <a:pt x="1224" y="301"/>
                  </a:cubicBezTo>
                  <a:cubicBezTo>
                    <a:pt x="1251" y="270"/>
                    <a:pt x="1288" y="228"/>
                    <a:pt x="1290" y="175"/>
                  </a:cubicBezTo>
                  <a:cubicBezTo>
                    <a:pt x="1293" y="107"/>
                    <a:pt x="1237" y="75"/>
                    <a:pt x="1201" y="35"/>
                  </a:cubicBezTo>
                  <a:cubicBezTo>
                    <a:pt x="1187" y="64"/>
                    <a:pt x="1170" y="79"/>
                    <a:pt x="1164" y="113"/>
                  </a:cubicBezTo>
                  <a:close/>
                  <a:moveTo>
                    <a:pt x="1054" y="177"/>
                  </a:moveTo>
                  <a:cubicBezTo>
                    <a:pt x="1027" y="172"/>
                    <a:pt x="1017" y="183"/>
                    <a:pt x="1017" y="205"/>
                  </a:cubicBezTo>
                  <a:cubicBezTo>
                    <a:pt x="1024" y="208"/>
                    <a:pt x="1027" y="216"/>
                    <a:pt x="1040" y="214"/>
                  </a:cubicBezTo>
                  <a:cubicBezTo>
                    <a:pt x="1065" y="235"/>
                    <a:pt x="1096" y="250"/>
                    <a:pt x="1118" y="274"/>
                  </a:cubicBezTo>
                  <a:cubicBezTo>
                    <a:pt x="1134" y="295"/>
                    <a:pt x="1143" y="322"/>
                    <a:pt x="1160" y="342"/>
                  </a:cubicBezTo>
                  <a:cubicBezTo>
                    <a:pt x="1159" y="354"/>
                    <a:pt x="1163" y="362"/>
                    <a:pt x="1169" y="368"/>
                  </a:cubicBezTo>
                  <a:cubicBezTo>
                    <a:pt x="1176" y="283"/>
                    <a:pt x="1119" y="212"/>
                    <a:pt x="1054" y="177"/>
                  </a:cubicBezTo>
                  <a:close/>
                  <a:moveTo>
                    <a:pt x="1440" y="439"/>
                  </a:moveTo>
                  <a:cubicBezTo>
                    <a:pt x="1439" y="433"/>
                    <a:pt x="1432" y="430"/>
                    <a:pt x="1431" y="425"/>
                  </a:cubicBezTo>
                  <a:cubicBezTo>
                    <a:pt x="1428" y="419"/>
                    <a:pt x="1431" y="412"/>
                    <a:pt x="1428" y="407"/>
                  </a:cubicBezTo>
                  <a:cubicBezTo>
                    <a:pt x="1410" y="371"/>
                    <a:pt x="1367" y="336"/>
                    <a:pt x="1323" y="326"/>
                  </a:cubicBezTo>
                  <a:cubicBezTo>
                    <a:pt x="1223" y="306"/>
                    <a:pt x="1185" y="467"/>
                    <a:pt x="1100" y="407"/>
                  </a:cubicBezTo>
                  <a:cubicBezTo>
                    <a:pt x="1099" y="390"/>
                    <a:pt x="1087" y="382"/>
                    <a:pt x="1097" y="370"/>
                  </a:cubicBezTo>
                  <a:cubicBezTo>
                    <a:pt x="1111" y="384"/>
                    <a:pt x="1122" y="413"/>
                    <a:pt x="1150" y="398"/>
                  </a:cubicBezTo>
                  <a:cubicBezTo>
                    <a:pt x="1157" y="380"/>
                    <a:pt x="1150" y="378"/>
                    <a:pt x="1146" y="359"/>
                  </a:cubicBezTo>
                  <a:cubicBezTo>
                    <a:pt x="1050" y="300"/>
                    <a:pt x="919" y="371"/>
                    <a:pt x="914" y="473"/>
                  </a:cubicBezTo>
                  <a:cubicBezTo>
                    <a:pt x="913" y="480"/>
                    <a:pt x="915" y="495"/>
                    <a:pt x="916" y="508"/>
                  </a:cubicBezTo>
                  <a:cubicBezTo>
                    <a:pt x="919" y="544"/>
                    <a:pt x="931" y="592"/>
                    <a:pt x="951" y="620"/>
                  </a:cubicBezTo>
                  <a:cubicBezTo>
                    <a:pt x="960" y="635"/>
                    <a:pt x="988" y="664"/>
                    <a:pt x="1003" y="664"/>
                  </a:cubicBezTo>
                  <a:cubicBezTo>
                    <a:pt x="1012" y="664"/>
                    <a:pt x="1028" y="651"/>
                    <a:pt x="1042" y="646"/>
                  </a:cubicBezTo>
                  <a:cubicBezTo>
                    <a:pt x="1155" y="602"/>
                    <a:pt x="1290" y="588"/>
                    <a:pt x="1419" y="584"/>
                  </a:cubicBezTo>
                  <a:cubicBezTo>
                    <a:pt x="1431" y="542"/>
                    <a:pt x="1451" y="498"/>
                    <a:pt x="1440" y="439"/>
                  </a:cubicBezTo>
                  <a:close/>
                  <a:moveTo>
                    <a:pt x="1196" y="352"/>
                  </a:moveTo>
                  <a:cubicBezTo>
                    <a:pt x="1199" y="359"/>
                    <a:pt x="1189" y="366"/>
                    <a:pt x="1196" y="370"/>
                  </a:cubicBezTo>
                  <a:cubicBezTo>
                    <a:pt x="1203" y="357"/>
                    <a:pt x="1222" y="344"/>
                    <a:pt x="1226" y="336"/>
                  </a:cubicBezTo>
                  <a:cubicBezTo>
                    <a:pt x="1216" y="340"/>
                    <a:pt x="1209" y="349"/>
                    <a:pt x="1196" y="352"/>
                  </a:cubicBezTo>
                  <a:close/>
                  <a:moveTo>
                    <a:pt x="1495" y="618"/>
                  </a:moveTo>
                  <a:cubicBezTo>
                    <a:pt x="1462" y="612"/>
                    <a:pt x="1428" y="599"/>
                    <a:pt x="1396" y="600"/>
                  </a:cubicBezTo>
                  <a:cubicBezTo>
                    <a:pt x="1331" y="602"/>
                    <a:pt x="1262" y="611"/>
                    <a:pt x="1199" y="620"/>
                  </a:cubicBezTo>
                  <a:cubicBezTo>
                    <a:pt x="1127" y="631"/>
                    <a:pt x="1059" y="655"/>
                    <a:pt x="1006" y="687"/>
                  </a:cubicBezTo>
                  <a:cubicBezTo>
                    <a:pt x="956" y="737"/>
                    <a:pt x="914" y="795"/>
                    <a:pt x="875" y="857"/>
                  </a:cubicBezTo>
                  <a:cubicBezTo>
                    <a:pt x="836" y="918"/>
                    <a:pt x="791" y="979"/>
                    <a:pt x="764" y="1045"/>
                  </a:cubicBezTo>
                  <a:cubicBezTo>
                    <a:pt x="817" y="1009"/>
                    <a:pt x="892" y="975"/>
                    <a:pt x="983" y="970"/>
                  </a:cubicBezTo>
                  <a:cubicBezTo>
                    <a:pt x="1005" y="968"/>
                    <a:pt x="1029" y="971"/>
                    <a:pt x="1052" y="970"/>
                  </a:cubicBezTo>
                  <a:cubicBezTo>
                    <a:pt x="1164" y="964"/>
                    <a:pt x="1270" y="971"/>
                    <a:pt x="1350" y="997"/>
                  </a:cubicBezTo>
                  <a:cubicBezTo>
                    <a:pt x="1415" y="860"/>
                    <a:pt x="1513" y="757"/>
                    <a:pt x="1598" y="641"/>
                  </a:cubicBezTo>
                  <a:cubicBezTo>
                    <a:pt x="1568" y="628"/>
                    <a:pt x="1531" y="625"/>
                    <a:pt x="1495" y="618"/>
                  </a:cubicBezTo>
                  <a:close/>
                  <a:moveTo>
                    <a:pt x="806" y="662"/>
                  </a:moveTo>
                  <a:cubicBezTo>
                    <a:pt x="758" y="638"/>
                    <a:pt x="719" y="630"/>
                    <a:pt x="654" y="623"/>
                  </a:cubicBezTo>
                  <a:cubicBezTo>
                    <a:pt x="629" y="620"/>
                    <a:pt x="602" y="614"/>
                    <a:pt x="578" y="614"/>
                  </a:cubicBezTo>
                  <a:cubicBezTo>
                    <a:pt x="507" y="612"/>
                    <a:pt x="434" y="625"/>
                    <a:pt x="376" y="623"/>
                  </a:cubicBezTo>
                  <a:cubicBezTo>
                    <a:pt x="341" y="621"/>
                    <a:pt x="305" y="605"/>
                    <a:pt x="275" y="604"/>
                  </a:cubicBezTo>
                  <a:cubicBezTo>
                    <a:pt x="275" y="603"/>
                    <a:pt x="275" y="602"/>
                    <a:pt x="273" y="602"/>
                  </a:cubicBezTo>
                  <a:cubicBezTo>
                    <a:pt x="272" y="617"/>
                    <a:pt x="262" y="622"/>
                    <a:pt x="257" y="632"/>
                  </a:cubicBezTo>
                  <a:cubicBezTo>
                    <a:pt x="247" y="652"/>
                    <a:pt x="242" y="671"/>
                    <a:pt x="232" y="689"/>
                  </a:cubicBezTo>
                  <a:cubicBezTo>
                    <a:pt x="213" y="723"/>
                    <a:pt x="187" y="753"/>
                    <a:pt x="167" y="788"/>
                  </a:cubicBezTo>
                  <a:cubicBezTo>
                    <a:pt x="158" y="804"/>
                    <a:pt x="144" y="819"/>
                    <a:pt x="135" y="834"/>
                  </a:cubicBezTo>
                  <a:cubicBezTo>
                    <a:pt x="125" y="852"/>
                    <a:pt x="121" y="865"/>
                    <a:pt x="108" y="880"/>
                  </a:cubicBezTo>
                  <a:cubicBezTo>
                    <a:pt x="96" y="893"/>
                    <a:pt x="79" y="903"/>
                    <a:pt x="78" y="924"/>
                  </a:cubicBezTo>
                  <a:cubicBezTo>
                    <a:pt x="99" y="934"/>
                    <a:pt x="112" y="960"/>
                    <a:pt x="142" y="949"/>
                  </a:cubicBezTo>
                  <a:cubicBezTo>
                    <a:pt x="140" y="956"/>
                    <a:pt x="139" y="957"/>
                    <a:pt x="144" y="960"/>
                  </a:cubicBezTo>
                  <a:cubicBezTo>
                    <a:pt x="166" y="962"/>
                    <a:pt x="184" y="970"/>
                    <a:pt x="204" y="972"/>
                  </a:cubicBezTo>
                  <a:cubicBezTo>
                    <a:pt x="264" y="976"/>
                    <a:pt x="323" y="956"/>
                    <a:pt x="383" y="953"/>
                  </a:cubicBezTo>
                  <a:cubicBezTo>
                    <a:pt x="521" y="947"/>
                    <a:pt x="644" y="994"/>
                    <a:pt x="748" y="1041"/>
                  </a:cubicBezTo>
                  <a:cubicBezTo>
                    <a:pt x="797" y="944"/>
                    <a:pt x="856" y="859"/>
                    <a:pt x="914" y="772"/>
                  </a:cubicBezTo>
                  <a:cubicBezTo>
                    <a:pt x="902" y="706"/>
                    <a:pt x="859" y="688"/>
                    <a:pt x="806" y="662"/>
                  </a:cubicBezTo>
                  <a:close/>
                  <a:moveTo>
                    <a:pt x="1557" y="724"/>
                  </a:moveTo>
                  <a:cubicBezTo>
                    <a:pt x="1487" y="816"/>
                    <a:pt x="1405" y="909"/>
                    <a:pt x="1364" y="1022"/>
                  </a:cubicBezTo>
                  <a:cubicBezTo>
                    <a:pt x="1378" y="1025"/>
                    <a:pt x="1391" y="1029"/>
                    <a:pt x="1405" y="1032"/>
                  </a:cubicBezTo>
                  <a:cubicBezTo>
                    <a:pt x="1409" y="1029"/>
                    <a:pt x="1411" y="1025"/>
                    <a:pt x="1417" y="1025"/>
                  </a:cubicBezTo>
                  <a:cubicBezTo>
                    <a:pt x="1471" y="924"/>
                    <a:pt x="1537" y="835"/>
                    <a:pt x="1591" y="735"/>
                  </a:cubicBezTo>
                  <a:cubicBezTo>
                    <a:pt x="1582" y="729"/>
                    <a:pt x="1568" y="728"/>
                    <a:pt x="1557" y="724"/>
                  </a:cubicBezTo>
                  <a:close/>
                  <a:moveTo>
                    <a:pt x="1578" y="800"/>
                  </a:moveTo>
                  <a:cubicBezTo>
                    <a:pt x="1573" y="807"/>
                    <a:pt x="1564" y="811"/>
                    <a:pt x="1559" y="818"/>
                  </a:cubicBezTo>
                  <a:cubicBezTo>
                    <a:pt x="1540" y="846"/>
                    <a:pt x="1527" y="880"/>
                    <a:pt x="1509" y="910"/>
                  </a:cubicBezTo>
                  <a:cubicBezTo>
                    <a:pt x="1479" y="959"/>
                    <a:pt x="1440" y="1003"/>
                    <a:pt x="1431" y="1061"/>
                  </a:cubicBezTo>
                  <a:cubicBezTo>
                    <a:pt x="1432" y="1067"/>
                    <a:pt x="1439" y="1066"/>
                    <a:pt x="1437" y="1075"/>
                  </a:cubicBezTo>
                  <a:cubicBezTo>
                    <a:pt x="1435" y="1081"/>
                    <a:pt x="1425" y="1091"/>
                    <a:pt x="1433" y="1098"/>
                  </a:cubicBezTo>
                  <a:cubicBezTo>
                    <a:pt x="1499" y="1018"/>
                    <a:pt x="1538" y="910"/>
                    <a:pt x="1607" y="832"/>
                  </a:cubicBezTo>
                  <a:cubicBezTo>
                    <a:pt x="1583" y="813"/>
                    <a:pt x="1615" y="785"/>
                    <a:pt x="1605" y="751"/>
                  </a:cubicBezTo>
                  <a:cubicBezTo>
                    <a:pt x="1593" y="765"/>
                    <a:pt x="1588" y="784"/>
                    <a:pt x="1578" y="800"/>
                  </a:cubicBezTo>
                  <a:close/>
                  <a:moveTo>
                    <a:pt x="546" y="986"/>
                  </a:moveTo>
                  <a:cubicBezTo>
                    <a:pt x="501" y="975"/>
                    <a:pt x="440" y="968"/>
                    <a:pt x="390" y="970"/>
                  </a:cubicBezTo>
                  <a:cubicBezTo>
                    <a:pt x="342" y="971"/>
                    <a:pt x="298" y="990"/>
                    <a:pt x="250" y="988"/>
                  </a:cubicBezTo>
                  <a:cubicBezTo>
                    <a:pt x="209" y="986"/>
                    <a:pt x="164" y="985"/>
                    <a:pt x="133" y="970"/>
                  </a:cubicBezTo>
                  <a:cubicBezTo>
                    <a:pt x="118" y="982"/>
                    <a:pt x="105" y="997"/>
                    <a:pt x="89" y="1009"/>
                  </a:cubicBezTo>
                  <a:cubicBezTo>
                    <a:pt x="258" y="1015"/>
                    <a:pt x="459" y="999"/>
                    <a:pt x="636" y="1018"/>
                  </a:cubicBezTo>
                  <a:cubicBezTo>
                    <a:pt x="609" y="1003"/>
                    <a:pt x="573" y="992"/>
                    <a:pt x="546" y="986"/>
                  </a:cubicBezTo>
                  <a:close/>
                  <a:moveTo>
                    <a:pt x="1235" y="993"/>
                  </a:moveTo>
                  <a:cubicBezTo>
                    <a:pt x="1109" y="993"/>
                    <a:pt x="958" y="967"/>
                    <a:pt x="861" y="1015"/>
                  </a:cubicBezTo>
                  <a:cubicBezTo>
                    <a:pt x="1015" y="1001"/>
                    <a:pt x="1155" y="1016"/>
                    <a:pt x="1290" y="1013"/>
                  </a:cubicBezTo>
                  <a:cubicBezTo>
                    <a:pt x="1313" y="1013"/>
                    <a:pt x="1316" y="1013"/>
                    <a:pt x="1332" y="1018"/>
                  </a:cubicBezTo>
                  <a:cubicBezTo>
                    <a:pt x="1313" y="993"/>
                    <a:pt x="1271" y="992"/>
                    <a:pt x="1235" y="993"/>
                  </a:cubicBezTo>
                  <a:close/>
                  <a:moveTo>
                    <a:pt x="567" y="1034"/>
                  </a:moveTo>
                  <a:cubicBezTo>
                    <a:pt x="407" y="1018"/>
                    <a:pt x="257" y="1033"/>
                    <a:pt x="91" y="1029"/>
                  </a:cubicBezTo>
                  <a:cubicBezTo>
                    <a:pt x="93" y="1038"/>
                    <a:pt x="94" y="1047"/>
                    <a:pt x="96" y="1055"/>
                  </a:cubicBezTo>
                  <a:cubicBezTo>
                    <a:pt x="120" y="1058"/>
                    <a:pt x="149" y="1057"/>
                    <a:pt x="165" y="1068"/>
                  </a:cubicBezTo>
                  <a:cubicBezTo>
                    <a:pt x="145" y="1071"/>
                    <a:pt x="102" y="1070"/>
                    <a:pt x="78" y="1073"/>
                  </a:cubicBezTo>
                  <a:cubicBezTo>
                    <a:pt x="93" y="1096"/>
                    <a:pt x="119" y="1084"/>
                    <a:pt x="149" y="1087"/>
                  </a:cubicBezTo>
                  <a:cubicBezTo>
                    <a:pt x="232" y="1093"/>
                    <a:pt x="322" y="1084"/>
                    <a:pt x="404" y="1087"/>
                  </a:cubicBezTo>
                  <a:cubicBezTo>
                    <a:pt x="443" y="1088"/>
                    <a:pt x="478" y="1098"/>
                    <a:pt x="512" y="1091"/>
                  </a:cubicBezTo>
                  <a:cubicBezTo>
                    <a:pt x="508" y="1091"/>
                    <a:pt x="506" y="1090"/>
                    <a:pt x="505" y="1087"/>
                  </a:cubicBezTo>
                  <a:cubicBezTo>
                    <a:pt x="552" y="1077"/>
                    <a:pt x="612" y="1093"/>
                    <a:pt x="654" y="1078"/>
                  </a:cubicBezTo>
                  <a:cubicBezTo>
                    <a:pt x="619" y="1073"/>
                    <a:pt x="584" y="1069"/>
                    <a:pt x="549" y="1064"/>
                  </a:cubicBezTo>
                  <a:cubicBezTo>
                    <a:pt x="517" y="1059"/>
                    <a:pt x="481" y="1055"/>
                    <a:pt x="452" y="1041"/>
                  </a:cubicBezTo>
                  <a:cubicBezTo>
                    <a:pt x="532" y="1039"/>
                    <a:pt x="622" y="1070"/>
                    <a:pt x="707" y="1059"/>
                  </a:cubicBezTo>
                  <a:cubicBezTo>
                    <a:pt x="664" y="1033"/>
                    <a:pt x="612" y="1038"/>
                    <a:pt x="567" y="1034"/>
                  </a:cubicBezTo>
                  <a:close/>
                  <a:moveTo>
                    <a:pt x="1375" y="1043"/>
                  </a:moveTo>
                  <a:cubicBezTo>
                    <a:pt x="1326" y="1034"/>
                    <a:pt x="1276" y="1029"/>
                    <a:pt x="1224" y="1029"/>
                  </a:cubicBezTo>
                  <a:cubicBezTo>
                    <a:pt x="1119" y="1029"/>
                    <a:pt x="989" y="1014"/>
                    <a:pt x="875" y="1029"/>
                  </a:cubicBezTo>
                  <a:cubicBezTo>
                    <a:pt x="837" y="1034"/>
                    <a:pt x="797" y="1044"/>
                    <a:pt x="769" y="1066"/>
                  </a:cubicBezTo>
                  <a:cubicBezTo>
                    <a:pt x="776" y="1071"/>
                    <a:pt x="779" y="1081"/>
                    <a:pt x="787" y="1084"/>
                  </a:cubicBezTo>
                  <a:cubicBezTo>
                    <a:pt x="840" y="1066"/>
                    <a:pt x="888" y="1046"/>
                    <a:pt x="951" y="1043"/>
                  </a:cubicBezTo>
                  <a:cubicBezTo>
                    <a:pt x="966" y="1042"/>
                    <a:pt x="990" y="1038"/>
                    <a:pt x="994" y="1055"/>
                  </a:cubicBezTo>
                  <a:cubicBezTo>
                    <a:pt x="926" y="1058"/>
                    <a:pt x="858" y="1066"/>
                    <a:pt x="808" y="1094"/>
                  </a:cubicBezTo>
                  <a:cubicBezTo>
                    <a:pt x="994" y="1073"/>
                    <a:pt x="1183" y="1111"/>
                    <a:pt x="1336" y="1123"/>
                  </a:cubicBezTo>
                  <a:cubicBezTo>
                    <a:pt x="1365" y="1126"/>
                    <a:pt x="1395" y="1134"/>
                    <a:pt x="1412" y="1119"/>
                  </a:cubicBezTo>
                  <a:cubicBezTo>
                    <a:pt x="1388" y="1114"/>
                    <a:pt x="1362" y="1117"/>
                    <a:pt x="1346" y="1100"/>
                  </a:cubicBezTo>
                  <a:cubicBezTo>
                    <a:pt x="1372" y="1092"/>
                    <a:pt x="1407" y="1116"/>
                    <a:pt x="1417" y="1089"/>
                  </a:cubicBezTo>
                  <a:cubicBezTo>
                    <a:pt x="1380" y="1073"/>
                    <a:pt x="1309" y="1101"/>
                    <a:pt x="1286" y="1073"/>
                  </a:cubicBezTo>
                  <a:cubicBezTo>
                    <a:pt x="1323" y="1073"/>
                    <a:pt x="1369" y="1071"/>
                    <a:pt x="1410" y="1068"/>
                  </a:cubicBezTo>
                  <a:cubicBezTo>
                    <a:pt x="1403" y="1063"/>
                    <a:pt x="1384" y="1054"/>
                    <a:pt x="1375" y="1043"/>
                  </a:cubicBezTo>
                  <a:close/>
                  <a:moveTo>
                    <a:pt x="705" y="1098"/>
                  </a:moveTo>
                  <a:cubicBezTo>
                    <a:pt x="731" y="1106"/>
                    <a:pt x="751" y="1097"/>
                    <a:pt x="764" y="1084"/>
                  </a:cubicBezTo>
                  <a:cubicBezTo>
                    <a:pt x="759" y="1083"/>
                    <a:pt x="759" y="1076"/>
                    <a:pt x="755" y="1073"/>
                  </a:cubicBezTo>
                  <a:cubicBezTo>
                    <a:pt x="736" y="1076"/>
                    <a:pt x="717" y="1079"/>
                    <a:pt x="705" y="1098"/>
                  </a:cubicBezTo>
                  <a:close/>
                  <a:moveTo>
                    <a:pt x="677" y="1091"/>
                  </a:moveTo>
                  <a:cubicBezTo>
                    <a:pt x="661" y="1097"/>
                    <a:pt x="632" y="1091"/>
                    <a:pt x="620" y="1100"/>
                  </a:cubicBezTo>
                  <a:cubicBezTo>
                    <a:pt x="644" y="1105"/>
                    <a:pt x="668" y="1092"/>
                    <a:pt x="682" y="1100"/>
                  </a:cubicBezTo>
                  <a:cubicBezTo>
                    <a:pt x="684" y="1092"/>
                    <a:pt x="703" y="1083"/>
                    <a:pt x="693" y="1078"/>
                  </a:cubicBezTo>
                  <a:cubicBezTo>
                    <a:pt x="693" y="1081"/>
                    <a:pt x="684" y="1075"/>
                    <a:pt x="677" y="1078"/>
                  </a:cubicBezTo>
                  <a:cubicBezTo>
                    <a:pt x="677" y="1082"/>
                    <a:pt x="677" y="1087"/>
                    <a:pt x="677" y="1091"/>
                  </a:cubicBezTo>
                  <a:close/>
                  <a:moveTo>
                    <a:pt x="553" y="1096"/>
                  </a:moveTo>
                  <a:cubicBezTo>
                    <a:pt x="550" y="1096"/>
                    <a:pt x="549" y="1092"/>
                    <a:pt x="544" y="1094"/>
                  </a:cubicBezTo>
                  <a:cubicBezTo>
                    <a:pt x="559" y="1104"/>
                    <a:pt x="588" y="1095"/>
                    <a:pt x="553" y="1096"/>
                  </a:cubicBezTo>
                  <a:close/>
                  <a:moveTo>
                    <a:pt x="429" y="1110"/>
                  </a:moveTo>
                  <a:cubicBezTo>
                    <a:pt x="392" y="1107"/>
                    <a:pt x="355" y="1114"/>
                    <a:pt x="319" y="1112"/>
                  </a:cubicBezTo>
                  <a:cubicBezTo>
                    <a:pt x="224" y="1107"/>
                    <a:pt x="118" y="1104"/>
                    <a:pt x="46" y="1107"/>
                  </a:cubicBezTo>
                  <a:cubicBezTo>
                    <a:pt x="37" y="1114"/>
                    <a:pt x="30" y="1121"/>
                    <a:pt x="25" y="1130"/>
                  </a:cubicBezTo>
                  <a:cubicBezTo>
                    <a:pt x="43" y="1142"/>
                    <a:pt x="62" y="1134"/>
                    <a:pt x="80" y="1133"/>
                  </a:cubicBezTo>
                  <a:cubicBezTo>
                    <a:pt x="178" y="1126"/>
                    <a:pt x="265" y="1133"/>
                    <a:pt x="362" y="1140"/>
                  </a:cubicBezTo>
                  <a:cubicBezTo>
                    <a:pt x="455" y="1146"/>
                    <a:pt x="569" y="1141"/>
                    <a:pt x="668" y="1146"/>
                  </a:cubicBezTo>
                  <a:cubicBezTo>
                    <a:pt x="669" y="1132"/>
                    <a:pt x="656" y="1132"/>
                    <a:pt x="654" y="1121"/>
                  </a:cubicBezTo>
                  <a:cubicBezTo>
                    <a:pt x="580" y="1118"/>
                    <a:pt x="502" y="1116"/>
                    <a:pt x="429" y="1110"/>
                  </a:cubicBezTo>
                  <a:close/>
                  <a:moveTo>
                    <a:pt x="712" y="1126"/>
                  </a:moveTo>
                  <a:cubicBezTo>
                    <a:pt x="701" y="1125"/>
                    <a:pt x="691" y="1115"/>
                    <a:pt x="682" y="1123"/>
                  </a:cubicBezTo>
                  <a:cubicBezTo>
                    <a:pt x="691" y="1165"/>
                    <a:pt x="796" y="1164"/>
                    <a:pt x="783" y="1114"/>
                  </a:cubicBezTo>
                  <a:cubicBezTo>
                    <a:pt x="761" y="1115"/>
                    <a:pt x="738" y="1128"/>
                    <a:pt x="712" y="112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25" tIns="45712" rIns="91425" bIns="45712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25" name="组合 24"/>
            <p:cNvGrpSpPr/>
            <p:nvPr userDrawn="1"/>
          </p:nvGrpSpPr>
          <p:grpSpPr>
            <a:xfrm>
              <a:off x="5151970" y="2796583"/>
              <a:ext cx="1079500" cy="1274763"/>
              <a:chOff x="3279775" y="2938463"/>
              <a:chExt cx="1079500" cy="1274763"/>
            </a:xfrm>
            <a:grpFill/>
          </p:grpSpPr>
          <p:sp>
            <p:nvSpPr>
              <p:cNvPr id="167" name="Freeform 167"/>
              <p:cNvSpPr>
                <a:spLocks noEditPoints="1"/>
              </p:cNvSpPr>
              <p:nvPr/>
            </p:nvSpPr>
            <p:spPr bwMode="auto">
              <a:xfrm>
                <a:off x="3319463" y="3351213"/>
                <a:ext cx="80963" cy="80963"/>
              </a:xfrm>
              <a:custGeom>
                <a:avLst/>
                <a:gdLst>
                  <a:gd name="T0" fmla="*/ 15 w 125"/>
                  <a:gd name="T1" fmla="*/ 20 h 126"/>
                  <a:gd name="T2" fmla="*/ 31 w 125"/>
                  <a:gd name="T3" fmla="*/ 11 h 126"/>
                  <a:gd name="T4" fmla="*/ 121 w 125"/>
                  <a:gd name="T5" fmla="*/ 66 h 126"/>
                  <a:gd name="T6" fmla="*/ 22 w 125"/>
                  <a:gd name="T7" fmla="*/ 96 h 126"/>
                  <a:gd name="T8" fmla="*/ 15 w 125"/>
                  <a:gd name="T9" fmla="*/ 20 h 126"/>
                  <a:gd name="T10" fmla="*/ 59 w 125"/>
                  <a:gd name="T11" fmla="*/ 89 h 126"/>
                  <a:gd name="T12" fmla="*/ 52 w 125"/>
                  <a:gd name="T13" fmla="*/ 33 h 126"/>
                  <a:gd name="T14" fmla="*/ 59 w 125"/>
                  <a:gd name="T15" fmla="*/ 89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25" h="126">
                    <a:moveTo>
                      <a:pt x="15" y="20"/>
                    </a:moveTo>
                    <a:cubicBezTo>
                      <a:pt x="21" y="24"/>
                      <a:pt x="29" y="16"/>
                      <a:pt x="31" y="11"/>
                    </a:cubicBezTo>
                    <a:cubicBezTo>
                      <a:pt x="71" y="0"/>
                      <a:pt x="125" y="29"/>
                      <a:pt x="121" y="66"/>
                    </a:cubicBezTo>
                    <a:cubicBezTo>
                      <a:pt x="117" y="98"/>
                      <a:pt x="52" y="126"/>
                      <a:pt x="22" y="96"/>
                    </a:cubicBezTo>
                    <a:cubicBezTo>
                      <a:pt x="0" y="71"/>
                      <a:pt x="2" y="48"/>
                      <a:pt x="15" y="20"/>
                    </a:cubicBezTo>
                    <a:close/>
                    <a:moveTo>
                      <a:pt x="59" y="89"/>
                    </a:moveTo>
                    <a:cubicBezTo>
                      <a:pt x="107" y="87"/>
                      <a:pt x="97" y="25"/>
                      <a:pt x="52" y="33"/>
                    </a:cubicBezTo>
                    <a:cubicBezTo>
                      <a:pt x="12" y="45"/>
                      <a:pt x="33" y="89"/>
                      <a:pt x="59" y="8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8" name="Freeform 168"/>
              <p:cNvSpPr>
                <a:spLocks noEditPoints="1"/>
              </p:cNvSpPr>
              <p:nvPr/>
            </p:nvSpPr>
            <p:spPr bwMode="auto">
              <a:xfrm>
                <a:off x="3279775" y="2938463"/>
                <a:ext cx="1079500" cy="1274763"/>
              </a:xfrm>
              <a:custGeom>
                <a:avLst/>
                <a:gdLst>
                  <a:gd name="T0" fmla="*/ 135 w 1672"/>
                  <a:gd name="T1" fmla="*/ 1706 h 1974"/>
                  <a:gd name="T2" fmla="*/ 50 w 1672"/>
                  <a:gd name="T3" fmla="*/ 803 h 1974"/>
                  <a:gd name="T4" fmla="*/ 162 w 1672"/>
                  <a:gd name="T5" fmla="*/ 588 h 1974"/>
                  <a:gd name="T6" fmla="*/ 1444 w 1672"/>
                  <a:gd name="T7" fmla="*/ 259 h 1974"/>
                  <a:gd name="T8" fmla="*/ 1329 w 1672"/>
                  <a:gd name="T9" fmla="*/ 783 h 1974"/>
                  <a:gd name="T10" fmla="*/ 785 w 1672"/>
                  <a:gd name="T11" fmla="*/ 826 h 1974"/>
                  <a:gd name="T12" fmla="*/ 231 w 1672"/>
                  <a:gd name="T13" fmla="*/ 780 h 1974"/>
                  <a:gd name="T14" fmla="*/ 720 w 1672"/>
                  <a:gd name="T15" fmla="*/ 1619 h 1974"/>
                  <a:gd name="T16" fmla="*/ 617 w 1672"/>
                  <a:gd name="T17" fmla="*/ 964 h 1974"/>
                  <a:gd name="T18" fmla="*/ 893 w 1672"/>
                  <a:gd name="T19" fmla="*/ 1068 h 1974"/>
                  <a:gd name="T20" fmla="*/ 1237 w 1672"/>
                  <a:gd name="T21" fmla="*/ 1038 h 1974"/>
                  <a:gd name="T22" fmla="*/ 909 w 1672"/>
                  <a:gd name="T23" fmla="*/ 1715 h 1974"/>
                  <a:gd name="T24" fmla="*/ 194 w 1672"/>
                  <a:gd name="T25" fmla="*/ 636 h 1974"/>
                  <a:gd name="T26" fmla="*/ 1118 w 1672"/>
                  <a:gd name="T27" fmla="*/ 34 h 1974"/>
                  <a:gd name="T28" fmla="*/ 1324 w 1672"/>
                  <a:gd name="T29" fmla="*/ 248 h 1974"/>
                  <a:gd name="T30" fmla="*/ 814 w 1672"/>
                  <a:gd name="T31" fmla="*/ 613 h 1974"/>
                  <a:gd name="T32" fmla="*/ 817 w 1672"/>
                  <a:gd name="T33" fmla="*/ 404 h 1974"/>
                  <a:gd name="T34" fmla="*/ 594 w 1672"/>
                  <a:gd name="T35" fmla="*/ 404 h 1974"/>
                  <a:gd name="T36" fmla="*/ 789 w 1672"/>
                  <a:gd name="T37" fmla="*/ 342 h 1974"/>
                  <a:gd name="T38" fmla="*/ 785 w 1672"/>
                  <a:gd name="T39" fmla="*/ 362 h 1974"/>
                  <a:gd name="T40" fmla="*/ 812 w 1672"/>
                  <a:gd name="T41" fmla="*/ 429 h 1974"/>
                  <a:gd name="T42" fmla="*/ 1572 w 1672"/>
                  <a:gd name="T43" fmla="*/ 604 h 1974"/>
                  <a:gd name="T44" fmla="*/ 259 w 1672"/>
                  <a:gd name="T45" fmla="*/ 702 h 1974"/>
                  <a:gd name="T46" fmla="*/ 1352 w 1672"/>
                  <a:gd name="T47" fmla="*/ 606 h 1974"/>
                  <a:gd name="T48" fmla="*/ 1306 w 1672"/>
                  <a:gd name="T49" fmla="*/ 723 h 1974"/>
                  <a:gd name="T50" fmla="*/ 1099 w 1672"/>
                  <a:gd name="T51" fmla="*/ 560 h 1974"/>
                  <a:gd name="T52" fmla="*/ 1384 w 1672"/>
                  <a:gd name="T53" fmla="*/ 769 h 1974"/>
                  <a:gd name="T54" fmla="*/ 1283 w 1672"/>
                  <a:gd name="T55" fmla="*/ 617 h 1974"/>
                  <a:gd name="T56" fmla="*/ 1184 w 1672"/>
                  <a:gd name="T57" fmla="*/ 576 h 1974"/>
                  <a:gd name="T58" fmla="*/ 589 w 1672"/>
                  <a:gd name="T59" fmla="*/ 1559 h 1974"/>
                  <a:gd name="T60" fmla="*/ 213 w 1672"/>
                  <a:gd name="T61" fmla="*/ 801 h 1974"/>
                  <a:gd name="T62" fmla="*/ 589 w 1672"/>
                  <a:gd name="T63" fmla="*/ 1559 h 1974"/>
                  <a:gd name="T64" fmla="*/ 449 w 1672"/>
                  <a:gd name="T65" fmla="*/ 1520 h 1974"/>
                  <a:gd name="T66" fmla="*/ 82 w 1672"/>
                  <a:gd name="T67" fmla="*/ 817 h 1974"/>
                  <a:gd name="T68" fmla="*/ 511 w 1672"/>
                  <a:gd name="T69" fmla="*/ 1506 h 1974"/>
                  <a:gd name="T70" fmla="*/ 911 w 1672"/>
                  <a:gd name="T71" fmla="*/ 1336 h 1974"/>
                  <a:gd name="T72" fmla="*/ 879 w 1672"/>
                  <a:gd name="T73" fmla="*/ 1240 h 1974"/>
                  <a:gd name="T74" fmla="*/ 835 w 1672"/>
                  <a:gd name="T75" fmla="*/ 1155 h 1974"/>
                  <a:gd name="T76" fmla="*/ 791 w 1672"/>
                  <a:gd name="T77" fmla="*/ 1070 h 1974"/>
                  <a:gd name="T78" fmla="*/ 766 w 1672"/>
                  <a:gd name="T79" fmla="*/ 1024 h 1974"/>
                  <a:gd name="T80" fmla="*/ 681 w 1672"/>
                  <a:gd name="T81" fmla="*/ 992 h 1974"/>
                  <a:gd name="T82" fmla="*/ 1170 w 1672"/>
                  <a:gd name="T83" fmla="*/ 996 h 1974"/>
                  <a:gd name="T84" fmla="*/ 968 w 1672"/>
                  <a:gd name="T85" fmla="*/ 1049 h 1974"/>
                  <a:gd name="T86" fmla="*/ 1152 w 1672"/>
                  <a:gd name="T87" fmla="*/ 1148 h 1974"/>
                  <a:gd name="T88" fmla="*/ 1159 w 1672"/>
                  <a:gd name="T89" fmla="*/ 1196 h 1974"/>
                  <a:gd name="T90" fmla="*/ 1021 w 1672"/>
                  <a:gd name="T91" fmla="*/ 1086 h 1974"/>
                  <a:gd name="T92" fmla="*/ 1143 w 1672"/>
                  <a:gd name="T93" fmla="*/ 1176 h 1974"/>
                  <a:gd name="T94" fmla="*/ 803 w 1672"/>
                  <a:gd name="T95" fmla="*/ 1437 h 1974"/>
                  <a:gd name="T96" fmla="*/ 1067 w 1672"/>
                  <a:gd name="T97" fmla="*/ 1453 h 1974"/>
                  <a:gd name="T98" fmla="*/ 1042 w 1672"/>
                  <a:gd name="T99" fmla="*/ 1453 h 1974"/>
                  <a:gd name="T100" fmla="*/ 973 w 1672"/>
                  <a:gd name="T101" fmla="*/ 1470 h 1974"/>
                  <a:gd name="T102" fmla="*/ 913 w 1672"/>
                  <a:gd name="T103" fmla="*/ 1472 h 1974"/>
                  <a:gd name="T104" fmla="*/ 936 w 1672"/>
                  <a:gd name="T105" fmla="*/ 1470 h 1974"/>
                  <a:gd name="T106" fmla="*/ 948 w 1672"/>
                  <a:gd name="T107" fmla="*/ 1692 h 1974"/>
                  <a:gd name="T108" fmla="*/ 403 w 1672"/>
                  <a:gd name="T109" fmla="*/ 1552 h 1974"/>
                  <a:gd name="T110" fmla="*/ 525 w 1672"/>
                  <a:gd name="T111" fmla="*/ 1532 h 1974"/>
                  <a:gd name="T112" fmla="*/ 500 w 1672"/>
                  <a:gd name="T113" fmla="*/ 1715 h 1974"/>
                  <a:gd name="T114" fmla="*/ 84 w 1672"/>
                  <a:gd name="T115" fmla="*/ 1773 h 1974"/>
                  <a:gd name="T116" fmla="*/ 975 w 1672"/>
                  <a:gd name="T117" fmla="*/ 1823 h 1974"/>
                  <a:gd name="T118" fmla="*/ 311 w 1672"/>
                  <a:gd name="T119" fmla="*/ 1644 h 19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672" h="1974">
                    <a:moveTo>
                      <a:pt x="909" y="1715"/>
                    </a:moveTo>
                    <a:cubicBezTo>
                      <a:pt x="941" y="1755"/>
                      <a:pt x="1005" y="1780"/>
                      <a:pt x="998" y="1844"/>
                    </a:cubicBezTo>
                    <a:cubicBezTo>
                      <a:pt x="918" y="1889"/>
                      <a:pt x="831" y="1928"/>
                      <a:pt x="723" y="1945"/>
                    </a:cubicBezTo>
                    <a:cubicBezTo>
                      <a:pt x="514" y="1966"/>
                      <a:pt x="296" y="1974"/>
                      <a:pt x="114" y="1897"/>
                    </a:cubicBezTo>
                    <a:cubicBezTo>
                      <a:pt x="73" y="1893"/>
                      <a:pt x="61" y="1861"/>
                      <a:pt x="29" y="1849"/>
                    </a:cubicBezTo>
                    <a:cubicBezTo>
                      <a:pt x="9" y="1812"/>
                      <a:pt x="58" y="1783"/>
                      <a:pt x="84" y="1754"/>
                    </a:cubicBezTo>
                    <a:cubicBezTo>
                      <a:pt x="100" y="1737"/>
                      <a:pt x="111" y="1722"/>
                      <a:pt x="135" y="1706"/>
                    </a:cubicBezTo>
                    <a:cubicBezTo>
                      <a:pt x="171" y="1681"/>
                      <a:pt x="221" y="1655"/>
                      <a:pt x="263" y="1637"/>
                    </a:cubicBezTo>
                    <a:cubicBezTo>
                      <a:pt x="274" y="1633"/>
                      <a:pt x="286" y="1633"/>
                      <a:pt x="295" y="1628"/>
                    </a:cubicBezTo>
                    <a:cubicBezTo>
                      <a:pt x="306" y="1623"/>
                      <a:pt x="313" y="1612"/>
                      <a:pt x="325" y="1612"/>
                    </a:cubicBezTo>
                    <a:cubicBezTo>
                      <a:pt x="330" y="1571"/>
                      <a:pt x="359" y="1546"/>
                      <a:pt x="399" y="1534"/>
                    </a:cubicBezTo>
                    <a:cubicBezTo>
                      <a:pt x="340" y="1391"/>
                      <a:pt x="267" y="1249"/>
                      <a:pt x="201" y="1102"/>
                    </a:cubicBezTo>
                    <a:cubicBezTo>
                      <a:pt x="169" y="1029"/>
                      <a:pt x="128" y="961"/>
                      <a:pt x="93" y="888"/>
                    </a:cubicBezTo>
                    <a:cubicBezTo>
                      <a:pt x="80" y="860"/>
                      <a:pt x="68" y="826"/>
                      <a:pt x="50" y="803"/>
                    </a:cubicBezTo>
                    <a:cubicBezTo>
                      <a:pt x="44" y="797"/>
                      <a:pt x="47" y="800"/>
                      <a:pt x="43" y="792"/>
                    </a:cubicBezTo>
                    <a:cubicBezTo>
                      <a:pt x="38" y="783"/>
                      <a:pt x="26" y="777"/>
                      <a:pt x="22" y="769"/>
                    </a:cubicBezTo>
                    <a:cubicBezTo>
                      <a:pt x="19" y="764"/>
                      <a:pt x="17" y="748"/>
                      <a:pt x="13" y="735"/>
                    </a:cubicBezTo>
                    <a:cubicBezTo>
                      <a:pt x="3" y="702"/>
                      <a:pt x="0" y="674"/>
                      <a:pt x="17" y="640"/>
                    </a:cubicBezTo>
                    <a:cubicBezTo>
                      <a:pt x="25" y="631"/>
                      <a:pt x="36" y="624"/>
                      <a:pt x="43" y="613"/>
                    </a:cubicBezTo>
                    <a:cubicBezTo>
                      <a:pt x="71" y="597"/>
                      <a:pt x="102" y="588"/>
                      <a:pt x="132" y="581"/>
                    </a:cubicBezTo>
                    <a:cubicBezTo>
                      <a:pt x="141" y="584"/>
                      <a:pt x="154" y="583"/>
                      <a:pt x="162" y="588"/>
                    </a:cubicBezTo>
                    <a:cubicBezTo>
                      <a:pt x="224" y="546"/>
                      <a:pt x="280" y="521"/>
                      <a:pt x="353" y="491"/>
                    </a:cubicBezTo>
                    <a:cubicBezTo>
                      <a:pt x="521" y="403"/>
                      <a:pt x="716" y="341"/>
                      <a:pt x="872" y="241"/>
                    </a:cubicBezTo>
                    <a:cubicBezTo>
                      <a:pt x="873" y="189"/>
                      <a:pt x="859" y="123"/>
                      <a:pt x="874" y="80"/>
                    </a:cubicBezTo>
                    <a:cubicBezTo>
                      <a:pt x="908" y="46"/>
                      <a:pt x="981" y="30"/>
                      <a:pt x="1028" y="16"/>
                    </a:cubicBezTo>
                    <a:cubicBezTo>
                      <a:pt x="1067" y="4"/>
                      <a:pt x="1102" y="0"/>
                      <a:pt x="1138" y="22"/>
                    </a:cubicBezTo>
                    <a:cubicBezTo>
                      <a:pt x="1188" y="80"/>
                      <a:pt x="1232" y="145"/>
                      <a:pt x="1276" y="209"/>
                    </a:cubicBezTo>
                    <a:cubicBezTo>
                      <a:pt x="1332" y="232"/>
                      <a:pt x="1391" y="236"/>
                      <a:pt x="1444" y="259"/>
                    </a:cubicBezTo>
                    <a:cubicBezTo>
                      <a:pt x="1455" y="264"/>
                      <a:pt x="1464" y="276"/>
                      <a:pt x="1476" y="282"/>
                    </a:cubicBezTo>
                    <a:cubicBezTo>
                      <a:pt x="1550" y="316"/>
                      <a:pt x="1611" y="377"/>
                      <a:pt x="1667" y="431"/>
                    </a:cubicBezTo>
                    <a:cubicBezTo>
                      <a:pt x="1660" y="451"/>
                      <a:pt x="1672" y="483"/>
                      <a:pt x="1664" y="509"/>
                    </a:cubicBezTo>
                    <a:cubicBezTo>
                      <a:pt x="1653" y="552"/>
                      <a:pt x="1612" y="588"/>
                      <a:pt x="1579" y="624"/>
                    </a:cubicBezTo>
                    <a:cubicBezTo>
                      <a:pt x="1543" y="663"/>
                      <a:pt x="1517" y="682"/>
                      <a:pt x="1471" y="709"/>
                    </a:cubicBezTo>
                    <a:cubicBezTo>
                      <a:pt x="1451" y="721"/>
                      <a:pt x="1435" y="737"/>
                      <a:pt x="1409" y="741"/>
                    </a:cubicBezTo>
                    <a:cubicBezTo>
                      <a:pt x="1417" y="795"/>
                      <a:pt x="1373" y="796"/>
                      <a:pt x="1329" y="783"/>
                    </a:cubicBezTo>
                    <a:cubicBezTo>
                      <a:pt x="1310" y="803"/>
                      <a:pt x="1309" y="840"/>
                      <a:pt x="1281" y="849"/>
                    </a:cubicBezTo>
                    <a:cubicBezTo>
                      <a:pt x="1256" y="857"/>
                      <a:pt x="1231" y="839"/>
                      <a:pt x="1205" y="831"/>
                    </a:cubicBezTo>
                    <a:cubicBezTo>
                      <a:pt x="1172" y="831"/>
                      <a:pt x="1139" y="854"/>
                      <a:pt x="1104" y="863"/>
                    </a:cubicBezTo>
                    <a:cubicBezTo>
                      <a:pt x="1102" y="863"/>
                      <a:pt x="1099" y="865"/>
                      <a:pt x="1099" y="865"/>
                    </a:cubicBezTo>
                    <a:cubicBezTo>
                      <a:pt x="1028" y="868"/>
                      <a:pt x="938" y="881"/>
                      <a:pt x="849" y="879"/>
                    </a:cubicBezTo>
                    <a:cubicBezTo>
                      <a:pt x="831" y="866"/>
                      <a:pt x="797" y="870"/>
                      <a:pt x="782" y="854"/>
                    </a:cubicBezTo>
                    <a:cubicBezTo>
                      <a:pt x="782" y="840"/>
                      <a:pt x="779" y="836"/>
                      <a:pt x="785" y="826"/>
                    </a:cubicBezTo>
                    <a:cubicBezTo>
                      <a:pt x="758" y="711"/>
                      <a:pt x="797" y="588"/>
                      <a:pt x="831" y="493"/>
                    </a:cubicBezTo>
                    <a:cubicBezTo>
                      <a:pt x="819" y="492"/>
                      <a:pt x="800" y="504"/>
                      <a:pt x="791" y="514"/>
                    </a:cubicBezTo>
                    <a:cubicBezTo>
                      <a:pt x="765" y="523"/>
                      <a:pt x="737" y="530"/>
                      <a:pt x="711" y="539"/>
                    </a:cubicBezTo>
                    <a:cubicBezTo>
                      <a:pt x="639" y="565"/>
                      <a:pt x="556" y="603"/>
                      <a:pt x="484" y="638"/>
                    </a:cubicBezTo>
                    <a:cubicBezTo>
                      <a:pt x="451" y="654"/>
                      <a:pt x="415" y="666"/>
                      <a:pt x="383" y="682"/>
                    </a:cubicBezTo>
                    <a:cubicBezTo>
                      <a:pt x="346" y="700"/>
                      <a:pt x="314" y="718"/>
                      <a:pt x="279" y="739"/>
                    </a:cubicBezTo>
                    <a:cubicBezTo>
                      <a:pt x="259" y="751"/>
                      <a:pt x="245" y="762"/>
                      <a:pt x="231" y="780"/>
                    </a:cubicBezTo>
                    <a:cubicBezTo>
                      <a:pt x="259" y="894"/>
                      <a:pt x="326" y="988"/>
                      <a:pt x="369" y="1095"/>
                    </a:cubicBezTo>
                    <a:cubicBezTo>
                      <a:pt x="389" y="1134"/>
                      <a:pt x="405" y="1173"/>
                      <a:pt x="426" y="1212"/>
                    </a:cubicBezTo>
                    <a:cubicBezTo>
                      <a:pt x="433" y="1224"/>
                      <a:pt x="442" y="1234"/>
                      <a:pt x="449" y="1247"/>
                    </a:cubicBezTo>
                    <a:cubicBezTo>
                      <a:pt x="481" y="1300"/>
                      <a:pt x="503" y="1357"/>
                      <a:pt x="537" y="1407"/>
                    </a:cubicBezTo>
                    <a:cubicBezTo>
                      <a:pt x="549" y="1427"/>
                      <a:pt x="558" y="1447"/>
                      <a:pt x="569" y="1467"/>
                    </a:cubicBezTo>
                    <a:cubicBezTo>
                      <a:pt x="576" y="1480"/>
                      <a:pt x="592" y="1492"/>
                      <a:pt x="589" y="1511"/>
                    </a:cubicBezTo>
                    <a:cubicBezTo>
                      <a:pt x="641" y="1551"/>
                      <a:pt x="716" y="1558"/>
                      <a:pt x="720" y="1619"/>
                    </a:cubicBezTo>
                    <a:cubicBezTo>
                      <a:pt x="750" y="1641"/>
                      <a:pt x="785" y="1645"/>
                      <a:pt x="819" y="1656"/>
                    </a:cubicBezTo>
                    <a:cubicBezTo>
                      <a:pt x="798" y="1534"/>
                      <a:pt x="789" y="1437"/>
                      <a:pt x="762" y="1318"/>
                    </a:cubicBezTo>
                    <a:cubicBezTo>
                      <a:pt x="761" y="1308"/>
                      <a:pt x="770" y="1308"/>
                      <a:pt x="773" y="1302"/>
                    </a:cubicBezTo>
                    <a:cubicBezTo>
                      <a:pt x="738" y="1247"/>
                      <a:pt x="701" y="1165"/>
                      <a:pt x="667" y="1091"/>
                    </a:cubicBezTo>
                    <a:cubicBezTo>
                      <a:pt x="660" y="1075"/>
                      <a:pt x="649" y="1059"/>
                      <a:pt x="644" y="1045"/>
                    </a:cubicBezTo>
                    <a:cubicBezTo>
                      <a:pt x="640" y="1030"/>
                      <a:pt x="639" y="1010"/>
                      <a:pt x="631" y="992"/>
                    </a:cubicBezTo>
                    <a:cubicBezTo>
                      <a:pt x="627" y="983"/>
                      <a:pt x="621" y="975"/>
                      <a:pt x="617" y="964"/>
                    </a:cubicBezTo>
                    <a:cubicBezTo>
                      <a:pt x="611" y="950"/>
                      <a:pt x="595" y="922"/>
                      <a:pt x="596" y="904"/>
                    </a:cubicBezTo>
                    <a:cubicBezTo>
                      <a:pt x="599" y="875"/>
                      <a:pt x="664" y="837"/>
                      <a:pt x="697" y="842"/>
                    </a:cubicBezTo>
                    <a:cubicBezTo>
                      <a:pt x="702" y="846"/>
                      <a:pt x="708" y="858"/>
                      <a:pt x="702" y="865"/>
                    </a:cubicBezTo>
                    <a:cubicBezTo>
                      <a:pt x="738" y="931"/>
                      <a:pt x="770" y="1001"/>
                      <a:pt x="805" y="1068"/>
                    </a:cubicBezTo>
                    <a:cubicBezTo>
                      <a:pt x="832" y="1113"/>
                      <a:pt x="861" y="1165"/>
                      <a:pt x="883" y="1217"/>
                    </a:cubicBezTo>
                    <a:cubicBezTo>
                      <a:pt x="890" y="1232"/>
                      <a:pt x="894" y="1257"/>
                      <a:pt x="913" y="1258"/>
                    </a:cubicBezTo>
                    <a:cubicBezTo>
                      <a:pt x="907" y="1196"/>
                      <a:pt x="911" y="1120"/>
                      <a:pt x="893" y="1068"/>
                    </a:cubicBezTo>
                    <a:cubicBezTo>
                      <a:pt x="910" y="1039"/>
                      <a:pt x="938" y="991"/>
                      <a:pt x="934" y="948"/>
                    </a:cubicBezTo>
                    <a:cubicBezTo>
                      <a:pt x="961" y="941"/>
                      <a:pt x="971" y="975"/>
                      <a:pt x="982" y="992"/>
                    </a:cubicBezTo>
                    <a:cubicBezTo>
                      <a:pt x="1001" y="1019"/>
                      <a:pt x="1017" y="1045"/>
                      <a:pt x="1046" y="1061"/>
                    </a:cubicBezTo>
                    <a:cubicBezTo>
                      <a:pt x="1040" y="1104"/>
                      <a:pt x="1052" y="1143"/>
                      <a:pt x="1049" y="1185"/>
                    </a:cubicBezTo>
                    <a:cubicBezTo>
                      <a:pt x="1071" y="1110"/>
                      <a:pt x="1103" y="1036"/>
                      <a:pt x="1127" y="971"/>
                    </a:cubicBezTo>
                    <a:cubicBezTo>
                      <a:pt x="1144" y="958"/>
                      <a:pt x="1180" y="973"/>
                      <a:pt x="1196" y="983"/>
                    </a:cubicBezTo>
                    <a:cubicBezTo>
                      <a:pt x="1189" y="1016"/>
                      <a:pt x="1216" y="1025"/>
                      <a:pt x="1237" y="1038"/>
                    </a:cubicBezTo>
                    <a:cubicBezTo>
                      <a:pt x="1239" y="1100"/>
                      <a:pt x="1188" y="1142"/>
                      <a:pt x="1207" y="1203"/>
                    </a:cubicBezTo>
                    <a:cubicBezTo>
                      <a:pt x="1204" y="1239"/>
                      <a:pt x="1153" y="1253"/>
                      <a:pt x="1154" y="1212"/>
                    </a:cubicBezTo>
                    <a:cubicBezTo>
                      <a:pt x="1146" y="1238"/>
                      <a:pt x="1139" y="1266"/>
                      <a:pt x="1125" y="1286"/>
                    </a:cubicBezTo>
                    <a:cubicBezTo>
                      <a:pt x="1153" y="1303"/>
                      <a:pt x="1123" y="1357"/>
                      <a:pt x="1120" y="1391"/>
                    </a:cubicBezTo>
                    <a:cubicBezTo>
                      <a:pt x="1117" y="1416"/>
                      <a:pt x="1121" y="1442"/>
                      <a:pt x="1120" y="1467"/>
                    </a:cubicBezTo>
                    <a:cubicBezTo>
                      <a:pt x="1115" y="1543"/>
                      <a:pt x="1104" y="1618"/>
                      <a:pt x="1097" y="1679"/>
                    </a:cubicBezTo>
                    <a:cubicBezTo>
                      <a:pt x="1049" y="1716"/>
                      <a:pt x="965" y="1721"/>
                      <a:pt x="909" y="1715"/>
                    </a:cubicBezTo>
                    <a:close/>
                    <a:moveTo>
                      <a:pt x="27" y="693"/>
                    </a:moveTo>
                    <a:cubicBezTo>
                      <a:pt x="23" y="709"/>
                      <a:pt x="42" y="754"/>
                      <a:pt x="50" y="762"/>
                    </a:cubicBezTo>
                    <a:cubicBezTo>
                      <a:pt x="52" y="765"/>
                      <a:pt x="69" y="778"/>
                      <a:pt x="77" y="783"/>
                    </a:cubicBezTo>
                    <a:cubicBezTo>
                      <a:pt x="132" y="816"/>
                      <a:pt x="213" y="776"/>
                      <a:pt x="215" y="732"/>
                    </a:cubicBezTo>
                    <a:cubicBezTo>
                      <a:pt x="217" y="732"/>
                      <a:pt x="220" y="732"/>
                      <a:pt x="222" y="732"/>
                    </a:cubicBezTo>
                    <a:cubicBezTo>
                      <a:pt x="224" y="724"/>
                      <a:pt x="220" y="700"/>
                      <a:pt x="220" y="700"/>
                    </a:cubicBezTo>
                    <a:cubicBezTo>
                      <a:pt x="224" y="672"/>
                      <a:pt x="208" y="660"/>
                      <a:pt x="194" y="636"/>
                    </a:cubicBezTo>
                    <a:cubicBezTo>
                      <a:pt x="175" y="626"/>
                      <a:pt x="149" y="625"/>
                      <a:pt x="121" y="613"/>
                    </a:cubicBezTo>
                    <a:cubicBezTo>
                      <a:pt x="84" y="615"/>
                      <a:pt x="41" y="636"/>
                      <a:pt x="31" y="670"/>
                    </a:cubicBezTo>
                    <a:cubicBezTo>
                      <a:pt x="34" y="670"/>
                      <a:pt x="37" y="671"/>
                      <a:pt x="36" y="675"/>
                    </a:cubicBezTo>
                    <a:cubicBezTo>
                      <a:pt x="33" y="675"/>
                      <a:pt x="31" y="676"/>
                      <a:pt x="29" y="677"/>
                    </a:cubicBezTo>
                    <a:cubicBezTo>
                      <a:pt x="35" y="686"/>
                      <a:pt x="27" y="691"/>
                      <a:pt x="27" y="693"/>
                    </a:cubicBezTo>
                    <a:close/>
                    <a:moveTo>
                      <a:pt x="1170" y="91"/>
                    </a:moveTo>
                    <a:cubicBezTo>
                      <a:pt x="1153" y="70"/>
                      <a:pt x="1141" y="47"/>
                      <a:pt x="1118" y="34"/>
                    </a:cubicBezTo>
                    <a:cubicBezTo>
                      <a:pt x="1082" y="14"/>
                      <a:pt x="1052" y="30"/>
                      <a:pt x="1019" y="41"/>
                    </a:cubicBezTo>
                    <a:cubicBezTo>
                      <a:pt x="951" y="64"/>
                      <a:pt x="884" y="69"/>
                      <a:pt x="883" y="149"/>
                    </a:cubicBezTo>
                    <a:cubicBezTo>
                      <a:pt x="883" y="210"/>
                      <a:pt x="903" y="286"/>
                      <a:pt x="904" y="342"/>
                    </a:cubicBezTo>
                    <a:cubicBezTo>
                      <a:pt x="972" y="243"/>
                      <a:pt x="1099" y="215"/>
                      <a:pt x="1244" y="199"/>
                    </a:cubicBezTo>
                    <a:cubicBezTo>
                      <a:pt x="1227" y="161"/>
                      <a:pt x="1196" y="122"/>
                      <a:pt x="1170" y="91"/>
                    </a:cubicBezTo>
                    <a:close/>
                    <a:moveTo>
                      <a:pt x="1359" y="252"/>
                    </a:moveTo>
                    <a:cubicBezTo>
                      <a:pt x="1348" y="250"/>
                      <a:pt x="1336" y="251"/>
                      <a:pt x="1324" y="248"/>
                    </a:cubicBezTo>
                    <a:cubicBezTo>
                      <a:pt x="1293" y="238"/>
                      <a:pt x="1258" y="222"/>
                      <a:pt x="1228" y="222"/>
                    </a:cubicBezTo>
                    <a:cubicBezTo>
                      <a:pt x="1180" y="223"/>
                      <a:pt x="1123" y="236"/>
                      <a:pt x="1083" y="248"/>
                    </a:cubicBezTo>
                    <a:cubicBezTo>
                      <a:pt x="1027" y="264"/>
                      <a:pt x="975" y="297"/>
                      <a:pt x="941" y="333"/>
                    </a:cubicBezTo>
                    <a:cubicBezTo>
                      <a:pt x="934" y="340"/>
                      <a:pt x="925" y="345"/>
                      <a:pt x="920" y="351"/>
                    </a:cubicBezTo>
                    <a:cubicBezTo>
                      <a:pt x="891" y="383"/>
                      <a:pt x="883" y="428"/>
                      <a:pt x="865" y="470"/>
                    </a:cubicBezTo>
                    <a:cubicBezTo>
                      <a:pt x="855" y="495"/>
                      <a:pt x="840" y="518"/>
                      <a:pt x="831" y="544"/>
                    </a:cubicBezTo>
                    <a:cubicBezTo>
                      <a:pt x="823" y="566"/>
                      <a:pt x="820" y="591"/>
                      <a:pt x="814" y="613"/>
                    </a:cubicBezTo>
                    <a:cubicBezTo>
                      <a:pt x="799" y="673"/>
                      <a:pt x="788" y="733"/>
                      <a:pt x="798" y="808"/>
                    </a:cubicBezTo>
                    <a:cubicBezTo>
                      <a:pt x="796" y="791"/>
                      <a:pt x="809" y="788"/>
                      <a:pt x="810" y="774"/>
                    </a:cubicBezTo>
                    <a:cubicBezTo>
                      <a:pt x="857" y="734"/>
                      <a:pt x="891" y="683"/>
                      <a:pt x="943" y="640"/>
                    </a:cubicBezTo>
                    <a:cubicBezTo>
                      <a:pt x="991" y="601"/>
                      <a:pt x="1047" y="570"/>
                      <a:pt x="1106" y="537"/>
                    </a:cubicBezTo>
                    <a:cubicBezTo>
                      <a:pt x="1255" y="455"/>
                      <a:pt x="1440" y="385"/>
                      <a:pt x="1621" y="415"/>
                    </a:cubicBezTo>
                    <a:cubicBezTo>
                      <a:pt x="1555" y="343"/>
                      <a:pt x="1471" y="279"/>
                      <a:pt x="1359" y="252"/>
                    </a:cubicBezTo>
                    <a:close/>
                    <a:moveTo>
                      <a:pt x="817" y="404"/>
                    </a:moveTo>
                    <a:cubicBezTo>
                      <a:pt x="837" y="414"/>
                      <a:pt x="832" y="422"/>
                      <a:pt x="856" y="429"/>
                    </a:cubicBezTo>
                    <a:cubicBezTo>
                      <a:pt x="864" y="420"/>
                      <a:pt x="862" y="410"/>
                      <a:pt x="867" y="401"/>
                    </a:cubicBezTo>
                    <a:cubicBezTo>
                      <a:pt x="823" y="382"/>
                      <a:pt x="825" y="316"/>
                      <a:pt x="883" y="312"/>
                    </a:cubicBezTo>
                    <a:cubicBezTo>
                      <a:pt x="879" y="299"/>
                      <a:pt x="883" y="283"/>
                      <a:pt x="876" y="277"/>
                    </a:cubicBezTo>
                    <a:cubicBezTo>
                      <a:pt x="821" y="290"/>
                      <a:pt x="798" y="341"/>
                      <a:pt x="817" y="404"/>
                    </a:cubicBezTo>
                    <a:close/>
                    <a:moveTo>
                      <a:pt x="649" y="372"/>
                    </a:moveTo>
                    <a:cubicBezTo>
                      <a:pt x="630" y="381"/>
                      <a:pt x="614" y="395"/>
                      <a:pt x="594" y="404"/>
                    </a:cubicBezTo>
                    <a:cubicBezTo>
                      <a:pt x="453" y="466"/>
                      <a:pt x="311" y="521"/>
                      <a:pt x="183" y="594"/>
                    </a:cubicBezTo>
                    <a:cubicBezTo>
                      <a:pt x="191" y="593"/>
                      <a:pt x="186" y="607"/>
                      <a:pt x="201" y="606"/>
                    </a:cubicBezTo>
                    <a:cubicBezTo>
                      <a:pt x="208" y="606"/>
                      <a:pt x="219" y="594"/>
                      <a:pt x="226" y="590"/>
                    </a:cubicBezTo>
                    <a:cubicBezTo>
                      <a:pt x="250" y="576"/>
                      <a:pt x="291" y="556"/>
                      <a:pt x="311" y="546"/>
                    </a:cubicBezTo>
                    <a:cubicBezTo>
                      <a:pt x="347" y="530"/>
                      <a:pt x="386" y="515"/>
                      <a:pt x="424" y="498"/>
                    </a:cubicBezTo>
                    <a:cubicBezTo>
                      <a:pt x="484" y="471"/>
                      <a:pt x="550" y="450"/>
                      <a:pt x="605" y="424"/>
                    </a:cubicBezTo>
                    <a:cubicBezTo>
                      <a:pt x="669" y="395"/>
                      <a:pt x="730" y="367"/>
                      <a:pt x="789" y="342"/>
                    </a:cubicBezTo>
                    <a:cubicBezTo>
                      <a:pt x="791" y="328"/>
                      <a:pt x="805" y="315"/>
                      <a:pt x="801" y="303"/>
                    </a:cubicBezTo>
                    <a:cubicBezTo>
                      <a:pt x="755" y="335"/>
                      <a:pt x="699" y="346"/>
                      <a:pt x="649" y="372"/>
                    </a:cubicBezTo>
                    <a:close/>
                    <a:moveTo>
                      <a:pt x="879" y="381"/>
                    </a:moveTo>
                    <a:cubicBezTo>
                      <a:pt x="887" y="364"/>
                      <a:pt x="894" y="345"/>
                      <a:pt x="881" y="330"/>
                    </a:cubicBezTo>
                    <a:cubicBezTo>
                      <a:pt x="864" y="336"/>
                      <a:pt x="856" y="371"/>
                      <a:pt x="879" y="381"/>
                    </a:cubicBezTo>
                    <a:close/>
                    <a:moveTo>
                      <a:pt x="787" y="388"/>
                    </a:moveTo>
                    <a:cubicBezTo>
                      <a:pt x="790" y="378"/>
                      <a:pt x="783" y="374"/>
                      <a:pt x="785" y="362"/>
                    </a:cubicBezTo>
                    <a:cubicBezTo>
                      <a:pt x="783" y="362"/>
                      <a:pt x="782" y="362"/>
                      <a:pt x="780" y="362"/>
                    </a:cubicBezTo>
                    <a:cubicBezTo>
                      <a:pt x="700" y="399"/>
                      <a:pt x="629" y="439"/>
                      <a:pt x="543" y="466"/>
                    </a:cubicBezTo>
                    <a:cubicBezTo>
                      <a:pt x="522" y="482"/>
                      <a:pt x="490" y="490"/>
                      <a:pt x="458" y="503"/>
                    </a:cubicBezTo>
                    <a:cubicBezTo>
                      <a:pt x="432" y="513"/>
                      <a:pt x="405" y="530"/>
                      <a:pt x="376" y="542"/>
                    </a:cubicBezTo>
                    <a:cubicBezTo>
                      <a:pt x="334" y="559"/>
                      <a:pt x="278" y="581"/>
                      <a:pt x="240" y="601"/>
                    </a:cubicBezTo>
                    <a:cubicBezTo>
                      <a:pt x="198" y="624"/>
                      <a:pt x="251" y="654"/>
                      <a:pt x="254" y="684"/>
                    </a:cubicBezTo>
                    <a:cubicBezTo>
                      <a:pt x="440" y="594"/>
                      <a:pt x="638" y="531"/>
                      <a:pt x="812" y="429"/>
                    </a:cubicBezTo>
                    <a:cubicBezTo>
                      <a:pt x="798" y="427"/>
                      <a:pt x="800" y="397"/>
                      <a:pt x="787" y="388"/>
                    </a:cubicBezTo>
                    <a:close/>
                    <a:moveTo>
                      <a:pt x="1572" y="604"/>
                    </a:moveTo>
                    <a:cubicBezTo>
                      <a:pt x="1614" y="557"/>
                      <a:pt x="1658" y="510"/>
                      <a:pt x="1637" y="445"/>
                    </a:cubicBezTo>
                    <a:cubicBezTo>
                      <a:pt x="1624" y="437"/>
                      <a:pt x="1614" y="431"/>
                      <a:pt x="1598" y="429"/>
                    </a:cubicBezTo>
                    <a:cubicBezTo>
                      <a:pt x="1502" y="415"/>
                      <a:pt x="1393" y="440"/>
                      <a:pt x="1324" y="461"/>
                    </a:cubicBezTo>
                    <a:cubicBezTo>
                      <a:pt x="1346" y="559"/>
                      <a:pt x="1397" y="634"/>
                      <a:pt x="1407" y="723"/>
                    </a:cubicBezTo>
                    <a:cubicBezTo>
                      <a:pt x="1472" y="688"/>
                      <a:pt x="1525" y="657"/>
                      <a:pt x="1572" y="604"/>
                    </a:cubicBezTo>
                    <a:close/>
                    <a:moveTo>
                      <a:pt x="828" y="452"/>
                    </a:moveTo>
                    <a:cubicBezTo>
                      <a:pt x="830" y="452"/>
                      <a:pt x="831" y="450"/>
                      <a:pt x="828" y="450"/>
                    </a:cubicBezTo>
                    <a:cubicBezTo>
                      <a:pt x="817" y="458"/>
                      <a:pt x="800" y="461"/>
                      <a:pt x="789" y="463"/>
                    </a:cubicBezTo>
                    <a:cubicBezTo>
                      <a:pt x="749" y="474"/>
                      <a:pt x="701" y="519"/>
                      <a:pt x="663" y="530"/>
                    </a:cubicBezTo>
                    <a:cubicBezTo>
                      <a:pt x="621" y="543"/>
                      <a:pt x="585" y="561"/>
                      <a:pt x="546" y="578"/>
                    </a:cubicBezTo>
                    <a:cubicBezTo>
                      <a:pt x="501" y="598"/>
                      <a:pt x="452" y="616"/>
                      <a:pt x="415" y="633"/>
                    </a:cubicBezTo>
                    <a:cubicBezTo>
                      <a:pt x="363" y="658"/>
                      <a:pt x="306" y="671"/>
                      <a:pt x="259" y="702"/>
                    </a:cubicBezTo>
                    <a:cubicBezTo>
                      <a:pt x="260" y="710"/>
                      <a:pt x="265" y="719"/>
                      <a:pt x="256" y="730"/>
                    </a:cubicBezTo>
                    <a:cubicBezTo>
                      <a:pt x="346" y="673"/>
                      <a:pt x="444" y="633"/>
                      <a:pt x="543" y="592"/>
                    </a:cubicBezTo>
                    <a:cubicBezTo>
                      <a:pt x="606" y="566"/>
                      <a:pt x="664" y="530"/>
                      <a:pt x="734" y="516"/>
                    </a:cubicBezTo>
                    <a:cubicBezTo>
                      <a:pt x="771" y="497"/>
                      <a:pt x="810" y="479"/>
                      <a:pt x="847" y="459"/>
                    </a:cubicBezTo>
                    <a:cubicBezTo>
                      <a:pt x="845" y="451"/>
                      <a:pt x="833" y="460"/>
                      <a:pt x="828" y="452"/>
                    </a:cubicBezTo>
                    <a:close/>
                    <a:moveTo>
                      <a:pt x="1386" y="702"/>
                    </a:moveTo>
                    <a:cubicBezTo>
                      <a:pt x="1381" y="674"/>
                      <a:pt x="1366" y="640"/>
                      <a:pt x="1352" y="606"/>
                    </a:cubicBezTo>
                    <a:cubicBezTo>
                      <a:pt x="1347" y="594"/>
                      <a:pt x="1347" y="580"/>
                      <a:pt x="1343" y="567"/>
                    </a:cubicBezTo>
                    <a:cubicBezTo>
                      <a:pt x="1337" y="550"/>
                      <a:pt x="1325" y="535"/>
                      <a:pt x="1320" y="521"/>
                    </a:cubicBezTo>
                    <a:cubicBezTo>
                      <a:pt x="1312" y="500"/>
                      <a:pt x="1312" y="483"/>
                      <a:pt x="1295" y="473"/>
                    </a:cubicBezTo>
                    <a:cubicBezTo>
                      <a:pt x="1284" y="477"/>
                      <a:pt x="1270" y="478"/>
                      <a:pt x="1265" y="486"/>
                    </a:cubicBezTo>
                    <a:cubicBezTo>
                      <a:pt x="1276" y="539"/>
                      <a:pt x="1313" y="609"/>
                      <a:pt x="1338" y="668"/>
                    </a:cubicBezTo>
                    <a:cubicBezTo>
                      <a:pt x="1346" y="686"/>
                      <a:pt x="1346" y="701"/>
                      <a:pt x="1345" y="712"/>
                    </a:cubicBezTo>
                    <a:cubicBezTo>
                      <a:pt x="1341" y="728"/>
                      <a:pt x="1320" y="736"/>
                      <a:pt x="1306" y="723"/>
                    </a:cubicBezTo>
                    <a:cubicBezTo>
                      <a:pt x="1278" y="641"/>
                      <a:pt x="1238" y="583"/>
                      <a:pt x="1205" y="509"/>
                    </a:cubicBezTo>
                    <a:cubicBezTo>
                      <a:pt x="1197" y="510"/>
                      <a:pt x="1191" y="514"/>
                      <a:pt x="1187" y="519"/>
                    </a:cubicBezTo>
                    <a:cubicBezTo>
                      <a:pt x="1196" y="562"/>
                      <a:pt x="1221" y="607"/>
                      <a:pt x="1242" y="652"/>
                    </a:cubicBezTo>
                    <a:cubicBezTo>
                      <a:pt x="1256" y="684"/>
                      <a:pt x="1278" y="725"/>
                      <a:pt x="1258" y="757"/>
                    </a:cubicBezTo>
                    <a:cubicBezTo>
                      <a:pt x="1230" y="763"/>
                      <a:pt x="1204" y="721"/>
                      <a:pt x="1193" y="700"/>
                    </a:cubicBezTo>
                    <a:cubicBezTo>
                      <a:pt x="1169" y="654"/>
                      <a:pt x="1150" y="588"/>
                      <a:pt x="1129" y="546"/>
                    </a:cubicBezTo>
                    <a:cubicBezTo>
                      <a:pt x="1118" y="549"/>
                      <a:pt x="1109" y="555"/>
                      <a:pt x="1099" y="560"/>
                    </a:cubicBezTo>
                    <a:cubicBezTo>
                      <a:pt x="1098" y="568"/>
                      <a:pt x="1109" y="566"/>
                      <a:pt x="1106" y="576"/>
                    </a:cubicBezTo>
                    <a:cubicBezTo>
                      <a:pt x="1101" y="599"/>
                      <a:pt x="1124" y="624"/>
                      <a:pt x="1141" y="650"/>
                    </a:cubicBezTo>
                    <a:cubicBezTo>
                      <a:pt x="1157" y="675"/>
                      <a:pt x="1168" y="708"/>
                      <a:pt x="1184" y="737"/>
                    </a:cubicBezTo>
                    <a:cubicBezTo>
                      <a:pt x="1191" y="749"/>
                      <a:pt x="1203" y="762"/>
                      <a:pt x="1212" y="776"/>
                    </a:cubicBezTo>
                    <a:cubicBezTo>
                      <a:pt x="1227" y="799"/>
                      <a:pt x="1237" y="832"/>
                      <a:pt x="1265" y="831"/>
                    </a:cubicBezTo>
                    <a:cubicBezTo>
                      <a:pt x="1296" y="829"/>
                      <a:pt x="1288" y="789"/>
                      <a:pt x="1308" y="771"/>
                    </a:cubicBezTo>
                    <a:cubicBezTo>
                      <a:pt x="1331" y="751"/>
                      <a:pt x="1364" y="769"/>
                      <a:pt x="1384" y="769"/>
                    </a:cubicBezTo>
                    <a:cubicBezTo>
                      <a:pt x="1391" y="749"/>
                      <a:pt x="1391" y="724"/>
                      <a:pt x="1386" y="702"/>
                    </a:cubicBezTo>
                    <a:close/>
                    <a:moveTo>
                      <a:pt x="1301" y="638"/>
                    </a:moveTo>
                    <a:cubicBezTo>
                      <a:pt x="1280" y="593"/>
                      <a:pt x="1272" y="539"/>
                      <a:pt x="1239" y="505"/>
                    </a:cubicBezTo>
                    <a:cubicBezTo>
                      <a:pt x="1240" y="499"/>
                      <a:pt x="1236" y="500"/>
                      <a:pt x="1239" y="496"/>
                    </a:cubicBezTo>
                    <a:cubicBezTo>
                      <a:pt x="1238" y="496"/>
                      <a:pt x="1236" y="496"/>
                      <a:pt x="1235" y="496"/>
                    </a:cubicBezTo>
                    <a:cubicBezTo>
                      <a:pt x="1230" y="497"/>
                      <a:pt x="1231" y="502"/>
                      <a:pt x="1223" y="500"/>
                    </a:cubicBezTo>
                    <a:cubicBezTo>
                      <a:pt x="1238" y="542"/>
                      <a:pt x="1263" y="578"/>
                      <a:pt x="1283" y="617"/>
                    </a:cubicBezTo>
                    <a:cubicBezTo>
                      <a:pt x="1298" y="646"/>
                      <a:pt x="1299" y="682"/>
                      <a:pt x="1320" y="700"/>
                    </a:cubicBezTo>
                    <a:cubicBezTo>
                      <a:pt x="1327" y="676"/>
                      <a:pt x="1311" y="658"/>
                      <a:pt x="1301" y="638"/>
                    </a:cubicBezTo>
                    <a:close/>
                    <a:moveTo>
                      <a:pt x="1184" y="576"/>
                    </a:moveTo>
                    <a:cubicBezTo>
                      <a:pt x="1178" y="557"/>
                      <a:pt x="1177" y="535"/>
                      <a:pt x="1161" y="528"/>
                    </a:cubicBezTo>
                    <a:cubicBezTo>
                      <a:pt x="1158" y="535"/>
                      <a:pt x="1143" y="531"/>
                      <a:pt x="1143" y="542"/>
                    </a:cubicBezTo>
                    <a:cubicBezTo>
                      <a:pt x="1177" y="596"/>
                      <a:pt x="1194" y="688"/>
                      <a:pt x="1244" y="735"/>
                    </a:cubicBezTo>
                    <a:cubicBezTo>
                      <a:pt x="1241" y="675"/>
                      <a:pt x="1202" y="627"/>
                      <a:pt x="1184" y="576"/>
                    </a:cubicBezTo>
                    <a:close/>
                    <a:moveTo>
                      <a:pt x="840" y="774"/>
                    </a:moveTo>
                    <a:cubicBezTo>
                      <a:pt x="824" y="792"/>
                      <a:pt x="812" y="817"/>
                      <a:pt x="805" y="840"/>
                    </a:cubicBezTo>
                    <a:cubicBezTo>
                      <a:pt x="874" y="868"/>
                      <a:pt x="966" y="861"/>
                      <a:pt x="1037" y="852"/>
                    </a:cubicBezTo>
                    <a:cubicBezTo>
                      <a:pt x="1095" y="844"/>
                      <a:pt x="1145" y="831"/>
                      <a:pt x="1189" y="810"/>
                    </a:cubicBezTo>
                    <a:cubicBezTo>
                      <a:pt x="1151" y="740"/>
                      <a:pt x="1110" y="644"/>
                      <a:pt x="1076" y="571"/>
                    </a:cubicBezTo>
                    <a:cubicBezTo>
                      <a:pt x="983" y="622"/>
                      <a:pt x="908" y="696"/>
                      <a:pt x="840" y="774"/>
                    </a:cubicBezTo>
                    <a:close/>
                    <a:moveTo>
                      <a:pt x="589" y="1559"/>
                    </a:moveTo>
                    <a:cubicBezTo>
                      <a:pt x="584" y="1554"/>
                      <a:pt x="579" y="1534"/>
                      <a:pt x="569" y="1527"/>
                    </a:cubicBezTo>
                    <a:cubicBezTo>
                      <a:pt x="564" y="1483"/>
                      <a:pt x="544" y="1466"/>
                      <a:pt x="532" y="1428"/>
                    </a:cubicBezTo>
                    <a:cubicBezTo>
                      <a:pt x="519" y="1419"/>
                      <a:pt x="513" y="1403"/>
                      <a:pt x="502" y="1391"/>
                    </a:cubicBezTo>
                    <a:cubicBezTo>
                      <a:pt x="502" y="1385"/>
                      <a:pt x="498" y="1382"/>
                      <a:pt x="497" y="1375"/>
                    </a:cubicBezTo>
                    <a:cubicBezTo>
                      <a:pt x="473" y="1348"/>
                      <a:pt x="466" y="1302"/>
                      <a:pt x="440" y="1277"/>
                    </a:cubicBezTo>
                    <a:cubicBezTo>
                      <a:pt x="406" y="1214"/>
                      <a:pt x="375" y="1150"/>
                      <a:pt x="346" y="1084"/>
                    </a:cubicBezTo>
                    <a:cubicBezTo>
                      <a:pt x="305" y="988"/>
                      <a:pt x="248" y="901"/>
                      <a:pt x="213" y="801"/>
                    </a:cubicBezTo>
                    <a:cubicBezTo>
                      <a:pt x="203" y="803"/>
                      <a:pt x="197" y="810"/>
                      <a:pt x="185" y="810"/>
                    </a:cubicBezTo>
                    <a:cubicBezTo>
                      <a:pt x="201" y="859"/>
                      <a:pt x="230" y="908"/>
                      <a:pt x="252" y="950"/>
                    </a:cubicBezTo>
                    <a:cubicBezTo>
                      <a:pt x="263" y="972"/>
                      <a:pt x="270" y="997"/>
                      <a:pt x="282" y="1019"/>
                    </a:cubicBezTo>
                    <a:cubicBezTo>
                      <a:pt x="362" y="1172"/>
                      <a:pt x="425" y="1336"/>
                      <a:pt x="518" y="1472"/>
                    </a:cubicBezTo>
                    <a:cubicBezTo>
                      <a:pt x="528" y="1503"/>
                      <a:pt x="546" y="1526"/>
                      <a:pt x="557" y="1557"/>
                    </a:cubicBezTo>
                    <a:cubicBezTo>
                      <a:pt x="558" y="1564"/>
                      <a:pt x="549" y="1565"/>
                      <a:pt x="555" y="1571"/>
                    </a:cubicBezTo>
                    <a:cubicBezTo>
                      <a:pt x="574" y="1579"/>
                      <a:pt x="579" y="1567"/>
                      <a:pt x="589" y="1559"/>
                    </a:cubicBezTo>
                    <a:close/>
                    <a:moveTo>
                      <a:pt x="105" y="875"/>
                    </a:moveTo>
                    <a:cubicBezTo>
                      <a:pt x="112" y="889"/>
                      <a:pt x="120" y="904"/>
                      <a:pt x="128" y="918"/>
                    </a:cubicBezTo>
                    <a:cubicBezTo>
                      <a:pt x="143" y="946"/>
                      <a:pt x="156" y="977"/>
                      <a:pt x="171" y="1003"/>
                    </a:cubicBezTo>
                    <a:cubicBezTo>
                      <a:pt x="237" y="1118"/>
                      <a:pt x="284" y="1244"/>
                      <a:pt x="344" y="1359"/>
                    </a:cubicBezTo>
                    <a:cubicBezTo>
                      <a:pt x="374" y="1418"/>
                      <a:pt x="387" y="1482"/>
                      <a:pt x="424" y="1534"/>
                    </a:cubicBezTo>
                    <a:cubicBezTo>
                      <a:pt x="421" y="1545"/>
                      <a:pt x="432" y="1586"/>
                      <a:pt x="458" y="1575"/>
                    </a:cubicBezTo>
                    <a:cubicBezTo>
                      <a:pt x="462" y="1554"/>
                      <a:pt x="455" y="1542"/>
                      <a:pt x="449" y="1520"/>
                    </a:cubicBezTo>
                    <a:cubicBezTo>
                      <a:pt x="420" y="1479"/>
                      <a:pt x="403" y="1430"/>
                      <a:pt x="380" y="1387"/>
                    </a:cubicBezTo>
                    <a:cubicBezTo>
                      <a:pt x="369" y="1366"/>
                      <a:pt x="359" y="1347"/>
                      <a:pt x="350" y="1325"/>
                    </a:cubicBezTo>
                    <a:cubicBezTo>
                      <a:pt x="342" y="1303"/>
                      <a:pt x="327" y="1284"/>
                      <a:pt x="316" y="1263"/>
                    </a:cubicBezTo>
                    <a:cubicBezTo>
                      <a:pt x="305" y="1241"/>
                      <a:pt x="298" y="1217"/>
                      <a:pt x="288" y="1194"/>
                    </a:cubicBezTo>
                    <a:cubicBezTo>
                      <a:pt x="270" y="1148"/>
                      <a:pt x="249" y="1104"/>
                      <a:pt x="229" y="1061"/>
                    </a:cubicBezTo>
                    <a:cubicBezTo>
                      <a:pt x="208" y="1017"/>
                      <a:pt x="180" y="978"/>
                      <a:pt x="160" y="937"/>
                    </a:cubicBezTo>
                    <a:cubicBezTo>
                      <a:pt x="141" y="897"/>
                      <a:pt x="124" y="814"/>
                      <a:pt x="82" y="817"/>
                    </a:cubicBezTo>
                    <a:cubicBezTo>
                      <a:pt x="88" y="838"/>
                      <a:pt x="95" y="855"/>
                      <a:pt x="105" y="875"/>
                    </a:cubicBezTo>
                    <a:close/>
                    <a:moveTo>
                      <a:pt x="162" y="822"/>
                    </a:moveTo>
                    <a:cubicBezTo>
                      <a:pt x="154" y="823"/>
                      <a:pt x="148" y="818"/>
                      <a:pt x="135" y="822"/>
                    </a:cubicBezTo>
                    <a:cubicBezTo>
                      <a:pt x="153" y="889"/>
                      <a:pt x="189" y="950"/>
                      <a:pt x="222" y="1010"/>
                    </a:cubicBezTo>
                    <a:cubicBezTo>
                      <a:pt x="295" y="1145"/>
                      <a:pt x="337" y="1285"/>
                      <a:pt x="419" y="1417"/>
                    </a:cubicBezTo>
                    <a:cubicBezTo>
                      <a:pt x="431" y="1449"/>
                      <a:pt x="446" y="1479"/>
                      <a:pt x="465" y="1509"/>
                    </a:cubicBezTo>
                    <a:cubicBezTo>
                      <a:pt x="482" y="1502"/>
                      <a:pt x="498" y="1515"/>
                      <a:pt x="511" y="1506"/>
                    </a:cubicBezTo>
                    <a:cubicBezTo>
                      <a:pt x="384" y="1289"/>
                      <a:pt x="282" y="1046"/>
                      <a:pt x="162" y="822"/>
                    </a:cubicBezTo>
                    <a:close/>
                    <a:moveTo>
                      <a:pt x="672" y="863"/>
                    </a:moveTo>
                    <a:cubicBezTo>
                      <a:pt x="634" y="876"/>
                      <a:pt x="615" y="902"/>
                      <a:pt x="628" y="944"/>
                    </a:cubicBezTo>
                    <a:cubicBezTo>
                      <a:pt x="634" y="961"/>
                      <a:pt x="646" y="976"/>
                      <a:pt x="654" y="996"/>
                    </a:cubicBezTo>
                    <a:cubicBezTo>
                      <a:pt x="668" y="1036"/>
                      <a:pt x="678" y="1074"/>
                      <a:pt x="695" y="1111"/>
                    </a:cubicBezTo>
                    <a:cubicBezTo>
                      <a:pt x="727" y="1181"/>
                      <a:pt x="765" y="1257"/>
                      <a:pt x="803" y="1320"/>
                    </a:cubicBezTo>
                    <a:cubicBezTo>
                      <a:pt x="824" y="1339"/>
                      <a:pt x="873" y="1342"/>
                      <a:pt x="911" y="1336"/>
                    </a:cubicBezTo>
                    <a:cubicBezTo>
                      <a:pt x="912" y="1331"/>
                      <a:pt x="907" y="1331"/>
                      <a:pt x="909" y="1325"/>
                    </a:cubicBezTo>
                    <a:cubicBezTo>
                      <a:pt x="901" y="1326"/>
                      <a:pt x="892" y="1337"/>
                      <a:pt x="883" y="1329"/>
                    </a:cubicBezTo>
                    <a:cubicBezTo>
                      <a:pt x="886" y="1315"/>
                      <a:pt x="900" y="1312"/>
                      <a:pt x="902" y="1297"/>
                    </a:cubicBezTo>
                    <a:cubicBezTo>
                      <a:pt x="888" y="1287"/>
                      <a:pt x="877" y="1315"/>
                      <a:pt x="867" y="1302"/>
                    </a:cubicBezTo>
                    <a:cubicBezTo>
                      <a:pt x="868" y="1284"/>
                      <a:pt x="898" y="1279"/>
                      <a:pt x="886" y="1263"/>
                    </a:cubicBezTo>
                    <a:cubicBezTo>
                      <a:pt x="878" y="1270"/>
                      <a:pt x="866" y="1282"/>
                      <a:pt x="856" y="1279"/>
                    </a:cubicBezTo>
                    <a:cubicBezTo>
                      <a:pt x="855" y="1257"/>
                      <a:pt x="873" y="1255"/>
                      <a:pt x="879" y="1240"/>
                    </a:cubicBezTo>
                    <a:cubicBezTo>
                      <a:pt x="873" y="1232"/>
                      <a:pt x="871" y="1220"/>
                      <a:pt x="865" y="1212"/>
                    </a:cubicBezTo>
                    <a:cubicBezTo>
                      <a:pt x="846" y="1217"/>
                      <a:pt x="823" y="1242"/>
                      <a:pt x="805" y="1233"/>
                    </a:cubicBezTo>
                    <a:cubicBezTo>
                      <a:pt x="818" y="1217"/>
                      <a:pt x="836" y="1205"/>
                      <a:pt x="856" y="1196"/>
                    </a:cubicBezTo>
                    <a:cubicBezTo>
                      <a:pt x="856" y="1189"/>
                      <a:pt x="850" y="1188"/>
                      <a:pt x="849" y="1182"/>
                    </a:cubicBezTo>
                    <a:cubicBezTo>
                      <a:pt x="839" y="1182"/>
                      <a:pt x="830" y="1194"/>
                      <a:pt x="821" y="1187"/>
                    </a:cubicBezTo>
                    <a:cubicBezTo>
                      <a:pt x="818" y="1177"/>
                      <a:pt x="833" y="1168"/>
                      <a:pt x="840" y="1162"/>
                    </a:cubicBezTo>
                    <a:cubicBezTo>
                      <a:pt x="836" y="1161"/>
                      <a:pt x="837" y="1157"/>
                      <a:pt x="835" y="1155"/>
                    </a:cubicBezTo>
                    <a:cubicBezTo>
                      <a:pt x="834" y="1153"/>
                      <a:pt x="809" y="1169"/>
                      <a:pt x="808" y="1153"/>
                    </a:cubicBezTo>
                    <a:cubicBezTo>
                      <a:pt x="808" y="1141"/>
                      <a:pt x="824" y="1145"/>
                      <a:pt x="824" y="1132"/>
                    </a:cubicBezTo>
                    <a:cubicBezTo>
                      <a:pt x="814" y="1134"/>
                      <a:pt x="803" y="1146"/>
                      <a:pt x="791" y="1139"/>
                    </a:cubicBezTo>
                    <a:cubicBezTo>
                      <a:pt x="792" y="1123"/>
                      <a:pt x="811" y="1116"/>
                      <a:pt x="810" y="1107"/>
                    </a:cubicBezTo>
                    <a:cubicBezTo>
                      <a:pt x="803" y="1104"/>
                      <a:pt x="786" y="1130"/>
                      <a:pt x="775" y="1116"/>
                    </a:cubicBezTo>
                    <a:cubicBezTo>
                      <a:pt x="782" y="1104"/>
                      <a:pt x="790" y="1095"/>
                      <a:pt x="798" y="1086"/>
                    </a:cubicBezTo>
                    <a:cubicBezTo>
                      <a:pt x="795" y="1082"/>
                      <a:pt x="793" y="1076"/>
                      <a:pt x="791" y="1070"/>
                    </a:cubicBezTo>
                    <a:cubicBezTo>
                      <a:pt x="770" y="1072"/>
                      <a:pt x="760" y="1086"/>
                      <a:pt x="746" y="1095"/>
                    </a:cubicBezTo>
                    <a:cubicBezTo>
                      <a:pt x="745" y="1092"/>
                      <a:pt x="742" y="1091"/>
                      <a:pt x="741" y="1088"/>
                    </a:cubicBezTo>
                    <a:cubicBezTo>
                      <a:pt x="747" y="1066"/>
                      <a:pt x="770" y="1062"/>
                      <a:pt x="780" y="1049"/>
                    </a:cubicBezTo>
                    <a:cubicBezTo>
                      <a:pt x="778" y="1049"/>
                      <a:pt x="777" y="1047"/>
                      <a:pt x="778" y="1045"/>
                    </a:cubicBezTo>
                    <a:cubicBezTo>
                      <a:pt x="772" y="1040"/>
                      <a:pt x="763" y="1049"/>
                      <a:pt x="755" y="1049"/>
                    </a:cubicBezTo>
                    <a:cubicBezTo>
                      <a:pt x="754" y="1045"/>
                      <a:pt x="748" y="1045"/>
                      <a:pt x="750" y="1038"/>
                    </a:cubicBezTo>
                    <a:cubicBezTo>
                      <a:pt x="754" y="1031"/>
                      <a:pt x="764" y="1031"/>
                      <a:pt x="766" y="1024"/>
                    </a:cubicBezTo>
                    <a:cubicBezTo>
                      <a:pt x="758" y="1012"/>
                      <a:pt x="745" y="1038"/>
                      <a:pt x="729" y="1026"/>
                    </a:cubicBezTo>
                    <a:cubicBezTo>
                      <a:pt x="735" y="1017"/>
                      <a:pt x="740" y="1006"/>
                      <a:pt x="755" y="1006"/>
                    </a:cubicBezTo>
                    <a:cubicBezTo>
                      <a:pt x="753" y="1000"/>
                      <a:pt x="752" y="995"/>
                      <a:pt x="746" y="994"/>
                    </a:cubicBezTo>
                    <a:cubicBezTo>
                      <a:pt x="740" y="1000"/>
                      <a:pt x="735" y="1006"/>
                      <a:pt x="723" y="1006"/>
                    </a:cubicBezTo>
                    <a:cubicBezTo>
                      <a:pt x="724" y="993"/>
                      <a:pt x="726" y="982"/>
                      <a:pt x="741" y="983"/>
                    </a:cubicBezTo>
                    <a:cubicBezTo>
                      <a:pt x="739" y="975"/>
                      <a:pt x="736" y="969"/>
                      <a:pt x="732" y="964"/>
                    </a:cubicBezTo>
                    <a:cubicBezTo>
                      <a:pt x="716" y="974"/>
                      <a:pt x="696" y="1002"/>
                      <a:pt x="681" y="992"/>
                    </a:cubicBezTo>
                    <a:cubicBezTo>
                      <a:pt x="693" y="975"/>
                      <a:pt x="706" y="960"/>
                      <a:pt x="727" y="953"/>
                    </a:cubicBezTo>
                    <a:cubicBezTo>
                      <a:pt x="713" y="920"/>
                      <a:pt x="697" y="878"/>
                      <a:pt x="672" y="863"/>
                    </a:cubicBezTo>
                    <a:close/>
                    <a:moveTo>
                      <a:pt x="938" y="1019"/>
                    </a:moveTo>
                    <a:cubicBezTo>
                      <a:pt x="951" y="1015"/>
                      <a:pt x="959" y="1006"/>
                      <a:pt x="966" y="996"/>
                    </a:cubicBezTo>
                    <a:cubicBezTo>
                      <a:pt x="961" y="989"/>
                      <a:pt x="957" y="981"/>
                      <a:pt x="950" y="976"/>
                    </a:cubicBezTo>
                    <a:cubicBezTo>
                      <a:pt x="952" y="996"/>
                      <a:pt x="940" y="1003"/>
                      <a:pt x="938" y="1019"/>
                    </a:cubicBezTo>
                    <a:close/>
                    <a:moveTo>
                      <a:pt x="1170" y="996"/>
                    </a:moveTo>
                    <a:cubicBezTo>
                      <a:pt x="1163" y="995"/>
                      <a:pt x="1155" y="993"/>
                      <a:pt x="1150" y="989"/>
                    </a:cubicBezTo>
                    <a:cubicBezTo>
                      <a:pt x="1148" y="996"/>
                      <a:pt x="1140" y="995"/>
                      <a:pt x="1141" y="1003"/>
                    </a:cubicBezTo>
                    <a:cubicBezTo>
                      <a:pt x="1152" y="1008"/>
                      <a:pt x="1164" y="1009"/>
                      <a:pt x="1173" y="1010"/>
                    </a:cubicBezTo>
                    <a:cubicBezTo>
                      <a:pt x="1175" y="995"/>
                      <a:pt x="1166" y="1008"/>
                      <a:pt x="1170" y="996"/>
                    </a:cubicBezTo>
                    <a:close/>
                    <a:moveTo>
                      <a:pt x="932" y="1026"/>
                    </a:moveTo>
                    <a:cubicBezTo>
                      <a:pt x="930" y="1040"/>
                      <a:pt x="916" y="1079"/>
                      <a:pt x="918" y="1081"/>
                    </a:cubicBezTo>
                    <a:cubicBezTo>
                      <a:pt x="937" y="1112"/>
                      <a:pt x="949" y="1054"/>
                      <a:pt x="968" y="1049"/>
                    </a:cubicBezTo>
                    <a:cubicBezTo>
                      <a:pt x="982" y="1054"/>
                      <a:pt x="986" y="1068"/>
                      <a:pt x="998" y="1074"/>
                    </a:cubicBezTo>
                    <a:cubicBezTo>
                      <a:pt x="999" y="1065"/>
                      <a:pt x="1011" y="1067"/>
                      <a:pt x="1010" y="1056"/>
                    </a:cubicBezTo>
                    <a:cubicBezTo>
                      <a:pt x="997" y="1042"/>
                      <a:pt x="989" y="1023"/>
                      <a:pt x="973" y="1012"/>
                    </a:cubicBezTo>
                    <a:cubicBezTo>
                      <a:pt x="966" y="1025"/>
                      <a:pt x="945" y="1039"/>
                      <a:pt x="932" y="1026"/>
                    </a:cubicBezTo>
                    <a:close/>
                    <a:moveTo>
                      <a:pt x="1129" y="1019"/>
                    </a:moveTo>
                    <a:cubicBezTo>
                      <a:pt x="1113" y="1062"/>
                      <a:pt x="1091" y="1099"/>
                      <a:pt x="1081" y="1148"/>
                    </a:cubicBezTo>
                    <a:cubicBezTo>
                      <a:pt x="1100" y="1160"/>
                      <a:pt x="1134" y="1163"/>
                      <a:pt x="1152" y="1148"/>
                    </a:cubicBezTo>
                    <a:cubicBezTo>
                      <a:pt x="1161" y="1115"/>
                      <a:pt x="1166" y="1078"/>
                      <a:pt x="1173" y="1038"/>
                    </a:cubicBezTo>
                    <a:cubicBezTo>
                      <a:pt x="1164" y="1026"/>
                      <a:pt x="1149" y="1020"/>
                      <a:pt x="1129" y="1019"/>
                    </a:cubicBezTo>
                    <a:close/>
                    <a:moveTo>
                      <a:pt x="1159" y="1196"/>
                    </a:moveTo>
                    <a:cubicBezTo>
                      <a:pt x="1165" y="1199"/>
                      <a:pt x="1164" y="1209"/>
                      <a:pt x="1175" y="1208"/>
                    </a:cubicBezTo>
                    <a:cubicBezTo>
                      <a:pt x="1180" y="1162"/>
                      <a:pt x="1199" y="1106"/>
                      <a:pt x="1219" y="1056"/>
                    </a:cubicBezTo>
                    <a:cubicBezTo>
                      <a:pt x="1213" y="1046"/>
                      <a:pt x="1204" y="1040"/>
                      <a:pt x="1191" y="1038"/>
                    </a:cubicBezTo>
                    <a:cubicBezTo>
                      <a:pt x="1186" y="1088"/>
                      <a:pt x="1171" y="1148"/>
                      <a:pt x="1159" y="1196"/>
                    </a:cubicBezTo>
                    <a:close/>
                    <a:moveTo>
                      <a:pt x="918" y="1107"/>
                    </a:moveTo>
                    <a:cubicBezTo>
                      <a:pt x="928" y="1191"/>
                      <a:pt x="930" y="1277"/>
                      <a:pt x="948" y="1339"/>
                    </a:cubicBezTo>
                    <a:cubicBezTo>
                      <a:pt x="952" y="1335"/>
                      <a:pt x="978" y="1335"/>
                      <a:pt x="989" y="1339"/>
                    </a:cubicBezTo>
                    <a:cubicBezTo>
                      <a:pt x="994" y="1328"/>
                      <a:pt x="984" y="1307"/>
                      <a:pt x="991" y="1290"/>
                    </a:cubicBezTo>
                    <a:cubicBezTo>
                      <a:pt x="1010" y="1295"/>
                      <a:pt x="996" y="1331"/>
                      <a:pt x="1012" y="1339"/>
                    </a:cubicBezTo>
                    <a:cubicBezTo>
                      <a:pt x="1029" y="1322"/>
                      <a:pt x="1027" y="1282"/>
                      <a:pt x="1026" y="1249"/>
                    </a:cubicBezTo>
                    <a:cubicBezTo>
                      <a:pt x="1037" y="1194"/>
                      <a:pt x="1023" y="1143"/>
                      <a:pt x="1021" y="1086"/>
                    </a:cubicBezTo>
                    <a:cubicBezTo>
                      <a:pt x="1012" y="1090"/>
                      <a:pt x="999" y="1096"/>
                      <a:pt x="987" y="1091"/>
                    </a:cubicBezTo>
                    <a:cubicBezTo>
                      <a:pt x="989" y="1139"/>
                      <a:pt x="997" y="1197"/>
                      <a:pt x="994" y="1249"/>
                    </a:cubicBezTo>
                    <a:cubicBezTo>
                      <a:pt x="969" y="1206"/>
                      <a:pt x="989" y="1127"/>
                      <a:pt x="964" y="1081"/>
                    </a:cubicBezTo>
                    <a:cubicBezTo>
                      <a:pt x="959" y="1100"/>
                      <a:pt x="937" y="1110"/>
                      <a:pt x="918" y="1107"/>
                    </a:cubicBezTo>
                    <a:close/>
                    <a:moveTo>
                      <a:pt x="1040" y="1336"/>
                    </a:moveTo>
                    <a:cubicBezTo>
                      <a:pt x="1054" y="1331"/>
                      <a:pt x="1067" y="1325"/>
                      <a:pt x="1083" y="1323"/>
                    </a:cubicBezTo>
                    <a:cubicBezTo>
                      <a:pt x="1112" y="1278"/>
                      <a:pt x="1131" y="1232"/>
                      <a:pt x="1143" y="1176"/>
                    </a:cubicBezTo>
                    <a:cubicBezTo>
                      <a:pt x="1115" y="1177"/>
                      <a:pt x="1089" y="1176"/>
                      <a:pt x="1076" y="1162"/>
                    </a:cubicBezTo>
                    <a:cubicBezTo>
                      <a:pt x="1057" y="1222"/>
                      <a:pt x="1046" y="1272"/>
                      <a:pt x="1040" y="1336"/>
                    </a:cubicBezTo>
                    <a:close/>
                    <a:moveTo>
                      <a:pt x="911" y="1277"/>
                    </a:moveTo>
                    <a:cubicBezTo>
                      <a:pt x="916" y="1288"/>
                      <a:pt x="914" y="1294"/>
                      <a:pt x="922" y="1300"/>
                    </a:cubicBezTo>
                    <a:cubicBezTo>
                      <a:pt x="919" y="1289"/>
                      <a:pt x="922" y="1277"/>
                      <a:pt x="916" y="1274"/>
                    </a:cubicBezTo>
                    <a:cubicBezTo>
                      <a:pt x="915" y="1276"/>
                      <a:pt x="914" y="1277"/>
                      <a:pt x="911" y="1277"/>
                    </a:cubicBezTo>
                    <a:close/>
                    <a:moveTo>
                      <a:pt x="803" y="1437"/>
                    </a:moveTo>
                    <a:cubicBezTo>
                      <a:pt x="889" y="1451"/>
                      <a:pt x="951" y="1459"/>
                      <a:pt x="1030" y="1430"/>
                    </a:cubicBezTo>
                    <a:cubicBezTo>
                      <a:pt x="1072" y="1435"/>
                      <a:pt x="1079" y="1419"/>
                      <a:pt x="1104" y="1407"/>
                    </a:cubicBezTo>
                    <a:cubicBezTo>
                      <a:pt x="1101" y="1373"/>
                      <a:pt x="1115" y="1355"/>
                      <a:pt x="1118" y="1325"/>
                    </a:cubicBezTo>
                    <a:cubicBezTo>
                      <a:pt x="1072" y="1366"/>
                      <a:pt x="996" y="1352"/>
                      <a:pt x="925" y="1359"/>
                    </a:cubicBezTo>
                    <a:cubicBezTo>
                      <a:pt x="887" y="1363"/>
                      <a:pt x="811" y="1356"/>
                      <a:pt x="785" y="1339"/>
                    </a:cubicBezTo>
                    <a:cubicBezTo>
                      <a:pt x="793" y="1374"/>
                      <a:pt x="796" y="1404"/>
                      <a:pt x="803" y="1437"/>
                    </a:cubicBezTo>
                    <a:close/>
                    <a:moveTo>
                      <a:pt x="1067" y="1453"/>
                    </a:moveTo>
                    <a:cubicBezTo>
                      <a:pt x="1071" y="1475"/>
                      <a:pt x="1071" y="1487"/>
                      <a:pt x="1072" y="1511"/>
                    </a:cubicBezTo>
                    <a:cubicBezTo>
                      <a:pt x="1084" y="1513"/>
                      <a:pt x="1086" y="1504"/>
                      <a:pt x="1097" y="1504"/>
                    </a:cubicBezTo>
                    <a:cubicBezTo>
                      <a:pt x="1096" y="1472"/>
                      <a:pt x="1107" y="1459"/>
                      <a:pt x="1102" y="1435"/>
                    </a:cubicBezTo>
                    <a:cubicBezTo>
                      <a:pt x="1092" y="1443"/>
                      <a:pt x="1074" y="1442"/>
                      <a:pt x="1067" y="1453"/>
                    </a:cubicBezTo>
                    <a:close/>
                    <a:moveTo>
                      <a:pt x="1042" y="1525"/>
                    </a:moveTo>
                    <a:cubicBezTo>
                      <a:pt x="1044" y="1522"/>
                      <a:pt x="1046" y="1524"/>
                      <a:pt x="1053" y="1522"/>
                    </a:cubicBezTo>
                    <a:cubicBezTo>
                      <a:pt x="1057" y="1501"/>
                      <a:pt x="1061" y="1460"/>
                      <a:pt x="1042" y="1453"/>
                    </a:cubicBezTo>
                    <a:cubicBezTo>
                      <a:pt x="1036" y="1471"/>
                      <a:pt x="1039" y="1500"/>
                      <a:pt x="1042" y="1525"/>
                    </a:cubicBezTo>
                    <a:close/>
                    <a:moveTo>
                      <a:pt x="805" y="1458"/>
                    </a:moveTo>
                    <a:cubicBezTo>
                      <a:pt x="808" y="1484"/>
                      <a:pt x="815" y="1503"/>
                      <a:pt x="817" y="1529"/>
                    </a:cubicBezTo>
                    <a:cubicBezTo>
                      <a:pt x="825" y="1529"/>
                      <a:pt x="832" y="1538"/>
                      <a:pt x="837" y="1534"/>
                    </a:cubicBezTo>
                    <a:cubicBezTo>
                      <a:pt x="842" y="1514"/>
                      <a:pt x="836" y="1494"/>
                      <a:pt x="835" y="1465"/>
                    </a:cubicBezTo>
                    <a:cubicBezTo>
                      <a:pt x="823" y="1459"/>
                      <a:pt x="818" y="1457"/>
                      <a:pt x="805" y="1458"/>
                    </a:cubicBezTo>
                    <a:close/>
                    <a:moveTo>
                      <a:pt x="973" y="1470"/>
                    </a:moveTo>
                    <a:cubicBezTo>
                      <a:pt x="972" y="1497"/>
                      <a:pt x="969" y="1517"/>
                      <a:pt x="975" y="1545"/>
                    </a:cubicBezTo>
                    <a:cubicBezTo>
                      <a:pt x="991" y="1540"/>
                      <a:pt x="1012" y="1541"/>
                      <a:pt x="1023" y="1532"/>
                    </a:cubicBezTo>
                    <a:cubicBezTo>
                      <a:pt x="1026" y="1503"/>
                      <a:pt x="1024" y="1489"/>
                      <a:pt x="1019" y="1460"/>
                    </a:cubicBezTo>
                    <a:cubicBezTo>
                      <a:pt x="1005" y="1458"/>
                      <a:pt x="988" y="1466"/>
                      <a:pt x="973" y="1470"/>
                    </a:cubicBezTo>
                    <a:close/>
                    <a:moveTo>
                      <a:pt x="854" y="1541"/>
                    </a:moveTo>
                    <a:cubicBezTo>
                      <a:pt x="876" y="1546"/>
                      <a:pt x="890" y="1545"/>
                      <a:pt x="916" y="1548"/>
                    </a:cubicBezTo>
                    <a:cubicBezTo>
                      <a:pt x="915" y="1523"/>
                      <a:pt x="921" y="1496"/>
                      <a:pt x="913" y="1472"/>
                    </a:cubicBezTo>
                    <a:cubicBezTo>
                      <a:pt x="894" y="1468"/>
                      <a:pt x="867" y="1468"/>
                      <a:pt x="854" y="1465"/>
                    </a:cubicBezTo>
                    <a:cubicBezTo>
                      <a:pt x="855" y="1482"/>
                      <a:pt x="852" y="1524"/>
                      <a:pt x="854" y="1541"/>
                    </a:cubicBezTo>
                    <a:close/>
                    <a:moveTo>
                      <a:pt x="936" y="1470"/>
                    </a:moveTo>
                    <a:cubicBezTo>
                      <a:pt x="929" y="1493"/>
                      <a:pt x="932" y="1521"/>
                      <a:pt x="934" y="1550"/>
                    </a:cubicBezTo>
                    <a:cubicBezTo>
                      <a:pt x="942" y="1549"/>
                      <a:pt x="954" y="1552"/>
                      <a:pt x="959" y="1548"/>
                    </a:cubicBezTo>
                    <a:cubicBezTo>
                      <a:pt x="955" y="1526"/>
                      <a:pt x="961" y="1496"/>
                      <a:pt x="952" y="1470"/>
                    </a:cubicBezTo>
                    <a:cubicBezTo>
                      <a:pt x="947" y="1470"/>
                      <a:pt x="942" y="1470"/>
                      <a:pt x="936" y="1470"/>
                    </a:cubicBezTo>
                    <a:close/>
                    <a:moveTo>
                      <a:pt x="1026" y="1561"/>
                    </a:moveTo>
                    <a:cubicBezTo>
                      <a:pt x="1021" y="1560"/>
                      <a:pt x="1022" y="1555"/>
                      <a:pt x="1014" y="1557"/>
                    </a:cubicBezTo>
                    <a:cubicBezTo>
                      <a:pt x="959" y="1579"/>
                      <a:pt x="886" y="1572"/>
                      <a:pt x="821" y="1552"/>
                    </a:cubicBezTo>
                    <a:cubicBezTo>
                      <a:pt x="829" y="1584"/>
                      <a:pt x="834" y="1634"/>
                      <a:pt x="842" y="1669"/>
                    </a:cubicBezTo>
                    <a:cubicBezTo>
                      <a:pt x="848" y="1675"/>
                      <a:pt x="854" y="1680"/>
                      <a:pt x="860" y="1685"/>
                    </a:cubicBezTo>
                    <a:cubicBezTo>
                      <a:pt x="877" y="1683"/>
                      <a:pt x="893" y="1698"/>
                      <a:pt x="911" y="1699"/>
                    </a:cubicBezTo>
                    <a:cubicBezTo>
                      <a:pt x="923" y="1700"/>
                      <a:pt x="935" y="1692"/>
                      <a:pt x="948" y="1692"/>
                    </a:cubicBezTo>
                    <a:cubicBezTo>
                      <a:pt x="987" y="1692"/>
                      <a:pt x="1031" y="1702"/>
                      <a:pt x="1065" y="1679"/>
                    </a:cubicBezTo>
                    <a:cubicBezTo>
                      <a:pt x="1088" y="1638"/>
                      <a:pt x="1091" y="1567"/>
                      <a:pt x="1090" y="1527"/>
                    </a:cubicBezTo>
                    <a:cubicBezTo>
                      <a:pt x="1071" y="1541"/>
                      <a:pt x="1041" y="1544"/>
                      <a:pt x="1026" y="1561"/>
                    </a:cubicBezTo>
                    <a:close/>
                    <a:moveTo>
                      <a:pt x="481" y="1534"/>
                    </a:moveTo>
                    <a:cubicBezTo>
                      <a:pt x="493" y="1554"/>
                      <a:pt x="500" y="1597"/>
                      <a:pt x="452" y="1600"/>
                    </a:cubicBezTo>
                    <a:cubicBezTo>
                      <a:pt x="442" y="1593"/>
                      <a:pt x="437" y="1594"/>
                      <a:pt x="424" y="1598"/>
                    </a:cubicBezTo>
                    <a:cubicBezTo>
                      <a:pt x="417" y="1581"/>
                      <a:pt x="419" y="1554"/>
                      <a:pt x="403" y="1552"/>
                    </a:cubicBezTo>
                    <a:cubicBezTo>
                      <a:pt x="390" y="1566"/>
                      <a:pt x="340" y="1581"/>
                      <a:pt x="360" y="1610"/>
                    </a:cubicBezTo>
                    <a:cubicBezTo>
                      <a:pt x="442" y="1626"/>
                      <a:pt x="562" y="1633"/>
                      <a:pt x="658" y="1610"/>
                    </a:cubicBezTo>
                    <a:cubicBezTo>
                      <a:pt x="657" y="1602"/>
                      <a:pt x="665" y="1604"/>
                      <a:pt x="663" y="1596"/>
                    </a:cubicBezTo>
                    <a:cubicBezTo>
                      <a:pt x="653" y="1575"/>
                      <a:pt x="629" y="1554"/>
                      <a:pt x="612" y="1555"/>
                    </a:cubicBezTo>
                    <a:cubicBezTo>
                      <a:pt x="641" y="1578"/>
                      <a:pt x="584" y="1605"/>
                      <a:pt x="557" y="1596"/>
                    </a:cubicBezTo>
                    <a:cubicBezTo>
                      <a:pt x="537" y="1589"/>
                      <a:pt x="531" y="1568"/>
                      <a:pt x="534" y="1548"/>
                    </a:cubicBezTo>
                    <a:cubicBezTo>
                      <a:pt x="529" y="1545"/>
                      <a:pt x="528" y="1537"/>
                      <a:pt x="525" y="1532"/>
                    </a:cubicBezTo>
                    <a:cubicBezTo>
                      <a:pt x="512" y="1536"/>
                      <a:pt x="502" y="1528"/>
                      <a:pt x="481" y="1534"/>
                    </a:cubicBezTo>
                    <a:close/>
                    <a:moveTo>
                      <a:pt x="686" y="1607"/>
                    </a:moveTo>
                    <a:cubicBezTo>
                      <a:pt x="679" y="1617"/>
                      <a:pt x="668" y="1626"/>
                      <a:pt x="658" y="1630"/>
                    </a:cubicBezTo>
                    <a:cubicBezTo>
                      <a:pt x="582" y="1662"/>
                      <a:pt x="481" y="1632"/>
                      <a:pt x="385" y="1642"/>
                    </a:cubicBezTo>
                    <a:cubicBezTo>
                      <a:pt x="378" y="1635"/>
                      <a:pt x="358" y="1633"/>
                      <a:pt x="344" y="1630"/>
                    </a:cubicBezTo>
                    <a:cubicBezTo>
                      <a:pt x="339" y="1642"/>
                      <a:pt x="336" y="1655"/>
                      <a:pt x="334" y="1669"/>
                    </a:cubicBezTo>
                    <a:cubicBezTo>
                      <a:pt x="361" y="1696"/>
                      <a:pt x="432" y="1706"/>
                      <a:pt x="500" y="1715"/>
                    </a:cubicBezTo>
                    <a:cubicBezTo>
                      <a:pt x="540" y="1721"/>
                      <a:pt x="564" y="1718"/>
                      <a:pt x="605" y="1711"/>
                    </a:cubicBezTo>
                    <a:cubicBezTo>
                      <a:pt x="629" y="1706"/>
                      <a:pt x="696" y="1690"/>
                      <a:pt x="704" y="1674"/>
                    </a:cubicBezTo>
                    <a:cubicBezTo>
                      <a:pt x="714" y="1652"/>
                      <a:pt x="696" y="1625"/>
                      <a:pt x="693" y="1607"/>
                    </a:cubicBezTo>
                    <a:cubicBezTo>
                      <a:pt x="690" y="1607"/>
                      <a:pt x="688" y="1607"/>
                      <a:pt x="686" y="1607"/>
                    </a:cubicBezTo>
                    <a:close/>
                    <a:moveTo>
                      <a:pt x="261" y="1662"/>
                    </a:moveTo>
                    <a:cubicBezTo>
                      <a:pt x="229" y="1676"/>
                      <a:pt x="207" y="1688"/>
                      <a:pt x="178" y="1704"/>
                    </a:cubicBezTo>
                    <a:cubicBezTo>
                      <a:pt x="137" y="1727"/>
                      <a:pt x="116" y="1739"/>
                      <a:pt x="84" y="1773"/>
                    </a:cubicBezTo>
                    <a:cubicBezTo>
                      <a:pt x="70" y="1787"/>
                      <a:pt x="45" y="1813"/>
                      <a:pt x="47" y="1830"/>
                    </a:cubicBezTo>
                    <a:cubicBezTo>
                      <a:pt x="51" y="1857"/>
                      <a:pt x="107" y="1874"/>
                      <a:pt x="130" y="1883"/>
                    </a:cubicBezTo>
                    <a:cubicBezTo>
                      <a:pt x="205" y="1912"/>
                      <a:pt x="288" y="1931"/>
                      <a:pt x="376" y="1940"/>
                    </a:cubicBezTo>
                    <a:cubicBezTo>
                      <a:pt x="450" y="1948"/>
                      <a:pt x="484" y="1935"/>
                      <a:pt x="555" y="1936"/>
                    </a:cubicBezTo>
                    <a:cubicBezTo>
                      <a:pt x="600" y="1936"/>
                      <a:pt x="638" y="1933"/>
                      <a:pt x="681" y="1927"/>
                    </a:cubicBezTo>
                    <a:cubicBezTo>
                      <a:pt x="760" y="1915"/>
                      <a:pt x="822" y="1904"/>
                      <a:pt x="883" y="1878"/>
                    </a:cubicBezTo>
                    <a:cubicBezTo>
                      <a:pt x="919" y="1864"/>
                      <a:pt x="953" y="1847"/>
                      <a:pt x="975" y="1823"/>
                    </a:cubicBezTo>
                    <a:cubicBezTo>
                      <a:pt x="941" y="1751"/>
                      <a:pt x="866" y="1720"/>
                      <a:pt x="808" y="1672"/>
                    </a:cubicBezTo>
                    <a:cubicBezTo>
                      <a:pt x="780" y="1669"/>
                      <a:pt x="762" y="1656"/>
                      <a:pt x="734" y="1653"/>
                    </a:cubicBezTo>
                    <a:cubicBezTo>
                      <a:pt x="731" y="1660"/>
                      <a:pt x="734" y="1668"/>
                      <a:pt x="736" y="1679"/>
                    </a:cubicBezTo>
                    <a:cubicBezTo>
                      <a:pt x="695" y="1707"/>
                      <a:pt x="639" y="1727"/>
                      <a:pt x="580" y="1734"/>
                    </a:cubicBezTo>
                    <a:cubicBezTo>
                      <a:pt x="537" y="1739"/>
                      <a:pt x="498" y="1730"/>
                      <a:pt x="463" y="1727"/>
                    </a:cubicBezTo>
                    <a:cubicBezTo>
                      <a:pt x="401" y="1721"/>
                      <a:pt x="349" y="1721"/>
                      <a:pt x="311" y="1688"/>
                    </a:cubicBezTo>
                    <a:cubicBezTo>
                      <a:pt x="309" y="1681"/>
                      <a:pt x="325" y="1654"/>
                      <a:pt x="311" y="1644"/>
                    </a:cubicBezTo>
                    <a:cubicBezTo>
                      <a:pt x="301" y="1650"/>
                      <a:pt x="280" y="1654"/>
                      <a:pt x="261" y="16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9" name="Freeform 170"/>
              <p:cNvSpPr/>
              <p:nvPr/>
            </p:nvSpPr>
            <p:spPr bwMode="auto">
              <a:xfrm>
                <a:off x="3695700" y="3516313"/>
                <a:ext cx="44450" cy="44450"/>
              </a:xfrm>
              <a:custGeom>
                <a:avLst/>
                <a:gdLst>
                  <a:gd name="T0" fmla="*/ 35 w 68"/>
                  <a:gd name="T1" fmla="*/ 4 h 69"/>
                  <a:gd name="T2" fmla="*/ 3 w 68"/>
                  <a:gd name="T3" fmla="*/ 31 h 69"/>
                  <a:gd name="T4" fmla="*/ 35 w 68"/>
                  <a:gd name="T5" fmla="*/ 4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8" h="69">
                    <a:moveTo>
                      <a:pt x="35" y="4"/>
                    </a:moveTo>
                    <a:cubicBezTo>
                      <a:pt x="68" y="35"/>
                      <a:pt x="9" y="69"/>
                      <a:pt x="3" y="31"/>
                    </a:cubicBezTo>
                    <a:cubicBezTo>
                      <a:pt x="0" y="12"/>
                      <a:pt x="20" y="0"/>
                      <a:pt x="35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6" name="组合 25"/>
            <p:cNvGrpSpPr/>
            <p:nvPr userDrawn="1"/>
          </p:nvGrpSpPr>
          <p:grpSpPr>
            <a:xfrm>
              <a:off x="3608149" y="4066217"/>
              <a:ext cx="1007478" cy="1394389"/>
              <a:chOff x="7359650" y="1908175"/>
              <a:chExt cx="636588" cy="881063"/>
            </a:xfrm>
            <a:grpFill/>
          </p:grpSpPr>
          <p:sp>
            <p:nvSpPr>
              <p:cNvPr id="113" name="Freeform 171"/>
              <p:cNvSpPr>
                <a:spLocks noEditPoints="1"/>
              </p:cNvSpPr>
              <p:nvPr/>
            </p:nvSpPr>
            <p:spPr bwMode="auto">
              <a:xfrm>
                <a:off x="7359650" y="1908175"/>
                <a:ext cx="636588" cy="881063"/>
              </a:xfrm>
              <a:custGeom>
                <a:avLst/>
                <a:gdLst>
                  <a:gd name="T0" fmla="*/ 28 w 986"/>
                  <a:gd name="T1" fmla="*/ 1122 h 1361"/>
                  <a:gd name="T2" fmla="*/ 64 w 986"/>
                  <a:gd name="T3" fmla="*/ 783 h 1361"/>
                  <a:gd name="T4" fmla="*/ 80 w 986"/>
                  <a:gd name="T5" fmla="*/ 595 h 1361"/>
                  <a:gd name="T6" fmla="*/ 102 w 986"/>
                  <a:gd name="T7" fmla="*/ 403 h 1361"/>
                  <a:gd name="T8" fmla="*/ 147 w 986"/>
                  <a:gd name="T9" fmla="*/ 64 h 1361"/>
                  <a:gd name="T10" fmla="*/ 267 w 986"/>
                  <a:gd name="T11" fmla="*/ 5 h 1361"/>
                  <a:gd name="T12" fmla="*/ 351 w 986"/>
                  <a:gd name="T13" fmla="*/ 3 h 1361"/>
                  <a:gd name="T14" fmla="*/ 765 w 986"/>
                  <a:gd name="T15" fmla="*/ 42 h 1361"/>
                  <a:gd name="T16" fmla="*/ 922 w 986"/>
                  <a:gd name="T17" fmla="*/ 84 h 1361"/>
                  <a:gd name="T18" fmla="*/ 946 w 986"/>
                  <a:gd name="T19" fmla="*/ 407 h 1361"/>
                  <a:gd name="T20" fmla="*/ 900 w 986"/>
                  <a:gd name="T21" fmla="*/ 834 h 1361"/>
                  <a:gd name="T22" fmla="*/ 830 w 986"/>
                  <a:gd name="T23" fmla="*/ 1326 h 1361"/>
                  <a:gd name="T24" fmla="*/ 682 w 986"/>
                  <a:gd name="T25" fmla="*/ 1352 h 1361"/>
                  <a:gd name="T26" fmla="*/ 410 w 986"/>
                  <a:gd name="T27" fmla="*/ 1332 h 1361"/>
                  <a:gd name="T28" fmla="*/ 171 w 986"/>
                  <a:gd name="T29" fmla="*/ 1291 h 1361"/>
                  <a:gd name="T30" fmla="*/ 0 w 986"/>
                  <a:gd name="T31" fmla="*/ 1256 h 1361"/>
                  <a:gd name="T32" fmla="*/ 410 w 986"/>
                  <a:gd name="T33" fmla="*/ 1282 h 1361"/>
                  <a:gd name="T34" fmla="*/ 613 w 986"/>
                  <a:gd name="T35" fmla="*/ 1304 h 1361"/>
                  <a:gd name="T36" fmla="*/ 791 w 986"/>
                  <a:gd name="T37" fmla="*/ 1284 h 1361"/>
                  <a:gd name="T38" fmla="*/ 869 w 986"/>
                  <a:gd name="T39" fmla="*/ 684 h 1361"/>
                  <a:gd name="T40" fmla="*/ 914 w 986"/>
                  <a:gd name="T41" fmla="*/ 308 h 1361"/>
                  <a:gd name="T42" fmla="*/ 917 w 986"/>
                  <a:gd name="T43" fmla="*/ 112 h 1361"/>
                  <a:gd name="T44" fmla="*/ 582 w 986"/>
                  <a:gd name="T45" fmla="*/ 35 h 1361"/>
                  <a:gd name="T46" fmla="*/ 432 w 986"/>
                  <a:gd name="T47" fmla="*/ 17 h 1361"/>
                  <a:gd name="T48" fmla="*/ 197 w 986"/>
                  <a:gd name="T49" fmla="*/ 29 h 1361"/>
                  <a:gd name="T50" fmla="*/ 126 w 986"/>
                  <a:gd name="T51" fmla="*/ 309 h 1361"/>
                  <a:gd name="T52" fmla="*/ 98 w 986"/>
                  <a:gd name="T53" fmla="*/ 525 h 1361"/>
                  <a:gd name="T54" fmla="*/ 92 w 986"/>
                  <a:gd name="T55" fmla="*/ 627 h 1361"/>
                  <a:gd name="T56" fmla="*/ 78 w 986"/>
                  <a:gd name="T57" fmla="*/ 858 h 1361"/>
                  <a:gd name="T58" fmla="*/ 46 w 986"/>
                  <a:gd name="T59" fmla="*/ 1132 h 1361"/>
                  <a:gd name="T60" fmla="*/ 141 w 986"/>
                  <a:gd name="T61" fmla="*/ 1279 h 1361"/>
                  <a:gd name="T62" fmla="*/ 351 w 986"/>
                  <a:gd name="T63" fmla="*/ 1312 h 1361"/>
                  <a:gd name="T64" fmla="*/ 519 w 986"/>
                  <a:gd name="T65" fmla="*/ 1332 h 1361"/>
                  <a:gd name="T66" fmla="*/ 694 w 986"/>
                  <a:gd name="T67" fmla="*/ 1339 h 1361"/>
                  <a:gd name="T68" fmla="*/ 784 w 986"/>
                  <a:gd name="T69" fmla="*/ 1340 h 1361"/>
                  <a:gd name="T70" fmla="*/ 903 w 986"/>
                  <a:gd name="T71" fmla="*/ 701 h 1361"/>
                  <a:gd name="T72" fmla="*/ 947 w 986"/>
                  <a:gd name="T73" fmla="*/ 319 h 1361"/>
                  <a:gd name="T74" fmla="*/ 970 w 986"/>
                  <a:gd name="T75" fmla="*/ 189 h 1361"/>
                  <a:gd name="T76" fmla="*/ 942 w 986"/>
                  <a:gd name="T77" fmla="*/ 123 h 1361"/>
                  <a:gd name="T78" fmla="*/ 924 w 986"/>
                  <a:gd name="T79" fmla="*/ 323 h 1361"/>
                  <a:gd name="T80" fmla="*/ 877 w 986"/>
                  <a:gd name="T81" fmla="*/ 702 h 1361"/>
                  <a:gd name="T82" fmla="*/ 834 w 986"/>
                  <a:gd name="T83" fmla="*/ 1143 h 1361"/>
                  <a:gd name="T84" fmla="*/ 814 w 986"/>
                  <a:gd name="T85" fmla="*/ 1255 h 1361"/>
                  <a:gd name="T86" fmla="*/ 718 w 986"/>
                  <a:gd name="T87" fmla="*/ 1331 h 1361"/>
                  <a:gd name="T88" fmla="*/ 662 w 986"/>
                  <a:gd name="T89" fmla="*/ 1322 h 1361"/>
                  <a:gd name="T90" fmla="*/ 557 w 986"/>
                  <a:gd name="T91" fmla="*/ 1305 h 1361"/>
                  <a:gd name="T92" fmla="*/ 414 w 986"/>
                  <a:gd name="T93" fmla="*/ 1293 h 1361"/>
                  <a:gd name="T94" fmla="*/ 162 w 986"/>
                  <a:gd name="T95" fmla="*/ 1266 h 1361"/>
                  <a:gd name="T96" fmla="*/ 43 w 986"/>
                  <a:gd name="T97" fmla="*/ 1252 h 1361"/>
                  <a:gd name="T98" fmla="*/ 141 w 986"/>
                  <a:gd name="T99" fmla="*/ 1279 h 1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986" h="1361">
                    <a:moveTo>
                      <a:pt x="0" y="1256"/>
                    </a:moveTo>
                    <a:cubicBezTo>
                      <a:pt x="1" y="1251"/>
                      <a:pt x="12" y="1256"/>
                      <a:pt x="14" y="1252"/>
                    </a:cubicBezTo>
                    <a:cubicBezTo>
                      <a:pt x="3" y="1207"/>
                      <a:pt x="21" y="1166"/>
                      <a:pt x="28" y="1122"/>
                    </a:cubicBezTo>
                    <a:cubicBezTo>
                      <a:pt x="34" y="1082"/>
                      <a:pt x="35" y="1041"/>
                      <a:pt x="39" y="995"/>
                    </a:cubicBezTo>
                    <a:cubicBezTo>
                      <a:pt x="44" y="948"/>
                      <a:pt x="48" y="899"/>
                      <a:pt x="57" y="851"/>
                    </a:cubicBezTo>
                    <a:cubicBezTo>
                      <a:pt x="61" y="830"/>
                      <a:pt x="61" y="806"/>
                      <a:pt x="64" y="783"/>
                    </a:cubicBezTo>
                    <a:cubicBezTo>
                      <a:pt x="67" y="762"/>
                      <a:pt x="71" y="740"/>
                      <a:pt x="71" y="720"/>
                    </a:cubicBezTo>
                    <a:cubicBezTo>
                      <a:pt x="72" y="713"/>
                      <a:pt x="70" y="704"/>
                      <a:pt x="70" y="697"/>
                    </a:cubicBezTo>
                    <a:cubicBezTo>
                      <a:pt x="71" y="664"/>
                      <a:pt x="77" y="629"/>
                      <a:pt x="80" y="595"/>
                    </a:cubicBezTo>
                    <a:cubicBezTo>
                      <a:pt x="81" y="581"/>
                      <a:pt x="84" y="567"/>
                      <a:pt x="85" y="553"/>
                    </a:cubicBezTo>
                    <a:cubicBezTo>
                      <a:pt x="87" y="537"/>
                      <a:pt x="85" y="520"/>
                      <a:pt x="87" y="505"/>
                    </a:cubicBezTo>
                    <a:cubicBezTo>
                      <a:pt x="91" y="471"/>
                      <a:pt x="99" y="437"/>
                      <a:pt x="102" y="403"/>
                    </a:cubicBezTo>
                    <a:cubicBezTo>
                      <a:pt x="105" y="370"/>
                      <a:pt x="112" y="339"/>
                      <a:pt x="116" y="306"/>
                    </a:cubicBezTo>
                    <a:cubicBezTo>
                      <a:pt x="124" y="240"/>
                      <a:pt x="123" y="171"/>
                      <a:pt x="133" y="108"/>
                    </a:cubicBezTo>
                    <a:cubicBezTo>
                      <a:pt x="135" y="93"/>
                      <a:pt x="143" y="79"/>
                      <a:pt x="147" y="64"/>
                    </a:cubicBezTo>
                    <a:cubicBezTo>
                      <a:pt x="149" y="58"/>
                      <a:pt x="148" y="51"/>
                      <a:pt x="150" y="45"/>
                    </a:cubicBezTo>
                    <a:cubicBezTo>
                      <a:pt x="156" y="28"/>
                      <a:pt x="170" y="19"/>
                      <a:pt x="183" y="7"/>
                    </a:cubicBezTo>
                    <a:cubicBezTo>
                      <a:pt x="214" y="0"/>
                      <a:pt x="234" y="1"/>
                      <a:pt x="267" y="5"/>
                    </a:cubicBezTo>
                    <a:cubicBezTo>
                      <a:pt x="275" y="6"/>
                      <a:pt x="283" y="5"/>
                      <a:pt x="291" y="5"/>
                    </a:cubicBezTo>
                    <a:cubicBezTo>
                      <a:pt x="297" y="6"/>
                      <a:pt x="303" y="9"/>
                      <a:pt x="309" y="8"/>
                    </a:cubicBezTo>
                    <a:cubicBezTo>
                      <a:pt x="324" y="7"/>
                      <a:pt x="337" y="3"/>
                      <a:pt x="351" y="3"/>
                    </a:cubicBezTo>
                    <a:cubicBezTo>
                      <a:pt x="364" y="2"/>
                      <a:pt x="377" y="1"/>
                      <a:pt x="392" y="1"/>
                    </a:cubicBezTo>
                    <a:cubicBezTo>
                      <a:pt x="473" y="2"/>
                      <a:pt x="552" y="24"/>
                      <a:pt x="640" y="25"/>
                    </a:cubicBezTo>
                    <a:cubicBezTo>
                      <a:pt x="676" y="35"/>
                      <a:pt x="725" y="38"/>
                      <a:pt x="765" y="42"/>
                    </a:cubicBezTo>
                    <a:cubicBezTo>
                      <a:pt x="781" y="43"/>
                      <a:pt x="796" y="51"/>
                      <a:pt x="812" y="53"/>
                    </a:cubicBezTo>
                    <a:cubicBezTo>
                      <a:pt x="844" y="58"/>
                      <a:pt x="865" y="55"/>
                      <a:pt x="887" y="67"/>
                    </a:cubicBezTo>
                    <a:cubicBezTo>
                      <a:pt x="898" y="73"/>
                      <a:pt x="907" y="83"/>
                      <a:pt x="922" y="84"/>
                    </a:cubicBezTo>
                    <a:cubicBezTo>
                      <a:pt x="954" y="108"/>
                      <a:pt x="986" y="139"/>
                      <a:pt x="981" y="190"/>
                    </a:cubicBezTo>
                    <a:cubicBezTo>
                      <a:pt x="979" y="208"/>
                      <a:pt x="974" y="226"/>
                      <a:pt x="971" y="245"/>
                    </a:cubicBezTo>
                    <a:cubicBezTo>
                      <a:pt x="963" y="298"/>
                      <a:pt x="950" y="353"/>
                      <a:pt x="946" y="407"/>
                    </a:cubicBezTo>
                    <a:cubicBezTo>
                      <a:pt x="941" y="463"/>
                      <a:pt x="933" y="521"/>
                      <a:pt x="929" y="569"/>
                    </a:cubicBezTo>
                    <a:cubicBezTo>
                      <a:pt x="923" y="644"/>
                      <a:pt x="912" y="728"/>
                      <a:pt x="901" y="811"/>
                    </a:cubicBezTo>
                    <a:cubicBezTo>
                      <a:pt x="900" y="819"/>
                      <a:pt x="901" y="826"/>
                      <a:pt x="900" y="834"/>
                    </a:cubicBezTo>
                    <a:cubicBezTo>
                      <a:pt x="897" y="857"/>
                      <a:pt x="894" y="885"/>
                      <a:pt x="891" y="911"/>
                    </a:cubicBezTo>
                    <a:cubicBezTo>
                      <a:pt x="887" y="964"/>
                      <a:pt x="881" y="1019"/>
                      <a:pt x="877" y="1069"/>
                    </a:cubicBezTo>
                    <a:cubicBezTo>
                      <a:pt x="871" y="1163"/>
                      <a:pt x="869" y="1247"/>
                      <a:pt x="830" y="1326"/>
                    </a:cubicBezTo>
                    <a:cubicBezTo>
                      <a:pt x="816" y="1337"/>
                      <a:pt x="799" y="1344"/>
                      <a:pt x="785" y="1354"/>
                    </a:cubicBezTo>
                    <a:cubicBezTo>
                      <a:pt x="769" y="1349"/>
                      <a:pt x="755" y="1361"/>
                      <a:pt x="737" y="1361"/>
                    </a:cubicBezTo>
                    <a:cubicBezTo>
                      <a:pt x="721" y="1361"/>
                      <a:pt x="705" y="1352"/>
                      <a:pt x="682" y="1352"/>
                    </a:cubicBezTo>
                    <a:cubicBezTo>
                      <a:pt x="637" y="1351"/>
                      <a:pt x="592" y="1353"/>
                      <a:pt x="547" y="1347"/>
                    </a:cubicBezTo>
                    <a:cubicBezTo>
                      <a:pt x="516" y="1344"/>
                      <a:pt x="486" y="1334"/>
                      <a:pt x="453" y="1332"/>
                    </a:cubicBezTo>
                    <a:cubicBezTo>
                      <a:pt x="439" y="1331"/>
                      <a:pt x="424" y="1333"/>
                      <a:pt x="410" y="1332"/>
                    </a:cubicBezTo>
                    <a:cubicBezTo>
                      <a:pt x="386" y="1330"/>
                      <a:pt x="360" y="1326"/>
                      <a:pt x="339" y="1321"/>
                    </a:cubicBezTo>
                    <a:cubicBezTo>
                      <a:pt x="299" y="1312"/>
                      <a:pt x="242" y="1306"/>
                      <a:pt x="190" y="1297"/>
                    </a:cubicBezTo>
                    <a:cubicBezTo>
                      <a:pt x="184" y="1296"/>
                      <a:pt x="177" y="1292"/>
                      <a:pt x="171" y="1291"/>
                    </a:cubicBezTo>
                    <a:cubicBezTo>
                      <a:pt x="142" y="1287"/>
                      <a:pt x="113" y="1287"/>
                      <a:pt x="85" y="1283"/>
                    </a:cubicBezTo>
                    <a:cubicBezTo>
                      <a:pt x="64" y="1280"/>
                      <a:pt x="45" y="1268"/>
                      <a:pt x="24" y="1269"/>
                    </a:cubicBezTo>
                    <a:cubicBezTo>
                      <a:pt x="17" y="1263"/>
                      <a:pt x="10" y="1259"/>
                      <a:pt x="0" y="1256"/>
                    </a:cubicBezTo>
                    <a:close/>
                    <a:moveTo>
                      <a:pt x="223" y="1258"/>
                    </a:moveTo>
                    <a:cubicBezTo>
                      <a:pt x="255" y="1267"/>
                      <a:pt x="299" y="1265"/>
                      <a:pt x="336" y="1270"/>
                    </a:cubicBezTo>
                    <a:cubicBezTo>
                      <a:pt x="357" y="1274"/>
                      <a:pt x="383" y="1277"/>
                      <a:pt x="410" y="1282"/>
                    </a:cubicBezTo>
                    <a:cubicBezTo>
                      <a:pt x="441" y="1287"/>
                      <a:pt x="478" y="1288"/>
                      <a:pt x="511" y="1291"/>
                    </a:cubicBezTo>
                    <a:cubicBezTo>
                      <a:pt x="533" y="1294"/>
                      <a:pt x="554" y="1292"/>
                      <a:pt x="577" y="1294"/>
                    </a:cubicBezTo>
                    <a:cubicBezTo>
                      <a:pt x="588" y="1295"/>
                      <a:pt x="600" y="1302"/>
                      <a:pt x="613" y="1304"/>
                    </a:cubicBezTo>
                    <a:cubicBezTo>
                      <a:pt x="630" y="1307"/>
                      <a:pt x="649" y="1308"/>
                      <a:pt x="668" y="1310"/>
                    </a:cubicBezTo>
                    <a:cubicBezTo>
                      <a:pt x="688" y="1312"/>
                      <a:pt x="709" y="1317"/>
                      <a:pt x="726" y="1317"/>
                    </a:cubicBezTo>
                    <a:cubicBezTo>
                      <a:pt x="762" y="1315"/>
                      <a:pt x="773" y="1300"/>
                      <a:pt x="791" y="1284"/>
                    </a:cubicBezTo>
                    <a:cubicBezTo>
                      <a:pt x="792" y="1276"/>
                      <a:pt x="794" y="1267"/>
                      <a:pt x="800" y="1261"/>
                    </a:cubicBezTo>
                    <a:cubicBezTo>
                      <a:pt x="821" y="1178"/>
                      <a:pt x="831" y="1091"/>
                      <a:pt x="838" y="1002"/>
                    </a:cubicBezTo>
                    <a:cubicBezTo>
                      <a:pt x="846" y="897"/>
                      <a:pt x="856" y="790"/>
                      <a:pt x="869" y="684"/>
                    </a:cubicBezTo>
                    <a:cubicBezTo>
                      <a:pt x="874" y="643"/>
                      <a:pt x="880" y="598"/>
                      <a:pt x="882" y="561"/>
                    </a:cubicBezTo>
                    <a:cubicBezTo>
                      <a:pt x="883" y="526"/>
                      <a:pt x="896" y="489"/>
                      <a:pt x="893" y="452"/>
                    </a:cubicBezTo>
                    <a:cubicBezTo>
                      <a:pt x="901" y="406"/>
                      <a:pt x="909" y="360"/>
                      <a:pt x="914" y="308"/>
                    </a:cubicBezTo>
                    <a:cubicBezTo>
                      <a:pt x="916" y="286"/>
                      <a:pt x="914" y="265"/>
                      <a:pt x="917" y="243"/>
                    </a:cubicBezTo>
                    <a:cubicBezTo>
                      <a:pt x="922" y="201"/>
                      <a:pt x="928" y="163"/>
                      <a:pt x="926" y="123"/>
                    </a:cubicBezTo>
                    <a:cubicBezTo>
                      <a:pt x="922" y="120"/>
                      <a:pt x="920" y="115"/>
                      <a:pt x="917" y="112"/>
                    </a:cubicBezTo>
                    <a:cubicBezTo>
                      <a:pt x="900" y="85"/>
                      <a:pt x="862" y="71"/>
                      <a:pt x="820" y="64"/>
                    </a:cubicBezTo>
                    <a:cubicBezTo>
                      <a:pt x="777" y="58"/>
                      <a:pt x="745" y="55"/>
                      <a:pt x="704" y="49"/>
                    </a:cubicBezTo>
                    <a:cubicBezTo>
                      <a:pt x="668" y="43"/>
                      <a:pt x="621" y="39"/>
                      <a:pt x="582" y="35"/>
                    </a:cubicBezTo>
                    <a:cubicBezTo>
                      <a:pt x="569" y="33"/>
                      <a:pt x="555" y="34"/>
                      <a:pt x="543" y="32"/>
                    </a:cubicBezTo>
                    <a:cubicBezTo>
                      <a:pt x="532" y="31"/>
                      <a:pt x="521" y="25"/>
                      <a:pt x="511" y="24"/>
                    </a:cubicBezTo>
                    <a:cubicBezTo>
                      <a:pt x="484" y="20"/>
                      <a:pt x="458" y="20"/>
                      <a:pt x="432" y="17"/>
                    </a:cubicBezTo>
                    <a:cubicBezTo>
                      <a:pt x="403" y="13"/>
                      <a:pt x="376" y="17"/>
                      <a:pt x="346" y="18"/>
                    </a:cubicBezTo>
                    <a:cubicBezTo>
                      <a:pt x="313" y="19"/>
                      <a:pt x="278" y="22"/>
                      <a:pt x="248" y="31"/>
                    </a:cubicBezTo>
                    <a:cubicBezTo>
                      <a:pt x="230" y="26"/>
                      <a:pt x="210" y="32"/>
                      <a:pt x="197" y="29"/>
                    </a:cubicBezTo>
                    <a:cubicBezTo>
                      <a:pt x="166" y="42"/>
                      <a:pt x="156" y="76"/>
                      <a:pt x="144" y="108"/>
                    </a:cubicBezTo>
                    <a:cubicBezTo>
                      <a:pt x="141" y="141"/>
                      <a:pt x="135" y="174"/>
                      <a:pt x="133" y="208"/>
                    </a:cubicBezTo>
                    <a:cubicBezTo>
                      <a:pt x="131" y="242"/>
                      <a:pt x="130" y="276"/>
                      <a:pt x="126" y="309"/>
                    </a:cubicBezTo>
                    <a:cubicBezTo>
                      <a:pt x="123" y="333"/>
                      <a:pt x="115" y="357"/>
                      <a:pt x="113" y="380"/>
                    </a:cubicBezTo>
                    <a:cubicBezTo>
                      <a:pt x="112" y="409"/>
                      <a:pt x="109" y="435"/>
                      <a:pt x="108" y="462"/>
                    </a:cubicBezTo>
                    <a:cubicBezTo>
                      <a:pt x="107" y="484"/>
                      <a:pt x="98" y="504"/>
                      <a:pt x="98" y="525"/>
                    </a:cubicBezTo>
                    <a:cubicBezTo>
                      <a:pt x="98" y="529"/>
                      <a:pt x="102" y="533"/>
                      <a:pt x="102" y="537"/>
                    </a:cubicBezTo>
                    <a:cubicBezTo>
                      <a:pt x="104" y="548"/>
                      <a:pt x="97" y="562"/>
                      <a:pt x="97" y="575"/>
                    </a:cubicBezTo>
                    <a:cubicBezTo>
                      <a:pt x="96" y="593"/>
                      <a:pt x="94" y="609"/>
                      <a:pt x="92" y="627"/>
                    </a:cubicBezTo>
                    <a:cubicBezTo>
                      <a:pt x="91" y="643"/>
                      <a:pt x="91" y="660"/>
                      <a:pt x="88" y="677"/>
                    </a:cubicBezTo>
                    <a:cubicBezTo>
                      <a:pt x="85" y="699"/>
                      <a:pt x="83" y="723"/>
                      <a:pt x="84" y="740"/>
                    </a:cubicBezTo>
                    <a:cubicBezTo>
                      <a:pt x="87" y="780"/>
                      <a:pt x="65" y="825"/>
                      <a:pt x="78" y="858"/>
                    </a:cubicBezTo>
                    <a:cubicBezTo>
                      <a:pt x="72" y="878"/>
                      <a:pt x="67" y="916"/>
                      <a:pt x="64" y="937"/>
                    </a:cubicBezTo>
                    <a:cubicBezTo>
                      <a:pt x="60" y="968"/>
                      <a:pt x="58" y="998"/>
                      <a:pt x="56" y="1026"/>
                    </a:cubicBezTo>
                    <a:cubicBezTo>
                      <a:pt x="54" y="1057"/>
                      <a:pt x="49" y="1096"/>
                      <a:pt x="46" y="1132"/>
                    </a:cubicBezTo>
                    <a:cubicBezTo>
                      <a:pt x="43" y="1169"/>
                      <a:pt x="32" y="1204"/>
                      <a:pt x="52" y="1233"/>
                    </a:cubicBezTo>
                    <a:cubicBezTo>
                      <a:pt x="101" y="1253"/>
                      <a:pt x="164" y="1257"/>
                      <a:pt x="223" y="1258"/>
                    </a:cubicBezTo>
                    <a:close/>
                    <a:moveTo>
                      <a:pt x="141" y="1279"/>
                    </a:moveTo>
                    <a:cubicBezTo>
                      <a:pt x="159" y="1281"/>
                      <a:pt x="176" y="1286"/>
                      <a:pt x="193" y="1289"/>
                    </a:cubicBezTo>
                    <a:cubicBezTo>
                      <a:pt x="203" y="1290"/>
                      <a:pt x="214" y="1288"/>
                      <a:pt x="224" y="1290"/>
                    </a:cubicBezTo>
                    <a:cubicBezTo>
                      <a:pt x="270" y="1298"/>
                      <a:pt x="315" y="1305"/>
                      <a:pt x="351" y="1312"/>
                    </a:cubicBezTo>
                    <a:cubicBezTo>
                      <a:pt x="366" y="1315"/>
                      <a:pt x="380" y="1316"/>
                      <a:pt x="395" y="1318"/>
                    </a:cubicBezTo>
                    <a:cubicBezTo>
                      <a:pt x="412" y="1321"/>
                      <a:pt x="428" y="1320"/>
                      <a:pt x="446" y="1321"/>
                    </a:cubicBezTo>
                    <a:cubicBezTo>
                      <a:pt x="471" y="1322"/>
                      <a:pt x="495" y="1328"/>
                      <a:pt x="519" y="1332"/>
                    </a:cubicBezTo>
                    <a:cubicBezTo>
                      <a:pt x="538" y="1335"/>
                      <a:pt x="556" y="1335"/>
                      <a:pt x="575" y="1336"/>
                    </a:cubicBezTo>
                    <a:cubicBezTo>
                      <a:pt x="590" y="1337"/>
                      <a:pt x="605" y="1341"/>
                      <a:pt x="620" y="1342"/>
                    </a:cubicBezTo>
                    <a:cubicBezTo>
                      <a:pt x="644" y="1343"/>
                      <a:pt x="673" y="1337"/>
                      <a:pt x="694" y="1339"/>
                    </a:cubicBezTo>
                    <a:cubicBezTo>
                      <a:pt x="710" y="1340"/>
                      <a:pt x="725" y="1350"/>
                      <a:pt x="739" y="1350"/>
                    </a:cubicBezTo>
                    <a:cubicBezTo>
                      <a:pt x="742" y="1350"/>
                      <a:pt x="750" y="1346"/>
                      <a:pt x="761" y="1343"/>
                    </a:cubicBezTo>
                    <a:cubicBezTo>
                      <a:pt x="769" y="1342"/>
                      <a:pt x="777" y="1342"/>
                      <a:pt x="784" y="1340"/>
                    </a:cubicBezTo>
                    <a:cubicBezTo>
                      <a:pt x="818" y="1331"/>
                      <a:pt x="842" y="1280"/>
                      <a:pt x="848" y="1242"/>
                    </a:cubicBezTo>
                    <a:cubicBezTo>
                      <a:pt x="864" y="1143"/>
                      <a:pt x="867" y="1044"/>
                      <a:pt x="879" y="932"/>
                    </a:cubicBezTo>
                    <a:cubicBezTo>
                      <a:pt x="888" y="841"/>
                      <a:pt x="890" y="780"/>
                      <a:pt x="903" y="701"/>
                    </a:cubicBezTo>
                    <a:cubicBezTo>
                      <a:pt x="909" y="661"/>
                      <a:pt x="911" y="622"/>
                      <a:pt x="917" y="583"/>
                    </a:cubicBezTo>
                    <a:cubicBezTo>
                      <a:pt x="926" y="517"/>
                      <a:pt x="928" y="449"/>
                      <a:pt x="936" y="385"/>
                    </a:cubicBezTo>
                    <a:cubicBezTo>
                      <a:pt x="939" y="362"/>
                      <a:pt x="943" y="337"/>
                      <a:pt x="947" y="319"/>
                    </a:cubicBezTo>
                    <a:cubicBezTo>
                      <a:pt x="949" y="312"/>
                      <a:pt x="950" y="302"/>
                      <a:pt x="952" y="294"/>
                    </a:cubicBezTo>
                    <a:cubicBezTo>
                      <a:pt x="956" y="270"/>
                      <a:pt x="960" y="239"/>
                      <a:pt x="964" y="213"/>
                    </a:cubicBezTo>
                    <a:cubicBezTo>
                      <a:pt x="966" y="204"/>
                      <a:pt x="969" y="197"/>
                      <a:pt x="970" y="189"/>
                    </a:cubicBezTo>
                    <a:cubicBezTo>
                      <a:pt x="973" y="157"/>
                      <a:pt x="960" y="134"/>
                      <a:pt x="945" y="120"/>
                    </a:cubicBezTo>
                    <a:cubicBezTo>
                      <a:pt x="944" y="119"/>
                      <a:pt x="944" y="119"/>
                      <a:pt x="943" y="119"/>
                    </a:cubicBezTo>
                    <a:cubicBezTo>
                      <a:pt x="943" y="121"/>
                      <a:pt x="943" y="122"/>
                      <a:pt x="942" y="123"/>
                    </a:cubicBezTo>
                    <a:cubicBezTo>
                      <a:pt x="935" y="129"/>
                      <a:pt x="941" y="142"/>
                      <a:pt x="940" y="151"/>
                    </a:cubicBezTo>
                    <a:cubicBezTo>
                      <a:pt x="939" y="168"/>
                      <a:pt x="934" y="184"/>
                      <a:pt x="933" y="199"/>
                    </a:cubicBezTo>
                    <a:cubicBezTo>
                      <a:pt x="931" y="239"/>
                      <a:pt x="928" y="283"/>
                      <a:pt x="924" y="323"/>
                    </a:cubicBezTo>
                    <a:cubicBezTo>
                      <a:pt x="920" y="357"/>
                      <a:pt x="916" y="395"/>
                      <a:pt x="912" y="422"/>
                    </a:cubicBezTo>
                    <a:cubicBezTo>
                      <a:pt x="907" y="460"/>
                      <a:pt x="905" y="495"/>
                      <a:pt x="897" y="527"/>
                    </a:cubicBezTo>
                    <a:cubicBezTo>
                      <a:pt x="894" y="593"/>
                      <a:pt x="884" y="644"/>
                      <a:pt x="877" y="702"/>
                    </a:cubicBezTo>
                    <a:cubicBezTo>
                      <a:pt x="872" y="750"/>
                      <a:pt x="873" y="800"/>
                      <a:pt x="859" y="852"/>
                    </a:cubicBezTo>
                    <a:cubicBezTo>
                      <a:pt x="860" y="880"/>
                      <a:pt x="857" y="906"/>
                      <a:pt x="854" y="932"/>
                    </a:cubicBezTo>
                    <a:cubicBezTo>
                      <a:pt x="844" y="999"/>
                      <a:pt x="843" y="1076"/>
                      <a:pt x="834" y="1143"/>
                    </a:cubicBezTo>
                    <a:cubicBezTo>
                      <a:pt x="831" y="1165"/>
                      <a:pt x="825" y="1187"/>
                      <a:pt x="827" y="1209"/>
                    </a:cubicBezTo>
                    <a:cubicBezTo>
                      <a:pt x="823" y="1207"/>
                      <a:pt x="823" y="1219"/>
                      <a:pt x="820" y="1223"/>
                    </a:cubicBezTo>
                    <a:cubicBezTo>
                      <a:pt x="821" y="1232"/>
                      <a:pt x="812" y="1245"/>
                      <a:pt x="814" y="1255"/>
                    </a:cubicBezTo>
                    <a:cubicBezTo>
                      <a:pt x="807" y="1267"/>
                      <a:pt x="803" y="1283"/>
                      <a:pt x="799" y="1298"/>
                    </a:cubicBezTo>
                    <a:cubicBezTo>
                      <a:pt x="783" y="1312"/>
                      <a:pt x="757" y="1335"/>
                      <a:pt x="732" y="1335"/>
                    </a:cubicBezTo>
                    <a:cubicBezTo>
                      <a:pt x="728" y="1335"/>
                      <a:pt x="723" y="1331"/>
                      <a:pt x="718" y="1331"/>
                    </a:cubicBezTo>
                    <a:cubicBezTo>
                      <a:pt x="712" y="1330"/>
                      <a:pt x="706" y="1333"/>
                      <a:pt x="701" y="1332"/>
                    </a:cubicBezTo>
                    <a:cubicBezTo>
                      <a:pt x="696" y="1331"/>
                      <a:pt x="692" y="1326"/>
                      <a:pt x="687" y="1325"/>
                    </a:cubicBezTo>
                    <a:cubicBezTo>
                      <a:pt x="680" y="1323"/>
                      <a:pt x="671" y="1324"/>
                      <a:pt x="662" y="1322"/>
                    </a:cubicBezTo>
                    <a:cubicBezTo>
                      <a:pt x="655" y="1321"/>
                      <a:pt x="649" y="1318"/>
                      <a:pt x="642" y="1317"/>
                    </a:cubicBezTo>
                    <a:cubicBezTo>
                      <a:pt x="636" y="1316"/>
                      <a:pt x="628" y="1317"/>
                      <a:pt x="621" y="1317"/>
                    </a:cubicBezTo>
                    <a:cubicBezTo>
                      <a:pt x="601" y="1315"/>
                      <a:pt x="579" y="1307"/>
                      <a:pt x="557" y="1305"/>
                    </a:cubicBezTo>
                    <a:cubicBezTo>
                      <a:pt x="534" y="1304"/>
                      <a:pt x="511" y="1302"/>
                      <a:pt x="490" y="1300"/>
                    </a:cubicBezTo>
                    <a:cubicBezTo>
                      <a:pt x="475" y="1299"/>
                      <a:pt x="457" y="1295"/>
                      <a:pt x="448" y="1301"/>
                    </a:cubicBezTo>
                    <a:cubicBezTo>
                      <a:pt x="439" y="1294"/>
                      <a:pt x="426" y="1294"/>
                      <a:pt x="414" y="1293"/>
                    </a:cubicBezTo>
                    <a:cubicBezTo>
                      <a:pt x="402" y="1291"/>
                      <a:pt x="389" y="1290"/>
                      <a:pt x="376" y="1289"/>
                    </a:cubicBezTo>
                    <a:cubicBezTo>
                      <a:pt x="352" y="1286"/>
                      <a:pt x="328" y="1278"/>
                      <a:pt x="304" y="1277"/>
                    </a:cubicBezTo>
                    <a:cubicBezTo>
                      <a:pt x="259" y="1276"/>
                      <a:pt x="201" y="1270"/>
                      <a:pt x="162" y="1266"/>
                    </a:cubicBezTo>
                    <a:cubicBezTo>
                      <a:pt x="150" y="1265"/>
                      <a:pt x="137" y="1265"/>
                      <a:pt x="126" y="1263"/>
                    </a:cubicBezTo>
                    <a:cubicBezTo>
                      <a:pt x="95" y="1258"/>
                      <a:pt x="77" y="1265"/>
                      <a:pt x="57" y="1261"/>
                    </a:cubicBezTo>
                    <a:cubicBezTo>
                      <a:pt x="54" y="1256"/>
                      <a:pt x="49" y="1254"/>
                      <a:pt x="43" y="1252"/>
                    </a:cubicBezTo>
                    <a:cubicBezTo>
                      <a:pt x="29" y="1232"/>
                      <a:pt x="24" y="1208"/>
                      <a:pt x="28" y="1182"/>
                    </a:cubicBezTo>
                    <a:cubicBezTo>
                      <a:pt x="21" y="1202"/>
                      <a:pt x="20" y="1234"/>
                      <a:pt x="31" y="1259"/>
                    </a:cubicBezTo>
                    <a:cubicBezTo>
                      <a:pt x="67" y="1272"/>
                      <a:pt x="103" y="1275"/>
                      <a:pt x="141" y="127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4" name="Freeform 172"/>
              <p:cNvSpPr>
                <a:spLocks noEditPoints="1"/>
              </p:cNvSpPr>
              <p:nvPr/>
            </p:nvSpPr>
            <p:spPr bwMode="auto">
              <a:xfrm>
                <a:off x="7600950" y="1925638"/>
                <a:ext cx="217488" cy="60325"/>
              </a:xfrm>
              <a:custGeom>
                <a:avLst/>
                <a:gdLst>
                  <a:gd name="T0" fmla="*/ 320 w 336"/>
                  <a:gd name="T1" fmla="*/ 88 h 95"/>
                  <a:gd name="T2" fmla="*/ 224 w 336"/>
                  <a:gd name="T3" fmla="*/ 78 h 95"/>
                  <a:gd name="T4" fmla="*/ 121 w 336"/>
                  <a:gd name="T5" fmla="*/ 76 h 95"/>
                  <a:gd name="T6" fmla="*/ 64 w 336"/>
                  <a:gd name="T7" fmla="*/ 70 h 95"/>
                  <a:gd name="T8" fmla="*/ 33 w 336"/>
                  <a:gd name="T9" fmla="*/ 71 h 95"/>
                  <a:gd name="T10" fmla="*/ 8 w 336"/>
                  <a:gd name="T11" fmla="*/ 56 h 95"/>
                  <a:gd name="T12" fmla="*/ 4 w 336"/>
                  <a:gd name="T13" fmla="*/ 21 h 95"/>
                  <a:gd name="T14" fmla="*/ 82 w 336"/>
                  <a:gd name="T15" fmla="*/ 13 h 95"/>
                  <a:gd name="T16" fmla="*/ 191 w 336"/>
                  <a:gd name="T17" fmla="*/ 20 h 95"/>
                  <a:gd name="T18" fmla="*/ 274 w 336"/>
                  <a:gd name="T19" fmla="*/ 25 h 95"/>
                  <a:gd name="T20" fmla="*/ 333 w 336"/>
                  <a:gd name="T21" fmla="*/ 52 h 95"/>
                  <a:gd name="T22" fmla="*/ 334 w 336"/>
                  <a:gd name="T23" fmla="*/ 69 h 95"/>
                  <a:gd name="T24" fmla="*/ 320 w 336"/>
                  <a:gd name="T25" fmla="*/ 88 h 95"/>
                  <a:gd name="T26" fmla="*/ 19 w 336"/>
                  <a:gd name="T27" fmla="*/ 45 h 95"/>
                  <a:gd name="T28" fmla="*/ 33 w 336"/>
                  <a:gd name="T29" fmla="*/ 41 h 95"/>
                  <a:gd name="T30" fmla="*/ 35 w 336"/>
                  <a:gd name="T31" fmla="*/ 25 h 95"/>
                  <a:gd name="T32" fmla="*/ 19 w 336"/>
                  <a:gd name="T33" fmla="*/ 45 h 95"/>
                  <a:gd name="T34" fmla="*/ 50 w 336"/>
                  <a:gd name="T35" fmla="*/ 43 h 95"/>
                  <a:gd name="T36" fmla="*/ 54 w 336"/>
                  <a:gd name="T37" fmla="*/ 25 h 95"/>
                  <a:gd name="T38" fmla="*/ 43 w 336"/>
                  <a:gd name="T39" fmla="*/ 24 h 95"/>
                  <a:gd name="T40" fmla="*/ 50 w 336"/>
                  <a:gd name="T41" fmla="*/ 43 h 95"/>
                  <a:gd name="T42" fmla="*/ 64 w 336"/>
                  <a:gd name="T43" fmla="*/ 27 h 95"/>
                  <a:gd name="T44" fmla="*/ 65 w 336"/>
                  <a:gd name="T45" fmla="*/ 43 h 95"/>
                  <a:gd name="T46" fmla="*/ 81 w 336"/>
                  <a:gd name="T47" fmla="*/ 41 h 95"/>
                  <a:gd name="T48" fmla="*/ 79 w 336"/>
                  <a:gd name="T49" fmla="*/ 28 h 95"/>
                  <a:gd name="T50" fmla="*/ 64 w 336"/>
                  <a:gd name="T51" fmla="*/ 27 h 95"/>
                  <a:gd name="T52" fmla="*/ 89 w 336"/>
                  <a:gd name="T53" fmla="*/ 29 h 95"/>
                  <a:gd name="T54" fmla="*/ 92 w 336"/>
                  <a:gd name="T55" fmla="*/ 45 h 95"/>
                  <a:gd name="T56" fmla="*/ 113 w 336"/>
                  <a:gd name="T57" fmla="*/ 49 h 95"/>
                  <a:gd name="T58" fmla="*/ 116 w 336"/>
                  <a:gd name="T59" fmla="*/ 31 h 95"/>
                  <a:gd name="T60" fmla="*/ 89 w 336"/>
                  <a:gd name="T61" fmla="*/ 29 h 95"/>
                  <a:gd name="T62" fmla="*/ 189 w 336"/>
                  <a:gd name="T63" fmla="*/ 31 h 95"/>
                  <a:gd name="T64" fmla="*/ 190 w 336"/>
                  <a:gd name="T65" fmla="*/ 57 h 95"/>
                  <a:gd name="T66" fmla="*/ 205 w 336"/>
                  <a:gd name="T67" fmla="*/ 28 h 95"/>
                  <a:gd name="T68" fmla="*/ 189 w 336"/>
                  <a:gd name="T69" fmla="*/ 31 h 95"/>
                  <a:gd name="T70" fmla="*/ 218 w 336"/>
                  <a:gd name="T71" fmla="*/ 60 h 95"/>
                  <a:gd name="T72" fmla="*/ 236 w 336"/>
                  <a:gd name="T73" fmla="*/ 62 h 95"/>
                  <a:gd name="T74" fmla="*/ 232 w 336"/>
                  <a:gd name="T75" fmla="*/ 29 h 95"/>
                  <a:gd name="T76" fmla="*/ 212 w 336"/>
                  <a:gd name="T77" fmla="*/ 28 h 95"/>
                  <a:gd name="T78" fmla="*/ 218 w 336"/>
                  <a:gd name="T79" fmla="*/ 60 h 95"/>
                  <a:gd name="T80" fmla="*/ 156 w 336"/>
                  <a:gd name="T81" fmla="*/ 32 h 95"/>
                  <a:gd name="T82" fmla="*/ 161 w 336"/>
                  <a:gd name="T83" fmla="*/ 55 h 95"/>
                  <a:gd name="T84" fmla="*/ 176 w 336"/>
                  <a:gd name="T85" fmla="*/ 56 h 95"/>
                  <a:gd name="T86" fmla="*/ 179 w 336"/>
                  <a:gd name="T87" fmla="*/ 29 h 95"/>
                  <a:gd name="T88" fmla="*/ 156 w 336"/>
                  <a:gd name="T89" fmla="*/ 32 h 95"/>
                  <a:gd name="T90" fmla="*/ 252 w 336"/>
                  <a:gd name="T91" fmla="*/ 64 h 95"/>
                  <a:gd name="T92" fmla="*/ 264 w 336"/>
                  <a:gd name="T93" fmla="*/ 64 h 95"/>
                  <a:gd name="T94" fmla="*/ 273 w 336"/>
                  <a:gd name="T95" fmla="*/ 35 h 95"/>
                  <a:gd name="T96" fmla="*/ 240 w 336"/>
                  <a:gd name="T97" fmla="*/ 29 h 95"/>
                  <a:gd name="T98" fmla="*/ 252 w 336"/>
                  <a:gd name="T99" fmla="*/ 64 h 95"/>
                  <a:gd name="T100" fmla="*/ 126 w 336"/>
                  <a:gd name="T101" fmla="*/ 50 h 95"/>
                  <a:gd name="T102" fmla="*/ 149 w 336"/>
                  <a:gd name="T103" fmla="*/ 53 h 95"/>
                  <a:gd name="T104" fmla="*/ 148 w 336"/>
                  <a:gd name="T105" fmla="*/ 32 h 95"/>
                  <a:gd name="T106" fmla="*/ 126 w 336"/>
                  <a:gd name="T107" fmla="*/ 32 h 95"/>
                  <a:gd name="T108" fmla="*/ 126 w 336"/>
                  <a:gd name="T109" fmla="*/ 50 h 95"/>
                  <a:gd name="T110" fmla="*/ 281 w 336"/>
                  <a:gd name="T111" fmla="*/ 64 h 95"/>
                  <a:gd name="T112" fmla="*/ 295 w 336"/>
                  <a:gd name="T113" fmla="*/ 66 h 95"/>
                  <a:gd name="T114" fmla="*/ 299 w 336"/>
                  <a:gd name="T115" fmla="*/ 36 h 95"/>
                  <a:gd name="T116" fmla="*/ 281 w 336"/>
                  <a:gd name="T117" fmla="*/ 35 h 95"/>
                  <a:gd name="T118" fmla="*/ 281 w 336"/>
                  <a:gd name="T119" fmla="*/ 64 h 95"/>
                  <a:gd name="T120" fmla="*/ 310 w 336"/>
                  <a:gd name="T121" fmla="*/ 66 h 95"/>
                  <a:gd name="T122" fmla="*/ 305 w 336"/>
                  <a:gd name="T123" fmla="*/ 39 h 95"/>
                  <a:gd name="T124" fmla="*/ 310 w 336"/>
                  <a:gd name="T125" fmla="*/ 66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336" h="95">
                    <a:moveTo>
                      <a:pt x="320" y="88"/>
                    </a:moveTo>
                    <a:cubicBezTo>
                      <a:pt x="289" y="95"/>
                      <a:pt x="258" y="80"/>
                      <a:pt x="224" y="78"/>
                    </a:cubicBezTo>
                    <a:cubicBezTo>
                      <a:pt x="192" y="76"/>
                      <a:pt x="158" y="81"/>
                      <a:pt x="121" y="76"/>
                    </a:cubicBezTo>
                    <a:cubicBezTo>
                      <a:pt x="102" y="73"/>
                      <a:pt x="83" y="69"/>
                      <a:pt x="64" y="70"/>
                    </a:cubicBezTo>
                    <a:cubicBezTo>
                      <a:pt x="56" y="70"/>
                      <a:pt x="46" y="72"/>
                      <a:pt x="33" y="71"/>
                    </a:cubicBezTo>
                    <a:cubicBezTo>
                      <a:pt x="22" y="66"/>
                      <a:pt x="17" y="61"/>
                      <a:pt x="8" y="56"/>
                    </a:cubicBezTo>
                    <a:cubicBezTo>
                      <a:pt x="6" y="45"/>
                      <a:pt x="0" y="35"/>
                      <a:pt x="4" y="21"/>
                    </a:cubicBezTo>
                    <a:cubicBezTo>
                      <a:pt x="22" y="0"/>
                      <a:pt x="54" y="17"/>
                      <a:pt x="82" y="13"/>
                    </a:cubicBezTo>
                    <a:cubicBezTo>
                      <a:pt x="115" y="21"/>
                      <a:pt x="153" y="22"/>
                      <a:pt x="191" y="20"/>
                    </a:cubicBezTo>
                    <a:cubicBezTo>
                      <a:pt x="223" y="18"/>
                      <a:pt x="247" y="22"/>
                      <a:pt x="274" y="25"/>
                    </a:cubicBezTo>
                    <a:cubicBezTo>
                      <a:pt x="302" y="28"/>
                      <a:pt x="323" y="31"/>
                      <a:pt x="333" y="52"/>
                    </a:cubicBezTo>
                    <a:cubicBezTo>
                      <a:pt x="336" y="59"/>
                      <a:pt x="333" y="64"/>
                      <a:pt x="334" y="69"/>
                    </a:cubicBezTo>
                    <a:cubicBezTo>
                      <a:pt x="329" y="78"/>
                      <a:pt x="322" y="78"/>
                      <a:pt x="320" y="88"/>
                    </a:cubicBezTo>
                    <a:close/>
                    <a:moveTo>
                      <a:pt x="19" y="45"/>
                    </a:moveTo>
                    <a:cubicBezTo>
                      <a:pt x="26" y="41"/>
                      <a:pt x="28" y="45"/>
                      <a:pt x="33" y="41"/>
                    </a:cubicBezTo>
                    <a:cubicBezTo>
                      <a:pt x="32" y="36"/>
                      <a:pt x="34" y="31"/>
                      <a:pt x="35" y="25"/>
                    </a:cubicBezTo>
                    <a:cubicBezTo>
                      <a:pt x="22" y="21"/>
                      <a:pt x="9" y="33"/>
                      <a:pt x="19" y="45"/>
                    </a:cubicBezTo>
                    <a:close/>
                    <a:moveTo>
                      <a:pt x="50" y="43"/>
                    </a:moveTo>
                    <a:cubicBezTo>
                      <a:pt x="54" y="37"/>
                      <a:pt x="54" y="34"/>
                      <a:pt x="54" y="25"/>
                    </a:cubicBezTo>
                    <a:cubicBezTo>
                      <a:pt x="49" y="26"/>
                      <a:pt x="48" y="23"/>
                      <a:pt x="43" y="24"/>
                    </a:cubicBezTo>
                    <a:cubicBezTo>
                      <a:pt x="40" y="31"/>
                      <a:pt x="43" y="42"/>
                      <a:pt x="50" y="43"/>
                    </a:cubicBezTo>
                    <a:close/>
                    <a:moveTo>
                      <a:pt x="64" y="27"/>
                    </a:moveTo>
                    <a:cubicBezTo>
                      <a:pt x="62" y="31"/>
                      <a:pt x="65" y="41"/>
                      <a:pt x="65" y="43"/>
                    </a:cubicBezTo>
                    <a:cubicBezTo>
                      <a:pt x="71" y="40"/>
                      <a:pt x="78" y="45"/>
                      <a:pt x="81" y="41"/>
                    </a:cubicBezTo>
                    <a:cubicBezTo>
                      <a:pt x="79" y="37"/>
                      <a:pt x="82" y="33"/>
                      <a:pt x="79" y="28"/>
                    </a:cubicBezTo>
                    <a:cubicBezTo>
                      <a:pt x="75" y="27"/>
                      <a:pt x="67" y="25"/>
                      <a:pt x="64" y="27"/>
                    </a:cubicBezTo>
                    <a:close/>
                    <a:moveTo>
                      <a:pt x="89" y="29"/>
                    </a:moveTo>
                    <a:cubicBezTo>
                      <a:pt x="87" y="33"/>
                      <a:pt x="94" y="38"/>
                      <a:pt x="92" y="45"/>
                    </a:cubicBezTo>
                    <a:cubicBezTo>
                      <a:pt x="99" y="47"/>
                      <a:pt x="103" y="50"/>
                      <a:pt x="113" y="49"/>
                    </a:cubicBezTo>
                    <a:cubicBezTo>
                      <a:pt x="113" y="42"/>
                      <a:pt x="117" y="39"/>
                      <a:pt x="116" y="31"/>
                    </a:cubicBezTo>
                    <a:cubicBezTo>
                      <a:pt x="106" y="32"/>
                      <a:pt x="95" y="28"/>
                      <a:pt x="89" y="29"/>
                    </a:cubicBezTo>
                    <a:close/>
                    <a:moveTo>
                      <a:pt x="189" y="31"/>
                    </a:moveTo>
                    <a:cubicBezTo>
                      <a:pt x="189" y="42"/>
                      <a:pt x="191" y="48"/>
                      <a:pt x="190" y="57"/>
                    </a:cubicBezTo>
                    <a:cubicBezTo>
                      <a:pt x="208" y="69"/>
                      <a:pt x="206" y="43"/>
                      <a:pt x="205" y="28"/>
                    </a:cubicBezTo>
                    <a:cubicBezTo>
                      <a:pt x="200" y="31"/>
                      <a:pt x="191" y="29"/>
                      <a:pt x="189" y="31"/>
                    </a:cubicBezTo>
                    <a:close/>
                    <a:moveTo>
                      <a:pt x="218" y="60"/>
                    </a:moveTo>
                    <a:cubicBezTo>
                      <a:pt x="224" y="62"/>
                      <a:pt x="228" y="60"/>
                      <a:pt x="236" y="62"/>
                    </a:cubicBezTo>
                    <a:cubicBezTo>
                      <a:pt x="235" y="54"/>
                      <a:pt x="233" y="37"/>
                      <a:pt x="232" y="29"/>
                    </a:cubicBezTo>
                    <a:cubicBezTo>
                      <a:pt x="225" y="30"/>
                      <a:pt x="218" y="29"/>
                      <a:pt x="212" y="28"/>
                    </a:cubicBezTo>
                    <a:cubicBezTo>
                      <a:pt x="214" y="39"/>
                      <a:pt x="216" y="49"/>
                      <a:pt x="218" y="60"/>
                    </a:cubicBezTo>
                    <a:close/>
                    <a:moveTo>
                      <a:pt x="156" y="32"/>
                    </a:moveTo>
                    <a:cubicBezTo>
                      <a:pt x="157" y="40"/>
                      <a:pt x="159" y="48"/>
                      <a:pt x="161" y="55"/>
                    </a:cubicBezTo>
                    <a:cubicBezTo>
                      <a:pt x="163" y="56"/>
                      <a:pt x="169" y="56"/>
                      <a:pt x="176" y="56"/>
                    </a:cubicBezTo>
                    <a:cubicBezTo>
                      <a:pt x="179" y="51"/>
                      <a:pt x="183" y="39"/>
                      <a:pt x="179" y="29"/>
                    </a:cubicBezTo>
                    <a:cubicBezTo>
                      <a:pt x="171" y="31"/>
                      <a:pt x="163" y="34"/>
                      <a:pt x="156" y="32"/>
                    </a:cubicBezTo>
                    <a:close/>
                    <a:moveTo>
                      <a:pt x="252" y="64"/>
                    </a:moveTo>
                    <a:cubicBezTo>
                      <a:pt x="255" y="60"/>
                      <a:pt x="259" y="66"/>
                      <a:pt x="264" y="64"/>
                    </a:cubicBezTo>
                    <a:cubicBezTo>
                      <a:pt x="270" y="57"/>
                      <a:pt x="273" y="48"/>
                      <a:pt x="273" y="35"/>
                    </a:cubicBezTo>
                    <a:cubicBezTo>
                      <a:pt x="262" y="32"/>
                      <a:pt x="255" y="32"/>
                      <a:pt x="240" y="29"/>
                    </a:cubicBezTo>
                    <a:cubicBezTo>
                      <a:pt x="243" y="42"/>
                      <a:pt x="248" y="58"/>
                      <a:pt x="252" y="64"/>
                    </a:cubicBezTo>
                    <a:close/>
                    <a:moveTo>
                      <a:pt x="126" y="50"/>
                    </a:moveTo>
                    <a:cubicBezTo>
                      <a:pt x="131" y="51"/>
                      <a:pt x="145" y="51"/>
                      <a:pt x="149" y="53"/>
                    </a:cubicBezTo>
                    <a:cubicBezTo>
                      <a:pt x="148" y="47"/>
                      <a:pt x="148" y="42"/>
                      <a:pt x="148" y="32"/>
                    </a:cubicBezTo>
                    <a:cubicBezTo>
                      <a:pt x="138" y="32"/>
                      <a:pt x="135" y="33"/>
                      <a:pt x="126" y="32"/>
                    </a:cubicBezTo>
                    <a:cubicBezTo>
                      <a:pt x="125" y="41"/>
                      <a:pt x="128" y="44"/>
                      <a:pt x="126" y="50"/>
                    </a:cubicBezTo>
                    <a:close/>
                    <a:moveTo>
                      <a:pt x="281" y="64"/>
                    </a:moveTo>
                    <a:cubicBezTo>
                      <a:pt x="287" y="66"/>
                      <a:pt x="288" y="64"/>
                      <a:pt x="295" y="66"/>
                    </a:cubicBezTo>
                    <a:cubicBezTo>
                      <a:pt x="299" y="57"/>
                      <a:pt x="299" y="51"/>
                      <a:pt x="299" y="36"/>
                    </a:cubicBezTo>
                    <a:cubicBezTo>
                      <a:pt x="292" y="34"/>
                      <a:pt x="287" y="37"/>
                      <a:pt x="281" y="35"/>
                    </a:cubicBezTo>
                    <a:cubicBezTo>
                      <a:pt x="282" y="46"/>
                      <a:pt x="279" y="57"/>
                      <a:pt x="281" y="64"/>
                    </a:cubicBezTo>
                    <a:close/>
                    <a:moveTo>
                      <a:pt x="310" y="66"/>
                    </a:moveTo>
                    <a:cubicBezTo>
                      <a:pt x="322" y="57"/>
                      <a:pt x="315" y="45"/>
                      <a:pt x="305" y="39"/>
                    </a:cubicBezTo>
                    <a:cubicBezTo>
                      <a:pt x="308" y="46"/>
                      <a:pt x="305" y="60"/>
                      <a:pt x="310" y="6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5" name="Freeform 173"/>
              <p:cNvSpPr>
                <a:spLocks noEditPoints="1"/>
              </p:cNvSpPr>
              <p:nvPr/>
            </p:nvSpPr>
            <p:spPr bwMode="auto">
              <a:xfrm>
                <a:off x="7431088" y="2282825"/>
                <a:ext cx="92075" cy="63500"/>
              </a:xfrm>
              <a:custGeom>
                <a:avLst/>
                <a:gdLst>
                  <a:gd name="T0" fmla="*/ 144 w 144"/>
                  <a:gd name="T1" fmla="*/ 32 h 98"/>
                  <a:gd name="T2" fmla="*/ 131 w 144"/>
                  <a:gd name="T3" fmla="*/ 94 h 98"/>
                  <a:gd name="T4" fmla="*/ 117 w 144"/>
                  <a:gd name="T5" fmla="*/ 98 h 98"/>
                  <a:gd name="T6" fmla="*/ 44 w 144"/>
                  <a:gd name="T7" fmla="*/ 84 h 98"/>
                  <a:gd name="T8" fmla="*/ 9 w 144"/>
                  <a:gd name="T9" fmla="*/ 83 h 98"/>
                  <a:gd name="T10" fmla="*/ 7 w 144"/>
                  <a:gd name="T11" fmla="*/ 41 h 98"/>
                  <a:gd name="T12" fmla="*/ 18 w 144"/>
                  <a:gd name="T13" fmla="*/ 7 h 98"/>
                  <a:gd name="T14" fmla="*/ 96 w 144"/>
                  <a:gd name="T15" fmla="*/ 11 h 98"/>
                  <a:gd name="T16" fmla="*/ 127 w 144"/>
                  <a:gd name="T17" fmla="*/ 14 h 98"/>
                  <a:gd name="T18" fmla="*/ 144 w 144"/>
                  <a:gd name="T19" fmla="*/ 32 h 98"/>
                  <a:gd name="T20" fmla="*/ 29 w 144"/>
                  <a:gd name="T21" fmla="*/ 17 h 98"/>
                  <a:gd name="T22" fmla="*/ 15 w 144"/>
                  <a:gd name="T23" fmla="*/ 63 h 98"/>
                  <a:gd name="T24" fmla="*/ 120 w 144"/>
                  <a:gd name="T25" fmla="*/ 83 h 98"/>
                  <a:gd name="T26" fmla="*/ 127 w 144"/>
                  <a:gd name="T27" fmla="*/ 28 h 98"/>
                  <a:gd name="T28" fmla="*/ 29 w 144"/>
                  <a:gd name="T29" fmla="*/ 17 h 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44" h="98">
                    <a:moveTo>
                      <a:pt x="144" y="32"/>
                    </a:moveTo>
                    <a:cubicBezTo>
                      <a:pt x="132" y="53"/>
                      <a:pt x="137" y="75"/>
                      <a:pt x="131" y="94"/>
                    </a:cubicBezTo>
                    <a:cubicBezTo>
                      <a:pt x="126" y="95"/>
                      <a:pt x="121" y="96"/>
                      <a:pt x="117" y="98"/>
                    </a:cubicBezTo>
                    <a:cubicBezTo>
                      <a:pt x="93" y="94"/>
                      <a:pt x="69" y="86"/>
                      <a:pt x="44" y="84"/>
                    </a:cubicBezTo>
                    <a:cubicBezTo>
                      <a:pt x="30" y="83"/>
                      <a:pt x="19" y="89"/>
                      <a:pt x="9" y="83"/>
                    </a:cubicBezTo>
                    <a:cubicBezTo>
                      <a:pt x="0" y="71"/>
                      <a:pt x="5" y="55"/>
                      <a:pt x="7" y="41"/>
                    </a:cubicBezTo>
                    <a:cubicBezTo>
                      <a:pt x="8" y="26"/>
                      <a:pt x="2" y="12"/>
                      <a:pt x="18" y="7"/>
                    </a:cubicBezTo>
                    <a:cubicBezTo>
                      <a:pt x="40" y="0"/>
                      <a:pt x="70" y="11"/>
                      <a:pt x="96" y="11"/>
                    </a:cubicBezTo>
                    <a:cubicBezTo>
                      <a:pt x="108" y="11"/>
                      <a:pt x="116" y="13"/>
                      <a:pt x="127" y="14"/>
                    </a:cubicBezTo>
                    <a:cubicBezTo>
                      <a:pt x="131" y="21"/>
                      <a:pt x="140" y="25"/>
                      <a:pt x="144" y="32"/>
                    </a:cubicBezTo>
                    <a:close/>
                    <a:moveTo>
                      <a:pt x="29" y="17"/>
                    </a:moveTo>
                    <a:cubicBezTo>
                      <a:pt x="18" y="26"/>
                      <a:pt x="16" y="42"/>
                      <a:pt x="15" y="63"/>
                    </a:cubicBezTo>
                    <a:cubicBezTo>
                      <a:pt x="40" y="76"/>
                      <a:pt x="88" y="79"/>
                      <a:pt x="120" y="83"/>
                    </a:cubicBezTo>
                    <a:cubicBezTo>
                      <a:pt x="128" y="67"/>
                      <a:pt x="128" y="46"/>
                      <a:pt x="127" y="28"/>
                    </a:cubicBezTo>
                    <a:cubicBezTo>
                      <a:pt x="91" y="26"/>
                      <a:pt x="68" y="19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6" name="Freeform 174"/>
              <p:cNvSpPr>
                <a:spLocks noEditPoints="1"/>
              </p:cNvSpPr>
              <p:nvPr/>
            </p:nvSpPr>
            <p:spPr bwMode="auto">
              <a:xfrm>
                <a:off x="7531100" y="2289175"/>
                <a:ext cx="95250" cy="65088"/>
              </a:xfrm>
              <a:custGeom>
                <a:avLst/>
                <a:gdLst>
                  <a:gd name="T0" fmla="*/ 149 w 149"/>
                  <a:gd name="T1" fmla="*/ 32 h 101"/>
                  <a:gd name="T2" fmla="*/ 135 w 149"/>
                  <a:gd name="T3" fmla="*/ 96 h 101"/>
                  <a:gd name="T4" fmla="*/ 15 w 149"/>
                  <a:gd name="T5" fmla="*/ 94 h 101"/>
                  <a:gd name="T6" fmla="*/ 5 w 149"/>
                  <a:gd name="T7" fmla="*/ 38 h 101"/>
                  <a:gd name="T8" fmla="*/ 110 w 149"/>
                  <a:gd name="T9" fmla="*/ 20 h 101"/>
                  <a:gd name="T10" fmla="*/ 149 w 149"/>
                  <a:gd name="T11" fmla="*/ 32 h 101"/>
                  <a:gd name="T12" fmla="*/ 20 w 149"/>
                  <a:gd name="T13" fmla="*/ 80 h 101"/>
                  <a:gd name="T14" fmla="*/ 83 w 149"/>
                  <a:gd name="T15" fmla="*/ 85 h 101"/>
                  <a:gd name="T16" fmla="*/ 132 w 149"/>
                  <a:gd name="T17" fmla="*/ 76 h 101"/>
                  <a:gd name="T18" fmla="*/ 134 w 149"/>
                  <a:gd name="T19" fmla="*/ 38 h 101"/>
                  <a:gd name="T20" fmla="*/ 132 w 149"/>
                  <a:gd name="T21" fmla="*/ 35 h 101"/>
                  <a:gd name="T22" fmla="*/ 100 w 149"/>
                  <a:gd name="T23" fmla="*/ 32 h 101"/>
                  <a:gd name="T24" fmla="*/ 118 w 149"/>
                  <a:gd name="T25" fmla="*/ 56 h 101"/>
                  <a:gd name="T26" fmla="*/ 109 w 149"/>
                  <a:gd name="T27" fmla="*/ 64 h 101"/>
                  <a:gd name="T28" fmla="*/ 123 w 149"/>
                  <a:gd name="T29" fmla="*/ 76 h 101"/>
                  <a:gd name="T30" fmla="*/ 102 w 149"/>
                  <a:gd name="T31" fmla="*/ 73 h 101"/>
                  <a:gd name="T32" fmla="*/ 88 w 149"/>
                  <a:gd name="T33" fmla="*/ 74 h 101"/>
                  <a:gd name="T34" fmla="*/ 96 w 149"/>
                  <a:gd name="T35" fmla="*/ 31 h 101"/>
                  <a:gd name="T36" fmla="*/ 20 w 149"/>
                  <a:gd name="T37" fmla="*/ 80 h 101"/>
                  <a:gd name="T38" fmla="*/ 97 w 149"/>
                  <a:gd name="T39" fmla="*/ 45 h 101"/>
                  <a:gd name="T40" fmla="*/ 97 w 149"/>
                  <a:gd name="T41" fmla="*/ 52 h 101"/>
                  <a:gd name="T42" fmla="*/ 106 w 149"/>
                  <a:gd name="T43" fmla="*/ 45 h 101"/>
                  <a:gd name="T44" fmla="*/ 97 w 149"/>
                  <a:gd name="T45" fmla="*/ 45 h 1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9" h="101">
                    <a:moveTo>
                      <a:pt x="149" y="32"/>
                    </a:moveTo>
                    <a:cubicBezTo>
                      <a:pt x="141" y="56"/>
                      <a:pt x="149" y="80"/>
                      <a:pt x="135" y="96"/>
                    </a:cubicBezTo>
                    <a:cubicBezTo>
                      <a:pt x="105" y="101"/>
                      <a:pt x="52" y="90"/>
                      <a:pt x="15" y="94"/>
                    </a:cubicBezTo>
                    <a:cubicBezTo>
                      <a:pt x="2" y="81"/>
                      <a:pt x="2" y="57"/>
                      <a:pt x="5" y="38"/>
                    </a:cubicBezTo>
                    <a:cubicBezTo>
                      <a:pt x="11" y="0"/>
                      <a:pt x="80" y="15"/>
                      <a:pt x="110" y="20"/>
                    </a:cubicBezTo>
                    <a:cubicBezTo>
                      <a:pt x="126" y="22"/>
                      <a:pt x="140" y="21"/>
                      <a:pt x="149" y="32"/>
                    </a:cubicBezTo>
                    <a:close/>
                    <a:moveTo>
                      <a:pt x="20" y="80"/>
                    </a:moveTo>
                    <a:cubicBezTo>
                      <a:pt x="36" y="76"/>
                      <a:pt x="59" y="84"/>
                      <a:pt x="83" y="85"/>
                    </a:cubicBezTo>
                    <a:cubicBezTo>
                      <a:pt x="99" y="86"/>
                      <a:pt x="127" y="88"/>
                      <a:pt x="132" y="76"/>
                    </a:cubicBezTo>
                    <a:cubicBezTo>
                      <a:pt x="138" y="63"/>
                      <a:pt x="129" y="52"/>
                      <a:pt x="134" y="38"/>
                    </a:cubicBezTo>
                    <a:cubicBezTo>
                      <a:pt x="131" y="38"/>
                      <a:pt x="131" y="37"/>
                      <a:pt x="132" y="35"/>
                    </a:cubicBezTo>
                    <a:cubicBezTo>
                      <a:pt x="123" y="33"/>
                      <a:pt x="109" y="30"/>
                      <a:pt x="100" y="32"/>
                    </a:cubicBezTo>
                    <a:cubicBezTo>
                      <a:pt x="111" y="35"/>
                      <a:pt x="120" y="41"/>
                      <a:pt x="118" y="56"/>
                    </a:cubicBezTo>
                    <a:cubicBezTo>
                      <a:pt x="115" y="58"/>
                      <a:pt x="110" y="60"/>
                      <a:pt x="109" y="64"/>
                    </a:cubicBezTo>
                    <a:cubicBezTo>
                      <a:pt x="114" y="67"/>
                      <a:pt x="123" y="67"/>
                      <a:pt x="123" y="76"/>
                    </a:cubicBezTo>
                    <a:cubicBezTo>
                      <a:pt x="115" y="78"/>
                      <a:pt x="110" y="76"/>
                      <a:pt x="102" y="73"/>
                    </a:cubicBezTo>
                    <a:cubicBezTo>
                      <a:pt x="98" y="76"/>
                      <a:pt x="92" y="81"/>
                      <a:pt x="88" y="74"/>
                    </a:cubicBezTo>
                    <a:cubicBezTo>
                      <a:pt x="92" y="61"/>
                      <a:pt x="85" y="39"/>
                      <a:pt x="96" y="31"/>
                    </a:cubicBezTo>
                    <a:cubicBezTo>
                      <a:pt x="58" y="18"/>
                      <a:pt x="0" y="24"/>
                      <a:pt x="20" y="80"/>
                    </a:cubicBezTo>
                    <a:close/>
                    <a:moveTo>
                      <a:pt x="97" y="45"/>
                    </a:moveTo>
                    <a:cubicBezTo>
                      <a:pt x="97" y="47"/>
                      <a:pt x="97" y="49"/>
                      <a:pt x="97" y="52"/>
                    </a:cubicBezTo>
                    <a:cubicBezTo>
                      <a:pt x="102" y="51"/>
                      <a:pt x="107" y="51"/>
                      <a:pt x="106" y="45"/>
                    </a:cubicBezTo>
                    <a:cubicBezTo>
                      <a:pt x="102" y="43"/>
                      <a:pt x="102" y="43"/>
                      <a:pt x="97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7" name="Freeform 175"/>
              <p:cNvSpPr/>
              <p:nvPr/>
            </p:nvSpPr>
            <p:spPr bwMode="auto">
              <a:xfrm>
                <a:off x="7483475" y="2301875"/>
                <a:ext cx="26988" cy="31750"/>
              </a:xfrm>
              <a:custGeom>
                <a:avLst/>
                <a:gdLst>
                  <a:gd name="T0" fmla="*/ 33 w 43"/>
                  <a:gd name="T1" fmla="*/ 21 h 50"/>
                  <a:gd name="T2" fmla="*/ 21 w 43"/>
                  <a:gd name="T3" fmla="*/ 16 h 50"/>
                  <a:gd name="T4" fmla="*/ 12 w 43"/>
                  <a:gd name="T5" fmla="*/ 28 h 50"/>
                  <a:gd name="T6" fmla="*/ 33 w 43"/>
                  <a:gd name="T7" fmla="*/ 35 h 50"/>
                  <a:gd name="T8" fmla="*/ 35 w 43"/>
                  <a:gd name="T9" fmla="*/ 38 h 50"/>
                  <a:gd name="T10" fmla="*/ 10 w 43"/>
                  <a:gd name="T11" fmla="*/ 44 h 50"/>
                  <a:gd name="T12" fmla="*/ 3 w 43"/>
                  <a:gd name="T13" fmla="*/ 13 h 50"/>
                  <a:gd name="T14" fmla="*/ 33 w 43"/>
                  <a:gd name="T15" fmla="*/ 21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3" h="50">
                    <a:moveTo>
                      <a:pt x="33" y="21"/>
                    </a:moveTo>
                    <a:cubicBezTo>
                      <a:pt x="27" y="22"/>
                      <a:pt x="27" y="15"/>
                      <a:pt x="21" y="16"/>
                    </a:cubicBezTo>
                    <a:cubicBezTo>
                      <a:pt x="14" y="16"/>
                      <a:pt x="11" y="20"/>
                      <a:pt x="12" y="28"/>
                    </a:cubicBezTo>
                    <a:cubicBezTo>
                      <a:pt x="15" y="31"/>
                      <a:pt x="27" y="35"/>
                      <a:pt x="33" y="35"/>
                    </a:cubicBezTo>
                    <a:cubicBezTo>
                      <a:pt x="33" y="37"/>
                      <a:pt x="34" y="38"/>
                      <a:pt x="35" y="38"/>
                    </a:cubicBezTo>
                    <a:cubicBezTo>
                      <a:pt x="31" y="50"/>
                      <a:pt x="14" y="43"/>
                      <a:pt x="10" y="44"/>
                    </a:cubicBezTo>
                    <a:cubicBezTo>
                      <a:pt x="3" y="37"/>
                      <a:pt x="0" y="25"/>
                      <a:pt x="3" y="13"/>
                    </a:cubicBezTo>
                    <a:cubicBezTo>
                      <a:pt x="11" y="0"/>
                      <a:pt x="43" y="1"/>
                      <a:pt x="33" y="2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8" name="Freeform 176"/>
              <p:cNvSpPr/>
              <p:nvPr/>
            </p:nvSpPr>
            <p:spPr bwMode="auto">
              <a:xfrm>
                <a:off x="7545388" y="2305050"/>
                <a:ext cx="36513" cy="36513"/>
              </a:xfrm>
              <a:custGeom>
                <a:avLst/>
                <a:gdLst>
                  <a:gd name="T0" fmla="*/ 23 w 56"/>
                  <a:gd name="T1" fmla="*/ 24 h 56"/>
                  <a:gd name="T2" fmla="*/ 10 w 56"/>
                  <a:gd name="T3" fmla="*/ 49 h 56"/>
                  <a:gd name="T4" fmla="*/ 2 w 56"/>
                  <a:gd name="T5" fmla="*/ 46 h 56"/>
                  <a:gd name="T6" fmla="*/ 0 w 56"/>
                  <a:gd name="T7" fmla="*/ 42 h 56"/>
                  <a:gd name="T8" fmla="*/ 21 w 56"/>
                  <a:gd name="T9" fmla="*/ 4 h 56"/>
                  <a:gd name="T10" fmla="*/ 34 w 56"/>
                  <a:gd name="T11" fmla="*/ 27 h 56"/>
                  <a:gd name="T12" fmla="*/ 48 w 56"/>
                  <a:gd name="T13" fmla="*/ 11 h 56"/>
                  <a:gd name="T14" fmla="*/ 55 w 56"/>
                  <a:gd name="T15" fmla="*/ 56 h 56"/>
                  <a:gd name="T16" fmla="*/ 46 w 56"/>
                  <a:gd name="T17" fmla="*/ 56 h 56"/>
                  <a:gd name="T18" fmla="*/ 44 w 56"/>
                  <a:gd name="T19" fmla="*/ 30 h 56"/>
                  <a:gd name="T20" fmla="*/ 28 w 56"/>
                  <a:gd name="T21" fmla="*/ 46 h 56"/>
                  <a:gd name="T22" fmla="*/ 23 w 56"/>
                  <a:gd name="T23" fmla="*/ 24 h 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6" h="56">
                    <a:moveTo>
                      <a:pt x="23" y="24"/>
                    </a:moveTo>
                    <a:cubicBezTo>
                      <a:pt x="16" y="30"/>
                      <a:pt x="16" y="43"/>
                      <a:pt x="10" y="49"/>
                    </a:cubicBezTo>
                    <a:cubicBezTo>
                      <a:pt x="7" y="49"/>
                      <a:pt x="4" y="47"/>
                      <a:pt x="2" y="46"/>
                    </a:cubicBezTo>
                    <a:cubicBezTo>
                      <a:pt x="2" y="44"/>
                      <a:pt x="2" y="42"/>
                      <a:pt x="0" y="42"/>
                    </a:cubicBezTo>
                    <a:cubicBezTo>
                      <a:pt x="11" y="33"/>
                      <a:pt x="14" y="17"/>
                      <a:pt x="21" y="4"/>
                    </a:cubicBezTo>
                    <a:cubicBezTo>
                      <a:pt x="37" y="0"/>
                      <a:pt x="27" y="22"/>
                      <a:pt x="34" y="27"/>
                    </a:cubicBezTo>
                    <a:cubicBezTo>
                      <a:pt x="38" y="21"/>
                      <a:pt x="40" y="14"/>
                      <a:pt x="48" y="11"/>
                    </a:cubicBezTo>
                    <a:cubicBezTo>
                      <a:pt x="56" y="21"/>
                      <a:pt x="55" y="39"/>
                      <a:pt x="55" y="56"/>
                    </a:cubicBezTo>
                    <a:cubicBezTo>
                      <a:pt x="52" y="56"/>
                      <a:pt x="49" y="56"/>
                      <a:pt x="46" y="56"/>
                    </a:cubicBezTo>
                    <a:cubicBezTo>
                      <a:pt x="47" y="49"/>
                      <a:pt x="45" y="41"/>
                      <a:pt x="44" y="30"/>
                    </a:cubicBezTo>
                    <a:cubicBezTo>
                      <a:pt x="39" y="35"/>
                      <a:pt x="37" y="49"/>
                      <a:pt x="28" y="46"/>
                    </a:cubicBezTo>
                    <a:cubicBezTo>
                      <a:pt x="22" y="39"/>
                      <a:pt x="24" y="34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9" name="Freeform 177"/>
              <p:cNvSpPr>
                <a:spLocks noEditPoints="1"/>
              </p:cNvSpPr>
              <p:nvPr/>
            </p:nvSpPr>
            <p:spPr bwMode="auto">
              <a:xfrm>
                <a:off x="7718425" y="2308225"/>
                <a:ext cx="98425" cy="65088"/>
              </a:xfrm>
              <a:custGeom>
                <a:avLst/>
                <a:gdLst>
                  <a:gd name="T0" fmla="*/ 152 w 153"/>
                  <a:gd name="T1" fmla="*/ 25 h 102"/>
                  <a:gd name="T2" fmla="*/ 149 w 153"/>
                  <a:gd name="T3" fmla="*/ 91 h 102"/>
                  <a:gd name="T4" fmla="*/ 116 w 153"/>
                  <a:gd name="T5" fmla="*/ 102 h 102"/>
                  <a:gd name="T6" fmla="*/ 25 w 153"/>
                  <a:gd name="T7" fmla="*/ 96 h 102"/>
                  <a:gd name="T8" fmla="*/ 8 w 153"/>
                  <a:gd name="T9" fmla="*/ 20 h 102"/>
                  <a:gd name="T10" fmla="*/ 120 w 153"/>
                  <a:gd name="T11" fmla="*/ 18 h 102"/>
                  <a:gd name="T12" fmla="*/ 132 w 153"/>
                  <a:gd name="T13" fmla="*/ 17 h 102"/>
                  <a:gd name="T14" fmla="*/ 152 w 153"/>
                  <a:gd name="T15" fmla="*/ 25 h 102"/>
                  <a:gd name="T16" fmla="*/ 58 w 153"/>
                  <a:gd name="T17" fmla="*/ 50 h 102"/>
                  <a:gd name="T18" fmla="*/ 43 w 153"/>
                  <a:gd name="T19" fmla="*/ 49 h 102"/>
                  <a:gd name="T20" fmla="*/ 36 w 153"/>
                  <a:gd name="T21" fmla="*/ 70 h 102"/>
                  <a:gd name="T22" fmla="*/ 29 w 153"/>
                  <a:gd name="T23" fmla="*/ 64 h 102"/>
                  <a:gd name="T24" fmla="*/ 44 w 153"/>
                  <a:gd name="T25" fmla="*/ 25 h 102"/>
                  <a:gd name="T26" fmla="*/ 53 w 153"/>
                  <a:gd name="T27" fmla="*/ 35 h 102"/>
                  <a:gd name="T28" fmla="*/ 58 w 153"/>
                  <a:gd name="T29" fmla="*/ 21 h 102"/>
                  <a:gd name="T30" fmla="*/ 19 w 153"/>
                  <a:gd name="T31" fmla="*/ 32 h 102"/>
                  <a:gd name="T32" fmla="*/ 21 w 153"/>
                  <a:gd name="T33" fmla="*/ 75 h 102"/>
                  <a:gd name="T34" fmla="*/ 127 w 153"/>
                  <a:gd name="T35" fmla="*/ 88 h 102"/>
                  <a:gd name="T36" fmla="*/ 137 w 153"/>
                  <a:gd name="T37" fmla="*/ 81 h 102"/>
                  <a:gd name="T38" fmla="*/ 141 w 153"/>
                  <a:gd name="T39" fmla="*/ 35 h 102"/>
                  <a:gd name="T40" fmla="*/ 67 w 153"/>
                  <a:gd name="T41" fmla="*/ 24 h 102"/>
                  <a:gd name="T42" fmla="*/ 77 w 153"/>
                  <a:gd name="T43" fmla="*/ 71 h 102"/>
                  <a:gd name="T44" fmla="*/ 68 w 153"/>
                  <a:gd name="T45" fmla="*/ 75 h 102"/>
                  <a:gd name="T46" fmla="*/ 57 w 153"/>
                  <a:gd name="T47" fmla="*/ 49 h 102"/>
                  <a:gd name="T48" fmla="*/ 58 w 153"/>
                  <a:gd name="T49" fmla="*/ 50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53" h="102">
                    <a:moveTo>
                      <a:pt x="152" y="25"/>
                    </a:moveTo>
                    <a:cubicBezTo>
                      <a:pt x="150" y="43"/>
                      <a:pt x="153" y="78"/>
                      <a:pt x="149" y="91"/>
                    </a:cubicBezTo>
                    <a:cubicBezTo>
                      <a:pt x="140" y="102"/>
                      <a:pt x="128" y="101"/>
                      <a:pt x="116" y="102"/>
                    </a:cubicBezTo>
                    <a:cubicBezTo>
                      <a:pt x="90" y="96"/>
                      <a:pt x="49" y="93"/>
                      <a:pt x="25" y="96"/>
                    </a:cubicBezTo>
                    <a:cubicBezTo>
                      <a:pt x="0" y="84"/>
                      <a:pt x="6" y="49"/>
                      <a:pt x="8" y="20"/>
                    </a:cubicBezTo>
                    <a:cubicBezTo>
                      <a:pt x="38" y="0"/>
                      <a:pt x="86" y="16"/>
                      <a:pt x="120" y="18"/>
                    </a:cubicBezTo>
                    <a:cubicBezTo>
                      <a:pt x="125" y="18"/>
                      <a:pt x="129" y="16"/>
                      <a:pt x="132" y="17"/>
                    </a:cubicBezTo>
                    <a:cubicBezTo>
                      <a:pt x="140" y="19"/>
                      <a:pt x="145" y="26"/>
                      <a:pt x="152" y="25"/>
                    </a:cubicBezTo>
                    <a:close/>
                    <a:moveTo>
                      <a:pt x="58" y="50"/>
                    </a:moveTo>
                    <a:cubicBezTo>
                      <a:pt x="52" y="53"/>
                      <a:pt x="49" y="53"/>
                      <a:pt x="43" y="49"/>
                    </a:cubicBezTo>
                    <a:cubicBezTo>
                      <a:pt x="43" y="58"/>
                      <a:pt x="44" y="68"/>
                      <a:pt x="36" y="70"/>
                    </a:cubicBezTo>
                    <a:cubicBezTo>
                      <a:pt x="31" y="70"/>
                      <a:pt x="29" y="68"/>
                      <a:pt x="29" y="64"/>
                    </a:cubicBezTo>
                    <a:cubicBezTo>
                      <a:pt x="37" y="54"/>
                      <a:pt x="32" y="31"/>
                      <a:pt x="44" y="25"/>
                    </a:cubicBezTo>
                    <a:cubicBezTo>
                      <a:pt x="50" y="25"/>
                      <a:pt x="48" y="33"/>
                      <a:pt x="53" y="35"/>
                    </a:cubicBezTo>
                    <a:cubicBezTo>
                      <a:pt x="55" y="31"/>
                      <a:pt x="61" y="24"/>
                      <a:pt x="58" y="21"/>
                    </a:cubicBezTo>
                    <a:cubicBezTo>
                      <a:pt x="46" y="22"/>
                      <a:pt x="27" y="23"/>
                      <a:pt x="19" y="32"/>
                    </a:cubicBezTo>
                    <a:cubicBezTo>
                      <a:pt x="18" y="47"/>
                      <a:pt x="17" y="67"/>
                      <a:pt x="21" y="75"/>
                    </a:cubicBezTo>
                    <a:cubicBezTo>
                      <a:pt x="46" y="87"/>
                      <a:pt x="98" y="83"/>
                      <a:pt x="127" y="88"/>
                    </a:cubicBezTo>
                    <a:cubicBezTo>
                      <a:pt x="128" y="84"/>
                      <a:pt x="133" y="83"/>
                      <a:pt x="137" y="81"/>
                    </a:cubicBezTo>
                    <a:cubicBezTo>
                      <a:pt x="140" y="63"/>
                      <a:pt x="139" y="52"/>
                      <a:pt x="141" y="35"/>
                    </a:cubicBezTo>
                    <a:cubicBezTo>
                      <a:pt x="115" y="31"/>
                      <a:pt x="90" y="22"/>
                      <a:pt x="67" y="24"/>
                    </a:cubicBezTo>
                    <a:cubicBezTo>
                      <a:pt x="69" y="34"/>
                      <a:pt x="69" y="58"/>
                      <a:pt x="77" y="71"/>
                    </a:cubicBezTo>
                    <a:cubicBezTo>
                      <a:pt x="76" y="74"/>
                      <a:pt x="71" y="74"/>
                      <a:pt x="68" y="75"/>
                    </a:cubicBezTo>
                    <a:cubicBezTo>
                      <a:pt x="65" y="66"/>
                      <a:pt x="60" y="51"/>
                      <a:pt x="57" y="49"/>
                    </a:cubicBezTo>
                    <a:cubicBezTo>
                      <a:pt x="58" y="49"/>
                      <a:pt x="59" y="49"/>
                      <a:pt x="58" y="5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0" name="Freeform 178"/>
              <p:cNvSpPr/>
              <p:nvPr/>
            </p:nvSpPr>
            <p:spPr bwMode="auto">
              <a:xfrm>
                <a:off x="7872413" y="2314575"/>
                <a:ext cx="6350" cy="9525"/>
              </a:xfrm>
              <a:custGeom>
                <a:avLst/>
                <a:gdLst>
                  <a:gd name="T0" fmla="*/ 10 w 10"/>
                  <a:gd name="T1" fmla="*/ 0 h 14"/>
                  <a:gd name="T2" fmla="*/ 10 w 10"/>
                  <a:gd name="T3" fmla="*/ 14 h 14"/>
                  <a:gd name="T4" fmla="*/ 0 w 10"/>
                  <a:gd name="T5" fmla="*/ 3 h 14"/>
                  <a:gd name="T6" fmla="*/ 10 w 10"/>
                  <a:gd name="T7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4">
                    <a:moveTo>
                      <a:pt x="10" y="0"/>
                    </a:moveTo>
                    <a:cubicBezTo>
                      <a:pt x="10" y="5"/>
                      <a:pt x="10" y="9"/>
                      <a:pt x="10" y="14"/>
                    </a:cubicBezTo>
                    <a:cubicBezTo>
                      <a:pt x="2" y="13"/>
                      <a:pt x="4" y="5"/>
                      <a:pt x="0" y="3"/>
                    </a:cubicBezTo>
                    <a:cubicBezTo>
                      <a:pt x="1" y="0"/>
                      <a:pt x="7" y="2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1" name="Freeform 179"/>
              <p:cNvSpPr>
                <a:spLocks noEditPoints="1"/>
              </p:cNvSpPr>
              <p:nvPr/>
            </p:nvSpPr>
            <p:spPr bwMode="auto">
              <a:xfrm>
                <a:off x="7816850" y="2322513"/>
                <a:ext cx="93663" cy="66675"/>
              </a:xfrm>
              <a:custGeom>
                <a:avLst/>
                <a:gdLst>
                  <a:gd name="T0" fmla="*/ 136 w 146"/>
                  <a:gd name="T1" fmla="*/ 5 h 105"/>
                  <a:gd name="T2" fmla="*/ 141 w 146"/>
                  <a:gd name="T3" fmla="*/ 86 h 105"/>
                  <a:gd name="T4" fmla="*/ 66 w 146"/>
                  <a:gd name="T5" fmla="*/ 94 h 105"/>
                  <a:gd name="T6" fmla="*/ 13 w 146"/>
                  <a:gd name="T7" fmla="*/ 80 h 105"/>
                  <a:gd name="T8" fmla="*/ 18 w 146"/>
                  <a:gd name="T9" fmla="*/ 0 h 105"/>
                  <a:gd name="T10" fmla="*/ 136 w 146"/>
                  <a:gd name="T11" fmla="*/ 5 h 105"/>
                  <a:gd name="T12" fmla="*/ 25 w 146"/>
                  <a:gd name="T13" fmla="*/ 16 h 105"/>
                  <a:gd name="T14" fmla="*/ 20 w 146"/>
                  <a:gd name="T15" fmla="*/ 67 h 105"/>
                  <a:gd name="T16" fmla="*/ 118 w 146"/>
                  <a:gd name="T17" fmla="*/ 84 h 105"/>
                  <a:gd name="T18" fmla="*/ 130 w 146"/>
                  <a:gd name="T19" fmla="*/ 23 h 105"/>
                  <a:gd name="T20" fmla="*/ 25 w 146"/>
                  <a:gd name="T21" fmla="*/ 16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6" h="105">
                    <a:moveTo>
                      <a:pt x="136" y="5"/>
                    </a:moveTo>
                    <a:cubicBezTo>
                      <a:pt x="146" y="22"/>
                      <a:pt x="144" y="60"/>
                      <a:pt x="141" y="86"/>
                    </a:cubicBezTo>
                    <a:cubicBezTo>
                      <a:pt x="127" y="105"/>
                      <a:pt x="94" y="90"/>
                      <a:pt x="66" y="94"/>
                    </a:cubicBezTo>
                    <a:cubicBezTo>
                      <a:pt x="51" y="87"/>
                      <a:pt x="34" y="84"/>
                      <a:pt x="13" y="80"/>
                    </a:cubicBezTo>
                    <a:cubicBezTo>
                      <a:pt x="0" y="55"/>
                      <a:pt x="7" y="18"/>
                      <a:pt x="18" y="0"/>
                    </a:cubicBezTo>
                    <a:cubicBezTo>
                      <a:pt x="51" y="1"/>
                      <a:pt x="101" y="6"/>
                      <a:pt x="136" y="5"/>
                    </a:cubicBezTo>
                    <a:close/>
                    <a:moveTo>
                      <a:pt x="25" y="16"/>
                    </a:moveTo>
                    <a:cubicBezTo>
                      <a:pt x="16" y="31"/>
                      <a:pt x="16" y="53"/>
                      <a:pt x="20" y="67"/>
                    </a:cubicBezTo>
                    <a:cubicBezTo>
                      <a:pt x="52" y="77"/>
                      <a:pt x="79" y="83"/>
                      <a:pt x="118" y="84"/>
                    </a:cubicBezTo>
                    <a:cubicBezTo>
                      <a:pt x="137" y="76"/>
                      <a:pt x="129" y="49"/>
                      <a:pt x="130" y="23"/>
                    </a:cubicBezTo>
                    <a:cubicBezTo>
                      <a:pt x="95" y="14"/>
                      <a:pt x="56" y="9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2" name="Freeform 180"/>
              <p:cNvSpPr/>
              <p:nvPr/>
            </p:nvSpPr>
            <p:spPr bwMode="auto">
              <a:xfrm>
                <a:off x="7775575" y="2325688"/>
                <a:ext cx="23813" cy="31750"/>
              </a:xfrm>
              <a:custGeom>
                <a:avLst/>
                <a:gdLst>
                  <a:gd name="T0" fmla="*/ 24 w 37"/>
                  <a:gd name="T1" fmla="*/ 7 h 48"/>
                  <a:gd name="T2" fmla="*/ 23 w 37"/>
                  <a:gd name="T3" fmla="*/ 23 h 48"/>
                  <a:gd name="T4" fmla="*/ 37 w 37"/>
                  <a:gd name="T5" fmla="*/ 26 h 48"/>
                  <a:gd name="T6" fmla="*/ 37 w 37"/>
                  <a:gd name="T7" fmla="*/ 34 h 48"/>
                  <a:gd name="T8" fmla="*/ 23 w 37"/>
                  <a:gd name="T9" fmla="*/ 37 h 48"/>
                  <a:gd name="T10" fmla="*/ 17 w 37"/>
                  <a:gd name="T11" fmla="*/ 48 h 48"/>
                  <a:gd name="T12" fmla="*/ 11 w 37"/>
                  <a:gd name="T13" fmla="*/ 37 h 48"/>
                  <a:gd name="T14" fmla="*/ 0 w 37"/>
                  <a:gd name="T15" fmla="*/ 28 h 48"/>
                  <a:gd name="T16" fmla="*/ 11 w 37"/>
                  <a:gd name="T17" fmla="*/ 26 h 48"/>
                  <a:gd name="T18" fmla="*/ 24 w 37"/>
                  <a:gd name="T19" fmla="*/ 7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37" h="48">
                    <a:moveTo>
                      <a:pt x="24" y="7"/>
                    </a:moveTo>
                    <a:cubicBezTo>
                      <a:pt x="24" y="13"/>
                      <a:pt x="24" y="19"/>
                      <a:pt x="23" y="23"/>
                    </a:cubicBezTo>
                    <a:cubicBezTo>
                      <a:pt x="27" y="26"/>
                      <a:pt x="32" y="21"/>
                      <a:pt x="37" y="26"/>
                    </a:cubicBezTo>
                    <a:cubicBezTo>
                      <a:pt x="37" y="28"/>
                      <a:pt x="37" y="31"/>
                      <a:pt x="37" y="34"/>
                    </a:cubicBezTo>
                    <a:cubicBezTo>
                      <a:pt x="32" y="36"/>
                      <a:pt x="28" y="38"/>
                      <a:pt x="23" y="37"/>
                    </a:cubicBezTo>
                    <a:cubicBezTo>
                      <a:pt x="20" y="40"/>
                      <a:pt x="20" y="45"/>
                      <a:pt x="17" y="48"/>
                    </a:cubicBezTo>
                    <a:cubicBezTo>
                      <a:pt x="11" y="46"/>
                      <a:pt x="9" y="40"/>
                      <a:pt x="11" y="37"/>
                    </a:cubicBezTo>
                    <a:cubicBezTo>
                      <a:pt x="8" y="34"/>
                      <a:pt x="1" y="34"/>
                      <a:pt x="0" y="28"/>
                    </a:cubicBezTo>
                    <a:cubicBezTo>
                      <a:pt x="2" y="26"/>
                      <a:pt x="9" y="28"/>
                      <a:pt x="11" y="26"/>
                    </a:cubicBezTo>
                    <a:cubicBezTo>
                      <a:pt x="9" y="13"/>
                      <a:pt x="14" y="0"/>
                      <a:pt x="2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3" name="Freeform 181"/>
              <p:cNvSpPr/>
              <p:nvPr/>
            </p:nvSpPr>
            <p:spPr bwMode="auto">
              <a:xfrm>
                <a:off x="7845425" y="2328863"/>
                <a:ext cx="33338" cy="46038"/>
              </a:xfrm>
              <a:custGeom>
                <a:avLst/>
                <a:gdLst>
                  <a:gd name="T0" fmla="*/ 49 w 50"/>
                  <a:gd name="T1" fmla="*/ 26 h 72"/>
                  <a:gd name="T2" fmla="*/ 26 w 50"/>
                  <a:gd name="T3" fmla="*/ 27 h 72"/>
                  <a:gd name="T4" fmla="*/ 17 w 50"/>
                  <a:gd name="T5" fmla="*/ 41 h 72"/>
                  <a:gd name="T6" fmla="*/ 47 w 50"/>
                  <a:gd name="T7" fmla="*/ 48 h 72"/>
                  <a:gd name="T8" fmla="*/ 7 w 50"/>
                  <a:gd name="T9" fmla="*/ 54 h 72"/>
                  <a:gd name="T10" fmla="*/ 11 w 50"/>
                  <a:gd name="T11" fmla="*/ 20 h 72"/>
                  <a:gd name="T12" fmla="*/ 49 w 50"/>
                  <a:gd name="T13" fmla="*/ 26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0" h="72">
                    <a:moveTo>
                      <a:pt x="49" y="26"/>
                    </a:moveTo>
                    <a:cubicBezTo>
                      <a:pt x="42" y="31"/>
                      <a:pt x="34" y="28"/>
                      <a:pt x="26" y="27"/>
                    </a:cubicBezTo>
                    <a:cubicBezTo>
                      <a:pt x="21" y="30"/>
                      <a:pt x="19" y="36"/>
                      <a:pt x="17" y="41"/>
                    </a:cubicBezTo>
                    <a:cubicBezTo>
                      <a:pt x="27" y="48"/>
                      <a:pt x="33" y="50"/>
                      <a:pt x="47" y="48"/>
                    </a:cubicBezTo>
                    <a:cubicBezTo>
                      <a:pt x="50" y="72"/>
                      <a:pt x="17" y="64"/>
                      <a:pt x="7" y="54"/>
                    </a:cubicBezTo>
                    <a:cubicBezTo>
                      <a:pt x="0" y="38"/>
                      <a:pt x="6" y="36"/>
                      <a:pt x="11" y="20"/>
                    </a:cubicBezTo>
                    <a:cubicBezTo>
                      <a:pt x="23" y="14"/>
                      <a:pt x="48" y="0"/>
                      <a:pt x="4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4" name="Freeform 182"/>
              <p:cNvSpPr>
                <a:spLocks noEditPoints="1"/>
              </p:cNvSpPr>
              <p:nvPr/>
            </p:nvSpPr>
            <p:spPr bwMode="auto">
              <a:xfrm>
                <a:off x="7421563" y="2352675"/>
                <a:ext cx="87313" cy="74613"/>
              </a:xfrm>
              <a:custGeom>
                <a:avLst/>
                <a:gdLst>
                  <a:gd name="T0" fmla="*/ 135 w 135"/>
                  <a:gd name="T1" fmla="*/ 25 h 115"/>
                  <a:gd name="T2" fmla="*/ 131 w 135"/>
                  <a:gd name="T3" fmla="*/ 85 h 115"/>
                  <a:gd name="T4" fmla="*/ 110 w 135"/>
                  <a:gd name="T5" fmla="*/ 115 h 115"/>
                  <a:gd name="T6" fmla="*/ 86 w 135"/>
                  <a:gd name="T7" fmla="*/ 110 h 115"/>
                  <a:gd name="T8" fmla="*/ 47 w 135"/>
                  <a:gd name="T9" fmla="*/ 99 h 115"/>
                  <a:gd name="T10" fmla="*/ 11 w 135"/>
                  <a:gd name="T11" fmla="*/ 96 h 115"/>
                  <a:gd name="T12" fmla="*/ 7 w 135"/>
                  <a:gd name="T13" fmla="*/ 18 h 115"/>
                  <a:gd name="T14" fmla="*/ 135 w 135"/>
                  <a:gd name="T15" fmla="*/ 25 h 115"/>
                  <a:gd name="T16" fmla="*/ 23 w 135"/>
                  <a:gd name="T17" fmla="*/ 24 h 115"/>
                  <a:gd name="T18" fmla="*/ 26 w 135"/>
                  <a:gd name="T19" fmla="*/ 82 h 115"/>
                  <a:gd name="T20" fmla="*/ 120 w 135"/>
                  <a:gd name="T21" fmla="*/ 89 h 115"/>
                  <a:gd name="T22" fmla="*/ 123 w 135"/>
                  <a:gd name="T23" fmla="*/ 36 h 115"/>
                  <a:gd name="T24" fmla="*/ 23 w 135"/>
                  <a:gd name="T25" fmla="*/ 24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35" h="115">
                    <a:moveTo>
                      <a:pt x="135" y="25"/>
                    </a:moveTo>
                    <a:cubicBezTo>
                      <a:pt x="135" y="50"/>
                      <a:pt x="130" y="64"/>
                      <a:pt x="131" y="85"/>
                    </a:cubicBezTo>
                    <a:cubicBezTo>
                      <a:pt x="132" y="100"/>
                      <a:pt x="129" y="114"/>
                      <a:pt x="110" y="115"/>
                    </a:cubicBezTo>
                    <a:cubicBezTo>
                      <a:pt x="104" y="115"/>
                      <a:pt x="94" y="111"/>
                      <a:pt x="86" y="110"/>
                    </a:cubicBezTo>
                    <a:cubicBezTo>
                      <a:pt x="73" y="109"/>
                      <a:pt x="59" y="101"/>
                      <a:pt x="47" y="99"/>
                    </a:cubicBezTo>
                    <a:cubicBezTo>
                      <a:pt x="34" y="97"/>
                      <a:pt x="21" y="99"/>
                      <a:pt x="11" y="96"/>
                    </a:cubicBezTo>
                    <a:cubicBezTo>
                      <a:pt x="0" y="73"/>
                      <a:pt x="8" y="41"/>
                      <a:pt x="7" y="18"/>
                    </a:cubicBezTo>
                    <a:cubicBezTo>
                      <a:pt x="46" y="0"/>
                      <a:pt x="96" y="24"/>
                      <a:pt x="135" y="25"/>
                    </a:cubicBezTo>
                    <a:close/>
                    <a:moveTo>
                      <a:pt x="23" y="24"/>
                    </a:moveTo>
                    <a:cubicBezTo>
                      <a:pt x="18" y="42"/>
                      <a:pt x="10" y="78"/>
                      <a:pt x="26" y="82"/>
                    </a:cubicBezTo>
                    <a:cubicBezTo>
                      <a:pt x="55" y="86"/>
                      <a:pt x="101" y="110"/>
                      <a:pt x="120" y="89"/>
                    </a:cubicBezTo>
                    <a:cubicBezTo>
                      <a:pt x="120" y="64"/>
                      <a:pt x="124" y="61"/>
                      <a:pt x="123" y="36"/>
                    </a:cubicBezTo>
                    <a:cubicBezTo>
                      <a:pt x="92" y="35"/>
                      <a:pt x="61" y="20"/>
                      <a:pt x="23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5" name="Freeform 183"/>
              <p:cNvSpPr>
                <a:spLocks noEditPoints="1"/>
              </p:cNvSpPr>
              <p:nvPr/>
            </p:nvSpPr>
            <p:spPr bwMode="auto">
              <a:xfrm>
                <a:off x="7519988" y="2360613"/>
                <a:ext cx="100013" cy="80963"/>
              </a:xfrm>
              <a:custGeom>
                <a:avLst/>
                <a:gdLst>
                  <a:gd name="T0" fmla="*/ 149 w 156"/>
                  <a:gd name="T1" fmla="*/ 33 h 124"/>
                  <a:gd name="T2" fmla="*/ 113 w 156"/>
                  <a:gd name="T3" fmla="*/ 121 h 124"/>
                  <a:gd name="T4" fmla="*/ 99 w 156"/>
                  <a:gd name="T5" fmla="*/ 117 h 124"/>
                  <a:gd name="T6" fmla="*/ 57 w 156"/>
                  <a:gd name="T7" fmla="*/ 113 h 124"/>
                  <a:gd name="T8" fmla="*/ 18 w 156"/>
                  <a:gd name="T9" fmla="*/ 104 h 124"/>
                  <a:gd name="T10" fmla="*/ 15 w 156"/>
                  <a:gd name="T11" fmla="*/ 23 h 124"/>
                  <a:gd name="T12" fmla="*/ 110 w 156"/>
                  <a:gd name="T13" fmla="*/ 11 h 124"/>
                  <a:gd name="T14" fmla="*/ 149 w 156"/>
                  <a:gd name="T15" fmla="*/ 33 h 124"/>
                  <a:gd name="T16" fmla="*/ 31 w 156"/>
                  <a:gd name="T17" fmla="*/ 26 h 124"/>
                  <a:gd name="T18" fmla="*/ 25 w 156"/>
                  <a:gd name="T19" fmla="*/ 90 h 124"/>
                  <a:gd name="T20" fmla="*/ 58 w 156"/>
                  <a:gd name="T21" fmla="*/ 99 h 124"/>
                  <a:gd name="T22" fmla="*/ 116 w 156"/>
                  <a:gd name="T23" fmla="*/ 107 h 124"/>
                  <a:gd name="T24" fmla="*/ 131 w 156"/>
                  <a:gd name="T25" fmla="*/ 30 h 124"/>
                  <a:gd name="T26" fmla="*/ 31 w 156"/>
                  <a:gd name="T27" fmla="*/ 26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56" h="124">
                    <a:moveTo>
                      <a:pt x="149" y="33"/>
                    </a:moveTo>
                    <a:cubicBezTo>
                      <a:pt x="140" y="71"/>
                      <a:pt x="156" y="124"/>
                      <a:pt x="113" y="121"/>
                    </a:cubicBezTo>
                    <a:cubicBezTo>
                      <a:pt x="109" y="121"/>
                      <a:pt x="103" y="118"/>
                      <a:pt x="99" y="117"/>
                    </a:cubicBezTo>
                    <a:cubicBezTo>
                      <a:pt x="87" y="115"/>
                      <a:pt x="72" y="115"/>
                      <a:pt x="57" y="113"/>
                    </a:cubicBezTo>
                    <a:cubicBezTo>
                      <a:pt x="42" y="110"/>
                      <a:pt x="25" y="112"/>
                      <a:pt x="18" y="104"/>
                    </a:cubicBezTo>
                    <a:cubicBezTo>
                      <a:pt x="0" y="85"/>
                      <a:pt x="16" y="52"/>
                      <a:pt x="15" y="23"/>
                    </a:cubicBezTo>
                    <a:cubicBezTo>
                      <a:pt x="38" y="0"/>
                      <a:pt x="73" y="9"/>
                      <a:pt x="110" y="11"/>
                    </a:cubicBezTo>
                    <a:cubicBezTo>
                      <a:pt x="128" y="11"/>
                      <a:pt x="141" y="19"/>
                      <a:pt x="149" y="33"/>
                    </a:cubicBezTo>
                    <a:close/>
                    <a:moveTo>
                      <a:pt x="31" y="26"/>
                    </a:moveTo>
                    <a:cubicBezTo>
                      <a:pt x="28" y="47"/>
                      <a:pt x="12" y="72"/>
                      <a:pt x="25" y="90"/>
                    </a:cubicBezTo>
                    <a:cubicBezTo>
                      <a:pt x="30" y="98"/>
                      <a:pt x="47" y="98"/>
                      <a:pt x="58" y="99"/>
                    </a:cubicBezTo>
                    <a:cubicBezTo>
                      <a:pt x="78" y="101"/>
                      <a:pt x="103" y="108"/>
                      <a:pt x="116" y="107"/>
                    </a:cubicBezTo>
                    <a:cubicBezTo>
                      <a:pt x="137" y="106"/>
                      <a:pt x="140" y="46"/>
                      <a:pt x="131" y="30"/>
                    </a:cubicBezTo>
                    <a:cubicBezTo>
                      <a:pt x="103" y="22"/>
                      <a:pt x="59" y="16"/>
                      <a:pt x="3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6" name="Freeform 184"/>
              <p:cNvSpPr>
                <a:spLocks noEditPoints="1"/>
              </p:cNvSpPr>
              <p:nvPr/>
            </p:nvSpPr>
            <p:spPr bwMode="auto">
              <a:xfrm>
                <a:off x="7613650" y="2376488"/>
                <a:ext cx="88900" cy="71438"/>
              </a:xfrm>
              <a:custGeom>
                <a:avLst/>
                <a:gdLst>
                  <a:gd name="T0" fmla="*/ 137 w 137"/>
                  <a:gd name="T1" fmla="*/ 18 h 111"/>
                  <a:gd name="T2" fmla="*/ 128 w 137"/>
                  <a:gd name="T3" fmla="*/ 101 h 111"/>
                  <a:gd name="T4" fmla="*/ 113 w 137"/>
                  <a:gd name="T5" fmla="*/ 111 h 111"/>
                  <a:gd name="T6" fmla="*/ 12 w 137"/>
                  <a:gd name="T7" fmla="*/ 95 h 111"/>
                  <a:gd name="T8" fmla="*/ 14 w 137"/>
                  <a:gd name="T9" fmla="*/ 14 h 111"/>
                  <a:gd name="T10" fmla="*/ 29 w 137"/>
                  <a:gd name="T11" fmla="*/ 0 h 111"/>
                  <a:gd name="T12" fmla="*/ 137 w 137"/>
                  <a:gd name="T13" fmla="*/ 18 h 111"/>
                  <a:gd name="T14" fmla="*/ 33 w 137"/>
                  <a:gd name="T15" fmla="*/ 17 h 111"/>
                  <a:gd name="T16" fmla="*/ 19 w 137"/>
                  <a:gd name="T17" fmla="*/ 81 h 111"/>
                  <a:gd name="T18" fmla="*/ 116 w 137"/>
                  <a:gd name="T19" fmla="*/ 93 h 111"/>
                  <a:gd name="T20" fmla="*/ 120 w 137"/>
                  <a:gd name="T21" fmla="*/ 23 h 111"/>
                  <a:gd name="T22" fmla="*/ 33 w 137"/>
                  <a:gd name="T23" fmla="*/ 17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7" h="111">
                    <a:moveTo>
                      <a:pt x="137" y="18"/>
                    </a:moveTo>
                    <a:cubicBezTo>
                      <a:pt x="131" y="47"/>
                      <a:pt x="135" y="70"/>
                      <a:pt x="128" y="101"/>
                    </a:cubicBezTo>
                    <a:cubicBezTo>
                      <a:pt x="127" y="108"/>
                      <a:pt x="117" y="106"/>
                      <a:pt x="113" y="111"/>
                    </a:cubicBezTo>
                    <a:cubicBezTo>
                      <a:pt x="76" y="110"/>
                      <a:pt x="47" y="102"/>
                      <a:pt x="12" y="95"/>
                    </a:cubicBezTo>
                    <a:cubicBezTo>
                      <a:pt x="0" y="72"/>
                      <a:pt x="14" y="44"/>
                      <a:pt x="14" y="14"/>
                    </a:cubicBezTo>
                    <a:cubicBezTo>
                      <a:pt x="19" y="9"/>
                      <a:pt x="22" y="4"/>
                      <a:pt x="29" y="0"/>
                    </a:cubicBezTo>
                    <a:cubicBezTo>
                      <a:pt x="67" y="12"/>
                      <a:pt x="112" y="0"/>
                      <a:pt x="137" y="18"/>
                    </a:cubicBezTo>
                    <a:close/>
                    <a:moveTo>
                      <a:pt x="33" y="17"/>
                    </a:moveTo>
                    <a:cubicBezTo>
                      <a:pt x="18" y="34"/>
                      <a:pt x="22" y="60"/>
                      <a:pt x="19" y="81"/>
                    </a:cubicBezTo>
                    <a:cubicBezTo>
                      <a:pt x="46" y="89"/>
                      <a:pt x="91" y="104"/>
                      <a:pt x="116" y="93"/>
                    </a:cubicBezTo>
                    <a:cubicBezTo>
                      <a:pt x="121" y="70"/>
                      <a:pt x="127" y="45"/>
                      <a:pt x="120" y="23"/>
                    </a:cubicBezTo>
                    <a:cubicBezTo>
                      <a:pt x="89" y="24"/>
                      <a:pt x="66" y="15"/>
                      <a:pt x="33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7" name="Freeform 185"/>
              <p:cNvSpPr/>
              <p:nvPr/>
            </p:nvSpPr>
            <p:spPr bwMode="auto">
              <a:xfrm>
                <a:off x="7551738" y="2373313"/>
                <a:ext cx="39688" cy="49213"/>
              </a:xfrm>
              <a:custGeom>
                <a:avLst/>
                <a:gdLst>
                  <a:gd name="T0" fmla="*/ 21 w 61"/>
                  <a:gd name="T1" fmla="*/ 59 h 76"/>
                  <a:gd name="T2" fmla="*/ 45 w 61"/>
                  <a:gd name="T3" fmla="*/ 74 h 76"/>
                  <a:gd name="T4" fmla="*/ 0 w 61"/>
                  <a:gd name="T5" fmla="*/ 66 h 76"/>
                  <a:gd name="T6" fmla="*/ 35 w 61"/>
                  <a:gd name="T7" fmla="*/ 39 h 76"/>
                  <a:gd name="T8" fmla="*/ 13 w 61"/>
                  <a:gd name="T9" fmla="*/ 36 h 76"/>
                  <a:gd name="T10" fmla="*/ 7 w 61"/>
                  <a:gd name="T11" fmla="*/ 20 h 76"/>
                  <a:gd name="T12" fmla="*/ 42 w 61"/>
                  <a:gd name="T13" fmla="*/ 52 h 76"/>
                  <a:gd name="T14" fmla="*/ 21 w 61"/>
                  <a:gd name="T15" fmla="*/ 59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1" h="76">
                    <a:moveTo>
                      <a:pt x="21" y="59"/>
                    </a:moveTo>
                    <a:cubicBezTo>
                      <a:pt x="30" y="60"/>
                      <a:pt x="44" y="62"/>
                      <a:pt x="45" y="74"/>
                    </a:cubicBezTo>
                    <a:cubicBezTo>
                      <a:pt x="30" y="68"/>
                      <a:pt x="10" y="76"/>
                      <a:pt x="0" y="66"/>
                    </a:cubicBezTo>
                    <a:cubicBezTo>
                      <a:pt x="2" y="47"/>
                      <a:pt x="23" y="47"/>
                      <a:pt x="35" y="39"/>
                    </a:cubicBezTo>
                    <a:cubicBezTo>
                      <a:pt x="37" y="23"/>
                      <a:pt x="16" y="22"/>
                      <a:pt x="13" y="36"/>
                    </a:cubicBezTo>
                    <a:cubicBezTo>
                      <a:pt x="2" y="36"/>
                      <a:pt x="4" y="25"/>
                      <a:pt x="7" y="20"/>
                    </a:cubicBezTo>
                    <a:cubicBezTo>
                      <a:pt x="20" y="0"/>
                      <a:pt x="61" y="25"/>
                      <a:pt x="42" y="52"/>
                    </a:cubicBezTo>
                    <a:cubicBezTo>
                      <a:pt x="37" y="57"/>
                      <a:pt x="24" y="52"/>
                      <a:pt x="21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8" name="Freeform 186"/>
              <p:cNvSpPr/>
              <p:nvPr/>
            </p:nvSpPr>
            <p:spPr bwMode="auto">
              <a:xfrm>
                <a:off x="7642225" y="2387600"/>
                <a:ext cx="42863" cy="55563"/>
              </a:xfrm>
              <a:custGeom>
                <a:avLst/>
                <a:gdLst>
                  <a:gd name="T0" fmla="*/ 39 w 68"/>
                  <a:gd name="T1" fmla="*/ 6 h 85"/>
                  <a:gd name="T2" fmla="*/ 36 w 68"/>
                  <a:gd name="T3" fmla="*/ 33 h 85"/>
                  <a:gd name="T4" fmla="*/ 1 w 68"/>
                  <a:gd name="T5" fmla="*/ 48 h 85"/>
                  <a:gd name="T6" fmla="*/ 32 w 68"/>
                  <a:gd name="T7" fmla="*/ 49 h 85"/>
                  <a:gd name="T8" fmla="*/ 9 w 68"/>
                  <a:gd name="T9" fmla="*/ 37 h 85"/>
                  <a:gd name="T10" fmla="*/ 25 w 68"/>
                  <a:gd name="T11" fmla="*/ 20 h 85"/>
                  <a:gd name="T12" fmla="*/ 8 w 68"/>
                  <a:gd name="T13" fmla="*/ 21 h 85"/>
                  <a:gd name="T14" fmla="*/ 39 w 68"/>
                  <a:gd name="T15" fmla="*/ 6 h 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8" h="85">
                    <a:moveTo>
                      <a:pt x="39" y="6"/>
                    </a:moveTo>
                    <a:cubicBezTo>
                      <a:pt x="42" y="15"/>
                      <a:pt x="44" y="28"/>
                      <a:pt x="36" y="33"/>
                    </a:cubicBezTo>
                    <a:cubicBezTo>
                      <a:pt x="68" y="59"/>
                      <a:pt x="10" y="85"/>
                      <a:pt x="1" y="48"/>
                    </a:cubicBezTo>
                    <a:cubicBezTo>
                      <a:pt x="8" y="46"/>
                      <a:pt x="25" y="65"/>
                      <a:pt x="32" y="49"/>
                    </a:cubicBezTo>
                    <a:cubicBezTo>
                      <a:pt x="30" y="39"/>
                      <a:pt x="17" y="44"/>
                      <a:pt x="9" y="37"/>
                    </a:cubicBezTo>
                    <a:cubicBezTo>
                      <a:pt x="7" y="19"/>
                      <a:pt x="22" y="28"/>
                      <a:pt x="25" y="20"/>
                    </a:cubicBezTo>
                    <a:cubicBezTo>
                      <a:pt x="20" y="19"/>
                      <a:pt x="16" y="22"/>
                      <a:pt x="8" y="21"/>
                    </a:cubicBezTo>
                    <a:cubicBezTo>
                      <a:pt x="0" y="0"/>
                      <a:pt x="26" y="6"/>
                      <a:pt x="39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29" name="Freeform 187"/>
              <p:cNvSpPr>
                <a:spLocks noEditPoints="1"/>
              </p:cNvSpPr>
              <p:nvPr/>
            </p:nvSpPr>
            <p:spPr bwMode="auto">
              <a:xfrm>
                <a:off x="7731125" y="2398713"/>
                <a:ext cx="25400" cy="26988"/>
              </a:xfrm>
              <a:custGeom>
                <a:avLst/>
                <a:gdLst>
                  <a:gd name="T0" fmla="*/ 38 w 40"/>
                  <a:gd name="T1" fmla="*/ 15 h 40"/>
                  <a:gd name="T2" fmla="*/ 7 w 40"/>
                  <a:gd name="T3" fmla="*/ 37 h 40"/>
                  <a:gd name="T4" fmla="*/ 0 w 40"/>
                  <a:gd name="T5" fmla="*/ 19 h 40"/>
                  <a:gd name="T6" fmla="*/ 38 w 40"/>
                  <a:gd name="T7" fmla="*/ 15 h 40"/>
                  <a:gd name="T8" fmla="*/ 14 w 40"/>
                  <a:gd name="T9" fmla="*/ 22 h 40"/>
                  <a:gd name="T10" fmla="*/ 24 w 40"/>
                  <a:gd name="T11" fmla="*/ 24 h 40"/>
                  <a:gd name="T12" fmla="*/ 25 w 40"/>
                  <a:gd name="T13" fmla="*/ 19 h 40"/>
                  <a:gd name="T14" fmla="*/ 18 w 40"/>
                  <a:gd name="T15" fmla="*/ 16 h 40"/>
                  <a:gd name="T16" fmla="*/ 14 w 40"/>
                  <a:gd name="T17" fmla="*/ 22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40">
                    <a:moveTo>
                      <a:pt x="38" y="15"/>
                    </a:moveTo>
                    <a:cubicBezTo>
                      <a:pt x="40" y="37"/>
                      <a:pt x="24" y="40"/>
                      <a:pt x="7" y="37"/>
                    </a:cubicBezTo>
                    <a:cubicBezTo>
                      <a:pt x="3" y="33"/>
                      <a:pt x="1" y="27"/>
                      <a:pt x="0" y="19"/>
                    </a:cubicBezTo>
                    <a:cubicBezTo>
                      <a:pt x="5" y="2"/>
                      <a:pt x="29" y="0"/>
                      <a:pt x="38" y="15"/>
                    </a:cubicBezTo>
                    <a:close/>
                    <a:moveTo>
                      <a:pt x="14" y="22"/>
                    </a:moveTo>
                    <a:cubicBezTo>
                      <a:pt x="18" y="22"/>
                      <a:pt x="18" y="26"/>
                      <a:pt x="24" y="24"/>
                    </a:cubicBezTo>
                    <a:cubicBezTo>
                      <a:pt x="24" y="22"/>
                      <a:pt x="26" y="21"/>
                      <a:pt x="25" y="19"/>
                    </a:cubicBezTo>
                    <a:cubicBezTo>
                      <a:pt x="21" y="20"/>
                      <a:pt x="23" y="15"/>
                      <a:pt x="18" y="16"/>
                    </a:cubicBezTo>
                    <a:cubicBezTo>
                      <a:pt x="18" y="19"/>
                      <a:pt x="16" y="20"/>
                      <a:pt x="14" y="2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0" name="Freeform 188"/>
              <p:cNvSpPr/>
              <p:nvPr/>
            </p:nvSpPr>
            <p:spPr bwMode="auto">
              <a:xfrm>
                <a:off x="7747000" y="2400300"/>
                <a:ext cx="31750" cy="33338"/>
              </a:xfrm>
              <a:custGeom>
                <a:avLst/>
                <a:gdLst>
                  <a:gd name="T0" fmla="*/ 47 w 49"/>
                  <a:gd name="T1" fmla="*/ 4 h 50"/>
                  <a:gd name="T2" fmla="*/ 34 w 49"/>
                  <a:gd name="T3" fmla="*/ 21 h 50"/>
                  <a:gd name="T4" fmla="*/ 5 w 49"/>
                  <a:gd name="T5" fmla="*/ 50 h 50"/>
                  <a:gd name="T6" fmla="*/ 20 w 49"/>
                  <a:gd name="T7" fmla="*/ 28 h 50"/>
                  <a:gd name="T8" fmla="*/ 47 w 49"/>
                  <a:gd name="T9" fmla="*/ 4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9" h="50">
                    <a:moveTo>
                      <a:pt x="47" y="4"/>
                    </a:moveTo>
                    <a:cubicBezTo>
                      <a:pt x="49" y="13"/>
                      <a:pt x="40" y="15"/>
                      <a:pt x="34" y="21"/>
                    </a:cubicBezTo>
                    <a:cubicBezTo>
                      <a:pt x="25" y="31"/>
                      <a:pt x="18" y="49"/>
                      <a:pt x="5" y="50"/>
                    </a:cubicBezTo>
                    <a:cubicBezTo>
                      <a:pt x="0" y="41"/>
                      <a:pt x="14" y="37"/>
                      <a:pt x="20" y="28"/>
                    </a:cubicBezTo>
                    <a:cubicBezTo>
                      <a:pt x="28" y="18"/>
                      <a:pt x="29" y="0"/>
                      <a:pt x="4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1" name="Freeform 189"/>
              <p:cNvSpPr/>
              <p:nvPr/>
            </p:nvSpPr>
            <p:spPr bwMode="auto">
              <a:xfrm>
                <a:off x="7832725" y="2420938"/>
                <a:ext cx="38100" cy="19050"/>
              </a:xfrm>
              <a:custGeom>
                <a:avLst/>
                <a:gdLst>
                  <a:gd name="T0" fmla="*/ 58 w 59"/>
                  <a:gd name="T1" fmla="*/ 24 h 29"/>
                  <a:gd name="T2" fmla="*/ 0 w 59"/>
                  <a:gd name="T3" fmla="*/ 7 h 29"/>
                  <a:gd name="T4" fmla="*/ 58 w 59"/>
                  <a:gd name="T5" fmla="*/ 24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9" h="29">
                    <a:moveTo>
                      <a:pt x="58" y="24"/>
                    </a:moveTo>
                    <a:cubicBezTo>
                      <a:pt x="41" y="22"/>
                      <a:pt x="11" y="29"/>
                      <a:pt x="0" y="7"/>
                    </a:cubicBezTo>
                    <a:cubicBezTo>
                      <a:pt x="19" y="8"/>
                      <a:pt x="59" y="0"/>
                      <a:pt x="5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2" name="Freeform 190"/>
              <p:cNvSpPr>
                <a:spLocks noEditPoints="1"/>
              </p:cNvSpPr>
              <p:nvPr/>
            </p:nvSpPr>
            <p:spPr bwMode="auto">
              <a:xfrm>
                <a:off x="7415213" y="2438400"/>
                <a:ext cx="85725" cy="71438"/>
              </a:xfrm>
              <a:custGeom>
                <a:avLst/>
                <a:gdLst>
                  <a:gd name="T0" fmla="*/ 122 w 133"/>
                  <a:gd name="T1" fmla="*/ 106 h 111"/>
                  <a:gd name="T2" fmla="*/ 12 w 133"/>
                  <a:gd name="T3" fmla="*/ 94 h 111"/>
                  <a:gd name="T4" fmla="*/ 12 w 133"/>
                  <a:gd name="T5" fmla="*/ 10 h 111"/>
                  <a:gd name="T6" fmla="*/ 77 w 133"/>
                  <a:gd name="T7" fmla="*/ 8 h 111"/>
                  <a:gd name="T8" fmla="*/ 131 w 133"/>
                  <a:gd name="T9" fmla="*/ 24 h 111"/>
                  <a:gd name="T10" fmla="*/ 122 w 133"/>
                  <a:gd name="T11" fmla="*/ 106 h 111"/>
                  <a:gd name="T12" fmla="*/ 22 w 133"/>
                  <a:gd name="T13" fmla="*/ 28 h 111"/>
                  <a:gd name="T14" fmla="*/ 25 w 133"/>
                  <a:gd name="T15" fmla="*/ 80 h 111"/>
                  <a:gd name="T16" fmla="*/ 73 w 133"/>
                  <a:gd name="T17" fmla="*/ 92 h 111"/>
                  <a:gd name="T18" fmla="*/ 112 w 133"/>
                  <a:gd name="T19" fmla="*/ 92 h 111"/>
                  <a:gd name="T20" fmla="*/ 115 w 133"/>
                  <a:gd name="T21" fmla="*/ 29 h 111"/>
                  <a:gd name="T22" fmla="*/ 22 w 133"/>
                  <a:gd name="T23" fmla="*/ 28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133" h="111">
                    <a:moveTo>
                      <a:pt x="122" y="106"/>
                    </a:moveTo>
                    <a:cubicBezTo>
                      <a:pt x="83" y="111"/>
                      <a:pt x="49" y="94"/>
                      <a:pt x="12" y="94"/>
                    </a:cubicBezTo>
                    <a:cubicBezTo>
                      <a:pt x="0" y="64"/>
                      <a:pt x="12" y="33"/>
                      <a:pt x="12" y="10"/>
                    </a:cubicBezTo>
                    <a:cubicBezTo>
                      <a:pt x="28" y="1"/>
                      <a:pt x="51" y="4"/>
                      <a:pt x="77" y="8"/>
                    </a:cubicBezTo>
                    <a:cubicBezTo>
                      <a:pt x="100" y="12"/>
                      <a:pt x="124" y="13"/>
                      <a:pt x="131" y="24"/>
                    </a:cubicBezTo>
                    <a:cubicBezTo>
                      <a:pt x="122" y="47"/>
                      <a:pt x="133" y="82"/>
                      <a:pt x="122" y="106"/>
                    </a:cubicBezTo>
                    <a:close/>
                    <a:moveTo>
                      <a:pt x="22" y="28"/>
                    </a:moveTo>
                    <a:cubicBezTo>
                      <a:pt x="27" y="47"/>
                      <a:pt x="9" y="65"/>
                      <a:pt x="25" y="80"/>
                    </a:cubicBezTo>
                    <a:cubicBezTo>
                      <a:pt x="36" y="78"/>
                      <a:pt x="54" y="89"/>
                      <a:pt x="73" y="92"/>
                    </a:cubicBezTo>
                    <a:cubicBezTo>
                      <a:pt x="86" y="95"/>
                      <a:pt x="100" y="94"/>
                      <a:pt x="112" y="92"/>
                    </a:cubicBezTo>
                    <a:cubicBezTo>
                      <a:pt x="120" y="74"/>
                      <a:pt x="114" y="50"/>
                      <a:pt x="115" y="29"/>
                    </a:cubicBezTo>
                    <a:cubicBezTo>
                      <a:pt x="86" y="26"/>
                      <a:pt x="38" y="0"/>
                      <a:pt x="22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3" name="Freeform 191"/>
              <p:cNvSpPr>
                <a:spLocks noEditPoints="1"/>
              </p:cNvSpPr>
              <p:nvPr/>
            </p:nvSpPr>
            <p:spPr bwMode="auto">
              <a:xfrm>
                <a:off x="7515225" y="2447925"/>
                <a:ext cx="92075" cy="76200"/>
              </a:xfrm>
              <a:custGeom>
                <a:avLst/>
                <a:gdLst>
                  <a:gd name="T0" fmla="*/ 144 w 144"/>
                  <a:gd name="T1" fmla="*/ 35 h 117"/>
                  <a:gd name="T2" fmla="*/ 134 w 144"/>
                  <a:gd name="T3" fmla="*/ 101 h 117"/>
                  <a:gd name="T4" fmla="*/ 8 w 144"/>
                  <a:gd name="T5" fmla="*/ 95 h 117"/>
                  <a:gd name="T6" fmla="*/ 10 w 144"/>
                  <a:gd name="T7" fmla="*/ 9 h 117"/>
                  <a:gd name="T8" fmla="*/ 137 w 144"/>
                  <a:gd name="T9" fmla="*/ 21 h 117"/>
                  <a:gd name="T10" fmla="*/ 144 w 144"/>
                  <a:gd name="T11" fmla="*/ 35 h 117"/>
                  <a:gd name="T12" fmla="*/ 29 w 144"/>
                  <a:gd name="T13" fmla="*/ 17 h 117"/>
                  <a:gd name="T14" fmla="*/ 18 w 144"/>
                  <a:gd name="T15" fmla="*/ 81 h 117"/>
                  <a:gd name="T16" fmla="*/ 120 w 144"/>
                  <a:gd name="T17" fmla="*/ 94 h 117"/>
                  <a:gd name="T18" fmla="*/ 127 w 144"/>
                  <a:gd name="T19" fmla="*/ 31 h 117"/>
                  <a:gd name="T20" fmla="*/ 29 w 144"/>
                  <a:gd name="T21" fmla="*/ 17 h 1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44" h="117">
                    <a:moveTo>
                      <a:pt x="144" y="35"/>
                    </a:moveTo>
                    <a:cubicBezTo>
                      <a:pt x="129" y="47"/>
                      <a:pt x="139" y="79"/>
                      <a:pt x="134" y="101"/>
                    </a:cubicBezTo>
                    <a:cubicBezTo>
                      <a:pt x="98" y="117"/>
                      <a:pt x="46" y="101"/>
                      <a:pt x="8" y="95"/>
                    </a:cubicBezTo>
                    <a:cubicBezTo>
                      <a:pt x="0" y="72"/>
                      <a:pt x="2" y="31"/>
                      <a:pt x="10" y="9"/>
                    </a:cubicBezTo>
                    <a:cubicBezTo>
                      <a:pt x="52" y="0"/>
                      <a:pt x="94" y="6"/>
                      <a:pt x="137" y="21"/>
                    </a:cubicBezTo>
                    <a:cubicBezTo>
                      <a:pt x="138" y="27"/>
                      <a:pt x="140" y="32"/>
                      <a:pt x="144" y="35"/>
                    </a:cubicBezTo>
                    <a:close/>
                    <a:moveTo>
                      <a:pt x="29" y="17"/>
                    </a:moveTo>
                    <a:cubicBezTo>
                      <a:pt x="11" y="28"/>
                      <a:pt x="12" y="61"/>
                      <a:pt x="18" y="81"/>
                    </a:cubicBezTo>
                    <a:cubicBezTo>
                      <a:pt x="56" y="92"/>
                      <a:pt x="80" y="98"/>
                      <a:pt x="120" y="94"/>
                    </a:cubicBezTo>
                    <a:cubicBezTo>
                      <a:pt x="126" y="74"/>
                      <a:pt x="124" y="54"/>
                      <a:pt x="127" y="31"/>
                    </a:cubicBezTo>
                    <a:cubicBezTo>
                      <a:pt x="101" y="23"/>
                      <a:pt x="56" y="16"/>
                      <a:pt x="2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4" name="Freeform 192"/>
              <p:cNvSpPr>
                <a:spLocks noEditPoints="1"/>
              </p:cNvSpPr>
              <p:nvPr/>
            </p:nvSpPr>
            <p:spPr bwMode="auto">
              <a:xfrm>
                <a:off x="7440613" y="2454275"/>
                <a:ext cx="26988" cy="38100"/>
              </a:xfrm>
              <a:custGeom>
                <a:avLst/>
                <a:gdLst>
                  <a:gd name="T0" fmla="*/ 42 w 42"/>
                  <a:gd name="T1" fmla="*/ 4 h 59"/>
                  <a:gd name="T2" fmla="*/ 35 w 42"/>
                  <a:gd name="T3" fmla="*/ 58 h 59"/>
                  <a:gd name="T4" fmla="*/ 27 w 42"/>
                  <a:gd name="T5" fmla="*/ 56 h 59"/>
                  <a:gd name="T6" fmla="*/ 0 w 42"/>
                  <a:gd name="T7" fmla="*/ 42 h 59"/>
                  <a:gd name="T8" fmla="*/ 20 w 42"/>
                  <a:gd name="T9" fmla="*/ 16 h 59"/>
                  <a:gd name="T10" fmla="*/ 27 w 42"/>
                  <a:gd name="T11" fmla="*/ 0 h 59"/>
                  <a:gd name="T12" fmla="*/ 42 w 42"/>
                  <a:gd name="T13" fmla="*/ 4 h 59"/>
                  <a:gd name="T14" fmla="*/ 20 w 42"/>
                  <a:gd name="T15" fmla="*/ 32 h 59"/>
                  <a:gd name="T16" fmla="*/ 29 w 42"/>
                  <a:gd name="T17" fmla="*/ 33 h 59"/>
                  <a:gd name="T18" fmla="*/ 31 w 42"/>
                  <a:gd name="T19" fmla="*/ 22 h 59"/>
                  <a:gd name="T20" fmla="*/ 20 w 42"/>
                  <a:gd name="T21" fmla="*/ 32 h 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2" h="59">
                    <a:moveTo>
                      <a:pt x="42" y="4"/>
                    </a:moveTo>
                    <a:cubicBezTo>
                      <a:pt x="38" y="26"/>
                      <a:pt x="41" y="38"/>
                      <a:pt x="35" y="58"/>
                    </a:cubicBezTo>
                    <a:cubicBezTo>
                      <a:pt x="30" y="59"/>
                      <a:pt x="29" y="57"/>
                      <a:pt x="27" y="56"/>
                    </a:cubicBezTo>
                    <a:cubicBezTo>
                      <a:pt x="33" y="33"/>
                      <a:pt x="8" y="48"/>
                      <a:pt x="0" y="42"/>
                    </a:cubicBezTo>
                    <a:cubicBezTo>
                      <a:pt x="0" y="26"/>
                      <a:pt x="12" y="24"/>
                      <a:pt x="20" y="16"/>
                    </a:cubicBezTo>
                    <a:cubicBezTo>
                      <a:pt x="21" y="7"/>
                      <a:pt x="23" y="5"/>
                      <a:pt x="27" y="0"/>
                    </a:cubicBezTo>
                    <a:cubicBezTo>
                      <a:pt x="34" y="2"/>
                      <a:pt x="38" y="1"/>
                      <a:pt x="42" y="4"/>
                    </a:cubicBezTo>
                    <a:close/>
                    <a:moveTo>
                      <a:pt x="20" y="32"/>
                    </a:moveTo>
                    <a:cubicBezTo>
                      <a:pt x="24" y="31"/>
                      <a:pt x="25" y="34"/>
                      <a:pt x="29" y="33"/>
                    </a:cubicBezTo>
                    <a:cubicBezTo>
                      <a:pt x="30" y="29"/>
                      <a:pt x="29" y="24"/>
                      <a:pt x="31" y="22"/>
                    </a:cubicBezTo>
                    <a:cubicBezTo>
                      <a:pt x="23" y="22"/>
                      <a:pt x="22" y="27"/>
                      <a:pt x="20" y="3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5" name="Freeform 193"/>
              <p:cNvSpPr>
                <a:spLocks noEditPoints="1"/>
              </p:cNvSpPr>
              <p:nvPr/>
            </p:nvSpPr>
            <p:spPr bwMode="auto">
              <a:xfrm>
                <a:off x="7608888" y="2462213"/>
                <a:ext cx="85725" cy="68263"/>
              </a:xfrm>
              <a:custGeom>
                <a:avLst/>
                <a:gdLst>
                  <a:gd name="T0" fmla="*/ 132 w 132"/>
                  <a:gd name="T1" fmla="*/ 13 h 107"/>
                  <a:gd name="T2" fmla="*/ 128 w 132"/>
                  <a:gd name="T3" fmla="*/ 97 h 107"/>
                  <a:gd name="T4" fmla="*/ 115 w 132"/>
                  <a:gd name="T5" fmla="*/ 105 h 107"/>
                  <a:gd name="T6" fmla="*/ 10 w 132"/>
                  <a:gd name="T7" fmla="*/ 88 h 107"/>
                  <a:gd name="T8" fmla="*/ 6 w 132"/>
                  <a:gd name="T9" fmla="*/ 17 h 107"/>
                  <a:gd name="T10" fmla="*/ 14 w 132"/>
                  <a:gd name="T11" fmla="*/ 4 h 107"/>
                  <a:gd name="T12" fmla="*/ 132 w 132"/>
                  <a:gd name="T13" fmla="*/ 13 h 107"/>
                  <a:gd name="T14" fmla="*/ 118 w 132"/>
                  <a:gd name="T15" fmla="*/ 25 h 107"/>
                  <a:gd name="T16" fmla="*/ 66 w 132"/>
                  <a:gd name="T17" fmla="*/ 17 h 107"/>
                  <a:gd name="T18" fmla="*/ 46 w 132"/>
                  <a:gd name="T19" fmla="*/ 13 h 107"/>
                  <a:gd name="T20" fmla="*/ 23 w 132"/>
                  <a:gd name="T21" fmla="*/ 17 h 107"/>
                  <a:gd name="T22" fmla="*/ 16 w 132"/>
                  <a:gd name="T23" fmla="*/ 59 h 107"/>
                  <a:gd name="T24" fmla="*/ 114 w 132"/>
                  <a:gd name="T25" fmla="*/ 87 h 107"/>
                  <a:gd name="T26" fmla="*/ 118 w 132"/>
                  <a:gd name="T27" fmla="*/ 25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32" h="107">
                    <a:moveTo>
                      <a:pt x="132" y="13"/>
                    </a:moveTo>
                    <a:cubicBezTo>
                      <a:pt x="130" y="44"/>
                      <a:pt x="129" y="70"/>
                      <a:pt x="128" y="97"/>
                    </a:cubicBezTo>
                    <a:cubicBezTo>
                      <a:pt x="123" y="100"/>
                      <a:pt x="119" y="104"/>
                      <a:pt x="115" y="105"/>
                    </a:cubicBezTo>
                    <a:cubicBezTo>
                      <a:pt x="81" y="98"/>
                      <a:pt x="40" y="107"/>
                      <a:pt x="10" y="88"/>
                    </a:cubicBezTo>
                    <a:cubicBezTo>
                      <a:pt x="0" y="72"/>
                      <a:pt x="10" y="41"/>
                      <a:pt x="6" y="17"/>
                    </a:cubicBezTo>
                    <a:cubicBezTo>
                      <a:pt x="9" y="13"/>
                      <a:pt x="12" y="9"/>
                      <a:pt x="14" y="4"/>
                    </a:cubicBezTo>
                    <a:cubicBezTo>
                      <a:pt x="49" y="0"/>
                      <a:pt x="100" y="0"/>
                      <a:pt x="132" y="13"/>
                    </a:cubicBezTo>
                    <a:close/>
                    <a:moveTo>
                      <a:pt x="118" y="25"/>
                    </a:moveTo>
                    <a:cubicBezTo>
                      <a:pt x="115" y="14"/>
                      <a:pt x="76" y="17"/>
                      <a:pt x="66" y="17"/>
                    </a:cubicBezTo>
                    <a:cubicBezTo>
                      <a:pt x="59" y="17"/>
                      <a:pt x="51" y="13"/>
                      <a:pt x="46" y="13"/>
                    </a:cubicBezTo>
                    <a:cubicBezTo>
                      <a:pt x="37" y="13"/>
                      <a:pt x="28" y="18"/>
                      <a:pt x="23" y="17"/>
                    </a:cubicBezTo>
                    <a:cubicBezTo>
                      <a:pt x="20" y="30"/>
                      <a:pt x="15" y="46"/>
                      <a:pt x="16" y="59"/>
                    </a:cubicBezTo>
                    <a:cubicBezTo>
                      <a:pt x="18" y="100"/>
                      <a:pt x="85" y="90"/>
                      <a:pt x="114" y="87"/>
                    </a:cubicBezTo>
                    <a:cubicBezTo>
                      <a:pt x="119" y="75"/>
                      <a:pt x="120" y="36"/>
                      <a:pt x="11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6" name="Freeform 194"/>
              <p:cNvSpPr/>
              <p:nvPr/>
            </p:nvSpPr>
            <p:spPr bwMode="auto">
              <a:xfrm>
                <a:off x="7540625" y="2465388"/>
                <a:ext cx="33338" cy="38100"/>
              </a:xfrm>
              <a:custGeom>
                <a:avLst/>
                <a:gdLst>
                  <a:gd name="T0" fmla="*/ 51 w 51"/>
                  <a:gd name="T1" fmla="*/ 9 h 60"/>
                  <a:gd name="T2" fmla="*/ 19 w 51"/>
                  <a:gd name="T3" fmla="*/ 16 h 60"/>
                  <a:gd name="T4" fmla="*/ 43 w 51"/>
                  <a:gd name="T5" fmla="*/ 38 h 60"/>
                  <a:gd name="T6" fmla="*/ 33 w 51"/>
                  <a:gd name="T7" fmla="*/ 59 h 60"/>
                  <a:gd name="T8" fmla="*/ 5 w 51"/>
                  <a:gd name="T9" fmla="*/ 42 h 60"/>
                  <a:gd name="T10" fmla="*/ 30 w 51"/>
                  <a:gd name="T11" fmla="*/ 44 h 60"/>
                  <a:gd name="T12" fmla="*/ 30 w 51"/>
                  <a:gd name="T13" fmla="*/ 41 h 60"/>
                  <a:gd name="T14" fmla="*/ 20 w 51"/>
                  <a:gd name="T15" fmla="*/ 30 h 60"/>
                  <a:gd name="T16" fmla="*/ 10 w 51"/>
                  <a:gd name="T17" fmla="*/ 34 h 60"/>
                  <a:gd name="T18" fmla="*/ 2 w 51"/>
                  <a:gd name="T19" fmla="*/ 28 h 60"/>
                  <a:gd name="T20" fmla="*/ 12 w 51"/>
                  <a:gd name="T21" fmla="*/ 0 h 60"/>
                  <a:gd name="T22" fmla="*/ 51 w 51"/>
                  <a:gd name="T23" fmla="*/ 9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60">
                    <a:moveTo>
                      <a:pt x="51" y="9"/>
                    </a:moveTo>
                    <a:cubicBezTo>
                      <a:pt x="44" y="19"/>
                      <a:pt x="31" y="18"/>
                      <a:pt x="19" y="16"/>
                    </a:cubicBezTo>
                    <a:cubicBezTo>
                      <a:pt x="23" y="22"/>
                      <a:pt x="41" y="26"/>
                      <a:pt x="43" y="38"/>
                    </a:cubicBezTo>
                    <a:cubicBezTo>
                      <a:pt x="44" y="47"/>
                      <a:pt x="38" y="52"/>
                      <a:pt x="33" y="59"/>
                    </a:cubicBezTo>
                    <a:cubicBezTo>
                      <a:pt x="23" y="54"/>
                      <a:pt x="0" y="60"/>
                      <a:pt x="5" y="42"/>
                    </a:cubicBezTo>
                    <a:cubicBezTo>
                      <a:pt x="14" y="45"/>
                      <a:pt x="20" y="46"/>
                      <a:pt x="30" y="44"/>
                    </a:cubicBezTo>
                    <a:cubicBezTo>
                      <a:pt x="29" y="43"/>
                      <a:pt x="28" y="41"/>
                      <a:pt x="30" y="41"/>
                    </a:cubicBezTo>
                    <a:cubicBezTo>
                      <a:pt x="30" y="34"/>
                      <a:pt x="23" y="34"/>
                      <a:pt x="20" y="30"/>
                    </a:cubicBezTo>
                    <a:cubicBezTo>
                      <a:pt x="17" y="31"/>
                      <a:pt x="12" y="31"/>
                      <a:pt x="10" y="34"/>
                    </a:cubicBezTo>
                    <a:cubicBezTo>
                      <a:pt x="6" y="34"/>
                      <a:pt x="6" y="29"/>
                      <a:pt x="2" y="28"/>
                    </a:cubicBezTo>
                    <a:cubicBezTo>
                      <a:pt x="7" y="21"/>
                      <a:pt x="7" y="8"/>
                      <a:pt x="12" y="0"/>
                    </a:cubicBezTo>
                    <a:cubicBezTo>
                      <a:pt x="25" y="4"/>
                      <a:pt x="41" y="10"/>
                      <a:pt x="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7" name="Freeform 195"/>
              <p:cNvSpPr>
                <a:spLocks noEditPoints="1"/>
              </p:cNvSpPr>
              <p:nvPr/>
            </p:nvSpPr>
            <p:spPr bwMode="auto">
              <a:xfrm>
                <a:off x="7704138" y="2466975"/>
                <a:ext cx="93663" cy="76200"/>
              </a:xfrm>
              <a:custGeom>
                <a:avLst/>
                <a:gdLst>
                  <a:gd name="T0" fmla="*/ 125 w 144"/>
                  <a:gd name="T1" fmla="*/ 6 h 118"/>
                  <a:gd name="T2" fmla="*/ 131 w 144"/>
                  <a:gd name="T3" fmla="*/ 83 h 118"/>
                  <a:gd name="T4" fmla="*/ 69 w 144"/>
                  <a:gd name="T5" fmla="*/ 100 h 118"/>
                  <a:gd name="T6" fmla="*/ 12 w 144"/>
                  <a:gd name="T7" fmla="*/ 93 h 118"/>
                  <a:gd name="T8" fmla="*/ 10 w 144"/>
                  <a:gd name="T9" fmla="*/ 20 h 118"/>
                  <a:gd name="T10" fmla="*/ 8 w 144"/>
                  <a:gd name="T11" fmla="*/ 14 h 118"/>
                  <a:gd name="T12" fmla="*/ 19 w 144"/>
                  <a:gd name="T13" fmla="*/ 2 h 118"/>
                  <a:gd name="T14" fmla="*/ 48 w 144"/>
                  <a:gd name="T15" fmla="*/ 4 h 118"/>
                  <a:gd name="T16" fmla="*/ 125 w 144"/>
                  <a:gd name="T17" fmla="*/ 6 h 118"/>
                  <a:gd name="T18" fmla="*/ 19 w 144"/>
                  <a:gd name="T19" fmla="*/ 20 h 118"/>
                  <a:gd name="T20" fmla="*/ 19 w 144"/>
                  <a:gd name="T21" fmla="*/ 79 h 118"/>
                  <a:gd name="T22" fmla="*/ 115 w 144"/>
                  <a:gd name="T23" fmla="*/ 90 h 118"/>
                  <a:gd name="T24" fmla="*/ 120 w 144"/>
                  <a:gd name="T25" fmla="*/ 24 h 118"/>
                  <a:gd name="T26" fmla="*/ 19 w 144"/>
                  <a:gd name="T27" fmla="*/ 20 h 1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44" h="118">
                    <a:moveTo>
                      <a:pt x="125" y="6"/>
                    </a:moveTo>
                    <a:cubicBezTo>
                      <a:pt x="144" y="15"/>
                      <a:pt x="130" y="64"/>
                      <a:pt x="131" y="83"/>
                    </a:cubicBezTo>
                    <a:cubicBezTo>
                      <a:pt x="132" y="118"/>
                      <a:pt x="97" y="103"/>
                      <a:pt x="69" y="100"/>
                    </a:cubicBezTo>
                    <a:cubicBezTo>
                      <a:pt x="47" y="97"/>
                      <a:pt x="31" y="101"/>
                      <a:pt x="12" y="93"/>
                    </a:cubicBezTo>
                    <a:cubicBezTo>
                      <a:pt x="0" y="71"/>
                      <a:pt x="2" y="40"/>
                      <a:pt x="10" y="20"/>
                    </a:cubicBezTo>
                    <a:cubicBezTo>
                      <a:pt x="12" y="15"/>
                      <a:pt x="6" y="19"/>
                      <a:pt x="8" y="14"/>
                    </a:cubicBezTo>
                    <a:cubicBezTo>
                      <a:pt x="11" y="17"/>
                      <a:pt x="8" y="0"/>
                      <a:pt x="19" y="2"/>
                    </a:cubicBezTo>
                    <a:cubicBezTo>
                      <a:pt x="19" y="6"/>
                      <a:pt x="37" y="5"/>
                      <a:pt x="48" y="4"/>
                    </a:cubicBezTo>
                    <a:cubicBezTo>
                      <a:pt x="73" y="3"/>
                      <a:pt x="101" y="10"/>
                      <a:pt x="125" y="6"/>
                    </a:cubicBezTo>
                    <a:close/>
                    <a:moveTo>
                      <a:pt x="19" y="20"/>
                    </a:moveTo>
                    <a:cubicBezTo>
                      <a:pt x="17" y="44"/>
                      <a:pt x="9" y="59"/>
                      <a:pt x="19" y="79"/>
                    </a:cubicBezTo>
                    <a:cubicBezTo>
                      <a:pt x="48" y="85"/>
                      <a:pt x="81" y="92"/>
                      <a:pt x="115" y="90"/>
                    </a:cubicBezTo>
                    <a:cubicBezTo>
                      <a:pt x="122" y="65"/>
                      <a:pt x="125" y="43"/>
                      <a:pt x="120" y="24"/>
                    </a:cubicBezTo>
                    <a:cubicBezTo>
                      <a:pt x="87" y="18"/>
                      <a:pt x="51" y="11"/>
                      <a:pt x="19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8" name="Freeform 196"/>
              <p:cNvSpPr/>
              <p:nvPr/>
            </p:nvSpPr>
            <p:spPr bwMode="auto">
              <a:xfrm>
                <a:off x="7727950" y="2484438"/>
                <a:ext cx="36513" cy="31750"/>
              </a:xfrm>
              <a:custGeom>
                <a:avLst/>
                <a:gdLst>
                  <a:gd name="T0" fmla="*/ 9 w 56"/>
                  <a:gd name="T1" fmla="*/ 0 h 50"/>
                  <a:gd name="T2" fmla="*/ 31 w 56"/>
                  <a:gd name="T3" fmla="*/ 15 h 50"/>
                  <a:gd name="T4" fmla="*/ 48 w 56"/>
                  <a:gd name="T5" fmla="*/ 5 h 50"/>
                  <a:gd name="T6" fmla="*/ 52 w 56"/>
                  <a:gd name="T7" fmla="*/ 10 h 50"/>
                  <a:gd name="T8" fmla="*/ 41 w 56"/>
                  <a:gd name="T9" fmla="*/ 25 h 50"/>
                  <a:gd name="T10" fmla="*/ 51 w 56"/>
                  <a:gd name="T11" fmla="*/ 49 h 50"/>
                  <a:gd name="T12" fmla="*/ 33 w 56"/>
                  <a:gd name="T13" fmla="*/ 31 h 50"/>
                  <a:gd name="T14" fmla="*/ 6 w 56"/>
                  <a:gd name="T15" fmla="*/ 43 h 50"/>
                  <a:gd name="T16" fmla="*/ 23 w 56"/>
                  <a:gd name="T17" fmla="*/ 22 h 50"/>
                  <a:gd name="T18" fmla="*/ 9 w 56"/>
                  <a:gd name="T19" fmla="*/ 0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6" h="50">
                    <a:moveTo>
                      <a:pt x="9" y="0"/>
                    </a:moveTo>
                    <a:cubicBezTo>
                      <a:pt x="19" y="2"/>
                      <a:pt x="25" y="8"/>
                      <a:pt x="31" y="15"/>
                    </a:cubicBezTo>
                    <a:cubicBezTo>
                      <a:pt x="39" y="14"/>
                      <a:pt x="39" y="5"/>
                      <a:pt x="48" y="5"/>
                    </a:cubicBezTo>
                    <a:cubicBezTo>
                      <a:pt x="49" y="7"/>
                      <a:pt x="50" y="9"/>
                      <a:pt x="52" y="10"/>
                    </a:cubicBezTo>
                    <a:cubicBezTo>
                      <a:pt x="52" y="18"/>
                      <a:pt x="44" y="20"/>
                      <a:pt x="41" y="25"/>
                    </a:cubicBezTo>
                    <a:cubicBezTo>
                      <a:pt x="44" y="33"/>
                      <a:pt x="56" y="37"/>
                      <a:pt x="51" y="49"/>
                    </a:cubicBezTo>
                    <a:cubicBezTo>
                      <a:pt x="38" y="50"/>
                      <a:pt x="40" y="36"/>
                      <a:pt x="33" y="31"/>
                    </a:cubicBezTo>
                    <a:cubicBezTo>
                      <a:pt x="22" y="33"/>
                      <a:pt x="21" y="45"/>
                      <a:pt x="6" y="43"/>
                    </a:cubicBezTo>
                    <a:cubicBezTo>
                      <a:pt x="0" y="30"/>
                      <a:pt x="20" y="31"/>
                      <a:pt x="23" y="22"/>
                    </a:cubicBezTo>
                    <a:cubicBezTo>
                      <a:pt x="21" y="12"/>
                      <a:pt x="8" y="13"/>
                      <a:pt x="9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39" name="Freeform 197"/>
              <p:cNvSpPr/>
              <p:nvPr/>
            </p:nvSpPr>
            <p:spPr bwMode="auto">
              <a:xfrm>
                <a:off x="7839075" y="2492375"/>
                <a:ext cx="17463" cy="17463"/>
              </a:xfrm>
              <a:custGeom>
                <a:avLst/>
                <a:gdLst>
                  <a:gd name="T0" fmla="*/ 14 w 28"/>
                  <a:gd name="T1" fmla="*/ 3 h 25"/>
                  <a:gd name="T2" fmla="*/ 15 w 28"/>
                  <a:gd name="T3" fmla="*/ 24 h 25"/>
                  <a:gd name="T4" fmla="*/ 14 w 28"/>
                  <a:gd name="T5" fmla="*/ 3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5">
                    <a:moveTo>
                      <a:pt x="14" y="3"/>
                    </a:moveTo>
                    <a:cubicBezTo>
                      <a:pt x="28" y="0"/>
                      <a:pt x="27" y="22"/>
                      <a:pt x="15" y="24"/>
                    </a:cubicBezTo>
                    <a:cubicBezTo>
                      <a:pt x="7" y="25"/>
                      <a:pt x="0" y="5"/>
                      <a:pt x="14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0" name="Freeform 198"/>
              <p:cNvSpPr/>
              <p:nvPr/>
            </p:nvSpPr>
            <p:spPr bwMode="auto">
              <a:xfrm>
                <a:off x="7824788" y="2506663"/>
                <a:ext cx="42863" cy="19050"/>
              </a:xfrm>
              <a:custGeom>
                <a:avLst/>
                <a:gdLst>
                  <a:gd name="T0" fmla="*/ 57 w 65"/>
                  <a:gd name="T1" fmla="*/ 8 h 30"/>
                  <a:gd name="T2" fmla="*/ 65 w 65"/>
                  <a:gd name="T3" fmla="*/ 21 h 30"/>
                  <a:gd name="T4" fmla="*/ 50 w 65"/>
                  <a:gd name="T5" fmla="*/ 29 h 30"/>
                  <a:gd name="T6" fmla="*/ 40 w 65"/>
                  <a:gd name="T7" fmla="*/ 24 h 30"/>
                  <a:gd name="T8" fmla="*/ 2 w 65"/>
                  <a:gd name="T9" fmla="*/ 19 h 30"/>
                  <a:gd name="T10" fmla="*/ 1 w 65"/>
                  <a:gd name="T11" fmla="*/ 10 h 30"/>
                  <a:gd name="T12" fmla="*/ 57 w 65"/>
                  <a:gd name="T13" fmla="*/ 8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5" h="30">
                    <a:moveTo>
                      <a:pt x="57" y="8"/>
                    </a:moveTo>
                    <a:cubicBezTo>
                      <a:pt x="60" y="12"/>
                      <a:pt x="65" y="14"/>
                      <a:pt x="65" y="21"/>
                    </a:cubicBezTo>
                    <a:cubicBezTo>
                      <a:pt x="61" y="26"/>
                      <a:pt x="57" y="30"/>
                      <a:pt x="50" y="29"/>
                    </a:cubicBezTo>
                    <a:cubicBezTo>
                      <a:pt x="46" y="29"/>
                      <a:pt x="44" y="24"/>
                      <a:pt x="40" y="24"/>
                    </a:cubicBezTo>
                    <a:cubicBezTo>
                      <a:pt x="29" y="21"/>
                      <a:pt x="16" y="25"/>
                      <a:pt x="2" y="19"/>
                    </a:cubicBezTo>
                    <a:cubicBezTo>
                      <a:pt x="2" y="16"/>
                      <a:pt x="0" y="14"/>
                      <a:pt x="1" y="10"/>
                    </a:cubicBezTo>
                    <a:cubicBezTo>
                      <a:pt x="22" y="0"/>
                      <a:pt x="32" y="15"/>
                      <a:pt x="5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1" name="Freeform 199"/>
              <p:cNvSpPr>
                <a:spLocks noEditPoints="1"/>
              </p:cNvSpPr>
              <p:nvPr/>
            </p:nvSpPr>
            <p:spPr bwMode="auto">
              <a:xfrm>
                <a:off x="7405688" y="2517775"/>
                <a:ext cx="87313" cy="69850"/>
              </a:xfrm>
              <a:custGeom>
                <a:avLst/>
                <a:gdLst>
                  <a:gd name="T0" fmla="*/ 135 w 137"/>
                  <a:gd name="T1" fmla="*/ 18 h 108"/>
                  <a:gd name="T2" fmla="*/ 131 w 137"/>
                  <a:gd name="T3" fmla="*/ 91 h 108"/>
                  <a:gd name="T4" fmla="*/ 114 w 137"/>
                  <a:gd name="T5" fmla="*/ 108 h 108"/>
                  <a:gd name="T6" fmla="*/ 108 w 137"/>
                  <a:gd name="T7" fmla="*/ 104 h 108"/>
                  <a:gd name="T8" fmla="*/ 98 w 137"/>
                  <a:gd name="T9" fmla="*/ 105 h 108"/>
                  <a:gd name="T10" fmla="*/ 47 w 137"/>
                  <a:gd name="T11" fmla="*/ 91 h 108"/>
                  <a:gd name="T12" fmla="*/ 37 w 137"/>
                  <a:gd name="T13" fmla="*/ 92 h 108"/>
                  <a:gd name="T14" fmla="*/ 10 w 137"/>
                  <a:gd name="T15" fmla="*/ 90 h 108"/>
                  <a:gd name="T16" fmla="*/ 0 w 137"/>
                  <a:gd name="T17" fmla="*/ 80 h 108"/>
                  <a:gd name="T18" fmla="*/ 6 w 137"/>
                  <a:gd name="T19" fmla="*/ 4 h 108"/>
                  <a:gd name="T20" fmla="*/ 12 w 137"/>
                  <a:gd name="T21" fmla="*/ 0 h 108"/>
                  <a:gd name="T22" fmla="*/ 135 w 137"/>
                  <a:gd name="T23" fmla="*/ 18 h 108"/>
                  <a:gd name="T24" fmla="*/ 16 w 137"/>
                  <a:gd name="T25" fmla="*/ 17 h 108"/>
                  <a:gd name="T26" fmla="*/ 13 w 137"/>
                  <a:gd name="T27" fmla="*/ 67 h 108"/>
                  <a:gd name="T28" fmla="*/ 111 w 137"/>
                  <a:gd name="T29" fmla="*/ 91 h 108"/>
                  <a:gd name="T30" fmla="*/ 122 w 137"/>
                  <a:gd name="T31" fmla="*/ 31 h 108"/>
                  <a:gd name="T32" fmla="*/ 16 w 137"/>
                  <a:gd name="T33" fmla="*/ 17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7" h="108">
                    <a:moveTo>
                      <a:pt x="135" y="18"/>
                    </a:moveTo>
                    <a:cubicBezTo>
                      <a:pt x="137" y="45"/>
                      <a:pt x="125" y="64"/>
                      <a:pt x="131" y="91"/>
                    </a:cubicBezTo>
                    <a:cubicBezTo>
                      <a:pt x="127" y="98"/>
                      <a:pt x="121" y="107"/>
                      <a:pt x="114" y="108"/>
                    </a:cubicBezTo>
                    <a:cubicBezTo>
                      <a:pt x="112" y="108"/>
                      <a:pt x="111" y="104"/>
                      <a:pt x="108" y="104"/>
                    </a:cubicBezTo>
                    <a:cubicBezTo>
                      <a:pt x="106" y="103"/>
                      <a:pt x="102" y="105"/>
                      <a:pt x="98" y="105"/>
                    </a:cubicBezTo>
                    <a:cubicBezTo>
                      <a:pt x="83" y="103"/>
                      <a:pt x="63" y="93"/>
                      <a:pt x="47" y="91"/>
                    </a:cubicBezTo>
                    <a:cubicBezTo>
                      <a:pt x="44" y="90"/>
                      <a:pt x="39" y="93"/>
                      <a:pt x="37" y="92"/>
                    </a:cubicBezTo>
                    <a:cubicBezTo>
                      <a:pt x="30" y="91"/>
                      <a:pt x="19" y="84"/>
                      <a:pt x="10" y="90"/>
                    </a:cubicBezTo>
                    <a:cubicBezTo>
                      <a:pt x="6" y="88"/>
                      <a:pt x="5" y="82"/>
                      <a:pt x="0" y="80"/>
                    </a:cubicBezTo>
                    <a:cubicBezTo>
                      <a:pt x="0" y="56"/>
                      <a:pt x="1" y="27"/>
                      <a:pt x="6" y="4"/>
                    </a:cubicBezTo>
                    <a:cubicBezTo>
                      <a:pt x="9" y="4"/>
                      <a:pt x="12" y="4"/>
                      <a:pt x="12" y="0"/>
                    </a:cubicBezTo>
                    <a:cubicBezTo>
                      <a:pt x="57" y="2"/>
                      <a:pt x="98" y="7"/>
                      <a:pt x="135" y="18"/>
                    </a:cubicBezTo>
                    <a:close/>
                    <a:moveTo>
                      <a:pt x="16" y="17"/>
                    </a:moveTo>
                    <a:cubicBezTo>
                      <a:pt x="16" y="41"/>
                      <a:pt x="10" y="49"/>
                      <a:pt x="13" y="67"/>
                    </a:cubicBezTo>
                    <a:cubicBezTo>
                      <a:pt x="40" y="80"/>
                      <a:pt x="78" y="89"/>
                      <a:pt x="111" y="91"/>
                    </a:cubicBezTo>
                    <a:cubicBezTo>
                      <a:pt x="121" y="73"/>
                      <a:pt x="122" y="56"/>
                      <a:pt x="122" y="31"/>
                    </a:cubicBezTo>
                    <a:cubicBezTo>
                      <a:pt x="95" y="24"/>
                      <a:pt x="47" y="6"/>
                      <a:pt x="16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2" name="Freeform 200"/>
              <p:cNvSpPr>
                <a:spLocks noEditPoints="1"/>
              </p:cNvSpPr>
              <p:nvPr/>
            </p:nvSpPr>
            <p:spPr bwMode="auto">
              <a:xfrm>
                <a:off x="7499350" y="2514600"/>
                <a:ext cx="103188" cy="82550"/>
              </a:xfrm>
              <a:custGeom>
                <a:avLst/>
                <a:gdLst>
                  <a:gd name="T0" fmla="*/ 142 w 159"/>
                  <a:gd name="T1" fmla="*/ 37 h 128"/>
                  <a:gd name="T2" fmla="*/ 142 w 159"/>
                  <a:gd name="T3" fmla="*/ 103 h 128"/>
                  <a:gd name="T4" fmla="*/ 135 w 159"/>
                  <a:gd name="T5" fmla="*/ 125 h 128"/>
                  <a:gd name="T6" fmla="*/ 118 w 159"/>
                  <a:gd name="T7" fmla="*/ 128 h 128"/>
                  <a:gd name="T8" fmla="*/ 17 w 159"/>
                  <a:gd name="T9" fmla="*/ 112 h 128"/>
                  <a:gd name="T10" fmla="*/ 13 w 159"/>
                  <a:gd name="T11" fmla="*/ 33 h 128"/>
                  <a:gd name="T12" fmla="*/ 142 w 159"/>
                  <a:gd name="T13" fmla="*/ 37 h 128"/>
                  <a:gd name="T14" fmla="*/ 28 w 159"/>
                  <a:gd name="T15" fmla="*/ 41 h 128"/>
                  <a:gd name="T16" fmla="*/ 26 w 159"/>
                  <a:gd name="T17" fmla="*/ 98 h 128"/>
                  <a:gd name="T18" fmla="*/ 58 w 159"/>
                  <a:gd name="T19" fmla="*/ 108 h 128"/>
                  <a:gd name="T20" fmla="*/ 123 w 159"/>
                  <a:gd name="T21" fmla="*/ 114 h 128"/>
                  <a:gd name="T22" fmla="*/ 132 w 159"/>
                  <a:gd name="T23" fmla="*/ 49 h 128"/>
                  <a:gd name="T24" fmla="*/ 28 w 159"/>
                  <a:gd name="T25" fmla="*/ 41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59" h="128">
                    <a:moveTo>
                      <a:pt x="142" y="37"/>
                    </a:moveTo>
                    <a:cubicBezTo>
                      <a:pt x="159" y="46"/>
                      <a:pt x="141" y="73"/>
                      <a:pt x="142" y="103"/>
                    </a:cubicBezTo>
                    <a:cubicBezTo>
                      <a:pt x="142" y="113"/>
                      <a:pt x="145" y="118"/>
                      <a:pt x="135" y="125"/>
                    </a:cubicBezTo>
                    <a:cubicBezTo>
                      <a:pt x="126" y="125"/>
                      <a:pt x="125" y="125"/>
                      <a:pt x="118" y="128"/>
                    </a:cubicBezTo>
                    <a:cubicBezTo>
                      <a:pt x="85" y="119"/>
                      <a:pt x="46" y="123"/>
                      <a:pt x="17" y="112"/>
                    </a:cubicBezTo>
                    <a:cubicBezTo>
                      <a:pt x="0" y="89"/>
                      <a:pt x="15" y="65"/>
                      <a:pt x="13" y="33"/>
                    </a:cubicBezTo>
                    <a:cubicBezTo>
                      <a:pt x="47" y="0"/>
                      <a:pt x="101" y="45"/>
                      <a:pt x="142" y="37"/>
                    </a:cubicBezTo>
                    <a:close/>
                    <a:moveTo>
                      <a:pt x="28" y="41"/>
                    </a:moveTo>
                    <a:cubicBezTo>
                      <a:pt x="25" y="56"/>
                      <a:pt x="12" y="87"/>
                      <a:pt x="26" y="98"/>
                    </a:cubicBezTo>
                    <a:cubicBezTo>
                      <a:pt x="28" y="100"/>
                      <a:pt x="47" y="105"/>
                      <a:pt x="58" y="108"/>
                    </a:cubicBezTo>
                    <a:cubicBezTo>
                      <a:pt x="74" y="113"/>
                      <a:pt x="103" y="106"/>
                      <a:pt x="123" y="114"/>
                    </a:cubicBezTo>
                    <a:cubicBezTo>
                      <a:pt x="135" y="99"/>
                      <a:pt x="134" y="68"/>
                      <a:pt x="132" y="49"/>
                    </a:cubicBezTo>
                    <a:cubicBezTo>
                      <a:pt x="99" y="55"/>
                      <a:pt x="63" y="20"/>
                      <a:pt x="28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3" name="Freeform 201"/>
              <p:cNvSpPr/>
              <p:nvPr/>
            </p:nvSpPr>
            <p:spPr bwMode="auto">
              <a:xfrm>
                <a:off x="7434263" y="2533650"/>
                <a:ext cx="33338" cy="34925"/>
              </a:xfrm>
              <a:custGeom>
                <a:avLst/>
                <a:gdLst>
                  <a:gd name="T0" fmla="*/ 51 w 51"/>
                  <a:gd name="T1" fmla="*/ 12 h 53"/>
                  <a:gd name="T2" fmla="*/ 29 w 51"/>
                  <a:gd name="T3" fmla="*/ 52 h 53"/>
                  <a:gd name="T4" fmla="*/ 22 w 51"/>
                  <a:gd name="T5" fmla="*/ 50 h 53"/>
                  <a:gd name="T6" fmla="*/ 27 w 51"/>
                  <a:gd name="T7" fmla="*/ 19 h 53"/>
                  <a:gd name="T8" fmla="*/ 2 w 51"/>
                  <a:gd name="T9" fmla="*/ 11 h 53"/>
                  <a:gd name="T10" fmla="*/ 51 w 51"/>
                  <a:gd name="T11" fmla="*/ 12 h 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1" h="53">
                    <a:moveTo>
                      <a:pt x="51" y="12"/>
                    </a:moveTo>
                    <a:cubicBezTo>
                      <a:pt x="46" y="28"/>
                      <a:pt x="28" y="30"/>
                      <a:pt x="29" y="52"/>
                    </a:cubicBezTo>
                    <a:cubicBezTo>
                      <a:pt x="25" y="53"/>
                      <a:pt x="25" y="50"/>
                      <a:pt x="22" y="50"/>
                    </a:cubicBezTo>
                    <a:cubicBezTo>
                      <a:pt x="18" y="42"/>
                      <a:pt x="24" y="30"/>
                      <a:pt x="27" y="19"/>
                    </a:cubicBezTo>
                    <a:cubicBezTo>
                      <a:pt x="22" y="21"/>
                      <a:pt x="0" y="26"/>
                      <a:pt x="2" y="11"/>
                    </a:cubicBezTo>
                    <a:cubicBezTo>
                      <a:pt x="4" y="0"/>
                      <a:pt x="41" y="3"/>
                      <a:pt x="51" y="1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4" name="Freeform 202"/>
              <p:cNvSpPr>
                <a:spLocks noEditPoints="1"/>
              </p:cNvSpPr>
              <p:nvPr/>
            </p:nvSpPr>
            <p:spPr bwMode="auto">
              <a:xfrm>
                <a:off x="7602538" y="2538413"/>
                <a:ext cx="85725" cy="69850"/>
              </a:xfrm>
              <a:custGeom>
                <a:avLst/>
                <a:gdLst>
                  <a:gd name="T0" fmla="*/ 132 w 132"/>
                  <a:gd name="T1" fmla="*/ 18 h 106"/>
                  <a:gd name="T2" fmla="*/ 124 w 132"/>
                  <a:gd name="T3" fmla="*/ 97 h 106"/>
                  <a:gd name="T4" fmla="*/ 96 w 132"/>
                  <a:gd name="T5" fmla="*/ 105 h 106"/>
                  <a:gd name="T6" fmla="*/ 55 w 132"/>
                  <a:gd name="T7" fmla="*/ 101 h 106"/>
                  <a:gd name="T8" fmla="*/ 33 w 132"/>
                  <a:gd name="T9" fmla="*/ 93 h 106"/>
                  <a:gd name="T10" fmla="*/ 5 w 132"/>
                  <a:gd name="T11" fmla="*/ 83 h 106"/>
                  <a:gd name="T12" fmla="*/ 2 w 132"/>
                  <a:gd name="T13" fmla="*/ 16 h 106"/>
                  <a:gd name="T14" fmla="*/ 15 w 132"/>
                  <a:gd name="T15" fmla="*/ 3 h 106"/>
                  <a:gd name="T16" fmla="*/ 68 w 132"/>
                  <a:gd name="T17" fmla="*/ 3 h 106"/>
                  <a:gd name="T18" fmla="*/ 88 w 132"/>
                  <a:gd name="T19" fmla="*/ 10 h 106"/>
                  <a:gd name="T20" fmla="*/ 132 w 132"/>
                  <a:gd name="T21" fmla="*/ 18 h 106"/>
                  <a:gd name="T22" fmla="*/ 25 w 132"/>
                  <a:gd name="T23" fmla="*/ 16 h 106"/>
                  <a:gd name="T24" fmla="*/ 12 w 132"/>
                  <a:gd name="T25" fmla="*/ 48 h 106"/>
                  <a:gd name="T26" fmla="*/ 20 w 132"/>
                  <a:gd name="T27" fmla="*/ 52 h 106"/>
                  <a:gd name="T28" fmla="*/ 13 w 132"/>
                  <a:gd name="T29" fmla="*/ 53 h 106"/>
                  <a:gd name="T30" fmla="*/ 18 w 132"/>
                  <a:gd name="T31" fmla="*/ 76 h 106"/>
                  <a:gd name="T32" fmla="*/ 111 w 132"/>
                  <a:gd name="T33" fmla="*/ 91 h 106"/>
                  <a:gd name="T34" fmla="*/ 116 w 132"/>
                  <a:gd name="T35" fmla="*/ 24 h 106"/>
                  <a:gd name="T36" fmla="*/ 25 w 132"/>
                  <a:gd name="T37" fmla="*/ 16 h 1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2" h="106">
                    <a:moveTo>
                      <a:pt x="132" y="18"/>
                    </a:moveTo>
                    <a:cubicBezTo>
                      <a:pt x="124" y="47"/>
                      <a:pt x="128" y="72"/>
                      <a:pt x="124" y="97"/>
                    </a:cubicBezTo>
                    <a:cubicBezTo>
                      <a:pt x="118" y="103"/>
                      <a:pt x="109" y="106"/>
                      <a:pt x="96" y="105"/>
                    </a:cubicBezTo>
                    <a:cubicBezTo>
                      <a:pt x="83" y="104"/>
                      <a:pt x="65" y="102"/>
                      <a:pt x="55" y="101"/>
                    </a:cubicBezTo>
                    <a:cubicBezTo>
                      <a:pt x="50" y="100"/>
                      <a:pt x="41" y="94"/>
                      <a:pt x="33" y="93"/>
                    </a:cubicBezTo>
                    <a:cubicBezTo>
                      <a:pt x="18" y="89"/>
                      <a:pt x="11" y="93"/>
                      <a:pt x="5" y="83"/>
                    </a:cubicBezTo>
                    <a:cubicBezTo>
                      <a:pt x="3" y="58"/>
                      <a:pt x="0" y="41"/>
                      <a:pt x="2" y="16"/>
                    </a:cubicBezTo>
                    <a:cubicBezTo>
                      <a:pt x="5" y="13"/>
                      <a:pt x="11" y="8"/>
                      <a:pt x="15" y="3"/>
                    </a:cubicBezTo>
                    <a:cubicBezTo>
                      <a:pt x="31" y="4"/>
                      <a:pt x="50" y="0"/>
                      <a:pt x="68" y="3"/>
                    </a:cubicBezTo>
                    <a:cubicBezTo>
                      <a:pt x="76" y="4"/>
                      <a:pt x="81" y="9"/>
                      <a:pt x="88" y="10"/>
                    </a:cubicBezTo>
                    <a:cubicBezTo>
                      <a:pt x="102" y="12"/>
                      <a:pt x="122" y="5"/>
                      <a:pt x="132" y="18"/>
                    </a:cubicBezTo>
                    <a:close/>
                    <a:moveTo>
                      <a:pt x="25" y="16"/>
                    </a:moveTo>
                    <a:cubicBezTo>
                      <a:pt x="17" y="23"/>
                      <a:pt x="13" y="34"/>
                      <a:pt x="12" y="48"/>
                    </a:cubicBezTo>
                    <a:cubicBezTo>
                      <a:pt x="14" y="50"/>
                      <a:pt x="20" y="48"/>
                      <a:pt x="20" y="52"/>
                    </a:cubicBezTo>
                    <a:cubicBezTo>
                      <a:pt x="17" y="51"/>
                      <a:pt x="15" y="52"/>
                      <a:pt x="13" y="53"/>
                    </a:cubicBezTo>
                    <a:cubicBezTo>
                      <a:pt x="15" y="61"/>
                      <a:pt x="16" y="69"/>
                      <a:pt x="18" y="76"/>
                    </a:cubicBezTo>
                    <a:cubicBezTo>
                      <a:pt x="48" y="89"/>
                      <a:pt x="75" y="92"/>
                      <a:pt x="111" y="91"/>
                    </a:cubicBezTo>
                    <a:cubicBezTo>
                      <a:pt x="115" y="71"/>
                      <a:pt x="120" y="46"/>
                      <a:pt x="116" y="24"/>
                    </a:cubicBezTo>
                    <a:cubicBezTo>
                      <a:pt x="72" y="21"/>
                      <a:pt x="64" y="13"/>
                      <a:pt x="25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5" name="Freeform 203"/>
              <p:cNvSpPr>
                <a:spLocks noEditPoints="1"/>
              </p:cNvSpPr>
              <p:nvPr/>
            </p:nvSpPr>
            <p:spPr bwMode="auto">
              <a:xfrm>
                <a:off x="7535863" y="2536825"/>
                <a:ext cx="30163" cy="44450"/>
              </a:xfrm>
              <a:custGeom>
                <a:avLst/>
                <a:gdLst>
                  <a:gd name="T0" fmla="*/ 31 w 46"/>
                  <a:gd name="T1" fmla="*/ 38 h 69"/>
                  <a:gd name="T2" fmla="*/ 41 w 46"/>
                  <a:gd name="T3" fmla="*/ 62 h 69"/>
                  <a:gd name="T4" fmla="*/ 31 w 46"/>
                  <a:gd name="T5" fmla="*/ 69 h 69"/>
                  <a:gd name="T6" fmla="*/ 3 w 46"/>
                  <a:gd name="T7" fmla="*/ 61 h 69"/>
                  <a:gd name="T8" fmla="*/ 10 w 46"/>
                  <a:gd name="T9" fmla="*/ 37 h 69"/>
                  <a:gd name="T10" fmla="*/ 44 w 46"/>
                  <a:gd name="T11" fmla="*/ 19 h 69"/>
                  <a:gd name="T12" fmla="*/ 31 w 46"/>
                  <a:gd name="T13" fmla="*/ 38 h 69"/>
                  <a:gd name="T14" fmla="*/ 21 w 46"/>
                  <a:gd name="T15" fmla="*/ 30 h 69"/>
                  <a:gd name="T16" fmla="*/ 32 w 46"/>
                  <a:gd name="T17" fmla="*/ 23 h 69"/>
                  <a:gd name="T18" fmla="*/ 21 w 46"/>
                  <a:gd name="T19" fmla="*/ 30 h 69"/>
                  <a:gd name="T20" fmla="*/ 11 w 46"/>
                  <a:gd name="T21" fmla="*/ 45 h 69"/>
                  <a:gd name="T22" fmla="*/ 17 w 46"/>
                  <a:gd name="T23" fmla="*/ 58 h 69"/>
                  <a:gd name="T24" fmla="*/ 30 w 46"/>
                  <a:gd name="T25" fmla="*/ 54 h 69"/>
                  <a:gd name="T26" fmla="*/ 11 w 46"/>
                  <a:gd name="T27" fmla="*/ 45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46" h="69">
                    <a:moveTo>
                      <a:pt x="31" y="38"/>
                    </a:moveTo>
                    <a:cubicBezTo>
                      <a:pt x="38" y="46"/>
                      <a:pt x="43" y="51"/>
                      <a:pt x="41" y="62"/>
                    </a:cubicBezTo>
                    <a:cubicBezTo>
                      <a:pt x="37" y="64"/>
                      <a:pt x="34" y="66"/>
                      <a:pt x="31" y="69"/>
                    </a:cubicBezTo>
                    <a:cubicBezTo>
                      <a:pt x="26" y="66"/>
                      <a:pt x="10" y="69"/>
                      <a:pt x="3" y="61"/>
                    </a:cubicBezTo>
                    <a:cubicBezTo>
                      <a:pt x="2" y="55"/>
                      <a:pt x="0" y="39"/>
                      <a:pt x="10" y="37"/>
                    </a:cubicBezTo>
                    <a:cubicBezTo>
                      <a:pt x="3" y="15"/>
                      <a:pt x="39" y="0"/>
                      <a:pt x="44" y="19"/>
                    </a:cubicBezTo>
                    <a:cubicBezTo>
                      <a:pt x="46" y="28"/>
                      <a:pt x="38" y="34"/>
                      <a:pt x="31" y="38"/>
                    </a:cubicBezTo>
                    <a:close/>
                    <a:moveTo>
                      <a:pt x="21" y="30"/>
                    </a:moveTo>
                    <a:cubicBezTo>
                      <a:pt x="24" y="31"/>
                      <a:pt x="31" y="27"/>
                      <a:pt x="32" y="23"/>
                    </a:cubicBezTo>
                    <a:cubicBezTo>
                      <a:pt x="29" y="20"/>
                      <a:pt x="20" y="23"/>
                      <a:pt x="21" y="30"/>
                    </a:cubicBezTo>
                    <a:close/>
                    <a:moveTo>
                      <a:pt x="11" y="45"/>
                    </a:moveTo>
                    <a:cubicBezTo>
                      <a:pt x="11" y="51"/>
                      <a:pt x="15" y="54"/>
                      <a:pt x="17" y="58"/>
                    </a:cubicBezTo>
                    <a:cubicBezTo>
                      <a:pt x="21" y="56"/>
                      <a:pt x="28" y="57"/>
                      <a:pt x="30" y="54"/>
                    </a:cubicBezTo>
                    <a:cubicBezTo>
                      <a:pt x="26" y="47"/>
                      <a:pt x="16" y="43"/>
                      <a:pt x="11" y="4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6" name="Freeform 204"/>
              <p:cNvSpPr>
                <a:spLocks noEditPoints="1"/>
              </p:cNvSpPr>
              <p:nvPr/>
            </p:nvSpPr>
            <p:spPr bwMode="auto">
              <a:xfrm>
                <a:off x="7691438" y="2544763"/>
                <a:ext cx="98425" cy="150813"/>
              </a:xfrm>
              <a:custGeom>
                <a:avLst/>
                <a:gdLst>
                  <a:gd name="T0" fmla="*/ 135 w 153"/>
                  <a:gd name="T1" fmla="*/ 19 h 234"/>
                  <a:gd name="T2" fmla="*/ 140 w 153"/>
                  <a:gd name="T3" fmla="*/ 132 h 234"/>
                  <a:gd name="T4" fmla="*/ 138 w 153"/>
                  <a:gd name="T5" fmla="*/ 153 h 234"/>
                  <a:gd name="T6" fmla="*/ 116 w 153"/>
                  <a:gd name="T7" fmla="*/ 234 h 234"/>
                  <a:gd name="T8" fmla="*/ 60 w 153"/>
                  <a:gd name="T9" fmla="*/ 231 h 234"/>
                  <a:gd name="T10" fmla="*/ 47 w 153"/>
                  <a:gd name="T11" fmla="*/ 226 h 234"/>
                  <a:gd name="T12" fmla="*/ 7 w 153"/>
                  <a:gd name="T13" fmla="*/ 213 h 234"/>
                  <a:gd name="T14" fmla="*/ 2 w 153"/>
                  <a:gd name="T15" fmla="*/ 194 h 234"/>
                  <a:gd name="T16" fmla="*/ 5 w 153"/>
                  <a:gd name="T17" fmla="*/ 117 h 234"/>
                  <a:gd name="T18" fmla="*/ 18 w 153"/>
                  <a:gd name="T19" fmla="*/ 5 h 234"/>
                  <a:gd name="T20" fmla="*/ 135 w 153"/>
                  <a:gd name="T21" fmla="*/ 19 h 234"/>
                  <a:gd name="T22" fmla="*/ 54 w 153"/>
                  <a:gd name="T23" fmla="*/ 20 h 234"/>
                  <a:gd name="T24" fmla="*/ 30 w 153"/>
                  <a:gd name="T25" fmla="*/ 20 h 234"/>
                  <a:gd name="T26" fmla="*/ 23 w 153"/>
                  <a:gd name="T27" fmla="*/ 59 h 234"/>
                  <a:gd name="T28" fmla="*/ 18 w 153"/>
                  <a:gd name="T29" fmla="*/ 78 h 234"/>
                  <a:gd name="T30" fmla="*/ 16 w 153"/>
                  <a:gd name="T31" fmla="*/ 203 h 234"/>
                  <a:gd name="T32" fmla="*/ 110 w 153"/>
                  <a:gd name="T33" fmla="*/ 217 h 234"/>
                  <a:gd name="T34" fmla="*/ 119 w 153"/>
                  <a:gd name="T35" fmla="*/ 208 h 234"/>
                  <a:gd name="T36" fmla="*/ 131 w 153"/>
                  <a:gd name="T37" fmla="*/ 37 h 234"/>
                  <a:gd name="T38" fmla="*/ 54 w 153"/>
                  <a:gd name="T39" fmla="*/ 20 h 2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53" h="234">
                    <a:moveTo>
                      <a:pt x="135" y="19"/>
                    </a:moveTo>
                    <a:cubicBezTo>
                      <a:pt x="153" y="43"/>
                      <a:pt x="140" y="94"/>
                      <a:pt x="140" y="132"/>
                    </a:cubicBezTo>
                    <a:cubicBezTo>
                      <a:pt x="139" y="140"/>
                      <a:pt x="139" y="144"/>
                      <a:pt x="138" y="153"/>
                    </a:cubicBezTo>
                    <a:cubicBezTo>
                      <a:pt x="134" y="184"/>
                      <a:pt x="142" y="224"/>
                      <a:pt x="116" y="234"/>
                    </a:cubicBezTo>
                    <a:cubicBezTo>
                      <a:pt x="97" y="230"/>
                      <a:pt x="78" y="234"/>
                      <a:pt x="60" y="231"/>
                    </a:cubicBezTo>
                    <a:cubicBezTo>
                      <a:pt x="56" y="231"/>
                      <a:pt x="51" y="227"/>
                      <a:pt x="47" y="226"/>
                    </a:cubicBezTo>
                    <a:cubicBezTo>
                      <a:pt x="29" y="222"/>
                      <a:pt x="14" y="231"/>
                      <a:pt x="7" y="213"/>
                    </a:cubicBezTo>
                    <a:cubicBezTo>
                      <a:pt x="7" y="213"/>
                      <a:pt x="3" y="197"/>
                      <a:pt x="2" y="194"/>
                    </a:cubicBezTo>
                    <a:cubicBezTo>
                      <a:pt x="0" y="175"/>
                      <a:pt x="4" y="139"/>
                      <a:pt x="5" y="117"/>
                    </a:cubicBezTo>
                    <a:cubicBezTo>
                      <a:pt x="8" y="80"/>
                      <a:pt x="11" y="40"/>
                      <a:pt x="18" y="5"/>
                    </a:cubicBezTo>
                    <a:cubicBezTo>
                      <a:pt x="50" y="0"/>
                      <a:pt x="98" y="23"/>
                      <a:pt x="135" y="19"/>
                    </a:cubicBezTo>
                    <a:close/>
                    <a:moveTo>
                      <a:pt x="54" y="20"/>
                    </a:moveTo>
                    <a:cubicBezTo>
                      <a:pt x="47" y="18"/>
                      <a:pt x="36" y="25"/>
                      <a:pt x="30" y="20"/>
                    </a:cubicBezTo>
                    <a:cubicBezTo>
                      <a:pt x="24" y="33"/>
                      <a:pt x="25" y="47"/>
                      <a:pt x="23" y="59"/>
                    </a:cubicBezTo>
                    <a:cubicBezTo>
                      <a:pt x="22" y="66"/>
                      <a:pt x="18" y="71"/>
                      <a:pt x="18" y="78"/>
                    </a:cubicBezTo>
                    <a:cubicBezTo>
                      <a:pt x="14" y="118"/>
                      <a:pt x="9" y="165"/>
                      <a:pt x="16" y="203"/>
                    </a:cubicBezTo>
                    <a:cubicBezTo>
                      <a:pt x="43" y="216"/>
                      <a:pt x="76" y="222"/>
                      <a:pt x="110" y="217"/>
                    </a:cubicBezTo>
                    <a:cubicBezTo>
                      <a:pt x="112" y="213"/>
                      <a:pt x="114" y="210"/>
                      <a:pt x="119" y="208"/>
                    </a:cubicBezTo>
                    <a:cubicBezTo>
                      <a:pt x="127" y="158"/>
                      <a:pt x="132" y="94"/>
                      <a:pt x="131" y="37"/>
                    </a:cubicBezTo>
                    <a:cubicBezTo>
                      <a:pt x="108" y="28"/>
                      <a:pt x="78" y="25"/>
                      <a:pt x="5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7" name="Freeform 206"/>
              <p:cNvSpPr/>
              <p:nvPr/>
            </p:nvSpPr>
            <p:spPr bwMode="auto">
              <a:xfrm>
                <a:off x="7805738" y="2570163"/>
                <a:ext cx="58738" cy="47625"/>
              </a:xfrm>
              <a:custGeom>
                <a:avLst/>
                <a:gdLst>
                  <a:gd name="T0" fmla="*/ 31 w 92"/>
                  <a:gd name="T1" fmla="*/ 4 h 75"/>
                  <a:gd name="T2" fmla="*/ 28 w 92"/>
                  <a:gd name="T3" fmla="*/ 53 h 75"/>
                  <a:gd name="T4" fmla="*/ 65 w 92"/>
                  <a:gd name="T5" fmla="*/ 6 h 75"/>
                  <a:gd name="T6" fmla="*/ 73 w 92"/>
                  <a:gd name="T7" fmla="*/ 6 h 75"/>
                  <a:gd name="T8" fmla="*/ 63 w 92"/>
                  <a:gd name="T9" fmla="*/ 30 h 75"/>
                  <a:gd name="T10" fmla="*/ 88 w 92"/>
                  <a:gd name="T11" fmla="*/ 39 h 75"/>
                  <a:gd name="T12" fmla="*/ 83 w 92"/>
                  <a:gd name="T13" fmla="*/ 51 h 75"/>
                  <a:gd name="T14" fmla="*/ 88 w 92"/>
                  <a:gd name="T15" fmla="*/ 68 h 75"/>
                  <a:gd name="T16" fmla="*/ 79 w 92"/>
                  <a:gd name="T17" fmla="*/ 71 h 75"/>
                  <a:gd name="T18" fmla="*/ 73 w 92"/>
                  <a:gd name="T19" fmla="*/ 58 h 75"/>
                  <a:gd name="T20" fmla="*/ 51 w 92"/>
                  <a:gd name="T21" fmla="*/ 66 h 75"/>
                  <a:gd name="T22" fmla="*/ 67 w 92"/>
                  <a:gd name="T23" fmla="*/ 51 h 75"/>
                  <a:gd name="T24" fmla="*/ 59 w 92"/>
                  <a:gd name="T25" fmla="*/ 34 h 75"/>
                  <a:gd name="T26" fmla="*/ 37 w 92"/>
                  <a:gd name="T27" fmla="*/ 61 h 75"/>
                  <a:gd name="T28" fmla="*/ 18 w 92"/>
                  <a:gd name="T29" fmla="*/ 57 h 75"/>
                  <a:gd name="T30" fmla="*/ 18 w 92"/>
                  <a:gd name="T31" fmla="*/ 25 h 75"/>
                  <a:gd name="T32" fmla="*/ 4 w 92"/>
                  <a:gd name="T33" fmla="*/ 34 h 75"/>
                  <a:gd name="T34" fmla="*/ 0 w 92"/>
                  <a:gd name="T35" fmla="*/ 32 h 75"/>
                  <a:gd name="T36" fmla="*/ 21 w 92"/>
                  <a:gd name="T37" fmla="*/ 1 h 75"/>
                  <a:gd name="T38" fmla="*/ 31 w 92"/>
                  <a:gd name="T39" fmla="*/ 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92" h="75">
                    <a:moveTo>
                      <a:pt x="31" y="4"/>
                    </a:moveTo>
                    <a:cubicBezTo>
                      <a:pt x="30" y="21"/>
                      <a:pt x="25" y="41"/>
                      <a:pt x="28" y="53"/>
                    </a:cubicBezTo>
                    <a:cubicBezTo>
                      <a:pt x="46" y="42"/>
                      <a:pt x="55" y="25"/>
                      <a:pt x="65" y="6"/>
                    </a:cubicBezTo>
                    <a:cubicBezTo>
                      <a:pt x="67" y="6"/>
                      <a:pt x="70" y="6"/>
                      <a:pt x="73" y="6"/>
                    </a:cubicBezTo>
                    <a:cubicBezTo>
                      <a:pt x="77" y="17"/>
                      <a:pt x="65" y="21"/>
                      <a:pt x="63" y="30"/>
                    </a:cubicBezTo>
                    <a:cubicBezTo>
                      <a:pt x="73" y="43"/>
                      <a:pt x="74" y="41"/>
                      <a:pt x="88" y="39"/>
                    </a:cubicBezTo>
                    <a:cubicBezTo>
                      <a:pt x="92" y="43"/>
                      <a:pt x="84" y="46"/>
                      <a:pt x="83" y="51"/>
                    </a:cubicBezTo>
                    <a:cubicBezTo>
                      <a:pt x="84" y="57"/>
                      <a:pt x="90" y="59"/>
                      <a:pt x="88" y="68"/>
                    </a:cubicBezTo>
                    <a:cubicBezTo>
                      <a:pt x="85" y="69"/>
                      <a:pt x="84" y="72"/>
                      <a:pt x="79" y="71"/>
                    </a:cubicBezTo>
                    <a:cubicBezTo>
                      <a:pt x="78" y="66"/>
                      <a:pt x="73" y="64"/>
                      <a:pt x="73" y="58"/>
                    </a:cubicBezTo>
                    <a:cubicBezTo>
                      <a:pt x="62" y="57"/>
                      <a:pt x="60" y="75"/>
                      <a:pt x="51" y="66"/>
                    </a:cubicBezTo>
                    <a:cubicBezTo>
                      <a:pt x="54" y="59"/>
                      <a:pt x="59" y="54"/>
                      <a:pt x="67" y="51"/>
                    </a:cubicBezTo>
                    <a:cubicBezTo>
                      <a:pt x="67" y="43"/>
                      <a:pt x="59" y="43"/>
                      <a:pt x="59" y="34"/>
                    </a:cubicBezTo>
                    <a:cubicBezTo>
                      <a:pt x="50" y="42"/>
                      <a:pt x="45" y="53"/>
                      <a:pt x="37" y="61"/>
                    </a:cubicBezTo>
                    <a:cubicBezTo>
                      <a:pt x="30" y="60"/>
                      <a:pt x="22" y="60"/>
                      <a:pt x="18" y="57"/>
                    </a:cubicBezTo>
                    <a:cubicBezTo>
                      <a:pt x="18" y="42"/>
                      <a:pt x="20" y="36"/>
                      <a:pt x="18" y="25"/>
                    </a:cubicBezTo>
                    <a:cubicBezTo>
                      <a:pt x="12" y="26"/>
                      <a:pt x="13" y="35"/>
                      <a:pt x="4" y="34"/>
                    </a:cubicBezTo>
                    <a:cubicBezTo>
                      <a:pt x="3" y="33"/>
                      <a:pt x="2" y="32"/>
                      <a:pt x="0" y="32"/>
                    </a:cubicBezTo>
                    <a:cubicBezTo>
                      <a:pt x="5" y="16"/>
                      <a:pt x="16" y="12"/>
                      <a:pt x="21" y="1"/>
                    </a:cubicBezTo>
                    <a:cubicBezTo>
                      <a:pt x="26" y="0"/>
                      <a:pt x="28" y="2"/>
                      <a:pt x="3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8" name="Freeform 207"/>
              <p:cNvSpPr>
                <a:spLocks noEditPoints="1"/>
              </p:cNvSpPr>
              <p:nvPr/>
            </p:nvSpPr>
            <p:spPr bwMode="auto">
              <a:xfrm>
                <a:off x="7394575" y="2593975"/>
                <a:ext cx="93663" cy="74613"/>
              </a:xfrm>
              <a:custGeom>
                <a:avLst/>
                <a:gdLst>
                  <a:gd name="T0" fmla="*/ 138 w 146"/>
                  <a:gd name="T1" fmla="*/ 16 h 116"/>
                  <a:gd name="T2" fmla="*/ 135 w 146"/>
                  <a:gd name="T3" fmla="*/ 86 h 116"/>
                  <a:gd name="T4" fmla="*/ 131 w 146"/>
                  <a:gd name="T5" fmla="*/ 104 h 116"/>
                  <a:gd name="T6" fmla="*/ 12 w 146"/>
                  <a:gd name="T7" fmla="*/ 91 h 116"/>
                  <a:gd name="T8" fmla="*/ 4 w 146"/>
                  <a:gd name="T9" fmla="*/ 27 h 116"/>
                  <a:gd name="T10" fmla="*/ 4 w 146"/>
                  <a:gd name="T11" fmla="*/ 17 h 116"/>
                  <a:gd name="T12" fmla="*/ 47 w 146"/>
                  <a:gd name="T13" fmla="*/ 1 h 116"/>
                  <a:gd name="T14" fmla="*/ 138 w 146"/>
                  <a:gd name="T15" fmla="*/ 16 h 116"/>
                  <a:gd name="T16" fmla="*/ 16 w 146"/>
                  <a:gd name="T17" fmla="*/ 69 h 116"/>
                  <a:gd name="T18" fmla="*/ 120 w 146"/>
                  <a:gd name="T19" fmla="*/ 91 h 116"/>
                  <a:gd name="T20" fmla="*/ 124 w 146"/>
                  <a:gd name="T21" fmla="*/ 28 h 116"/>
                  <a:gd name="T22" fmla="*/ 84 w 146"/>
                  <a:gd name="T23" fmla="*/ 21 h 116"/>
                  <a:gd name="T24" fmla="*/ 67 w 146"/>
                  <a:gd name="T25" fmla="*/ 16 h 116"/>
                  <a:gd name="T26" fmla="*/ 88 w 146"/>
                  <a:gd name="T27" fmla="*/ 34 h 116"/>
                  <a:gd name="T28" fmla="*/ 89 w 146"/>
                  <a:gd name="T29" fmla="*/ 31 h 116"/>
                  <a:gd name="T30" fmla="*/ 60 w 146"/>
                  <a:gd name="T31" fmla="*/ 77 h 116"/>
                  <a:gd name="T32" fmla="*/ 65 w 146"/>
                  <a:gd name="T33" fmla="*/ 16 h 116"/>
                  <a:gd name="T34" fmla="*/ 16 w 146"/>
                  <a:gd name="T35" fmla="*/ 69 h 116"/>
                  <a:gd name="T36" fmla="*/ 63 w 146"/>
                  <a:gd name="T37" fmla="*/ 34 h 116"/>
                  <a:gd name="T38" fmla="*/ 57 w 146"/>
                  <a:gd name="T39" fmla="*/ 58 h 116"/>
                  <a:gd name="T40" fmla="*/ 68 w 146"/>
                  <a:gd name="T41" fmla="*/ 63 h 116"/>
                  <a:gd name="T42" fmla="*/ 70 w 146"/>
                  <a:gd name="T43" fmla="*/ 30 h 116"/>
                  <a:gd name="T44" fmla="*/ 63 w 146"/>
                  <a:gd name="T45" fmla="*/ 34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46" h="116">
                    <a:moveTo>
                      <a:pt x="138" y="16"/>
                    </a:moveTo>
                    <a:cubicBezTo>
                      <a:pt x="146" y="28"/>
                      <a:pt x="138" y="62"/>
                      <a:pt x="135" y="86"/>
                    </a:cubicBezTo>
                    <a:cubicBezTo>
                      <a:pt x="134" y="94"/>
                      <a:pt x="136" y="98"/>
                      <a:pt x="131" y="104"/>
                    </a:cubicBezTo>
                    <a:cubicBezTo>
                      <a:pt x="93" y="116"/>
                      <a:pt x="61" y="89"/>
                      <a:pt x="12" y="91"/>
                    </a:cubicBezTo>
                    <a:cubicBezTo>
                      <a:pt x="0" y="76"/>
                      <a:pt x="2" y="49"/>
                      <a:pt x="4" y="27"/>
                    </a:cubicBezTo>
                    <a:cubicBezTo>
                      <a:pt x="4" y="24"/>
                      <a:pt x="3" y="19"/>
                      <a:pt x="4" y="17"/>
                    </a:cubicBezTo>
                    <a:cubicBezTo>
                      <a:pt x="9" y="2"/>
                      <a:pt x="30" y="0"/>
                      <a:pt x="47" y="1"/>
                    </a:cubicBezTo>
                    <a:cubicBezTo>
                      <a:pt x="80" y="2"/>
                      <a:pt x="111" y="18"/>
                      <a:pt x="138" y="16"/>
                    </a:cubicBezTo>
                    <a:close/>
                    <a:moveTo>
                      <a:pt x="16" y="69"/>
                    </a:moveTo>
                    <a:cubicBezTo>
                      <a:pt x="43" y="85"/>
                      <a:pt x="78" y="92"/>
                      <a:pt x="120" y="91"/>
                    </a:cubicBezTo>
                    <a:cubicBezTo>
                      <a:pt x="118" y="77"/>
                      <a:pt x="141" y="44"/>
                      <a:pt x="124" y="28"/>
                    </a:cubicBezTo>
                    <a:cubicBezTo>
                      <a:pt x="119" y="23"/>
                      <a:pt x="98" y="25"/>
                      <a:pt x="84" y="21"/>
                    </a:cubicBezTo>
                    <a:cubicBezTo>
                      <a:pt x="77" y="20"/>
                      <a:pt x="73" y="15"/>
                      <a:pt x="67" y="16"/>
                    </a:cubicBezTo>
                    <a:cubicBezTo>
                      <a:pt x="74" y="22"/>
                      <a:pt x="84" y="25"/>
                      <a:pt x="88" y="34"/>
                    </a:cubicBezTo>
                    <a:cubicBezTo>
                      <a:pt x="87" y="33"/>
                      <a:pt x="88" y="31"/>
                      <a:pt x="89" y="31"/>
                    </a:cubicBezTo>
                    <a:cubicBezTo>
                      <a:pt x="86" y="53"/>
                      <a:pt x="87" y="85"/>
                      <a:pt x="60" y="77"/>
                    </a:cubicBezTo>
                    <a:cubicBezTo>
                      <a:pt x="37" y="71"/>
                      <a:pt x="45" y="27"/>
                      <a:pt x="65" y="16"/>
                    </a:cubicBezTo>
                    <a:cubicBezTo>
                      <a:pt x="23" y="3"/>
                      <a:pt x="8" y="27"/>
                      <a:pt x="16" y="69"/>
                    </a:cubicBezTo>
                    <a:close/>
                    <a:moveTo>
                      <a:pt x="63" y="34"/>
                    </a:moveTo>
                    <a:cubicBezTo>
                      <a:pt x="63" y="44"/>
                      <a:pt x="59" y="50"/>
                      <a:pt x="57" y="58"/>
                    </a:cubicBezTo>
                    <a:cubicBezTo>
                      <a:pt x="62" y="58"/>
                      <a:pt x="61" y="65"/>
                      <a:pt x="68" y="63"/>
                    </a:cubicBezTo>
                    <a:cubicBezTo>
                      <a:pt x="78" y="58"/>
                      <a:pt x="77" y="39"/>
                      <a:pt x="70" y="30"/>
                    </a:cubicBezTo>
                    <a:cubicBezTo>
                      <a:pt x="67" y="31"/>
                      <a:pt x="67" y="35"/>
                      <a:pt x="63" y="3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49" name="Freeform 208"/>
              <p:cNvSpPr/>
              <p:nvPr/>
            </p:nvSpPr>
            <p:spPr bwMode="auto">
              <a:xfrm>
                <a:off x="7716838" y="2592388"/>
                <a:ext cx="39688" cy="47625"/>
              </a:xfrm>
              <a:custGeom>
                <a:avLst/>
                <a:gdLst>
                  <a:gd name="T0" fmla="*/ 41 w 62"/>
                  <a:gd name="T1" fmla="*/ 11 h 75"/>
                  <a:gd name="T2" fmla="*/ 39 w 62"/>
                  <a:gd name="T3" fmla="*/ 34 h 75"/>
                  <a:gd name="T4" fmla="*/ 62 w 62"/>
                  <a:gd name="T5" fmla="*/ 38 h 75"/>
                  <a:gd name="T6" fmla="*/ 59 w 62"/>
                  <a:gd name="T7" fmla="*/ 50 h 75"/>
                  <a:gd name="T8" fmla="*/ 41 w 62"/>
                  <a:gd name="T9" fmla="*/ 48 h 75"/>
                  <a:gd name="T10" fmla="*/ 37 w 62"/>
                  <a:gd name="T11" fmla="*/ 73 h 75"/>
                  <a:gd name="T12" fmla="*/ 27 w 62"/>
                  <a:gd name="T13" fmla="*/ 50 h 75"/>
                  <a:gd name="T14" fmla="*/ 2 w 62"/>
                  <a:gd name="T15" fmla="*/ 44 h 75"/>
                  <a:gd name="T16" fmla="*/ 25 w 62"/>
                  <a:gd name="T17" fmla="*/ 33 h 75"/>
                  <a:gd name="T18" fmla="*/ 41 w 62"/>
                  <a:gd name="T19" fmla="*/ 11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5">
                    <a:moveTo>
                      <a:pt x="41" y="11"/>
                    </a:moveTo>
                    <a:cubicBezTo>
                      <a:pt x="41" y="21"/>
                      <a:pt x="39" y="22"/>
                      <a:pt x="39" y="34"/>
                    </a:cubicBezTo>
                    <a:cubicBezTo>
                      <a:pt x="44" y="38"/>
                      <a:pt x="59" y="33"/>
                      <a:pt x="62" y="38"/>
                    </a:cubicBezTo>
                    <a:cubicBezTo>
                      <a:pt x="62" y="44"/>
                      <a:pt x="60" y="46"/>
                      <a:pt x="59" y="50"/>
                    </a:cubicBezTo>
                    <a:cubicBezTo>
                      <a:pt x="50" y="49"/>
                      <a:pt x="50" y="51"/>
                      <a:pt x="41" y="48"/>
                    </a:cubicBezTo>
                    <a:cubicBezTo>
                      <a:pt x="35" y="55"/>
                      <a:pt x="44" y="65"/>
                      <a:pt x="37" y="73"/>
                    </a:cubicBezTo>
                    <a:cubicBezTo>
                      <a:pt x="24" y="75"/>
                      <a:pt x="23" y="60"/>
                      <a:pt x="27" y="50"/>
                    </a:cubicBezTo>
                    <a:cubicBezTo>
                      <a:pt x="19" y="46"/>
                      <a:pt x="9" y="50"/>
                      <a:pt x="2" y="44"/>
                    </a:cubicBezTo>
                    <a:cubicBezTo>
                      <a:pt x="0" y="29"/>
                      <a:pt x="18" y="30"/>
                      <a:pt x="25" y="33"/>
                    </a:cubicBezTo>
                    <a:cubicBezTo>
                      <a:pt x="35" y="27"/>
                      <a:pt x="20" y="0"/>
                      <a:pt x="41" y="1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0" name="Freeform 209"/>
              <p:cNvSpPr>
                <a:spLocks noEditPoints="1"/>
              </p:cNvSpPr>
              <p:nvPr/>
            </p:nvSpPr>
            <p:spPr bwMode="auto">
              <a:xfrm>
                <a:off x="7489825" y="2605088"/>
                <a:ext cx="98425" cy="82550"/>
              </a:xfrm>
              <a:custGeom>
                <a:avLst/>
                <a:gdLst>
                  <a:gd name="T0" fmla="*/ 153 w 153"/>
                  <a:gd name="T1" fmla="*/ 18 h 130"/>
                  <a:gd name="T2" fmla="*/ 145 w 153"/>
                  <a:gd name="T3" fmla="*/ 96 h 130"/>
                  <a:gd name="T4" fmla="*/ 16 w 153"/>
                  <a:gd name="T5" fmla="*/ 91 h 130"/>
                  <a:gd name="T6" fmla="*/ 12 w 153"/>
                  <a:gd name="T7" fmla="*/ 5 h 130"/>
                  <a:gd name="T8" fmla="*/ 78 w 153"/>
                  <a:gd name="T9" fmla="*/ 5 h 130"/>
                  <a:gd name="T10" fmla="*/ 153 w 153"/>
                  <a:gd name="T11" fmla="*/ 18 h 130"/>
                  <a:gd name="T12" fmla="*/ 25 w 153"/>
                  <a:gd name="T13" fmla="*/ 18 h 130"/>
                  <a:gd name="T14" fmla="*/ 25 w 153"/>
                  <a:gd name="T15" fmla="*/ 77 h 130"/>
                  <a:gd name="T16" fmla="*/ 131 w 153"/>
                  <a:gd name="T17" fmla="*/ 91 h 130"/>
                  <a:gd name="T18" fmla="*/ 132 w 153"/>
                  <a:gd name="T19" fmla="*/ 22 h 130"/>
                  <a:gd name="T20" fmla="*/ 25 w 153"/>
                  <a:gd name="T21" fmla="*/ 18 h 1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153" h="130">
                    <a:moveTo>
                      <a:pt x="153" y="18"/>
                    </a:moveTo>
                    <a:cubicBezTo>
                      <a:pt x="148" y="46"/>
                      <a:pt x="149" y="64"/>
                      <a:pt x="145" y="96"/>
                    </a:cubicBezTo>
                    <a:cubicBezTo>
                      <a:pt x="118" y="130"/>
                      <a:pt x="56" y="91"/>
                      <a:pt x="16" y="91"/>
                    </a:cubicBezTo>
                    <a:cubicBezTo>
                      <a:pt x="0" y="67"/>
                      <a:pt x="9" y="34"/>
                      <a:pt x="12" y="5"/>
                    </a:cubicBezTo>
                    <a:cubicBezTo>
                      <a:pt x="24" y="0"/>
                      <a:pt x="54" y="4"/>
                      <a:pt x="78" y="5"/>
                    </a:cubicBezTo>
                    <a:cubicBezTo>
                      <a:pt x="106" y="7"/>
                      <a:pt x="135" y="9"/>
                      <a:pt x="153" y="18"/>
                    </a:cubicBezTo>
                    <a:close/>
                    <a:moveTo>
                      <a:pt x="25" y="18"/>
                    </a:moveTo>
                    <a:cubicBezTo>
                      <a:pt x="18" y="35"/>
                      <a:pt x="13" y="59"/>
                      <a:pt x="25" y="77"/>
                    </a:cubicBezTo>
                    <a:cubicBezTo>
                      <a:pt x="59" y="83"/>
                      <a:pt x="95" y="106"/>
                      <a:pt x="131" y="91"/>
                    </a:cubicBezTo>
                    <a:cubicBezTo>
                      <a:pt x="138" y="71"/>
                      <a:pt x="140" y="37"/>
                      <a:pt x="132" y="22"/>
                    </a:cubicBezTo>
                    <a:cubicBezTo>
                      <a:pt x="91" y="27"/>
                      <a:pt x="60" y="10"/>
                      <a:pt x="25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1" name="Freeform 210"/>
              <p:cNvSpPr>
                <a:spLocks noEditPoints="1"/>
              </p:cNvSpPr>
              <p:nvPr/>
            </p:nvSpPr>
            <p:spPr bwMode="auto">
              <a:xfrm>
                <a:off x="7588250" y="2616200"/>
                <a:ext cx="90488" cy="71438"/>
              </a:xfrm>
              <a:custGeom>
                <a:avLst/>
                <a:gdLst>
                  <a:gd name="T0" fmla="*/ 132 w 140"/>
                  <a:gd name="T1" fmla="*/ 104 h 110"/>
                  <a:gd name="T2" fmla="*/ 80 w 140"/>
                  <a:gd name="T3" fmla="*/ 102 h 110"/>
                  <a:gd name="T4" fmla="*/ 24 w 140"/>
                  <a:gd name="T5" fmla="*/ 92 h 110"/>
                  <a:gd name="T6" fmla="*/ 13 w 140"/>
                  <a:gd name="T7" fmla="*/ 91 h 110"/>
                  <a:gd name="T8" fmla="*/ 6 w 140"/>
                  <a:gd name="T9" fmla="*/ 25 h 110"/>
                  <a:gd name="T10" fmla="*/ 16 w 140"/>
                  <a:gd name="T11" fmla="*/ 1 h 110"/>
                  <a:gd name="T12" fmla="*/ 136 w 140"/>
                  <a:gd name="T13" fmla="*/ 21 h 110"/>
                  <a:gd name="T14" fmla="*/ 132 w 140"/>
                  <a:gd name="T15" fmla="*/ 104 h 110"/>
                  <a:gd name="T16" fmla="*/ 21 w 140"/>
                  <a:gd name="T17" fmla="*/ 18 h 110"/>
                  <a:gd name="T18" fmla="*/ 19 w 140"/>
                  <a:gd name="T19" fmla="*/ 73 h 110"/>
                  <a:gd name="T20" fmla="*/ 118 w 140"/>
                  <a:gd name="T21" fmla="*/ 91 h 110"/>
                  <a:gd name="T22" fmla="*/ 125 w 140"/>
                  <a:gd name="T23" fmla="*/ 32 h 110"/>
                  <a:gd name="T24" fmla="*/ 21 w 140"/>
                  <a:gd name="T25" fmla="*/ 18 h 1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140" h="110">
                    <a:moveTo>
                      <a:pt x="132" y="104"/>
                    </a:moveTo>
                    <a:cubicBezTo>
                      <a:pt x="116" y="110"/>
                      <a:pt x="100" y="104"/>
                      <a:pt x="80" y="102"/>
                    </a:cubicBezTo>
                    <a:cubicBezTo>
                      <a:pt x="58" y="100"/>
                      <a:pt x="38" y="99"/>
                      <a:pt x="24" y="92"/>
                    </a:cubicBezTo>
                    <a:cubicBezTo>
                      <a:pt x="18" y="90"/>
                      <a:pt x="15" y="92"/>
                      <a:pt x="13" y="91"/>
                    </a:cubicBezTo>
                    <a:cubicBezTo>
                      <a:pt x="0" y="82"/>
                      <a:pt x="2" y="45"/>
                      <a:pt x="6" y="25"/>
                    </a:cubicBezTo>
                    <a:cubicBezTo>
                      <a:pt x="8" y="18"/>
                      <a:pt x="13" y="8"/>
                      <a:pt x="16" y="1"/>
                    </a:cubicBezTo>
                    <a:cubicBezTo>
                      <a:pt x="51" y="6"/>
                      <a:pt x="102" y="0"/>
                      <a:pt x="136" y="21"/>
                    </a:cubicBezTo>
                    <a:cubicBezTo>
                      <a:pt x="137" y="46"/>
                      <a:pt x="140" y="80"/>
                      <a:pt x="132" y="104"/>
                    </a:cubicBezTo>
                    <a:close/>
                    <a:moveTo>
                      <a:pt x="21" y="18"/>
                    </a:moveTo>
                    <a:cubicBezTo>
                      <a:pt x="16" y="32"/>
                      <a:pt x="13" y="56"/>
                      <a:pt x="19" y="73"/>
                    </a:cubicBezTo>
                    <a:cubicBezTo>
                      <a:pt x="46" y="91"/>
                      <a:pt x="82" y="92"/>
                      <a:pt x="118" y="91"/>
                    </a:cubicBezTo>
                    <a:cubicBezTo>
                      <a:pt x="129" y="78"/>
                      <a:pt x="124" y="56"/>
                      <a:pt x="125" y="32"/>
                    </a:cubicBezTo>
                    <a:cubicBezTo>
                      <a:pt x="98" y="15"/>
                      <a:pt x="53" y="11"/>
                      <a:pt x="21" y="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2" name="Freeform 211"/>
              <p:cNvSpPr/>
              <p:nvPr/>
            </p:nvSpPr>
            <p:spPr bwMode="auto">
              <a:xfrm>
                <a:off x="7523163" y="2619375"/>
                <a:ext cx="38100" cy="44450"/>
              </a:xfrm>
              <a:custGeom>
                <a:avLst/>
                <a:gdLst>
                  <a:gd name="T0" fmla="*/ 30 w 59"/>
                  <a:gd name="T1" fmla="*/ 19 h 68"/>
                  <a:gd name="T2" fmla="*/ 57 w 59"/>
                  <a:gd name="T3" fmla="*/ 17 h 68"/>
                  <a:gd name="T4" fmla="*/ 53 w 59"/>
                  <a:gd name="T5" fmla="*/ 33 h 68"/>
                  <a:gd name="T6" fmla="*/ 47 w 59"/>
                  <a:gd name="T7" fmla="*/ 34 h 68"/>
                  <a:gd name="T8" fmla="*/ 42 w 59"/>
                  <a:gd name="T9" fmla="*/ 26 h 68"/>
                  <a:gd name="T10" fmla="*/ 46 w 59"/>
                  <a:gd name="T11" fmla="*/ 44 h 68"/>
                  <a:gd name="T12" fmla="*/ 47 w 59"/>
                  <a:gd name="T13" fmla="*/ 52 h 68"/>
                  <a:gd name="T14" fmla="*/ 56 w 59"/>
                  <a:gd name="T15" fmla="*/ 48 h 68"/>
                  <a:gd name="T16" fmla="*/ 57 w 59"/>
                  <a:gd name="T17" fmla="*/ 58 h 68"/>
                  <a:gd name="T18" fmla="*/ 39 w 59"/>
                  <a:gd name="T19" fmla="*/ 54 h 68"/>
                  <a:gd name="T20" fmla="*/ 29 w 59"/>
                  <a:gd name="T21" fmla="*/ 44 h 68"/>
                  <a:gd name="T22" fmla="*/ 12 w 59"/>
                  <a:gd name="T23" fmla="*/ 57 h 68"/>
                  <a:gd name="T24" fmla="*/ 1 w 59"/>
                  <a:gd name="T25" fmla="*/ 51 h 68"/>
                  <a:gd name="T26" fmla="*/ 4 w 59"/>
                  <a:gd name="T27" fmla="*/ 40 h 68"/>
                  <a:gd name="T28" fmla="*/ 19 w 59"/>
                  <a:gd name="T29" fmla="*/ 20 h 68"/>
                  <a:gd name="T30" fmla="*/ 10 w 59"/>
                  <a:gd name="T31" fmla="*/ 24 h 68"/>
                  <a:gd name="T32" fmla="*/ 5 w 59"/>
                  <a:gd name="T33" fmla="*/ 20 h 68"/>
                  <a:gd name="T34" fmla="*/ 30 w 59"/>
                  <a:gd name="T35" fmla="*/ 19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59" h="68">
                    <a:moveTo>
                      <a:pt x="30" y="19"/>
                    </a:moveTo>
                    <a:cubicBezTo>
                      <a:pt x="37" y="12"/>
                      <a:pt x="52" y="9"/>
                      <a:pt x="57" y="17"/>
                    </a:cubicBezTo>
                    <a:cubicBezTo>
                      <a:pt x="59" y="26"/>
                      <a:pt x="52" y="26"/>
                      <a:pt x="53" y="33"/>
                    </a:cubicBezTo>
                    <a:cubicBezTo>
                      <a:pt x="51" y="33"/>
                      <a:pt x="48" y="32"/>
                      <a:pt x="47" y="34"/>
                    </a:cubicBezTo>
                    <a:cubicBezTo>
                      <a:pt x="44" y="33"/>
                      <a:pt x="44" y="29"/>
                      <a:pt x="42" y="26"/>
                    </a:cubicBezTo>
                    <a:cubicBezTo>
                      <a:pt x="33" y="28"/>
                      <a:pt x="38" y="44"/>
                      <a:pt x="46" y="44"/>
                    </a:cubicBezTo>
                    <a:cubicBezTo>
                      <a:pt x="45" y="49"/>
                      <a:pt x="44" y="49"/>
                      <a:pt x="47" y="52"/>
                    </a:cubicBezTo>
                    <a:cubicBezTo>
                      <a:pt x="51" y="52"/>
                      <a:pt x="50" y="47"/>
                      <a:pt x="56" y="48"/>
                    </a:cubicBezTo>
                    <a:cubicBezTo>
                      <a:pt x="58" y="50"/>
                      <a:pt x="57" y="54"/>
                      <a:pt x="57" y="58"/>
                    </a:cubicBezTo>
                    <a:cubicBezTo>
                      <a:pt x="52" y="63"/>
                      <a:pt x="38" y="68"/>
                      <a:pt x="39" y="54"/>
                    </a:cubicBezTo>
                    <a:cubicBezTo>
                      <a:pt x="35" y="53"/>
                      <a:pt x="30" y="51"/>
                      <a:pt x="29" y="44"/>
                    </a:cubicBezTo>
                    <a:cubicBezTo>
                      <a:pt x="24" y="48"/>
                      <a:pt x="17" y="52"/>
                      <a:pt x="12" y="57"/>
                    </a:cubicBezTo>
                    <a:cubicBezTo>
                      <a:pt x="9" y="54"/>
                      <a:pt x="6" y="51"/>
                      <a:pt x="1" y="51"/>
                    </a:cubicBezTo>
                    <a:cubicBezTo>
                      <a:pt x="0" y="45"/>
                      <a:pt x="4" y="44"/>
                      <a:pt x="4" y="40"/>
                    </a:cubicBezTo>
                    <a:cubicBezTo>
                      <a:pt x="16" y="48"/>
                      <a:pt x="26" y="33"/>
                      <a:pt x="19" y="20"/>
                    </a:cubicBezTo>
                    <a:cubicBezTo>
                      <a:pt x="13" y="19"/>
                      <a:pt x="14" y="24"/>
                      <a:pt x="10" y="24"/>
                    </a:cubicBezTo>
                    <a:cubicBezTo>
                      <a:pt x="9" y="22"/>
                      <a:pt x="7" y="21"/>
                      <a:pt x="5" y="20"/>
                    </a:cubicBezTo>
                    <a:cubicBezTo>
                      <a:pt x="8" y="4"/>
                      <a:pt x="29" y="0"/>
                      <a:pt x="3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3" name="Freeform 212"/>
              <p:cNvSpPr/>
              <p:nvPr/>
            </p:nvSpPr>
            <p:spPr bwMode="auto">
              <a:xfrm>
                <a:off x="7627938" y="2635250"/>
                <a:ext cx="14288" cy="20638"/>
              </a:xfrm>
              <a:custGeom>
                <a:avLst/>
                <a:gdLst>
                  <a:gd name="T0" fmla="*/ 20 w 22"/>
                  <a:gd name="T1" fmla="*/ 8 h 32"/>
                  <a:gd name="T2" fmla="*/ 15 w 22"/>
                  <a:gd name="T3" fmla="*/ 32 h 32"/>
                  <a:gd name="T4" fmla="*/ 20 w 22"/>
                  <a:gd name="T5" fmla="*/ 8 h 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2" h="32">
                    <a:moveTo>
                      <a:pt x="20" y="8"/>
                    </a:moveTo>
                    <a:cubicBezTo>
                      <a:pt x="22" y="17"/>
                      <a:pt x="22" y="26"/>
                      <a:pt x="15" y="32"/>
                    </a:cubicBezTo>
                    <a:cubicBezTo>
                      <a:pt x="0" y="29"/>
                      <a:pt x="0" y="0"/>
                      <a:pt x="20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4" name="Freeform 213"/>
              <p:cNvSpPr/>
              <p:nvPr/>
            </p:nvSpPr>
            <p:spPr bwMode="auto">
              <a:xfrm>
                <a:off x="7807325" y="2654300"/>
                <a:ext cx="42863" cy="15875"/>
              </a:xfrm>
              <a:custGeom>
                <a:avLst/>
                <a:gdLst>
                  <a:gd name="T0" fmla="*/ 1 w 67"/>
                  <a:gd name="T1" fmla="*/ 14 h 25"/>
                  <a:gd name="T2" fmla="*/ 57 w 67"/>
                  <a:gd name="T3" fmla="*/ 7 h 25"/>
                  <a:gd name="T4" fmla="*/ 47 w 67"/>
                  <a:gd name="T5" fmla="*/ 25 h 25"/>
                  <a:gd name="T6" fmla="*/ 36 w 67"/>
                  <a:gd name="T7" fmla="*/ 19 h 25"/>
                  <a:gd name="T8" fmla="*/ 1 w 67"/>
                  <a:gd name="T9" fmla="*/ 14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7" h="25">
                    <a:moveTo>
                      <a:pt x="1" y="14"/>
                    </a:moveTo>
                    <a:cubicBezTo>
                      <a:pt x="11" y="0"/>
                      <a:pt x="39" y="12"/>
                      <a:pt x="57" y="7"/>
                    </a:cubicBezTo>
                    <a:cubicBezTo>
                      <a:pt x="67" y="13"/>
                      <a:pt x="63" y="25"/>
                      <a:pt x="47" y="25"/>
                    </a:cubicBezTo>
                    <a:cubicBezTo>
                      <a:pt x="44" y="25"/>
                      <a:pt x="41" y="21"/>
                      <a:pt x="36" y="19"/>
                    </a:cubicBezTo>
                    <a:cubicBezTo>
                      <a:pt x="23" y="17"/>
                      <a:pt x="0" y="25"/>
                      <a:pt x="1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5" name="Freeform 214"/>
              <p:cNvSpPr>
                <a:spLocks noEditPoints="1"/>
              </p:cNvSpPr>
              <p:nvPr/>
            </p:nvSpPr>
            <p:spPr bwMode="auto">
              <a:xfrm>
                <a:off x="7445375" y="2036763"/>
                <a:ext cx="482600" cy="214313"/>
              </a:xfrm>
              <a:custGeom>
                <a:avLst/>
                <a:gdLst>
                  <a:gd name="T0" fmla="*/ 140 w 746"/>
                  <a:gd name="T1" fmla="*/ 10 h 333"/>
                  <a:gd name="T2" fmla="*/ 259 w 746"/>
                  <a:gd name="T3" fmla="*/ 18 h 333"/>
                  <a:gd name="T4" fmla="*/ 366 w 746"/>
                  <a:gd name="T5" fmla="*/ 34 h 333"/>
                  <a:gd name="T6" fmla="*/ 746 w 746"/>
                  <a:gd name="T7" fmla="*/ 81 h 333"/>
                  <a:gd name="T8" fmla="*/ 727 w 746"/>
                  <a:gd name="T9" fmla="*/ 295 h 333"/>
                  <a:gd name="T10" fmla="*/ 651 w 746"/>
                  <a:gd name="T11" fmla="*/ 321 h 333"/>
                  <a:gd name="T12" fmla="*/ 297 w 746"/>
                  <a:gd name="T13" fmla="*/ 301 h 333"/>
                  <a:gd name="T14" fmla="*/ 147 w 746"/>
                  <a:gd name="T15" fmla="*/ 293 h 333"/>
                  <a:gd name="T16" fmla="*/ 13 w 746"/>
                  <a:gd name="T17" fmla="*/ 276 h 333"/>
                  <a:gd name="T18" fmla="*/ 24 w 746"/>
                  <a:gd name="T19" fmla="*/ 106 h 333"/>
                  <a:gd name="T20" fmla="*/ 62 w 746"/>
                  <a:gd name="T21" fmla="*/ 0 h 333"/>
                  <a:gd name="T22" fmla="*/ 637 w 746"/>
                  <a:gd name="T23" fmla="*/ 118 h 333"/>
                  <a:gd name="T24" fmla="*/ 497 w 746"/>
                  <a:gd name="T25" fmla="*/ 97 h 333"/>
                  <a:gd name="T26" fmla="*/ 373 w 746"/>
                  <a:gd name="T27" fmla="*/ 83 h 333"/>
                  <a:gd name="T28" fmla="*/ 252 w 746"/>
                  <a:gd name="T29" fmla="*/ 74 h 333"/>
                  <a:gd name="T30" fmla="*/ 101 w 746"/>
                  <a:gd name="T31" fmla="*/ 70 h 333"/>
                  <a:gd name="T32" fmla="*/ 423 w 746"/>
                  <a:gd name="T33" fmla="*/ 245 h 333"/>
                  <a:gd name="T34" fmla="*/ 517 w 746"/>
                  <a:gd name="T35" fmla="*/ 253 h 333"/>
                  <a:gd name="T36" fmla="*/ 631 w 746"/>
                  <a:gd name="T37" fmla="*/ 263 h 333"/>
                  <a:gd name="T38" fmla="*/ 687 w 746"/>
                  <a:gd name="T39" fmla="*/ 119 h 333"/>
                  <a:gd name="T40" fmla="*/ 640 w 746"/>
                  <a:gd name="T41" fmla="*/ 69 h 333"/>
                  <a:gd name="T42" fmla="*/ 499 w 746"/>
                  <a:gd name="T43" fmla="*/ 56 h 333"/>
                  <a:gd name="T44" fmla="*/ 321 w 746"/>
                  <a:gd name="T45" fmla="*/ 42 h 333"/>
                  <a:gd name="T46" fmla="*/ 196 w 746"/>
                  <a:gd name="T47" fmla="*/ 28 h 333"/>
                  <a:gd name="T48" fmla="*/ 91 w 746"/>
                  <a:gd name="T49" fmla="*/ 59 h 333"/>
                  <a:gd name="T50" fmla="*/ 283 w 746"/>
                  <a:gd name="T51" fmla="*/ 65 h 333"/>
                  <a:gd name="T52" fmla="*/ 338 w 746"/>
                  <a:gd name="T53" fmla="*/ 70 h 333"/>
                  <a:gd name="T54" fmla="*/ 615 w 746"/>
                  <a:gd name="T55" fmla="*/ 101 h 333"/>
                  <a:gd name="T56" fmla="*/ 711 w 746"/>
                  <a:gd name="T57" fmla="*/ 99 h 333"/>
                  <a:gd name="T58" fmla="*/ 687 w 746"/>
                  <a:gd name="T59" fmla="*/ 79 h 333"/>
                  <a:gd name="T60" fmla="*/ 16 w 746"/>
                  <a:gd name="T61" fmla="*/ 253 h 333"/>
                  <a:gd name="T62" fmla="*/ 70 w 746"/>
                  <a:gd name="T63" fmla="*/ 181 h 333"/>
                  <a:gd name="T64" fmla="*/ 63 w 746"/>
                  <a:gd name="T65" fmla="*/ 59 h 333"/>
                  <a:gd name="T66" fmla="*/ 40 w 746"/>
                  <a:gd name="T67" fmla="*/ 24 h 333"/>
                  <a:gd name="T68" fmla="*/ 711 w 746"/>
                  <a:gd name="T69" fmla="*/ 113 h 333"/>
                  <a:gd name="T70" fmla="*/ 711 w 746"/>
                  <a:gd name="T71" fmla="*/ 298 h 333"/>
                  <a:gd name="T72" fmla="*/ 728 w 746"/>
                  <a:gd name="T73" fmla="*/ 171 h 333"/>
                  <a:gd name="T74" fmla="*/ 729 w 746"/>
                  <a:gd name="T75" fmla="*/ 99 h 333"/>
                  <a:gd name="T76" fmla="*/ 687 w 746"/>
                  <a:gd name="T77" fmla="*/ 288 h 333"/>
                  <a:gd name="T78" fmla="*/ 479 w 746"/>
                  <a:gd name="T79" fmla="*/ 262 h 333"/>
                  <a:gd name="T80" fmla="*/ 100 w 746"/>
                  <a:gd name="T81" fmla="*/ 234 h 333"/>
                  <a:gd name="T82" fmla="*/ 27 w 746"/>
                  <a:gd name="T83" fmla="*/ 262 h 333"/>
                  <a:gd name="T84" fmla="*/ 374 w 746"/>
                  <a:gd name="T85" fmla="*/ 288 h 333"/>
                  <a:gd name="T86" fmla="*/ 631 w 746"/>
                  <a:gd name="T87" fmla="*/ 309 h 333"/>
                  <a:gd name="T88" fmla="*/ 687 w 746"/>
                  <a:gd name="T89" fmla="*/ 288 h 3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746" h="333">
                    <a:moveTo>
                      <a:pt x="62" y="0"/>
                    </a:moveTo>
                    <a:cubicBezTo>
                      <a:pt x="75" y="12"/>
                      <a:pt x="112" y="7"/>
                      <a:pt x="140" y="10"/>
                    </a:cubicBezTo>
                    <a:cubicBezTo>
                      <a:pt x="163" y="12"/>
                      <a:pt x="187" y="17"/>
                      <a:pt x="209" y="18"/>
                    </a:cubicBezTo>
                    <a:cubicBezTo>
                      <a:pt x="226" y="20"/>
                      <a:pt x="243" y="17"/>
                      <a:pt x="259" y="18"/>
                    </a:cubicBezTo>
                    <a:cubicBezTo>
                      <a:pt x="275" y="19"/>
                      <a:pt x="291" y="23"/>
                      <a:pt x="308" y="25"/>
                    </a:cubicBezTo>
                    <a:cubicBezTo>
                      <a:pt x="328" y="28"/>
                      <a:pt x="346" y="32"/>
                      <a:pt x="366" y="34"/>
                    </a:cubicBezTo>
                    <a:cubicBezTo>
                      <a:pt x="461" y="41"/>
                      <a:pt x="567" y="52"/>
                      <a:pt x="657" y="58"/>
                    </a:cubicBezTo>
                    <a:cubicBezTo>
                      <a:pt x="682" y="74"/>
                      <a:pt x="730" y="57"/>
                      <a:pt x="746" y="81"/>
                    </a:cubicBezTo>
                    <a:cubicBezTo>
                      <a:pt x="739" y="127"/>
                      <a:pt x="738" y="183"/>
                      <a:pt x="732" y="238"/>
                    </a:cubicBezTo>
                    <a:cubicBezTo>
                      <a:pt x="730" y="257"/>
                      <a:pt x="724" y="278"/>
                      <a:pt x="727" y="295"/>
                    </a:cubicBezTo>
                    <a:cubicBezTo>
                      <a:pt x="728" y="309"/>
                      <a:pt x="738" y="321"/>
                      <a:pt x="721" y="333"/>
                    </a:cubicBezTo>
                    <a:cubicBezTo>
                      <a:pt x="699" y="331"/>
                      <a:pt x="675" y="329"/>
                      <a:pt x="651" y="321"/>
                    </a:cubicBezTo>
                    <a:cubicBezTo>
                      <a:pt x="544" y="322"/>
                      <a:pt x="440" y="297"/>
                      <a:pt x="336" y="300"/>
                    </a:cubicBezTo>
                    <a:cubicBezTo>
                      <a:pt x="323" y="300"/>
                      <a:pt x="310" y="302"/>
                      <a:pt x="297" y="301"/>
                    </a:cubicBezTo>
                    <a:cubicBezTo>
                      <a:pt x="275" y="300"/>
                      <a:pt x="251" y="298"/>
                      <a:pt x="223" y="297"/>
                    </a:cubicBezTo>
                    <a:cubicBezTo>
                      <a:pt x="195" y="295"/>
                      <a:pt x="178" y="295"/>
                      <a:pt x="147" y="293"/>
                    </a:cubicBezTo>
                    <a:cubicBezTo>
                      <a:pt x="111" y="290"/>
                      <a:pt x="82" y="277"/>
                      <a:pt x="49" y="277"/>
                    </a:cubicBezTo>
                    <a:cubicBezTo>
                      <a:pt x="37" y="277"/>
                      <a:pt x="26" y="280"/>
                      <a:pt x="13" y="276"/>
                    </a:cubicBezTo>
                    <a:cubicBezTo>
                      <a:pt x="0" y="260"/>
                      <a:pt x="2" y="236"/>
                      <a:pt x="5" y="217"/>
                    </a:cubicBezTo>
                    <a:cubicBezTo>
                      <a:pt x="9" y="180"/>
                      <a:pt x="23" y="142"/>
                      <a:pt x="24" y="106"/>
                    </a:cubicBezTo>
                    <a:cubicBezTo>
                      <a:pt x="26" y="64"/>
                      <a:pt x="17" y="25"/>
                      <a:pt x="41" y="3"/>
                    </a:cubicBezTo>
                    <a:cubicBezTo>
                      <a:pt x="49" y="2"/>
                      <a:pt x="54" y="3"/>
                      <a:pt x="62" y="0"/>
                    </a:cubicBezTo>
                    <a:close/>
                    <a:moveTo>
                      <a:pt x="687" y="119"/>
                    </a:moveTo>
                    <a:cubicBezTo>
                      <a:pt x="671" y="114"/>
                      <a:pt x="654" y="120"/>
                      <a:pt x="637" y="118"/>
                    </a:cubicBezTo>
                    <a:cubicBezTo>
                      <a:pt x="621" y="116"/>
                      <a:pt x="606" y="109"/>
                      <a:pt x="589" y="106"/>
                    </a:cubicBezTo>
                    <a:cubicBezTo>
                      <a:pt x="557" y="102"/>
                      <a:pt x="525" y="100"/>
                      <a:pt x="497" y="97"/>
                    </a:cubicBezTo>
                    <a:cubicBezTo>
                      <a:pt x="481" y="95"/>
                      <a:pt x="464" y="91"/>
                      <a:pt x="448" y="91"/>
                    </a:cubicBezTo>
                    <a:cubicBezTo>
                      <a:pt x="423" y="91"/>
                      <a:pt x="398" y="84"/>
                      <a:pt x="373" y="83"/>
                    </a:cubicBezTo>
                    <a:cubicBezTo>
                      <a:pt x="345" y="82"/>
                      <a:pt x="316" y="86"/>
                      <a:pt x="290" y="81"/>
                    </a:cubicBezTo>
                    <a:cubicBezTo>
                      <a:pt x="277" y="79"/>
                      <a:pt x="265" y="75"/>
                      <a:pt x="252" y="74"/>
                    </a:cubicBezTo>
                    <a:cubicBezTo>
                      <a:pt x="232" y="74"/>
                      <a:pt x="203" y="79"/>
                      <a:pt x="185" y="80"/>
                    </a:cubicBezTo>
                    <a:cubicBezTo>
                      <a:pt x="159" y="78"/>
                      <a:pt x="131" y="72"/>
                      <a:pt x="101" y="70"/>
                    </a:cubicBezTo>
                    <a:cubicBezTo>
                      <a:pt x="85" y="110"/>
                      <a:pt x="79" y="169"/>
                      <a:pt x="83" y="214"/>
                    </a:cubicBezTo>
                    <a:cubicBezTo>
                      <a:pt x="178" y="228"/>
                      <a:pt x="314" y="234"/>
                      <a:pt x="423" y="245"/>
                    </a:cubicBezTo>
                    <a:cubicBezTo>
                      <a:pt x="443" y="247"/>
                      <a:pt x="465" y="247"/>
                      <a:pt x="485" y="251"/>
                    </a:cubicBezTo>
                    <a:cubicBezTo>
                      <a:pt x="497" y="253"/>
                      <a:pt x="506" y="252"/>
                      <a:pt x="517" y="253"/>
                    </a:cubicBezTo>
                    <a:cubicBezTo>
                      <a:pt x="522" y="254"/>
                      <a:pt x="527" y="257"/>
                      <a:pt x="532" y="258"/>
                    </a:cubicBezTo>
                    <a:cubicBezTo>
                      <a:pt x="567" y="262"/>
                      <a:pt x="599" y="257"/>
                      <a:pt x="631" y="263"/>
                    </a:cubicBezTo>
                    <a:cubicBezTo>
                      <a:pt x="647" y="266"/>
                      <a:pt x="663" y="273"/>
                      <a:pt x="679" y="269"/>
                    </a:cubicBezTo>
                    <a:cubicBezTo>
                      <a:pt x="681" y="237"/>
                      <a:pt x="701" y="153"/>
                      <a:pt x="687" y="119"/>
                    </a:cubicBezTo>
                    <a:close/>
                    <a:moveTo>
                      <a:pt x="687" y="79"/>
                    </a:moveTo>
                    <a:cubicBezTo>
                      <a:pt x="671" y="77"/>
                      <a:pt x="657" y="71"/>
                      <a:pt x="640" y="69"/>
                    </a:cubicBezTo>
                    <a:cubicBezTo>
                      <a:pt x="624" y="66"/>
                      <a:pt x="608" y="67"/>
                      <a:pt x="591" y="66"/>
                    </a:cubicBezTo>
                    <a:cubicBezTo>
                      <a:pt x="561" y="63"/>
                      <a:pt x="530" y="58"/>
                      <a:pt x="499" y="56"/>
                    </a:cubicBezTo>
                    <a:cubicBezTo>
                      <a:pt x="479" y="55"/>
                      <a:pt x="461" y="53"/>
                      <a:pt x="444" y="51"/>
                    </a:cubicBezTo>
                    <a:cubicBezTo>
                      <a:pt x="406" y="44"/>
                      <a:pt x="362" y="46"/>
                      <a:pt x="321" y="42"/>
                    </a:cubicBezTo>
                    <a:cubicBezTo>
                      <a:pt x="302" y="40"/>
                      <a:pt x="284" y="34"/>
                      <a:pt x="266" y="32"/>
                    </a:cubicBezTo>
                    <a:cubicBezTo>
                      <a:pt x="242" y="30"/>
                      <a:pt x="219" y="31"/>
                      <a:pt x="196" y="28"/>
                    </a:cubicBezTo>
                    <a:cubicBezTo>
                      <a:pt x="144" y="23"/>
                      <a:pt x="93" y="22"/>
                      <a:pt x="47" y="17"/>
                    </a:cubicBezTo>
                    <a:cubicBezTo>
                      <a:pt x="57" y="35"/>
                      <a:pt x="75" y="46"/>
                      <a:pt x="91" y="59"/>
                    </a:cubicBezTo>
                    <a:cubicBezTo>
                      <a:pt x="94" y="55"/>
                      <a:pt x="101" y="59"/>
                      <a:pt x="107" y="56"/>
                    </a:cubicBezTo>
                    <a:cubicBezTo>
                      <a:pt x="170" y="78"/>
                      <a:pt x="223" y="54"/>
                      <a:pt x="283" y="65"/>
                    </a:cubicBezTo>
                    <a:cubicBezTo>
                      <a:pt x="289" y="65"/>
                      <a:pt x="293" y="69"/>
                      <a:pt x="298" y="70"/>
                    </a:cubicBezTo>
                    <a:cubicBezTo>
                      <a:pt x="311" y="72"/>
                      <a:pt x="325" y="70"/>
                      <a:pt x="338" y="70"/>
                    </a:cubicBezTo>
                    <a:cubicBezTo>
                      <a:pt x="377" y="71"/>
                      <a:pt x="418" y="76"/>
                      <a:pt x="459" y="83"/>
                    </a:cubicBezTo>
                    <a:cubicBezTo>
                      <a:pt x="513" y="91"/>
                      <a:pt x="567" y="91"/>
                      <a:pt x="615" y="101"/>
                    </a:cubicBezTo>
                    <a:cubicBezTo>
                      <a:pt x="641" y="106"/>
                      <a:pt x="666" y="104"/>
                      <a:pt x="692" y="108"/>
                    </a:cubicBezTo>
                    <a:cubicBezTo>
                      <a:pt x="700" y="105"/>
                      <a:pt x="701" y="102"/>
                      <a:pt x="711" y="99"/>
                    </a:cubicBezTo>
                    <a:cubicBezTo>
                      <a:pt x="712" y="93"/>
                      <a:pt x="728" y="89"/>
                      <a:pt x="722" y="85"/>
                    </a:cubicBezTo>
                    <a:cubicBezTo>
                      <a:pt x="713" y="78"/>
                      <a:pt x="699" y="80"/>
                      <a:pt x="687" y="79"/>
                    </a:cubicBezTo>
                    <a:close/>
                    <a:moveTo>
                      <a:pt x="31" y="136"/>
                    </a:moveTo>
                    <a:cubicBezTo>
                      <a:pt x="26" y="173"/>
                      <a:pt x="11" y="215"/>
                      <a:pt x="16" y="253"/>
                    </a:cubicBezTo>
                    <a:cubicBezTo>
                      <a:pt x="39" y="242"/>
                      <a:pt x="65" y="234"/>
                      <a:pt x="69" y="209"/>
                    </a:cubicBezTo>
                    <a:cubicBezTo>
                      <a:pt x="70" y="201"/>
                      <a:pt x="70" y="189"/>
                      <a:pt x="70" y="181"/>
                    </a:cubicBezTo>
                    <a:cubicBezTo>
                      <a:pt x="73" y="144"/>
                      <a:pt x="76" y="115"/>
                      <a:pt x="84" y="74"/>
                    </a:cubicBezTo>
                    <a:cubicBezTo>
                      <a:pt x="70" y="73"/>
                      <a:pt x="77" y="61"/>
                      <a:pt x="63" y="59"/>
                    </a:cubicBezTo>
                    <a:cubicBezTo>
                      <a:pt x="65" y="51"/>
                      <a:pt x="60" y="49"/>
                      <a:pt x="59" y="44"/>
                    </a:cubicBezTo>
                    <a:cubicBezTo>
                      <a:pt x="46" y="44"/>
                      <a:pt x="44" y="33"/>
                      <a:pt x="40" y="24"/>
                    </a:cubicBezTo>
                    <a:cubicBezTo>
                      <a:pt x="31" y="61"/>
                      <a:pt x="37" y="96"/>
                      <a:pt x="31" y="136"/>
                    </a:cubicBezTo>
                    <a:close/>
                    <a:moveTo>
                      <a:pt x="711" y="113"/>
                    </a:moveTo>
                    <a:cubicBezTo>
                      <a:pt x="696" y="162"/>
                      <a:pt x="704" y="213"/>
                      <a:pt x="693" y="265"/>
                    </a:cubicBezTo>
                    <a:cubicBezTo>
                      <a:pt x="699" y="273"/>
                      <a:pt x="697" y="297"/>
                      <a:pt x="711" y="298"/>
                    </a:cubicBezTo>
                    <a:cubicBezTo>
                      <a:pt x="715" y="279"/>
                      <a:pt x="717" y="259"/>
                      <a:pt x="718" y="238"/>
                    </a:cubicBezTo>
                    <a:cubicBezTo>
                      <a:pt x="720" y="215"/>
                      <a:pt x="727" y="193"/>
                      <a:pt x="728" y="171"/>
                    </a:cubicBezTo>
                    <a:cubicBezTo>
                      <a:pt x="730" y="148"/>
                      <a:pt x="731" y="123"/>
                      <a:pt x="731" y="102"/>
                    </a:cubicBezTo>
                    <a:cubicBezTo>
                      <a:pt x="731" y="102"/>
                      <a:pt x="733" y="100"/>
                      <a:pt x="729" y="99"/>
                    </a:cubicBezTo>
                    <a:cubicBezTo>
                      <a:pt x="724" y="105"/>
                      <a:pt x="718" y="110"/>
                      <a:pt x="711" y="113"/>
                    </a:cubicBezTo>
                    <a:close/>
                    <a:moveTo>
                      <a:pt x="687" y="288"/>
                    </a:moveTo>
                    <a:cubicBezTo>
                      <a:pt x="629" y="271"/>
                      <a:pt x="567" y="274"/>
                      <a:pt x="496" y="266"/>
                    </a:cubicBezTo>
                    <a:cubicBezTo>
                      <a:pt x="490" y="265"/>
                      <a:pt x="485" y="263"/>
                      <a:pt x="479" y="262"/>
                    </a:cubicBezTo>
                    <a:cubicBezTo>
                      <a:pt x="435" y="256"/>
                      <a:pt x="384" y="254"/>
                      <a:pt x="335" y="252"/>
                    </a:cubicBezTo>
                    <a:cubicBezTo>
                      <a:pt x="257" y="248"/>
                      <a:pt x="169" y="231"/>
                      <a:pt x="100" y="234"/>
                    </a:cubicBezTo>
                    <a:cubicBezTo>
                      <a:pt x="99" y="238"/>
                      <a:pt x="95" y="237"/>
                      <a:pt x="96" y="239"/>
                    </a:cubicBezTo>
                    <a:cubicBezTo>
                      <a:pt x="80" y="237"/>
                      <a:pt x="47" y="252"/>
                      <a:pt x="27" y="262"/>
                    </a:cubicBezTo>
                    <a:cubicBezTo>
                      <a:pt x="43" y="265"/>
                      <a:pt x="71" y="262"/>
                      <a:pt x="83" y="270"/>
                    </a:cubicBezTo>
                    <a:cubicBezTo>
                      <a:pt x="178" y="283"/>
                      <a:pt x="283" y="292"/>
                      <a:pt x="374" y="288"/>
                    </a:cubicBezTo>
                    <a:cubicBezTo>
                      <a:pt x="417" y="287"/>
                      <a:pt x="459" y="294"/>
                      <a:pt x="507" y="298"/>
                    </a:cubicBezTo>
                    <a:cubicBezTo>
                      <a:pt x="549" y="302"/>
                      <a:pt x="591" y="308"/>
                      <a:pt x="631" y="309"/>
                    </a:cubicBezTo>
                    <a:cubicBezTo>
                      <a:pt x="659" y="310"/>
                      <a:pt x="675" y="315"/>
                      <a:pt x="704" y="318"/>
                    </a:cubicBezTo>
                    <a:cubicBezTo>
                      <a:pt x="700" y="306"/>
                      <a:pt x="691" y="300"/>
                      <a:pt x="687" y="28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6" name="Freeform 215"/>
              <p:cNvSpPr/>
              <p:nvPr/>
            </p:nvSpPr>
            <p:spPr bwMode="auto">
              <a:xfrm>
                <a:off x="7443788" y="2295525"/>
                <a:ext cx="31750" cy="34925"/>
              </a:xfrm>
              <a:custGeom>
                <a:avLst/>
                <a:gdLst>
                  <a:gd name="T0" fmla="*/ 21 w 49"/>
                  <a:gd name="T1" fmla="*/ 4 h 54"/>
                  <a:gd name="T2" fmla="*/ 28 w 49"/>
                  <a:gd name="T3" fmla="*/ 26 h 54"/>
                  <a:gd name="T4" fmla="*/ 40 w 49"/>
                  <a:gd name="T5" fmla="*/ 13 h 54"/>
                  <a:gd name="T6" fmla="*/ 49 w 49"/>
                  <a:gd name="T7" fmla="*/ 16 h 54"/>
                  <a:gd name="T8" fmla="*/ 46 w 49"/>
                  <a:gd name="T9" fmla="*/ 54 h 54"/>
                  <a:gd name="T10" fmla="*/ 40 w 49"/>
                  <a:gd name="T11" fmla="*/ 32 h 54"/>
                  <a:gd name="T12" fmla="*/ 28 w 49"/>
                  <a:gd name="T13" fmla="*/ 41 h 54"/>
                  <a:gd name="T14" fmla="*/ 19 w 49"/>
                  <a:gd name="T15" fmla="*/ 33 h 54"/>
                  <a:gd name="T16" fmla="*/ 4 w 49"/>
                  <a:gd name="T17" fmla="*/ 48 h 54"/>
                  <a:gd name="T18" fmla="*/ 7 w 49"/>
                  <a:gd name="T19" fmla="*/ 27 h 54"/>
                  <a:gd name="T20" fmla="*/ 21 w 49"/>
                  <a:gd name="T21" fmla="*/ 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49" h="54">
                    <a:moveTo>
                      <a:pt x="21" y="4"/>
                    </a:moveTo>
                    <a:cubicBezTo>
                      <a:pt x="25" y="8"/>
                      <a:pt x="24" y="19"/>
                      <a:pt x="28" y="26"/>
                    </a:cubicBezTo>
                    <a:cubicBezTo>
                      <a:pt x="36" y="26"/>
                      <a:pt x="36" y="17"/>
                      <a:pt x="40" y="13"/>
                    </a:cubicBezTo>
                    <a:cubicBezTo>
                      <a:pt x="42" y="15"/>
                      <a:pt x="47" y="14"/>
                      <a:pt x="49" y="16"/>
                    </a:cubicBezTo>
                    <a:cubicBezTo>
                      <a:pt x="46" y="31"/>
                      <a:pt x="48" y="45"/>
                      <a:pt x="46" y="54"/>
                    </a:cubicBezTo>
                    <a:cubicBezTo>
                      <a:pt x="38" y="51"/>
                      <a:pt x="39" y="39"/>
                      <a:pt x="40" y="32"/>
                    </a:cubicBezTo>
                    <a:cubicBezTo>
                      <a:pt x="33" y="32"/>
                      <a:pt x="34" y="40"/>
                      <a:pt x="28" y="41"/>
                    </a:cubicBezTo>
                    <a:cubicBezTo>
                      <a:pt x="23" y="40"/>
                      <a:pt x="20" y="37"/>
                      <a:pt x="19" y="33"/>
                    </a:cubicBezTo>
                    <a:cubicBezTo>
                      <a:pt x="15" y="39"/>
                      <a:pt x="16" y="50"/>
                      <a:pt x="4" y="48"/>
                    </a:cubicBezTo>
                    <a:cubicBezTo>
                      <a:pt x="0" y="41"/>
                      <a:pt x="4" y="33"/>
                      <a:pt x="7" y="27"/>
                    </a:cubicBezTo>
                    <a:cubicBezTo>
                      <a:pt x="10" y="20"/>
                      <a:pt x="6" y="0"/>
                      <a:pt x="21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7" name="Freeform 216"/>
              <p:cNvSpPr/>
              <p:nvPr/>
            </p:nvSpPr>
            <p:spPr bwMode="auto">
              <a:xfrm>
                <a:off x="7453313" y="2371725"/>
                <a:ext cx="19050" cy="33338"/>
              </a:xfrm>
              <a:custGeom>
                <a:avLst/>
                <a:gdLst>
                  <a:gd name="T0" fmla="*/ 0 w 29"/>
                  <a:gd name="T1" fmla="*/ 30 h 52"/>
                  <a:gd name="T2" fmla="*/ 12 w 29"/>
                  <a:gd name="T3" fmla="*/ 17 h 52"/>
                  <a:gd name="T4" fmla="*/ 29 w 29"/>
                  <a:gd name="T5" fmla="*/ 4 h 52"/>
                  <a:gd name="T6" fmla="*/ 25 w 29"/>
                  <a:gd name="T7" fmla="*/ 52 h 52"/>
                  <a:gd name="T8" fmla="*/ 16 w 29"/>
                  <a:gd name="T9" fmla="*/ 52 h 52"/>
                  <a:gd name="T10" fmla="*/ 18 w 29"/>
                  <a:gd name="T11" fmla="*/ 31 h 52"/>
                  <a:gd name="T12" fmla="*/ 12 w 29"/>
                  <a:gd name="T13" fmla="*/ 35 h 52"/>
                  <a:gd name="T14" fmla="*/ 0 w 29"/>
                  <a:gd name="T15" fmla="*/ 30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9" h="52">
                    <a:moveTo>
                      <a:pt x="0" y="30"/>
                    </a:moveTo>
                    <a:cubicBezTo>
                      <a:pt x="1" y="23"/>
                      <a:pt x="7" y="20"/>
                      <a:pt x="12" y="17"/>
                    </a:cubicBezTo>
                    <a:cubicBezTo>
                      <a:pt x="16" y="11"/>
                      <a:pt x="19" y="0"/>
                      <a:pt x="29" y="4"/>
                    </a:cubicBezTo>
                    <a:cubicBezTo>
                      <a:pt x="28" y="22"/>
                      <a:pt x="27" y="39"/>
                      <a:pt x="25" y="52"/>
                    </a:cubicBezTo>
                    <a:cubicBezTo>
                      <a:pt x="22" y="52"/>
                      <a:pt x="19" y="52"/>
                      <a:pt x="16" y="52"/>
                    </a:cubicBezTo>
                    <a:cubicBezTo>
                      <a:pt x="15" y="48"/>
                      <a:pt x="16" y="36"/>
                      <a:pt x="18" y="31"/>
                    </a:cubicBezTo>
                    <a:cubicBezTo>
                      <a:pt x="14" y="30"/>
                      <a:pt x="10" y="35"/>
                      <a:pt x="12" y="35"/>
                    </a:cubicBezTo>
                    <a:cubicBezTo>
                      <a:pt x="9" y="38"/>
                      <a:pt x="2" y="33"/>
                      <a:pt x="0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8" name="Freeform 217"/>
              <p:cNvSpPr>
                <a:spLocks noEditPoints="1"/>
              </p:cNvSpPr>
              <p:nvPr/>
            </p:nvSpPr>
            <p:spPr bwMode="auto">
              <a:xfrm>
                <a:off x="7815263" y="2393950"/>
                <a:ext cx="87313" cy="69850"/>
              </a:xfrm>
              <a:custGeom>
                <a:avLst/>
                <a:gdLst>
                  <a:gd name="T0" fmla="*/ 16 w 136"/>
                  <a:gd name="T1" fmla="*/ 1 h 108"/>
                  <a:gd name="T2" fmla="*/ 17 w 136"/>
                  <a:gd name="T3" fmla="*/ 1 h 108"/>
                  <a:gd name="T4" fmla="*/ 115 w 136"/>
                  <a:gd name="T5" fmla="*/ 10 h 108"/>
                  <a:gd name="T6" fmla="*/ 127 w 136"/>
                  <a:gd name="T7" fmla="*/ 22 h 108"/>
                  <a:gd name="T8" fmla="*/ 115 w 136"/>
                  <a:gd name="T9" fmla="*/ 106 h 108"/>
                  <a:gd name="T10" fmla="*/ 96 w 136"/>
                  <a:gd name="T11" fmla="*/ 105 h 108"/>
                  <a:gd name="T12" fmla="*/ 83 w 136"/>
                  <a:gd name="T13" fmla="*/ 108 h 108"/>
                  <a:gd name="T14" fmla="*/ 47 w 136"/>
                  <a:gd name="T15" fmla="*/ 106 h 108"/>
                  <a:gd name="T16" fmla="*/ 17 w 136"/>
                  <a:gd name="T17" fmla="*/ 98 h 108"/>
                  <a:gd name="T18" fmla="*/ 13 w 136"/>
                  <a:gd name="T19" fmla="*/ 101 h 108"/>
                  <a:gd name="T20" fmla="*/ 2 w 136"/>
                  <a:gd name="T21" fmla="*/ 94 h 108"/>
                  <a:gd name="T22" fmla="*/ 1 w 136"/>
                  <a:gd name="T23" fmla="*/ 15 h 108"/>
                  <a:gd name="T24" fmla="*/ 2 w 136"/>
                  <a:gd name="T25" fmla="*/ 3 h 108"/>
                  <a:gd name="T26" fmla="*/ 16 w 136"/>
                  <a:gd name="T27" fmla="*/ 1 h 108"/>
                  <a:gd name="T28" fmla="*/ 114 w 136"/>
                  <a:gd name="T29" fmla="*/ 38 h 108"/>
                  <a:gd name="T30" fmla="*/ 68 w 136"/>
                  <a:gd name="T31" fmla="*/ 25 h 108"/>
                  <a:gd name="T32" fmla="*/ 17 w 136"/>
                  <a:gd name="T33" fmla="*/ 22 h 108"/>
                  <a:gd name="T34" fmla="*/ 12 w 136"/>
                  <a:gd name="T35" fmla="*/ 84 h 108"/>
                  <a:gd name="T36" fmla="*/ 104 w 136"/>
                  <a:gd name="T37" fmla="*/ 96 h 108"/>
                  <a:gd name="T38" fmla="*/ 114 w 136"/>
                  <a:gd name="T39" fmla="*/ 38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136" h="108">
                    <a:moveTo>
                      <a:pt x="16" y="1"/>
                    </a:moveTo>
                    <a:cubicBezTo>
                      <a:pt x="16" y="0"/>
                      <a:pt x="17" y="0"/>
                      <a:pt x="17" y="1"/>
                    </a:cubicBezTo>
                    <a:cubicBezTo>
                      <a:pt x="36" y="10"/>
                      <a:pt x="82" y="13"/>
                      <a:pt x="115" y="10"/>
                    </a:cubicBezTo>
                    <a:cubicBezTo>
                      <a:pt x="121" y="12"/>
                      <a:pt x="122" y="19"/>
                      <a:pt x="127" y="22"/>
                    </a:cubicBezTo>
                    <a:cubicBezTo>
                      <a:pt x="119" y="49"/>
                      <a:pt x="136" y="97"/>
                      <a:pt x="115" y="106"/>
                    </a:cubicBezTo>
                    <a:cubicBezTo>
                      <a:pt x="110" y="108"/>
                      <a:pt x="103" y="105"/>
                      <a:pt x="96" y="105"/>
                    </a:cubicBezTo>
                    <a:cubicBezTo>
                      <a:pt x="92" y="105"/>
                      <a:pt x="86" y="108"/>
                      <a:pt x="83" y="108"/>
                    </a:cubicBezTo>
                    <a:cubicBezTo>
                      <a:pt x="74" y="107"/>
                      <a:pt x="60" y="108"/>
                      <a:pt x="47" y="106"/>
                    </a:cubicBezTo>
                    <a:cubicBezTo>
                      <a:pt x="41" y="98"/>
                      <a:pt x="24" y="103"/>
                      <a:pt x="17" y="98"/>
                    </a:cubicBezTo>
                    <a:cubicBezTo>
                      <a:pt x="15" y="97"/>
                      <a:pt x="13" y="98"/>
                      <a:pt x="13" y="101"/>
                    </a:cubicBezTo>
                    <a:cubicBezTo>
                      <a:pt x="9" y="99"/>
                      <a:pt x="7" y="95"/>
                      <a:pt x="2" y="94"/>
                    </a:cubicBezTo>
                    <a:cubicBezTo>
                      <a:pt x="1" y="69"/>
                      <a:pt x="2" y="29"/>
                      <a:pt x="1" y="15"/>
                    </a:cubicBezTo>
                    <a:cubicBezTo>
                      <a:pt x="0" y="9"/>
                      <a:pt x="2" y="7"/>
                      <a:pt x="2" y="3"/>
                    </a:cubicBezTo>
                    <a:cubicBezTo>
                      <a:pt x="6" y="1"/>
                      <a:pt x="19" y="4"/>
                      <a:pt x="16" y="1"/>
                    </a:cubicBezTo>
                    <a:close/>
                    <a:moveTo>
                      <a:pt x="114" y="38"/>
                    </a:moveTo>
                    <a:cubicBezTo>
                      <a:pt x="113" y="17"/>
                      <a:pt x="85" y="28"/>
                      <a:pt x="68" y="25"/>
                    </a:cubicBezTo>
                    <a:cubicBezTo>
                      <a:pt x="52" y="22"/>
                      <a:pt x="34" y="12"/>
                      <a:pt x="17" y="22"/>
                    </a:cubicBezTo>
                    <a:cubicBezTo>
                      <a:pt x="13" y="37"/>
                      <a:pt x="11" y="64"/>
                      <a:pt x="12" y="84"/>
                    </a:cubicBezTo>
                    <a:cubicBezTo>
                      <a:pt x="44" y="92"/>
                      <a:pt x="67" y="94"/>
                      <a:pt x="104" y="96"/>
                    </a:cubicBezTo>
                    <a:cubicBezTo>
                      <a:pt x="116" y="93"/>
                      <a:pt x="115" y="56"/>
                      <a:pt x="114" y="3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59" name="Freeform 218"/>
              <p:cNvSpPr>
                <a:spLocks noEditPoints="1"/>
              </p:cNvSpPr>
              <p:nvPr/>
            </p:nvSpPr>
            <p:spPr bwMode="auto">
              <a:xfrm>
                <a:off x="7805738" y="2478088"/>
                <a:ext cx="85725" cy="68263"/>
              </a:xfrm>
              <a:custGeom>
                <a:avLst/>
                <a:gdLst>
                  <a:gd name="T0" fmla="*/ 127 w 133"/>
                  <a:gd name="T1" fmla="*/ 13 h 105"/>
                  <a:gd name="T2" fmla="*/ 127 w 133"/>
                  <a:gd name="T3" fmla="*/ 93 h 105"/>
                  <a:gd name="T4" fmla="*/ 114 w 133"/>
                  <a:gd name="T5" fmla="*/ 105 h 105"/>
                  <a:gd name="T6" fmla="*/ 3 w 133"/>
                  <a:gd name="T7" fmla="*/ 89 h 105"/>
                  <a:gd name="T8" fmla="*/ 3 w 133"/>
                  <a:gd name="T9" fmla="*/ 13 h 105"/>
                  <a:gd name="T10" fmla="*/ 20 w 133"/>
                  <a:gd name="T11" fmla="*/ 2 h 105"/>
                  <a:gd name="T12" fmla="*/ 127 w 133"/>
                  <a:gd name="T13" fmla="*/ 13 h 105"/>
                  <a:gd name="T14" fmla="*/ 22 w 133"/>
                  <a:gd name="T15" fmla="*/ 17 h 105"/>
                  <a:gd name="T16" fmla="*/ 15 w 133"/>
                  <a:gd name="T17" fmla="*/ 79 h 105"/>
                  <a:gd name="T18" fmla="*/ 61 w 133"/>
                  <a:gd name="T19" fmla="*/ 87 h 105"/>
                  <a:gd name="T20" fmla="*/ 55 w 133"/>
                  <a:gd name="T21" fmla="*/ 79 h 105"/>
                  <a:gd name="T22" fmla="*/ 62 w 133"/>
                  <a:gd name="T23" fmla="*/ 70 h 105"/>
                  <a:gd name="T24" fmla="*/ 71 w 133"/>
                  <a:gd name="T25" fmla="*/ 75 h 105"/>
                  <a:gd name="T26" fmla="*/ 71 w 133"/>
                  <a:gd name="T27" fmla="*/ 87 h 105"/>
                  <a:gd name="T28" fmla="*/ 62 w 133"/>
                  <a:gd name="T29" fmla="*/ 90 h 105"/>
                  <a:gd name="T30" fmla="*/ 110 w 133"/>
                  <a:gd name="T31" fmla="*/ 91 h 105"/>
                  <a:gd name="T32" fmla="*/ 108 w 133"/>
                  <a:gd name="T33" fmla="*/ 23 h 105"/>
                  <a:gd name="T34" fmla="*/ 23 w 133"/>
                  <a:gd name="T35" fmla="*/ 17 h 105"/>
                  <a:gd name="T36" fmla="*/ 22 w 133"/>
                  <a:gd name="T37" fmla="*/ 17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133" h="105">
                    <a:moveTo>
                      <a:pt x="127" y="13"/>
                    </a:moveTo>
                    <a:cubicBezTo>
                      <a:pt x="133" y="35"/>
                      <a:pt x="124" y="70"/>
                      <a:pt x="127" y="93"/>
                    </a:cubicBezTo>
                    <a:cubicBezTo>
                      <a:pt x="127" y="97"/>
                      <a:pt x="117" y="103"/>
                      <a:pt x="114" y="105"/>
                    </a:cubicBezTo>
                    <a:cubicBezTo>
                      <a:pt x="74" y="101"/>
                      <a:pt x="32" y="102"/>
                      <a:pt x="3" y="89"/>
                    </a:cubicBezTo>
                    <a:cubicBezTo>
                      <a:pt x="2" y="58"/>
                      <a:pt x="0" y="45"/>
                      <a:pt x="3" y="13"/>
                    </a:cubicBezTo>
                    <a:cubicBezTo>
                      <a:pt x="8" y="9"/>
                      <a:pt x="14" y="0"/>
                      <a:pt x="20" y="2"/>
                    </a:cubicBezTo>
                    <a:cubicBezTo>
                      <a:pt x="49" y="7"/>
                      <a:pt x="95" y="5"/>
                      <a:pt x="127" y="13"/>
                    </a:cubicBezTo>
                    <a:close/>
                    <a:moveTo>
                      <a:pt x="22" y="17"/>
                    </a:moveTo>
                    <a:cubicBezTo>
                      <a:pt x="6" y="31"/>
                      <a:pt x="13" y="60"/>
                      <a:pt x="15" y="79"/>
                    </a:cubicBezTo>
                    <a:cubicBezTo>
                      <a:pt x="25" y="80"/>
                      <a:pt x="46" y="94"/>
                      <a:pt x="61" y="87"/>
                    </a:cubicBezTo>
                    <a:cubicBezTo>
                      <a:pt x="55" y="88"/>
                      <a:pt x="58" y="81"/>
                      <a:pt x="55" y="79"/>
                    </a:cubicBezTo>
                    <a:cubicBezTo>
                      <a:pt x="58" y="77"/>
                      <a:pt x="58" y="71"/>
                      <a:pt x="62" y="70"/>
                    </a:cubicBezTo>
                    <a:cubicBezTo>
                      <a:pt x="65" y="75"/>
                      <a:pt x="68" y="70"/>
                      <a:pt x="71" y="75"/>
                    </a:cubicBezTo>
                    <a:cubicBezTo>
                      <a:pt x="72" y="80"/>
                      <a:pt x="72" y="80"/>
                      <a:pt x="71" y="87"/>
                    </a:cubicBezTo>
                    <a:cubicBezTo>
                      <a:pt x="68" y="88"/>
                      <a:pt x="64" y="88"/>
                      <a:pt x="62" y="90"/>
                    </a:cubicBezTo>
                    <a:cubicBezTo>
                      <a:pt x="78" y="92"/>
                      <a:pt x="94" y="94"/>
                      <a:pt x="110" y="91"/>
                    </a:cubicBezTo>
                    <a:cubicBezTo>
                      <a:pt x="115" y="69"/>
                      <a:pt x="126" y="35"/>
                      <a:pt x="108" y="23"/>
                    </a:cubicBezTo>
                    <a:cubicBezTo>
                      <a:pt x="83" y="19"/>
                      <a:pt x="52" y="15"/>
                      <a:pt x="23" y="17"/>
                    </a:cubicBezTo>
                    <a:cubicBezTo>
                      <a:pt x="26" y="22"/>
                      <a:pt x="22" y="22"/>
                      <a:pt x="22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0" name="Freeform 219"/>
              <p:cNvSpPr>
                <a:spLocks noEditPoints="1"/>
              </p:cNvSpPr>
              <p:nvPr/>
            </p:nvSpPr>
            <p:spPr bwMode="auto">
              <a:xfrm>
                <a:off x="7639050" y="2468563"/>
                <a:ext cx="33338" cy="49213"/>
              </a:xfrm>
              <a:custGeom>
                <a:avLst/>
                <a:gdLst>
                  <a:gd name="T0" fmla="*/ 47 w 54"/>
                  <a:gd name="T1" fmla="*/ 23 h 76"/>
                  <a:gd name="T2" fmla="*/ 23 w 54"/>
                  <a:gd name="T3" fmla="*/ 31 h 76"/>
                  <a:gd name="T4" fmla="*/ 37 w 54"/>
                  <a:gd name="T5" fmla="*/ 76 h 76"/>
                  <a:gd name="T6" fmla="*/ 0 w 54"/>
                  <a:gd name="T7" fmla="*/ 55 h 76"/>
                  <a:gd name="T8" fmla="*/ 5 w 54"/>
                  <a:gd name="T9" fmla="*/ 30 h 76"/>
                  <a:gd name="T10" fmla="*/ 47 w 54"/>
                  <a:gd name="T11" fmla="*/ 23 h 76"/>
                  <a:gd name="T12" fmla="*/ 33 w 54"/>
                  <a:gd name="T13" fmla="*/ 62 h 76"/>
                  <a:gd name="T14" fmla="*/ 34 w 54"/>
                  <a:gd name="T15" fmla="*/ 51 h 76"/>
                  <a:gd name="T16" fmla="*/ 14 w 54"/>
                  <a:gd name="T17" fmla="*/ 52 h 76"/>
                  <a:gd name="T18" fmla="*/ 33 w 54"/>
                  <a:gd name="T19" fmla="*/ 62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4" h="76">
                    <a:moveTo>
                      <a:pt x="47" y="23"/>
                    </a:moveTo>
                    <a:cubicBezTo>
                      <a:pt x="37" y="27"/>
                      <a:pt x="25" y="20"/>
                      <a:pt x="23" y="31"/>
                    </a:cubicBezTo>
                    <a:cubicBezTo>
                      <a:pt x="44" y="37"/>
                      <a:pt x="54" y="59"/>
                      <a:pt x="37" y="76"/>
                    </a:cubicBezTo>
                    <a:cubicBezTo>
                      <a:pt x="18" y="75"/>
                      <a:pt x="11" y="64"/>
                      <a:pt x="0" y="55"/>
                    </a:cubicBezTo>
                    <a:cubicBezTo>
                      <a:pt x="0" y="46"/>
                      <a:pt x="1" y="36"/>
                      <a:pt x="5" y="30"/>
                    </a:cubicBezTo>
                    <a:cubicBezTo>
                      <a:pt x="14" y="15"/>
                      <a:pt x="45" y="0"/>
                      <a:pt x="47" y="23"/>
                    </a:cubicBezTo>
                    <a:close/>
                    <a:moveTo>
                      <a:pt x="33" y="62"/>
                    </a:moveTo>
                    <a:cubicBezTo>
                      <a:pt x="32" y="57"/>
                      <a:pt x="35" y="56"/>
                      <a:pt x="34" y="51"/>
                    </a:cubicBezTo>
                    <a:cubicBezTo>
                      <a:pt x="28" y="45"/>
                      <a:pt x="13" y="41"/>
                      <a:pt x="14" y="52"/>
                    </a:cubicBezTo>
                    <a:cubicBezTo>
                      <a:pt x="15" y="51"/>
                      <a:pt x="24" y="61"/>
                      <a:pt x="33" y="6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1" name="Freeform 220"/>
              <p:cNvSpPr>
                <a:spLocks noEditPoints="1"/>
              </p:cNvSpPr>
              <p:nvPr/>
            </p:nvSpPr>
            <p:spPr bwMode="auto">
              <a:xfrm>
                <a:off x="7785100" y="2635250"/>
                <a:ext cx="88900" cy="66675"/>
              </a:xfrm>
              <a:custGeom>
                <a:avLst/>
                <a:gdLst>
                  <a:gd name="T0" fmla="*/ 124 w 136"/>
                  <a:gd name="T1" fmla="*/ 12 h 103"/>
                  <a:gd name="T2" fmla="*/ 132 w 136"/>
                  <a:gd name="T3" fmla="*/ 21 h 103"/>
                  <a:gd name="T4" fmla="*/ 129 w 136"/>
                  <a:gd name="T5" fmla="*/ 21 h 103"/>
                  <a:gd name="T6" fmla="*/ 122 w 136"/>
                  <a:gd name="T7" fmla="*/ 100 h 103"/>
                  <a:gd name="T8" fmla="*/ 54 w 136"/>
                  <a:gd name="T9" fmla="*/ 96 h 103"/>
                  <a:gd name="T10" fmla="*/ 1 w 136"/>
                  <a:gd name="T11" fmla="*/ 75 h 103"/>
                  <a:gd name="T12" fmla="*/ 1 w 136"/>
                  <a:gd name="T13" fmla="*/ 12 h 103"/>
                  <a:gd name="T14" fmla="*/ 23 w 136"/>
                  <a:gd name="T15" fmla="*/ 0 h 103"/>
                  <a:gd name="T16" fmla="*/ 33 w 136"/>
                  <a:gd name="T17" fmla="*/ 6 h 103"/>
                  <a:gd name="T18" fmla="*/ 58 w 136"/>
                  <a:gd name="T19" fmla="*/ 6 h 103"/>
                  <a:gd name="T20" fmla="*/ 124 w 136"/>
                  <a:gd name="T21" fmla="*/ 12 h 103"/>
                  <a:gd name="T22" fmla="*/ 118 w 136"/>
                  <a:gd name="T23" fmla="*/ 33 h 103"/>
                  <a:gd name="T24" fmla="*/ 112 w 136"/>
                  <a:gd name="T25" fmla="*/ 27 h 103"/>
                  <a:gd name="T26" fmla="*/ 13 w 136"/>
                  <a:gd name="T27" fmla="*/ 20 h 103"/>
                  <a:gd name="T28" fmla="*/ 22 w 136"/>
                  <a:gd name="T29" fmla="*/ 83 h 103"/>
                  <a:gd name="T30" fmla="*/ 108 w 136"/>
                  <a:gd name="T31" fmla="*/ 87 h 103"/>
                  <a:gd name="T32" fmla="*/ 118 w 136"/>
                  <a:gd name="T33" fmla="*/ 3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36" h="103">
                    <a:moveTo>
                      <a:pt x="124" y="12"/>
                    </a:moveTo>
                    <a:cubicBezTo>
                      <a:pt x="128" y="14"/>
                      <a:pt x="129" y="19"/>
                      <a:pt x="132" y="21"/>
                    </a:cubicBezTo>
                    <a:cubicBezTo>
                      <a:pt x="131" y="24"/>
                      <a:pt x="131" y="21"/>
                      <a:pt x="129" y="21"/>
                    </a:cubicBezTo>
                    <a:cubicBezTo>
                      <a:pt x="133" y="51"/>
                      <a:pt x="136" y="78"/>
                      <a:pt x="122" y="100"/>
                    </a:cubicBezTo>
                    <a:cubicBezTo>
                      <a:pt x="107" y="103"/>
                      <a:pt x="82" y="97"/>
                      <a:pt x="54" y="96"/>
                    </a:cubicBezTo>
                    <a:cubicBezTo>
                      <a:pt x="30" y="95"/>
                      <a:pt x="9" y="103"/>
                      <a:pt x="1" y="75"/>
                    </a:cubicBezTo>
                    <a:cubicBezTo>
                      <a:pt x="3" y="54"/>
                      <a:pt x="0" y="31"/>
                      <a:pt x="1" y="12"/>
                    </a:cubicBezTo>
                    <a:cubicBezTo>
                      <a:pt x="6" y="6"/>
                      <a:pt x="14" y="0"/>
                      <a:pt x="23" y="0"/>
                    </a:cubicBezTo>
                    <a:cubicBezTo>
                      <a:pt x="27" y="1"/>
                      <a:pt x="29" y="5"/>
                      <a:pt x="33" y="6"/>
                    </a:cubicBezTo>
                    <a:cubicBezTo>
                      <a:pt x="39" y="8"/>
                      <a:pt x="49" y="6"/>
                      <a:pt x="58" y="6"/>
                    </a:cubicBezTo>
                    <a:cubicBezTo>
                      <a:pt x="85" y="7"/>
                      <a:pt x="106" y="18"/>
                      <a:pt x="124" y="12"/>
                    </a:cubicBezTo>
                    <a:close/>
                    <a:moveTo>
                      <a:pt x="118" y="33"/>
                    </a:moveTo>
                    <a:cubicBezTo>
                      <a:pt x="116" y="31"/>
                      <a:pt x="112" y="31"/>
                      <a:pt x="112" y="27"/>
                    </a:cubicBezTo>
                    <a:cubicBezTo>
                      <a:pt x="83" y="22"/>
                      <a:pt x="37" y="14"/>
                      <a:pt x="13" y="20"/>
                    </a:cubicBezTo>
                    <a:cubicBezTo>
                      <a:pt x="12" y="39"/>
                      <a:pt x="8" y="65"/>
                      <a:pt x="22" y="83"/>
                    </a:cubicBezTo>
                    <a:cubicBezTo>
                      <a:pt x="50" y="84"/>
                      <a:pt x="77" y="86"/>
                      <a:pt x="108" y="87"/>
                    </a:cubicBezTo>
                    <a:cubicBezTo>
                      <a:pt x="122" y="71"/>
                      <a:pt x="118" y="56"/>
                      <a:pt x="118" y="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2" name="Freeform 221"/>
              <p:cNvSpPr/>
              <p:nvPr/>
            </p:nvSpPr>
            <p:spPr bwMode="auto">
              <a:xfrm>
                <a:off x="7808913" y="2670175"/>
                <a:ext cx="38100" cy="17463"/>
              </a:xfrm>
              <a:custGeom>
                <a:avLst/>
                <a:gdLst>
                  <a:gd name="T0" fmla="*/ 57 w 60"/>
                  <a:gd name="T1" fmla="*/ 6 h 27"/>
                  <a:gd name="T2" fmla="*/ 60 w 60"/>
                  <a:gd name="T3" fmla="*/ 14 h 27"/>
                  <a:gd name="T4" fmla="*/ 6 w 60"/>
                  <a:gd name="T5" fmla="*/ 18 h 27"/>
                  <a:gd name="T6" fmla="*/ 1 w 60"/>
                  <a:gd name="T7" fmla="*/ 7 h 27"/>
                  <a:gd name="T8" fmla="*/ 57 w 60"/>
                  <a:gd name="T9" fmla="*/ 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0" h="27">
                    <a:moveTo>
                      <a:pt x="57" y="6"/>
                    </a:moveTo>
                    <a:cubicBezTo>
                      <a:pt x="57" y="8"/>
                      <a:pt x="59" y="9"/>
                      <a:pt x="60" y="14"/>
                    </a:cubicBezTo>
                    <a:cubicBezTo>
                      <a:pt x="50" y="27"/>
                      <a:pt x="30" y="12"/>
                      <a:pt x="6" y="18"/>
                    </a:cubicBezTo>
                    <a:cubicBezTo>
                      <a:pt x="3" y="16"/>
                      <a:pt x="0" y="14"/>
                      <a:pt x="1" y="7"/>
                    </a:cubicBezTo>
                    <a:cubicBezTo>
                      <a:pt x="24" y="0"/>
                      <a:pt x="39" y="7"/>
                      <a:pt x="57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3" name="Freeform 222"/>
              <p:cNvSpPr>
                <a:spLocks noEditPoints="1"/>
              </p:cNvSpPr>
              <p:nvPr/>
            </p:nvSpPr>
            <p:spPr bwMode="auto">
              <a:xfrm>
                <a:off x="7627938" y="2303463"/>
                <a:ext cx="84138" cy="63500"/>
              </a:xfrm>
              <a:custGeom>
                <a:avLst/>
                <a:gdLst>
                  <a:gd name="T0" fmla="*/ 131 w 131"/>
                  <a:gd name="T1" fmla="*/ 17 h 99"/>
                  <a:gd name="T2" fmla="*/ 124 w 131"/>
                  <a:gd name="T3" fmla="*/ 88 h 99"/>
                  <a:gd name="T4" fmla="*/ 18 w 131"/>
                  <a:gd name="T5" fmla="*/ 81 h 99"/>
                  <a:gd name="T6" fmla="*/ 11 w 131"/>
                  <a:gd name="T7" fmla="*/ 11 h 99"/>
                  <a:gd name="T8" fmla="*/ 109 w 131"/>
                  <a:gd name="T9" fmla="*/ 11 h 99"/>
                  <a:gd name="T10" fmla="*/ 131 w 131"/>
                  <a:gd name="T11" fmla="*/ 17 h 99"/>
                  <a:gd name="T12" fmla="*/ 107 w 131"/>
                  <a:gd name="T13" fmla="*/ 67 h 99"/>
                  <a:gd name="T14" fmla="*/ 95 w 131"/>
                  <a:gd name="T15" fmla="*/ 78 h 99"/>
                  <a:gd name="T16" fmla="*/ 113 w 131"/>
                  <a:gd name="T17" fmla="*/ 77 h 99"/>
                  <a:gd name="T18" fmla="*/ 120 w 131"/>
                  <a:gd name="T19" fmla="*/ 29 h 99"/>
                  <a:gd name="T20" fmla="*/ 29 w 131"/>
                  <a:gd name="T21" fmla="*/ 18 h 99"/>
                  <a:gd name="T22" fmla="*/ 30 w 131"/>
                  <a:gd name="T23" fmla="*/ 66 h 99"/>
                  <a:gd name="T24" fmla="*/ 35 w 131"/>
                  <a:gd name="T25" fmla="*/ 42 h 99"/>
                  <a:gd name="T26" fmla="*/ 44 w 131"/>
                  <a:gd name="T27" fmla="*/ 22 h 99"/>
                  <a:gd name="T28" fmla="*/ 57 w 131"/>
                  <a:gd name="T29" fmla="*/ 42 h 99"/>
                  <a:gd name="T30" fmla="*/ 68 w 131"/>
                  <a:gd name="T31" fmla="*/ 27 h 99"/>
                  <a:gd name="T32" fmla="*/ 74 w 131"/>
                  <a:gd name="T33" fmla="*/ 67 h 99"/>
                  <a:gd name="T34" fmla="*/ 64 w 131"/>
                  <a:gd name="T35" fmla="*/ 52 h 99"/>
                  <a:gd name="T36" fmla="*/ 54 w 131"/>
                  <a:gd name="T37" fmla="*/ 59 h 99"/>
                  <a:gd name="T38" fmla="*/ 44 w 131"/>
                  <a:gd name="T39" fmla="*/ 46 h 99"/>
                  <a:gd name="T40" fmla="*/ 40 w 131"/>
                  <a:gd name="T41" fmla="*/ 63 h 99"/>
                  <a:gd name="T42" fmla="*/ 32 w 131"/>
                  <a:gd name="T43" fmla="*/ 67 h 99"/>
                  <a:gd name="T44" fmla="*/ 85 w 131"/>
                  <a:gd name="T45" fmla="*/ 78 h 99"/>
                  <a:gd name="T46" fmla="*/ 84 w 131"/>
                  <a:gd name="T47" fmla="*/ 70 h 99"/>
                  <a:gd name="T48" fmla="*/ 95 w 131"/>
                  <a:gd name="T49" fmla="*/ 62 h 99"/>
                  <a:gd name="T50" fmla="*/ 82 w 131"/>
                  <a:gd name="T51" fmla="*/ 41 h 99"/>
                  <a:gd name="T52" fmla="*/ 107 w 131"/>
                  <a:gd name="T53" fmla="*/ 31 h 99"/>
                  <a:gd name="T54" fmla="*/ 100 w 131"/>
                  <a:gd name="T55" fmla="*/ 46 h 99"/>
                  <a:gd name="T56" fmla="*/ 107 w 131"/>
                  <a:gd name="T57" fmla="*/ 67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131" h="99">
                    <a:moveTo>
                      <a:pt x="131" y="17"/>
                    </a:moveTo>
                    <a:cubicBezTo>
                      <a:pt x="130" y="39"/>
                      <a:pt x="130" y="65"/>
                      <a:pt x="124" y="88"/>
                    </a:cubicBezTo>
                    <a:cubicBezTo>
                      <a:pt x="85" y="99"/>
                      <a:pt x="59" y="78"/>
                      <a:pt x="18" y="81"/>
                    </a:cubicBezTo>
                    <a:cubicBezTo>
                      <a:pt x="0" y="69"/>
                      <a:pt x="9" y="34"/>
                      <a:pt x="11" y="11"/>
                    </a:cubicBezTo>
                    <a:cubicBezTo>
                      <a:pt x="46" y="0"/>
                      <a:pt x="77" y="16"/>
                      <a:pt x="109" y="11"/>
                    </a:cubicBezTo>
                    <a:cubicBezTo>
                      <a:pt x="119" y="15"/>
                      <a:pt x="121" y="18"/>
                      <a:pt x="131" y="17"/>
                    </a:cubicBezTo>
                    <a:close/>
                    <a:moveTo>
                      <a:pt x="107" y="67"/>
                    </a:moveTo>
                    <a:cubicBezTo>
                      <a:pt x="103" y="71"/>
                      <a:pt x="99" y="75"/>
                      <a:pt x="95" y="78"/>
                    </a:cubicBezTo>
                    <a:cubicBezTo>
                      <a:pt x="104" y="77"/>
                      <a:pt x="106" y="79"/>
                      <a:pt x="113" y="77"/>
                    </a:cubicBezTo>
                    <a:cubicBezTo>
                      <a:pt x="118" y="64"/>
                      <a:pt x="120" y="48"/>
                      <a:pt x="120" y="29"/>
                    </a:cubicBezTo>
                    <a:cubicBezTo>
                      <a:pt x="91" y="22"/>
                      <a:pt x="56" y="24"/>
                      <a:pt x="29" y="18"/>
                    </a:cubicBezTo>
                    <a:cubicBezTo>
                      <a:pt x="20" y="29"/>
                      <a:pt x="6" y="68"/>
                      <a:pt x="30" y="66"/>
                    </a:cubicBezTo>
                    <a:cubicBezTo>
                      <a:pt x="25" y="57"/>
                      <a:pt x="32" y="50"/>
                      <a:pt x="35" y="42"/>
                    </a:cubicBezTo>
                    <a:cubicBezTo>
                      <a:pt x="35" y="36"/>
                      <a:pt x="35" y="24"/>
                      <a:pt x="44" y="22"/>
                    </a:cubicBezTo>
                    <a:cubicBezTo>
                      <a:pt x="51" y="27"/>
                      <a:pt x="52" y="37"/>
                      <a:pt x="57" y="42"/>
                    </a:cubicBezTo>
                    <a:cubicBezTo>
                      <a:pt x="61" y="37"/>
                      <a:pt x="60" y="27"/>
                      <a:pt x="68" y="27"/>
                    </a:cubicBezTo>
                    <a:cubicBezTo>
                      <a:pt x="76" y="32"/>
                      <a:pt x="76" y="60"/>
                      <a:pt x="74" y="67"/>
                    </a:cubicBezTo>
                    <a:cubicBezTo>
                      <a:pt x="64" y="69"/>
                      <a:pt x="67" y="57"/>
                      <a:pt x="64" y="52"/>
                    </a:cubicBezTo>
                    <a:cubicBezTo>
                      <a:pt x="61" y="57"/>
                      <a:pt x="60" y="59"/>
                      <a:pt x="54" y="59"/>
                    </a:cubicBezTo>
                    <a:cubicBezTo>
                      <a:pt x="48" y="58"/>
                      <a:pt x="50" y="48"/>
                      <a:pt x="44" y="46"/>
                    </a:cubicBezTo>
                    <a:cubicBezTo>
                      <a:pt x="38" y="47"/>
                      <a:pt x="41" y="56"/>
                      <a:pt x="40" y="63"/>
                    </a:cubicBezTo>
                    <a:cubicBezTo>
                      <a:pt x="38" y="65"/>
                      <a:pt x="34" y="65"/>
                      <a:pt x="32" y="67"/>
                    </a:cubicBezTo>
                    <a:cubicBezTo>
                      <a:pt x="53" y="68"/>
                      <a:pt x="65" y="76"/>
                      <a:pt x="85" y="78"/>
                    </a:cubicBezTo>
                    <a:cubicBezTo>
                      <a:pt x="85" y="75"/>
                      <a:pt x="83" y="74"/>
                      <a:pt x="84" y="70"/>
                    </a:cubicBezTo>
                    <a:cubicBezTo>
                      <a:pt x="89" y="69"/>
                      <a:pt x="94" y="67"/>
                      <a:pt x="95" y="62"/>
                    </a:cubicBezTo>
                    <a:cubicBezTo>
                      <a:pt x="94" y="51"/>
                      <a:pt x="81" y="52"/>
                      <a:pt x="82" y="41"/>
                    </a:cubicBezTo>
                    <a:cubicBezTo>
                      <a:pt x="88" y="34"/>
                      <a:pt x="95" y="30"/>
                      <a:pt x="107" y="31"/>
                    </a:cubicBezTo>
                    <a:cubicBezTo>
                      <a:pt x="116" y="37"/>
                      <a:pt x="107" y="48"/>
                      <a:pt x="100" y="46"/>
                    </a:cubicBezTo>
                    <a:cubicBezTo>
                      <a:pt x="106" y="50"/>
                      <a:pt x="109" y="56"/>
                      <a:pt x="107" y="6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4" name="Freeform 223"/>
              <p:cNvSpPr>
                <a:spLocks noEditPoints="1"/>
              </p:cNvSpPr>
              <p:nvPr/>
            </p:nvSpPr>
            <p:spPr bwMode="auto">
              <a:xfrm>
                <a:off x="7712075" y="2382838"/>
                <a:ext cx="93663" cy="69850"/>
              </a:xfrm>
              <a:custGeom>
                <a:avLst/>
                <a:gdLst>
                  <a:gd name="T0" fmla="*/ 132 w 145"/>
                  <a:gd name="T1" fmla="*/ 108 h 108"/>
                  <a:gd name="T2" fmla="*/ 32 w 145"/>
                  <a:gd name="T3" fmla="*/ 101 h 108"/>
                  <a:gd name="T4" fmla="*/ 0 w 145"/>
                  <a:gd name="T5" fmla="*/ 45 h 108"/>
                  <a:gd name="T6" fmla="*/ 11 w 145"/>
                  <a:gd name="T7" fmla="*/ 2 h 108"/>
                  <a:gd name="T8" fmla="*/ 18 w 145"/>
                  <a:gd name="T9" fmla="*/ 0 h 108"/>
                  <a:gd name="T10" fmla="*/ 30 w 145"/>
                  <a:gd name="T11" fmla="*/ 7 h 108"/>
                  <a:gd name="T12" fmla="*/ 132 w 145"/>
                  <a:gd name="T13" fmla="*/ 9 h 108"/>
                  <a:gd name="T14" fmla="*/ 143 w 145"/>
                  <a:gd name="T15" fmla="*/ 31 h 108"/>
                  <a:gd name="T16" fmla="*/ 132 w 145"/>
                  <a:gd name="T17" fmla="*/ 108 h 108"/>
                  <a:gd name="T18" fmla="*/ 130 w 145"/>
                  <a:gd name="T19" fmla="*/ 38 h 108"/>
                  <a:gd name="T20" fmla="*/ 118 w 145"/>
                  <a:gd name="T21" fmla="*/ 24 h 108"/>
                  <a:gd name="T22" fmla="*/ 27 w 145"/>
                  <a:gd name="T23" fmla="*/ 17 h 108"/>
                  <a:gd name="T24" fmla="*/ 16 w 145"/>
                  <a:gd name="T25" fmla="*/ 27 h 108"/>
                  <a:gd name="T26" fmla="*/ 23 w 145"/>
                  <a:gd name="T27" fmla="*/ 87 h 108"/>
                  <a:gd name="T28" fmla="*/ 88 w 145"/>
                  <a:gd name="T29" fmla="*/ 96 h 108"/>
                  <a:gd name="T30" fmla="*/ 107 w 145"/>
                  <a:gd name="T31" fmla="*/ 52 h 108"/>
                  <a:gd name="T32" fmla="*/ 115 w 145"/>
                  <a:gd name="T33" fmla="*/ 90 h 108"/>
                  <a:gd name="T34" fmla="*/ 95 w 145"/>
                  <a:gd name="T35" fmla="*/ 97 h 108"/>
                  <a:gd name="T36" fmla="*/ 116 w 145"/>
                  <a:gd name="T37" fmla="*/ 97 h 108"/>
                  <a:gd name="T38" fmla="*/ 130 w 145"/>
                  <a:gd name="T39" fmla="*/ 38 h 108"/>
                  <a:gd name="T40" fmla="*/ 95 w 145"/>
                  <a:gd name="T41" fmla="*/ 69 h 108"/>
                  <a:gd name="T42" fmla="*/ 95 w 145"/>
                  <a:gd name="T43" fmla="*/ 80 h 108"/>
                  <a:gd name="T44" fmla="*/ 109 w 145"/>
                  <a:gd name="T45" fmla="*/ 72 h 108"/>
                  <a:gd name="T46" fmla="*/ 102 w 145"/>
                  <a:gd name="T47" fmla="*/ 66 h 108"/>
                  <a:gd name="T48" fmla="*/ 95 w 145"/>
                  <a:gd name="T49" fmla="*/ 69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45" h="108">
                    <a:moveTo>
                      <a:pt x="132" y="108"/>
                    </a:moveTo>
                    <a:cubicBezTo>
                      <a:pt x="106" y="108"/>
                      <a:pt x="67" y="105"/>
                      <a:pt x="32" y="101"/>
                    </a:cubicBezTo>
                    <a:cubicBezTo>
                      <a:pt x="6" y="98"/>
                      <a:pt x="0" y="73"/>
                      <a:pt x="0" y="45"/>
                    </a:cubicBezTo>
                    <a:cubicBezTo>
                      <a:pt x="0" y="28"/>
                      <a:pt x="5" y="16"/>
                      <a:pt x="11" y="2"/>
                    </a:cubicBezTo>
                    <a:cubicBezTo>
                      <a:pt x="14" y="1"/>
                      <a:pt x="19" y="6"/>
                      <a:pt x="18" y="0"/>
                    </a:cubicBezTo>
                    <a:cubicBezTo>
                      <a:pt x="22" y="3"/>
                      <a:pt x="26" y="5"/>
                      <a:pt x="30" y="7"/>
                    </a:cubicBezTo>
                    <a:cubicBezTo>
                      <a:pt x="62" y="1"/>
                      <a:pt x="101" y="18"/>
                      <a:pt x="132" y="9"/>
                    </a:cubicBezTo>
                    <a:cubicBezTo>
                      <a:pt x="139" y="14"/>
                      <a:pt x="142" y="21"/>
                      <a:pt x="143" y="31"/>
                    </a:cubicBezTo>
                    <a:cubicBezTo>
                      <a:pt x="145" y="55"/>
                      <a:pt x="138" y="91"/>
                      <a:pt x="132" y="108"/>
                    </a:cubicBezTo>
                    <a:close/>
                    <a:moveTo>
                      <a:pt x="130" y="38"/>
                    </a:moveTo>
                    <a:cubicBezTo>
                      <a:pt x="129" y="31"/>
                      <a:pt x="122" y="29"/>
                      <a:pt x="118" y="24"/>
                    </a:cubicBezTo>
                    <a:cubicBezTo>
                      <a:pt x="84" y="22"/>
                      <a:pt x="61" y="16"/>
                      <a:pt x="27" y="17"/>
                    </a:cubicBezTo>
                    <a:cubicBezTo>
                      <a:pt x="24" y="21"/>
                      <a:pt x="21" y="25"/>
                      <a:pt x="16" y="27"/>
                    </a:cubicBezTo>
                    <a:cubicBezTo>
                      <a:pt x="11" y="41"/>
                      <a:pt x="11" y="76"/>
                      <a:pt x="23" y="87"/>
                    </a:cubicBezTo>
                    <a:cubicBezTo>
                      <a:pt x="42" y="89"/>
                      <a:pt x="61" y="93"/>
                      <a:pt x="88" y="96"/>
                    </a:cubicBezTo>
                    <a:cubicBezTo>
                      <a:pt x="80" y="83"/>
                      <a:pt x="81" y="49"/>
                      <a:pt x="107" y="52"/>
                    </a:cubicBezTo>
                    <a:cubicBezTo>
                      <a:pt x="121" y="57"/>
                      <a:pt x="130" y="79"/>
                      <a:pt x="115" y="90"/>
                    </a:cubicBezTo>
                    <a:cubicBezTo>
                      <a:pt x="108" y="94"/>
                      <a:pt x="100" y="90"/>
                      <a:pt x="95" y="97"/>
                    </a:cubicBezTo>
                    <a:cubicBezTo>
                      <a:pt x="102" y="97"/>
                      <a:pt x="109" y="97"/>
                      <a:pt x="116" y="97"/>
                    </a:cubicBezTo>
                    <a:cubicBezTo>
                      <a:pt x="129" y="84"/>
                      <a:pt x="131" y="61"/>
                      <a:pt x="130" y="38"/>
                    </a:cubicBezTo>
                    <a:close/>
                    <a:moveTo>
                      <a:pt x="95" y="69"/>
                    </a:moveTo>
                    <a:cubicBezTo>
                      <a:pt x="96" y="74"/>
                      <a:pt x="97" y="76"/>
                      <a:pt x="95" y="80"/>
                    </a:cubicBezTo>
                    <a:cubicBezTo>
                      <a:pt x="101" y="79"/>
                      <a:pt x="112" y="82"/>
                      <a:pt x="109" y="72"/>
                    </a:cubicBezTo>
                    <a:cubicBezTo>
                      <a:pt x="107" y="75"/>
                      <a:pt x="107" y="65"/>
                      <a:pt x="102" y="66"/>
                    </a:cubicBezTo>
                    <a:cubicBezTo>
                      <a:pt x="100" y="67"/>
                      <a:pt x="99" y="69"/>
                      <a:pt x="95" y="6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5" name="Freeform 224"/>
              <p:cNvSpPr>
                <a:spLocks noEditPoints="1"/>
              </p:cNvSpPr>
              <p:nvPr/>
            </p:nvSpPr>
            <p:spPr bwMode="auto">
              <a:xfrm>
                <a:off x="7793038" y="2549525"/>
                <a:ext cx="92075" cy="79375"/>
              </a:xfrm>
              <a:custGeom>
                <a:avLst/>
                <a:gdLst>
                  <a:gd name="T0" fmla="*/ 11 w 141"/>
                  <a:gd name="T1" fmla="*/ 14 h 122"/>
                  <a:gd name="T2" fmla="*/ 56 w 141"/>
                  <a:gd name="T3" fmla="*/ 14 h 122"/>
                  <a:gd name="T4" fmla="*/ 126 w 141"/>
                  <a:gd name="T5" fmla="*/ 22 h 122"/>
                  <a:gd name="T6" fmla="*/ 131 w 141"/>
                  <a:gd name="T7" fmla="*/ 25 h 122"/>
                  <a:gd name="T8" fmla="*/ 133 w 141"/>
                  <a:gd name="T9" fmla="*/ 61 h 122"/>
                  <a:gd name="T10" fmla="*/ 123 w 141"/>
                  <a:gd name="T11" fmla="*/ 114 h 122"/>
                  <a:gd name="T12" fmla="*/ 100 w 141"/>
                  <a:gd name="T13" fmla="*/ 117 h 122"/>
                  <a:gd name="T14" fmla="*/ 1 w 141"/>
                  <a:gd name="T15" fmla="*/ 84 h 122"/>
                  <a:gd name="T16" fmla="*/ 14 w 141"/>
                  <a:gd name="T17" fmla="*/ 19 h 122"/>
                  <a:gd name="T18" fmla="*/ 11 w 141"/>
                  <a:gd name="T19" fmla="*/ 14 h 122"/>
                  <a:gd name="T20" fmla="*/ 28 w 141"/>
                  <a:gd name="T21" fmla="*/ 25 h 122"/>
                  <a:gd name="T22" fmla="*/ 16 w 141"/>
                  <a:gd name="T23" fmla="*/ 90 h 122"/>
                  <a:gd name="T24" fmla="*/ 57 w 141"/>
                  <a:gd name="T25" fmla="*/ 99 h 122"/>
                  <a:gd name="T26" fmla="*/ 107 w 141"/>
                  <a:gd name="T27" fmla="*/ 103 h 122"/>
                  <a:gd name="T28" fmla="*/ 123 w 141"/>
                  <a:gd name="T29" fmla="*/ 42 h 122"/>
                  <a:gd name="T30" fmla="*/ 28 w 141"/>
                  <a:gd name="T31" fmla="*/ 25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41" h="122">
                    <a:moveTo>
                      <a:pt x="11" y="14"/>
                    </a:moveTo>
                    <a:cubicBezTo>
                      <a:pt x="23" y="0"/>
                      <a:pt x="42" y="23"/>
                      <a:pt x="56" y="14"/>
                    </a:cubicBezTo>
                    <a:cubicBezTo>
                      <a:pt x="78" y="16"/>
                      <a:pt x="109" y="27"/>
                      <a:pt x="126" y="22"/>
                    </a:cubicBezTo>
                    <a:cubicBezTo>
                      <a:pt x="128" y="23"/>
                      <a:pt x="127" y="26"/>
                      <a:pt x="131" y="25"/>
                    </a:cubicBezTo>
                    <a:cubicBezTo>
                      <a:pt x="141" y="36"/>
                      <a:pt x="134" y="51"/>
                      <a:pt x="133" y="61"/>
                    </a:cubicBezTo>
                    <a:cubicBezTo>
                      <a:pt x="130" y="84"/>
                      <a:pt x="138" y="103"/>
                      <a:pt x="123" y="114"/>
                    </a:cubicBezTo>
                    <a:cubicBezTo>
                      <a:pt x="114" y="114"/>
                      <a:pt x="106" y="114"/>
                      <a:pt x="100" y="117"/>
                    </a:cubicBezTo>
                    <a:cubicBezTo>
                      <a:pt x="62" y="105"/>
                      <a:pt x="13" y="122"/>
                      <a:pt x="1" y="84"/>
                    </a:cubicBezTo>
                    <a:cubicBezTo>
                      <a:pt x="1" y="58"/>
                      <a:pt x="0" y="37"/>
                      <a:pt x="14" y="19"/>
                    </a:cubicBezTo>
                    <a:cubicBezTo>
                      <a:pt x="13" y="17"/>
                      <a:pt x="9" y="18"/>
                      <a:pt x="11" y="14"/>
                    </a:cubicBezTo>
                    <a:close/>
                    <a:moveTo>
                      <a:pt x="28" y="25"/>
                    </a:moveTo>
                    <a:cubicBezTo>
                      <a:pt x="13" y="37"/>
                      <a:pt x="4" y="76"/>
                      <a:pt x="16" y="90"/>
                    </a:cubicBezTo>
                    <a:cubicBezTo>
                      <a:pt x="25" y="100"/>
                      <a:pt x="43" y="97"/>
                      <a:pt x="57" y="99"/>
                    </a:cubicBezTo>
                    <a:cubicBezTo>
                      <a:pt x="74" y="101"/>
                      <a:pt x="90" y="105"/>
                      <a:pt x="107" y="103"/>
                    </a:cubicBezTo>
                    <a:cubicBezTo>
                      <a:pt x="126" y="88"/>
                      <a:pt x="120" y="61"/>
                      <a:pt x="123" y="42"/>
                    </a:cubicBezTo>
                    <a:cubicBezTo>
                      <a:pt x="91" y="27"/>
                      <a:pt x="59" y="28"/>
                      <a:pt x="28" y="2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66" name="Freeform 225"/>
              <p:cNvSpPr>
                <a:spLocks noEditPoints="1"/>
              </p:cNvSpPr>
              <p:nvPr/>
            </p:nvSpPr>
            <p:spPr bwMode="auto">
              <a:xfrm>
                <a:off x="7629525" y="2546350"/>
                <a:ext cx="39688" cy="47625"/>
              </a:xfrm>
              <a:custGeom>
                <a:avLst/>
                <a:gdLst>
                  <a:gd name="T0" fmla="*/ 13 w 62"/>
                  <a:gd name="T1" fmla="*/ 55 h 73"/>
                  <a:gd name="T2" fmla="*/ 38 w 62"/>
                  <a:gd name="T3" fmla="*/ 48 h 73"/>
                  <a:gd name="T4" fmla="*/ 5 w 62"/>
                  <a:gd name="T5" fmla="*/ 41 h 73"/>
                  <a:gd name="T6" fmla="*/ 23 w 62"/>
                  <a:gd name="T7" fmla="*/ 9 h 73"/>
                  <a:gd name="T8" fmla="*/ 37 w 62"/>
                  <a:gd name="T9" fmla="*/ 72 h 73"/>
                  <a:gd name="T10" fmla="*/ 13 w 62"/>
                  <a:gd name="T11" fmla="*/ 55 h 73"/>
                  <a:gd name="T12" fmla="*/ 28 w 62"/>
                  <a:gd name="T13" fmla="*/ 40 h 73"/>
                  <a:gd name="T14" fmla="*/ 34 w 62"/>
                  <a:gd name="T15" fmla="*/ 34 h 73"/>
                  <a:gd name="T16" fmla="*/ 31 w 62"/>
                  <a:gd name="T17" fmla="*/ 24 h 73"/>
                  <a:gd name="T18" fmla="*/ 28 w 62"/>
                  <a:gd name="T19" fmla="*/ 4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2" h="73">
                    <a:moveTo>
                      <a:pt x="13" y="55"/>
                    </a:moveTo>
                    <a:cubicBezTo>
                      <a:pt x="21" y="62"/>
                      <a:pt x="42" y="62"/>
                      <a:pt x="38" y="48"/>
                    </a:cubicBezTo>
                    <a:cubicBezTo>
                      <a:pt x="23" y="54"/>
                      <a:pt x="14" y="51"/>
                      <a:pt x="5" y="41"/>
                    </a:cubicBezTo>
                    <a:cubicBezTo>
                      <a:pt x="0" y="23"/>
                      <a:pt x="13" y="16"/>
                      <a:pt x="23" y="9"/>
                    </a:cubicBezTo>
                    <a:cubicBezTo>
                      <a:pt x="57" y="0"/>
                      <a:pt x="62" y="67"/>
                      <a:pt x="37" y="72"/>
                    </a:cubicBezTo>
                    <a:cubicBezTo>
                      <a:pt x="27" y="73"/>
                      <a:pt x="13" y="68"/>
                      <a:pt x="13" y="55"/>
                    </a:cubicBezTo>
                    <a:close/>
                    <a:moveTo>
                      <a:pt x="28" y="40"/>
                    </a:moveTo>
                    <a:cubicBezTo>
                      <a:pt x="27" y="34"/>
                      <a:pt x="33" y="37"/>
                      <a:pt x="34" y="34"/>
                    </a:cubicBezTo>
                    <a:cubicBezTo>
                      <a:pt x="30" y="31"/>
                      <a:pt x="32" y="27"/>
                      <a:pt x="31" y="24"/>
                    </a:cubicBezTo>
                    <a:cubicBezTo>
                      <a:pt x="16" y="19"/>
                      <a:pt x="11" y="39"/>
                      <a:pt x="28" y="4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7" name="组合 26"/>
            <p:cNvGrpSpPr/>
            <p:nvPr userDrawn="1"/>
          </p:nvGrpSpPr>
          <p:grpSpPr>
            <a:xfrm>
              <a:off x="1834853" y="4558227"/>
              <a:ext cx="1371600" cy="1285875"/>
              <a:chOff x="5370513" y="4511675"/>
              <a:chExt cx="1371600" cy="1285875"/>
            </a:xfrm>
            <a:grpFill/>
          </p:grpSpPr>
          <p:sp>
            <p:nvSpPr>
              <p:cNvPr id="109" name="Freeform 226"/>
              <p:cNvSpPr/>
              <p:nvPr/>
            </p:nvSpPr>
            <p:spPr bwMode="auto">
              <a:xfrm>
                <a:off x="5507038" y="5324475"/>
                <a:ext cx="22225" cy="31750"/>
              </a:xfrm>
              <a:custGeom>
                <a:avLst/>
                <a:gdLst>
                  <a:gd name="T0" fmla="*/ 36 w 36"/>
                  <a:gd name="T1" fmla="*/ 6 h 49"/>
                  <a:gd name="T2" fmla="*/ 0 w 36"/>
                  <a:gd name="T3" fmla="*/ 49 h 49"/>
                  <a:gd name="T4" fmla="*/ 36 w 36"/>
                  <a:gd name="T5" fmla="*/ 6 h 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6" h="49">
                    <a:moveTo>
                      <a:pt x="36" y="6"/>
                    </a:moveTo>
                    <a:cubicBezTo>
                      <a:pt x="31" y="27"/>
                      <a:pt x="22" y="44"/>
                      <a:pt x="0" y="49"/>
                    </a:cubicBezTo>
                    <a:cubicBezTo>
                      <a:pt x="2" y="35"/>
                      <a:pt x="14" y="0"/>
                      <a:pt x="36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0" name="Freeform 227"/>
              <p:cNvSpPr/>
              <p:nvPr/>
            </p:nvSpPr>
            <p:spPr bwMode="auto">
              <a:xfrm>
                <a:off x="5554663" y="5335588"/>
                <a:ext cx="31750" cy="44450"/>
              </a:xfrm>
              <a:custGeom>
                <a:avLst/>
                <a:gdLst>
                  <a:gd name="T0" fmla="*/ 28 w 50"/>
                  <a:gd name="T1" fmla="*/ 0 h 67"/>
                  <a:gd name="T2" fmla="*/ 35 w 50"/>
                  <a:gd name="T3" fmla="*/ 64 h 67"/>
                  <a:gd name="T4" fmla="*/ 30 w 50"/>
                  <a:gd name="T5" fmla="*/ 67 h 67"/>
                  <a:gd name="T6" fmla="*/ 28 w 50"/>
                  <a:gd name="T7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0" h="67">
                    <a:moveTo>
                      <a:pt x="28" y="0"/>
                    </a:moveTo>
                    <a:cubicBezTo>
                      <a:pt x="50" y="12"/>
                      <a:pt x="38" y="48"/>
                      <a:pt x="35" y="64"/>
                    </a:cubicBezTo>
                    <a:cubicBezTo>
                      <a:pt x="32" y="64"/>
                      <a:pt x="30" y="65"/>
                      <a:pt x="30" y="67"/>
                    </a:cubicBezTo>
                    <a:cubicBezTo>
                      <a:pt x="2" y="59"/>
                      <a:pt x="0" y="11"/>
                      <a:pt x="28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1" name="Freeform 228"/>
              <p:cNvSpPr>
                <a:spLocks noEditPoints="1"/>
              </p:cNvSpPr>
              <p:nvPr/>
            </p:nvSpPr>
            <p:spPr bwMode="auto">
              <a:xfrm>
                <a:off x="5370513" y="4511675"/>
                <a:ext cx="1371600" cy="1285875"/>
              </a:xfrm>
              <a:custGeom>
                <a:avLst/>
                <a:gdLst>
                  <a:gd name="T0" fmla="*/ 1393 w 2123"/>
                  <a:gd name="T1" fmla="*/ 1747 h 1991"/>
                  <a:gd name="T2" fmla="*/ 977 w 2123"/>
                  <a:gd name="T3" fmla="*/ 1625 h 1991"/>
                  <a:gd name="T4" fmla="*/ 412 w 2123"/>
                  <a:gd name="T5" fmla="*/ 1618 h 1991"/>
                  <a:gd name="T6" fmla="*/ 28 w 2123"/>
                  <a:gd name="T7" fmla="*/ 1843 h 1991"/>
                  <a:gd name="T8" fmla="*/ 152 w 2123"/>
                  <a:gd name="T9" fmla="*/ 859 h 1991"/>
                  <a:gd name="T10" fmla="*/ 469 w 2123"/>
                  <a:gd name="T11" fmla="*/ 41 h 1991"/>
                  <a:gd name="T12" fmla="*/ 1760 w 2123"/>
                  <a:gd name="T13" fmla="*/ 57 h 1991"/>
                  <a:gd name="T14" fmla="*/ 2051 w 2123"/>
                  <a:gd name="T15" fmla="*/ 1263 h 1991"/>
                  <a:gd name="T16" fmla="*/ 2109 w 2123"/>
                  <a:gd name="T17" fmla="*/ 1809 h 1991"/>
                  <a:gd name="T18" fmla="*/ 1908 w 2123"/>
                  <a:gd name="T19" fmla="*/ 640 h 1991"/>
                  <a:gd name="T20" fmla="*/ 1789 w 2123"/>
                  <a:gd name="T21" fmla="*/ 843 h 1991"/>
                  <a:gd name="T22" fmla="*/ 1889 w 2123"/>
                  <a:gd name="T23" fmla="*/ 1919 h 1991"/>
                  <a:gd name="T24" fmla="*/ 440 w 2123"/>
                  <a:gd name="T25" fmla="*/ 821 h 1991"/>
                  <a:gd name="T26" fmla="*/ 1662 w 2123"/>
                  <a:gd name="T27" fmla="*/ 346 h 1991"/>
                  <a:gd name="T28" fmla="*/ 1605 w 2123"/>
                  <a:gd name="T29" fmla="*/ 489 h 1991"/>
                  <a:gd name="T30" fmla="*/ 1686 w 2123"/>
                  <a:gd name="T31" fmla="*/ 955 h 1991"/>
                  <a:gd name="T32" fmla="*/ 1760 w 2123"/>
                  <a:gd name="T33" fmla="*/ 1186 h 1991"/>
                  <a:gd name="T34" fmla="*/ 1381 w 2123"/>
                  <a:gd name="T35" fmla="*/ 1308 h 1991"/>
                  <a:gd name="T36" fmla="*/ 1822 w 2123"/>
                  <a:gd name="T37" fmla="*/ 1525 h 1991"/>
                  <a:gd name="T38" fmla="*/ 211 w 2123"/>
                  <a:gd name="T39" fmla="*/ 804 h 1991"/>
                  <a:gd name="T40" fmla="*/ 309 w 2123"/>
                  <a:gd name="T41" fmla="*/ 60 h 1991"/>
                  <a:gd name="T42" fmla="*/ 1197 w 2123"/>
                  <a:gd name="T43" fmla="*/ 184 h 1991"/>
                  <a:gd name="T44" fmla="*/ 1397 w 2123"/>
                  <a:gd name="T45" fmla="*/ 415 h 1991"/>
                  <a:gd name="T46" fmla="*/ 495 w 2123"/>
                  <a:gd name="T47" fmla="*/ 275 h 1991"/>
                  <a:gd name="T48" fmla="*/ 1111 w 2123"/>
                  <a:gd name="T49" fmla="*/ 513 h 1991"/>
                  <a:gd name="T50" fmla="*/ 569 w 2123"/>
                  <a:gd name="T51" fmla="*/ 449 h 1991"/>
                  <a:gd name="T52" fmla="*/ 1409 w 2123"/>
                  <a:gd name="T53" fmla="*/ 547 h 1991"/>
                  <a:gd name="T54" fmla="*/ 1281 w 2123"/>
                  <a:gd name="T55" fmla="*/ 645 h 1991"/>
                  <a:gd name="T56" fmla="*/ 1133 w 2123"/>
                  <a:gd name="T57" fmla="*/ 597 h 1991"/>
                  <a:gd name="T58" fmla="*/ 1596 w 2123"/>
                  <a:gd name="T59" fmla="*/ 511 h 1991"/>
                  <a:gd name="T60" fmla="*/ 1109 w 2123"/>
                  <a:gd name="T61" fmla="*/ 535 h 1991"/>
                  <a:gd name="T62" fmla="*/ 677 w 2123"/>
                  <a:gd name="T63" fmla="*/ 625 h 1991"/>
                  <a:gd name="T64" fmla="*/ 758 w 2123"/>
                  <a:gd name="T65" fmla="*/ 900 h 1991"/>
                  <a:gd name="T66" fmla="*/ 1369 w 2123"/>
                  <a:gd name="T67" fmla="*/ 664 h 1991"/>
                  <a:gd name="T68" fmla="*/ 937 w 2123"/>
                  <a:gd name="T69" fmla="*/ 1055 h 1991"/>
                  <a:gd name="T70" fmla="*/ 894 w 2123"/>
                  <a:gd name="T71" fmla="*/ 828 h 1991"/>
                  <a:gd name="T72" fmla="*/ 221 w 2123"/>
                  <a:gd name="T73" fmla="*/ 867 h 1991"/>
                  <a:gd name="T74" fmla="*/ 428 w 2123"/>
                  <a:gd name="T75" fmla="*/ 1427 h 1991"/>
                  <a:gd name="T76" fmla="*/ 1042 w 2123"/>
                  <a:gd name="T77" fmla="*/ 955 h 1991"/>
                  <a:gd name="T78" fmla="*/ 569 w 2123"/>
                  <a:gd name="T79" fmla="*/ 929 h 1991"/>
                  <a:gd name="T80" fmla="*/ 901 w 2123"/>
                  <a:gd name="T81" fmla="*/ 1031 h 1991"/>
                  <a:gd name="T82" fmla="*/ 870 w 2123"/>
                  <a:gd name="T83" fmla="*/ 1139 h 1991"/>
                  <a:gd name="T84" fmla="*/ 1364 w 2123"/>
                  <a:gd name="T85" fmla="*/ 1210 h 1991"/>
                  <a:gd name="T86" fmla="*/ 1524 w 2123"/>
                  <a:gd name="T87" fmla="*/ 1215 h 1991"/>
                  <a:gd name="T88" fmla="*/ 868 w 2123"/>
                  <a:gd name="T89" fmla="*/ 1349 h 1991"/>
                  <a:gd name="T90" fmla="*/ 1092 w 2123"/>
                  <a:gd name="T91" fmla="*/ 1205 h 1991"/>
                  <a:gd name="T92" fmla="*/ 1092 w 2123"/>
                  <a:gd name="T93" fmla="*/ 1205 h 1991"/>
                  <a:gd name="T94" fmla="*/ 1238 w 2123"/>
                  <a:gd name="T95" fmla="*/ 1303 h 1991"/>
                  <a:gd name="T96" fmla="*/ 827 w 2123"/>
                  <a:gd name="T97" fmla="*/ 1256 h 1991"/>
                  <a:gd name="T98" fmla="*/ 584 w 2123"/>
                  <a:gd name="T99" fmla="*/ 1320 h 1991"/>
                  <a:gd name="T100" fmla="*/ 667 w 2123"/>
                  <a:gd name="T101" fmla="*/ 1547 h 1991"/>
                  <a:gd name="T102" fmla="*/ 1073 w 2123"/>
                  <a:gd name="T103" fmla="*/ 1475 h 1991"/>
                  <a:gd name="T104" fmla="*/ 71 w 2123"/>
                  <a:gd name="T105" fmla="*/ 1611 h 1991"/>
                  <a:gd name="T106" fmla="*/ 85 w 2123"/>
                  <a:gd name="T107" fmla="*/ 1356 h 1991"/>
                  <a:gd name="T108" fmla="*/ 405 w 2123"/>
                  <a:gd name="T109" fmla="*/ 1456 h 1991"/>
                  <a:gd name="T110" fmla="*/ 1378 w 2123"/>
                  <a:gd name="T111" fmla="*/ 1492 h 1991"/>
                  <a:gd name="T112" fmla="*/ 650 w 2123"/>
                  <a:gd name="T113" fmla="*/ 1559 h 1991"/>
                  <a:gd name="T114" fmla="*/ 507 w 2123"/>
                  <a:gd name="T115" fmla="*/ 1451 h 1991"/>
                  <a:gd name="T116" fmla="*/ 1419 w 2123"/>
                  <a:gd name="T117" fmla="*/ 1602 h 1991"/>
                  <a:gd name="T118" fmla="*/ 431 w 2123"/>
                  <a:gd name="T119" fmla="*/ 1549 h 1991"/>
                  <a:gd name="T120" fmla="*/ 822 w 2123"/>
                  <a:gd name="T121" fmla="*/ 1561 h 19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23" h="1991">
                    <a:moveTo>
                      <a:pt x="2063" y="1878"/>
                    </a:moveTo>
                    <a:cubicBezTo>
                      <a:pt x="2087" y="1908"/>
                      <a:pt x="2074" y="1931"/>
                      <a:pt x="2032" y="1945"/>
                    </a:cubicBezTo>
                    <a:cubicBezTo>
                      <a:pt x="1973" y="1965"/>
                      <a:pt x="1887" y="1991"/>
                      <a:pt x="1825" y="1964"/>
                    </a:cubicBezTo>
                    <a:cubicBezTo>
                      <a:pt x="1826" y="1953"/>
                      <a:pt x="1822" y="1948"/>
                      <a:pt x="1822" y="1938"/>
                    </a:cubicBezTo>
                    <a:cubicBezTo>
                      <a:pt x="1761" y="1948"/>
                      <a:pt x="1728" y="1923"/>
                      <a:pt x="1681" y="1895"/>
                    </a:cubicBezTo>
                    <a:cubicBezTo>
                      <a:pt x="1605" y="1850"/>
                      <a:pt x="1514" y="1819"/>
                      <a:pt x="1438" y="1773"/>
                    </a:cubicBezTo>
                    <a:cubicBezTo>
                      <a:pt x="1422" y="1764"/>
                      <a:pt x="1407" y="1753"/>
                      <a:pt x="1393" y="1747"/>
                    </a:cubicBezTo>
                    <a:cubicBezTo>
                      <a:pt x="1376" y="1740"/>
                      <a:pt x="1353" y="1739"/>
                      <a:pt x="1340" y="1728"/>
                    </a:cubicBezTo>
                    <a:cubicBezTo>
                      <a:pt x="1333" y="1722"/>
                      <a:pt x="1317" y="1698"/>
                      <a:pt x="1316" y="1695"/>
                    </a:cubicBezTo>
                    <a:cubicBezTo>
                      <a:pt x="1313" y="1686"/>
                      <a:pt x="1318" y="1677"/>
                      <a:pt x="1316" y="1668"/>
                    </a:cubicBezTo>
                    <a:cubicBezTo>
                      <a:pt x="1313" y="1649"/>
                      <a:pt x="1299" y="1636"/>
                      <a:pt x="1297" y="1618"/>
                    </a:cubicBezTo>
                    <a:cubicBezTo>
                      <a:pt x="1239" y="1622"/>
                      <a:pt x="1167" y="1627"/>
                      <a:pt x="1097" y="1625"/>
                    </a:cubicBezTo>
                    <a:cubicBezTo>
                      <a:pt x="1097" y="1651"/>
                      <a:pt x="1085" y="1694"/>
                      <a:pt x="1071" y="1719"/>
                    </a:cubicBezTo>
                    <a:cubicBezTo>
                      <a:pt x="1017" y="1728"/>
                      <a:pt x="997" y="1666"/>
                      <a:pt x="977" y="1625"/>
                    </a:cubicBezTo>
                    <a:cubicBezTo>
                      <a:pt x="941" y="1628"/>
                      <a:pt x="893" y="1629"/>
                      <a:pt x="844" y="1625"/>
                    </a:cubicBezTo>
                    <a:cubicBezTo>
                      <a:pt x="792" y="1621"/>
                      <a:pt x="721" y="1637"/>
                      <a:pt x="670" y="1630"/>
                    </a:cubicBezTo>
                    <a:cubicBezTo>
                      <a:pt x="654" y="1668"/>
                      <a:pt x="647" y="1704"/>
                      <a:pt x="629" y="1735"/>
                    </a:cubicBezTo>
                    <a:cubicBezTo>
                      <a:pt x="581" y="1759"/>
                      <a:pt x="558" y="1720"/>
                      <a:pt x="543" y="1690"/>
                    </a:cubicBezTo>
                    <a:cubicBezTo>
                      <a:pt x="525" y="1707"/>
                      <a:pt x="495" y="1741"/>
                      <a:pt x="469" y="1733"/>
                    </a:cubicBezTo>
                    <a:cubicBezTo>
                      <a:pt x="451" y="1727"/>
                      <a:pt x="438" y="1678"/>
                      <a:pt x="431" y="1654"/>
                    </a:cubicBezTo>
                    <a:cubicBezTo>
                      <a:pt x="427" y="1640"/>
                      <a:pt x="427" y="1621"/>
                      <a:pt x="412" y="1618"/>
                    </a:cubicBezTo>
                    <a:cubicBezTo>
                      <a:pt x="391" y="1714"/>
                      <a:pt x="425" y="1846"/>
                      <a:pt x="352" y="1900"/>
                    </a:cubicBezTo>
                    <a:cubicBezTo>
                      <a:pt x="355" y="1919"/>
                      <a:pt x="371" y="1925"/>
                      <a:pt x="369" y="1943"/>
                    </a:cubicBezTo>
                    <a:cubicBezTo>
                      <a:pt x="350" y="1970"/>
                      <a:pt x="317" y="1965"/>
                      <a:pt x="278" y="1967"/>
                    </a:cubicBezTo>
                    <a:cubicBezTo>
                      <a:pt x="232" y="1969"/>
                      <a:pt x="155" y="1969"/>
                      <a:pt x="99" y="1960"/>
                    </a:cubicBezTo>
                    <a:cubicBezTo>
                      <a:pt x="70" y="1954"/>
                      <a:pt x="36" y="1951"/>
                      <a:pt x="23" y="1938"/>
                    </a:cubicBezTo>
                    <a:cubicBezTo>
                      <a:pt x="25" y="1910"/>
                      <a:pt x="38" y="1891"/>
                      <a:pt x="51" y="1866"/>
                    </a:cubicBezTo>
                    <a:cubicBezTo>
                      <a:pt x="49" y="1853"/>
                      <a:pt x="35" y="1851"/>
                      <a:pt x="28" y="1843"/>
                    </a:cubicBezTo>
                    <a:cubicBezTo>
                      <a:pt x="22" y="1785"/>
                      <a:pt x="38" y="1708"/>
                      <a:pt x="47" y="1640"/>
                    </a:cubicBezTo>
                    <a:cubicBezTo>
                      <a:pt x="54" y="1580"/>
                      <a:pt x="52" y="1516"/>
                      <a:pt x="59" y="1463"/>
                    </a:cubicBezTo>
                    <a:cubicBezTo>
                      <a:pt x="62" y="1432"/>
                      <a:pt x="74" y="1384"/>
                      <a:pt x="59" y="1353"/>
                    </a:cubicBezTo>
                    <a:cubicBezTo>
                      <a:pt x="58" y="1343"/>
                      <a:pt x="63" y="1345"/>
                      <a:pt x="68" y="1337"/>
                    </a:cubicBezTo>
                    <a:cubicBezTo>
                      <a:pt x="52" y="1314"/>
                      <a:pt x="36" y="1286"/>
                      <a:pt x="25" y="1256"/>
                    </a:cubicBezTo>
                    <a:cubicBezTo>
                      <a:pt x="15" y="1227"/>
                      <a:pt x="2" y="1189"/>
                      <a:pt x="1" y="1160"/>
                    </a:cubicBezTo>
                    <a:cubicBezTo>
                      <a:pt x="0" y="1032"/>
                      <a:pt x="60" y="916"/>
                      <a:pt x="152" y="859"/>
                    </a:cubicBezTo>
                    <a:cubicBezTo>
                      <a:pt x="162" y="786"/>
                      <a:pt x="172" y="725"/>
                      <a:pt x="180" y="652"/>
                    </a:cubicBezTo>
                    <a:cubicBezTo>
                      <a:pt x="184" y="621"/>
                      <a:pt x="193" y="592"/>
                      <a:pt x="197" y="561"/>
                    </a:cubicBezTo>
                    <a:cubicBezTo>
                      <a:pt x="201" y="530"/>
                      <a:pt x="199" y="499"/>
                      <a:pt x="204" y="468"/>
                    </a:cubicBezTo>
                    <a:cubicBezTo>
                      <a:pt x="215" y="400"/>
                      <a:pt x="230" y="309"/>
                      <a:pt x="245" y="234"/>
                    </a:cubicBezTo>
                    <a:cubicBezTo>
                      <a:pt x="258" y="163"/>
                      <a:pt x="262" y="89"/>
                      <a:pt x="307" y="36"/>
                    </a:cubicBezTo>
                    <a:cubicBezTo>
                      <a:pt x="322" y="35"/>
                      <a:pt x="329" y="33"/>
                      <a:pt x="338" y="22"/>
                    </a:cubicBezTo>
                    <a:cubicBezTo>
                      <a:pt x="389" y="13"/>
                      <a:pt x="432" y="23"/>
                      <a:pt x="469" y="41"/>
                    </a:cubicBezTo>
                    <a:cubicBezTo>
                      <a:pt x="474" y="50"/>
                      <a:pt x="479" y="57"/>
                      <a:pt x="488" y="62"/>
                    </a:cubicBezTo>
                    <a:cubicBezTo>
                      <a:pt x="502" y="111"/>
                      <a:pt x="511" y="144"/>
                      <a:pt x="500" y="182"/>
                    </a:cubicBezTo>
                    <a:cubicBezTo>
                      <a:pt x="592" y="167"/>
                      <a:pt x="745" y="169"/>
                      <a:pt x="872" y="170"/>
                    </a:cubicBezTo>
                    <a:cubicBezTo>
                      <a:pt x="1014" y="170"/>
                      <a:pt x="1167" y="167"/>
                      <a:pt x="1314" y="165"/>
                    </a:cubicBezTo>
                    <a:cubicBezTo>
                      <a:pt x="1370" y="164"/>
                      <a:pt x="1431" y="172"/>
                      <a:pt x="1481" y="160"/>
                    </a:cubicBezTo>
                    <a:cubicBezTo>
                      <a:pt x="1501" y="115"/>
                      <a:pt x="1504" y="45"/>
                      <a:pt x="1560" y="29"/>
                    </a:cubicBezTo>
                    <a:cubicBezTo>
                      <a:pt x="1616" y="32"/>
                      <a:pt x="1719" y="0"/>
                      <a:pt x="1760" y="57"/>
                    </a:cubicBezTo>
                    <a:cubicBezTo>
                      <a:pt x="1777" y="81"/>
                      <a:pt x="1789" y="130"/>
                      <a:pt x="1798" y="165"/>
                    </a:cubicBezTo>
                    <a:cubicBezTo>
                      <a:pt x="1809" y="202"/>
                      <a:pt x="1820" y="241"/>
                      <a:pt x="1829" y="277"/>
                    </a:cubicBezTo>
                    <a:cubicBezTo>
                      <a:pt x="1840" y="318"/>
                      <a:pt x="1843" y="356"/>
                      <a:pt x="1851" y="394"/>
                    </a:cubicBezTo>
                    <a:cubicBezTo>
                      <a:pt x="1874" y="504"/>
                      <a:pt x="1917" y="606"/>
                      <a:pt x="1942" y="728"/>
                    </a:cubicBezTo>
                    <a:cubicBezTo>
                      <a:pt x="1968" y="859"/>
                      <a:pt x="1998" y="964"/>
                      <a:pt x="2023" y="1096"/>
                    </a:cubicBezTo>
                    <a:cubicBezTo>
                      <a:pt x="2031" y="1138"/>
                      <a:pt x="2037" y="1178"/>
                      <a:pt x="2047" y="1222"/>
                    </a:cubicBezTo>
                    <a:cubicBezTo>
                      <a:pt x="2051" y="1242"/>
                      <a:pt x="2049" y="1237"/>
                      <a:pt x="2051" y="1263"/>
                    </a:cubicBezTo>
                    <a:cubicBezTo>
                      <a:pt x="2053" y="1276"/>
                      <a:pt x="2055" y="1290"/>
                      <a:pt x="2061" y="1298"/>
                    </a:cubicBezTo>
                    <a:cubicBezTo>
                      <a:pt x="2068" y="1363"/>
                      <a:pt x="2078" y="1425"/>
                      <a:pt x="2090" y="1489"/>
                    </a:cubicBezTo>
                    <a:cubicBezTo>
                      <a:pt x="2097" y="1533"/>
                      <a:pt x="2110" y="1578"/>
                      <a:pt x="2111" y="1618"/>
                    </a:cubicBezTo>
                    <a:cubicBezTo>
                      <a:pt x="2111" y="1625"/>
                      <a:pt x="2108" y="1631"/>
                      <a:pt x="2109" y="1637"/>
                    </a:cubicBezTo>
                    <a:cubicBezTo>
                      <a:pt x="2112" y="1667"/>
                      <a:pt x="2123" y="1699"/>
                      <a:pt x="2123" y="1728"/>
                    </a:cubicBezTo>
                    <a:cubicBezTo>
                      <a:pt x="2123" y="1754"/>
                      <a:pt x="2112" y="1780"/>
                      <a:pt x="2113" y="1809"/>
                    </a:cubicBezTo>
                    <a:cubicBezTo>
                      <a:pt x="2111" y="1811"/>
                      <a:pt x="2109" y="1812"/>
                      <a:pt x="2109" y="1809"/>
                    </a:cubicBezTo>
                    <a:cubicBezTo>
                      <a:pt x="2099" y="1799"/>
                      <a:pt x="2112" y="1815"/>
                      <a:pt x="2106" y="1821"/>
                    </a:cubicBezTo>
                    <a:cubicBezTo>
                      <a:pt x="2095" y="1843"/>
                      <a:pt x="2086" y="1868"/>
                      <a:pt x="2063" y="1878"/>
                    </a:cubicBezTo>
                    <a:close/>
                    <a:moveTo>
                      <a:pt x="2097" y="1804"/>
                    </a:moveTo>
                    <a:cubicBezTo>
                      <a:pt x="2118" y="1738"/>
                      <a:pt x="2098" y="1667"/>
                      <a:pt x="2092" y="1606"/>
                    </a:cubicBezTo>
                    <a:cubicBezTo>
                      <a:pt x="2080" y="1490"/>
                      <a:pt x="2060" y="1390"/>
                      <a:pt x="2042" y="1279"/>
                    </a:cubicBezTo>
                    <a:cubicBezTo>
                      <a:pt x="2013" y="1105"/>
                      <a:pt x="1973" y="919"/>
                      <a:pt x="1930" y="745"/>
                    </a:cubicBezTo>
                    <a:cubicBezTo>
                      <a:pt x="1921" y="709"/>
                      <a:pt x="1918" y="673"/>
                      <a:pt x="1908" y="640"/>
                    </a:cubicBezTo>
                    <a:cubicBezTo>
                      <a:pt x="1888" y="573"/>
                      <a:pt x="1863" y="510"/>
                      <a:pt x="1846" y="439"/>
                    </a:cubicBezTo>
                    <a:cubicBezTo>
                      <a:pt x="1830" y="371"/>
                      <a:pt x="1821" y="310"/>
                      <a:pt x="1803" y="241"/>
                    </a:cubicBezTo>
                    <a:cubicBezTo>
                      <a:pt x="1789" y="189"/>
                      <a:pt x="1764" y="80"/>
                      <a:pt x="1732" y="55"/>
                    </a:cubicBezTo>
                    <a:cubicBezTo>
                      <a:pt x="1702" y="32"/>
                      <a:pt x="1640" y="39"/>
                      <a:pt x="1600" y="43"/>
                    </a:cubicBezTo>
                    <a:cubicBezTo>
                      <a:pt x="1656" y="123"/>
                      <a:pt x="1661" y="249"/>
                      <a:pt x="1686" y="368"/>
                    </a:cubicBezTo>
                    <a:cubicBezTo>
                      <a:pt x="1703" y="446"/>
                      <a:pt x="1733" y="525"/>
                      <a:pt x="1748" y="604"/>
                    </a:cubicBezTo>
                    <a:cubicBezTo>
                      <a:pt x="1763" y="682"/>
                      <a:pt x="1774" y="763"/>
                      <a:pt x="1789" y="843"/>
                    </a:cubicBezTo>
                    <a:cubicBezTo>
                      <a:pt x="1832" y="1076"/>
                      <a:pt x="1879" y="1301"/>
                      <a:pt x="1915" y="1516"/>
                    </a:cubicBezTo>
                    <a:cubicBezTo>
                      <a:pt x="1919" y="1535"/>
                      <a:pt x="1929" y="1555"/>
                      <a:pt x="1932" y="1573"/>
                    </a:cubicBezTo>
                    <a:cubicBezTo>
                      <a:pt x="1935" y="1593"/>
                      <a:pt x="1933" y="1618"/>
                      <a:pt x="1934" y="1640"/>
                    </a:cubicBezTo>
                    <a:cubicBezTo>
                      <a:pt x="1937" y="1686"/>
                      <a:pt x="1944" y="1749"/>
                      <a:pt x="1939" y="1790"/>
                    </a:cubicBezTo>
                    <a:cubicBezTo>
                      <a:pt x="1938" y="1804"/>
                      <a:pt x="1928" y="1817"/>
                      <a:pt x="1925" y="1833"/>
                    </a:cubicBezTo>
                    <a:cubicBezTo>
                      <a:pt x="1919" y="1861"/>
                      <a:pt x="1921" y="1874"/>
                      <a:pt x="1906" y="1895"/>
                    </a:cubicBezTo>
                    <a:cubicBezTo>
                      <a:pt x="1900" y="1904"/>
                      <a:pt x="1884" y="1910"/>
                      <a:pt x="1889" y="1919"/>
                    </a:cubicBezTo>
                    <a:cubicBezTo>
                      <a:pt x="1980" y="1900"/>
                      <a:pt x="2070" y="1886"/>
                      <a:pt x="2097" y="1804"/>
                    </a:cubicBezTo>
                    <a:close/>
                    <a:moveTo>
                      <a:pt x="474" y="263"/>
                    </a:moveTo>
                    <a:cubicBezTo>
                      <a:pt x="464" y="240"/>
                      <a:pt x="478" y="213"/>
                      <a:pt x="479" y="179"/>
                    </a:cubicBezTo>
                    <a:cubicBezTo>
                      <a:pt x="479" y="146"/>
                      <a:pt x="487" y="90"/>
                      <a:pt x="462" y="62"/>
                    </a:cubicBezTo>
                    <a:cubicBezTo>
                      <a:pt x="441" y="39"/>
                      <a:pt x="358" y="33"/>
                      <a:pt x="335" y="50"/>
                    </a:cubicBezTo>
                    <a:cubicBezTo>
                      <a:pt x="270" y="283"/>
                      <a:pt x="274" y="553"/>
                      <a:pt x="230" y="802"/>
                    </a:cubicBezTo>
                    <a:cubicBezTo>
                      <a:pt x="305" y="800"/>
                      <a:pt x="380" y="792"/>
                      <a:pt x="440" y="821"/>
                    </a:cubicBezTo>
                    <a:cubicBezTo>
                      <a:pt x="451" y="621"/>
                      <a:pt x="459" y="426"/>
                      <a:pt x="474" y="263"/>
                    </a:cubicBezTo>
                    <a:close/>
                    <a:moveTo>
                      <a:pt x="1794" y="1924"/>
                    </a:moveTo>
                    <a:cubicBezTo>
                      <a:pt x="1856" y="1920"/>
                      <a:pt x="1888" y="1894"/>
                      <a:pt x="1908" y="1845"/>
                    </a:cubicBezTo>
                    <a:cubicBezTo>
                      <a:pt x="1938" y="1688"/>
                      <a:pt x="1908" y="1517"/>
                      <a:pt x="1875" y="1372"/>
                    </a:cubicBezTo>
                    <a:cubicBezTo>
                      <a:pt x="1836" y="1205"/>
                      <a:pt x="1807" y="1027"/>
                      <a:pt x="1775" y="859"/>
                    </a:cubicBezTo>
                    <a:cubicBezTo>
                      <a:pt x="1757" y="772"/>
                      <a:pt x="1746" y="684"/>
                      <a:pt x="1729" y="602"/>
                    </a:cubicBezTo>
                    <a:cubicBezTo>
                      <a:pt x="1712" y="516"/>
                      <a:pt x="1681" y="437"/>
                      <a:pt x="1662" y="346"/>
                    </a:cubicBezTo>
                    <a:cubicBezTo>
                      <a:pt x="1654" y="305"/>
                      <a:pt x="1645" y="258"/>
                      <a:pt x="1636" y="210"/>
                    </a:cubicBezTo>
                    <a:cubicBezTo>
                      <a:pt x="1622" y="139"/>
                      <a:pt x="1625" y="64"/>
                      <a:pt x="1567" y="50"/>
                    </a:cubicBezTo>
                    <a:cubicBezTo>
                      <a:pt x="1527" y="67"/>
                      <a:pt x="1509" y="110"/>
                      <a:pt x="1512" y="158"/>
                    </a:cubicBezTo>
                    <a:cubicBezTo>
                      <a:pt x="1545" y="141"/>
                      <a:pt x="1592" y="191"/>
                      <a:pt x="1591" y="220"/>
                    </a:cubicBezTo>
                    <a:cubicBezTo>
                      <a:pt x="1589" y="255"/>
                      <a:pt x="1544" y="249"/>
                      <a:pt x="1500" y="248"/>
                    </a:cubicBezTo>
                    <a:cubicBezTo>
                      <a:pt x="1476" y="320"/>
                      <a:pt x="1502" y="430"/>
                      <a:pt x="1471" y="499"/>
                    </a:cubicBezTo>
                    <a:cubicBezTo>
                      <a:pt x="1513" y="497"/>
                      <a:pt x="1563" y="479"/>
                      <a:pt x="1605" y="489"/>
                    </a:cubicBezTo>
                    <a:cubicBezTo>
                      <a:pt x="1634" y="519"/>
                      <a:pt x="1626" y="565"/>
                      <a:pt x="1586" y="578"/>
                    </a:cubicBezTo>
                    <a:cubicBezTo>
                      <a:pt x="1571" y="582"/>
                      <a:pt x="1559" y="577"/>
                      <a:pt x="1548" y="590"/>
                    </a:cubicBezTo>
                    <a:cubicBezTo>
                      <a:pt x="1522" y="586"/>
                      <a:pt x="1509" y="588"/>
                      <a:pt x="1488" y="590"/>
                    </a:cubicBezTo>
                    <a:cubicBezTo>
                      <a:pt x="1488" y="619"/>
                      <a:pt x="1473" y="651"/>
                      <a:pt x="1455" y="676"/>
                    </a:cubicBezTo>
                    <a:cubicBezTo>
                      <a:pt x="1437" y="748"/>
                      <a:pt x="1451" y="796"/>
                      <a:pt x="1438" y="862"/>
                    </a:cubicBezTo>
                    <a:cubicBezTo>
                      <a:pt x="1512" y="865"/>
                      <a:pt x="1595" y="871"/>
                      <a:pt x="1667" y="855"/>
                    </a:cubicBezTo>
                    <a:cubicBezTo>
                      <a:pt x="1692" y="875"/>
                      <a:pt x="1716" y="928"/>
                      <a:pt x="1686" y="955"/>
                    </a:cubicBezTo>
                    <a:cubicBezTo>
                      <a:pt x="1602" y="962"/>
                      <a:pt x="1489" y="954"/>
                      <a:pt x="1419" y="955"/>
                    </a:cubicBezTo>
                    <a:cubicBezTo>
                      <a:pt x="1410" y="995"/>
                      <a:pt x="1406" y="1036"/>
                      <a:pt x="1402" y="1079"/>
                    </a:cubicBezTo>
                    <a:cubicBezTo>
                      <a:pt x="1398" y="1121"/>
                      <a:pt x="1391" y="1166"/>
                      <a:pt x="1393" y="1205"/>
                    </a:cubicBezTo>
                    <a:cubicBezTo>
                      <a:pt x="1404" y="1157"/>
                      <a:pt x="1413" y="1088"/>
                      <a:pt x="1464" y="1096"/>
                    </a:cubicBezTo>
                    <a:cubicBezTo>
                      <a:pt x="1506" y="1102"/>
                      <a:pt x="1534" y="1169"/>
                      <a:pt x="1538" y="1201"/>
                    </a:cubicBezTo>
                    <a:cubicBezTo>
                      <a:pt x="1578" y="1184"/>
                      <a:pt x="1647" y="1197"/>
                      <a:pt x="1701" y="1186"/>
                    </a:cubicBezTo>
                    <a:cubicBezTo>
                      <a:pt x="1728" y="1181"/>
                      <a:pt x="1745" y="1166"/>
                      <a:pt x="1760" y="1186"/>
                    </a:cubicBezTo>
                    <a:cubicBezTo>
                      <a:pt x="1763" y="1215"/>
                      <a:pt x="1784" y="1272"/>
                      <a:pt x="1746" y="1282"/>
                    </a:cubicBezTo>
                    <a:cubicBezTo>
                      <a:pt x="1736" y="1284"/>
                      <a:pt x="1718" y="1279"/>
                      <a:pt x="1708" y="1279"/>
                    </a:cubicBezTo>
                    <a:cubicBezTo>
                      <a:pt x="1653" y="1282"/>
                      <a:pt x="1595" y="1290"/>
                      <a:pt x="1545" y="1294"/>
                    </a:cubicBezTo>
                    <a:cubicBezTo>
                      <a:pt x="1542" y="1317"/>
                      <a:pt x="1526" y="1328"/>
                      <a:pt x="1522" y="1351"/>
                    </a:cubicBezTo>
                    <a:cubicBezTo>
                      <a:pt x="1502" y="1365"/>
                      <a:pt x="1499" y="1398"/>
                      <a:pt x="1471" y="1396"/>
                    </a:cubicBezTo>
                    <a:cubicBezTo>
                      <a:pt x="1448" y="1395"/>
                      <a:pt x="1422" y="1336"/>
                      <a:pt x="1417" y="1310"/>
                    </a:cubicBezTo>
                    <a:cubicBezTo>
                      <a:pt x="1403" y="1307"/>
                      <a:pt x="1395" y="1306"/>
                      <a:pt x="1381" y="1308"/>
                    </a:cubicBezTo>
                    <a:cubicBezTo>
                      <a:pt x="1376" y="1344"/>
                      <a:pt x="1365" y="1395"/>
                      <a:pt x="1362" y="1437"/>
                    </a:cubicBezTo>
                    <a:cubicBezTo>
                      <a:pt x="1371" y="1435"/>
                      <a:pt x="1375" y="1440"/>
                      <a:pt x="1378" y="1444"/>
                    </a:cubicBezTo>
                    <a:cubicBezTo>
                      <a:pt x="1384" y="1477"/>
                      <a:pt x="1403" y="1495"/>
                      <a:pt x="1407" y="1530"/>
                    </a:cubicBezTo>
                    <a:cubicBezTo>
                      <a:pt x="1503" y="1514"/>
                      <a:pt x="1615" y="1522"/>
                      <a:pt x="1717" y="1509"/>
                    </a:cubicBezTo>
                    <a:cubicBezTo>
                      <a:pt x="1741" y="1505"/>
                      <a:pt x="1775" y="1495"/>
                      <a:pt x="1791" y="1499"/>
                    </a:cubicBezTo>
                    <a:cubicBezTo>
                      <a:pt x="1802" y="1501"/>
                      <a:pt x="1802" y="1508"/>
                      <a:pt x="1808" y="1513"/>
                    </a:cubicBezTo>
                    <a:cubicBezTo>
                      <a:pt x="1816" y="1520"/>
                      <a:pt x="1820" y="1520"/>
                      <a:pt x="1822" y="1525"/>
                    </a:cubicBezTo>
                    <a:cubicBezTo>
                      <a:pt x="1832" y="1548"/>
                      <a:pt x="1820" y="1584"/>
                      <a:pt x="1801" y="1594"/>
                    </a:cubicBezTo>
                    <a:cubicBezTo>
                      <a:pt x="1655" y="1590"/>
                      <a:pt x="1556" y="1614"/>
                      <a:pt x="1419" y="1621"/>
                    </a:cubicBezTo>
                    <a:cubicBezTo>
                      <a:pt x="1417" y="1665"/>
                      <a:pt x="1395" y="1691"/>
                      <a:pt x="1376" y="1719"/>
                    </a:cubicBezTo>
                    <a:cubicBezTo>
                      <a:pt x="1510" y="1792"/>
                      <a:pt x="1652" y="1858"/>
                      <a:pt x="1794" y="1924"/>
                    </a:cubicBezTo>
                    <a:close/>
                    <a:moveTo>
                      <a:pt x="230" y="442"/>
                    </a:moveTo>
                    <a:cubicBezTo>
                      <a:pt x="213" y="572"/>
                      <a:pt x="193" y="713"/>
                      <a:pt x="173" y="843"/>
                    </a:cubicBezTo>
                    <a:cubicBezTo>
                      <a:pt x="185" y="830"/>
                      <a:pt x="205" y="818"/>
                      <a:pt x="211" y="804"/>
                    </a:cubicBezTo>
                    <a:cubicBezTo>
                      <a:pt x="219" y="788"/>
                      <a:pt x="220" y="759"/>
                      <a:pt x="223" y="738"/>
                    </a:cubicBezTo>
                    <a:cubicBezTo>
                      <a:pt x="227" y="716"/>
                      <a:pt x="231" y="691"/>
                      <a:pt x="233" y="671"/>
                    </a:cubicBezTo>
                    <a:cubicBezTo>
                      <a:pt x="238" y="624"/>
                      <a:pt x="236" y="571"/>
                      <a:pt x="240" y="530"/>
                    </a:cubicBezTo>
                    <a:cubicBezTo>
                      <a:pt x="242" y="505"/>
                      <a:pt x="251" y="481"/>
                      <a:pt x="254" y="456"/>
                    </a:cubicBezTo>
                    <a:cubicBezTo>
                      <a:pt x="257" y="435"/>
                      <a:pt x="255" y="412"/>
                      <a:pt x="257" y="389"/>
                    </a:cubicBezTo>
                    <a:cubicBezTo>
                      <a:pt x="260" y="334"/>
                      <a:pt x="273" y="277"/>
                      <a:pt x="281" y="222"/>
                    </a:cubicBezTo>
                    <a:cubicBezTo>
                      <a:pt x="288" y="168"/>
                      <a:pt x="299" y="105"/>
                      <a:pt x="309" y="60"/>
                    </a:cubicBezTo>
                    <a:cubicBezTo>
                      <a:pt x="257" y="172"/>
                      <a:pt x="249" y="302"/>
                      <a:pt x="230" y="442"/>
                    </a:cubicBezTo>
                    <a:close/>
                    <a:moveTo>
                      <a:pt x="784" y="248"/>
                    </a:moveTo>
                    <a:cubicBezTo>
                      <a:pt x="885" y="246"/>
                      <a:pt x="1065" y="247"/>
                      <a:pt x="1183" y="248"/>
                    </a:cubicBezTo>
                    <a:cubicBezTo>
                      <a:pt x="1267" y="249"/>
                      <a:pt x="1390" y="245"/>
                      <a:pt x="1479" y="234"/>
                    </a:cubicBezTo>
                    <a:cubicBezTo>
                      <a:pt x="1509" y="230"/>
                      <a:pt x="1577" y="233"/>
                      <a:pt x="1557" y="198"/>
                    </a:cubicBezTo>
                    <a:cubicBezTo>
                      <a:pt x="1510" y="176"/>
                      <a:pt x="1455" y="186"/>
                      <a:pt x="1393" y="186"/>
                    </a:cubicBezTo>
                    <a:cubicBezTo>
                      <a:pt x="1327" y="186"/>
                      <a:pt x="1268" y="182"/>
                      <a:pt x="1197" y="184"/>
                    </a:cubicBezTo>
                    <a:cubicBezTo>
                      <a:pt x="1154" y="185"/>
                      <a:pt x="1101" y="183"/>
                      <a:pt x="1047" y="184"/>
                    </a:cubicBezTo>
                    <a:cubicBezTo>
                      <a:pt x="973" y="185"/>
                      <a:pt x="891" y="191"/>
                      <a:pt x="810" y="189"/>
                    </a:cubicBezTo>
                    <a:cubicBezTo>
                      <a:pt x="712" y="186"/>
                      <a:pt x="627" y="188"/>
                      <a:pt x="550" y="198"/>
                    </a:cubicBezTo>
                    <a:cubicBezTo>
                      <a:pt x="531" y="201"/>
                      <a:pt x="512" y="205"/>
                      <a:pt x="498" y="215"/>
                    </a:cubicBezTo>
                    <a:cubicBezTo>
                      <a:pt x="496" y="232"/>
                      <a:pt x="498" y="238"/>
                      <a:pt x="495" y="258"/>
                    </a:cubicBezTo>
                    <a:cubicBezTo>
                      <a:pt x="593" y="260"/>
                      <a:pt x="690" y="250"/>
                      <a:pt x="784" y="248"/>
                    </a:cubicBezTo>
                    <a:close/>
                    <a:moveTo>
                      <a:pt x="1397" y="415"/>
                    </a:moveTo>
                    <a:cubicBezTo>
                      <a:pt x="1401" y="415"/>
                      <a:pt x="1408" y="424"/>
                      <a:pt x="1419" y="425"/>
                    </a:cubicBezTo>
                    <a:cubicBezTo>
                      <a:pt x="1424" y="425"/>
                      <a:pt x="1429" y="422"/>
                      <a:pt x="1433" y="423"/>
                    </a:cubicBezTo>
                    <a:cubicBezTo>
                      <a:pt x="1449" y="425"/>
                      <a:pt x="1451" y="458"/>
                      <a:pt x="1462" y="466"/>
                    </a:cubicBezTo>
                    <a:cubicBezTo>
                      <a:pt x="1462" y="467"/>
                      <a:pt x="1464" y="468"/>
                      <a:pt x="1464" y="466"/>
                    </a:cubicBezTo>
                    <a:cubicBezTo>
                      <a:pt x="1468" y="398"/>
                      <a:pt x="1472" y="311"/>
                      <a:pt x="1474" y="253"/>
                    </a:cubicBezTo>
                    <a:cubicBezTo>
                      <a:pt x="1270" y="271"/>
                      <a:pt x="1070" y="260"/>
                      <a:pt x="868" y="265"/>
                    </a:cubicBezTo>
                    <a:cubicBezTo>
                      <a:pt x="739" y="269"/>
                      <a:pt x="621" y="271"/>
                      <a:pt x="495" y="275"/>
                    </a:cubicBezTo>
                    <a:cubicBezTo>
                      <a:pt x="484" y="361"/>
                      <a:pt x="483" y="463"/>
                      <a:pt x="474" y="542"/>
                    </a:cubicBezTo>
                    <a:cubicBezTo>
                      <a:pt x="492" y="543"/>
                      <a:pt x="505" y="539"/>
                      <a:pt x="519" y="532"/>
                    </a:cubicBezTo>
                    <a:cubicBezTo>
                      <a:pt x="521" y="500"/>
                      <a:pt x="521" y="479"/>
                      <a:pt x="529" y="456"/>
                    </a:cubicBezTo>
                    <a:cubicBezTo>
                      <a:pt x="549" y="443"/>
                      <a:pt x="559" y="419"/>
                      <a:pt x="581" y="408"/>
                    </a:cubicBezTo>
                    <a:cubicBezTo>
                      <a:pt x="649" y="416"/>
                      <a:pt x="651" y="488"/>
                      <a:pt x="677" y="537"/>
                    </a:cubicBezTo>
                    <a:cubicBezTo>
                      <a:pt x="703" y="520"/>
                      <a:pt x="749" y="526"/>
                      <a:pt x="786" y="525"/>
                    </a:cubicBezTo>
                    <a:cubicBezTo>
                      <a:pt x="877" y="524"/>
                      <a:pt x="1004" y="525"/>
                      <a:pt x="1111" y="513"/>
                    </a:cubicBezTo>
                    <a:cubicBezTo>
                      <a:pt x="1110" y="459"/>
                      <a:pt x="1152" y="427"/>
                      <a:pt x="1209" y="444"/>
                    </a:cubicBezTo>
                    <a:cubicBezTo>
                      <a:pt x="1216" y="458"/>
                      <a:pt x="1226" y="469"/>
                      <a:pt x="1235" y="482"/>
                    </a:cubicBezTo>
                    <a:cubicBezTo>
                      <a:pt x="1228" y="420"/>
                      <a:pt x="1326" y="410"/>
                      <a:pt x="1352" y="456"/>
                    </a:cubicBezTo>
                    <a:cubicBezTo>
                      <a:pt x="1355" y="431"/>
                      <a:pt x="1377" y="415"/>
                      <a:pt x="1397" y="415"/>
                    </a:cubicBezTo>
                    <a:close/>
                    <a:moveTo>
                      <a:pt x="658" y="547"/>
                    </a:moveTo>
                    <a:cubicBezTo>
                      <a:pt x="653" y="516"/>
                      <a:pt x="627" y="433"/>
                      <a:pt x="600" y="432"/>
                    </a:cubicBezTo>
                    <a:cubicBezTo>
                      <a:pt x="588" y="432"/>
                      <a:pt x="580" y="448"/>
                      <a:pt x="569" y="449"/>
                    </a:cubicBezTo>
                    <a:cubicBezTo>
                      <a:pt x="522" y="523"/>
                      <a:pt x="547" y="644"/>
                      <a:pt x="603" y="697"/>
                    </a:cubicBezTo>
                    <a:cubicBezTo>
                      <a:pt x="647" y="675"/>
                      <a:pt x="667" y="606"/>
                      <a:pt x="658" y="547"/>
                    </a:cubicBezTo>
                    <a:close/>
                    <a:moveTo>
                      <a:pt x="1429" y="446"/>
                    </a:moveTo>
                    <a:cubicBezTo>
                      <a:pt x="1399" y="421"/>
                      <a:pt x="1361" y="447"/>
                      <a:pt x="1366" y="487"/>
                    </a:cubicBezTo>
                    <a:cubicBezTo>
                      <a:pt x="1357" y="484"/>
                      <a:pt x="1360" y="494"/>
                      <a:pt x="1357" y="497"/>
                    </a:cubicBezTo>
                    <a:cubicBezTo>
                      <a:pt x="1357" y="554"/>
                      <a:pt x="1361" y="636"/>
                      <a:pt x="1405" y="671"/>
                    </a:cubicBezTo>
                    <a:cubicBezTo>
                      <a:pt x="1411" y="627"/>
                      <a:pt x="1414" y="587"/>
                      <a:pt x="1409" y="547"/>
                    </a:cubicBezTo>
                    <a:cubicBezTo>
                      <a:pt x="1405" y="509"/>
                      <a:pt x="1383" y="473"/>
                      <a:pt x="1395" y="442"/>
                    </a:cubicBezTo>
                    <a:cubicBezTo>
                      <a:pt x="1407" y="450"/>
                      <a:pt x="1411" y="467"/>
                      <a:pt x="1414" y="482"/>
                    </a:cubicBezTo>
                    <a:cubicBezTo>
                      <a:pt x="1424" y="540"/>
                      <a:pt x="1436" y="609"/>
                      <a:pt x="1424" y="676"/>
                    </a:cubicBezTo>
                    <a:cubicBezTo>
                      <a:pt x="1487" y="629"/>
                      <a:pt x="1470" y="505"/>
                      <a:pt x="1429" y="446"/>
                    </a:cubicBezTo>
                    <a:close/>
                    <a:moveTo>
                      <a:pt x="1247" y="499"/>
                    </a:moveTo>
                    <a:cubicBezTo>
                      <a:pt x="1246" y="522"/>
                      <a:pt x="1250" y="569"/>
                      <a:pt x="1259" y="599"/>
                    </a:cubicBezTo>
                    <a:cubicBezTo>
                      <a:pt x="1264" y="615"/>
                      <a:pt x="1275" y="629"/>
                      <a:pt x="1281" y="645"/>
                    </a:cubicBezTo>
                    <a:cubicBezTo>
                      <a:pt x="1288" y="666"/>
                      <a:pt x="1292" y="685"/>
                      <a:pt x="1302" y="690"/>
                    </a:cubicBezTo>
                    <a:cubicBezTo>
                      <a:pt x="1340" y="708"/>
                      <a:pt x="1343" y="660"/>
                      <a:pt x="1366" y="652"/>
                    </a:cubicBezTo>
                    <a:cubicBezTo>
                      <a:pt x="1338" y="600"/>
                      <a:pt x="1327" y="524"/>
                      <a:pt x="1345" y="466"/>
                    </a:cubicBezTo>
                    <a:cubicBezTo>
                      <a:pt x="1295" y="428"/>
                      <a:pt x="1249" y="440"/>
                      <a:pt x="1247" y="499"/>
                    </a:cubicBezTo>
                    <a:close/>
                    <a:moveTo>
                      <a:pt x="1197" y="461"/>
                    </a:moveTo>
                    <a:cubicBezTo>
                      <a:pt x="1180" y="455"/>
                      <a:pt x="1145" y="471"/>
                      <a:pt x="1137" y="487"/>
                    </a:cubicBezTo>
                    <a:cubicBezTo>
                      <a:pt x="1128" y="507"/>
                      <a:pt x="1126" y="563"/>
                      <a:pt x="1133" y="597"/>
                    </a:cubicBezTo>
                    <a:cubicBezTo>
                      <a:pt x="1141" y="641"/>
                      <a:pt x="1163" y="686"/>
                      <a:pt x="1187" y="704"/>
                    </a:cubicBezTo>
                    <a:cubicBezTo>
                      <a:pt x="1223" y="691"/>
                      <a:pt x="1233" y="653"/>
                      <a:pt x="1250" y="621"/>
                    </a:cubicBezTo>
                    <a:cubicBezTo>
                      <a:pt x="1236" y="572"/>
                      <a:pt x="1229" y="533"/>
                      <a:pt x="1233" y="487"/>
                    </a:cubicBezTo>
                    <a:cubicBezTo>
                      <a:pt x="1216" y="483"/>
                      <a:pt x="1213" y="466"/>
                      <a:pt x="1197" y="461"/>
                    </a:cubicBezTo>
                    <a:close/>
                    <a:moveTo>
                      <a:pt x="1479" y="513"/>
                    </a:moveTo>
                    <a:cubicBezTo>
                      <a:pt x="1482" y="538"/>
                      <a:pt x="1489" y="556"/>
                      <a:pt x="1491" y="571"/>
                    </a:cubicBezTo>
                    <a:cubicBezTo>
                      <a:pt x="1540" y="567"/>
                      <a:pt x="1610" y="563"/>
                      <a:pt x="1596" y="511"/>
                    </a:cubicBezTo>
                    <a:cubicBezTo>
                      <a:pt x="1556" y="503"/>
                      <a:pt x="1516" y="519"/>
                      <a:pt x="1479" y="513"/>
                    </a:cubicBezTo>
                    <a:close/>
                    <a:moveTo>
                      <a:pt x="908" y="544"/>
                    </a:moveTo>
                    <a:cubicBezTo>
                      <a:pt x="886" y="546"/>
                      <a:pt x="862" y="550"/>
                      <a:pt x="841" y="549"/>
                    </a:cubicBezTo>
                    <a:cubicBezTo>
                      <a:pt x="787" y="547"/>
                      <a:pt x="731" y="535"/>
                      <a:pt x="677" y="549"/>
                    </a:cubicBezTo>
                    <a:cubicBezTo>
                      <a:pt x="680" y="568"/>
                      <a:pt x="678" y="589"/>
                      <a:pt x="681" y="609"/>
                    </a:cubicBezTo>
                    <a:cubicBezTo>
                      <a:pt x="828" y="599"/>
                      <a:pt x="961" y="611"/>
                      <a:pt x="1111" y="590"/>
                    </a:cubicBezTo>
                    <a:cubicBezTo>
                      <a:pt x="1110" y="575"/>
                      <a:pt x="1113" y="553"/>
                      <a:pt x="1109" y="535"/>
                    </a:cubicBezTo>
                    <a:cubicBezTo>
                      <a:pt x="1041" y="537"/>
                      <a:pt x="969" y="541"/>
                      <a:pt x="908" y="544"/>
                    </a:cubicBezTo>
                    <a:close/>
                    <a:moveTo>
                      <a:pt x="474" y="563"/>
                    </a:moveTo>
                    <a:cubicBezTo>
                      <a:pt x="476" y="577"/>
                      <a:pt x="471" y="585"/>
                      <a:pt x="471" y="597"/>
                    </a:cubicBezTo>
                    <a:cubicBezTo>
                      <a:pt x="489" y="604"/>
                      <a:pt x="509" y="597"/>
                      <a:pt x="534" y="604"/>
                    </a:cubicBezTo>
                    <a:cubicBezTo>
                      <a:pt x="534" y="583"/>
                      <a:pt x="517" y="580"/>
                      <a:pt x="514" y="563"/>
                    </a:cubicBezTo>
                    <a:cubicBezTo>
                      <a:pt x="499" y="559"/>
                      <a:pt x="487" y="565"/>
                      <a:pt x="474" y="563"/>
                    </a:cubicBezTo>
                    <a:close/>
                    <a:moveTo>
                      <a:pt x="677" y="625"/>
                    </a:moveTo>
                    <a:cubicBezTo>
                      <a:pt x="664" y="651"/>
                      <a:pt x="655" y="696"/>
                      <a:pt x="631" y="711"/>
                    </a:cubicBezTo>
                    <a:cubicBezTo>
                      <a:pt x="595" y="735"/>
                      <a:pt x="575" y="703"/>
                      <a:pt x="560" y="676"/>
                    </a:cubicBezTo>
                    <a:cubicBezTo>
                      <a:pt x="548" y="655"/>
                      <a:pt x="548" y="636"/>
                      <a:pt x="534" y="621"/>
                    </a:cubicBezTo>
                    <a:cubicBezTo>
                      <a:pt x="511" y="626"/>
                      <a:pt x="501" y="614"/>
                      <a:pt x="471" y="618"/>
                    </a:cubicBezTo>
                    <a:cubicBezTo>
                      <a:pt x="473" y="692"/>
                      <a:pt x="461" y="749"/>
                      <a:pt x="457" y="833"/>
                    </a:cubicBezTo>
                    <a:cubicBezTo>
                      <a:pt x="502" y="847"/>
                      <a:pt x="523" y="885"/>
                      <a:pt x="557" y="909"/>
                    </a:cubicBezTo>
                    <a:cubicBezTo>
                      <a:pt x="614" y="889"/>
                      <a:pt x="689" y="915"/>
                      <a:pt x="758" y="900"/>
                    </a:cubicBezTo>
                    <a:cubicBezTo>
                      <a:pt x="770" y="828"/>
                      <a:pt x="802" y="741"/>
                      <a:pt x="870" y="781"/>
                    </a:cubicBezTo>
                    <a:cubicBezTo>
                      <a:pt x="887" y="790"/>
                      <a:pt x="897" y="800"/>
                      <a:pt x="903" y="814"/>
                    </a:cubicBezTo>
                    <a:cubicBezTo>
                      <a:pt x="916" y="797"/>
                      <a:pt x="920" y="777"/>
                      <a:pt x="937" y="769"/>
                    </a:cubicBezTo>
                    <a:cubicBezTo>
                      <a:pt x="998" y="737"/>
                      <a:pt x="1012" y="834"/>
                      <a:pt x="1028" y="876"/>
                    </a:cubicBezTo>
                    <a:cubicBezTo>
                      <a:pt x="1167" y="866"/>
                      <a:pt x="1288" y="855"/>
                      <a:pt x="1414" y="862"/>
                    </a:cubicBezTo>
                    <a:cubicBezTo>
                      <a:pt x="1426" y="812"/>
                      <a:pt x="1420" y="757"/>
                      <a:pt x="1429" y="709"/>
                    </a:cubicBezTo>
                    <a:cubicBezTo>
                      <a:pt x="1395" y="707"/>
                      <a:pt x="1387" y="680"/>
                      <a:pt x="1369" y="664"/>
                    </a:cubicBezTo>
                    <a:cubicBezTo>
                      <a:pt x="1360" y="680"/>
                      <a:pt x="1356" y="696"/>
                      <a:pt x="1343" y="704"/>
                    </a:cubicBezTo>
                    <a:cubicBezTo>
                      <a:pt x="1298" y="732"/>
                      <a:pt x="1267" y="685"/>
                      <a:pt x="1257" y="647"/>
                    </a:cubicBezTo>
                    <a:cubicBezTo>
                      <a:pt x="1250" y="676"/>
                      <a:pt x="1217" y="723"/>
                      <a:pt x="1192" y="726"/>
                    </a:cubicBezTo>
                    <a:cubicBezTo>
                      <a:pt x="1147" y="730"/>
                      <a:pt x="1133" y="648"/>
                      <a:pt x="1118" y="614"/>
                    </a:cubicBezTo>
                    <a:cubicBezTo>
                      <a:pt x="972" y="621"/>
                      <a:pt x="841" y="620"/>
                      <a:pt x="677" y="625"/>
                    </a:cubicBezTo>
                    <a:close/>
                    <a:moveTo>
                      <a:pt x="946" y="788"/>
                    </a:moveTo>
                    <a:cubicBezTo>
                      <a:pt x="879" y="843"/>
                      <a:pt x="884" y="990"/>
                      <a:pt x="937" y="1055"/>
                    </a:cubicBezTo>
                    <a:cubicBezTo>
                      <a:pt x="967" y="1092"/>
                      <a:pt x="990" y="1061"/>
                      <a:pt x="1006" y="1026"/>
                    </a:cubicBezTo>
                    <a:cubicBezTo>
                      <a:pt x="1043" y="948"/>
                      <a:pt x="1005" y="856"/>
                      <a:pt x="977" y="785"/>
                    </a:cubicBezTo>
                    <a:cubicBezTo>
                      <a:pt x="966" y="785"/>
                      <a:pt x="956" y="786"/>
                      <a:pt x="946" y="788"/>
                    </a:cubicBezTo>
                    <a:close/>
                    <a:moveTo>
                      <a:pt x="775" y="907"/>
                    </a:moveTo>
                    <a:cubicBezTo>
                      <a:pt x="762" y="976"/>
                      <a:pt x="807" y="1036"/>
                      <a:pt x="839" y="1069"/>
                    </a:cubicBezTo>
                    <a:cubicBezTo>
                      <a:pt x="873" y="1064"/>
                      <a:pt x="885" y="1036"/>
                      <a:pt x="892" y="1003"/>
                    </a:cubicBezTo>
                    <a:cubicBezTo>
                      <a:pt x="874" y="948"/>
                      <a:pt x="874" y="875"/>
                      <a:pt x="894" y="828"/>
                    </a:cubicBezTo>
                    <a:cubicBezTo>
                      <a:pt x="878" y="810"/>
                      <a:pt x="859" y="795"/>
                      <a:pt x="827" y="793"/>
                    </a:cubicBezTo>
                    <a:cubicBezTo>
                      <a:pt x="800" y="813"/>
                      <a:pt x="783" y="860"/>
                      <a:pt x="775" y="907"/>
                    </a:cubicBezTo>
                    <a:close/>
                    <a:moveTo>
                      <a:pt x="500" y="914"/>
                    </a:moveTo>
                    <a:cubicBezTo>
                      <a:pt x="483" y="899"/>
                      <a:pt x="448" y="873"/>
                      <a:pt x="428" y="867"/>
                    </a:cubicBezTo>
                    <a:cubicBezTo>
                      <a:pt x="415" y="862"/>
                      <a:pt x="399" y="864"/>
                      <a:pt x="383" y="862"/>
                    </a:cubicBezTo>
                    <a:cubicBezTo>
                      <a:pt x="362" y="858"/>
                      <a:pt x="341" y="849"/>
                      <a:pt x="323" y="847"/>
                    </a:cubicBezTo>
                    <a:cubicBezTo>
                      <a:pt x="292" y="845"/>
                      <a:pt x="251" y="854"/>
                      <a:pt x="221" y="867"/>
                    </a:cubicBezTo>
                    <a:cubicBezTo>
                      <a:pt x="144" y="898"/>
                      <a:pt x="101" y="949"/>
                      <a:pt x="59" y="1005"/>
                    </a:cubicBezTo>
                    <a:cubicBezTo>
                      <a:pt x="37" y="1051"/>
                      <a:pt x="27" y="1107"/>
                      <a:pt x="37" y="1170"/>
                    </a:cubicBezTo>
                    <a:cubicBezTo>
                      <a:pt x="44" y="1216"/>
                      <a:pt x="68" y="1280"/>
                      <a:pt x="87" y="1313"/>
                    </a:cubicBezTo>
                    <a:cubicBezTo>
                      <a:pt x="118" y="1364"/>
                      <a:pt x="189" y="1419"/>
                      <a:pt x="259" y="1439"/>
                    </a:cubicBezTo>
                    <a:cubicBezTo>
                      <a:pt x="303" y="1452"/>
                      <a:pt x="349" y="1446"/>
                      <a:pt x="395" y="1439"/>
                    </a:cubicBezTo>
                    <a:cubicBezTo>
                      <a:pt x="403" y="1439"/>
                      <a:pt x="400" y="1427"/>
                      <a:pt x="409" y="1427"/>
                    </a:cubicBezTo>
                    <a:cubicBezTo>
                      <a:pt x="418" y="1420"/>
                      <a:pt x="420" y="1433"/>
                      <a:pt x="428" y="1427"/>
                    </a:cubicBezTo>
                    <a:cubicBezTo>
                      <a:pt x="581" y="1381"/>
                      <a:pt x="666" y="1135"/>
                      <a:pt x="572" y="995"/>
                    </a:cubicBezTo>
                    <a:cubicBezTo>
                      <a:pt x="564" y="991"/>
                      <a:pt x="554" y="993"/>
                      <a:pt x="550" y="991"/>
                    </a:cubicBezTo>
                    <a:cubicBezTo>
                      <a:pt x="549" y="981"/>
                      <a:pt x="564" y="981"/>
                      <a:pt x="557" y="974"/>
                    </a:cubicBezTo>
                    <a:cubicBezTo>
                      <a:pt x="541" y="953"/>
                      <a:pt x="521" y="932"/>
                      <a:pt x="500" y="914"/>
                    </a:cubicBezTo>
                    <a:close/>
                    <a:moveTo>
                      <a:pt x="1216" y="881"/>
                    </a:moveTo>
                    <a:cubicBezTo>
                      <a:pt x="1159" y="885"/>
                      <a:pt x="1096" y="896"/>
                      <a:pt x="1035" y="895"/>
                    </a:cubicBezTo>
                    <a:cubicBezTo>
                      <a:pt x="1039" y="913"/>
                      <a:pt x="1042" y="932"/>
                      <a:pt x="1042" y="955"/>
                    </a:cubicBezTo>
                    <a:cubicBezTo>
                      <a:pt x="1156" y="940"/>
                      <a:pt x="1274" y="937"/>
                      <a:pt x="1400" y="936"/>
                    </a:cubicBezTo>
                    <a:cubicBezTo>
                      <a:pt x="1408" y="934"/>
                      <a:pt x="1404" y="919"/>
                      <a:pt x="1417" y="921"/>
                    </a:cubicBezTo>
                    <a:cubicBezTo>
                      <a:pt x="1426" y="922"/>
                      <a:pt x="1421" y="938"/>
                      <a:pt x="1431" y="938"/>
                    </a:cubicBezTo>
                    <a:cubicBezTo>
                      <a:pt x="1504" y="933"/>
                      <a:pt x="1599" y="944"/>
                      <a:pt x="1667" y="933"/>
                    </a:cubicBezTo>
                    <a:cubicBezTo>
                      <a:pt x="1678" y="921"/>
                      <a:pt x="1678" y="897"/>
                      <a:pt x="1665" y="883"/>
                    </a:cubicBezTo>
                    <a:cubicBezTo>
                      <a:pt x="1515" y="894"/>
                      <a:pt x="1373" y="870"/>
                      <a:pt x="1216" y="881"/>
                    </a:cubicBezTo>
                    <a:close/>
                    <a:moveTo>
                      <a:pt x="569" y="929"/>
                    </a:moveTo>
                    <a:cubicBezTo>
                      <a:pt x="584" y="940"/>
                      <a:pt x="584" y="960"/>
                      <a:pt x="600" y="969"/>
                    </a:cubicBezTo>
                    <a:cubicBezTo>
                      <a:pt x="628" y="985"/>
                      <a:pt x="718" y="966"/>
                      <a:pt x="755" y="967"/>
                    </a:cubicBezTo>
                    <a:cubicBezTo>
                      <a:pt x="756" y="952"/>
                      <a:pt x="751" y="942"/>
                      <a:pt x="753" y="926"/>
                    </a:cubicBezTo>
                    <a:cubicBezTo>
                      <a:pt x="691" y="928"/>
                      <a:pt x="627" y="918"/>
                      <a:pt x="569" y="929"/>
                    </a:cubicBezTo>
                    <a:close/>
                    <a:moveTo>
                      <a:pt x="1042" y="974"/>
                    </a:moveTo>
                    <a:cubicBezTo>
                      <a:pt x="1035" y="1014"/>
                      <a:pt x="1020" y="1062"/>
                      <a:pt x="992" y="1086"/>
                    </a:cubicBezTo>
                    <a:cubicBezTo>
                      <a:pt x="951" y="1122"/>
                      <a:pt x="923" y="1058"/>
                      <a:pt x="901" y="1031"/>
                    </a:cubicBezTo>
                    <a:cubicBezTo>
                      <a:pt x="893" y="1068"/>
                      <a:pt x="866" y="1096"/>
                      <a:pt x="825" y="1091"/>
                    </a:cubicBezTo>
                    <a:cubicBezTo>
                      <a:pt x="799" y="1062"/>
                      <a:pt x="782" y="1026"/>
                      <a:pt x="765" y="988"/>
                    </a:cubicBezTo>
                    <a:cubicBezTo>
                      <a:pt x="723" y="991"/>
                      <a:pt x="669" y="992"/>
                      <a:pt x="619" y="993"/>
                    </a:cubicBezTo>
                    <a:cubicBezTo>
                      <a:pt x="645" y="1061"/>
                      <a:pt x="653" y="1164"/>
                      <a:pt x="619" y="1246"/>
                    </a:cubicBezTo>
                    <a:cubicBezTo>
                      <a:pt x="682" y="1220"/>
                      <a:pt x="771" y="1245"/>
                      <a:pt x="832" y="1229"/>
                    </a:cubicBezTo>
                    <a:cubicBezTo>
                      <a:pt x="830" y="1218"/>
                      <a:pt x="836" y="1213"/>
                      <a:pt x="832" y="1205"/>
                    </a:cubicBezTo>
                    <a:cubicBezTo>
                      <a:pt x="839" y="1177"/>
                      <a:pt x="857" y="1160"/>
                      <a:pt x="870" y="1139"/>
                    </a:cubicBezTo>
                    <a:cubicBezTo>
                      <a:pt x="878" y="1125"/>
                      <a:pt x="878" y="1111"/>
                      <a:pt x="889" y="1108"/>
                    </a:cubicBezTo>
                    <a:cubicBezTo>
                      <a:pt x="918" y="1098"/>
                      <a:pt x="940" y="1153"/>
                      <a:pt x="965" y="1165"/>
                    </a:cubicBezTo>
                    <a:cubicBezTo>
                      <a:pt x="972" y="1153"/>
                      <a:pt x="975" y="1123"/>
                      <a:pt x="992" y="1117"/>
                    </a:cubicBezTo>
                    <a:cubicBezTo>
                      <a:pt x="1043" y="1099"/>
                      <a:pt x="1074" y="1169"/>
                      <a:pt x="1099" y="1186"/>
                    </a:cubicBezTo>
                    <a:cubicBezTo>
                      <a:pt x="1111" y="1121"/>
                      <a:pt x="1180" y="1079"/>
                      <a:pt x="1211" y="1143"/>
                    </a:cubicBezTo>
                    <a:cubicBezTo>
                      <a:pt x="1224" y="1169"/>
                      <a:pt x="1224" y="1202"/>
                      <a:pt x="1233" y="1224"/>
                    </a:cubicBezTo>
                    <a:cubicBezTo>
                      <a:pt x="1282" y="1216"/>
                      <a:pt x="1317" y="1221"/>
                      <a:pt x="1364" y="1210"/>
                    </a:cubicBezTo>
                    <a:cubicBezTo>
                      <a:pt x="1382" y="1122"/>
                      <a:pt x="1385" y="1050"/>
                      <a:pt x="1397" y="955"/>
                    </a:cubicBezTo>
                    <a:cubicBezTo>
                      <a:pt x="1248" y="956"/>
                      <a:pt x="1166" y="960"/>
                      <a:pt x="1042" y="974"/>
                    </a:cubicBezTo>
                    <a:close/>
                    <a:moveTo>
                      <a:pt x="1524" y="1215"/>
                    </a:moveTo>
                    <a:cubicBezTo>
                      <a:pt x="1519" y="1175"/>
                      <a:pt x="1492" y="1131"/>
                      <a:pt x="1467" y="1117"/>
                    </a:cubicBezTo>
                    <a:cubicBezTo>
                      <a:pt x="1439" y="1124"/>
                      <a:pt x="1422" y="1152"/>
                      <a:pt x="1417" y="1184"/>
                    </a:cubicBezTo>
                    <a:cubicBezTo>
                      <a:pt x="1406" y="1245"/>
                      <a:pt x="1439" y="1344"/>
                      <a:pt x="1471" y="1370"/>
                    </a:cubicBezTo>
                    <a:cubicBezTo>
                      <a:pt x="1514" y="1340"/>
                      <a:pt x="1532" y="1279"/>
                      <a:pt x="1524" y="1215"/>
                    </a:cubicBezTo>
                    <a:close/>
                    <a:moveTo>
                      <a:pt x="1209" y="1191"/>
                    </a:moveTo>
                    <a:cubicBezTo>
                      <a:pt x="1204" y="1173"/>
                      <a:pt x="1180" y="1123"/>
                      <a:pt x="1166" y="1129"/>
                    </a:cubicBezTo>
                    <a:cubicBezTo>
                      <a:pt x="1097" y="1160"/>
                      <a:pt x="1100" y="1272"/>
                      <a:pt x="1130" y="1332"/>
                    </a:cubicBezTo>
                    <a:cubicBezTo>
                      <a:pt x="1142" y="1354"/>
                      <a:pt x="1154" y="1388"/>
                      <a:pt x="1183" y="1384"/>
                    </a:cubicBezTo>
                    <a:cubicBezTo>
                      <a:pt x="1229" y="1358"/>
                      <a:pt x="1224" y="1246"/>
                      <a:pt x="1209" y="1191"/>
                    </a:cubicBezTo>
                    <a:close/>
                    <a:moveTo>
                      <a:pt x="851" y="1220"/>
                    </a:moveTo>
                    <a:cubicBezTo>
                      <a:pt x="846" y="1259"/>
                      <a:pt x="864" y="1341"/>
                      <a:pt x="868" y="1349"/>
                    </a:cubicBezTo>
                    <a:cubicBezTo>
                      <a:pt x="873" y="1360"/>
                      <a:pt x="877" y="1374"/>
                      <a:pt x="882" y="1382"/>
                    </a:cubicBezTo>
                    <a:cubicBezTo>
                      <a:pt x="913" y="1431"/>
                      <a:pt x="951" y="1352"/>
                      <a:pt x="954" y="1322"/>
                    </a:cubicBezTo>
                    <a:cubicBezTo>
                      <a:pt x="955" y="1308"/>
                      <a:pt x="947" y="1282"/>
                      <a:pt x="946" y="1267"/>
                    </a:cubicBezTo>
                    <a:cubicBezTo>
                      <a:pt x="946" y="1234"/>
                      <a:pt x="958" y="1193"/>
                      <a:pt x="956" y="1184"/>
                    </a:cubicBezTo>
                    <a:cubicBezTo>
                      <a:pt x="951" y="1163"/>
                      <a:pt x="918" y="1145"/>
                      <a:pt x="901" y="1134"/>
                    </a:cubicBezTo>
                    <a:cubicBezTo>
                      <a:pt x="884" y="1148"/>
                      <a:pt x="856" y="1182"/>
                      <a:pt x="851" y="1220"/>
                    </a:cubicBezTo>
                    <a:close/>
                    <a:moveTo>
                      <a:pt x="1092" y="1205"/>
                    </a:moveTo>
                    <a:cubicBezTo>
                      <a:pt x="1066" y="1182"/>
                      <a:pt x="1049" y="1139"/>
                      <a:pt x="1006" y="1141"/>
                    </a:cubicBezTo>
                    <a:cubicBezTo>
                      <a:pt x="1005" y="1160"/>
                      <a:pt x="986" y="1166"/>
                      <a:pt x="977" y="1182"/>
                    </a:cubicBezTo>
                    <a:cubicBezTo>
                      <a:pt x="953" y="1228"/>
                      <a:pt x="969" y="1321"/>
                      <a:pt x="994" y="1363"/>
                    </a:cubicBezTo>
                    <a:cubicBezTo>
                      <a:pt x="1016" y="1398"/>
                      <a:pt x="1033" y="1433"/>
                      <a:pt x="1068" y="1403"/>
                    </a:cubicBezTo>
                    <a:cubicBezTo>
                      <a:pt x="1086" y="1389"/>
                      <a:pt x="1094" y="1363"/>
                      <a:pt x="1097" y="1337"/>
                    </a:cubicBezTo>
                    <a:cubicBezTo>
                      <a:pt x="1097" y="1330"/>
                      <a:pt x="1106" y="1331"/>
                      <a:pt x="1109" y="1327"/>
                    </a:cubicBezTo>
                    <a:cubicBezTo>
                      <a:pt x="1090" y="1294"/>
                      <a:pt x="1084" y="1241"/>
                      <a:pt x="1092" y="1205"/>
                    </a:cubicBezTo>
                    <a:close/>
                    <a:moveTo>
                      <a:pt x="1543" y="1213"/>
                    </a:moveTo>
                    <a:cubicBezTo>
                      <a:pt x="1546" y="1232"/>
                      <a:pt x="1544" y="1256"/>
                      <a:pt x="1545" y="1277"/>
                    </a:cubicBezTo>
                    <a:cubicBezTo>
                      <a:pt x="1612" y="1261"/>
                      <a:pt x="1672" y="1261"/>
                      <a:pt x="1739" y="1258"/>
                    </a:cubicBezTo>
                    <a:cubicBezTo>
                      <a:pt x="1754" y="1246"/>
                      <a:pt x="1749" y="1213"/>
                      <a:pt x="1736" y="1203"/>
                    </a:cubicBezTo>
                    <a:cubicBezTo>
                      <a:pt x="1674" y="1201"/>
                      <a:pt x="1601" y="1221"/>
                      <a:pt x="1543" y="1213"/>
                    </a:cubicBezTo>
                    <a:close/>
                    <a:moveTo>
                      <a:pt x="1233" y="1244"/>
                    </a:moveTo>
                    <a:cubicBezTo>
                      <a:pt x="1237" y="1263"/>
                      <a:pt x="1238" y="1276"/>
                      <a:pt x="1238" y="1303"/>
                    </a:cubicBezTo>
                    <a:cubicBezTo>
                      <a:pt x="1304" y="1285"/>
                      <a:pt x="1347" y="1304"/>
                      <a:pt x="1407" y="1282"/>
                    </a:cubicBezTo>
                    <a:cubicBezTo>
                      <a:pt x="1404" y="1262"/>
                      <a:pt x="1399" y="1245"/>
                      <a:pt x="1395" y="1227"/>
                    </a:cubicBezTo>
                    <a:cubicBezTo>
                      <a:pt x="1349" y="1236"/>
                      <a:pt x="1294" y="1241"/>
                      <a:pt x="1233" y="1244"/>
                    </a:cubicBezTo>
                    <a:close/>
                    <a:moveTo>
                      <a:pt x="617" y="1263"/>
                    </a:moveTo>
                    <a:cubicBezTo>
                      <a:pt x="613" y="1275"/>
                      <a:pt x="601" y="1291"/>
                      <a:pt x="603" y="1301"/>
                    </a:cubicBezTo>
                    <a:cubicBezTo>
                      <a:pt x="678" y="1300"/>
                      <a:pt x="749" y="1302"/>
                      <a:pt x="834" y="1291"/>
                    </a:cubicBezTo>
                    <a:cubicBezTo>
                      <a:pt x="832" y="1276"/>
                      <a:pt x="836" y="1266"/>
                      <a:pt x="827" y="1256"/>
                    </a:cubicBezTo>
                    <a:cubicBezTo>
                      <a:pt x="760" y="1257"/>
                      <a:pt x="677" y="1251"/>
                      <a:pt x="617" y="1263"/>
                    </a:cubicBezTo>
                    <a:close/>
                    <a:moveTo>
                      <a:pt x="1028" y="1435"/>
                    </a:moveTo>
                    <a:cubicBezTo>
                      <a:pt x="1001" y="1414"/>
                      <a:pt x="984" y="1384"/>
                      <a:pt x="968" y="1353"/>
                    </a:cubicBezTo>
                    <a:cubicBezTo>
                      <a:pt x="950" y="1398"/>
                      <a:pt x="904" y="1465"/>
                      <a:pt x="872" y="1406"/>
                    </a:cubicBezTo>
                    <a:cubicBezTo>
                      <a:pt x="858" y="1379"/>
                      <a:pt x="847" y="1346"/>
                      <a:pt x="841" y="1315"/>
                    </a:cubicBezTo>
                    <a:cubicBezTo>
                      <a:pt x="805" y="1306"/>
                      <a:pt x="761" y="1321"/>
                      <a:pt x="715" y="1322"/>
                    </a:cubicBezTo>
                    <a:cubicBezTo>
                      <a:pt x="668" y="1324"/>
                      <a:pt x="627" y="1320"/>
                      <a:pt x="584" y="1320"/>
                    </a:cubicBezTo>
                    <a:cubicBezTo>
                      <a:pt x="545" y="1378"/>
                      <a:pt x="500" y="1430"/>
                      <a:pt x="421" y="1449"/>
                    </a:cubicBezTo>
                    <a:cubicBezTo>
                      <a:pt x="423" y="1473"/>
                      <a:pt x="418" y="1505"/>
                      <a:pt x="414" y="1530"/>
                    </a:cubicBezTo>
                    <a:cubicBezTo>
                      <a:pt x="424" y="1528"/>
                      <a:pt x="431" y="1525"/>
                      <a:pt x="440" y="1523"/>
                    </a:cubicBezTo>
                    <a:cubicBezTo>
                      <a:pt x="446" y="1494"/>
                      <a:pt x="469" y="1422"/>
                      <a:pt x="517" y="1430"/>
                    </a:cubicBezTo>
                    <a:cubicBezTo>
                      <a:pt x="531" y="1432"/>
                      <a:pt x="534" y="1444"/>
                      <a:pt x="550" y="1449"/>
                    </a:cubicBezTo>
                    <a:cubicBezTo>
                      <a:pt x="570" y="1435"/>
                      <a:pt x="588" y="1421"/>
                      <a:pt x="617" y="1423"/>
                    </a:cubicBezTo>
                    <a:cubicBezTo>
                      <a:pt x="640" y="1457"/>
                      <a:pt x="660" y="1492"/>
                      <a:pt x="667" y="1547"/>
                    </a:cubicBezTo>
                    <a:cubicBezTo>
                      <a:pt x="782" y="1530"/>
                      <a:pt x="858" y="1544"/>
                      <a:pt x="963" y="1528"/>
                    </a:cubicBezTo>
                    <a:cubicBezTo>
                      <a:pt x="967" y="1479"/>
                      <a:pt x="984" y="1428"/>
                      <a:pt x="1028" y="1435"/>
                    </a:cubicBezTo>
                    <a:close/>
                    <a:moveTo>
                      <a:pt x="1238" y="1318"/>
                    </a:moveTo>
                    <a:cubicBezTo>
                      <a:pt x="1230" y="1355"/>
                      <a:pt x="1215" y="1411"/>
                      <a:pt x="1185" y="1420"/>
                    </a:cubicBezTo>
                    <a:cubicBezTo>
                      <a:pt x="1146" y="1433"/>
                      <a:pt x="1138" y="1364"/>
                      <a:pt x="1116" y="1349"/>
                    </a:cubicBezTo>
                    <a:cubicBezTo>
                      <a:pt x="1106" y="1393"/>
                      <a:pt x="1081" y="1434"/>
                      <a:pt x="1044" y="1444"/>
                    </a:cubicBezTo>
                    <a:cubicBezTo>
                      <a:pt x="1046" y="1460"/>
                      <a:pt x="1065" y="1462"/>
                      <a:pt x="1073" y="1475"/>
                    </a:cubicBezTo>
                    <a:cubicBezTo>
                      <a:pt x="1085" y="1494"/>
                      <a:pt x="1083" y="1522"/>
                      <a:pt x="1094" y="1544"/>
                    </a:cubicBezTo>
                    <a:cubicBezTo>
                      <a:pt x="1171" y="1539"/>
                      <a:pt x="1227" y="1557"/>
                      <a:pt x="1278" y="1528"/>
                    </a:cubicBezTo>
                    <a:cubicBezTo>
                      <a:pt x="1285" y="1525"/>
                      <a:pt x="1289" y="1542"/>
                      <a:pt x="1290" y="1530"/>
                    </a:cubicBezTo>
                    <a:cubicBezTo>
                      <a:pt x="1301" y="1486"/>
                      <a:pt x="1300" y="1432"/>
                      <a:pt x="1345" y="1423"/>
                    </a:cubicBezTo>
                    <a:cubicBezTo>
                      <a:pt x="1348" y="1379"/>
                      <a:pt x="1351" y="1348"/>
                      <a:pt x="1359" y="1313"/>
                    </a:cubicBezTo>
                    <a:cubicBezTo>
                      <a:pt x="1325" y="1315"/>
                      <a:pt x="1276" y="1319"/>
                      <a:pt x="1238" y="1318"/>
                    </a:cubicBezTo>
                    <a:close/>
                    <a:moveTo>
                      <a:pt x="71" y="1611"/>
                    </a:moveTo>
                    <a:cubicBezTo>
                      <a:pt x="68" y="1685"/>
                      <a:pt x="43" y="1747"/>
                      <a:pt x="47" y="1809"/>
                    </a:cubicBezTo>
                    <a:cubicBezTo>
                      <a:pt x="48" y="1835"/>
                      <a:pt x="61" y="1850"/>
                      <a:pt x="85" y="1859"/>
                    </a:cubicBezTo>
                    <a:cubicBezTo>
                      <a:pt x="106" y="1849"/>
                      <a:pt x="108" y="1825"/>
                      <a:pt x="111" y="1802"/>
                    </a:cubicBezTo>
                    <a:cubicBezTo>
                      <a:pt x="115" y="1778"/>
                      <a:pt x="123" y="1752"/>
                      <a:pt x="125" y="1728"/>
                    </a:cubicBezTo>
                    <a:cubicBezTo>
                      <a:pt x="130" y="1688"/>
                      <a:pt x="128" y="1648"/>
                      <a:pt x="133" y="1614"/>
                    </a:cubicBezTo>
                    <a:cubicBezTo>
                      <a:pt x="141" y="1549"/>
                      <a:pt x="161" y="1480"/>
                      <a:pt x="154" y="1411"/>
                    </a:cubicBezTo>
                    <a:cubicBezTo>
                      <a:pt x="132" y="1391"/>
                      <a:pt x="104" y="1378"/>
                      <a:pt x="85" y="1356"/>
                    </a:cubicBezTo>
                    <a:cubicBezTo>
                      <a:pt x="76" y="1434"/>
                      <a:pt x="73" y="1519"/>
                      <a:pt x="71" y="1611"/>
                    </a:cubicBezTo>
                    <a:close/>
                    <a:moveTo>
                      <a:pt x="168" y="1509"/>
                    </a:moveTo>
                    <a:cubicBezTo>
                      <a:pt x="166" y="1529"/>
                      <a:pt x="162" y="1551"/>
                      <a:pt x="159" y="1573"/>
                    </a:cubicBezTo>
                    <a:cubicBezTo>
                      <a:pt x="152" y="1617"/>
                      <a:pt x="156" y="1664"/>
                      <a:pt x="149" y="1709"/>
                    </a:cubicBezTo>
                    <a:cubicBezTo>
                      <a:pt x="141" y="1764"/>
                      <a:pt x="123" y="1816"/>
                      <a:pt x="137" y="1869"/>
                    </a:cubicBezTo>
                    <a:cubicBezTo>
                      <a:pt x="207" y="1885"/>
                      <a:pt x="309" y="1913"/>
                      <a:pt x="364" y="1864"/>
                    </a:cubicBezTo>
                    <a:cubicBezTo>
                      <a:pt x="401" y="1732"/>
                      <a:pt x="383" y="1600"/>
                      <a:pt x="405" y="1456"/>
                    </a:cubicBezTo>
                    <a:cubicBezTo>
                      <a:pt x="323" y="1482"/>
                      <a:pt x="230" y="1453"/>
                      <a:pt x="180" y="1423"/>
                    </a:cubicBezTo>
                    <a:cubicBezTo>
                      <a:pt x="176" y="1442"/>
                      <a:pt x="172" y="1477"/>
                      <a:pt x="168" y="1509"/>
                    </a:cubicBezTo>
                    <a:close/>
                    <a:moveTo>
                      <a:pt x="1362" y="1692"/>
                    </a:moveTo>
                    <a:cubicBezTo>
                      <a:pt x="1375" y="1676"/>
                      <a:pt x="1403" y="1652"/>
                      <a:pt x="1397" y="1623"/>
                    </a:cubicBezTo>
                    <a:cubicBezTo>
                      <a:pt x="1396" y="1617"/>
                      <a:pt x="1388" y="1613"/>
                      <a:pt x="1388" y="1609"/>
                    </a:cubicBezTo>
                    <a:cubicBezTo>
                      <a:pt x="1388" y="1609"/>
                      <a:pt x="1398" y="1598"/>
                      <a:pt x="1397" y="1599"/>
                    </a:cubicBezTo>
                    <a:cubicBezTo>
                      <a:pt x="1403" y="1581"/>
                      <a:pt x="1391" y="1523"/>
                      <a:pt x="1378" y="1492"/>
                    </a:cubicBezTo>
                    <a:cubicBezTo>
                      <a:pt x="1369" y="1469"/>
                      <a:pt x="1353" y="1451"/>
                      <a:pt x="1338" y="1444"/>
                    </a:cubicBezTo>
                    <a:cubicBezTo>
                      <a:pt x="1296" y="1518"/>
                      <a:pt x="1299" y="1642"/>
                      <a:pt x="1362" y="1692"/>
                    </a:cubicBezTo>
                    <a:close/>
                    <a:moveTo>
                      <a:pt x="650" y="1559"/>
                    </a:moveTo>
                    <a:cubicBezTo>
                      <a:pt x="649" y="1541"/>
                      <a:pt x="627" y="1441"/>
                      <a:pt x="600" y="1446"/>
                    </a:cubicBezTo>
                    <a:cubicBezTo>
                      <a:pt x="508" y="1465"/>
                      <a:pt x="522" y="1668"/>
                      <a:pt x="586" y="1716"/>
                    </a:cubicBezTo>
                    <a:cubicBezTo>
                      <a:pt x="595" y="1710"/>
                      <a:pt x="605" y="1713"/>
                      <a:pt x="617" y="1707"/>
                    </a:cubicBezTo>
                    <a:cubicBezTo>
                      <a:pt x="638" y="1668"/>
                      <a:pt x="655" y="1623"/>
                      <a:pt x="650" y="1559"/>
                    </a:cubicBezTo>
                    <a:close/>
                    <a:moveTo>
                      <a:pt x="507" y="1451"/>
                    </a:moveTo>
                    <a:cubicBezTo>
                      <a:pt x="461" y="1469"/>
                      <a:pt x="444" y="1572"/>
                      <a:pt x="445" y="1640"/>
                    </a:cubicBezTo>
                    <a:cubicBezTo>
                      <a:pt x="457" y="1660"/>
                      <a:pt x="463" y="1685"/>
                      <a:pt x="476" y="1704"/>
                    </a:cubicBezTo>
                    <a:cubicBezTo>
                      <a:pt x="501" y="1699"/>
                      <a:pt x="531" y="1690"/>
                      <a:pt x="534" y="1666"/>
                    </a:cubicBezTo>
                    <a:cubicBezTo>
                      <a:pt x="535" y="1652"/>
                      <a:pt x="520" y="1634"/>
                      <a:pt x="517" y="1618"/>
                    </a:cubicBezTo>
                    <a:cubicBezTo>
                      <a:pt x="505" y="1564"/>
                      <a:pt x="521" y="1510"/>
                      <a:pt x="541" y="1466"/>
                    </a:cubicBezTo>
                    <a:cubicBezTo>
                      <a:pt x="524" y="1472"/>
                      <a:pt x="522" y="1446"/>
                      <a:pt x="507" y="1451"/>
                    </a:cubicBezTo>
                    <a:close/>
                    <a:moveTo>
                      <a:pt x="1032" y="1461"/>
                    </a:moveTo>
                    <a:cubicBezTo>
                      <a:pt x="1020" y="1459"/>
                      <a:pt x="1006" y="1476"/>
                      <a:pt x="994" y="1482"/>
                    </a:cubicBezTo>
                    <a:cubicBezTo>
                      <a:pt x="967" y="1553"/>
                      <a:pt x="985" y="1655"/>
                      <a:pt x="1051" y="1695"/>
                    </a:cubicBezTo>
                    <a:cubicBezTo>
                      <a:pt x="1099" y="1619"/>
                      <a:pt x="1080" y="1507"/>
                      <a:pt x="1032" y="1461"/>
                    </a:cubicBezTo>
                    <a:close/>
                    <a:moveTo>
                      <a:pt x="1610" y="1535"/>
                    </a:moveTo>
                    <a:cubicBezTo>
                      <a:pt x="1540" y="1538"/>
                      <a:pt x="1472" y="1540"/>
                      <a:pt x="1412" y="1551"/>
                    </a:cubicBezTo>
                    <a:cubicBezTo>
                      <a:pt x="1413" y="1569"/>
                      <a:pt x="1411" y="1591"/>
                      <a:pt x="1419" y="1602"/>
                    </a:cubicBezTo>
                    <a:cubicBezTo>
                      <a:pt x="1482" y="1596"/>
                      <a:pt x="1546" y="1587"/>
                      <a:pt x="1622" y="1580"/>
                    </a:cubicBezTo>
                    <a:cubicBezTo>
                      <a:pt x="1689" y="1574"/>
                      <a:pt x="1763" y="1587"/>
                      <a:pt x="1803" y="1556"/>
                    </a:cubicBezTo>
                    <a:cubicBezTo>
                      <a:pt x="1804" y="1541"/>
                      <a:pt x="1798" y="1533"/>
                      <a:pt x="1794" y="1523"/>
                    </a:cubicBezTo>
                    <a:cubicBezTo>
                      <a:pt x="1730" y="1526"/>
                      <a:pt x="1668" y="1532"/>
                      <a:pt x="1610" y="1535"/>
                    </a:cubicBezTo>
                    <a:close/>
                    <a:moveTo>
                      <a:pt x="409" y="1599"/>
                    </a:moveTo>
                    <a:cubicBezTo>
                      <a:pt x="414" y="1596"/>
                      <a:pt x="423" y="1599"/>
                      <a:pt x="426" y="1594"/>
                    </a:cubicBezTo>
                    <a:cubicBezTo>
                      <a:pt x="424" y="1585"/>
                      <a:pt x="429" y="1563"/>
                      <a:pt x="431" y="1549"/>
                    </a:cubicBezTo>
                    <a:cubicBezTo>
                      <a:pt x="401" y="1537"/>
                      <a:pt x="415" y="1580"/>
                      <a:pt x="409" y="1599"/>
                    </a:cubicBezTo>
                    <a:close/>
                    <a:moveTo>
                      <a:pt x="822" y="1561"/>
                    </a:moveTo>
                    <a:cubicBezTo>
                      <a:pt x="770" y="1561"/>
                      <a:pt x="719" y="1554"/>
                      <a:pt x="670" y="1566"/>
                    </a:cubicBezTo>
                    <a:cubicBezTo>
                      <a:pt x="669" y="1590"/>
                      <a:pt x="672" y="1595"/>
                      <a:pt x="670" y="1614"/>
                    </a:cubicBezTo>
                    <a:cubicBezTo>
                      <a:pt x="773" y="1598"/>
                      <a:pt x="864" y="1618"/>
                      <a:pt x="970" y="1602"/>
                    </a:cubicBezTo>
                    <a:cubicBezTo>
                      <a:pt x="967" y="1588"/>
                      <a:pt x="960" y="1568"/>
                      <a:pt x="963" y="1556"/>
                    </a:cubicBezTo>
                    <a:cubicBezTo>
                      <a:pt x="921" y="1546"/>
                      <a:pt x="871" y="1561"/>
                      <a:pt x="822" y="1561"/>
                    </a:cubicBezTo>
                    <a:close/>
                    <a:moveTo>
                      <a:pt x="1099" y="1563"/>
                    </a:moveTo>
                    <a:cubicBezTo>
                      <a:pt x="1099" y="1579"/>
                      <a:pt x="1099" y="1594"/>
                      <a:pt x="1099" y="1609"/>
                    </a:cubicBezTo>
                    <a:cubicBezTo>
                      <a:pt x="1177" y="1598"/>
                      <a:pt x="1224" y="1609"/>
                      <a:pt x="1292" y="1594"/>
                    </a:cubicBezTo>
                    <a:cubicBezTo>
                      <a:pt x="1288" y="1579"/>
                      <a:pt x="1297" y="1566"/>
                      <a:pt x="1288" y="1554"/>
                    </a:cubicBezTo>
                    <a:cubicBezTo>
                      <a:pt x="1242" y="1571"/>
                      <a:pt x="1153" y="1565"/>
                      <a:pt x="1099" y="15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12" name="Freeform 229"/>
              <p:cNvSpPr>
                <a:spLocks noEditPoints="1"/>
              </p:cNvSpPr>
              <p:nvPr/>
            </p:nvSpPr>
            <p:spPr bwMode="auto">
              <a:xfrm>
                <a:off x="5426075" y="5075238"/>
                <a:ext cx="290513" cy="327025"/>
              </a:xfrm>
              <a:custGeom>
                <a:avLst/>
                <a:gdLst>
                  <a:gd name="T0" fmla="*/ 438 w 450"/>
                  <a:gd name="T1" fmla="*/ 328 h 506"/>
                  <a:gd name="T2" fmla="*/ 235 w 450"/>
                  <a:gd name="T3" fmla="*/ 497 h 506"/>
                  <a:gd name="T4" fmla="*/ 75 w 450"/>
                  <a:gd name="T5" fmla="*/ 425 h 506"/>
                  <a:gd name="T6" fmla="*/ 78 w 450"/>
                  <a:gd name="T7" fmla="*/ 82 h 506"/>
                  <a:gd name="T8" fmla="*/ 235 w 450"/>
                  <a:gd name="T9" fmla="*/ 56 h 506"/>
                  <a:gd name="T10" fmla="*/ 247 w 450"/>
                  <a:gd name="T11" fmla="*/ 163 h 506"/>
                  <a:gd name="T12" fmla="*/ 276 w 450"/>
                  <a:gd name="T13" fmla="*/ 270 h 506"/>
                  <a:gd name="T14" fmla="*/ 388 w 450"/>
                  <a:gd name="T15" fmla="*/ 397 h 506"/>
                  <a:gd name="T16" fmla="*/ 357 w 450"/>
                  <a:gd name="T17" fmla="*/ 318 h 506"/>
                  <a:gd name="T18" fmla="*/ 414 w 450"/>
                  <a:gd name="T19" fmla="*/ 244 h 506"/>
                  <a:gd name="T20" fmla="*/ 350 w 450"/>
                  <a:gd name="T21" fmla="*/ 237 h 506"/>
                  <a:gd name="T22" fmla="*/ 395 w 450"/>
                  <a:gd name="T23" fmla="*/ 158 h 506"/>
                  <a:gd name="T24" fmla="*/ 388 w 450"/>
                  <a:gd name="T25" fmla="*/ 144 h 506"/>
                  <a:gd name="T26" fmla="*/ 295 w 450"/>
                  <a:gd name="T27" fmla="*/ 134 h 506"/>
                  <a:gd name="T28" fmla="*/ 235 w 450"/>
                  <a:gd name="T29" fmla="*/ 56 h 506"/>
                  <a:gd name="T30" fmla="*/ 140 w 450"/>
                  <a:gd name="T31" fmla="*/ 82 h 506"/>
                  <a:gd name="T32" fmla="*/ 209 w 450"/>
                  <a:gd name="T33" fmla="*/ 63 h 506"/>
                  <a:gd name="T34" fmla="*/ 230 w 450"/>
                  <a:gd name="T35" fmla="*/ 478 h 506"/>
                  <a:gd name="T36" fmla="*/ 302 w 450"/>
                  <a:gd name="T37" fmla="*/ 414 h 506"/>
                  <a:gd name="T38" fmla="*/ 316 w 450"/>
                  <a:gd name="T39" fmla="*/ 390 h 506"/>
                  <a:gd name="T40" fmla="*/ 185 w 450"/>
                  <a:gd name="T41" fmla="*/ 280 h 506"/>
                  <a:gd name="T42" fmla="*/ 202 w 450"/>
                  <a:gd name="T43" fmla="*/ 170 h 506"/>
                  <a:gd name="T44" fmla="*/ 116 w 450"/>
                  <a:gd name="T45" fmla="*/ 91 h 506"/>
                  <a:gd name="T46" fmla="*/ 125 w 450"/>
                  <a:gd name="T47" fmla="*/ 175 h 506"/>
                  <a:gd name="T48" fmla="*/ 35 w 450"/>
                  <a:gd name="T49" fmla="*/ 218 h 506"/>
                  <a:gd name="T50" fmla="*/ 30 w 450"/>
                  <a:gd name="T51" fmla="*/ 249 h 506"/>
                  <a:gd name="T52" fmla="*/ 111 w 450"/>
                  <a:gd name="T53" fmla="*/ 320 h 506"/>
                  <a:gd name="T54" fmla="*/ 63 w 450"/>
                  <a:gd name="T55" fmla="*/ 371 h 506"/>
                  <a:gd name="T56" fmla="*/ 185 w 450"/>
                  <a:gd name="T57" fmla="*/ 139 h 506"/>
                  <a:gd name="T58" fmla="*/ 223 w 450"/>
                  <a:gd name="T59" fmla="*/ 96 h 506"/>
                  <a:gd name="T60" fmla="*/ 223 w 450"/>
                  <a:gd name="T61" fmla="*/ 215 h 506"/>
                  <a:gd name="T62" fmla="*/ 223 w 450"/>
                  <a:gd name="T63" fmla="*/ 215 h 506"/>
                  <a:gd name="T64" fmla="*/ 247 w 450"/>
                  <a:gd name="T65" fmla="*/ 242 h 506"/>
                  <a:gd name="T66" fmla="*/ 304 w 450"/>
                  <a:gd name="T67" fmla="*/ 342 h 506"/>
                  <a:gd name="T68" fmla="*/ 259 w 450"/>
                  <a:gd name="T69" fmla="*/ 297 h 506"/>
                  <a:gd name="T70" fmla="*/ 350 w 450"/>
                  <a:gd name="T71" fmla="*/ 404 h 506"/>
                  <a:gd name="T72" fmla="*/ 371 w 450"/>
                  <a:gd name="T73" fmla="*/ 402 h 506"/>
                  <a:gd name="T74" fmla="*/ 350 w 450"/>
                  <a:gd name="T75" fmla="*/ 404 h 5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50" h="506">
                    <a:moveTo>
                      <a:pt x="316" y="46"/>
                    </a:moveTo>
                    <a:cubicBezTo>
                      <a:pt x="405" y="87"/>
                      <a:pt x="450" y="203"/>
                      <a:pt x="438" y="328"/>
                    </a:cubicBezTo>
                    <a:cubicBezTo>
                      <a:pt x="435" y="364"/>
                      <a:pt x="413" y="405"/>
                      <a:pt x="395" y="428"/>
                    </a:cubicBezTo>
                    <a:cubicBezTo>
                      <a:pt x="365" y="466"/>
                      <a:pt x="297" y="506"/>
                      <a:pt x="235" y="497"/>
                    </a:cubicBezTo>
                    <a:cubicBezTo>
                      <a:pt x="216" y="494"/>
                      <a:pt x="189" y="485"/>
                      <a:pt x="166" y="478"/>
                    </a:cubicBezTo>
                    <a:cubicBezTo>
                      <a:pt x="127" y="467"/>
                      <a:pt x="101" y="447"/>
                      <a:pt x="75" y="425"/>
                    </a:cubicBezTo>
                    <a:cubicBezTo>
                      <a:pt x="60" y="401"/>
                      <a:pt x="43" y="378"/>
                      <a:pt x="25" y="356"/>
                    </a:cubicBezTo>
                    <a:cubicBezTo>
                      <a:pt x="0" y="249"/>
                      <a:pt x="16" y="145"/>
                      <a:pt x="78" y="82"/>
                    </a:cubicBezTo>
                    <a:cubicBezTo>
                      <a:pt x="137" y="40"/>
                      <a:pt x="234" y="0"/>
                      <a:pt x="316" y="46"/>
                    </a:cubicBezTo>
                    <a:close/>
                    <a:moveTo>
                      <a:pt x="235" y="56"/>
                    </a:moveTo>
                    <a:cubicBezTo>
                      <a:pt x="237" y="99"/>
                      <a:pt x="266" y="122"/>
                      <a:pt x="285" y="153"/>
                    </a:cubicBezTo>
                    <a:cubicBezTo>
                      <a:pt x="277" y="166"/>
                      <a:pt x="268" y="163"/>
                      <a:pt x="247" y="163"/>
                    </a:cubicBezTo>
                    <a:cubicBezTo>
                      <a:pt x="245" y="185"/>
                      <a:pt x="241" y="197"/>
                      <a:pt x="247" y="218"/>
                    </a:cubicBezTo>
                    <a:cubicBezTo>
                      <a:pt x="264" y="231"/>
                      <a:pt x="280" y="248"/>
                      <a:pt x="276" y="270"/>
                    </a:cubicBezTo>
                    <a:cubicBezTo>
                      <a:pt x="294" y="311"/>
                      <a:pt x="334" y="332"/>
                      <a:pt x="359" y="366"/>
                    </a:cubicBezTo>
                    <a:cubicBezTo>
                      <a:pt x="372" y="331"/>
                      <a:pt x="400" y="368"/>
                      <a:pt x="388" y="397"/>
                    </a:cubicBezTo>
                    <a:cubicBezTo>
                      <a:pt x="403" y="388"/>
                      <a:pt x="404" y="364"/>
                      <a:pt x="414" y="349"/>
                    </a:cubicBezTo>
                    <a:cubicBezTo>
                      <a:pt x="398" y="336"/>
                      <a:pt x="367" y="337"/>
                      <a:pt x="357" y="318"/>
                    </a:cubicBezTo>
                    <a:cubicBezTo>
                      <a:pt x="379" y="320"/>
                      <a:pt x="400" y="324"/>
                      <a:pt x="419" y="330"/>
                    </a:cubicBezTo>
                    <a:cubicBezTo>
                      <a:pt x="416" y="296"/>
                      <a:pt x="420" y="280"/>
                      <a:pt x="414" y="244"/>
                    </a:cubicBezTo>
                    <a:cubicBezTo>
                      <a:pt x="406" y="262"/>
                      <a:pt x="366" y="257"/>
                      <a:pt x="350" y="249"/>
                    </a:cubicBezTo>
                    <a:cubicBezTo>
                      <a:pt x="350" y="245"/>
                      <a:pt x="350" y="241"/>
                      <a:pt x="350" y="237"/>
                    </a:cubicBezTo>
                    <a:cubicBezTo>
                      <a:pt x="373" y="229"/>
                      <a:pt x="398" y="214"/>
                      <a:pt x="416" y="232"/>
                    </a:cubicBezTo>
                    <a:cubicBezTo>
                      <a:pt x="415" y="209"/>
                      <a:pt x="405" y="179"/>
                      <a:pt x="395" y="158"/>
                    </a:cubicBezTo>
                    <a:cubicBezTo>
                      <a:pt x="374" y="168"/>
                      <a:pt x="351" y="188"/>
                      <a:pt x="328" y="189"/>
                    </a:cubicBezTo>
                    <a:cubicBezTo>
                      <a:pt x="337" y="163"/>
                      <a:pt x="367" y="158"/>
                      <a:pt x="388" y="144"/>
                    </a:cubicBezTo>
                    <a:cubicBezTo>
                      <a:pt x="371" y="122"/>
                      <a:pt x="362" y="92"/>
                      <a:pt x="331" y="84"/>
                    </a:cubicBezTo>
                    <a:cubicBezTo>
                      <a:pt x="318" y="100"/>
                      <a:pt x="318" y="129"/>
                      <a:pt x="295" y="134"/>
                    </a:cubicBezTo>
                    <a:cubicBezTo>
                      <a:pt x="288" y="116"/>
                      <a:pt x="310" y="93"/>
                      <a:pt x="316" y="72"/>
                    </a:cubicBezTo>
                    <a:cubicBezTo>
                      <a:pt x="290" y="59"/>
                      <a:pt x="273" y="51"/>
                      <a:pt x="235" y="56"/>
                    </a:cubicBezTo>
                    <a:close/>
                    <a:moveTo>
                      <a:pt x="209" y="63"/>
                    </a:moveTo>
                    <a:cubicBezTo>
                      <a:pt x="187" y="61"/>
                      <a:pt x="159" y="74"/>
                      <a:pt x="140" y="82"/>
                    </a:cubicBezTo>
                    <a:cubicBezTo>
                      <a:pt x="145" y="102"/>
                      <a:pt x="158" y="114"/>
                      <a:pt x="168" y="130"/>
                    </a:cubicBezTo>
                    <a:cubicBezTo>
                      <a:pt x="187" y="108"/>
                      <a:pt x="209" y="92"/>
                      <a:pt x="209" y="63"/>
                    </a:cubicBezTo>
                    <a:close/>
                    <a:moveTo>
                      <a:pt x="109" y="430"/>
                    </a:moveTo>
                    <a:cubicBezTo>
                      <a:pt x="142" y="456"/>
                      <a:pt x="190" y="457"/>
                      <a:pt x="230" y="478"/>
                    </a:cubicBezTo>
                    <a:cubicBezTo>
                      <a:pt x="276" y="476"/>
                      <a:pt x="323" y="467"/>
                      <a:pt x="357" y="437"/>
                    </a:cubicBezTo>
                    <a:cubicBezTo>
                      <a:pt x="352" y="411"/>
                      <a:pt x="321" y="425"/>
                      <a:pt x="302" y="414"/>
                    </a:cubicBezTo>
                    <a:cubicBezTo>
                      <a:pt x="301" y="410"/>
                      <a:pt x="298" y="408"/>
                      <a:pt x="297" y="404"/>
                    </a:cubicBezTo>
                    <a:cubicBezTo>
                      <a:pt x="299" y="395"/>
                      <a:pt x="312" y="396"/>
                      <a:pt x="316" y="390"/>
                    </a:cubicBezTo>
                    <a:cubicBezTo>
                      <a:pt x="295" y="356"/>
                      <a:pt x="261" y="334"/>
                      <a:pt x="235" y="304"/>
                    </a:cubicBezTo>
                    <a:cubicBezTo>
                      <a:pt x="213" y="301"/>
                      <a:pt x="198" y="292"/>
                      <a:pt x="185" y="280"/>
                    </a:cubicBezTo>
                    <a:cubicBezTo>
                      <a:pt x="173" y="257"/>
                      <a:pt x="179" y="231"/>
                      <a:pt x="204" y="227"/>
                    </a:cubicBezTo>
                    <a:cubicBezTo>
                      <a:pt x="201" y="207"/>
                      <a:pt x="203" y="186"/>
                      <a:pt x="202" y="170"/>
                    </a:cubicBezTo>
                    <a:cubicBezTo>
                      <a:pt x="190" y="158"/>
                      <a:pt x="167" y="163"/>
                      <a:pt x="159" y="153"/>
                    </a:cubicBezTo>
                    <a:cubicBezTo>
                      <a:pt x="159" y="118"/>
                      <a:pt x="126" y="116"/>
                      <a:pt x="116" y="91"/>
                    </a:cubicBezTo>
                    <a:cubicBezTo>
                      <a:pt x="106" y="108"/>
                      <a:pt x="83" y="111"/>
                      <a:pt x="75" y="130"/>
                    </a:cubicBezTo>
                    <a:cubicBezTo>
                      <a:pt x="91" y="146"/>
                      <a:pt x="113" y="155"/>
                      <a:pt x="125" y="175"/>
                    </a:cubicBezTo>
                    <a:cubicBezTo>
                      <a:pt x="96" y="174"/>
                      <a:pt x="91" y="149"/>
                      <a:pt x="61" y="149"/>
                    </a:cubicBezTo>
                    <a:cubicBezTo>
                      <a:pt x="46" y="165"/>
                      <a:pt x="39" y="191"/>
                      <a:pt x="35" y="218"/>
                    </a:cubicBezTo>
                    <a:cubicBezTo>
                      <a:pt x="53" y="218"/>
                      <a:pt x="83" y="205"/>
                      <a:pt x="94" y="225"/>
                    </a:cubicBezTo>
                    <a:cubicBezTo>
                      <a:pt x="88" y="248"/>
                      <a:pt x="45" y="249"/>
                      <a:pt x="30" y="249"/>
                    </a:cubicBezTo>
                    <a:cubicBezTo>
                      <a:pt x="20" y="297"/>
                      <a:pt x="42" y="343"/>
                      <a:pt x="59" y="366"/>
                    </a:cubicBezTo>
                    <a:cubicBezTo>
                      <a:pt x="69" y="344"/>
                      <a:pt x="93" y="335"/>
                      <a:pt x="111" y="320"/>
                    </a:cubicBezTo>
                    <a:cubicBezTo>
                      <a:pt x="112" y="325"/>
                      <a:pt x="120" y="322"/>
                      <a:pt x="118" y="330"/>
                    </a:cubicBezTo>
                    <a:cubicBezTo>
                      <a:pt x="107" y="351"/>
                      <a:pt x="84" y="359"/>
                      <a:pt x="63" y="371"/>
                    </a:cubicBezTo>
                    <a:cubicBezTo>
                      <a:pt x="77" y="392"/>
                      <a:pt x="89" y="415"/>
                      <a:pt x="109" y="430"/>
                    </a:cubicBezTo>
                    <a:close/>
                    <a:moveTo>
                      <a:pt x="185" y="139"/>
                    </a:moveTo>
                    <a:cubicBezTo>
                      <a:pt x="208" y="152"/>
                      <a:pt x="226" y="150"/>
                      <a:pt x="252" y="141"/>
                    </a:cubicBezTo>
                    <a:cubicBezTo>
                      <a:pt x="242" y="126"/>
                      <a:pt x="236" y="108"/>
                      <a:pt x="223" y="96"/>
                    </a:cubicBezTo>
                    <a:cubicBezTo>
                      <a:pt x="215" y="115"/>
                      <a:pt x="195" y="122"/>
                      <a:pt x="185" y="139"/>
                    </a:cubicBezTo>
                    <a:close/>
                    <a:moveTo>
                      <a:pt x="223" y="215"/>
                    </a:moveTo>
                    <a:cubicBezTo>
                      <a:pt x="228" y="199"/>
                      <a:pt x="230" y="180"/>
                      <a:pt x="223" y="165"/>
                    </a:cubicBezTo>
                    <a:cubicBezTo>
                      <a:pt x="222" y="188"/>
                      <a:pt x="216" y="197"/>
                      <a:pt x="223" y="215"/>
                    </a:cubicBezTo>
                    <a:close/>
                    <a:moveTo>
                      <a:pt x="204" y="270"/>
                    </a:moveTo>
                    <a:cubicBezTo>
                      <a:pt x="227" y="299"/>
                      <a:pt x="272" y="275"/>
                      <a:pt x="247" y="242"/>
                    </a:cubicBezTo>
                    <a:cubicBezTo>
                      <a:pt x="232" y="244"/>
                      <a:pt x="197" y="235"/>
                      <a:pt x="204" y="270"/>
                    </a:cubicBezTo>
                    <a:close/>
                    <a:moveTo>
                      <a:pt x="304" y="342"/>
                    </a:moveTo>
                    <a:cubicBezTo>
                      <a:pt x="317" y="356"/>
                      <a:pt x="321" y="385"/>
                      <a:pt x="347" y="383"/>
                    </a:cubicBezTo>
                    <a:cubicBezTo>
                      <a:pt x="321" y="351"/>
                      <a:pt x="293" y="321"/>
                      <a:pt x="259" y="297"/>
                    </a:cubicBezTo>
                    <a:cubicBezTo>
                      <a:pt x="267" y="317"/>
                      <a:pt x="289" y="325"/>
                      <a:pt x="304" y="342"/>
                    </a:cubicBezTo>
                    <a:close/>
                    <a:moveTo>
                      <a:pt x="350" y="404"/>
                    </a:moveTo>
                    <a:cubicBezTo>
                      <a:pt x="358" y="403"/>
                      <a:pt x="361" y="408"/>
                      <a:pt x="369" y="409"/>
                    </a:cubicBezTo>
                    <a:cubicBezTo>
                      <a:pt x="369" y="405"/>
                      <a:pt x="370" y="404"/>
                      <a:pt x="371" y="402"/>
                    </a:cubicBezTo>
                    <a:cubicBezTo>
                      <a:pt x="365" y="399"/>
                      <a:pt x="354" y="399"/>
                      <a:pt x="350" y="394"/>
                    </a:cubicBezTo>
                    <a:cubicBezTo>
                      <a:pt x="350" y="398"/>
                      <a:pt x="350" y="401"/>
                      <a:pt x="350" y="40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28" name="组合 27"/>
            <p:cNvGrpSpPr/>
            <p:nvPr userDrawn="1"/>
          </p:nvGrpSpPr>
          <p:grpSpPr>
            <a:xfrm>
              <a:off x="6178053" y="5351600"/>
              <a:ext cx="1690161" cy="1725764"/>
              <a:chOff x="6746875" y="3863975"/>
              <a:chExt cx="1431925" cy="1462088"/>
            </a:xfrm>
            <a:grpFill/>
          </p:grpSpPr>
          <p:sp>
            <p:nvSpPr>
              <p:cNvPr id="84" name="Freeform 230"/>
              <p:cNvSpPr>
                <a:spLocks noEditPoints="1"/>
              </p:cNvSpPr>
              <p:nvPr/>
            </p:nvSpPr>
            <p:spPr bwMode="auto">
              <a:xfrm>
                <a:off x="6846888" y="4487863"/>
                <a:ext cx="206375" cy="219075"/>
              </a:xfrm>
              <a:custGeom>
                <a:avLst/>
                <a:gdLst>
                  <a:gd name="T0" fmla="*/ 187 w 319"/>
                  <a:gd name="T1" fmla="*/ 333 h 338"/>
                  <a:gd name="T2" fmla="*/ 102 w 319"/>
                  <a:gd name="T3" fmla="*/ 247 h 338"/>
                  <a:gd name="T4" fmla="*/ 37 w 319"/>
                  <a:gd name="T5" fmla="*/ 232 h 338"/>
                  <a:gd name="T6" fmla="*/ 1 w 319"/>
                  <a:gd name="T7" fmla="*/ 212 h 338"/>
                  <a:gd name="T8" fmla="*/ 13 w 319"/>
                  <a:gd name="T9" fmla="*/ 177 h 338"/>
                  <a:gd name="T10" fmla="*/ 51 w 319"/>
                  <a:gd name="T11" fmla="*/ 126 h 338"/>
                  <a:gd name="T12" fmla="*/ 50 w 319"/>
                  <a:gd name="T13" fmla="*/ 32 h 338"/>
                  <a:gd name="T14" fmla="*/ 143 w 319"/>
                  <a:gd name="T15" fmla="*/ 44 h 338"/>
                  <a:gd name="T16" fmla="*/ 201 w 319"/>
                  <a:gd name="T17" fmla="*/ 23 h 338"/>
                  <a:gd name="T18" fmla="*/ 271 w 319"/>
                  <a:gd name="T19" fmla="*/ 39 h 338"/>
                  <a:gd name="T20" fmla="*/ 262 w 319"/>
                  <a:gd name="T21" fmla="*/ 128 h 338"/>
                  <a:gd name="T22" fmla="*/ 318 w 319"/>
                  <a:gd name="T23" fmla="*/ 177 h 338"/>
                  <a:gd name="T24" fmla="*/ 308 w 319"/>
                  <a:gd name="T25" fmla="*/ 212 h 338"/>
                  <a:gd name="T26" fmla="*/ 244 w 319"/>
                  <a:gd name="T27" fmla="*/ 237 h 338"/>
                  <a:gd name="T28" fmla="*/ 187 w 319"/>
                  <a:gd name="T29" fmla="*/ 333 h 338"/>
                  <a:gd name="T30" fmla="*/ 148 w 319"/>
                  <a:gd name="T31" fmla="*/ 63 h 338"/>
                  <a:gd name="T32" fmla="*/ 71 w 319"/>
                  <a:gd name="T33" fmla="*/ 37 h 338"/>
                  <a:gd name="T34" fmla="*/ 65 w 319"/>
                  <a:gd name="T35" fmla="*/ 135 h 338"/>
                  <a:gd name="T36" fmla="*/ 44 w 319"/>
                  <a:gd name="T37" fmla="*/ 170 h 338"/>
                  <a:gd name="T38" fmla="*/ 20 w 319"/>
                  <a:gd name="T39" fmla="*/ 209 h 338"/>
                  <a:gd name="T40" fmla="*/ 69 w 319"/>
                  <a:gd name="T41" fmla="*/ 225 h 338"/>
                  <a:gd name="T42" fmla="*/ 113 w 319"/>
                  <a:gd name="T43" fmla="*/ 235 h 338"/>
                  <a:gd name="T44" fmla="*/ 136 w 319"/>
                  <a:gd name="T45" fmla="*/ 281 h 338"/>
                  <a:gd name="T46" fmla="*/ 174 w 319"/>
                  <a:gd name="T47" fmla="*/ 318 h 338"/>
                  <a:gd name="T48" fmla="*/ 223 w 319"/>
                  <a:gd name="T49" fmla="*/ 230 h 338"/>
                  <a:gd name="T50" fmla="*/ 253 w 319"/>
                  <a:gd name="T51" fmla="*/ 214 h 338"/>
                  <a:gd name="T52" fmla="*/ 300 w 319"/>
                  <a:gd name="T53" fmla="*/ 186 h 338"/>
                  <a:gd name="T54" fmla="*/ 246 w 319"/>
                  <a:gd name="T55" fmla="*/ 135 h 338"/>
                  <a:gd name="T56" fmla="*/ 253 w 319"/>
                  <a:gd name="T57" fmla="*/ 42 h 338"/>
                  <a:gd name="T58" fmla="*/ 148 w 319"/>
                  <a:gd name="T59" fmla="*/ 63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19" h="338">
                    <a:moveTo>
                      <a:pt x="187" y="333"/>
                    </a:moveTo>
                    <a:cubicBezTo>
                      <a:pt x="139" y="338"/>
                      <a:pt x="128" y="277"/>
                      <a:pt x="102" y="247"/>
                    </a:cubicBezTo>
                    <a:cubicBezTo>
                      <a:pt x="86" y="246"/>
                      <a:pt x="63" y="235"/>
                      <a:pt x="37" y="232"/>
                    </a:cubicBezTo>
                    <a:cubicBezTo>
                      <a:pt x="21" y="229"/>
                      <a:pt x="3" y="230"/>
                      <a:pt x="1" y="212"/>
                    </a:cubicBezTo>
                    <a:cubicBezTo>
                      <a:pt x="0" y="205"/>
                      <a:pt x="7" y="186"/>
                      <a:pt x="13" y="177"/>
                    </a:cubicBezTo>
                    <a:cubicBezTo>
                      <a:pt x="24" y="159"/>
                      <a:pt x="48" y="145"/>
                      <a:pt x="51" y="126"/>
                    </a:cubicBezTo>
                    <a:cubicBezTo>
                      <a:pt x="52" y="98"/>
                      <a:pt x="41" y="63"/>
                      <a:pt x="50" y="32"/>
                    </a:cubicBezTo>
                    <a:cubicBezTo>
                      <a:pt x="75" y="0"/>
                      <a:pt x="102" y="37"/>
                      <a:pt x="143" y="44"/>
                    </a:cubicBezTo>
                    <a:cubicBezTo>
                      <a:pt x="163" y="48"/>
                      <a:pt x="181" y="30"/>
                      <a:pt x="201" y="23"/>
                    </a:cubicBezTo>
                    <a:cubicBezTo>
                      <a:pt x="217" y="17"/>
                      <a:pt x="267" y="9"/>
                      <a:pt x="271" y="39"/>
                    </a:cubicBezTo>
                    <a:cubicBezTo>
                      <a:pt x="273" y="60"/>
                      <a:pt x="250" y="106"/>
                      <a:pt x="262" y="128"/>
                    </a:cubicBezTo>
                    <a:cubicBezTo>
                      <a:pt x="276" y="153"/>
                      <a:pt x="314" y="152"/>
                      <a:pt x="318" y="177"/>
                    </a:cubicBezTo>
                    <a:cubicBezTo>
                      <a:pt x="319" y="181"/>
                      <a:pt x="315" y="203"/>
                      <a:pt x="308" y="212"/>
                    </a:cubicBezTo>
                    <a:cubicBezTo>
                      <a:pt x="294" y="228"/>
                      <a:pt x="266" y="226"/>
                      <a:pt x="244" y="237"/>
                    </a:cubicBezTo>
                    <a:cubicBezTo>
                      <a:pt x="212" y="253"/>
                      <a:pt x="213" y="307"/>
                      <a:pt x="187" y="333"/>
                    </a:cubicBezTo>
                    <a:close/>
                    <a:moveTo>
                      <a:pt x="148" y="63"/>
                    </a:moveTo>
                    <a:cubicBezTo>
                      <a:pt x="121" y="55"/>
                      <a:pt x="100" y="37"/>
                      <a:pt x="71" y="37"/>
                    </a:cubicBezTo>
                    <a:cubicBezTo>
                      <a:pt x="55" y="65"/>
                      <a:pt x="65" y="102"/>
                      <a:pt x="65" y="135"/>
                    </a:cubicBezTo>
                    <a:cubicBezTo>
                      <a:pt x="55" y="143"/>
                      <a:pt x="49" y="156"/>
                      <a:pt x="44" y="170"/>
                    </a:cubicBezTo>
                    <a:cubicBezTo>
                      <a:pt x="30" y="176"/>
                      <a:pt x="19" y="194"/>
                      <a:pt x="20" y="209"/>
                    </a:cubicBezTo>
                    <a:cubicBezTo>
                      <a:pt x="37" y="215"/>
                      <a:pt x="54" y="221"/>
                      <a:pt x="69" y="225"/>
                    </a:cubicBezTo>
                    <a:cubicBezTo>
                      <a:pt x="85" y="229"/>
                      <a:pt x="103" y="228"/>
                      <a:pt x="113" y="235"/>
                    </a:cubicBezTo>
                    <a:cubicBezTo>
                      <a:pt x="126" y="245"/>
                      <a:pt x="127" y="266"/>
                      <a:pt x="136" y="281"/>
                    </a:cubicBezTo>
                    <a:cubicBezTo>
                      <a:pt x="146" y="298"/>
                      <a:pt x="158" y="309"/>
                      <a:pt x="174" y="318"/>
                    </a:cubicBezTo>
                    <a:cubicBezTo>
                      <a:pt x="200" y="298"/>
                      <a:pt x="201" y="253"/>
                      <a:pt x="223" y="230"/>
                    </a:cubicBezTo>
                    <a:cubicBezTo>
                      <a:pt x="237" y="226"/>
                      <a:pt x="239" y="218"/>
                      <a:pt x="253" y="214"/>
                    </a:cubicBezTo>
                    <a:cubicBezTo>
                      <a:pt x="270" y="209"/>
                      <a:pt x="301" y="210"/>
                      <a:pt x="300" y="186"/>
                    </a:cubicBezTo>
                    <a:cubicBezTo>
                      <a:pt x="300" y="161"/>
                      <a:pt x="256" y="159"/>
                      <a:pt x="246" y="135"/>
                    </a:cubicBezTo>
                    <a:cubicBezTo>
                      <a:pt x="232" y="101"/>
                      <a:pt x="257" y="84"/>
                      <a:pt x="253" y="42"/>
                    </a:cubicBezTo>
                    <a:cubicBezTo>
                      <a:pt x="217" y="21"/>
                      <a:pt x="189" y="58"/>
                      <a:pt x="148" y="6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5" name="Freeform 231"/>
              <p:cNvSpPr>
                <a:spLocks noEditPoints="1"/>
              </p:cNvSpPr>
              <p:nvPr/>
            </p:nvSpPr>
            <p:spPr bwMode="auto">
              <a:xfrm>
                <a:off x="6873875" y="4524375"/>
                <a:ext cx="149225" cy="149225"/>
              </a:xfrm>
              <a:custGeom>
                <a:avLst/>
                <a:gdLst>
                  <a:gd name="T0" fmla="*/ 180 w 230"/>
                  <a:gd name="T1" fmla="*/ 5 h 231"/>
                  <a:gd name="T2" fmla="*/ 183 w 230"/>
                  <a:gd name="T3" fmla="*/ 70 h 231"/>
                  <a:gd name="T4" fmla="*/ 222 w 230"/>
                  <a:gd name="T5" fmla="*/ 108 h 231"/>
                  <a:gd name="T6" fmla="*/ 209 w 230"/>
                  <a:gd name="T7" fmla="*/ 143 h 231"/>
                  <a:gd name="T8" fmla="*/ 145 w 230"/>
                  <a:gd name="T9" fmla="*/ 219 h 231"/>
                  <a:gd name="T10" fmla="*/ 87 w 230"/>
                  <a:gd name="T11" fmla="*/ 154 h 231"/>
                  <a:gd name="T12" fmla="*/ 6 w 230"/>
                  <a:gd name="T13" fmla="*/ 147 h 231"/>
                  <a:gd name="T14" fmla="*/ 23 w 230"/>
                  <a:gd name="T15" fmla="*/ 91 h 231"/>
                  <a:gd name="T16" fmla="*/ 32 w 230"/>
                  <a:gd name="T17" fmla="*/ 8 h 231"/>
                  <a:gd name="T18" fmla="*/ 57 w 230"/>
                  <a:gd name="T19" fmla="*/ 3 h 231"/>
                  <a:gd name="T20" fmla="*/ 162 w 230"/>
                  <a:gd name="T21" fmla="*/ 1 h 231"/>
                  <a:gd name="T22" fmla="*/ 180 w 230"/>
                  <a:gd name="T23" fmla="*/ 5 h 231"/>
                  <a:gd name="T24" fmla="*/ 48 w 230"/>
                  <a:gd name="T25" fmla="*/ 24 h 231"/>
                  <a:gd name="T26" fmla="*/ 66 w 230"/>
                  <a:gd name="T27" fmla="*/ 73 h 231"/>
                  <a:gd name="T28" fmla="*/ 23 w 230"/>
                  <a:gd name="T29" fmla="*/ 135 h 231"/>
                  <a:gd name="T30" fmla="*/ 94 w 230"/>
                  <a:gd name="T31" fmla="*/ 138 h 231"/>
                  <a:gd name="T32" fmla="*/ 134 w 230"/>
                  <a:gd name="T33" fmla="*/ 199 h 231"/>
                  <a:gd name="T34" fmla="*/ 202 w 230"/>
                  <a:gd name="T35" fmla="*/ 129 h 231"/>
                  <a:gd name="T36" fmla="*/ 167 w 230"/>
                  <a:gd name="T37" fmla="*/ 85 h 231"/>
                  <a:gd name="T38" fmla="*/ 167 w 230"/>
                  <a:gd name="T39" fmla="*/ 22 h 231"/>
                  <a:gd name="T40" fmla="*/ 99 w 230"/>
                  <a:gd name="T41" fmla="*/ 47 h 231"/>
                  <a:gd name="T42" fmla="*/ 48 w 230"/>
                  <a:gd name="T43" fmla="*/ 24 h 2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30" h="231">
                    <a:moveTo>
                      <a:pt x="180" y="5"/>
                    </a:moveTo>
                    <a:cubicBezTo>
                      <a:pt x="190" y="26"/>
                      <a:pt x="180" y="49"/>
                      <a:pt x="183" y="70"/>
                    </a:cubicBezTo>
                    <a:cubicBezTo>
                      <a:pt x="186" y="90"/>
                      <a:pt x="203" y="99"/>
                      <a:pt x="222" y="108"/>
                    </a:cubicBezTo>
                    <a:cubicBezTo>
                      <a:pt x="230" y="121"/>
                      <a:pt x="221" y="136"/>
                      <a:pt x="209" y="143"/>
                    </a:cubicBezTo>
                    <a:cubicBezTo>
                      <a:pt x="162" y="137"/>
                      <a:pt x="156" y="184"/>
                      <a:pt x="145" y="219"/>
                    </a:cubicBezTo>
                    <a:cubicBezTo>
                      <a:pt x="104" y="231"/>
                      <a:pt x="107" y="168"/>
                      <a:pt x="87" y="154"/>
                    </a:cubicBezTo>
                    <a:cubicBezTo>
                      <a:pt x="64" y="139"/>
                      <a:pt x="33" y="165"/>
                      <a:pt x="6" y="147"/>
                    </a:cubicBezTo>
                    <a:cubicBezTo>
                      <a:pt x="0" y="119"/>
                      <a:pt x="16" y="110"/>
                      <a:pt x="23" y="91"/>
                    </a:cubicBezTo>
                    <a:cubicBezTo>
                      <a:pt x="74" y="75"/>
                      <a:pt x="14" y="41"/>
                      <a:pt x="32" y="8"/>
                    </a:cubicBezTo>
                    <a:cubicBezTo>
                      <a:pt x="42" y="5"/>
                      <a:pt x="47" y="7"/>
                      <a:pt x="57" y="3"/>
                    </a:cubicBezTo>
                    <a:cubicBezTo>
                      <a:pt x="84" y="38"/>
                      <a:pt x="129" y="22"/>
                      <a:pt x="162" y="1"/>
                    </a:cubicBezTo>
                    <a:cubicBezTo>
                      <a:pt x="170" y="0"/>
                      <a:pt x="173" y="4"/>
                      <a:pt x="180" y="5"/>
                    </a:cubicBezTo>
                    <a:close/>
                    <a:moveTo>
                      <a:pt x="48" y="24"/>
                    </a:moveTo>
                    <a:cubicBezTo>
                      <a:pt x="49" y="50"/>
                      <a:pt x="69" y="51"/>
                      <a:pt x="66" y="73"/>
                    </a:cubicBezTo>
                    <a:cubicBezTo>
                      <a:pt x="62" y="98"/>
                      <a:pt x="17" y="102"/>
                      <a:pt x="23" y="135"/>
                    </a:cubicBezTo>
                    <a:cubicBezTo>
                      <a:pt x="47" y="136"/>
                      <a:pt x="68" y="133"/>
                      <a:pt x="94" y="138"/>
                    </a:cubicBezTo>
                    <a:cubicBezTo>
                      <a:pt x="117" y="149"/>
                      <a:pt x="105" y="194"/>
                      <a:pt x="134" y="199"/>
                    </a:cubicBezTo>
                    <a:cubicBezTo>
                      <a:pt x="147" y="165"/>
                      <a:pt x="154" y="116"/>
                      <a:pt x="202" y="129"/>
                    </a:cubicBezTo>
                    <a:cubicBezTo>
                      <a:pt x="197" y="109"/>
                      <a:pt x="173" y="107"/>
                      <a:pt x="167" y="85"/>
                    </a:cubicBezTo>
                    <a:cubicBezTo>
                      <a:pt x="162" y="65"/>
                      <a:pt x="175" y="45"/>
                      <a:pt x="167" y="22"/>
                    </a:cubicBezTo>
                    <a:cubicBezTo>
                      <a:pt x="142" y="24"/>
                      <a:pt x="125" y="38"/>
                      <a:pt x="99" y="47"/>
                    </a:cubicBezTo>
                    <a:cubicBezTo>
                      <a:pt x="82" y="40"/>
                      <a:pt x="62" y="28"/>
                      <a:pt x="48" y="2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6" name="Freeform 232"/>
              <p:cNvSpPr>
                <a:spLocks noEditPoints="1"/>
              </p:cNvSpPr>
              <p:nvPr/>
            </p:nvSpPr>
            <p:spPr bwMode="auto">
              <a:xfrm>
                <a:off x="7759700" y="4643438"/>
                <a:ext cx="36513" cy="39688"/>
              </a:xfrm>
              <a:custGeom>
                <a:avLst/>
                <a:gdLst>
                  <a:gd name="T0" fmla="*/ 44 w 57"/>
                  <a:gd name="T1" fmla="*/ 3 h 61"/>
                  <a:gd name="T2" fmla="*/ 42 w 57"/>
                  <a:gd name="T3" fmla="*/ 57 h 61"/>
                  <a:gd name="T4" fmla="*/ 27 w 57"/>
                  <a:gd name="T5" fmla="*/ 61 h 61"/>
                  <a:gd name="T6" fmla="*/ 7 w 57"/>
                  <a:gd name="T7" fmla="*/ 15 h 61"/>
                  <a:gd name="T8" fmla="*/ 44 w 57"/>
                  <a:gd name="T9" fmla="*/ 3 h 61"/>
                  <a:gd name="T10" fmla="*/ 27 w 57"/>
                  <a:gd name="T11" fmla="*/ 42 h 61"/>
                  <a:gd name="T12" fmla="*/ 39 w 57"/>
                  <a:gd name="T13" fmla="*/ 38 h 61"/>
                  <a:gd name="T14" fmla="*/ 27 w 57"/>
                  <a:gd name="T15" fmla="*/ 42 h 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57" h="61">
                    <a:moveTo>
                      <a:pt x="44" y="3"/>
                    </a:moveTo>
                    <a:cubicBezTo>
                      <a:pt x="56" y="17"/>
                      <a:pt x="57" y="47"/>
                      <a:pt x="42" y="57"/>
                    </a:cubicBezTo>
                    <a:cubicBezTo>
                      <a:pt x="41" y="58"/>
                      <a:pt x="29" y="61"/>
                      <a:pt x="27" y="61"/>
                    </a:cubicBezTo>
                    <a:cubicBezTo>
                      <a:pt x="12" y="58"/>
                      <a:pt x="0" y="32"/>
                      <a:pt x="7" y="15"/>
                    </a:cubicBezTo>
                    <a:cubicBezTo>
                      <a:pt x="14" y="0"/>
                      <a:pt x="28" y="7"/>
                      <a:pt x="44" y="3"/>
                    </a:cubicBezTo>
                    <a:close/>
                    <a:moveTo>
                      <a:pt x="27" y="42"/>
                    </a:moveTo>
                    <a:cubicBezTo>
                      <a:pt x="32" y="42"/>
                      <a:pt x="35" y="39"/>
                      <a:pt x="39" y="38"/>
                    </a:cubicBezTo>
                    <a:cubicBezTo>
                      <a:pt x="44" y="6"/>
                      <a:pt x="10" y="26"/>
                      <a:pt x="27" y="4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7" name="Freeform 233"/>
              <p:cNvSpPr>
                <a:spLocks noEditPoints="1"/>
              </p:cNvSpPr>
              <p:nvPr/>
            </p:nvSpPr>
            <p:spPr bwMode="auto">
              <a:xfrm>
                <a:off x="7770813" y="4702175"/>
                <a:ext cx="46038" cy="52388"/>
              </a:xfrm>
              <a:custGeom>
                <a:avLst/>
                <a:gdLst>
                  <a:gd name="T0" fmla="*/ 0 w 72"/>
                  <a:gd name="T1" fmla="*/ 37 h 81"/>
                  <a:gd name="T2" fmla="*/ 47 w 72"/>
                  <a:gd name="T3" fmla="*/ 72 h 81"/>
                  <a:gd name="T4" fmla="*/ 14 w 72"/>
                  <a:gd name="T5" fmla="*/ 75 h 81"/>
                  <a:gd name="T6" fmla="*/ 0 w 72"/>
                  <a:gd name="T7" fmla="*/ 37 h 81"/>
                  <a:gd name="T8" fmla="*/ 37 w 72"/>
                  <a:gd name="T9" fmla="*/ 58 h 81"/>
                  <a:gd name="T10" fmla="*/ 23 w 72"/>
                  <a:gd name="T11" fmla="*/ 40 h 81"/>
                  <a:gd name="T12" fmla="*/ 37 w 72"/>
                  <a:gd name="T13" fmla="*/ 58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2" h="81">
                    <a:moveTo>
                      <a:pt x="0" y="37"/>
                    </a:moveTo>
                    <a:cubicBezTo>
                      <a:pt x="19" y="0"/>
                      <a:pt x="72" y="39"/>
                      <a:pt x="47" y="72"/>
                    </a:cubicBezTo>
                    <a:cubicBezTo>
                      <a:pt x="41" y="81"/>
                      <a:pt x="29" y="77"/>
                      <a:pt x="14" y="75"/>
                    </a:cubicBezTo>
                    <a:cubicBezTo>
                      <a:pt x="4" y="68"/>
                      <a:pt x="0" y="48"/>
                      <a:pt x="0" y="37"/>
                    </a:cubicBezTo>
                    <a:close/>
                    <a:moveTo>
                      <a:pt x="37" y="58"/>
                    </a:moveTo>
                    <a:cubicBezTo>
                      <a:pt x="37" y="47"/>
                      <a:pt x="28" y="45"/>
                      <a:pt x="23" y="40"/>
                    </a:cubicBezTo>
                    <a:cubicBezTo>
                      <a:pt x="8" y="47"/>
                      <a:pt x="24" y="69"/>
                      <a:pt x="37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8" name="Freeform 234"/>
              <p:cNvSpPr/>
              <p:nvPr/>
            </p:nvSpPr>
            <p:spPr bwMode="auto">
              <a:xfrm>
                <a:off x="7518400" y="4743450"/>
                <a:ext cx="28575" cy="19050"/>
              </a:xfrm>
              <a:custGeom>
                <a:avLst/>
                <a:gdLst>
                  <a:gd name="T0" fmla="*/ 45 w 45"/>
                  <a:gd name="T1" fmla="*/ 13 h 29"/>
                  <a:gd name="T2" fmla="*/ 45 w 45"/>
                  <a:gd name="T3" fmla="*/ 17 h 29"/>
                  <a:gd name="T4" fmla="*/ 7 w 45"/>
                  <a:gd name="T5" fmla="*/ 24 h 29"/>
                  <a:gd name="T6" fmla="*/ 2 w 45"/>
                  <a:gd name="T7" fmla="*/ 11 h 29"/>
                  <a:gd name="T8" fmla="*/ 45 w 45"/>
                  <a:gd name="T9" fmla="*/ 13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5" h="29">
                    <a:moveTo>
                      <a:pt x="45" y="13"/>
                    </a:moveTo>
                    <a:cubicBezTo>
                      <a:pt x="45" y="14"/>
                      <a:pt x="45" y="15"/>
                      <a:pt x="45" y="17"/>
                    </a:cubicBezTo>
                    <a:cubicBezTo>
                      <a:pt x="38" y="29"/>
                      <a:pt x="15" y="20"/>
                      <a:pt x="7" y="24"/>
                    </a:cubicBezTo>
                    <a:cubicBezTo>
                      <a:pt x="4" y="20"/>
                      <a:pt x="0" y="18"/>
                      <a:pt x="2" y="11"/>
                    </a:cubicBezTo>
                    <a:cubicBezTo>
                      <a:pt x="15" y="0"/>
                      <a:pt x="32" y="15"/>
                      <a:pt x="4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9" name="Freeform 235"/>
              <p:cNvSpPr/>
              <p:nvPr/>
            </p:nvSpPr>
            <p:spPr bwMode="auto">
              <a:xfrm>
                <a:off x="7564438" y="4735513"/>
                <a:ext cx="20638" cy="34925"/>
              </a:xfrm>
              <a:custGeom>
                <a:avLst/>
                <a:gdLst>
                  <a:gd name="T0" fmla="*/ 15 w 33"/>
                  <a:gd name="T1" fmla="*/ 55 h 55"/>
                  <a:gd name="T2" fmla="*/ 1 w 33"/>
                  <a:gd name="T3" fmla="*/ 29 h 55"/>
                  <a:gd name="T4" fmla="*/ 15 w 33"/>
                  <a:gd name="T5" fmla="*/ 55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55">
                    <a:moveTo>
                      <a:pt x="15" y="55"/>
                    </a:moveTo>
                    <a:cubicBezTo>
                      <a:pt x="12" y="46"/>
                      <a:pt x="0" y="37"/>
                      <a:pt x="1" y="29"/>
                    </a:cubicBezTo>
                    <a:cubicBezTo>
                      <a:pt x="3" y="0"/>
                      <a:pt x="33" y="41"/>
                      <a:pt x="15" y="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0" name="Freeform 236"/>
              <p:cNvSpPr/>
              <p:nvPr/>
            </p:nvSpPr>
            <p:spPr bwMode="auto">
              <a:xfrm>
                <a:off x="7485063" y="4756150"/>
                <a:ext cx="17463" cy="17463"/>
              </a:xfrm>
              <a:custGeom>
                <a:avLst/>
                <a:gdLst>
                  <a:gd name="T0" fmla="*/ 28 w 28"/>
                  <a:gd name="T1" fmla="*/ 2 h 27"/>
                  <a:gd name="T2" fmla="*/ 0 w 28"/>
                  <a:gd name="T3" fmla="*/ 14 h 27"/>
                  <a:gd name="T4" fmla="*/ 28 w 28"/>
                  <a:gd name="T5" fmla="*/ 2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7">
                    <a:moveTo>
                      <a:pt x="28" y="2"/>
                    </a:moveTo>
                    <a:cubicBezTo>
                      <a:pt x="28" y="14"/>
                      <a:pt x="8" y="27"/>
                      <a:pt x="0" y="14"/>
                    </a:cubicBezTo>
                    <a:cubicBezTo>
                      <a:pt x="1" y="1"/>
                      <a:pt x="16" y="0"/>
                      <a:pt x="28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1" name="Freeform 237"/>
              <p:cNvSpPr/>
              <p:nvPr/>
            </p:nvSpPr>
            <p:spPr bwMode="auto">
              <a:xfrm>
                <a:off x="7445375" y="4765675"/>
                <a:ext cx="22225" cy="17463"/>
              </a:xfrm>
              <a:custGeom>
                <a:avLst/>
                <a:gdLst>
                  <a:gd name="T0" fmla="*/ 33 w 33"/>
                  <a:gd name="T1" fmla="*/ 3 h 26"/>
                  <a:gd name="T2" fmla="*/ 0 w 33"/>
                  <a:gd name="T3" fmla="*/ 19 h 26"/>
                  <a:gd name="T4" fmla="*/ 33 w 33"/>
                  <a:gd name="T5" fmla="*/ 3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3" h="26">
                    <a:moveTo>
                      <a:pt x="33" y="3"/>
                    </a:moveTo>
                    <a:cubicBezTo>
                      <a:pt x="28" y="16"/>
                      <a:pt x="16" y="26"/>
                      <a:pt x="0" y="19"/>
                    </a:cubicBezTo>
                    <a:cubicBezTo>
                      <a:pt x="0" y="4"/>
                      <a:pt x="20" y="0"/>
                      <a:pt x="33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2" name="Freeform 238"/>
              <p:cNvSpPr/>
              <p:nvPr/>
            </p:nvSpPr>
            <p:spPr bwMode="auto">
              <a:xfrm>
                <a:off x="7397750" y="4768850"/>
                <a:ext cx="26988" cy="17463"/>
              </a:xfrm>
              <a:custGeom>
                <a:avLst/>
                <a:gdLst>
                  <a:gd name="T0" fmla="*/ 43 w 43"/>
                  <a:gd name="T1" fmla="*/ 16 h 26"/>
                  <a:gd name="T2" fmla="*/ 3 w 43"/>
                  <a:gd name="T3" fmla="*/ 23 h 26"/>
                  <a:gd name="T4" fmla="*/ 43 w 43"/>
                  <a:gd name="T5" fmla="*/ 1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" h="26">
                    <a:moveTo>
                      <a:pt x="43" y="16"/>
                    </a:moveTo>
                    <a:cubicBezTo>
                      <a:pt x="32" y="15"/>
                      <a:pt x="15" y="26"/>
                      <a:pt x="3" y="23"/>
                    </a:cubicBezTo>
                    <a:cubicBezTo>
                      <a:pt x="0" y="0"/>
                      <a:pt x="38" y="0"/>
                      <a:pt x="43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3" name="Freeform 239"/>
              <p:cNvSpPr/>
              <p:nvPr/>
            </p:nvSpPr>
            <p:spPr bwMode="auto">
              <a:xfrm>
                <a:off x="7408863" y="4776788"/>
                <a:ext cx="144463" cy="33338"/>
              </a:xfrm>
              <a:custGeom>
                <a:avLst/>
                <a:gdLst>
                  <a:gd name="T0" fmla="*/ 0 w 223"/>
                  <a:gd name="T1" fmla="*/ 46 h 50"/>
                  <a:gd name="T2" fmla="*/ 36 w 223"/>
                  <a:gd name="T3" fmla="*/ 23 h 50"/>
                  <a:gd name="T4" fmla="*/ 214 w 223"/>
                  <a:gd name="T5" fmla="*/ 0 h 50"/>
                  <a:gd name="T6" fmla="*/ 216 w 223"/>
                  <a:gd name="T7" fmla="*/ 16 h 50"/>
                  <a:gd name="T8" fmla="*/ 183 w 223"/>
                  <a:gd name="T9" fmla="*/ 25 h 50"/>
                  <a:gd name="T10" fmla="*/ 95 w 223"/>
                  <a:gd name="T11" fmla="*/ 28 h 50"/>
                  <a:gd name="T12" fmla="*/ 0 w 223"/>
                  <a:gd name="T13" fmla="*/ 46 h 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23" h="50">
                    <a:moveTo>
                      <a:pt x="0" y="46"/>
                    </a:moveTo>
                    <a:cubicBezTo>
                      <a:pt x="4" y="30"/>
                      <a:pt x="25" y="32"/>
                      <a:pt x="36" y="23"/>
                    </a:cubicBezTo>
                    <a:cubicBezTo>
                      <a:pt x="95" y="13"/>
                      <a:pt x="159" y="7"/>
                      <a:pt x="214" y="0"/>
                    </a:cubicBezTo>
                    <a:cubicBezTo>
                      <a:pt x="223" y="0"/>
                      <a:pt x="221" y="19"/>
                      <a:pt x="216" y="16"/>
                    </a:cubicBezTo>
                    <a:cubicBezTo>
                      <a:pt x="215" y="24"/>
                      <a:pt x="188" y="16"/>
                      <a:pt x="183" y="25"/>
                    </a:cubicBezTo>
                    <a:cubicBezTo>
                      <a:pt x="161" y="20"/>
                      <a:pt x="121" y="23"/>
                      <a:pt x="95" y="28"/>
                    </a:cubicBezTo>
                    <a:cubicBezTo>
                      <a:pt x="62" y="35"/>
                      <a:pt x="31" y="50"/>
                      <a:pt x="0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4" name="Freeform 240"/>
              <p:cNvSpPr/>
              <p:nvPr/>
            </p:nvSpPr>
            <p:spPr bwMode="auto">
              <a:xfrm>
                <a:off x="7569200" y="4776788"/>
                <a:ext cx="17463" cy="22225"/>
              </a:xfrm>
              <a:custGeom>
                <a:avLst/>
                <a:gdLst>
                  <a:gd name="T0" fmla="*/ 10 w 26"/>
                  <a:gd name="T1" fmla="*/ 0 h 33"/>
                  <a:gd name="T2" fmla="*/ 19 w 26"/>
                  <a:gd name="T3" fmla="*/ 0 h 33"/>
                  <a:gd name="T4" fmla="*/ 22 w 26"/>
                  <a:gd name="T5" fmla="*/ 30 h 33"/>
                  <a:gd name="T6" fmla="*/ 14 w 26"/>
                  <a:gd name="T7" fmla="*/ 32 h 33"/>
                  <a:gd name="T8" fmla="*/ 10 w 26"/>
                  <a:gd name="T9" fmla="*/ 0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6" h="33">
                    <a:moveTo>
                      <a:pt x="10" y="0"/>
                    </a:moveTo>
                    <a:cubicBezTo>
                      <a:pt x="14" y="4"/>
                      <a:pt x="15" y="1"/>
                      <a:pt x="19" y="0"/>
                    </a:cubicBezTo>
                    <a:cubicBezTo>
                      <a:pt x="26" y="8"/>
                      <a:pt x="21" y="16"/>
                      <a:pt x="22" y="30"/>
                    </a:cubicBezTo>
                    <a:cubicBezTo>
                      <a:pt x="18" y="29"/>
                      <a:pt x="19" y="33"/>
                      <a:pt x="14" y="32"/>
                    </a:cubicBezTo>
                    <a:cubicBezTo>
                      <a:pt x="10" y="21"/>
                      <a:pt x="0" y="11"/>
                      <a:pt x="1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5" name="Freeform 241"/>
              <p:cNvSpPr/>
              <p:nvPr/>
            </p:nvSpPr>
            <p:spPr bwMode="auto">
              <a:xfrm>
                <a:off x="7372350" y="4783138"/>
                <a:ext cx="19050" cy="17463"/>
              </a:xfrm>
              <a:custGeom>
                <a:avLst/>
                <a:gdLst>
                  <a:gd name="T0" fmla="*/ 16 w 28"/>
                  <a:gd name="T1" fmla="*/ 28 h 28"/>
                  <a:gd name="T2" fmla="*/ 11 w 28"/>
                  <a:gd name="T3" fmla="*/ 0 h 28"/>
                  <a:gd name="T4" fmla="*/ 16 w 28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8" h="28">
                    <a:moveTo>
                      <a:pt x="16" y="28"/>
                    </a:moveTo>
                    <a:cubicBezTo>
                      <a:pt x="3" y="23"/>
                      <a:pt x="0" y="7"/>
                      <a:pt x="11" y="0"/>
                    </a:cubicBezTo>
                    <a:cubicBezTo>
                      <a:pt x="21" y="4"/>
                      <a:pt x="28" y="20"/>
                      <a:pt x="1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6" name="Freeform 242"/>
              <p:cNvSpPr/>
              <p:nvPr/>
            </p:nvSpPr>
            <p:spPr bwMode="auto">
              <a:xfrm>
                <a:off x="7419975" y="4799013"/>
                <a:ext cx="134938" cy="42863"/>
              </a:xfrm>
              <a:custGeom>
                <a:avLst/>
                <a:gdLst>
                  <a:gd name="T0" fmla="*/ 205 w 211"/>
                  <a:gd name="T1" fmla="*/ 1 h 66"/>
                  <a:gd name="T2" fmla="*/ 204 w 211"/>
                  <a:gd name="T3" fmla="*/ 23 h 66"/>
                  <a:gd name="T4" fmla="*/ 190 w 211"/>
                  <a:gd name="T5" fmla="*/ 22 h 66"/>
                  <a:gd name="T6" fmla="*/ 62 w 211"/>
                  <a:gd name="T7" fmla="*/ 50 h 66"/>
                  <a:gd name="T8" fmla="*/ 0 w 211"/>
                  <a:gd name="T9" fmla="*/ 53 h 66"/>
                  <a:gd name="T10" fmla="*/ 25 w 211"/>
                  <a:gd name="T11" fmla="*/ 41 h 66"/>
                  <a:gd name="T12" fmla="*/ 74 w 211"/>
                  <a:gd name="T13" fmla="*/ 27 h 66"/>
                  <a:gd name="T14" fmla="*/ 190 w 211"/>
                  <a:gd name="T15" fmla="*/ 4 h 66"/>
                  <a:gd name="T16" fmla="*/ 205 w 211"/>
                  <a:gd name="T17" fmla="*/ 1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211" h="66">
                    <a:moveTo>
                      <a:pt x="205" y="1"/>
                    </a:moveTo>
                    <a:cubicBezTo>
                      <a:pt x="211" y="10"/>
                      <a:pt x="210" y="16"/>
                      <a:pt x="204" y="23"/>
                    </a:cubicBezTo>
                    <a:cubicBezTo>
                      <a:pt x="197" y="25"/>
                      <a:pt x="195" y="21"/>
                      <a:pt x="190" y="22"/>
                    </a:cubicBezTo>
                    <a:cubicBezTo>
                      <a:pt x="148" y="35"/>
                      <a:pt x="101" y="38"/>
                      <a:pt x="62" y="50"/>
                    </a:cubicBezTo>
                    <a:cubicBezTo>
                      <a:pt x="37" y="49"/>
                      <a:pt x="18" y="66"/>
                      <a:pt x="0" y="53"/>
                    </a:cubicBezTo>
                    <a:cubicBezTo>
                      <a:pt x="2" y="39"/>
                      <a:pt x="16" y="43"/>
                      <a:pt x="25" y="41"/>
                    </a:cubicBezTo>
                    <a:cubicBezTo>
                      <a:pt x="40" y="38"/>
                      <a:pt x="56" y="31"/>
                      <a:pt x="74" y="27"/>
                    </a:cubicBezTo>
                    <a:cubicBezTo>
                      <a:pt x="114" y="19"/>
                      <a:pt x="156" y="15"/>
                      <a:pt x="190" y="4"/>
                    </a:cubicBezTo>
                    <a:cubicBezTo>
                      <a:pt x="195" y="3"/>
                      <a:pt x="199" y="0"/>
                      <a:pt x="205" y="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7" name="Freeform 243"/>
              <p:cNvSpPr/>
              <p:nvPr/>
            </p:nvSpPr>
            <p:spPr bwMode="auto">
              <a:xfrm>
                <a:off x="7570788" y="4800600"/>
                <a:ext cx="20638" cy="26988"/>
              </a:xfrm>
              <a:custGeom>
                <a:avLst/>
                <a:gdLst>
                  <a:gd name="T0" fmla="*/ 23 w 31"/>
                  <a:gd name="T1" fmla="*/ 43 h 43"/>
                  <a:gd name="T2" fmla="*/ 14 w 31"/>
                  <a:gd name="T3" fmla="*/ 43 h 43"/>
                  <a:gd name="T4" fmla="*/ 28 w 31"/>
                  <a:gd name="T5" fmla="*/ 18 h 43"/>
                  <a:gd name="T6" fmla="*/ 23 w 31"/>
                  <a:gd name="T7" fmla="*/ 43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1" h="43">
                    <a:moveTo>
                      <a:pt x="23" y="43"/>
                    </a:moveTo>
                    <a:cubicBezTo>
                      <a:pt x="18" y="41"/>
                      <a:pt x="20" y="41"/>
                      <a:pt x="14" y="43"/>
                    </a:cubicBezTo>
                    <a:cubicBezTo>
                      <a:pt x="0" y="31"/>
                      <a:pt x="10" y="0"/>
                      <a:pt x="28" y="18"/>
                    </a:cubicBezTo>
                    <a:cubicBezTo>
                      <a:pt x="31" y="28"/>
                      <a:pt x="28" y="35"/>
                      <a:pt x="23" y="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8" name="Freeform 244"/>
              <p:cNvSpPr>
                <a:spLocks noEditPoints="1"/>
              </p:cNvSpPr>
              <p:nvPr/>
            </p:nvSpPr>
            <p:spPr bwMode="auto">
              <a:xfrm>
                <a:off x="7112000" y="4799013"/>
                <a:ext cx="46038" cy="57150"/>
              </a:xfrm>
              <a:custGeom>
                <a:avLst/>
                <a:gdLst>
                  <a:gd name="T0" fmla="*/ 23 w 70"/>
                  <a:gd name="T1" fmla="*/ 17 h 87"/>
                  <a:gd name="T2" fmla="*/ 19 w 70"/>
                  <a:gd name="T3" fmla="*/ 72 h 87"/>
                  <a:gd name="T4" fmla="*/ 23 w 70"/>
                  <a:gd name="T5" fmla="*/ 17 h 87"/>
                  <a:gd name="T6" fmla="*/ 21 w 70"/>
                  <a:gd name="T7" fmla="*/ 51 h 87"/>
                  <a:gd name="T8" fmla="*/ 42 w 70"/>
                  <a:gd name="T9" fmla="*/ 52 h 87"/>
                  <a:gd name="T10" fmla="*/ 33 w 70"/>
                  <a:gd name="T11" fmla="*/ 31 h 87"/>
                  <a:gd name="T12" fmla="*/ 21 w 70"/>
                  <a:gd name="T13" fmla="*/ 51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0" h="87">
                    <a:moveTo>
                      <a:pt x="23" y="17"/>
                    </a:moveTo>
                    <a:cubicBezTo>
                      <a:pt x="70" y="0"/>
                      <a:pt x="67" y="87"/>
                      <a:pt x="19" y="72"/>
                    </a:cubicBezTo>
                    <a:cubicBezTo>
                      <a:pt x="2" y="59"/>
                      <a:pt x="0" y="26"/>
                      <a:pt x="23" y="17"/>
                    </a:cubicBezTo>
                    <a:close/>
                    <a:moveTo>
                      <a:pt x="21" y="51"/>
                    </a:moveTo>
                    <a:cubicBezTo>
                      <a:pt x="25" y="55"/>
                      <a:pt x="36" y="55"/>
                      <a:pt x="42" y="52"/>
                    </a:cubicBezTo>
                    <a:cubicBezTo>
                      <a:pt x="45" y="41"/>
                      <a:pt x="40" y="37"/>
                      <a:pt x="33" y="31"/>
                    </a:cubicBezTo>
                    <a:cubicBezTo>
                      <a:pt x="26" y="37"/>
                      <a:pt x="20" y="42"/>
                      <a:pt x="21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99" name="Freeform 245"/>
              <p:cNvSpPr/>
              <p:nvPr/>
            </p:nvSpPr>
            <p:spPr bwMode="auto">
              <a:xfrm>
                <a:off x="7377113" y="4819650"/>
                <a:ext cx="17463" cy="25400"/>
              </a:xfrm>
              <a:custGeom>
                <a:avLst/>
                <a:gdLst>
                  <a:gd name="T0" fmla="*/ 5 w 26"/>
                  <a:gd name="T1" fmla="*/ 0 h 41"/>
                  <a:gd name="T2" fmla="*/ 19 w 26"/>
                  <a:gd name="T3" fmla="*/ 41 h 41"/>
                  <a:gd name="T4" fmla="*/ 5 w 26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6" h="41">
                    <a:moveTo>
                      <a:pt x="5" y="0"/>
                    </a:moveTo>
                    <a:cubicBezTo>
                      <a:pt x="15" y="10"/>
                      <a:pt x="26" y="28"/>
                      <a:pt x="19" y="41"/>
                    </a:cubicBezTo>
                    <a:cubicBezTo>
                      <a:pt x="1" y="41"/>
                      <a:pt x="0" y="16"/>
                      <a:pt x="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0" name="Freeform 246"/>
              <p:cNvSpPr/>
              <p:nvPr/>
            </p:nvSpPr>
            <p:spPr bwMode="auto">
              <a:xfrm>
                <a:off x="7542213" y="4822825"/>
                <a:ext cx="26988" cy="12700"/>
              </a:xfrm>
              <a:custGeom>
                <a:avLst/>
                <a:gdLst>
                  <a:gd name="T0" fmla="*/ 37 w 42"/>
                  <a:gd name="T1" fmla="*/ 0 h 20"/>
                  <a:gd name="T2" fmla="*/ 37 w 42"/>
                  <a:gd name="T3" fmla="*/ 20 h 20"/>
                  <a:gd name="T4" fmla="*/ 0 w 42"/>
                  <a:gd name="T5" fmla="*/ 18 h 20"/>
                  <a:gd name="T6" fmla="*/ 37 w 42"/>
                  <a:gd name="T7" fmla="*/ 0 h 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2" h="20">
                    <a:moveTo>
                      <a:pt x="37" y="0"/>
                    </a:moveTo>
                    <a:cubicBezTo>
                      <a:pt x="42" y="4"/>
                      <a:pt x="42" y="17"/>
                      <a:pt x="37" y="20"/>
                    </a:cubicBezTo>
                    <a:cubicBezTo>
                      <a:pt x="28" y="19"/>
                      <a:pt x="7" y="18"/>
                      <a:pt x="0" y="18"/>
                    </a:cubicBezTo>
                    <a:cubicBezTo>
                      <a:pt x="4" y="4"/>
                      <a:pt x="23" y="5"/>
                      <a:pt x="37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1" name="Freeform 247"/>
              <p:cNvSpPr/>
              <p:nvPr/>
            </p:nvSpPr>
            <p:spPr bwMode="auto">
              <a:xfrm>
                <a:off x="7504113" y="4827588"/>
                <a:ext cx="26988" cy="17463"/>
              </a:xfrm>
              <a:custGeom>
                <a:avLst/>
                <a:gdLst>
                  <a:gd name="T0" fmla="*/ 42 w 42"/>
                  <a:gd name="T1" fmla="*/ 16 h 27"/>
                  <a:gd name="T2" fmla="*/ 0 w 42"/>
                  <a:gd name="T3" fmla="*/ 25 h 27"/>
                  <a:gd name="T4" fmla="*/ 42 w 42"/>
                  <a:gd name="T5" fmla="*/ 16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2" h="27">
                    <a:moveTo>
                      <a:pt x="42" y="16"/>
                    </a:moveTo>
                    <a:cubicBezTo>
                      <a:pt x="37" y="27"/>
                      <a:pt x="10" y="24"/>
                      <a:pt x="0" y="25"/>
                    </a:cubicBezTo>
                    <a:cubicBezTo>
                      <a:pt x="4" y="14"/>
                      <a:pt x="37" y="0"/>
                      <a:pt x="42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2" name="Freeform 248"/>
              <p:cNvSpPr/>
              <p:nvPr/>
            </p:nvSpPr>
            <p:spPr bwMode="auto">
              <a:xfrm>
                <a:off x="7461250" y="4845050"/>
                <a:ext cx="25400" cy="9525"/>
              </a:xfrm>
              <a:custGeom>
                <a:avLst/>
                <a:gdLst>
                  <a:gd name="T0" fmla="*/ 35 w 39"/>
                  <a:gd name="T1" fmla="*/ 0 h 16"/>
                  <a:gd name="T2" fmla="*/ 35 w 39"/>
                  <a:gd name="T3" fmla="*/ 16 h 16"/>
                  <a:gd name="T4" fmla="*/ 0 w 39"/>
                  <a:gd name="T5" fmla="*/ 12 h 16"/>
                  <a:gd name="T6" fmla="*/ 35 w 39"/>
                  <a:gd name="T7" fmla="*/ 0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9" h="16">
                    <a:moveTo>
                      <a:pt x="35" y="0"/>
                    </a:moveTo>
                    <a:cubicBezTo>
                      <a:pt x="39" y="4"/>
                      <a:pt x="35" y="10"/>
                      <a:pt x="35" y="16"/>
                    </a:cubicBezTo>
                    <a:cubicBezTo>
                      <a:pt x="24" y="16"/>
                      <a:pt x="8" y="16"/>
                      <a:pt x="0" y="12"/>
                    </a:cubicBezTo>
                    <a:cubicBezTo>
                      <a:pt x="4" y="0"/>
                      <a:pt x="24" y="4"/>
                      <a:pt x="3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3" name="Freeform 249"/>
              <p:cNvSpPr/>
              <p:nvPr/>
            </p:nvSpPr>
            <p:spPr bwMode="auto">
              <a:xfrm>
                <a:off x="7419975" y="4843463"/>
                <a:ext cx="31750" cy="19050"/>
              </a:xfrm>
              <a:custGeom>
                <a:avLst/>
                <a:gdLst>
                  <a:gd name="T0" fmla="*/ 39 w 48"/>
                  <a:gd name="T1" fmla="*/ 26 h 30"/>
                  <a:gd name="T2" fmla="*/ 0 w 48"/>
                  <a:gd name="T3" fmla="*/ 30 h 30"/>
                  <a:gd name="T4" fmla="*/ 39 w 48"/>
                  <a:gd name="T5" fmla="*/ 26 h 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30">
                    <a:moveTo>
                      <a:pt x="39" y="26"/>
                    </a:moveTo>
                    <a:cubicBezTo>
                      <a:pt x="27" y="29"/>
                      <a:pt x="14" y="30"/>
                      <a:pt x="0" y="30"/>
                    </a:cubicBezTo>
                    <a:cubicBezTo>
                      <a:pt x="0" y="14"/>
                      <a:pt x="48" y="0"/>
                      <a:pt x="39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4" name="Freeform 250"/>
              <p:cNvSpPr/>
              <p:nvPr/>
            </p:nvSpPr>
            <p:spPr bwMode="auto">
              <a:xfrm>
                <a:off x="7388225" y="4849813"/>
                <a:ext cx="19050" cy="14288"/>
              </a:xfrm>
              <a:custGeom>
                <a:avLst/>
                <a:gdLst>
                  <a:gd name="T0" fmla="*/ 29 w 29"/>
                  <a:gd name="T1" fmla="*/ 14 h 21"/>
                  <a:gd name="T2" fmla="*/ 11 w 29"/>
                  <a:gd name="T3" fmla="*/ 21 h 21"/>
                  <a:gd name="T4" fmla="*/ 4 w 29"/>
                  <a:gd name="T5" fmla="*/ 3 h 21"/>
                  <a:gd name="T6" fmla="*/ 29 w 29"/>
                  <a:gd name="T7" fmla="*/ 14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9" h="21">
                    <a:moveTo>
                      <a:pt x="29" y="14"/>
                    </a:moveTo>
                    <a:cubicBezTo>
                      <a:pt x="28" y="21"/>
                      <a:pt x="20" y="21"/>
                      <a:pt x="11" y="21"/>
                    </a:cubicBezTo>
                    <a:cubicBezTo>
                      <a:pt x="9" y="15"/>
                      <a:pt x="0" y="10"/>
                      <a:pt x="4" y="3"/>
                    </a:cubicBezTo>
                    <a:cubicBezTo>
                      <a:pt x="12" y="0"/>
                      <a:pt x="27" y="5"/>
                      <a:pt x="29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5" name="Freeform 251"/>
              <p:cNvSpPr>
                <a:spLocks noEditPoints="1"/>
              </p:cNvSpPr>
              <p:nvPr/>
            </p:nvSpPr>
            <p:spPr bwMode="auto">
              <a:xfrm>
                <a:off x="7121525" y="4862513"/>
                <a:ext cx="60325" cy="52388"/>
              </a:xfrm>
              <a:custGeom>
                <a:avLst/>
                <a:gdLst>
                  <a:gd name="T0" fmla="*/ 54 w 94"/>
                  <a:gd name="T1" fmla="*/ 10 h 81"/>
                  <a:gd name="T2" fmla="*/ 5 w 94"/>
                  <a:gd name="T3" fmla="*/ 25 h 81"/>
                  <a:gd name="T4" fmla="*/ 54 w 94"/>
                  <a:gd name="T5" fmla="*/ 10 h 81"/>
                  <a:gd name="T6" fmla="*/ 21 w 94"/>
                  <a:gd name="T7" fmla="*/ 27 h 81"/>
                  <a:gd name="T8" fmla="*/ 47 w 94"/>
                  <a:gd name="T9" fmla="*/ 38 h 81"/>
                  <a:gd name="T10" fmla="*/ 46 w 94"/>
                  <a:gd name="T11" fmla="*/ 22 h 81"/>
                  <a:gd name="T12" fmla="*/ 21 w 94"/>
                  <a:gd name="T13" fmla="*/ 27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94" h="81">
                    <a:moveTo>
                      <a:pt x="54" y="10"/>
                    </a:moveTo>
                    <a:cubicBezTo>
                      <a:pt x="94" y="56"/>
                      <a:pt x="0" y="81"/>
                      <a:pt x="5" y="25"/>
                    </a:cubicBezTo>
                    <a:cubicBezTo>
                      <a:pt x="8" y="3"/>
                      <a:pt x="32" y="0"/>
                      <a:pt x="54" y="10"/>
                    </a:cubicBezTo>
                    <a:close/>
                    <a:moveTo>
                      <a:pt x="21" y="27"/>
                    </a:moveTo>
                    <a:cubicBezTo>
                      <a:pt x="23" y="42"/>
                      <a:pt x="35" y="47"/>
                      <a:pt x="47" y="38"/>
                    </a:cubicBezTo>
                    <a:cubicBezTo>
                      <a:pt x="48" y="31"/>
                      <a:pt x="47" y="26"/>
                      <a:pt x="46" y="22"/>
                    </a:cubicBezTo>
                    <a:cubicBezTo>
                      <a:pt x="34" y="20"/>
                      <a:pt x="29" y="23"/>
                      <a:pt x="21" y="2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6" name="Freeform 252"/>
              <p:cNvSpPr>
                <a:spLocks noEditPoints="1"/>
              </p:cNvSpPr>
              <p:nvPr/>
            </p:nvSpPr>
            <p:spPr bwMode="auto">
              <a:xfrm>
                <a:off x="7294563" y="4676775"/>
                <a:ext cx="361950" cy="247650"/>
              </a:xfrm>
              <a:custGeom>
                <a:avLst/>
                <a:gdLst>
                  <a:gd name="T0" fmla="*/ 476 w 561"/>
                  <a:gd name="T1" fmla="*/ 51 h 383"/>
                  <a:gd name="T2" fmla="*/ 509 w 561"/>
                  <a:gd name="T3" fmla="*/ 121 h 383"/>
                  <a:gd name="T4" fmla="*/ 519 w 561"/>
                  <a:gd name="T5" fmla="*/ 181 h 383"/>
                  <a:gd name="T6" fmla="*/ 509 w 561"/>
                  <a:gd name="T7" fmla="*/ 251 h 383"/>
                  <a:gd name="T8" fmla="*/ 474 w 561"/>
                  <a:gd name="T9" fmla="*/ 304 h 383"/>
                  <a:gd name="T10" fmla="*/ 405 w 561"/>
                  <a:gd name="T11" fmla="*/ 335 h 383"/>
                  <a:gd name="T12" fmla="*/ 318 w 561"/>
                  <a:gd name="T13" fmla="*/ 360 h 383"/>
                  <a:gd name="T14" fmla="*/ 239 w 561"/>
                  <a:gd name="T15" fmla="*/ 379 h 383"/>
                  <a:gd name="T16" fmla="*/ 190 w 561"/>
                  <a:gd name="T17" fmla="*/ 344 h 383"/>
                  <a:gd name="T18" fmla="*/ 125 w 561"/>
                  <a:gd name="T19" fmla="*/ 339 h 383"/>
                  <a:gd name="T20" fmla="*/ 55 w 561"/>
                  <a:gd name="T21" fmla="*/ 347 h 383"/>
                  <a:gd name="T22" fmla="*/ 9 w 561"/>
                  <a:gd name="T23" fmla="*/ 239 h 383"/>
                  <a:gd name="T24" fmla="*/ 25 w 561"/>
                  <a:gd name="T25" fmla="*/ 169 h 383"/>
                  <a:gd name="T26" fmla="*/ 69 w 561"/>
                  <a:gd name="T27" fmla="*/ 134 h 383"/>
                  <a:gd name="T28" fmla="*/ 149 w 561"/>
                  <a:gd name="T29" fmla="*/ 95 h 383"/>
                  <a:gd name="T30" fmla="*/ 246 w 561"/>
                  <a:gd name="T31" fmla="*/ 74 h 383"/>
                  <a:gd name="T32" fmla="*/ 325 w 561"/>
                  <a:gd name="T33" fmla="*/ 56 h 383"/>
                  <a:gd name="T34" fmla="*/ 362 w 561"/>
                  <a:gd name="T35" fmla="*/ 7 h 383"/>
                  <a:gd name="T36" fmla="*/ 456 w 561"/>
                  <a:gd name="T37" fmla="*/ 2 h 383"/>
                  <a:gd name="T38" fmla="*/ 444 w 561"/>
                  <a:gd name="T39" fmla="*/ 56 h 383"/>
                  <a:gd name="T40" fmla="*/ 484 w 561"/>
                  <a:gd name="T41" fmla="*/ 183 h 383"/>
                  <a:gd name="T42" fmla="*/ 428 w 561"/>
                  <a:gd name="T43" fmla="*/ 270 h 383"/>
                  <a:gd name="T44" fmla="*/ 486 w 561"/>
                  <a:gd name="T45" fmla="*/ 291 h 383"/>
                  <a:gd name="T46" fmla="*/ 535 w 561"/>
                  <a:gd name="T47" fmla="*/ 216 h 383"/>
                  <a:gd name="T48" fmla="*/ 521 w 561"/>
                  <a:gd name="T49" fmla="*/ 149 h 383"/>
                  <a:gd name="T50" fmla="*/ 509 w 561"/>
                  <a:gd name="T51" fmla="*/ 81 h 383"/>
                  <a:gd name="T52" fmla="*/ 447 w 561"/>
                  <a:gd name="T53" fmla="*/ 25 h 383"/>
                  <a:gd name="T54" fmla="*/ 62 w 561"/>
                  <a:gd name="T55" fmla="*/ 191 h 383"/>
                  <a:gd name="T56" fmla="*/ 67 w 561"/>
                  <a:gd name="T57" fmla="*/ 216 h 383"/>
                  <a:gd name="T58" fmla="*/ 83 w 561"/>
                  <a:gd name="T59" fmla="*/ 244 h 383"/>
                  <a:gd name="T60" fmla="*/ 69 w 561"/>
                  <a:gd name="T61" fmla="*/ 335 h 383"/>
                  <a:gd name="T62" fmla="*/ 162 w 561"/>
                  <a:gd name="T63" fmla="*/ 362 h 383"/>
                  <a:gd name="T64" fmla="*/ 127 w 561"/>
                  <a:gd name="T65" fmla="*/ 302 h 383"/>
                  <a:gd name="T66" fmla="*/ 95 w 561"/>
                  <a:gd name="T67" fmla="*/ 156 h 383"/>
                  <a:gd name="T68" fmla="*/ 162 w 561"/>
                  <a:gd name="T69" fmla="*/ 128 h 383"/>
                  <a:gd name="T70" fmla="*/ 398 w 561"/>
                  <a:gd name="T71" fmla="*/ 55 h 383"/>
                  <a:gd name="T72" fmla="*/ 341 w 561"/>
                  <a:gd name="T73" fmla="*/ 77 h 383"/>
                  <a:gd name="T74" fmla="*/ 251 w 561"/>
                  <a:gd name="T75" fmla="*/ 98 h 383"/>
                  <a:gd name="T76" fmla="*/ 160 w 561"/>
                  <a:gd name="T77" fmla="*/ 116 h 383"/>
                  <a:gd name="T78" fmla="*/ 81 w 561"/>
                  <a:gd name="T79" fmla="*/ 142 h 383"/>
                  <a:gd name="T80" fmla="*/ 62 w 561"/>
                  <a:gd name="T81" fmla="*/ 191 h 383"/>
                  <a:gd name="T82" fmla="*/ 123 w 561"/>
                  <a:gd name="T83" fmla="*/ 148 h 383"/>
                  <a:gd name="T84" fmla="*/ 120 w 561"/>
                  <a:gd name="T85" fmla="*/ 253 h 383"/>
                  <a:gd name="T86" fmla="*/ 370 w 561"/>
                  <a:gd name="T87" fmla="*/ 263 h 383"/>
                  <a:gd name="T88" fmla="*/ 472 w 561"/>
                  <a:gd name="T89" fmla="*/ 193 h 383"/>
                  <a:gd name="T90" fmla="*/ 397 w 561"/>
                  <a:gd name="T91" fmla="*/ 77 h 383"/>
                  <a:gd name="T92" fmla="*/ 284 w 561"/>
                  <a:gd name="T93" fmla="*/ 304 h 383"/>
                  <a:gd name="T94" fmla="*/ 351 w 561"/>
                  <a:gd name="T95" fmla="*/ 290 h 383"/>
                  <a:gd name="T96" fmla="*/ 425 w 561"/>
                  <a:gd name="T97" fmla="*/ 270 h 383"/>
                  <a:gd name="T98" fmla="*/ 235 w 561"/>
                  <a:gd name="T99" fmla="*/ 355 h 3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561" h="383">
                    <a:moveTo>
                      <a:pt x="456" y="2"/>
                    </a:moveTo>
                    <a:cubicBezTo>
                      <a:pt x="466" y="15"/>
                      <a:pt x="466" y="38"/>
                      <a:pt x="476" y="51"/>
                    </a:cubicBezTo>
                    <a:cubicBezTo>
                      <a:pt x="490" y="58"/>
                      <a:pt x="502" y="67"/>
                      <a:pt x="523" y="67"/>
                    </a:cubicBezTo>
                    <a:cubicBezTo>
                      <a:pt x="532" y="83"/>
                      <a:pt x="513" y="103"/>
                      <a:pt x="509" y="121"/>
                    </a:cubicBezTo>
                    <a:cubicBezTo>
                      <a:pt x="516" y="135"/>
                      <a:pt x="529" y="134"/>
                      <a:pt x="544" y="137"/>
                    </a:cubicBezTo>
                    <a:cubicBezTo>
                      <a:pt x="556" y="160"/>
                      <a:pt x="524" y="163"/>
                      <a:pt x="519" y="181"/>
                    </a:cubicBezTo>
                    <a:cubicBezTo>
                      <a:pt x="527" y="201"/>
                      <a:pt x="561" y="203"/>
                      <a:pt x="560" y="223"/>
                    </a:cubicBezTo>
                    <a:cubicBezTo>
                      <a:pt x="558" y="241"/>
                      <a:pt x="524" y="238"/>
                      <a:pt x="509" y="251"/>
                    </a:cubicBezTo>
                    <a:cubicBezTo>
                      <a:pt x="508" y="284"/>
                      <a:pt x="505" y="297"/>
                      <a:pt x="497" y="318"/>
                    </a:cubicBezTo>
                    <a:cubicBezTo>
                      <a:pt x="485" y="317"/>
                      <a:pt x="477" y="312"/>
                      <a:pt x="474" y="304"/>
                    </a:cubicBezTo>
                    <a:cubicBezTo>
                      <a:pt x="467" y="301"/>
                      <a:pt x="441" y="301"/>
                      <a:pt x="435" y="291"/>
                    </a:cubicBezTo>
                    <a:cubicBezTo>
                      <a:pt x="422" y="303"/>
                      <a:pt x="423" y="328"/>
                      <a:pt x="405" y="335"/>
                    </a:cubicBezTo>
                    <a:cubicBezTo>
                      <a:pt x="391" y="326"/>
                      <a:pt x="379" y="315"/>
                      <a:pt x="362" y="309"/>
                    </a:cubicBezTo>
                    <a:cubicBezTo>
                      <a:pt x="337" y="315"/>
                      <a:pt x="339" y="360"/>
                      <a:pt x="318" y="360"/>
                    </a:cubicBezTo>
                    <a:cubicBezTo>
                      <a:pt x="302" y="359"/>
                      <a:pt x="301" y="331"/>
                      <a:pt x="283" y="328"/>
                    </a:cubicBezTo>
                    <a:cubicBezTo>
                      <a:pt x="259" y="333"/>
                      <a:pt x="258" y="376"/>
                      <a:pt x="239" y="379"/>
                    </a:cubicBezTo>
                    <a:cubicBezTo>
                      <a:pt x="227" y="381"/>
                      <a:pt x="222" y="360"/>
                      <a:pt x="213" y="351"/>
                    </a:cubicBezTo>
                    <a:cubicBezTo>
                      <a:pt x="202" y="351"/>
                      <a:pt x="198" y="349"/>
                      <a:pt x="190" y="344"/>
                    </a:cubicBezTo>
                    <a:cubicBezTo>
                      <a:pt x="181" y="357"/>
                      <a:pt x="170" y="369"/>
                      <a:pt x="162" y="383"/>
                    </a:cubicBezTo>
                    <a:cubicBezTo>
                      <a:pt x="141" y="378"/>
                      <a:pt x="141" y="348"/>
                      <a:pt x="125" y="339"/>
                    </a:cubicBezTo>
                    <a:cubicBezTo>
                      <a:pt x="103" y="332"/>
                      <a:pt x="92" y="359"/>
                      <a:pt x="62" y="355"/>
                    </a:cubicBezTo>
                    <a:cubicBezTo>
                      <a:pt x="60" y="351"/>
                      <a:pt x="58" y="349"/>
                      <a:pt x="55" y="347"/>
                    </a:cubicBezTo>
                    <a:cubicBezTo>
                      <a:pt x="55" y="315"/>
                      <a:pt x="69" y="287"/>
                      <a:pt x="67" y="263"/>
                    </a:cubicBezTo>
                    <a:cubicBezTo>
                      <a:pt x="49" y="254"/>
                      <a:pt x="29" y="246"/>
                      <a:pt x="9" y="239"/>
                    </a:cubicBezTo>
                    <a:cubicBezTo>
                      <a:pt x="7" y="212"/>
                      <a:pt x="33" y="213"/>
                      <a:pt x="48" y="204"/>
                    </a:cubicBezTo>
                    <a:cubicBezTo>
                      <a:pt x="40" y="197"/>
                      <a:pt x="34" y="181"/>
                      <a:pt x="25" y="169"/>
                    </a:cubicBezTo>
                    <a:cubicBezTo>
                      <a:pt x="16" y="156"/>
                      <a:pt x="0" y="148"/>
                      <a:pt x="18" y="130"/>
                    </a:cubicBezTo>
                    <a:cubicBezTo>
                      <a:pt x="38" y="131"/>
                      <a:pt x="55" y="131"/>
                      <a:pt x="69" y="134"/>
                    </a:cubicBezTo>
                    <a:cubicBezTo>
                      <a:pt x="75" y="117"/>
                      <a:pt x="79" y="84"/>
                      <a:pt x="99" y="74"/>
                    </a:cubicBezTo>
                    <a:cubicBezTo>
                      <a:pt x="118" y="78"/>
                      <a:pt x="132" y="98"/>
                      <a:pt x="149" y="95"/>
                    </a:cubicBezTo>
                    <a:cubicBezTo>
                      <a:pt x="166" y="92"/>
                      <a:pt x="170" y="68"/>
                      <a:pt x="177" y="55"/>
                    </a:cubicBezTo>
                    <a:cubicBezTo>
                      <a:pt x="204" y="57"/>
                      <a:pt x="220" y="81"/>
                      <a:pt x="246" y="74"/>
                    </a:cubicBezTo>
                    <a:cubicBezTo>
                      <a:pt x="257" y="66"/>
                      <a:pt x="260" y="50"/>
                      <a:pt x="265" y="35"/>
                    </a:cubicBezTo>
                    <a:cubicBezTo>
                      <a:pt x="291" y="25"/>
                      <a:pt x="301" y="62"/>
                      <a:pt x="325" y="56"/>
                    </a:cubicBezTo>
                    <a:cubicBezTo>
                      <a:pt x="334" y="54"/>
                      <a:pt x="332" y="46"/>
                      <a:pt x="337" y="39"/>
                    </a:cubicBezTo>
                    <a:cubicBezTo>
                      <a:pt x="343" y="29"/>
                      <a:pt x="357" y="17"/>
                      <a:pt x="362" y="7"/>
                    </a:cubicBezTo>
                    <a:cubicBezTo>
                      <a:pt x="381" y="14"/>
                      <a:pt x="385" y="36"/>
                      <a:pt x="407" y="39"/>
                    </a:cubicBezTo>
                    <a:cubicBezTo>
                      <a:pt x="426" y="29"/>
                      <a:pt x="431" y="0"/>
                      <a:pt x="456" y="2"/>
                    </a:cubicBezTo>
                    <a:close/>
                    <a:moveTo>
                      <a:pt x="418" y="53"/>
                    </a:moveTo>
                    <a:cubicBezTo>
                      <a:pt x="426" y="53"/>
                      <a:pt x="435" y="54"/>
                      <a:pt x="444" y="56"/>
                    </a:cubicBezTo>
                    <a:cubicBezTo>
                      <a:pt x="450" y="64"/>
                      <a:pt x="450" y="71"/>
                      <a:pt x="458" y="72"/>
                    </a:cubicBezTo>
                    <a:cubicBezTo>
                      <a:pt x="467" y="112"/>
                      <a:pt x="475" y="142"/>
                      <a:pt x="484" y="183"/>
                    </a:cubicBezTo>
                    <a:cubicBezTo>
                      <a:pt x="488" y="199"/>
                      <a:pt x="491" y="220"/>
                      <a:pt x="490" y="230"/>
                    </a:cubicBezTo>
                    <a:cubicBezTo>
                      <a:pt x="484" y="259"/>
                      <a:pt x="454" y="263"/>
                      <a:pt x="428" y="270"/>
                    </a:cubicBezTo>
                    <a:cubicBezTo>
                      <a:pt x="437" y="270"/>
                      <a:pt x="438" y="281"/>
                      <a:pt x="446" y="284"/>
                    </a:cubicBezTo>
                    <a:cubicBezTo>
                      <a:pt x="457" y="289"/>
                      <a:pt x="476" y="286"/>
                      <a:pt x="486" y="291"/>
                    </a:cubicBezTo>
                    <a:cubicBezTo>
                      <a:pt x="508" y="274"/>
                      <a:pt x="478" y="244"/>
                      <a:pt x="495" y="232"/>
                    </a:cubicBezTo>
                    <a:cubicBezTo>
                      <a:pt x="508" y="233"/>
                      <a:pt x="530" y="229"/>
                      <a:pt x="535" y="216"/>
                    </a:cubicBezTo>
                    <a:cubicBezTo>
                      <a:pt x="527" y="199"/>
                      <a:pt x="497" y="207"/>
                      <a:pt x="493" y="191"/>
                    </a:cubicBezTo>
                    <a:cubicBezTo>
                      <a:pt x="487" y="171"/>
                      <a:pt x="520" y="172"/>
                      <a:pt x="521" y="149"/>
                    </a:cubicBezTo>
                    <a:cubicBezTo>
                      <a:pt x="510" y="139"/>
                      <a:pt x="480" y="148"/>
                      <a:pt x="484" y="123"/>
                    </a:cubicBezTo>
                    <a:cubicBezTo>
                      <a:pt x="498" y="115"/>
                      <a:pt x="505" y="99"/>
                      <a:pt x="509" y="81"/>
                    </a:cubicBezTo>
                    <a:cubicBezTo>
                      <a:pt x="494" y="76"/>
                      <a:pt x="487" y="75"/>
                      <a:pt x="476" y="77"/>
                    </a:cubicBezTo>
                    <a:cubicBezTo>
                      <a:pt x="462" y="64"/>
                      <a:pt x="458" y="41"/>
                      <a:pt x="447" y="25"/>
                    </a:cubicBezTo>
                    <a:cubicBezTo>
                      <a:pt x="434" y="31"/>
                      <a:pt x="425" y="41"/>
                      <a:pt x="418" y="53"/>
                    </a:cubicBezTo>
                    <a:close/>
                    <a:moveTo>
                      <a:pt x="62" y="191"/>
                    </a:moveTo>
                    <a:cubicBezTo>
                      <a:pt x="61" y="191"/>
                      <a:pt x="60" y="191"/>
                      <a:pt x="60" y="190"/>
                    </a:cubicBezTo>
                    <a:cubicBezTo>
                      <a:pt x="73" y="195"/>
                      <a:pt x="74" y="211"/>
                      <a:pt x="67" y="216"/>
                    </a:cubicBezTo>
                    <a:cubicBezTo>
                      <a:pt x="54" y="217"/>
                      <a:pt x="39" y="222"/>
                      <a:pt x="34" y="232"/>
                    </a:cubicBezTo>
                    <a:cubicBezTo>
                      <a:pt x="46" y="241"/>
                      <a:pt x="67" y="248"/>
                      <a:pt x="83" y="244"/>
                    </a:cubicBezTo>
                    <a:cubicBezTo>
                      <a:pt x="96" y="253"/>
                      <a:pt x="80" y="272"/>
                      <a:pt x="77" y="277"/>
                    </a:cubicBezTo>
                    <a:cubicBezTo>
                      <a:pt x="70" y="293"/>
                      <a:pt x="74" y="319"/>
                      <a:pt x="69" y="335"/>
                    </a:cubicBezTo>
                    <a:cubicBezTo>
                      <a:pt x="90" y="343"/>
                      <a:pt x="107" y="315"/>
                      <a:pt x="123" y="312"/>
                    </a:cubicBezTo>
                    <a:cubicBezTo>
                      <a:pt x="135" y="330"/>
                      <a:pt x="146" y="348"/>
                      <a:pt x="162" y="362"/>
                    </a:cubicBezTo>
                    <a:cubicBezTo>
                      <a:pt x="174" y="351"/>
                      <a:pt x="182" y="328"/>
                      <a:pt x="183" y="312"/>
                    </a:cubicBezTo>
                    <a:cubicBezTo>
                      <a:pt x="166" y="318"/>
                      <a:pt x="147" y="309"/>
                      <a:pt x="127" y="302"/>
                    </a:cubicBezTo>
                    <a:cubicBezTo>
                      <a:pt x="107" y="277"/>
                      <a:pt x="111" y="239"/>
                      <a:pt x="104" y="204"/>
                    </a:cubicBezTo>
                    <a:cubicBezTo>
                      <a:pt x="100" y="187"/>
                      <a:pt x="93" y="173"/>
                      <a:pt x="95" y="156"/>
                    </a:cubicBezTo>
                    <a:cubicBezTo>
                      <a:pt x="96" y="151"/>
                      <a:pt x="101" y="148"/>
                      <a:pt x="100" y="142"/>
                    </a:cubicBezTo>
                    <a:cubicBezTo>
                      <a:pt x="116" y="129"/>
                      <a:pt x="140" y="132"/>
                      <a:pt x="162" y="128"/>
                    </a:cubicBezTo>
                    <a:cubicBezTo>
                      <a:pt x="226" y="116"/>
                      <a:pt x="298" y="109"/>
                      <a:pt x="344" y="81"/>
                    </a:cubicBezTo>
                    <a:cubicBezTo>
                      <a:pt x="361" y="78"/>
                      <a:pt x="387" y="69"/>
                      <a:pt x="398" y="55"/>
                    </a:cubicBezTo>
                    <a:cubicBezTo>
                      <a:pt x="386" y="48"/>
                      <a:pt x="376" y="40"/>
                      <a:pt x="365" y="32"/>
                    </a:cubicBezTo>
                    <a:cubicBezTo>
                      <a:pt x="352" y="42"/>
                      <a:pt x="342" y="56"/>
                      <a:pt x="341" y="77"/>
                    </a:cubicBezTo>
                    <a:cubicBezTo>
                      <a:pt x="317" y="80"/>
                      <a:pt x="298" y="53"/>
                      <a:pt x="274" y="56"/>
                    </a:cubicBezTo>
                    <a:cubicBezTo>
                      <a:pt x="268" y="59"/>
                      <a:pt x="262" y="89"/>
                      <a:pt x="251" y="98"/>
                    </a:cubicBezTo>
                    <a:cubicBezTo>
                      <a:pt x="229" y="92"/>
                      <a:pt x="213" y="84"/>
                      <a:pt x="191" y="74"/>
                    </a:cubicBezTo>
                    <a:cubicBezTo>
                      <a:pt x="169" y="77"/>
                      <a:pt x="177" y="111"/>
                      <a:pt x="160" y="116"/>
                    </a:cubicBezTo>
                    <a:cubicBezTo>
                      <a:pt x="137" y="123"/>
                      <a:pt x="120" y="85"/>
                      <a:pt x="93" y="97"/>
                    </a:cubicBezTo>
                    <a:cubicBezTo>
                      <a:pt x="87" y="114"/>
                      <a:pt x="90" y="129"/>
                      <a:pt x="81" y="142"/>
                    </a:cubicBezTo>
                    <a:cubicBezTo>
                      <a:pt x="62" y="145"/>
                      <a:pt x="50" y="143"/>
                      <a:pt x="32" y="149"/>
                    </a:cubicBezTo>
                    <a:cubicBezTo>
                      <a:pt x="35" y="169"/>
                      <a:pt x="49" y="187"/>
                      <a:pt x="62" y="191"/>
                    </a:cubicBezTo>
                    <a:close/>
                    <a:moveTo>
                      <a:pt x="397" y="77"/>
                    </a:moveTo>
                    <a:cubicBezTo>
                      <a:pt x="320" y="124"/>
                      <a:pt x="219" y="134"/>
                      <a:pt x="123" y="148"/>
                    </a:cubicBezTo>
                    <a:cubicBezTo>
                      <a:pt x="103" y="163"/>
                      <a:pt x="114" y="192"/>
                      <a:pt x="118" y="219"/>
                    </a:cubicBezTo>
                    <a:cubicBezTo>
                      <a:pt x="119" y="231"/>
                      <a:pt x="117" y="244"/>
                      <a:pt x="120" y="253"/>
                    </a:cubicBezTo>
                    <a:cubicBezTo>
                      <a:pt x="131" y="301"/>
                      <a:pt x="159" y="295"/>
                      <a:pt x="213" y="290"/>
                    </a:cubicBezTo>
                    <a:cubicBezTo>
                      <a:pt x="275" y="284"/>
                      <a:pt x="311" y="275"/>
                      <a:pt x="370" y="263"/>
                    </a:cubicBezTo>
                    <a:cubicBezTo>
                      <a:pt x="402" y="257"/>
                      <a:pt x="459" y="253"/>
                      <a:pt x="470" y="234"/>
                    </a:cubicBezTo>
                    <a:cubicBezTo>
                      <a:pt x="474" y="226"/>
                      <a:pt x="474" y="204"/>
                      <a:pt x="472" y="193"/>
                    </a:cubicBezTo>
                    <a:cubicBezTo>
                      <a:pt x="465" y="159"/>
                      <a:pt x="455" y="103"/>
                      <a:pt x="442" y="76"/>
                    </a:cubicBezTo>
                    <a:cubicBezTo>
                      <a:pt x="424" y="74"/>
                      <a:pt x="413" y="77"/>
                      <a:pt x="397" y="77"/>
                    </a:cubicBezTo>
                    <a:close/>
                    <a:moveTo>
                      <a:pt x="235" y="355"/>
                    </a:moveTo>
                    <a:cubicBezTo>
                      <a:pt x="260" y="346"/>
                      <a:pt x="256" y="309"/>
                      <a:pt x="284" y="304"/>
                    </a:cubicBezTo>
                    <a:cubicBezTo>
                      <a:pt x="294" y="318"/>
                      <a:pt x="306" y="330"/>
                      <a:pt x="321" y="339"/>
                    </a:cubicBezTo>
                    <a:cubicBezTo>
                      <a:pt x="334" y="325"/>
                      <a:pt x="336" y="301"/>
                      <a:pt x="351" y="290"/>
                    </a:cubicBezTo>
                    <a:cubicBezTo>
                      <a:pt x="373" y="294"/>
                      <a:pt x="385" y="309"/>
                      <a:pt x="405" y="314"/>
                    </a:cubicBezTo>
                    <a:cubicBezTo>
                      <a:pt x="415" y="307"/>
                      <a:pt x="422" y="284"/>
                      <a:pt x="425" y="270"/>
                    </a:cubicBezTo>
                    <a:cubicBezTo>
                      <a:pt x="349" y="287"/>
                      <a:pt x="262" y="299"/>
                      <a:pt x="188" y="312"/>
                    </a:cubicBezTo>
                    <a:cubicBezTo>
                      <a:pt x="215" y="322"/>
                      <a:pt x="213" y="340"/>
                      <a:pt x="235" y="35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7" name="Freeform 253"/>
              <p:cNvSpPr>
                <a:spLocks noEditPoints="1"/>
              </p:cNvSpPr>
              <p:nvPr/>
            </p:nvSpPr>
            <p:spPr bwMode="auto">
              <a:xfrm>
                <a:off x="6746875" y="3863975"/>
                <a:ext cx="1431925" cy="1462088"/>
              </a:xfrm>
              <a:custGeom>
                <a:avLst/>
                <a:gdLst>
                  <a:gd name="T0" fmla="*/ 1819 w 2215"/>
                  <a:gd name="T1" fmla="*/ 1937 h 2262"/>
                  <a:gd name="T2" fmla="*/ 502 w 2215"/>
                  <a:gd name="T3" fmla="*/ 2259 h 2262"/>
                  <a:gd name="T4" fmla="*/ 144 w 2215"/>
                  <a:gd name="T5" fmla="*/ 1425 h 2262"/>
                  <a:gd name="T6" fmla="*/ 572 w 2215"/>
                  <a:gd name="T7" fmla="*/ 537 h 2262"/>
                  <a:gd name="T8" fmla="*/ 1070 w 2215"/>
                  <a:gd name="T9" fmla="*/ 341 h 2262"/>
                  <a:gd name="T10" fmla="*/ 732 w 2215"/>
                  <a:gd name="T11" fmla="*/ 146 h 2262"/>
                  <a:gd name="T12" fmla="*/ 1461 w 2215"/>
                  <a:gd name="T13" fmla="*/ 22 h 2262"/>
                  <a:gd name="T14" fmla="*/ 2015 w 2215"/>
                  <a:gd name="T15" fmla="*/ 700 h 2262"/>
                  <a:gd name="T16" fmla="*/ 1643 w 2215"/>
                  <a:gd name="T17" fmla="*/ 1651 h 2262"/>
                  <a:gd name="T18" fmla="*/ 854 w 2215"/>
                  <a:gd name="T19" fmla="*/ 372 h 2262"/>
                  <a:gd name="T20" fmla="*/ 1924 w 2215"/>
                  <a:gd name="T21" fmla="*/ 455 h 2262"/>
                  <a:gd name="T22" fmla="*/ 1114 w 2215"/>
                  <a:gd name="T23" fmla="*/ 99 h 2262"/>
                  <a:gd name="T24" fmla="*/ 1324 w 2215"/>
                  <a:gd name="T25" fmla="*/ 299 h 2262"/>
                  <a:gd name="T26" fmla="*/ 369 w 2215"/>
                  <a:gd name="T27" fmla="*/ 614 h 2262"/>
                  <a:gd name="T28" fmla="*/ 926 w 2215"/>
                  <a:gd name="T29" fmla="*/ 706 h 2262"/>
                  <a:gd name="T30" fmla="*/ 1935 w 2215"/>
                  <a:gd name="T31" fmla="*/ 500 h 2262"/>
                  <a:gd name="T32" fmla="*/ 1942 w 2215"/>
                  <a:gd name="T33" fmla="*/ 711 h 2262"/>
                  <a:gd name="T34" fmla="*/ 1521 w 2215"/>
                  <a:gd name="T35" fmla="*/ 39 h 2262"/>
                  <a:gd name="T36" fmla="*/ 739 w 2215"/>
                  <a:gd name="T37" fmla="*/ 371 h 2262"/>
                  <a:gd name="T38" fmla="*/ 1345 w 2215"/>
                  <a:gd name="T39" fmla="*/ 315 h 2262"/>
                  <a:gd name="T40" fmla="*/ 1310 w 2215"/>
                  <a:gd name="T41" fmla="*/ 436 h 2262"/>
                  <a:gd name="T42" fmla="*/ 1287 w 2215"/>
                  <a:gd name="T43" fmla="*/ 364 h 2262"/>
                  <a:gd name="T44" fmla="*/ 1463 w 2215"/>
                  <a:gd name="T45" fmla="*/ 1067 h 2262"/>
                  <a:gd name="T46" fmla="*/ 1764 w 2215"/>
                  <a:gd name="T47" fmla="*/ 1493 h 2262"/>
                  <a:gd name="T48" fmla="*/ 1956 w 2215"/>
                  <a:gd name="T49" fmla="*/ 1053 h 2262"/>
                  <a:gd name="T50" fmla="*/ 851 w 2215"/>
                  <a:gd name="T51" fmla="*/ 737 h 2262"/>
                  <a:gd name="T52" fmla="*/ 125 w 2215"/>
                  <a:gd name="T53" fmla="*/ 1290 h 2262"/>
                  <a:gd name="T54" fmla="*/ 497 w 2215"/>
                  <a:gd name="T55" fmla="*/ 1376 h 2262"/>
                  <a:gd name="T56" fmla="*/ 518 w 2215"/>
                  <a:gd name="T57" fmla="*/ 1577 h 2262"/>
                  <a:gd name="T58" fmla="*/ 709 w 2215"/>
                  <a:gd name="T59" fmla="*/ 1611 h 2262"/>
                  <a:gd name="T60" fmla="*/ 1501 w 2215"/>
                  <a:gd name="T61" fmla="*/ 1463 h 2262"/>
                  <a:gd name="T62" fmla="*/ 321 w 2215"/>
                  <a:gd name="T63" fmla="*/ 613 h 2262"/>
                  <a:gd name="T64" fmla="*/ 193 w 2215"/>
                  <a:gd name="T65" fmla="*/ 893 h 2262"/>
                  <a:gd name="T66" fmla="*/ 134 w 2215"/>
                  <a:gd name="T67" fmla="*/ 657 h 2262"/>
                  <a:gd name="T68" fmla="*/ 1924 w 2215"/>
                  <a:gd name="T69" fmla="*/ 746 h 2262"/>
                  <a:gd name="T70" fmla="*/ 1957 w 2215"/>
                  <a:gd name="T71" fmla="*/ 774 h 2262"/>
                  <a:gd name="T72" fmla="*/ 2129 w 2215"/>
                  <a:gd name="T73" fmla="*/ 1660 h 2262"/>
                  <a:gd name="T74" fmla="*/ 2134 w 2215"/>
                  <a:gd name="T75" fmla="*/ 1465 h 2262"/>
                  <a:gd name="T76" fmla="*/ 1914 w 2215"/>
                  <a:gd name="T77" fmla="*/ 790 h 2262"/>
                  <a:gd name="T78" fmla="*/ 1533 w 2215"/>
                  <a:gd name="T79" fmla="*/ 1400 h 2262"/>
                  <a:gd name="T80" fmla="*/ 526 w 2215"/>
                  <a:gd name="T81" fmla="*/ 1337 h 2262"/>
                  <a:gd name="T82" fmla="*/ 1542 w 2215"/>
                  <a:gd name="T83" fmla="*/ 1649 h 2262"/>
                  <a:gd name="T84" fmla="*/ 1736 w 2215"/>
                  <a:gd name="T85" fmla="*/ 1582 h 2262"/>
                  <a:gd name="T86" fmla="*/ 388 w 2215"/>
                  <a:gd name="T87" fmla="*/ 1951 h 2262"/>
                  <a:gd name="T88" fmla="*/ 1042 w 2215"/>
                  <a:gd name="T89" fmla="*/ 2126 h 2262"/>
                  <a:gd name="T90" fmla="*/ 2075 w 2215"/>
                  <a:gd name="T91" fmla="*/ 1746 h 2262"/>
                  <a:gd name="T92" fmla="*/ 1742 w 2215"/>
                  <a:gd name="T93" fmla="*/ 1661 h 2262"/>
                  <a:gd name="T94" fmla="*/ 1570 w 2215"/>
                  <a:gd name="T95" fmla="*/ 1709 h 2262"/>
                  <a:gd name="T96" fmla="*/ 614 w 2215"/>
                  <a:gd name="T97" fmla="*/ 2012 h 2262"/>
                  <a:gd name="T98" fmla="*/ 1626 w 2215"/>
                  <a:gd name="T99" fmla="*/ 1605 h 2262"/>
                  <a:gd name="T100" fmla="*/ 651 w 2215"/>
                  <a:gd name="T101" fmla="*/ 1633 h 2262"/>
                  <a:gd name="T102" fmla="*/ 584 w 2215"/>
                  <a:gd name="T103" fmla="*/ 1851 h 2262"/>
                  <a:gd name="T104" fmla="*/ 702 w 2215"/>
                  <a:gd name="T105" fmla="*/ 1860 h 2262"/>
                  <a:gd name="T106" fmla="*/ 1640 w 2215"/>
                  <a:gd name="T107" fmla="*/ 1703 h 2262"/>
                  <a:gd name="T108" fmla="*/ 570 w 2215"/>
                  <a:gd name="T109" fmla="*/ 1705 h 2262"/>
                  <a:gd name="T110" fmla="*/ 597 w 2215"/>
                  <a:gd name="T111" fmla="*/ 1695 h 2262"/>
                  <a:gd name="T112" fmla="*/ 679 w 2215"/>
                  <a:gd name="T113" fmla="*/ 1824 h 2262"/>
                  <a:gd name="T114" fmla="*/ 704 w 2215"/>
                  <a:gd name="T115" fmla="*/ 2047 h 22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215" h="2262">
                    <a:moveTo>
                      <a:pt x="1984" y="839"/>
                    </a:moveTo>
                    <a:cubicBezTo>
                      <a:pt x="1998" y="948"/>
                      <a:pt x="2030" y="1047"/>
                      <a:pt x="2063" y="1142"/>
                    </a:cubicBezTo>
                    <a:cubicBezTo>
                      <a:pt x="2126" y="1330"/>
                      <a:pt x="2171" y="1564"/>
                      <a:pt x="2215" y="1768"/>
                    </a:cubicBezTo>
                    <a:cubicBezTo>
                      <a:pt x="2215" y="1798"/>
                      <a:pt x="2192" y="1813"/>
                      <a:pt x="2166" y="1793"/>
                    </a:cubicBezTo>
                    <a:cubicBezTo>
                      <a:pt x="2160" y="1805"/>
                      <a:pt x="2152" y="1821"/>
                      <a:pt x="2143" y="1835"/>
                    </a:cubicBezTo>
                    <a:cubicBezTo>
                      <a:pt x="2125" y="1834"/>
                      <a:pt x="2116" y="1856"/>
                      <a:pt x="2091" y="1851"/>
                    </a:cubicBezTo>
                    <a:cubicBezTo>
                      <a:pt x="2087" y="1870"/>
                      <a:pt x="2072" y="1875"/>
                      <a:pt x="2063" y="1884"/>
                    </a:cubicBezTo>
                    <a:cubicBezTo>
                      <a:pt x="1983" y="1903"/>
                      <a:pt x="1909" y="1911"/>
                      <a:pt x="1819" y="1937"/>
                    </a:cubicBezTo>
                    <a:cubicBezTo>
                      <a:pt x="1790" y="1945"/>
                      <a:pt x="1759" y="1950"/>
                      <a:pt x="1729" y="1956"/>
                    </a:cubicBezTo>
                    <a:cubicBezTo>
                      <a:pt x="1669" y="1968"/>
                      <a:pt x="1609" y="1980"/>
                      <a:pt x="1552" y="1995"/>
                    </a:cubicBezTo>
                    <a:cubicBezTo>
                      <a:pt x="1495" y="2009"/>
                      <a:pt x="1439" y="2028"/>
                      <a:pt x="1382" y="2044"/>
                    </a:cubicBezTo>
                    <a:cubicBezTo>
                      <a:pt x="1266" y="2076"/>
                      <a:pt x="1157" y="2116"/>
                      <a:pt x="1035" y="2142"/>
                    </a:cubicBezTo>
                    <a:cubicBezTo>
                      <a:pt x="917" y="2167"/>
                      <a:pt x="798" y="2184"/>
                      <a:pt x="682" y="2214"/>
                    </a:cubicBezTo>
                    <a:cubicBezTo>
                      <a:pt x="655" y="2221"/>
                      <a:pt x="628" y="2228"/>
                      <a:pt x="600" y="2237"/>
                    </a:cubicBezTo>
                    <a:cubicBezTo>
                      <a:pt x="574" y="2245"/>
                      <a:pt x="546" y="2254"/>
                      <a:pt x="518" y="2252"/>
                    </a:cubicBezTo>
                    <a:cubicBezTo>
                      <a:pt x="511" y="2253"/>
                      <a:pt x="505" y="2262"/>
                      <a:pt x="502" y="2259"/>
                    </a:cubicBezTo>
                    <a:cubicBezTo>
                      <a:pt x="486" y="2254"/>
                      <a:pt x="464" y="2249"/>
                      <a:pt x="453" y="2235"/>
                    </a:cubicBezTo>
                    <a:cubicBezTo>
                      <a:pt x="445" y="2226"/>
                      <a:pt x="431" y="2191"/>
                      <a:pt x="426" y="2179"/>
                    </a:cubicBezTo>
                    <a:cubicBezTo>
                      <a:pt x="414" y="2141"/>
                      <a:pt x="407" y="2095"/>
                      <a:pt x="397" y="2049"/>
                    </a:cubicBezTo>
                    <a:cubicBezTo>
                      <a:pt x="382" y="1985"/>
                      <a:pt x="371" y="1924"/>
                      <a:pt x="358" y="1870"/>
                    </a:cubicBezTo>
                    <a:cubicBezTo>
                      <a:pt x="324" y="1883"/>
                      <a:pt x="297" y="1877"/>
                      <a:pt x="262" y="1865"/>
                    </a:cubicBezTo>
                    <a:cubicBezTo>
                      <a:pt x="257" y="1857"/>
                      <a:pt x="256" y="1853"/>
                      <a:pt x="255" y="1846"/>
                    </a:cubicBezTo>
                    <a:cubicBezTo>
                      <a:pt x="251" y="1830"/>
                      <a:pt x="251" y="1822"/>
                      <a:pt x="246" y="1803"/>
                    </a:cubicBezTo>
                    <a:cubicBezTo>
                      <a:pt x="209" y="1681"/>
                      <a:pt x="177" y="1554"/>
                      <a:pt x="144" y="1425"/>
                    </a:cubicBezTo>
                    <a:cubicBezTo>
                      <a:pt x="127" y="1360"/>
                      <a:pt x="105" y="1293"/>
                      <a:pt x="88" y="1225"/>
                    </a:cubicBezTo>
                    <a:cubicBezTo>
                      <a:pt x="80" y="1193"/>
                      <a:pt x="72" y="1155"/>
                      <a:pt x="63" y="1119"/>
                    </a:cubicBezTo>
                    <a:cubicBezTo>
                      <a:pt x="48" y="1058"/>
                      <a:pt x="24" y="1012"/>
                      <a:pt x="51" y="949"/>
                    </a:cubicBezTo>
                    <a:cubicBezTo>
                      <a:pt x="23" y="921"/>
                      <a:pt x="0" y="845"/>
                      <a:pt x="13" y="790"/>
                    </a:cubicBezTo>
                    <a:cubicBezTo>
                      <a:pt x="20" y="759"/>
                      <a:pt x="31" y="719"/>
                      <a:pt x="46" y="699"/>
                    </a:cubicBezTo>
                    <a:cubicBezTo>
                      <a:pt x="58" y="681"/>
                      <a:pt x="83" y="665"/>
                      <a:pt x="106" y="651"/>
                    </a:cubicBezTo>
                    <a:cubicBezTo>
                      <a:pt x="128" y="637"/>
                      <a:pt x="150" y="619"/>
                      <a:pt x="170" y="609"/>
                    </a:cubicBezTo>
                    <a:cubicBezTo>
                      <a:pt x="282" y="553"/>
                      <a:pt x="436" y="542"/>
                      <a:pt x="572" y="537"/>
                    </a:cubicBezTo>
                    <a:cubicBezTo>
                      <a:pt x="612" y="536"/>
                      <a:pt x="651" y="544"/>
                      <a:pt x="691" y="546"/>
                    </a:cubicBezTo>
                    <a:cubicBezTo>
                      <a:pt x="731" y="548"/>
                      <a:pt x="770" y="554"/>
                      <a:pt x="809" y="558"/>
                    </a:cubicBezTo>
                    <a:cubicBezTo>
                      <a:pt x="950" y="575"/>
                      <a:pt x="1105" y="581"/>
                      <a:pt x="1217" y="525"/>
                    </a:cubicBezTo>
                    <a:cubicBezTo>
                      <a:pt x="1251" y="508"/>
                      <a:pt x="1288" y="477"/>
                      <a:pt x="1294" y="436"/>
                    </a:cubicBezTo>
                    <a:cubicBezTo>
                      <a:pt x="1297" y="423"/>
                      <a:pt x="1293" y="395"/>
                      <a:pt x="1287" y="386"/>
                    </a:cubicBezTo>
                    <a:cubicBezTo>
                      <a:pt x="1282" y="378"/>
                      <a:pt x="1245" y="363"/>
                      <a:pt x="1235" y="360"/>
                    </a:cubicBezTo>
                    <a:cubicBezTo>
                      <a:pt x="1217" y="356"/>
                      <a:pt x="1197" y="354"/>
                      <a:pt x="1179" y="351"/>
                    </a:cubicBezTo>
                    <a:cubicBezTo>
                      <a:pt x="1139" y="345"/>
                      <a:pt x="1107" y="340"/>
                      <a:pt x="1070" y="341"/>
                    </a:cubicBezTo>
                    <a:cubicBezTo>
                      <a:pt x="1043" y="342"/>
                      <a:pt x="1015" y="350"/>
                      <a:pt x="989" y="355"/>
                    </a:cubicBezTo>
                    <a:cubicBezTo>
                      <a:pt x="964" y="360"/>
                      <a:pt x="942" y="370"/>
                      <a:pt x="919" y="378"/>
                    </a:cubicBezTo>
                    <a:cubicBezTo>
                      <a:pt x="877" y="392"/>
                      <a:pt x="828" y="399"/>
                      <a:pt x="775" y="400"/>
                    </a:cubicBezTo>
                    <a:cubicBezTo>
                      <a:pt x="751" y="395"/>
                      <a:pt x="743" y="393"/>
                      <a:pt x="725" y="383"/>
                    </a:cubicBezTo>
                    <a:cubicBezTo>
                      <a:pt x="697" y="368"/>
                      <a:pt x="677" y="343"/>
                      <a:pt x="663" y="306"/>
                    </a:cubicBezTo>
                    <a:cubicBezTo>
                      <a:pt x="656" y="288"/>
                      <a:pt x="658" y="249"/>
                      <a:pt x="667" y="227"/>
                    </a:cubicBezTo>
                    <a:cubicBezTo>
                      <a:pt x="670" y="220"/>
                      <a:pt x="678" y="212"/>
                      <a:pt x="682" y="204"/>
                    </a:cubicBezTo>
                    <a:cubicBezTo>
                      <a:pt x="698" y="178"/>
                      <a:pt x="706" y="166"/>
                      <a:pt x="732" y="146"/>
                    </a:cubicBezTo>
                    <a:cubicBezTo>
                      <a:pt x="767" y="118"/>
                      <a:pt x="815" y="83"/>
                      <a:pt x="861" y="67"/>
                    </a:cubicBezTo>
                    <a:cubicBezTo>
                      <a:pt x="872" y="64"/>
                      <a:pt x="888" y="63"/>
                      <a:pt x="902" y="60"/>
                    </a:cubicBezTo>
                    <a:cubicBezTo>
                      <a:pt x="945" y="51"/>
                      <a:pt x="993" y="37"/>
                      <a:pt x="1038" y="29"/>
                    </a:cubicBezTo>
                    <a:cubicBezTo>
                      <a:pt x="1114" y="14"/>
                      <a:pt x="1179" y="9"/>
                      <a:pt x="1254" y="2"/>
                    </a:cubicBezTo>
                    <a:cubicBezTo>
                      <a:pt x="1273" y="1"/>
                      <a:pt x="1298" y="3"/>
                      <a:pt x="1309" y="1"/>
                    </a:cubicBezTo>
                    <a:cubicBezTo>
                      <a:pt x="1325" y="6"/>
                      <a:pt x="1347" y="0"/>
                      <a:pt x="1363" y="13"/>
                    </a:cubicBezTo>
                    <a:cubicBezTo>
                      <a:pt x="1390" y="19"/>
                      <a:pt x="1419" y="13"/>
                      <a:pt x="1447" y="16"/>
                    </a:cubicBezTo>
                    <a:cubicBezTo>
                      <a:pt x="1452" y="17"/>
                      <a:pt x="1457" y="21"/>
                      <a:pt x="1461" y="22"/>
                    </a:cubicBezTo>
                    <a:cubicBezTo>
                      <a:pt x="1469" y="22"/>
                      <a:pt x="1477" y="20"/>
                      <a:pt x="1486" y="20"/>
                    </a:cubicBezTo>
                    <a:cubicBezTo>
                      <a:pt x="1523" y="21"/>
                      <a:pt x="1567" y="33"/>
                      <a:pt x="1610" y="43"/>
                    </a:cubicBezTo>
                    <a:cubicBezTo>
                      <a:pt x="1626" y="46"/>
                      <a:pt x="1644" y="47"/>
                      <a:pt x="1661" y="52"/>
                    </a:cubicBezTo>
                    <a:cubicBezTo>
                      <a:pt x="1683" y="58"/>
                      <a:pt x="1704" y="73"/>
                      <a:pt x="1724" y="83"/>
                    </a:cubicBezTo>
                    <a:cubicBezTo>
                      <a:pt x="1745" y="94"/>
                      <a:pt x="1764" y="107"/>
                      <a:pt x="1786" y="116"/>
                    </a:cubicBezTo>
                    <a:cubicBezTo>
                      <a:pt x="1842" y="174"/>
                      <a:pt x="1903" y="227"/>
                      <a:pt x="1950" y="294"/>
                    </a:cubicBezTo>
                    <a:cubicBezTo>
                      <a:pt x="1978" y="348"/>
                      <a:pt x="2004" y="404"/>
                      <a:pt x="2024" y="465"/>
                    </a:cubicBezTo>
                    <a:cubicBezTo>
                      <a:pt x="2034" y="541"/>
                      <a:pt x="2041" y="613"/>
                      <a:pt x="2015" y="700"/>
                    </a:cubicBezTo>
                    <a:cubicBezTo>
                      <a:pt x="2023" y="741"/>
                      <a:pt x="2034" y="821"/>
                      <a:pt x="1984" y="839"/>
                    </a:cubicBezTo>
                    <a:close/>
                    <a:moveTo>
                      <a:pt x="1652" y="1658"/>
                    </a:moveTo>
                    <a:cubicBezTo>
                      <a:pt x="1653" y="1667"/>
                      <a:pt x="1646" y="1671"/>
                      <a:pt x="1645" y="1674"/>
                    </a:cubicBezTo>
                    <a:cubicBezTo>
                      <a:pt x="1651" y="1691"/>
                      <a:pt x="1652" y="1716"/>
                      <a:pt x="1670" y="1717"/>
                    </a:cubicBezTo>
                    <a:cubicBezTo>
                      <a:pt x="1694" y="1720"/>
                      <a:pt x="1700" y="1676"/>
                      <a:pt x="1686" y="1658"/>
                    </a:cubicBezTo>
                    <a:cubicBezTo>
                      <a:pt x="1690" y="1629"/>
                      <a:pt x="1678" y="1603"/>
                      <a:pt x="1677" y="1568"/>
                    </a:cubicBezTo>
                    <a:cubicBezTo>
                      <a:pt x="1663" y="1552"/>
                      <a:pt x="1637" y="1571"/>
                      <a:pt x="1635" y="1588"/>
                    </a:cubicBezTo>
                    <a:cubicBezTo>
                      <a:pt x="1632" y="1606"/>
                      <a:pt x="1648" y="1632"/>
                      <a:pt x="1643" y="1651"/>
                    </a:cubicBezTo>
                    <a:cubicBezTo>
                      <a:pt x="1651" y="1648"/>
                      <a:pt x="1647" y="1653"/>
                      <a:pt x="1652" y="1658"/>
                    </a:cubicBezTo>
                    <a:close/>
                    <a:moveTo>
                      <a:pt x="1259" y="22"/>
                    </a:moveTo>
                    <a:cubicBezTo>
                      <a:pt x="1252" y="21"/>
                      <a:pt x="1244" y="21"/>
                      <a:pt x="1237" y="22"/>
                    </a:cubicBezTo>
                    <a:cubicBezTo>
                      <a:pt x="1166" y="27"/>
                      <a:pt x="1074" y="38"/>
                      <a:pt x="1000" y="55"/>
                    </a:cubicBezTo>
                    <a:cubicBezTo>
                      <a:pt x="944" y="68"/>
                      <a:pt x="892" y="93"/>
                      <a:pt x="847" y="116"/>
                    </a:cubicBezTo>
                    <a:cubicBezTo>
                      <a:pt x="835" y="123"/>
                      <a:pt x="821" y="126"/>
                      <a:pt x="810" y="132"/>
                    </a:cubicBezTo>
                    <a:cubicBezTo>
                      <a:pt x="774" y="153"/>
                      <a:pt x="713" y="206"/>
                      <a:pt x="711" y="255"/>
                    </a:cubicBezTo>
                    <a:cubicBezTo>
                      <a:pt x="705" y="349"/>
                      <a:pt x="780" y="400"/>
                      <a:pt x="854" y="372"/>
                    </a:cubicBezTo>
                    <a:cubicBezTo>
                      <a:pt x="798" y="353"/>
                      <a:pt x="814" y="257"/>
                      <a:pt x="844" y="215"/>
                    </a:cubicBezTo>
                    <a:cubicBezTo>
                      <a:pt x="861" y="190"/>
                      <a:pt x="888" y="179"/>
                      <a:pt x="903" y="160"/>
                    </a:cubicBezTo>
                    <a:cubicBezTo>
                      <a:pt x="952" y="132"/>
                      <a:pt x="1007" y="113"/>
                      <a:pt x="1068" y="97"/>
                    </a:cubicBezTo>
                    <a:cubicBezTo>
                      <a:pt x="1124" y="83"/>
                      <a:pt x="1181" y="64"/>
                      <a:pt x="1233" y="55"/>
                    </a:cubicBezTo>
                    <a:cubicBezTo>
                      <a:pt x="1279" y="47"/>
                      <a:pt x="1331" y="48"/>
                      <a:pt x="1379" y="29"/>
                    </a:cubicBezTo>
                    <a:cubicBezTo>
                      <a:pt x="1335" y="27"/>
                      <a:pt x="1303" y="24"/>
                      <a:pt x="1259" y="22"/>
                    </a:cubicBezTo>
                    <a:close/>
                    <a:moveTo>
                      <a:pt x="1935" y="500"/>
                    </a:moveTo>
                    <a:cubicBezTo>
                      <a:pt x="1933" y="486"/>
                      <a:pt x="1928" y="470"/>
                      <a:pt x="1924" y="455"/>
                    </a:cubicBezTo>
                    <a:cubicBezTo>
                      <a:pt x="1912" y="409"/>
                      <a:pt x="1900" y="367"/>
                      <a:pt x="1878" y="327"/>
                    </a:cubicBezTo>
                    <a:cubicBezTo>
                      <a:pt x="1872" y="315"/>
                      <a:pt x="1860" y="306"/>
                      <a:pt x="1852" y="294"/>
                    </a:cubicBezTo>
                    <a:cubicBezTo>
                      <a:pt x="1847" y="284"/>
                      <a:pt x="1844" y="274"/>
                      <a:pt x="1838" y="265"/>
                    </a:cubicBezTo>
                    <a:cubicBezTo>
                      <a:pt x="1814" y="230"/>
                      <a:pt x="1783" y="204"/>
                      <a:pt x="1750" y="174"/>
                    </a:cubicBezTo>
                    <a:cubicBezTo>
                      <a:pt x="1696" y="125"/>
                      <a:pt x="1631" y="91"/>
                      <a:pt x="1554" y="66"/>
                    </a:cubicBezTo>
                    <a:cubicBezTo>
                      <a:pt x="1498" y="47"/>
                      <a:pt x="1440" y="32"/>
                      <a:pt x="1377" y="45"/>
                    </a:cubicBezTo>
                    <a:cubicBezTo>
                      <a:pt x="1311" y="65"/>
                      <a:pt x="1234" y="70"/>
                      <a:pt x="1161" y="87"/>
                    </a:cubicBezTo>
                    <a:cubicBezTo>
                      <a:pt x="1146" y="90"/>
                      <a:pt x="1130" y="95"/>
                      <a:pt x="1114" y="99"/>
                    </a:cubicBezTo>
                    <a:cubicBezTo>
                      <a:pt x="1064" y="110"/>
                      <a:pt x="1019" y="128"/>
                      <a:pt x="977" y="144"/>
                    </a:cubicBezTo>
                    <a:cubicBezTo>
                      <a:pt x="908" y="172"/>
                      <a:pt x="812" y="228"/>
                      <a:pt x="837" y="337"/>
                    </a:cubicBezTo>
                    <a:cubicBezTo>
                      <a:pt x="864" y="385"/>
                      <a:pt x="906" y="359"/>
                      <a:pt x="954" y="346"/>
                    </a:cubicBezTo>
                    <a:cubicBezTo>
                      <a:pt x="982" y="339"/>
                      <a:pt x="1008" y="335"/>
                      <a:pt x="1030" y="330"/>
                    </a:cubicBezTo>
                    <a:cubicBezTo>
                      <a:pt x="1049" y="315"/>
                      <a:pt x="1070" y="316"/>
                      <a:pt x="1100" y="309"/>
                    </a:cubicBezTo>
                    <a:cubicBezTo>
                      <a:pt x="1120" y="305"/>
                      <a:pt x="1140" y="298"/>
                      <a:pt x="1158" y="299"/>
                    </a:cubicBezTo>
                    <a:cubicBezTo>
                      <a:pt x="1194" y="300"/>
                      <a:pt x="1234" y="298"/>
                      <a:pt x="1273" y="297"/>
                    </a:cubicBezTo>
                    <a:cubicBezTo>
                      <a:pt x="1290" y="297"/>
                      <a:pt x="1308" y="299"/>
                      <a:pt x="1324" y="299"/>
                    </a:cubicBezTo>
                    <a:cubicBezTo>
                      <a:pt x="1342" y="299"/>
                      <a:pt x="1366" y="298"/>
                      <a:pt x="1375" y="302"/>
                    </a:cubicBezTo>
                    <a:cubicBezTo>
                      <a:pt x="1395" y="312"/>
                      <a:pt x="1411" y="357"/>
                      <a:pt x="1421" y="379"/>
                    </a:cubicBezTo>
                    <a:cubicBezTo>
                      <a:pt x="1450" y="448"/>
                      <a:pt x="1426" y="525"/>
                      <a:pt x="1375" y="551"/>
                    </a:cubicBezTo>
                    <a:cubicBezTo>
                      <a:pt x="1363" y="558"/>
                      <a:pt x="1342" y="561"/>
                      <a:pt x="1323" y="565"/>
                    </a:cubicBezTo>
                    <a:cubicBezTo>
                      <a:pt x="1222" y="590"/>
                      <a:pt x="1118" y="613"/>
                      <a:pt x="1014" y="616"/>
                    </a:cubicBezTo>
                    <a:cubicBezTo>
                      <a:pt x="914" y="619"/>
                      <a:pt x="824" y="573"/>
                      <a:pt x="732" y="572"/>
                    </a:cubicBezTo>
                    <a:cubicBezTo>
                      <a:pt x="619" y="571"/>
                      <a:pt x="497" y="595"/>
                      <a:pt x="388" y="600"/>
                    </a:cubicBezTo>
                    <a:cubicBezTo>
                      <a:pt x="383" y="607"/>
                      <a:pt x="373" y="608"/>
                      <a:pt x="369" y="614"/>
                    </a:cubicBezTo>
                    <a:cubicBezTo>
                      <a:pt x="351" y="612"/>
                      <a:pt x="339" y="623"/>
                      <a:pt x="328" y="628"/>
                    </a:cubicBezTo>
                    <a:cubicBezTo>
                      <a:pt x="307" y="640"/>
                      <a:pt x="289" y="652"/>
                      <a:pt x="272" y="667"/>
                    </a:cubicBezTo>
                    <a:cubicBezTo>
                      <a:pt x="249" y="688"/>
                      <a:pt x="224" y="709"/>
                      <a:pt x="211" y="730"/>
                    </a:cubicBezTo>
                    <a:cubicBezTo>
                      <a:pt x="192" y="760"/>
                      <a:pt x="180" y="822"/>
                      <a:pt x="193" y="858"/>
                    </a:cubicBezTo>
                    <a:cubicBezTo>
                      <a:pt x="198" y="871"/>
                      <a:pt x="209" y="876"/>
                      <a:pt x="214" y="888"/>
                    </a:cubicBezTo>
                    <a:cubicBezTo>
                      <a:pt x="333" y="862"/>
                      <a:pt x="450" y="827"/>
                      <a:pt x="568" y="795"/>
                    </a:cubicBezTo>
                    <a:cubicBezTo>
                      <a:pt x="627" y="779"/>
                      <a:pt x="688" y="766"/>
                      <a:pt x="747" y="749"/>
                    </a:cubicBezTo>
                    <a:cubicBezTo>
                      <a:pt x="807" y="734"/>
                      <a:pt x="865" y="717"/>
                      <a:pt x="926" y="706"/>
                    </a:cubicBezTo>
                    <a:cubicBezTo>
                      <a:pt x="986" y="695"/>
                      <a:pt x="1045" y="675"/>
                      <a:pt x="1105" y="660"/>
                    </a:cubicBezTo>
                    <a:cubicBezTo>
                      <a:pt x="1228" y="630"/>
                      <a:pt x="1338" y="593"/>
                      <a:pt x="1452" y="562"/>
                    </a:cubicBezTo>
                    <a:cubicBezTo>
                      <a:pt x="1510" y="546"/>
                      <a:pt x="1569" y="530"/>
                      <a:pt x="1624" y="525"/>
                    </a:cubicBezTo>
                    <a:cubicBezTo>
                      <a:pt x="1648" y="523"/>
                      <a:pt x="1668" y="520"/>
                      <a:pt x="1693" y="516"/>
                    </a:cubicBezTo>
                    <a:cubicBezTo>
                      <a:pt x="1745" y="509"/>
                      <a:pt x="1792" y="492"/>
                      <a:pt x="1838" y="490"/>
                    </a:cubicBezTo>
                    <a:cubicBezTo>
                      <a:pt x="1849" y="496"/>
                      <a:pt x="1858" y="503"/>
                      <a:pt x="1870" y="507"/>
                    </a:cubicBezTo>
                    <a:cubicBezTo>
                      <a:pt x="1899" y="557"/>
                      <a:pt x="1905" y="621"/>
                      <a:pt x="1933" y="674"/>
                    </a:cubicBezTo>
                    <a:cubicBezTo>
                      <a:pt x="1936" y="618"/>
                      <a:pt x="1941" y="559"/>
                      <a:pt x="1935" y="500"/>
                    </a:cubicBezTo>
                    <a:close/>
                    <a:moveTo>
                      <a:pt x="1515" y="41"/>
                    </a:moveTo>
                    <a:cubicBezTo>
                      <a:pt x="1560" y="50"/>
                      <a:pt x="1602" y="69"/>
                      <a:pt x="1643" y="88"/>
                    </a:cubicBezTo>
                    <a:cubicBezTo>
                      <a:pt x="1676" y="104"/>
                      <a:pt x="1705" y="123"/>
                      <a:pt x="1731" y="143"/>
                    </a:cubicBezTo>
                    <a:cubicBezTo>
                      <a:pt x="1771" y="173"/>
                      <a:pt x="1811" y="209"/>
                      <a:pt x="1838" y="248"/>
                    </a:cubicBezTo>
                    <a:cubicBezTo>
                      <a:pt x="1848" y="262"/>
                      <a:pt x="1856" y="277"/>
                      <a:pt x="1866" y="292"/>
                    </a:cubicBezTo>
                    <a:cubicBezTo>
                      <a:pt x="1873" y="301"/>
                      <a:pt x="1883" y="308"/>
                      <a:pt x="1889" y="318"/>
                    </a:cubicBezTo>
                    <a:cubicBezTo>
                      <a:pt x="1920" y="366"/>
                      <a:pt x="1941" y="439"/>
                      <a:pt x="1950" y="506"/>
                    </a:cubicBezTo>
                    <a:cubicBezTo>
                      <a:pt x="1959" y="575"/>
                      <a:pt x="1948" y="646"/>
                      <a:pt x="1942" y="711"/>
                    </a:cubicBezTo>
                    <a:cubicBezTo>
                      <a:pt x="1968" y="709"/>
                      <a:pt x="1977" y="689"/>
                      <a:pt x="2005" y="688"/>
                    </a:cubicBezTo>
                    <a:cubicBezTo>
                      <a:pt x="2028" y="593"/>
                      <a:pt x="2021" y="507"/>
                      <a:pt x="1992" y="429"/>
                    </a:cubicBezTo>
                    <a:cubicBezTo>
                      <a:pt x="1976" y="382"/>
                      <a:pt x="1964" y="346"/>
                      <a:pt x="1940" y="308"/>
                    </a:cubicBezTo>
                    <a:cubicBezTo>
                      <a:pt x="1922" y="279"/>
                      <a:pt x="1900" y="252"/>
                      <a:pt x="1877" y="229"/>
                    </a:cubicBezTo>
                    <a:cubicBezTo>
                      <a:pt x="1827" y="179"/>
                      <a:pt x="1781" y="129"/>
                      <a:pt x="1724" y="97"/>
                    </a:cubicBezTo>
                    <a:cubicBezTo>
                      <a:pt x="1715" y="92"/>
                      <a:pt x="1702" y="86"/>
                      <a:pt x="1691" y="81"/>
                    </a:cubicBezTo>
                    <a:cubicBezTo>
                      <a:pt x="1652" y="63"/>
                      <a:pt x="1618" y="61"/>
                      <a:pt x="1570" y="50"/>
                    </a:cubicBezTo>
                    <a:cubicBezTo>
                      <a:pt x="1552" y="46"/>
                      <a:pt x="1542" y="40"/>
                      <a:pt x="1521" y="39"/>
                    </a:cubicBezTo>
                    <a:cubicBezTo>
                      <a:pt x="1519" y="39"/>
                      <a:pt x="1511" y="39"/>
                      <a:pt x="1514" y="41"/>
                    </a:cubicBezTo>
                    <a:cubicBezTo>
                      <a:pt x="1514" y="41"/>
                      <a:pt x="1515" y="41"/>
                      <a:pt x="1515" y="41"/>
                    </a:cubicBezTo>
                    <a:close/>
                    <a:moveTo>
                      <a:pt x="867" y="85"/>
                    </a:moveTo>
                    <a:cubicBezTo>
                      <a:pt x="851" y="88"/>
                      <a:pt x="844" y="95"/>
                      <a:pt x="832" y="101"/>
                    </a:cubicBezTo>
                    <a:cubicBezTo>
                      <a:pt x="823" y="104"/>
                      <a:pt x="815" y="107"/>
                      <a:pt x="807" y="111"/>
                    </a:cubicBezTo>
                    <a:cubicBezTo>
                      <a:pt x="782" y="124"/>
                      <a:pt x="767" y="138"/>
                      <a:pt x="751" y="153"/>
                    </a:cubicBezTo>
                    <a:cubicBezTo>
                      <a:pt x="737" y="167"/>
                      <a:pt x="713" y="180"/>
                      <a:pt x="704" y="194"/>
                    </a:cubicBezTo>
                    <a:cubicBezTo>
                      <a:pt x="656" y="259"/>
                      <a:pt x="668" y="339"/>
                      <a:pt x="739" y="371"/>
                    </a:cubicBezTo>
                    <a:cubicBezTo>
                      <a:pt x="704" y="344"/>
                      <a:pt x="685" y="266"/>
                      <a:pt x="704" y="222"/>
                    </a:cubicBezTo>
                    <a:cubicBezTo>
                      <a:pt x="716" y="193"/>
                      <a:pt x="746" y="163"/>
                      <a:pt x="774" y="141"/>
                    </a:cubicBezTo>
                    <a:cubicBezTo>
                      <a:pt x="805" y="116"/>
                      <a:pt x="842" y="102"/>
                      <a:pt x="870" y="85"/>
                    </a:cubicBezTo>
                    <a:cubicBezTo>
                      <a:pt x="869" y="85"/>
                      <a:pt x="868" y="85"/>
                      <a:pt x="867" y="85"/>
                    </a:cubicBezTo>
                    <a:close/>
                    <a:moveTo>
                      <a:pt x="1361" y="539"/>
                    </a:moveTo>
                    <a:cubicBezTo>
                      <a:pt x="1407" y="523"/>
                      <a:pt x="1430" y="459"/>
                      <a:pt x="1417" y="404"/>
                    </a:cubicBezTo>
                    <a:cubicBezTo>
                      <a:pt x="1414" y="390"/>
                      <a:pt x="1405" y="374"/>
                      <a:pt x="1398" y="360"/>
                    </a:cubicBezTo>
                    <a:cubicBezTo>
                      <a:pt x="1385" y="332"/>
                      <a:pt x="1374" y="318"/>
                      <a:pt x="1345" y="315"/>
                    </a:cubicBezTo>
                    <a:cubicBezTo>
                      <a:pt x="1311" y="310"/>
                      <a:pt x="1273" y="314"/>
                      <a:pt x="1244" y="316"/>
                    </a:cubicBezTo>
                    <a:cubicBezTo>
                      <a:pt x="1286" y="323"/>
                      <a:pt x="1312" y="345"/>
                      <a:pt x="1335" y="371"/>
                    </a:cubicBezTo>
                    <a:cubicBezTo>
                      <a:pt x="1357" y="414"/>
                      <a:pt x="1356" y="453"/>
                      <a:pt x="1338" y="499"/>
                    </a:cubicBezTo>
                    <a:cubicBezTo>
                      <a:pt x="1324" y="512"/>
                      <a:pt x="1315" y="530"/>
                      <a:pt x="1300" y="543"/>
                    </a:cubicBezTo>
                    <a:cubicBezTo>
                      <a:pt x="1292" y="549"/>
                      <a:pt x="1281" y="549"/>
                      <a:pt x="1277" y="560"/>
                    </a:cubicBezTo>
                    <a:cubicBezTo>
                      <a:pt x="1310" y="550"/>
                      <a:pt x="1330" y="550"/>
                      <a:pt x="1361" y="539"/>
                    </a:cubicBezTo>
                    <a:close/>
                    <a:moveTo>
                      <a:pt x="1287" y="364"/>
                    </a:moveTo>
                    <a:cubicBezTo>
                      <a:pt x="1306" y="376"/>
                      <a:pt x="1306" y="408"/>
                      <a:pt x="1310" y="436"/>
                    </a:cubicBezTo>
                    <a:cubicBezTo>
                      <a:pt x="1294" y="508"/>
                      <a:pt x="1226" y="546"/>
                      <a:pt x="1159" y="567"/>
                    </a:cubicBezTo>
                    <a:cubicBezTo>
                      <a:pt x="1198" y="554"/>
                      <a:pt x="1255" y="558"/>
                      <a:pt x="1289" y="532"/>
                    </a:cubicBezTo>
                    <a:cubicBezTo>
                      <a:pt x="1302" y="522"/>
                      <a:pt x="1329" y="489"/>
                      <a:pt x="1333" y="474"/>
                    </a:cubicBezTo>
                    <a:cubicBezTo>
                      <a:pt x="1339" y="456"/>
                      <a:pt x="1336" y="422"/>
                      <a:pt x="1335" y="413"/>
                    </a:cubicBezTo>
                    <a:cubicBezTo>
                      <a:pt x="1327" y="350"/>
                      <a:pt x="1247" y="331"/>
                      <a:pt x="1191" y="320"/>
                    </a:cubicBezTo>
                    <a:cubicBezTo>
                      <a:pt x="1185" y="321"/>
                      <a:pt x="1182" y="323"/>
                      <a:pt x="1175" y="323"/>
                    </a:cubicBezTo>
                    <a:cubicBezTo>
                      <a:pt x="1159" y="310"/>
                      <a:pt x="1128" y="316"/>
                      <a:pt x="1112" y="327"/>
                    </a:cubicBezTo>
                    <a:cubicBezTo>
                      <a:pt x="1176" y="337"/>
                      <a:pt x="1238" y="343"/>
                      <a:pt x="1287" y="364"/>
                    </a:cubicBezTo>
                    <a:close/>
                    <a:moveTo>
                      <a:pt x="1501" y="1463"/>
                    </a:moveTo>
                    <a:cubicBezTo>
                      <a:pt x="1500" y="1455"/>
                      <a:pt x="1494" y="1450"/>
                      <a:pt x="1494" y="1442"/>
                    </a:cubicBezTo>
                    <a:cubicBezTo>
                      <a:pt x="1495" y="1428"/>
                      <a:pt x="1504" y="1413"/>
                      <a:pt x="1517" y="1405"/>
                    </a:cubicBezTo>
                    <a:cubicBezTo>
                      <a:pt x="1519" y="1405"/>
                      <a:pt x="1520" y="1408"/>
                      <a:pt x="1521" y="1405"/>
                    </a:cubicBezTo>
                    <a:cubicBezTo>
                      <a:pt x="1512" y="1391"/>
                      <a:pt x="1514" y="1358"/>
                      <a:pt x="1510" y="1333"/>
                    </a:cubicBezTo>
                    <a:cubicBezTo>
                      <a:pt x="1503" y="1283"/>
                      <a:pt x="1496" y="1243"/>
                      <a:pt x="1487" y="1195"/>
                    </a:cubicBezTo>
                    <a:cubicBezTo>
                      <a:pt x="1483" y="1169"/>
                      <a:pt x="1483" y="1141"/>
                      <a:pt x="1475" y="1121"/>
                    </a:cubicBezTo>
                    <a:cubicBezTo>
                      <a:pt x="1469" y="1107"/>
                      <a:pt x="1449" y="1094"/>
                      <a:pt x="1463" y="1067"/>
                    </a:cubicBezTo>
                    <a:cubicBezTo>
                      <a:pt x="1501" y="1055"/>
                      <a:pt x="1527" y="1058"/>
                      <a:pt x="1565" y="1056"/>
                    </a:cubicBezTo>
                    <a:cubicBezTo>
                      <a:pt x="1599" y="1055"/>
                      <a:pt x="1636" y="1042"/>
                      <a:pt x="1649" y="1067"/>
                    </a:cubicBezTo>
                    <a:cubicBezTo>
                      <a:pt x="1655" y="1079"/>
                      <a:pt x="1650" y="1092"/>
                      <a:pt x="1650" y="1104"/>
                    </a:cubicBezTo>
                    <a:cubicBezTo>
                      <a:pt x="1652" y="1123"/>
                      <a:pt x="1659" y="1144"/>
                      <a:pt x="1663" y="1167"/>
                    </a:cubicBezTo>
                    <a:cubicBezTo>
                      <a:pt x="1673" y="1236"/>
                      <a:pt x="1680" y="1306"/>
                      <a:pt x="1686" y="1381"/>
                    </a:cubicBezTo>
                    <a:cubicBezTo>
                      <a:pt x="1702" y="1380"/>
                      <a:pt x="1735" y="1374"/>
                      <a:pt x="1749" y="1388"/>
                    </a:cubicBezTo>
                    <a:cubicBezTo>
                      <a:pt x="1752" y="1401"/>
                      <a:pt x="1757" y="1412"/>
                      <a:pt x="1761" y="1425"/>
                    </a:cubicBezTo>
                    <a:cubicBezTo>
                      <a:pt x="1757" y="1445"/>
                      <a:pt x="1760" y="1467"/>
                      <a:pt x="1764" y="1493"/>
                    </a:cubicBezTo>
                    <a:cubicBezTo>
                      <a:pt x="1776" y="1492"/>
                      <a:pt x="1785" y="1484"/>
                      <a:pt x="1794" y="1481"/>
                    </a:cubicBezTo>
                    <a:cubicBezTo>
                      <a:pt x="1835" y="1467"/>
                      <a:pt x="1897" y="1458"/>
                      <a:pt x="1942" y="1442"/>
                    </a:cubicBezTo>
                    <a:cubicBezTo>
                      <a:pt x="1960" y="1436"/>
                      <a:pt x="1996" y="1418"/>
                      <a:pt x="2005" y="1405"/>
                    </a:cubicBezTo>
                    <a:cubicBezTo>
                      <a:pt x="2010" y="1398"/>
                      <a:pt x="2011" y="1386"/>
                      <a:pt x="2013" y="1374"/>
                    </a:cubicBezTo>
                    <a:cubicBezTo>
                      <a:pt x="2021" y="1338"/>
                      <a:pt x="2018" y="1303"/>
                      <a:pt x="2008" y="1263"/>
                    </a:cubicBezTo>
                    <a:cubicBezTo>
                      <a:pt x="2001" y="1232"/>
                      <a:pt x="1985" y="1199"/>
                      <a:pt x="1987" y="1172"/>
                    </a:cubicBezTo>
                    <a:cubicBezTo>
                      <a:pt x="1974" y="1147"/>
                      <a:pt x="1973" y="1109"/>
                      <a:pt x="1963" y="1081"/>
                    </a:cubicBezTo>
                    <a:cubicBezTo>
                      <a:pt x="1959" y="1072"/>
                      <a:pt x="1949" y="1065"/>
                      <a:pt x="1956" y="1053"/>
                    </a:cubicBezTo>
                    <a:cubicBezTo>
                      <a:pt x="1945" y="1023"/>
                      <a:pt x="1935" y="994"/>
                      <a:pt x="1926" y="962"/>
                    </a:cubicBezTo>
                    <a:cubicBezTo>
                      <a:pt x="1916" y="926"/>
                      <a:pt x="1904" y="893"/>
                      <a:pt x="1894" y="858"/>
                    </a:cubicBezTo>
                    <a:cubicBezTo>
                      <a:pt x="1881" y="813"/>
                      <a:pt x="1863" y="769"/>
                      <a:pt x="1854" y="727"/>
                    </a:cubicBezTo>
                    <a:cubicBezTo>
                      <a:pt x="1837" y="648"/>
                      <a:pt x="1822" y="582"/>
                      <a:pt x="1824" y="509"/>
                    </a:cubicBezTo>
                    <a:cubicBezTo>
                      <a:pt x="1767" y="510"/>
                      <a:pt x="1714" y="531"/>
                      <a:pt x="1659" y="537"/>
                    </a:cubicBezTo>
                    <a:cubicBezTo>
                      <a:pt x="1564" y="547"/>
                      <a:pt x="1467" y="572"/>
                      <a:pt x="1384" y="597"/>
                    </a:cubicBezTo>
                    <a:cubicBezTo>
                      <a:pt x="1245" y="639"/>
                      <a:pt x="1102" y="679"/>
                      <a:pt x="958" y="714"/>
                    </a:cubicBezTo>
                    <a:cubicBezTo>
                      <a:pt x="922" y="723"/>
                      <a:pt x="887" y="729"/>
                      <a:pt x="851" y="737"/>
                    </a:cubicBezTo>
                    <a:cubicBezTo>
                      <a:pt x="815" y="745"/>
                      <a:pt x="779" y="758"/>
                      <a:pt x="744" y="767"/>
                    </a:cubicBezTo>
                    <a:cubicBezTo>
                      <a:pt x="700" y="779"/>
                      <a:pt x="655" y="790"/>
                      <a:pt x="612" y="800"/>
                    </a:cubicBezTo>
                    <a:cubicBezTo>
                      <a:pt x="514" y="824"/>
                      <a:pt x="418" y="855"/>
                      <a:pt x="319" y="879"/>
                    </a:cubicBezTo>
                    <a:cubicBezTo>
                      <a:pt x="254" y="895"/>
                      <a:pt x="195" y="908"/>
                      <a:pt x="137" y="927"/>
                    </a:cubicBezTo>
                    <a:cubicBezTo>
                      <a:pt x="102" y="938"/>
                      <a:pt x="78" y="942"/>
                      <a:pt x="62" y="963"/>
                    </a:cubicBezTo>
                    <a:cubicBezTo>
                      <a:pt x="44" y="1008"/>
                      <a:pt x="66" y="1069"/>
                      <a:pt x="76" y="1107"/>
                    </a:cubicBezTo>
                    <a:cubicBezTo>
                      <a:pt x="81" y="1128"/>
                      <a:pt x="87" y="1148"/>
                      <a:pt x="91" y="1169"/>
                    </a:cubicBezTo>
                    <a:cubicBezTo>
                      <a:pt x="100" y="1211"/>
                      <a:pt x="114" y="1250"/>
                      <a:pt x="125" y="1290"/>
                    </a:cubicBezTo>
                    <a:cubicBezTo>
                      <a:pt x="178" y="1478"/>
                      <a:pt x="220" y="1671"/>
                      <a:pt x="279" y="1853"/>
                    </a:cubicBezTo>
                    <a:cubicBezTo>
                      <a:pt x="361" y="1878"/>
                      <a:pt x="428" y="1818"/>
                      <a:pt x="511" y="1803"/>
                    </a:cubicBezTo>
                    <a:cubicBezTo>
                      <a:pt x="506" y="1753"/>
                      <a:pt x="500" y="1709"/>
                      <a:pt x="505" y="1656"/>
                    </a:cubicBezTo>
                    <a:cubicBezTo>
                      <a:pt x="555" y="1618"/>
                      <a:pt x="623" y="1624"/>
                      <a:pt x="693" y="1612"/>
                    </a:cubicBezTo>
                    <a:cubicBezTo>
                      <a:pt x="684" y="1543"/>
                      <a:pt x="669" y="1458"/>
                      <a:pt x="647" y="1393"/>
                    </a:cubicBezTo>
                    <a:cubicBezTo>
                      <a:pt x="644" y="1383"/>
                      <a:pt x="642" y="1371"/>
                      <a:pt x="639" y="1361"/>
                    </a:cubicBezTo>
                    <a:cubicBezTo>
                      <a:pt x="628" y="1336"/>
                      <a:pt x="613" y="1341"/>
                      <a:pt x="584" y="1346"/>
                    </a:cubicBezTo>
                    <a:cubicBezTo>
                      <a:pt x="564" y="1349"/>
                      <a:pt x="503" y="1351"/>
                      <a:pt x="497" y="1376"/>
                    </a:cubicBezTo>
                    <a:cubicBezTo>
                      <a:pt x="495" y="1383"/>
                      <a:pt x="500" y="1397"/>
                      <a:pt x="502" y="1407"/>
                    </a:cubicBezTo>
                    <a:cubicBezTo>
                      <a:pt x="504" y="1418"/>
                      <a:pt x="503" y="1429"/>
                      <a:pt x="505" y="1440"/>
                    </a:cubicBezTo>
                    <a:cubicBezTo>
                      <a:pt x="508" y="1455"/>
                      <a:pt x="516" y="1471"/>
                      <a:pt x="519" y="1488"/>
                    </a:cubicBezTo>
                    <a:cubicBezTo>
                      <a:pt x="523" y="1505"/>
                      <a:pt x="521" y="1522"/>
                      <a:pt x="525" y="1539"/>
                    </a:cubicBezTo>
                    <a:cubicBezTo>
                      <a:pt x="530" y="1564"/>
                      <a:pt x="537" y="1589"/>
                      <a:pt x="539" y="1612"/>
                    </a:cubicBezTo>
                    <a:cubicBezTo>
                      <a:pt x="539" y="1619"/>
                      <a:pt x="545" y="1633"/>
                      <a:pt x="533" y="1635"/>
                    </a:cubicBezTo>
                    <a:cubicBezTo>
                      <a:pt x="520" y="1633"/>
                      <a:pt x="526" y="1616"/>
                      <a:pt x="525" y="1607"/>
                    </a:cubicBezTo>
                    <a:cubicBezTo>
                      <a:pt x="523" y="1597"/>
                      <a:pt x="519" y="1587"/>
                      <a:pt x="518" y="1577"/>
                    </a:cubicBezTo>
                    <a:cubicBezTo>
                      <a:pt x="511" y="1526"/>
                      <a:pt x="505" y="1478"/>
                      <a:pt x="495" y="1432"/>
                    </a:cubicBezTo>
                    <a:cubicBezTo>
                      <a:pt x="491" y="1414"/>
                      <a:pt x="488" y="1391"/>
                      <a:pt x="483" y="1379"/>
                    </a:cubicBezTo>
                    <a:cubicBezTo>
                      <a:pt x="477" y="1366"/>
                      <a:pt x="460" y="1360"/>
                      <a:pt x="460" y="1346"/>
                    </a:cubicBezTo>
                    <a:cubicBezTo>
                      <a:pt x="465" y="1336"/>
                      <a:pt x="474" y="1328"/>
                      <a:pt x="481" y="1319"/>
                    </a:cubicBezTo>
                    <a:cubicBezTo>
                      <a:pt x="524" y="1301"/>
                      <a:pt x="581" y="1287"/>
                      <a:pt x="635" y="1295"/>
                    </a:cubicBezTo>
                    <a:cubicBezTo>
                      <a:pt x="647" y="1307"/>
                      <a:pt x="641" y="1325"/>
                      <a:pt x="644" y="1340"/>
                    </a:cubicBezTo>
                    <a:cubicBezTo>
                      <a:pt x="651" y="1377"/>
                      <a:pt x="673" y="1411"/>
                      <a:pt x="679" y="1451"/>
                    </a:cubicBezTo>
                    <a:cubicBezTo>
                      <a:pt x="688" y="1506"/>
                      <a:pt x="698" y="1559"/>
                      <a:pt x="709" y="1611"/>
                    </a:cubicBezTo>
                    <a:cubicBezTo>
                      <a:pt x="726" y="1614"/>
                      <a:pt x="736" y="1602"/>
                      <a:pt x="749" y="1609"/>
                    </a:cubicBezTo>
                    <a:cubicBezTo>
                      <a:pt x="761" y="1616"/>
                      <a:pt x="756" y="1633"/>
                      <a:pt x="758" y="1653"/>
                    </a:cubicBezTo>
                    <a:cubicBezTo>
                      <a:pt x="760" y="1680"/>
                      <a:pt x="772" y="1725"/>
                      <a:pt x="774" y="1747"/>
                    </a:cubicBezTo>
                    <a:cubicBezTo>
                      <a:pt x="888" y="1706"/>
                      <a:pt x="1017" y="1675"/>
                      <a:pt x="1142" y="1647"/>
                    </a:cubicBezTo>
                    <a:cubicBezTo>
                      <a:pt x="1207" y="1633"/>
                      <a:pt x="1269" y="1619"/>
                      <a:pt x="1330" y="1607"/>
                    </a:cubicBezTo>
                    <a:cubicBezTo>
                      <a:pt x="1359" y="1601"/>
                      <a:pt x="1388" y="1593"/>
                      <a:pt x="1417" y="1586"/>
                    </a:cubicBezTo>
                    <a:cubicBezTo>
                      <a:pt x="1447" y="1579"/>
                      <a:pt x="1477" y="1570"/>
                      <a:pt x="1505" y="1558"/>
                    </a:cubicBezTo>
                    <a:cubicBezTo>
                      <a:pt x="1499" y="1524"/>
                      <a:pt x="1506" y="1493"/>
                      <a:pt x="1501" y="1463"/>
                    </a:cubicBezTo>
                    <a:close/>
                    <a:moveTo>
                      <a:pt x="558" y="553"/>
                    </a:moveTo>
                    <a:cubicBezTo>
                      <a:pt x="404" y="561"/>
                      <a:pt x="237" y="570"/>
                      <a:pt x="137" y="651"/>
                    </a:cubicBezTo>
                    <a:cubicBezTo>
                      <a:pt x="175" y="629"/>
                      <a:pt x="215" y="616"/>
                      <a:pt x="258" y="604"/>
                    </a:cubicBezTo>
                    <a:cubicBezTo>
                      <a:pt x="325" y="585"/>
                      <a:pt x="400" y="587"/>
                      <a:pt x="470" y="578"/>
                    </a:cubicBezTo>
                    <a:cubicBezTo>
                      <a:pt x="528" y="570"/>
                      <a:pt x="596" y="562"/>
                      <a:pt x="656" y="560"/>
                    </a:cubicBezTo>
                    <a:cubicBezTo>
                      <a:pt x="624" y="553"/>
                      <a:pt x="593" y="551"/>
                      <a:pt x="558" y="553"/>
                    </a:cubicBezTo>
                    <a:close/>
                    <a:moveTo>
                      <a:pt x="184" y="749"/>
                    </a:moveTo>
                    <a:cubicBezTo>
                      <a:pt x="215" y="688"/>
                      <a:pt x="265" y="648"/>
                      <a:pt x="321" y="613"/>
                    </a:cubicBezTo>
                    <a:cubicBezTo>
                      <a:pt x="321" y="611"/>
                      <a:pt x="321" y="609"/>
                      <a:pt x="318" y="609"/>
                    </a:cubicBezTo>
                    <a:cubicBezTo>
                      <a:pt x="288" y="615"/>
                      <a:pt x="259" y="622"/>
                      <a:pt x="230" y="632"/>
                    </a:cubicBezTo>
                    <a:cubicBezTo>
                      <a:pt x="217" y="636"/>
                      <a:pt x="203" y="638"/>
                      <a:pt x="191" y="643"/>
                    </a:cubicBezTo>
                    <a:cubicBezTo>
                      <a:pt x="150" y="658"/>
                      <a:pt x="115" y="688"/>
                      <a:pt x="88" y="718"/>
                    </a:cubicBezTo>
                    <a:cubicBezTo>
                      <a:pt x="49" y="761"/>
                      <a:pt x="48" y="842"/>
                      <a:pt x="69" y="900"/>
                    </a:cubicBezTo>
                    <a:cubicBezTo>
                      <a:pt x="79" y="907"/>
                      <a:pt x="78" y="919"/>
                      <a:pt x="90" y="921"/>
                    </a:cubicBezTo>
                    <a:cubicBezTo>
                      <a:pt x="100" y="924"/>
                      <a:pt x="126" y="916"/>
                      <a:pt x="141" y="911"/>
                    </a:cubicBezTo>
                    <a:cubicBezTo>
                      <a:pt x="155" y="906"/>
                      <a:pt x="174" y="895"/>
                      <a:pt x="193" y="893"/>
                    </a:cubicBezTo>
                    <a:cubicBezTo>
                      <a:pt x="165" y="856"/>
                      <a:pt x="171" y="800"/>
                      <a:pt x="184" y="749"/>
                    </a:cubicBezTo>
                    <a:close/>
                    <a:moveTo>
                      <a:pt x="55" y="713"/>
                    </a:moveTo>
                    <a:cubicBezTo>
                      <a:pt x="47" y="725"/>
                      <a:pt x="42" y="745"/>
                      <a:pt x="35" y="764"/>
                    </a:cubicBezTo>
                    <a:cubicBezTo>
                      <a:pt x="14" y="824"/>
                      <a:pt x="20" y="903"/>
                      <a:pt x="60" y="941"/>
                    </a:cubicBezTo>
                    <a:cubicBezTo>
                      <a:pt x="63" y="936"/>
                      <a:pt x="69" y="935"/>
                      <a:pt x="70" y="930"/>
                    </a:cubicBezTo>
                    <a:cubicBezTo>
                      <a:pt x="52" y="908"/>
                      <a:pt x="46" y="867"/>
                      <a:pt x="41" y="832"/>
                    </a:cubicBezTo>
                    <a:cubicBezTo>
                      <a:pt x="46" y="817"/>
                      <a:pt x="43" y="807"/>
                      <a:pt x="44" y="795"/>
                    </a:cubicBezTo>
                    <a:cubicBezTo>
                      <a:pt x="52" y="730"/>
                      <a:pt x="82" y="689"/>
                      <a:pt x="134" y="657"/>
                    </a:cubicBezTo>
                    <a:cubicBezTo>
                      <a:pt x="134" y="654"/>
                      <a:pt x="136" y="653"/>
                      <a:pt x="132" y="653"/>
                    </a:cubicBezTo>
                    <a:cubicBezTo>
                      <a:pt x="111" y="673"/>
                      <a:pt x="74" y="682"/>
                      <a:pt x="55" y="713"/>
                    </a:cubicBezTo>
                    <a:close/>
                    <a:moveTo>
                      <a:pt x="1924" y="746"/>
                    </a:moveTo>
                    <a:cubicBezTo>
                      <a:pt x="1919" y="741"/>
                      <a:pt x="1921" y="752"/>
                      <a:pt x="1914" y="749"/>
                    </a:cubicBezTo>
                    <a:cubicBezTo>
                      <a:pt x="1913" y="759"/>
                      <a:pt x="1913" y="759"/>
                      <a:pt x="1912" y="769"/>
                    </a:cubicBezTo>
                    <a:cubicBezTo>
                      <a:pt x="1930" y="766"/>
                      <a:pt x="1938" y="764"/>
                      <a:pt x="1950" y="755"/>
                    </a:cubicBezTo>
                    <a:cubicBezTo>
                      <a:pt x="1965" y="759"/>
                      <a:pt x="2020" y="738"/>
                      <a:pt x="1998" y="711"/>
                    </a:cubicBezTo>
                    <a:cubicBezTo>
                      <a:pt x="1973" y="716"/>
                      <a:pt x="1941" y="727"/>
                      <a:pt x="1924" y="746"/>
                    </a:cubicBezTo>
                    <a:close/>
                    <a:moveTo>
                      <a:pt x="1987" y="762"/>
                    </a:moveTo>
                    <a:cubicBezTo>
                      <a:pt x="1993" y="776"/>
                      <a:pt x="1991" y="799"/>
                      <a:pt x="1998" y="813"/>
                    </a:cubicBezTo>
                    <a:cubicBezTo>
                      <a:pt x="2011" y="799"/>
                      <a:pt x="2007" y="769"/>
                      <a:pt x="2005" y="751"/>
                    </a:cubicBezTo>
                    <a:cubicBezTo>
                      <a:pt x="1999" y="755"/>
                      <a:pt x="1992" y="757"/>
                      <a:pt x="1987" y="762"/>
                    </a:cubicBezTo>
                    <a:close/>
                    <a:moveTo>
                      <a:pt x="1957" y="774"/>
                    </a:moveTo>
                    <a:cubicBezTo>
                      <a:pt x="1962" y="791"/>
                      <a:pt x="1963" y="812"/>
                      <a:pt x="1970" y="827"/>
                    </a:cubicBezTo>
                    <a:cubicBezTo>
                      <a:pt x="1991" y="815"/>
                      <a:pt x="1978" y="792"/>
                      <a:pt x="1978" y="767"/>
                    </a:cubicBezTo>
                    <a:cubicBezTo>
                      <a:pt x="1970" y="768"/>
                      <a:pt x="1963" y="771"/>
                      <a:pt x="1957" y="774"/>
                    </a:cubicBezTo>
                    <a:close/>
                    <a:moveTo>
                      <a:pt x="1887" y="788"/>
                    </a:moveTo>
                    <a:cubicBezTo>
                      <a:pt x="1924" y="908"/>
                      <a:pt x="1965" y="1056"/>
                      <a:pt x="1998" y="1177"/>
                    </a:cubicBezTo>
                    <a:cubicBezTo>
                      <a:pt x="2020" y="1263"/>
                      <a:pt x="2069" y="1381"/>
                      <a:pt x="1998" y="1435"/>
                    </a:cubicBezTo>
                    <a:cubicBezTo>
                      <a:pt x="2023" y="1539"/>
                      <a:pt x="2053" y="1624"/>
                      <a:pt x="2080" y="1726"/>
                    </a:cubicBezTo>
                    <a:cubicBezTo>
                      <a:pt x="2099" y="1754"/>
                      <a:pt x="2098" y="1817"/>
                      <a:pt x="2096" y="1840"/>
                    </a:cubicBezTo>
                    <a:cubicBezTo>
                      <a:pt x="2156" y="1835"/>
                      <a:pt x="2104" y="1744"/>
                      <a:pt x="2112" y="1710"/>
                    </a:cubicBezTo>
                    <a:cubicBezTo>
                      <a:pt x="2122" y="1736"/>
                      <a:pt x="2131" y="1778"/>
                      <a:pt x="2140" y="1810"/>
                    </a:cubicBezTo>
                    <a:cubicBezTo>
                      <a:pt x="2155" y="1758"/>
                      <a:pt x="2139" y="1711"/>
                      <a:pt x="2129" y="1660"/>
                    </a:cubicBezTo>
                    <a:cubicBezTo>
                      <a:pt x="2125" y="1634"/>
                      <a:pt x="2120" y="1606"/>
                      <a:pt x="2113" y="1579"/>
                    </a:cubicBezTo>
                    <a:cubicBezTo>
                      <a:pt x="2106" y="1549"/>
                      <a:pt x="2093" y="1524"/>
                      <a:pt x="2096" y="1495"/>
                    </a:cubicBezTo>
                    <a:cubicBezTo>
                      <a:pt x="2108" y="1525"/>
                      <a:pt x="2123" y="1568"/>
                      <a:pt x="2134" y="1605"/>
                    </a:cubicBezTo>
                    <a:cubicBezTo>
                      <a:pt x="2143" y="1666"/>
                      <a:pt x="2160" y="1715"/>
                      <a:pt x="2161" y="1775"/>
                    </a:cubicBezTo>
                    <a:cubicBezTo>
                      <a:pt x="2172" y="1778"/>
                      <a:pt x="2176" y="1788"/>
                      <a:pt x="2192" y="1786"/>
                    </a:cubicBezTo>
                    <a:cubicBezTo>
                      <a:pt x="2200" y="1747"/>
                      <a:pt x="2186" y="1719"/>
                      <a:pt x="2180" y="1684"/>
                    </a:cubicBezTo>
                    <a:cubicBezTo>
                      <a:pt x="2176" y="1660"/>
                      <a:pt x="2171" y="1637"/>
                      <a:pt x="2164" y="1614"/>
                    </a:cubicBezTo>
                    <a:cubicBezTo>
                      <a:pt x="2151" y="1566"/>
                      <a:pt x="2146" y="1513"/>
                      <a:pt x="2134" y="1465"/>
                    </a:cubicBezTo>
                    <a:cubicBezTo>
                      <a:pt x="2105" y="1336"/>
                      <a:pt x="2070" y="1205"/>
                      <a:pt x="2028" y="1081"/>
                    </a:cubicBezTo>
                    <a:cubicBezTo>
                      <a:pt x="2001" y="1003"/>
                      <a:pt x="1982" y="930"/>
                      <a:pt x="1973" y="846"/>
                    </a:cubicBezTo>
                    <a:cubicBezTo>
                      <a:pt x="1922" y="877"/>
                      <a:pt x="1906" y="817"/>
                      <a:pt x="1894" y="774"/>
                    </a:cubicBezTo>
                    <a:cubicBezTo>
                      <a:pt x="1893" y="780"/>
                      <a:pt x="1891" y="785"/>
                      <a:pt x="1887" y="788"/>
                    </a:cubicBezTo>
                    <a:close/>
                    <a:moveTo>
                      <a:pt x="1914" y="790"/>
                    </a:moveTo>
                    <a:cubicBezTo>
                      <a:pt x="1923" y="807"/>
                      <a:pt x="1920" y="837"/>
                      <a:pt x="1949" y="839"/>
                    </a:cubicBezTo>
                    <a:cubicBezTo>
                      <a:pt x="1957" y="821"/>
                      <a:pt x="1953" y="792"/>
                      <a:pt x="1943" y="778"/>
                    </a:cubicBezTo>
                    <a:cubicBezTo>
                      <a:pt x="1933" y="784"/>
                      <a:pt x="1922" y="786"/>
                      <a:pt x="1914" y="790"/>
                    </a:cubicBezTo>
                    <a:close/>
                    <a:moveTo>
                      <a:pt x="1628" y="1067"/>
                    </a:moveTo>
                    <a:cubicBezTo>
                      <a:pt x="1607" y="1066"/>
                      <a:pt x="1582" y="1071"/>
                      <a:pt x="1556" y="1072"/>
                    </a:cubicBezTo>
                    <a:cubicBezTo>
                      <a:pt x="1543" y="1072"/>
                      <a:pt x="1526" y="1070"/>
                      <a:pt x="1512" y="1072"/>
                    </a:cubicBezTo>
                    <a:cubicBezTo>
                      <a:pt x="1495" y="1074"/>
                      <a:pt x="1469" y="1078"/>
                      <a:pt x="1475" y="1098"/>
                    </a:cubicBezTo>
                    <a:cubicBezTo>
                      <a:pt x="1524" y="1093"/>
                      <a:pt x="1583" y="1100"/>
                      <a:pt x="1633" y="1088"/>
                    </a:cubicBezTo>
                    <a:cubicBezTo>
                      <a:pt x="1634" y="1078"/>
                      <a:pt x="1632" y="1072"/>
                      <a:pt x="1628" y="1067"/>
                    </a:cubicBezTo>
                    <a:close/>
                    <a:moveTo>
                      <a:pt x="1491" y="1116"/>
                    </a:moveTo>
                    <a:cubicBezTo>
                      <a:pt x="1501" y="1215"/>
                      <a:pt x="1523" y="1306"/>
                      <a:pt x="1533" y="1400"/>
                    </a:cubicBezTo>
                    <a:cubicBezTo>
                      <a:pt x="1579" y="1384"/>
                      <a:pt x="1607" y="1392"/>
                      <a:pt x="1668" y="1384"/>
                    </a:cubicBezTo>
                    <a:cubicBezTo>
                      <a:pt x="1675" y="1336"/>
                      <a:pt x="1665" y="1286"/>
                      <a:pt x="1659" y="1233"/>
                    </a:cubicBezTo>
                    <a:cubicBezTo>
                      <a:pt x="1655" y="1192"/>
                      <a:pt x="1650" y="1148"/>
                      <a:pt x="1635" y="1112"/>
                    </a:cubicBezTo>
                    <a:cubicBezTo>
                      <a:pt x="1596" y="1110"/>
                      <a:pt x="1532" y="1112"/>
                      <a:pt x="1491" y="1116"/>
                    </a:cubicBezTo>
                    <a:close/>
                    <a:moveTo>
                      <a:pt x="567" y="1312"/>
                    </a:moveTo>
                    <a:cubicBezTo>
                      <a:pt x="544" y="1316"/>
                      <a:pt x="517" y="1322"/>
                      <a:pt x="495" y="1332"/>
                    </a:cubicBezTo>
                    <a:cubicBezTo>
                      <a:pt x="493" y="1340"/>
                      <a:pt x="479" y="1346"/>
                      <a:pt x="483" y="1354"/>
                    </a:cubicBezTo>
                    <a:cubicBezTo>
                      <a:pt x="492" y="1347"/>
                      <a:pt x="509" y="1341"/>
                      <a:pt x="526" y="1337"/>
                    </a:cubicBezTo>
                    <a:cubicBezTo>
                      <a:pt x="549" y="1332"/>
                      <a:pt x="579" y="1329"/>
                      <a:pt x="600" y="1325"/>
                    </a:cubicBezTo>
                    <a:cubicBezTo>
                      <a:pt x="609" y="1323"/>
                      <a:pt x="622" y="1326"/>
                      <a:pt x="625" y="1316"/>
                    </a:cubicBezTo>
                    <a:cubicBezTo>
                      <a:pt x="610" y="1301"/>
                      <a:pt x="586" y="1309"/>
                      <a:pt x="567" y="1312"/>
                    </a:cubicBezTo>
                    <a:close/>
                    <a:moveTo>
                      <a:pt x="1733" y="1402"/>
                    </a:moveTo>
                    <a:cubicBezTo>
                      <a:pt x="1724" y="1395"/>
                      <a:pt x="1698" y="1401"/>
                      <a:pt x="1684" y="1402"/>
                    </a:cubicBezTo>
                    <a:cubicBezTo>
                      <a:pt x="1628" y="1405"/>
                      <a:pt x="1558" y="1395"/>
                      <a:pt x="1514" y="1430"/>
                    </a:cubicBezTo>
                    <a:cubicBezTo>
                      <a:pt x="1510" y="1476"/>
                      <a:pt x="1516" y="1524"/>
                      <a:pt x="1524" y="1568"/>
                    </a:cubicBezTo>
                    <a:cubicBezTo>
                      <a:pt x="1517" y="1600"/>
                      <a:pt x="1519" y="1636"/>
                      <a:pt x="1542" y="1649"/>
                    </a:cubicBezTo>
                    <a:cubicBezTo>
                      <a:pt x="1564" y="1661"/>
                      <a:pt x="1605" y="1654"/>
                      <a:pt x="1631" y="1651"/>
                    </a:cubicBezTo>
                    <a:cubicBezTo>
                      <a:pt x="1632" y="1638"/>
                      <a:pt x="1630" y="1633"/>
                      <a:pt x="1631" y="1623"/>
                    </a:cubicBezTo>
                    <a:cubicBezTo>
                      <a:pt x="1601" y="1618"/>
                      <a:pt x="1577" y="1627"/>
                      <a:pt x="1563" y="1607"/>
                    </a:cubicBezTo>
                    <a:cubicBezTo>
                      <a:pt x="1557" y="1549"/>
                      <a:pt x="1543" y="1484"/>
                      <a:pt x="1577" y="1446"/>
                    </a:cubicBezTo>
                    <a:cubicBezTo>
                      <a:pt x="1598" y="1447"/>
                      <a:pt x="1623" y="1437"/>
                      <a:pt x="1650" y="1439"/>
                    </a:cubicBezTo>
                    <a:cubicBezTo>
                      <a:pt x="1667" y="1439"/>
                      <a:pt x="1701" y="1441"/>
                      <a:pt x="1712" y="1446"/>
                    </a:cubicBezTo>
                    <a:cubicBezTo>
                      <a:pt x="1727" y="1452"/>
                      <a:pt x="1725" y="1469"/>
                      <a:pt x="1726" y="1488"/>
                    </a:cubicBezTo>
                    <a:cubicBezTo>
                      <a:pt x="1728" y="1519"/>
                      <a:pt x="1739" y="1559"/>
                      <a:pt x="1736" y="1582"/>
                    </a:cubicBezTo>
                    <a:cubicBezTo>
                      <a:pt x="1735" y="1594"/>
                      <a:pt x="1718" y="1603"/>
                      <a:pt x="1714" y="1612"/>
                    </a:cubicBezTo>
                    <a:cubicBezTo>
                      <a:pt x="1707" y="1616"/>
                      <a:pt x="1704" y="1613"/>
                      <a:pt x="1698" y="1616"/>
                    </a:cubicBezTo>
                    <a:cubicBezTo>
                      <a:pt x="1696" y="1626"/>
                      <a:pt x="1699" y="1640"/>
                      <a:pt x="1703" y="1649"/>
                    </a:cubicBezTo>
                    <a:cubicBezTo>
                      <a:pt x="1786" y="1661"/>
                      <a:pt x="1751" y="1552"/>
                      <a:pt x="1754" y="1512"/>
                    </a:cubicBezTo>
                    <a:cubicBezTo>
                      <a:pt x="1756" y="1505"/>
                      <a:pt x="1744" y="1512"/>
                      <a:pt x="1745" y="1505"/>
                    </a:cubicBezTo>
                    <a:cubicBezTo>
                      <a:pt x="1746" y="1501"/>
                      <a:pt x="1752" y="1501"/>
                      <a:pt x="1752" y="1495"/>
                    </a:cubicBezTo>
                    <a:cubicBezTo>
                      <a:pt x="1742" y="1468"/>
                      <a:pt x="1755" y="1419"/>
                      <a:pt x="1733" y="1402"/>
                    </a:cubicBezTo>
                    <a:close/>
                    <a:moveTo>
                      <a:pt x="388" y="1951"/>
                    </a:moveTo>
                    <a:cubicBezTo>
                      <a:pt x="393" y="1977"/>
                      <a:pt x="399" y="2004"/>
                      <a:pt x="405" y="2030"/>
                    </a:cubicBezTo>
                    <a:cubicBezTo>
                      <a:pt x="421" y="2096"/>
                      <a:pt x="432" y="2163"/>
                      <a:pt x="458" y="2223"/>
                    </a:cubicBezTo>
                    <a:cubicBezTo>
                      <a:pt x="464" y="2228"/>
                      <a:pt x="473" y="2230"/>
                      <a:pt x="479" y="2235"/>
                    </a:cubicBezTo>
                    <a:cubicBezTo>
                      <a:pt x="492" y="2232"/>
                      <a:pt x="500" y="2236"/>
                      <a:pt x="512" y="2237"/>
                    </a:cubicBezTo>
                    <a:cubicBezTo>
                      <a:pt x="560" y="2238"/>
                      <a:pt x="609" y="2213"/>
                      <a:pt x="653" y="2201"/>
                    </a:cubicBezTo>
                    <a:cubicBezTo>
                      <a:pt x="671" y="2196"/>
                      <a:pt x="693" y="2193"/>
                      <a:pt x="714" y="2187"/>
                    </a:cubicBezTo>
                    <a:cubicBezTo>
                      <a:pt x="797" y="2167"/>
                      <a:pt x="893" y="2159"/>
                      <a:pt x="979" y="2138"/>
                    </a:cubicBezTo>
                    <a:cubicBezTo>
                      <a:pt x="1000" y="2133"/>
                      <a:pt x="1021" y="2131"/>
                      <a:pt x="1042" y="2126"/>
                    </a:cubicBezTo>
                    <a:cubicBezTo>
                      <a:pt x="1110" y="2111"/>
                      <a:pt x="1170" y="2090"/>
                      <a:pt x="1237" y="2070"/>
                    </a:cubicBezTo>
                    <a:cubicBezTo>
                      <a:pt x="1284" y="2056"/>
                      <a:pt x="1334" y="2045"/>
                      <a:pt x="1380" y="2030"/>
                    </a:cubicBezTo>
                    <a:cubicBezTo>
                      <a:pt x="1452" y="2006"/>
                      <a:pt x="1520" y="1983"/>
                      <a:pt x="1593" y="1968"/>
                    </a:cubicBezTo>
                    <a:cubicBezTo>
                      <a:pt x="1651" y="1956"/>
                      <a:pt x="1723" y="1944"/>
                      <a:pt x="1775" y="1930"/>
                    </a:cubicBezTo>
                    <a:cubicBezTo>
                      <a:pt x="1780" y="1928"/>
                      <a:pt x="1788" y="1928"/>
                      <a:pt x="1793" y="1926"/>
                    </a:cubicBezTo>
                    <a:cubicBezTo>
                      <a:pt x="1872" y="1901"/>
                      <a:pt x="1969" y="1886"/>
                      <a:pt x="2047" y="1872"/>
                    </a:cubicBezTo>
                    <a:cubicBezTo>
                      <a:pt x="2058" y="1863"/>
                      <a:pt x="2068" y="1854"/>
                      <a:pt x="2077" y="1844"/>
                    </a:cubicBezTo>
                    <a:cubicBezTo>
                      <a:pt x="2082" y="1814"/>
                      <a:pt x="2082" y="1777"/>
                      <a:pt x="2075" y="1746"/>
                    </a:cubicBezTo>
                    <a:cubicBezTo>
                      <a:pt x="2068" y="1714"/>
                      <a:pt x="2055" y="1681"/>
                      <a:pt x="2045" y="1649"/>
                    </a:cubicBezTo>
                    <a:cubicBezTo>
                      <a:pt x="2035" y="1615"/>
                      <a:pt x="2020" y="1584"/>
                      <a:pt x="2012" y="1553"/>
                    </a:cubicBezTo>
                    <a:cubicBezTo>
                      <a:pt x="2007" y="1534"/>
                      <a:pt x="2005" y="1515"/>
                      <a:pt x="1999" y="1497"/>
                    </a:cubicBezTo>
                    <a:cubicBezTo>
                      <a:pt x="1994" y="1479"/>
                      <a:pt x="1989" y="1461"/>
                      <a:pt x="1985" y="1442"/>
                    </a:cubicBezTo>
                    <a:cubicBezTo>
                      <a:pt x="1984" y="1442"/>
                      <a:pt x="1983" y="1441"/>
                      <a:pt x="1982" y="1440"/>
                    </a:cubicBezTo>
                    <a:cubicBezTo>
                      <a:pt x="1915" y="1473"/>
                      <a:pt x="1840" y="1481"/>
                      <a:pt x="1766" y="1505"/>
                    </a:cubicBezTo>
                    <a:cubicBezTo>
                      <a:pt x="1766" y="1540"/>
                      <a:pt x="1777" y="1590"/>
                      <a:pt x="1773" y="1625"/>
                    </a:cubicBezTo>
                    <a:cubicBezTo>
                      <a:pt x="1771" y="1643"/>
                      <a:pt x="1761" y="1658"/>
                      <a:pt x="1742" y="1661"/>
                    </a:cubicBezTo>
                    <a:cubicBezTo>
                      <a:pt x="1746" y="1675"/>
                      <a:pt x="1751" y="1696"/>
                      <a:pt x="1752" y="1716"/>
                    </a:cubicBezTo>
                    <a:cubicBezTo>
                      <a:pt x="1753" y="1732"/>
                      <a:pt x="1755" y="1768"/>
                      <a:pt x="1752" y="1781"/>
                    </a:cubicBezTo>
                    <a:cubicBezTo>
                      <a:pt x="1749" y="1796"/>
                      <a:pt x="1735" y="1799"/>
                      <a:pt x="1728" y="1805"/>
                    </a:cubicBezTo>
                    <a:cubicBezTo>
                      <a:pt x="1714" y="1817"/>
                      <a:pt x="1705" y="1838"/>
                      <a:pt x="1686" y="1844"/>
                    </a:cubicBezTo>
                    <a:cubicBezTo>
                      <a:pt x="1672" y="1834"/>
                      <a:pt x="1664" y="1812"/>
                      <a:pt x="1652" y="1802"/>
                    </a:cubicBezTo>
                    <a:cubicBezTo>
                      <a:pt x="1632" y="1783"/>
                      <a:pt x="1605" y="1756"/>
                      <a:pt x="1589" y="1746"/>
                    </a:cubicBezTo>
                    <a:cubicBezTo>
                      <a:pt x="1581" y="1740"/>
                      <a:pt x="1573" y="1741"/>
                      <a:pt x="1568" y="1733"/>
                    </a:cubicBezTo>
                    <a:cubicBezTo>
                      <a:pt x="1561" y="1723"/>
                      <a:pt x="1569" y="1720"/>
                      <a:pt x="1570" y="1709"/>
                    </a:cubicBezTo>
                    <a:cubicBezTo>
                      <a:pt x="1571" y="1695"/>
                      <a:pt x="1564" y="1681"/>
                      <a:pt x="1566" y="1672"/>
                    </a:cubicBezTo>
                    <a:cubicBezTo>
                      <a:pt x="1511" y="1670"/>
                      <a:pt x="1501" y="1626"/>
                      <a:pt x="1505" y="1581"/>
                    </a:cubicBezTo>
                    <a:cubicBezTo>
                      <a:pt x="1279" y="1646"/>
                      <a:pt x="994" y="1676"/>
                      <a:pt x="777" y="1767"/>
                    </a:cubicBezTo>
                    <a:cubicBezTo>
                      <a:pt x="785" y="1800"/>
                      <a:pt x="792" y="1853"/>
                      <a:pt x="763" y="1867"/>
                    </a:cubicBezTo>
                    <a:cubicBezTo>
                      <a:pt x="761" y="1920"/>
                      <a:pt x="773" y="1967"/>
                      <a:pt x="761" y="2012"/>
                    </a:cubicBezTo>
                    <a:cubicBezTo>
                      <a:pt x="747" y="2025"/>
                      <a:pt x="730" y="2066"/>
                      <a:pt x="711" y="2068"/>
                    </a:cubicBezTo>
                    <a:cubicBezTo>
                      <a:pt x="692" y="2070"/>
                      <a:pt x="671" y="2044"/>
                      <a:pt x="653" y="2033"/>
                    </a:cubicBezTo>
                    <a:cubicBezTo>
                      <a:pt x="638" y="2025"/>
                      <a:pt x="624" y="2022"/>
                      <a:pt x="614" y="2012"/>
                    </a:cubicBezTo>
                    <a:cubicBezTo>
                      <a:pt x="600" y="1979"/>
                      <a:pt x="601" y="1926"/>
                      <a:pt x="591" y="1898"/>
                    </a:cubicBezTo>
                    <a:cubicBezTo>
                      <a:pt x="565" y="1899"/>
                      <a:pt x="547" y="1909"/>
                      <a:pt x="530" y="1891"/>
                    </a:cubicBezTo>
                    <a:cubicBezTo>
                      <a:pt x="517" y="1877"/>
                      <a:pt x="516" y="1847"/>
                      <a:pt x="514" y="1821"/>
                    </a:cubicBezTo>
                    <a:cubicBezTo>
                      <a:pt x="459" y="1827"/>
                      <a:pt x="422" y="1855"/>
                      <a:pt x="372" y="1868"/>
                    </a:cubicBezTo>
                    <a:cubicBezTo>
                      <a:pt x="372" y="1897"/>
                      <a:pt x="383" y="1923"/>
                      <a:pt x="388" y="1951"/>
                    </a:cubicBezTo>
                    <a:close/>
                    <a:moveTo>
                      <a:pt x="1579" y="1467"/>
                    </a:moveTo>
                    <a:cubicBezTo>
                      <a:pt x="1561" y="1499"/>
                      <a:pt x="1568" y="1554"/>
                      <a:pt x="1575" y="1595"/>
                    </a:cubicBezTo>
                    <a:cubicBezTo>
                      <a:pt x="1591" y="1609"/>
                      <a:pt x="1610" y="1600"/>
                      <a:pt x="1626" y="1605"/>
                    </a:cubicBezTo>
                    <a:cubicBezTo>
                      <a:pt x="1610" y="1561"/>
                      <a:pt x="1656" y="1527"/>
                      <a:pt x="1687" y="1558"/>
                    </a:cubicBezTo>
                    <a:cubicBezTo>
                      <a:pt x="1689" y="1572"/>
                      <a:pt x="1688" y="1583"/>
                      <a:pt x="1693" y="1595"/>
                    </a:cubicBezTo>
                    <a:cubicBezTo>
                      <a:pt x="1697" y="1592"/>
                      <a:pt x="1702" y="1593"/>
                      <a:pt x="1708" y="1595"/>
                    </a:cubicBezTo>
                    <a:cubicBezTo>
                      <a:pt x="1734" y="1561"/>
                      <a:pt x="1712" y="1515"/>
                      <a:pt x="1708" y="1468"/>
                    </a:cubicBezTo>
                    <a:cubicBezTo>
                      <a:pt x="1667" y="1450"/>
                      <a:pt x="1620" y="1452"/>
                      <a:pt x="1579" y="1467"/>
                    </a:cubicBezTo>
                    <a:close/>
                    <a:moveTo>
                      <a:pt x="747" y="1663"/>
                    </a:moveTo>
                    <a:cubicBezTo>
                      <a:pt x="746" y="1649"/>
                      <a:pt x="748" y="1636"/>
                      <a:pt x="742" y="1630"/>
                    </a:cubicBezTo>
                    <a:cubicBezTo>
                      <a:pt x="731" y="1617"/>
                      <a:pt x="676" y="1630"/>
                      <a:pt x="651" y="1633"/>
                    </a:cubicBezTo>
                    <a:cubicBezTo>
                      <a:pt x="617" y="1638"/>
                      <a:pt x="584" y="1645"/>
                      <a:pt x="567" y="1644"/>
                    </a:cubicBezTo>
                    <a:cubicBezTo>
                      <a:pt x="553" y="1653"/>
                      <a:pt x="539" y="1657"/>
                      <a:pt x="526" y="1663"/>
                    </a:cubicBezTo>
                    <a:cubicBezTo>
                      <a:pt x="525" y="1671"/>
                      <a:pt x="518" y="1672"/>
                      <a:pt x="514" y="1677"/>
                    </a:cubicBezTo>
                    <a:cubicBezTo>
                      <a:pt x="516" y="1717"/>
                      <a:pt x="517" y="1773"/>
                      <a:pt x="528" y="1809"/>
                    </a:cubicBezTo>
                    <a:cubicBezTo>
                      <a:pt x="526" y="1836"/>
                      <a:pt x="532" y="1858"/>
                      <a:pt x="544" y="1881"/>
                    </a:cubicBezTo>
                    <a:cubicBezTo>
                      <a:pt x="570" y="1889"/>
                      <a:pt x="601" y="1870"/>
                      <a:pt x="626" y="1886"/>
                    </a:cubicBezTo>
                    <a:cubicBezTo>
                      <a:pt x="625" y="1873"/>
                      <a:pt x="622" y="1862"/>
                      <a:pt x="621" y="1849"/>
                    </a:cubicBezTo>
                    <a:cubicBezTo>
                      <a:pt x="609" y="1850"/>
                      <a:pt x="592" y="1849"/>
                      <a:pt x="584" y="1851"/>
                    </a:cubicBezTo>
                    <a:cubicBezTo>
                      <a:pt x="551" y="1820"/>
                      <a:pt x="559" y="1756"/>
                      <a:pt x="556" y="1698"/>
                    </a:cubicBezTo>
                    <a:cubicBezTo>
                      <a:pt x="561" y="1692"/>
                      <a:pt x="568" y="1682"/>
                      <a:pt x="577" y="1679"/>
                    </a:cubicBezTo>
                    <a:cubicBezTo>
                      <a:pt x="589" y="1675"/>
                      <a:pt x="615" y="1675"/>
                      <a:pt x="639" y="1672"/>
                    </a:cubicBezTo>
                    <a:cubicBezTo>
                      <a:pt x="647" y="1671"/>
                      <a:pt x="655" y="1666"/>
                      <a:pt x="663" y="1665"/>
                    </a:cubicBezTo>
                    <a:cubicBezTo>
                      <a:pt x="684" y="1663"/>
                      <a:pt x="712" y="1672"/>
                      <a:pt x="721" y="1679"/>
                    </a:cubicBezTo>
                    <a:cubicBezTo>
                      <a:pt x="732" y="1723"/>
                      <a:pt x="746" y="1786"/>
                      <a:pt x="730" y="1833"/>
                    </a:cubicBezTo>
                    <a:cubicBezTo>
                      <a:pt x="718" y="1838"/>
                      <a:pt x="715" y="1843"/>
                      <a:pt x="700" y="1840"/>
                    </a:cubicBezTo>
                    <a:cubicBezTo>
                      <a:pt x="697" y="1844"/>
                      <a:pt x="702" y="1853"/>
                      <a:pt x="702" y="1860"/>
                    </a:cubicBezTo>
                    <a:cubicBezTo>
                      <a:pt x="716" y="1857"/>
                      <a:pt x="743" y="1859"/>
                      <a:pt x="760" y="1847"/>
                    </a:cubicBezTo>
                    <a:cubicBezTo>
                      <a:pt x="781" y="1798"/>
                      <a:pt x="753" y="1715"/>
                      <a:pt x="747" y="1663"/>
                    </a:cubicBezTo>
                    <a:close/>
                    <a:moveTo>
                      <a:pt x="1724" y="1777"/>
                    </a:moveTo>
                    <a:cubicBezTo>
                      <a:pt x="1730" y="1779"/>
                      <a:pt x="1734" y="1771"/>
                      <a:pt x="1731" y="1770"/>
                    </a:cubicBezTo>
                    <a:cubicBezTo>
                      <a:pt x="1743" y="1751"/>
                      <a:pt x="1738" y="1699"/>
                      <a:pt x="1729" y="1665"/>
                    </a:cubicBezTo>
                    <a:cubicBezTo>
                      <a:pt x="1722" y="1664"/>
                      <a:pt x="1708" y="1663"/>
                      <a:pt x="1705" y="1668"/>
                    </a:cubicBezTo>
                    <a:cubicBezTo>
                      <a:pt x="1725" y="1708"/>
                      <a:pt x="1677" y="1750"/>
                      <a:pt x="1652" y="1728"/>
                    </a:cubicBezTo>
                    <a:cubicBezTo>
                      <a:pt x="1647" y="1723"/>
                      <a:pt x="1643" y="1710"/>
                      <a:pt x="1640" y="1703"/>
                    </a:cubicBezTo>
                    <a:cubicBezTo>
                      <a:pt x="1636" y="1692"/>
                      <a:pt x="1636" y="1681"/>
                      <a:pt x="1631" y="1668"/>
                    </a:cubicBezTo>
                    <a:cubicBezTo>
                      <a:pt x="1610" y="1669"/>
                      <a:pt x="1600" y="1672"/>
                      <a:pt x="1582" y="1672"/>
                    </a:cubicBezTo>
                    <a:cubicBezTo>
                      <a:pt x="1582" y="1691"/>
                      <a:pt x="1579" y="1718"/>
                      <a:pt x="1587" y="1726"/>
                    </a:cubicBezTo>
                    <a:cubicBezTo>
                      <a:pt x="1597" y="1736"/>
                      <a:pt x="1612" y="1744"/>
                      <a:pt x="1622" y="1754"/>
                    </a:cubicBezTo>
                    <a:cubicBezTo>
                      <a:pt x="1645" y="1778"/>
                      <a:pt x="1671" y="1806"/>
                      <a:pt x="1694" y="1821"/>
                    </a:cubicBezTo>
                    <a:cubicBezTo>
                      <a:pt x="1705" y="1808"/>
                      <a:pt x="1722" y="1793"/>
                      <a:pt x="1724" y="1777"/>
                    </a:cubicBezTo>
                    <a:close/>
                    <a:moveTo>
                      <a:pt x="597" y="1695"/>
                    </a:moveTo>
                    <a:cubicBezTo>
                      <a:pt x="582" y="1697"/>
                      <a:pt x="577" y="1697"/>
                      <a:pt x="570" y="1705"/>
                    </a:cubicBezTo>
                    <a:cubicBezTo>
                      <a:pt x="569" y="1744"/>
                      <a:pt x="568" y="1800"/>
                      <a:pt x="588" y="1831"/>
                    </a:cubicBezTo>
                    <a:cubicBezTo>
                      <a:pt x="597" y="1831"/>
                      <a:pt x="608" y="1836"/>
                      <a:pt x="619" y="1831"/>
                    </a:cubicBezTo>
                    <a:cubicBezTo>
                      <a:pt x="620" y="1812"/>
                      <a:pt x="621" y="1790"/>
                      <a:pt x="625" y="1775"/>
                    </a:cubicBezTo>
                    <a:cubicBezTo>
                      <a:pt x="636" y="1762"/>
                      <a:pt x="656" y="1768"/>
                      <a:pt x="675" y="1772"/>
                    </a:cubicBezTo>
                    <a:cubicBezTo>
                      <a:pt x="685" y="1785"/>
                      <a:pt x="689" y="1804"/>
                      <a:pt x="698" y="1817"/>
                    </a:cubicBezTo>
                    <a:cubicBezTo>
                      <a:pt x="707" y="1819"/>
                      <a:pt x="714" y="1819"/>
                      <a:pt x="719" y="1814"/>
                    </a:cubicBezTo>
                    <a:cubicBezTo>
                      <a:pt x="724" y="1774"/>
                      <a:pt x="726" y="1713"/>
                      <a:pt x="696" y="1684"/>
                    </a:cubicBezTo>
                    <a:cubicBezTo>
                      <a:pt x="656" y="1681"/>
                      <a:pt x="626" y="1690"/>
                      <a:pt x="597" y="1695"/>
                    </a:cubicBezTo>
                    <a:close/>
                    <a:moveTo>
                      <a:pt x="679" y="1824"/>
                    </a:moveTo>
                    <a:cubicBezTo>
                      <a:pt x="681" y="1824"/>
                      <a:pt x="682" y="1827"/>
                      <a:pt x="682" y="1824"/>
                    </a:cubicBezTo>
                    <a:cubicBezTo>
                      <a:pt x="678" y="1816"/>
                      <a:pt x="675" y="1799"/>
                      <a:pt x="668" y="1788"/>
                    </a:cubicBezTo>
                    <a:cubicBezTo>
                      <a:pt x="662" y="1785"/>
                      <a:pt x="650" y="1787"/>
                      <a:pt x="646" y="1786"/>
                    </a:cubicBezTo>
                    <a:cubicBezTo>
                      <a:pt x="633" y="1800"/>
                      <a:pt x="632" y="1842"/>
                      <a:pt x="635" y="1867"/>
                    </a:cubicBezTo>
                    <a:cubicBezTo>
                      <a:pt x="638" y="1891"/>
                      <a:pt x="649" y="1913"/>
                      <a:pt x="656" y="1928"/>
                    </a:cubicBezTo>
                    <a:cubicBezTo>
                      <a:pt x="667" y="1930"/>
                      <a:pt x="680" y="1929"/>
                      <a:pt x="689" y="1924"/>
                    </a:cubicBezTo>
                    <a:cubicBezTo>
                      <a:pt x="696" y="1895"/>
                      <a:pt x="687" y="1853"/>
                      <a:pt x="679" y="1824"/>
                    </a:cubicBezTo>
                    <a:close/>
                    <a:moveTo>
                      <a:pt x="754" y="1961"/>
                    </a:moveTo>
                    <a:cubicBezTo>
                      <a:pt x="756" y="1938"/>
                      <a:pt x="752" y="1884"/>
                      <a:pt x="744" y="1870"/>
                    </a:cubicBezTo>
                    <a:cubicBezTo>
                      <a:pt x="731" y="1874"/>
                      <a:pt x="719" y="1884"/>
                      <a:pt x="709" y="1886"/>
                    </a:cubicBezTo>
                    <a:cubicBezTo>
                      <a:pt x="714" y="1918"/>
                      <a:pt x="704" y="1960"/>
                      <a:pt x="653" y="1947"/>
                    </a:cubicBezTo>
                    <a:cubicBezTo>
                      <a:pt x="637" y="1935"/>
                      <a:pt x="634" y="1910"/>
                      <a:pt x="626" y="1891"/>
                    </a:cubicBezTo>
                    <a:cubicBezTo>
                      <a:pt x="625" y="1902"/>
                      <a:pt x="608" y="1897"/>
                      <a:pt x="604" y="1900"/>
                    </a:cubicBezTo>
                    <a:cubicBezTo>
                      <a:pt x="617" y="1925"/>
                      <a:pt x="614" y="1969"/>
                      <a:pt x="623" y="1998"/>
                    </a:cubicBezTo>
                    <a:cubicBezTo>
                      <a:pt x="651" y="2014"/>
                      <a:pt x="673" y="2034"/>
                      <a:pt x="704" y="2047"/>
                    </a:cubicBezTo>
                    <a:cubicBezTo>
                      <a:pt x="732" y="2036"/>
                      <a:pt x="751" y="2003"/>
                      <a:pt x="754" y="196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108" name="Freeform 254"/>
              <p:cNvSpPr>
                <a:spLocks noEditPoints="1"/>
              </p:cNvSpPr>
              <p:nvPr/>
            </p:nvSpPr>
            <p:spPr bwMode="auto">
              <a:xfrm>
                <a:off x="7773988" y="4276725"/>
                <a:ext cx="219075" cy="376238"/>
              </a:xfrm>
              <a:custGeom>
                <a:avLst/>
                <a:gdLst>
                  <a:gd name="T0" fmla="*/ 32 w 339"/>
                  <a:gd name="T1" fmla="*/ 223 h 582"/>
                  <a:gd name="T2" fmla="*/ 5 w 339"/>
                  <a:gd name="T3" fmla="*/ 223 h 582"/>
                  <a:gd name="T4" fmla="*/ 4 w 339"/>
                  <a:gd name="T5" fmla="*/ 144 h 582"/>
                  <a:gd name="T6" fmla="*/ 65 w 339"/>
                  <a:gd name="T7" fmla="*/ 25 h 582"/>
                  <a:gd name="T8" fmla="*/ 170 w 339"/>
                  <a:gd name="T9" fmla="*/ 7 h 582"/>
                  <a:gd name="T10" fmla="*/ 181 w 339"/>
                  <a:gd name="T11" fmla="*/ 11 h 582"/>
                  <a:gd name="T12" fmla="*/ 221 w 339"/>
                  <a:gd name="T13" fmla="*/ 21 h 582"/>
                  <a:gd name="T14" fmla="*/ 246 w 339"/>
                  <a:gd name="T15" fmla="*/ 148 h 582"/>
                  <a:gd name="T16" fmla="*/ 307 w 339"/>
                  <a:gd name="T17" fmla="*/ 384 h 582"/>
                  <a:gd name="T18" fmla="*/ 333 w 339"/>
                  <a:gd name="T19" fmla="*/ 460 h 582"/>
                  <a:gd name="T20" fmla="*/ 339 w 339"/>
                  <a:gd name="T21" fmla="*/ 500 h 582"/>
                  <a:gd name="T22" fmla="*/ 312 w 339"/>
                  <a:gd name="T23" fmla="*/ 551 h 582"/>
                  <a:gd name="T24" fmla="*/ 265 w 339"/>
                  <a:gd name="T25" fmla="*/ 565 h 582"/>
                  <a:gd name="T26" fmla="*/ 219 w 339"/>
                  <a:gd name="T27" fmla="*/ 575 h 582"/>
                  <a:gd name="T28" fmla="*/ 202 w 339"/>
                  <a:gd name="T29" fmla="*/ 572 h 582"/>
                  <a:gd name="T30" fmla="*/ 165 w 339"/>
                  <a:gd name="T31" fmla="*/ 574 h 582"/>
                  <a:gd name="T32" fmla="*/ 146 w 339"/>
                  <a:gd name="T33" fmla="*/ 558 h 582"/>
                  <a:gd name="T34" fmla="*/ 111 w 339"/>
                  <a:gd name="T35" fmla="*/ 507 h 582"/>
                  <a:gd name="T36" fmla="*/ 91 w 339"/>
                  <a:gd name="T37" fmla="*/ 475 h 582"/>
                  <a:gd name="T38" fmla="*/ 32 w 339"/>
                  <a:gd name="T39" fmla="*/ 223 h 582"/>
                  <a:gd name="T40" fmla="*/ 37 w 339"/>
                  <a:gd name="T41" fmla="*/ 58 h 582"/>
                  <a:gd name="T42" fmla="*/ 21 w 339"/>
                  <a:gd name="T43" fmla="*/ 204 h 582"/>
                  <a:gd name="T44" fmla="*/ 179 w 339"/>
                  <a:gd name="T45" fmla="*/ 179 h 582"/>
                  <a:gd name="T46" fmla="*/ 161 w 339"/>
                  <a:gd name="T47" fmla="*/ 30 h 582"/>
                  <a:gd name="T48" fmla="*/ 37 w 339"/>
                  <a:gd name="T49" fmla="*/ 58 h 582"/>
                  <a:gd name="T50" fmla="*/ 319 w 339"/>
                  <a:gd name="T51" fmla="*/ 479 h 582"/>
                  <a:gd name="T52" fmla="*/ 288 w 339"/>
                  <a:gd name="T53" fmla="*/ 376 h 582"/>
                  <a:gd name="T54" fmla="*/ 247 w 339"/>
                  <a:gd name="T55" fmla="*/ 211 h 582"/>
                  <a:gd name="T56" fmla="*/ 198 w 339"/>
                  <a:gd name="T57" fmla="*/ 32 h 582"/>
                  <a:gd name="T58" fmla="*/ 186 w 339"/>
                  <a:gd name="T59" fmla="*/ 30 h 582"/>
                  <a:gd name="T60" fmla="*/ 181 w 339"/>
                  <a:gd name="T61" fmla="*/ 34 h 582"/>
                  <a:gd name="T62" fmla="*/ 179 w 339"/>
                  <a:gd name="T63" fmla="*/ 49 h 582"/>
                  <a:gd name="T64" fmla="*/ 188 w 339"/>
                  <a:gd name="T65" fmla="*/ 128 h 582"/>
                  <a:gd name="T66" fmla="*/ 202 w 339"/>
                  <a:gd name="T67" fmla="*/ 214 h 582"/>
                  <a:gd name="T68" fmla="*/ 288 w 339"/>
                  <a:gd name="T69" fmla="*/ 542 h 582"/>
                  <a:gd name="T70" fmla="*/ 293 w 339"/>
                  <a:gd name="T71" fmla="*/ 497 h 582"/>
                  <a:gd name="T72" fmla="*/ 279 w 339"/>
                  <a:gd name="T73" fmla="*/ 446 h 582"/>
                  <a:gd name="T74" fmla="*/ 312 w 339"/>
                  <a:gd name="T75" fmla="*/ 525 h 582"/>
                  <a:gd name="T76" fmla="*/ 319 w 339"/>
                  <a:gd name="T77" fmla="*/ 479 h 582"/>
                  <a:gd name="T78" fmla="*/ 133 w 339"/>
                  <a:gd name="T79" fmla="*/ 211 h 582"/>
                  <a:gd name="T80" fmla="*/ 149 w 339"/>
                  <a:gd name="T81" fmla="*/ 284 h 582"/>
                  <a:gd name="T82" fmla="*/ 91 w 339"/>
                  <a:gd name="T83" fmla="*/ 300 h 582"/>
                  <a:gd name="T84" fmla="*/ 70 w 339"/>
                  <a:gd name="T85" fmla="*/ 216 h 582"/>
                  <a:gd name="T86" fmla="*/ 44 w 339"/>
                  <a:gd name="T87" fmla="*/ 221 h 582"/>
                  <a:gd name="T88" fmla="*/ 153 w 339"/>
                  <a:gd name="T89" fmla="*/ 539 h 582"/>
                  <a:gd name="T90" fmla="*/ 247 w 339"/>
                  <a:gd name="T91" fmla="*/ 551 h 582"/>
                  <a:gd name="T92" fmla="*/ 272 w 339"/>
                  <a:gd name="T93" fmla="*/ 544 h 582"/>
                  <a:gd name="T94" fmla="*/ 251 w 339"/>
                  <a:gd name="T95" fmla="*/ 433 h 582"/>
                  <a:gd name="T96" fmla="*/ 225 w 339"/>
                  <a:gd name="T97" fmla="*/ 370 h 582"/>
                  <a:gd name="T98" fmla="*/ 181 w 339"/>
                  <a:gd name="T99" fmla="*/ 191 h 582"/>
                  <a:gd name="T100" fmla="*/ 133 w 339"/>
                  <a:gd name="T101" fmla="*/ 211 h 582"/>
                  <a:gd name="T102" fmla="*/ 81 w 339"/>
                  <a:gd name="T103" fmla="*/ 214 h 582"/>
                  <a:gd name="T104" fmla="*/ 84 w 339"/>
                  <a:gd name="T105" fmla="*/ 248 h 582"/>
                  <a:gd name="T106" fmla="*/ 128 w 339"/>
                  <a:gd name="T107" fmla="*/ 239 h 582"/>
                  <a:gd name="T108" fmla="*/ 81 w 339"/>
                  <a:gd name="T109" fmla="*/ 214 h 582"/>
                  <a:gd name="T110" fmla="*/ 88 w 339"/>
                  <a:gd name="T111" fmla="*/ 260 h 582"/>
                  <a:gd name="T112" fmla="*/ 98 w 339"/>
                  <a:gd name="T113" fmla="*/ 288 h 582"/>
                  <a:gd name="T114" fmla="*/ 133 w 339"/>
                  <a:gd name="T115" fmla="*/ 279 h 582"/>
                  <a:gd name="T116" fmla="*/ 130 w 339"/>
                  <a:gd name="T117" fmla="*/ 255 h 582"/>
                  <a:gd name="T118" fmla="*/ 88 w 339"/>
                  <a:gd name="T119" fmla="*/ 260 h 5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39" h="582">
                    <a:moveTo>
                      <a:pt x="32" y="223"/>
                    </a:moveTo>
                    <a:cubicBezTo>
                      <a:pt x="22" y="218"/>
                      <a:pt x="16" y="226"/>
                      <a:pt x="5" y="223"/>
                    </a:cubicBezTo>
                    <a:cubicBezTo>
                      <a:pt x="0" y="202"/>
                      <a:pt x="3" y="174"/>
                      <a:pt x="4" y="144"/>
                    </a:cubicBezTo>
                    <a:cubicBezTo>
                      <a:pt x="6" y="84"/>
                      <a:pt x="14" y="41"/>
                      <a:pt x="65" y="25"/>
                    </a:cubicBezTo>
                    <a:cubicBezTo>
                      <a:pt x="96" y="15"/>
                      <a:pt x="136" y="15"/>
                      <a:pt x="170" y="7"/>
                    </a:cubicBezTo>
                    <a:cubicBezTo>
                      <a:pt x="175" y="4"/>
                      <a:pt x="176" y="11"/>
                      <a:pt x="181" y="11"/>
                    </a:cubicBezTo>
                    <a:cubicBezTo>
                      <a:pt x="200" y="0"/>
                      <a:pt x="211" y="10"/>
                      <a:pt x="221" y="21"/>
                    </a:cubicBezTo>
                    <a:cubicBezTo>
                      <a:pt x="221" y="66"/>
                      <a:pt x="242" y="110"/>
                      <a:pt x="246" y="148"/>
                    </a:cubicBezTo>
                    <a:cubicBezTo>
                      <a:pt x="260" y="227"/>
                      <a:pt x="284" y="304"/>
                      <a:pt x="307" y="384"/>
                    </a:cubicBezTo>
                    <a:cubicBezTo>
                      <a:pt x="315" y="411"/>
                      <a:pt x="329" y="435"/>
                      <a:pt x="333" y="460"/>
                    </a:cubicBezTo>
                    <a:cubicBezTo>
                      <a:pt x="335" y="472"/>
                      <a:pt x="338" y="487"/>
                      <a:pt x="339" y="500"/>
                    </a:cubicBezTo>
                    <a:cubicBezTo>
                      <a:pt x="339" y="521"/>
                      <a:pt x="323" y="534"/>
                      <a:pt x="312" y="551"/>
                    </a:cubicBezTo>
                    <a:cubicBezTo>
                      <a:pt x="297" y="559"/>
                      <a:pt x="281" y="561"/>
                      <a:pt x="265" y="565"/>
                    </a:cubicBezTo>
                    <a:cubicBezTo>
                      <a:pt x="250" y="568"/>
                      <a:pt x="234" y="575"/>
                      <a:pt x="219" y="575"/>
                    </a:cubicBezTo>
                    <a:cubicBezTo>
                      <a:pt x="214" y="576"/>
                      <a:pt x="207" y="571"/>
                      <a:pt x="202" y="572"/>
                    </a:cubicBezTo>
                    <a:cubicBezTo>
                      <a:pt x="190" y="573"/>
                      <a:pt x="180" y="582"/>
                      <a:pt x="165" y="574"/>
                    </a:cubicBezTo>
                    <a:cubicBezTo>
                      <a:pt x="161" y="572"/>
                      <a:pt x="150" y="562"/>
                      <a:pt x="146" y="558"/>
                    </a:cubicBezTo>
                    <a:cubicBezTo>
                      <a:pt x="133" y="545"/>
                      <a:pt x="122" y="526"/>
                      <a:pt x="111" y="507"/>
                    </a:cubicBezTo>
                    <a:cubicBezTo>
                      <a:pt x="103" y="495"/>
                      <a:pt x="95" y="483"/>
                      <a:pt x="91" y="475"/>
                    </a:cubicBezTo>
                    <a:cubicBezTo>
                      <a:pt x="54" y="397"/>
                      <a:pt x="41" y="310"/>
                      <a:pt x="32" y="223"/>
                    </a:cubicBezTo>
                    <a:close/>
                    <a:moveTo>
                      <a:pt x="37" y="58"/>
                    </a:moveTo>
                    <a:cubicBezTo>
                      <a:pt x="18" y="101"/>
                      <a:pt x="8" y="166"/>
                      <a:pt x="21" y="204"/>
                    </a:cubicBezTo>
                    <a:cubicBezTo>
                      <a:pt x="76" y="204"/>
                      <a:pt x="136" y="187"/>
                      <a:pt x="179" y="179"/>
                    </a:cubicBezTo>
                    <a:cubicBezTo>
                      <a:pt x="170" y="134"/>
                      <a:pt x="171" y="68"/>
                      <a:pt x="161" y="30"/>
                    </a:cubicBezTo>
                    <a:cubicBezTo>
                      <a:pt x="112" y="27"/>
                      <a:pt x="73" y="39"/>
                      <a:pt x="37" y="58"/>
                    </a:cubicBezTo>
                    <a:close/>
                    <a:moveTo>
                      <a:pt x="319" y="479"/>
                    </a:moveTo>
                    <a:cubicBezTo>
                      <a:pt x="314" y="442"/>
                      <a:pt x="297" y="410"/>
                      <a:pt x="288" y="376"/>
                    </a:cubicBezTo>
                    <a:cubicBezTo>
                      <a:pt x="274" y="325"/>
                      <a:pt x="254" y="274"/>
                      <a:pt x="247" y="211"/>
                    </a:cubicBezTo>
                    <a:cubicBezTo>
                      <a:pt x="228" y="159"/>
                      <a:pt x="228" y="72"/>
                      <a:pt x="198" y="32"/>
                    </a:cubicBezTo>
                    <a:cubicBezTo>
                      <a:pt x="191" y="35"/>
                      <a:pt x="191" y="30"/>
                      <a:pt x="186" y="30"/>
                    </a:cubicBezTo>
                    <a:cubicBezTo>
                      <a:pt x="186" y="33"/>
                      <a:pt x="184" y="34"/>
                      <a:pt x="181" y="34"/>
                    </a:cubicBezTo>
                    <a:cubicBezTo>
                      <a:pt x="186" y="39"/>
                      <a:pt x="179" y="43"/>
                      <a:pt x="179" y="49"/>
                    </a:cubicBezTo>
                    <a:cubicBezTo>
                      <a:pt x="178" y="75"/>
                      <a:pt x="185" y="102"/>
                      <a:pt x="188" y="128"/>
                    </a:cubicBezTo>
                    <a:cubicBezTo>
                      <a:pt x="190" y="151"/>
                      <a:pt x="190" y="186"/>
                      <a:pt x="202" y="214"/>
                    </a:cubicBezTo>
                    <a:cubicBezTo>
                      <a:pt x="211" y="325"/>
                      <a:pt x="282" y="420"/>
                      <a:pt x="288" y="542"/>
                    </a:cubicBezTo>
                    <a:cubicBezTo>
                      <a:pt x="303" y="536"/>
                      <a:pt x="297" y="515"/>
                      <a:pt x="293" y="497"/>
                    </a:cubicBezTo>
                    <a:cubicBezTo>
                      <a:pt x="289" y="480"/>
                      <a:pt x="272" y="462"/>
                      <a:pt x="279" y="446"/>
                    </a:cubicBezTo>
                    <a:cubicBezTo>
                      <a:pt x="297" y="465"/>
                      <a:pt x="298" y="501"/>
                      <a:pt x="312" y="525"/>
                    </a:cubicBezTo>
                    <a:cubicBezTo>
                      <a:pt x="322" y="514"/>
                      <a:pt x="321" y="494"/>
                      <a:pt x="319" y="479"/>
                    </a:cubicBezTo>
                    <a:close/>
                    <a:moveTo>
                      <a:pt x="133" y="211"/>
                    </a:moveTo>
                    <a:cubicBezTo>
                      <a:pt x="140" y="240"/>
                      <a:pt x="145" y="252"/>
                      <a:pt x="149" y="284"/>
                    </a:cubicBezTo>
                    <a:cubicBezTo>
                      <a:pt x="136" y="299"/>
                      <a:pt x="118" y="301"/>
                      <a:pt x="91" y="300"/>
                    </a:cubicBezTo>
                    <a:cubicBezTo>
                      <a:pt x="76" y="274"/>
                      <a:pt x="71" y="252"/>
                      <a:pt x="70" y="216"/>
                    </a:cubicBezTo>
                    <a:cubicBezTo>
                      <a:pt x="61" y="215"/>
                      <a:pt x="55" y="218"/>
                      <a:pt x="44" y="221"/>
                    </a:cubicBezTo>
                    <a:cubicBezTo>
                      <a:pt x="54" y="342"/>
                      <a:pt x="85" y="463"/>
                      <a:pt x="153" y="539"/>
                    </a:cubicBezTo>
                    <a:cubicBezTo>
                      <a:pt x="179" y="569"/>
                      <a:pt x="209" y="557"/>
                      <a:pt x="247" y="551"/>
                    </a:cubicBezTo>
                    <a:cubicBezTo>
                      <a:pt x="258" y="549"/>
                      <a:pt x="266" y="552"/>
                      <a:pt x="272" y="544"/>
                    </a:cubicBezTo>
                    <a:cubicBezTo>
                      <a:pt x="272" y="499"/>
                      <a:pt x="262" y="468"/>
                      <a:pt x="251" y="433"/>
                    </a:cubicBezTo>
                    <a:cubicBezTo>
                      <a:pt x="244" y="412"/>
                      <a:pt x="231" y="392"/>
                      <a:pt x="225" y="370"/>
                    </a:cubicBezTo>
                    <a:cubicBezTo>
                      <a:pt x="207" y="313"/>
                      <a:pt x="187" y="247"/>
                      <a:pt x="181" y="191"/>
                    </a:cubicBezTo>
                    <a:cubicBezTo>
                      <a:pt x="168" y="205"/>
                      <a:pt x="149" y="201"/>
                      <a:pt x="133" y="211"/>
                    </a:cubicBezTo>
                    <a:close/>
                    <a:moveTo>
                      <a:pt x="81" y="214"/>
                    </a:moveTo>
                    <a:cubicBezTo>
                      <a:pt x="81" y="227"/>
                      <a:pt x="82" y="238"/>
                      <a:pt x="84" y="248"/>
                    </a:cubicBezTo>
                    <a:cubicBezTo>
                      <a:pt x="97" y="248"/>
                      <a:pt x="117" y="243"/>
                      <a:pt x="128" y="239"/>
                    </a:cubicBezTo>
                    <a:cubicBezTo>
                      <a:pt x="129" y="206"/>
                      <a:pt x="105" y="208"/>
                      <a:pt x="81" y="214"/>
                    </a:cubicBezTo>
                    <a:close/>
                    <a:moveTo>
                      <a:pt x="88" y="260"/>
                    </a:moveTo>
                    <a:cubicBezTo>
                      <a:pt x="89" y="272"/>
                      <a:pt x="95" y="278"/>
                      <a:pt x="98" y="288"/>
                    </a:cubicBezTo>
                    <a:cubicBezTo>
                      <a:pt x="111" y="288"/>
                      <a:pt x="115" y="280"/>
                      <a:pt x="133" y="279"/>
                    </a:cubicBezTo>
                    <a:cubicBezTo>
                      <a:pt x="134" y="270"/>
                      <a:pt x="133" y="261"/>
                      <a:pt x="130" y="255"/>
                    </a:cubicBezTo>
                    <a:cubicBezTo>
                      <a:pt x="115" y="262"/>
                      <a:pt x="108" y="260"/>
                      <a:pt x="88" y="26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29" name="Freeform 40"/>
            <p:cNvSpPr>
              <a:spLocks noEditPoints="1"/>
            </p:cNvSpPr>
            <p:nvPr userDrawn="1"/>
          </p:nvSpPr>
          <p:spPr bwMode="auto">
            <a:xfrm>
              <a:off x="6886203" y="1890292"/>
              <a:ext cx="1279525" cy="1158875"/>
            </a:xfrm>
            <a:custGeom>
              <a:avLst/>
              <a:gdLst>
                <a:gd name="T0" fmla="*/ 1405 w 1644"/>
                <a:gd name="T1" fmla="*/ 12 h 1488"/>
                <a:gd name="T2" fmla="*/ 1574 w 1644"/>
                <a:gd name="T3" fmla="*/ 254 h 1488"/>
                <a:gd name="T4" fmla="*/ 1578 w 1644"/>
                <a:gd name="T5" fmla="*/ 791 h 1488"/>
                <a:gd name="T6" fmla="*/ 1451 w 1644"/>
                <a:gd name="T7" fmla="*/ 1454 h 1488"/>
                <a:gd name="T8" fmla="*/ 1195 w 1644"/>
                <a:gd name="T9" fmla="*/ 1435 h 1488"/>
                <a:gd name="T10" fmla="*/ 246 w 1644"/>
                <a:gd name="T11" fmla="*/ 1431 h 1488"/>
                <a:gd name="T12" fmla="*/ 126 w 1644"/>
                <a:gd name="T13" fmla="*/ 1207 h 1488"/>
                <a:gd name="T14" fmla="*/ 11 w 1644"/>
                <a:gd name="T15" fmla="*/ 1400 h 1488"/>
                <a:gd name="T16" fmla="*/ 155 w 1644"/>
                <a:gd name="T17" fmla="*/ 255 h 1488"/>
                <a:gd name="T18" fmla="*/ 171 w 1644"/>
                <a:gd name="T19" fmla="*/ 735 h 1488"/>
                <a:gd name="T20" fmla="*/ 204 w 1644"/>
                <a:gd name="T21" fmla="*/ 174 h 1488"/>
                <a:gd name="T22" fmla="*/ 1225 w 1644"/>
                <a:gd name="T23" fmla="*/ 937 h 1488"/>
                <a:gd name="T24" fmla="*/ 780 w 1644"/>
                <a:gd name="T25" fmla="*/ 933 h 1488"/>
                <a:gd name="T26" fmla="*/ 146 w 1644"/>
                <a:gd name="T27" fmla="*/ 953 h 1488"/>
                <a:gd name="T28" fmla="*/ 819 w 1644"/>
                <a:gd name="T29" fmla="*/ 962 h 1488"/>
                <a:gd name="T30" fmla="*/ 1612 w 1644"/>
                <a:gd name="T31" fmla="*/ 974 h 1488"/>
                <a:gd name="T32" fmla="*/ 1528 w 1644"/>
                <a:gd name="T33" fmla="*/ 623 h 1488"/>
                <a:gd name="T34" fmla="*/ 1503 w 1644"/>
                <a:gd name="T35" fmla="*/ 901 h 1488"/>
                <a:gd name="T36" fmla="*/ 236 w 1644"/>
                <a:gd name="T37" fmla="*/ 58 h 1488"/>
                <a:gd name="T38" fmla="*/ 1346 w 1644"/>
                <a:gd name="T39" fmla="*/ 62 h 1488"/>
                <a:gd name="T40" fmla="*/ 164 w 1644"/>
                <a:gd name="T41" fmla="*/ 22 h 1488"/>
                <a:gd name="T42" fmla="*/ 1382 w 1644"/>
                <a:gd name="T43" fmla="*/ 76 h 1488"/>
                <a:gd name="T44" fmla="*/ 373 w 1644"/>
                <a:gd name="T45" fmla="*/ 69 h 1488"/>
                <a:gd name="T46" fmla="*/ 228 w 1644"/>
                <a:gd name="T47" fmla="*/ 605 h 1488"/>
                <a:gd name="T48" fmla="*/ 1222 w 1644"/>
                <a:gd name="T49" fmla="*/ 884 h 1488"/>
                <a:gd name="T50" fmla="*/ 1374 w 1644"/>
                <a:gd name="T51" fmla="*/ 1280 h 1488"/>
                <a:gd name="T52" fmla="*/ 1371 w 1644"/>
                <a:gd name="T53" fmla="*/ 1470 h 1488"/>
                <a:gd name="T54" fmla="*/ 1367 w 1644"/>
                <a:gd name="T55" fmla="*/ 1224 h 1488"/>
                <a:gd name="T56" fmla="*/ 1364 w 1644"/>
                <a:gd name="T57" fmla="*/ 1281 h 1488"/>
                <a:gd name="T58" fmla="*/ 1339 w 1644"/>
                <a:gd name="T59" fmla="*/ 1326 h 1488"/>
                <a:gd name="T60" fmla="*/ 1335 w 1644"/>
                <a:gd name="T61" fmla="*/ 1294 h 1488"/>
                <a:gd name="T62" fmla="*/ 1259 w 1644"/>
                <a:gd name="T63" fmla="*/ 1239 h 1488"/>
                <a:gd name="T64" fmla="*/ 1322 w 1644"/>
                <a:gd name="T65" fmla="*/ 1085 h 1488"/>
                <a:gd name="T66" fmla="*/ 1317 w 1644"/>
                <a:gd name="T67" fmla="*/ 1297 h 1488"/>
                <a:gd name="T68" fmla="*/ 1282 w 1644"/>
                <a:gd name="T69" fmla="*/ 1283 h 1488"/>
                <a:gd name="T70" fmla="*/ 1244 w 1644"/>
                <a:gd name="T71" fmla="*/ 1340 h 1488"/>
                <a:gd name="T72" fmla="*/ 480 w 1644"/>
                <a:gd name="T73" fmla="*/ 1278 h 1488"/>
                <a:gd name="T74" fmla="*/ 1121 w 1644"/>
                <a:gd name="T75" fmla="*/ 978 h 1488"/>
                <a:gd name="T76" fmla="*/ 586 w 1644"/>
                <a:gd name="T77" fmla="*/ 971 h 1488"/>
                <a:gd name="T78" fmla="*/ 1220 w 1644"/>
                <a:gd name="T79" fmla="*/ 1269 h 1488"/>
                <a:gd name="T80" fmla="*/ 1030 w 1644"/>
                <a:gd name="T81" fmla="*/ 909 h 1488"/>
                <a:gd name="T82" fmla="*/ 1055 w 1644"/>
                <a:gd name="T83" fmla="*/ 883 h 1488"/>
                <a:gd name="T84" fmla="*/ 580 w 1644"/>
                <a:gd name="T85" fmla="*/ 884 h 1488"/>
                <a:gd name="T86" fmla="*/ 864 w 1644"/>
                <a:gd name="T87" fmla="*/ 921 h 1488"/>
                <a:gd name="T88" fmla="*/ 447 w 1644"/>
                <a:gd name="T89" fmla="*/ 1277 h 1488"/>
                <a:gd name="T90" fmla="*/ 438 w 1644"/>
                <a:gd name="T91" fmla="*/ 1278 h 1488"/>
                <a:gd name="T92" fmla="*/ 411 w 1644"/>
                <a:gd name="T93" fmla="*/ 1298 h 1488"/>
                <a:gd name="T94" fmla="*/ 306 w 1644"/>
                <a:gd name="T95" fmla="*/ 1257 h 1488"/>
                <a:gd name="T96" fmla="*/ 361 w 1644"/>
                <a:gd name="T97" fmla="*/ 1327 h 1488"/>
                <a:gd name="T98" fmla="*/ 382 w 1644"/>
                <a:gd name="T99" fmla="*/ 1313 h 1488"/>
                <a:gd name="T100" fmla="*/ 280 w 1644"/>
                <a:gd name="T101" fmla="*/ 1453 h 1488"/>
                <a:gd name="T102" fmla="*/ 153 w 1644"/>
                <a:gd name="T103" fmla="*/ 621 h 1488"/>
                <a:gd name="T104" fmla="*/ 55 w 1644"/>
                <a:gd name="T105" fmla="*/ 1310 h 1488"/>
                <a:gd name="T106" fmla="*/ 147 w 1644"/>
                <a:gd name="T107" fmla="*/ 317 h 1488"/>
                <a:gd name="T108" fmla="*/ 46 w 1644"/>
                <a:gd name="T109" fmla="*/ 1208 h 1488"/>
                <a:gd name="T110" fmla="*/ 139 w 1644"/>
                <a:gd name="T111" fmla="*/ 1010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644" h="1488">
                  <a:moveTo>
                    <a:pt x="137" y="12"/>
                  </a:moveTo>
                  <a:cubicBezTo>
                    <a:pt x="143" y="7"/>
                    <a:pt x="152" y="5"/>
                    <a:pt x="158" y="1"/>
                  </a:cubicBezTo>
                  <a:cubicBezTo>
                    <a:pt x="173" y="5"/>
                    <a:pt x="185" y="5"/>
                    <a:pt x="203" y="8"/>
                  </a:cubicBezTo>
                  <a:cubicBezTo>
                    <a:pt x="213" y="10"/>
                    <a:pt x="225" y="10"/>
                    <a:pt x="235" y="9"/>
                  </a:cubicBezTo>
                  <a:cubicBezTo>
                    <a:pt x="432" y="5"/>
                    <a:pt x="651" y="14"/>
                    <a:pt x="897" y="12"/>
                  </a:cubicBezTo>
                  <a:cubicBezTo>
                    <a:pt x="975" y="12"/>
                    <a:pt x="1067" y="13"/>
                    <a:pt x="1146" y="12"/>
                  </a:cubicBezTo>
                  <a:cubicBezTo>
                    <a:pt x="1231" y="12"/>
                    <a:pt x="1292" y="17"/>
                    <a:pt x="1359" y="9"/>
                  </a:cubicBezTo>
                  <a:cubicBezTo>
                    <a:pt x="1371" y="12"/>
                    <a:pt x="1388" y="15"/>
                    <a:pt x="1405" y="12"/>
                  </a:cubicBezTo>
                  <a:cubicBezTo>
                    <a:pt x="1417" y="10"/>
                    <a:pt x="1429" y="0"/>
                    <a:pt x="1438" y="12"/>
                  </a:cubicBezTo>
                  <a:cubicBezTo>
                    <a:pt x="1466" y="11"/>
                    <a:pt x="1499" y="14"/>
                    <a:pt x="1525" y="12"/>
                  </a:cubicBezTo>
                  <a:cubicBezTo>
                    <a:pt x="1530" y="12"/>
                    <a:pt x="1536" y="9"/>
                    <a:pt x="1540" y="9"/>
                  </a:cubicBezTo>
                  <a:cubicBezTo>
                    <a:pt x="1543" y="9"/>
                    <a:pt x="1544" y="13"/>
                    <a:pt x="1547" y="14"/>
                  </a:cubicBezTo>
                  <a:cubicBezTo>
                    <a:pt x="1550" y="14"/>
                    <a:pt x="1558" y="11"/>
                    <a:pt x="1564" y="15"/>
                  </a:cubicBezTo>
                  <a:cubicBezTo>
                    <a:pt x="1569" y="24"/>
                    <a:pt x="1569" y="36"/>
                    <a:pt x="1564" y="47"/>
                  </a:cubicBezTo>
                  <a:cubicBezTo>
                    <a:pt x="1573" y="92"/>
                    <a:pt x="1565" y="143"/>
                    <a:pt x="1571" y="194"/>
                  </a:cubicBezTo>
                  <a:cubicBezTo>
                    <a:pt x="1573" y="213"/>
                    <a:pt x="1573" y="232"/>
                    <a:pt x="1574" y="254"/>
                  </a:cubicBezTo>
                  <a:cubicBezTo>
                    <a:pt x="1574" y="264"/>
                    <a:pt x="1576" y="276"/>
                    <a:pt x="1575" y="285"/>
                  </a:cubicBezTo>
                  <a:cubicBezTo>
                    <a:pt x="1575" y="290"/>
                    <a:pt x="1571" y="295"/>
                    <a:pt x="1571" y="300"/>
                  </a:cubicBezTo>
                  <a:cubicBezTo>
                    <a:pt x="1571" y="310"/>
                    <a:pt x="1575" y="319"/>
                    <a:pt x="1575" y="329"/>
                  </a:cubicBezTo>
                  <a:cubicBezTo>
                    <a:pt x="1577" y="348"/>
                    <a:pt x="1576" y="368"/>
                    <a:pt x="1577" y="387"/>
                  </a:cubicBezTo>
                  <a:cubicBezTo>
                    <a:pt x="1578" y="426"/>
                    <a:pt x="1579" y="466"/>
                    <a:pt x="1578" y="504"/>
                  </a:cubicBezTo>
                  <a:cubicBezTo>
                    <a:pt x="1578" y="515"/>
                    <a:pt x="1578" y="523"/>
                    <a:pt x="1579" y="533"/>
                  </a:cubicBezTo>
                  <a:cubicBezTo>
                    <a:pt x="1584" y="574"/>
                    <a:pt x="1582" y="617"/>
                    <a:pt x="1581" y="658"/>
                  </a:cubicBezTo>
                  <a:cubicBezTo>
                    <a:pt x="1580" y="703"/>
                    <a:pt x="1576" y="747"/>
                    <a:pt x="1578" y="791"/>
                  </a:cubicBezTo>
                  <a:cubicBezTo>
                    <a:pt x="1580" y="839"/>
                    <a:pt x="1578" y="881"/>
                    <a:pt x="1575" y="929"/>
                  </a:cubicBezTo>
                  <a:cubicBezTo>
                    <a:pt x="1593" y="934"/>
                    <a:pt x="1608" y="924"/>
                    <a:pt x="1621" y="928"/>
                  </a:cubicBezTo>
                  <a:cubicBezTo>
                    <a:pt x="1644" y="933"/>
                    <a:pt x="1640" y="966"/>
                    <a:pt x="1631" y="988"/>
                  </a:cubicBezTo>
                  <a:cubicBezTo>
                    <a:pt x="1621" y="987"/>
                    <a:pt x="1616" y="988"/>
                    <a:pt x="1612" y="983"/>
                  </a:cubicBezTo>
                  <a:cubicBezTo>
                    <a:pt x="1542" y="985"/>
                    <a:pt x="1483" y="981"/>
                    <a:pt x="1422" y="982"/>
                  </a:cubicBezTo>
                  <a:cubicBezTo>
                    <a:pt x="1419" y="1000"/>
                    <a:pt x="1422" y="1019"/>
                    <a:pt x="1423" y="1038"/>
                  </a:cubicBezTo>
                  <a:cubicBezTo>
                    <a:pt x="1429" y="1142"/>
                    <a:pt x="1436" y="1244"/>
                    <a:pt x="1440" y="1348"/>
                  </a:cubicBezTo>
                  <a:cubicBezTo>
                    <a:pt x="1441" y="1389"/>
                    <a:pt x="1442" y="1426"/>
                    <a:pt x="1451" y="1454"/>
                  </a:cubicBezTo>
                  <a:cubicBezTo>
                    <a:pt x="1437" y="1476"/>
                    <a:pt x="1401" y="1475"/>
                    <a:pt x="1375" y="1485"/>
                  </a:cubicBezTo>
                  <a:cubicBezTo>
                    <a:pt x="1365" y="1472"/>
                    <a:pt x="1344" y="1472"/>
                    <a:pt x="1339" y="1453"/>
                  </a:cubicBezTo>
                  <a:cubicBezTo>
                    <a:pt x="1337" y="1443"/>
                    <a:pt x="1341" y="1430"/>
                    <a:pt x="1341" y="1418"/>
                  </a:cubicBezTo>
                  <a:cubicBezTo>
                    <a:pt x="1340" y="1392"/>
                    <a:pt x="1337" y="1364"/>
                    <a:pt x="1339" y="1341"/>
                  </a:cubicBezTo>
                  <a:cubicBezTo>
                    <a:pt x="1329" y="1339"/>
                    <a:pt x="1314" y="1342"/>
                    <a:pt x="1303" y="1340"/>
                  </a:cubicBezTo>
                  <a:cubicBezTo>
                    <a:pt x="1295" y="1373"/>
                    <a:pt x="1291" y="1407"/>
                    <a:pt x="1287" y="1439"/>
                  </a:cubicBezTo>
                  <a:cubicBezTo>
                    <a:pt x="1264" y="1444"/>
                    <a:pt x="1235" y="1438"/>
                    <a:pt x="1208" y="1443"/>
                  </a:cubicBezTo>
                  <a:cubicBezTo>
                    <a:pt x="1203" y="1441"/>
                    <a:pt x="1202" y="1435"/>
                    <a:pt x="1195" y="1435"/>
                  </a:cubicBezTo>
                  <a:cubicBezTo>
                    <a:pt x="1191" y="1405"/>
                    <a:pt x="1209" y="1373"/>
                    <a:pt x="1209" y="1340"/>
                  </a:cubicBezTo>
                  <a:cubicBezTo>
                    <a:pt x="1121" y="1338"/>
                    <a:pt x="1043" y="1341"/>
                    <a:pt x="967" y="1341"/>
                  </a:cubicBezTo>
                  <a:cubicBezTo>
                    <a:pt x="835" y="1341"/>
                    <a:pt x="711" y="1341"/>
                    <a:pt x="565" y="1341"/>
                  </a:cubicBezTo>
                  <a:cubicBezTo>
                    <a:pt x="495" y="1341"/>
                    <a:pt x="435" y="1339"/>
                    <a:pt x="371" y="1338"/>
                  </a:cubicBezTo>
                  <a:cubicBezTo>
                    <a:pt x="367" y="1372"/>
                    <a:pt x="362" y="1415"/>
                    <a:pt x="359" y="1456"/>
                  </a:cubicBezTo>
                  <a:cubicBezTo>
                    <a:pt x="359" y="1469"/>
                    <a:pt x="362" y="1480"/>
                    <a:pt x="354" y="1488"/>
                  </a:cubicBezTo>
                  <a:cubicBezTo>
                    <a:pt x="329" y="1486"/>
                    <a:pt x="304" y="1477"/>
                    <a:pt x="280" y="1478"/>
                  </a:cubicBezTo>
                  <a:cubicBezTo>
                    <a:pt x="271" y="1460"/>
                    <a:pt x="257" y="1447"/>
                    <a:pt x="246" y="1431"/>
                  </a:cubicBezTo>
                  <a:cubicBezTo>
                    <a:pt x="266" y="1276"/>
                    <a:pt x="279" y="1112"/>
                    <a:pt x="297" y="968"/>
                  </a:cubicBezTo>
                  <a:cubicBezTo>
                    <a:pt x="263" y="965"/>
                    <a:pt x="197" y="962"/>
                    <a:pt x="155" y="962"/>
                  </a:cubicBezTo>
                  <a:cubicBezTo>
                    <a:pt x="150" y="1005"/>
                    <a:pt x="146" y="1036"/>
                    <a:pt x="141" y="1076"/>
                  </a:cubicBezTo>
                  <a:cubicBezTo>
                    <a:pt x="140" y="1091"/>
                    <a:pt x="135" y="1106"/>
                    <a:pt x="134" y="1122"/>
                  </a:cubicBezTo>
                  <a:cubicBezTo>
                    <a:pt x="134" y="1131"/>
                    <a:pt x="136" y="1139"/>
                    <a:pt x="134" y="1147"/>
                  </a:cubicBezTo>
                  <a:cubicBezTo>
                    <a:pt x="133" y="1157"/>
                    <a:pt x="128" y="1167"/>
                    <a:pt x="127" y="1176"/>
                  </a:cubicBezTo>
                  <a:cubicBezTo>
                    <a:pt x="127" y="1184"/>
                    <a:pt x="131" y="1190"/>
                    <a:pt x="130" y="1197"/>
                  </a:cubicBezTo>
                  <a:cubicBezTo>
                    <a:pt x="130" y="1200"/>
                    <a:pt x="127" y="1204"/>
                    <a:pt x="126" y="1207"/>
                  </a:cubicBezTo>
                  <a:cubicBezTo>
                    <a:pt x="125" y="1212"/>
                    <a:pt x="127" y="1216"/>
                    <a:pt x="126" y="1221"/>
                  </a:cubicBezTo>
                  <a:cubicBezTo>
                    <a:pt x="125" y="1229"/>
                    <a:pt x="121" y="1235"/>
                    <a:pt x="120" y="1243"/>
                  </a:cubicBezTo>
                  <a:cubicBezTo>
                    <a:pt x="117" y="1288"/>
                    <a:pt x="107" y="1346"/>
                    <a:pt x="104" y="1401"/>
                  </a:cubicBezTo>
                  <a:cubicBezTo>
                    <a:pt x="103" y="1412"/>
                    <a:pt x="107" y="1421"/>
                    <a:pt x="101" y="1431"/>
                  </a:cubicBezTo>
                  <a:cubicBezTo>
                    <a:pt x="88" y="1430"/>
                    <a:pt x="72" y="1437"/>
                    <a:pt x="53" y="1438"/>
                  </a:cubicBezTo>
                  <a:cubicBezTo>
                    <a:pt x="38" y="1438"/>
                    <a:pt x="19" y="1433"/>
                    <a:pt x="9" y="1433"/>
                  </a:cubicBezTo>
                  <a:cubicBezTo>
                    <a:pt x="0" y="1428"/>
                    <a:pt x="12" y="1418"/>
                    <a:pt x="6" y="1408"/>
                  </a:cubicBezTo>
                  <a:cubicBezTo>
                    <a:pt x="5" y="1403"/>
                    <a:pt x="12" y="1405"/>
                    <a:pt x="11" y="1400"/>
                  </a:cubicBezTo>
                  <a:cubicBezTo>
                    <a:pt x="20" y="1287"/>
                    <a:pt x="40" y="1173"/>
                    <a:pt x="52" y="1060"/>
                  </a:cubicBezTo>
                  <a:cubicBezTo>
                    <a:pt x="56" y="1023"/>
                    <a:pt x="66" y="972"/>
                    <a:pt x="66" y="957"/>
                  </a:cubicBezTo>
                  <a:cubicBezTo>
                    <a:pt x="77" y="849"/>
                    <a:pt x="87" y="725"/>
                    <a:pt x="104" y="606"/>
                  </a:cubicBezTo>
                  <a:cubicBezTo>
                    <a:pt x="112" y="547"/>
                    <a:pt x="114" y="487"/>
                    <a:pt x="122" y="427"/>
                  </a:cubicBezTo>
                  <a:cubicBezTo>
                    <a:pt x="126" y="398"/>
                    <a:pt x="131" y="369"/>
                    <a:pt x="133" y="339"/>
                  </a:cubicBezTo>
                  <a:cubicBezTo>
                    <a:pt x="137" y="294"/>
                    <a:pt x="147" y="256"/>
                    <a:pt x="144" y="204"/>
                  </a:cubicBezTo>
                  <a:cubicBezTo>
                    <a:pt x="141" y="136"/>
                    <a:pt x="143" y="83"/>
                    <a:pt x="137" y="12"/>
                  </a:cubicBezTo>
                  <a:close/>
                  <a:moveTo>
                    <a:pt x="155" y="255"/>
                  </a:moveTo>
                  <a:cubicBezTo>
                    <a:pt x="160" y="276"/>
                    <a:pt x="159" y="300"/>
                    <a:pt x="161" y="324"/>
                  </a:cubicBezTo>
                  <a:cubicBezTo>
                    <a:pt x="164" y="360"/>
                    <a:pt x="164" y="379"/>
                    <a:pt x="164" y="401"/>
                  </a:cubicBezTo>
                  <a:cubicBezTo>
                    <a:pt x="164" y="412"/>
                    <a:pt x="165" y="420"/>
                    <a:pt x="164" y="433"/>
                  </a:cubicBezTo>
                  <a:cubicBezTo>
                    <a:pt x="162" y="466"/>
                    <a:pt x="165" y="504"/>
                    <a:pt x="165" y="535"/>
                  </a:cubicBezTo>
                  <a:cubicBezTo>
                    <a:pt x="165" y="556"/>
                    <a:pt x="170" y="579"/>
                    <a:pt x="169" y="599"/>
                  </a:cubicBezTo>
                  <a:cubicBezTo>
                    <a:pt x="169" y="604"/>
                    <a:pt x="167" y="609"/>
                    <a:pt x="167" y="615"/>
                  </a:cubicBezTo>
                  <a:cubicBezTo>
                    <a:pt x="166" y="638"/>
                    <a:pt x="171" y="672"/>
                    <a:pt x="171" y="689"/>
                  </a:cubicBezTo>
                  <a:cubicBezTo>
                    <a:pt x="171" y="700"/>
                    <a:pt x="171" y="719"/>
                    <a:pt x="171" y="735"/>
                  </a:cubicBezTo>
                  <a:cubicBezTo>
                    <a:pt x="168" y="792"/>
                    <a:pt x="179" y="843"/>
                    <a:pt x="175" y="897"/>
                  </a:cubicBezTo>
                  <a:cubicBezTo>
                    <a:pt x="189" y="888"/>
                    <a:pt x="204" y="880"/>
                    <a:pt x="218" y="872"/>
                  </a:cubicBezTo>
                  <a:cubicBezTo>
                    <a:pt x="222" y="797"/>
                    <a:pt x="213" y="706"/>
                    <a:pt x="214" y="626"/>
                  </a:cubicBezTo>
                  <a:cubicBezTo>
                    <a:pt x="214" y="600"/>
                    <a:pt x="211" y="575"/>
                    <a:pt x="211" y="550"/>
                  </a:cubicBezTo>
                  <a:cubicBezTo>
                    <a:pt x="211" y="518"/>
                    <a:pt x="213" y="485"/>
                    <a:pt x="213" y="452"/>
                  </a:cubicBezTo>
                  <a:cubicBezTo>
                    <a:pt x="213" y="419"/>
                    <a:pt x="212" y="386"/>
                    <a:pt x="211" y="353"/>
                  </a:cubicBezTo>
                  <a:cubicBezTo>
                    <a:pt x="211" y="322"/>
                    <a:pt x="207" y="291"/>
                    <a:pt x="206" y="261"/>
                  </a:cubicBezTo>
                  <a:cubicBezTo>
                    <a:pt x="205" y="232"/>
                    <a:pt x="207" y="203"/>
                    <a:pt x="204" y="174"/>
                  </a:cubicBezTo>
                  <a:cubicBezTo>
                    <a:pt x="200" y="138"/>
                    <a:pt x="196" y="100"/>
                    <a:pt x="200" y="65"/>
                  </a:cubicBezTo>
                  <a:cubicBezTo>
                    <a:pt x="192" y="60"/>
                    <a:pt x="184" y="51"/>
                    <a:pt x="175" y="44"/>
                  </a:cubicBezTo>
                  <a:cubicBezTo>
                    <a:pt x="166" y="38"/>
                    <a:pt x="155" y="27"/>
                    <a:pt x="148" y="29"/>
                  </a:cubicBezTo>
                  <a:cubicBezTo>
                    <a:pt x="155" y="98"/>
                    <a:pt x="156" y="180"/>
                    <a:pt x="155" y="255"/>
                  </a:cubicBezTo>
                  <a:close/>
                  <a:moveTo>
                    <a:pt x="1614" y="942"/>
                  </a:moveTo>
                  <a:cubicBezTo>
                    <a:pt x="1537" y="937"/>
                    <a:pt x="1452" y="938"/>
                    <a:pt x="1363" y="937"/>
                  </a:cubicBezTo>
                  <a:cubicBezTo>
                    <a:pt x="1327" y="937"/>
                    <a:pt x="1292" y="935"/>
                    <a:pt x="1262" y="935"/>
                  </a:cubicBezTo>
                  <a:cubicBezTo>
                    <a:pt x="1249" y="934"/>
                    <a:pt x="1237" y="938"/>
                    <a:pt x="1225" y="937"/>
                  </a:cubicBezTo>
                  <a:cubicBezTo>
                    <a:pt x="1219" y="937"/>
                    <a:pt x="1213" y="933"/>
                    <a:pt x="1208" y="933"/>
                  </a:cubicBezTo>
                  <a:cubicBezTo>
                    <a:pt x="1203" y="933"/>
                    <a:pt x="1198" y="936"/>
                    <a:pt x="1194" y="936"/>
                  </a:cubicBezTo>
                  <a:cubicBezTo>
                    <a:pt x="1148" y="940"/>
                    <a:pt x="1100" y="932"/>
                    <a:pt x="1061" y="935"/>
                  </a:cubicBezTo>
                  <a:cubicBezTo>
                    <a:pt x="1056" y="935"/>
                    <a:pt x="1051" y="939"/>
                    <a:pt x="1046" y="939"/>
                  </a:cubicBezTo>
                  <a:cubicBezTo>
                    <a:pt x="1041" y="939"/>
                    <a:pt x="1037" y="935"/>
                    <a:pt x="1032" y="935"/>
                  </a:cubicBezTo>
                  <a:cubicBezTo>
                    <a:pt x="1026" y="934"/>
                    <a:pt x="1019" y="937"/>
                    <a:pt x="1013" y="937"/>
                  </a:cubicBezTo>
                  <a:cubicBezTo>
                    <a:pt x="984" y="937"/>
                    <a:pt x="958" y="936"/>
                    <a:pt x="931" y="935"/>
                  </a:cubicBezTo>
                  <a:cubicBezTo>
                    <a:pt x="881" y="932"/>
                    <a:pt x="830" y="935"/>
                    <a:pt x="780" y="933"/>
                  </a:cubicBezTo>
                  <a:cubicBezTo>
                    <a:pt x="759" y="932"/>
                    <a:pt x="740" y="935"/>
                    <a:pt x="721" y="932"/>
                  </a:cubicBezTo>
                  <a:cubicBezTo>
                    <a:pt x="710" y="930"/>
                    <a:pt x="704" y="930"/>
                    <a:pt x="692" y="930"/>
                  </a:cubicBezTo>
                  <a:cubicBezTo>
                    <a:pt x="673" y="931"/>
                    <a:pt x="648" y="921"/>
                    <a:pt x="629" y="932"/>
                  </a:cubicBezTo>
                  <a:cubicBezTo>
                    <a:pt x="590" y="922"/>
                    <a:pt x="541" y="925"/>
                    <a:pt x="494" y="925"/>
                  </a:cubicBezTo>
                  <a:cubicBezTo>
                    <a:pt x="448" y="925"/>
                    <a:pt x="409" y="922"/>
                    <a:pt x="368" y="923"/>
                  </a:cubicBezTo>
                  <a:cubicBezTo>
                    <a:pt x="300" y="926"/>
                    <a:pt x="216" y="928"/>
                    <a:pt x="155" y="925"/>
                  </a:cubicBezTo>
                  <a:cubicBezTo>
                    <a:pt x="142" y="924"/>
                    <a:pt x="94" y="917"/>
                    <a:pt x="95" y="939"/>
                  </a:cubicBezTo>
                  <a:cubicBezTo>
                    <a:pt x="97" y="962"/>
                    <a:pt x="129" y="952"/>
                    <a:pt x="146" y="953"/>
                  </a:cubicBezTo>
                  <a:cubicBezTo>
                    <a:pt x="165" y="953"/>
                    <a:pt x="192" y="955"/>
                    <a:pt x="213" y="954"/>
                  </a:cubicBezTo>
                  <a:cubicBezTo>
                    <a:pt x="226" y="953"/>
                    <a:pt x="235" y="950"/>
                    <a:pt x="243" y="950"/>
                  </a:cubicBezTo>
                  <a:cubicBezTo>
                    <a:pt x="249" y="950"/>
                    <a:pt x="263" y="954"/>
                    <a:pt x="269" y="954"/>
                  </a:cubicBezTo>
                  <a:cubicBezTo>
                    <a:pt x="316" y="958"/>
                    <a:pt x="358" y="954"/>
                    <a:pt x="404" y="951"/>
                  </a:cubicBezTo>
                  <a:cubicBezTo>
                    <a:pt x="437" y="957"/>
                    <a:pt x="469" y="956"/>
                    <a:pt x="503" y="956"/>
                  </a:cubicBezTo>
                  <a:cubicBezTo>
                    <a:pt x="532" y="955"/>
                    <a:pt x="562" y="957"/>
                    <a:pt x="591" y="958"/>
                  </a:cubicBezTo>
                  <a:cubicBezTo>
                    <a:pt x="649" y="961"/>
                    <a:pt x="709" y="957"/>
                    <a:pt x="768" y="958"/>
                  </a:cubicBezTo>
                  <a:cubicBezTo>
                    <a:pt x="785" y="959"/>
                    <a:pt x="802" y="962"/>
                    <a:pt x="819" y="962"/>
                  </a:cubicBezTo>
                  <a:cubicBezTo>
                    <a:pt x="881" y="963"/>
                    <a:pt x="947" y="961"/>
                    <a:pt x="1011" y="965"/>
                  </a:cubicBezTo>
                  <a:cubicBezTo>
                    <a:pt x="1026" y="966"/>
                    <a:pt x="1043" y="962"/>
                    <a:pt x="1055" y="962"/>
                  </a:cubicBezTo>
                  <a:cubicBezTo>
                    <a:pt x="1067" y="963"/>
                    <a:pt x="1079" y="967"/>
                    <a:pt x="1090" y="968"/>
                  </a:cubicBezTo>
                  <a:cubicBezTo>
                    <a:pt x="1107" y="969"/>
                    <a:pt x="1124" y="968"/>
                    <a:pt x="1141" y="968"/>
                  </a:cubicBezTo>
                  <a:cubicBezTo>
                    <a:pt x="1213" y="968"/>
                    <a:pt x="1298" y="969"/>
                    <a:pt x="1360" y="967"/>
                  </a:cubicBezTo>
                  <a:cubicBezTo>
                    <a:pt x="1377" y="966"/>
                    <a:pt x="1398" y="973"/>
                    <a:pt x="1415" y="967"/>
                  </a:cubicBezTo>
                  <a:cubicBezTo>
                    <a:pt x="1422" y="971"/>
                    <a:pt x="1427" y="971"/>
                    <a:pt x="1436" y="971"/>
                  </a:cubicBezTo>
                  <a:cubicBezTo>
                    <a:pt x="1493" y="973"/>
                    <a:pt x="1550" y="970"/>
                    <a:pt x="1612" y="974"/>
                  </a:cubicBezTo>
                  <a:cubicBezTo>
                    <a:pt x="1620" y="967"/>
                    <a:pt x="1625" y="949"/>
                    <a:pt x="1614" y="942"/>
                  </a:cubicBezTo>
                  <a:close/>
                  <a:moveTo>
                    <a:pt x="1567" y="725"/>
                  </a:moveTo>
                  <a:cubicBezTo>
                    <a:pt x="1569" y="581"/>
                    <a:pt x="1568" y="441"/>
                    <a:pt x="1557" y="290"/>
                  </a:cubicBezTo>
                  <a:cubicBezTo>
                    <a:pt x="1558" y="206"/>
                    <a:pt x="1560" y="125"/>
                    <a:pt x="1552" y="40"/>
                  </a:cubicBezTo>
                  <a:cubicBezTo>
                    <a:pt x="1533" y="47"/>
                    <a:pt x="1527" y="65"/>
                    <a:pt x="1512" y="75"/>
                  </a:cubicBezTo>
                  <a:cubicBezTo>
                    <a:pt x="1526" y="195"/>
                    <a:pt x="1523" y="298"/>
                    <a:pt x="1526" y="409"/>
                  </a:cubicBezTo>
                  <a:cubicBezTo>
                    <a:pt x="1527" y="431"/>
                    <a:pt x="1522" y="450"/>
                    <a:pt x="1522" y="472"/>
                  </a:cubicBezTo>
                  <a:cubicBezTo>
                    <a:pt x="1523" y="526"/>
                    <a:pt x="1525" y="568"/>
                    <a:pt x="1528" y="623"/>
                  </a:cubicBezTo>
                  <a:cubicBezTo>
                    <a:pt x="1530" y="666"/>
                    <a:pt x="1525" y="712"/>
                    <a:pt x="1525" y="758"/>
                  </a:cubicBezTo>
                  <a:cubicBezTo>
                    <a:pt x="1525" y="805"/>
                    <a:pt x="1522" y="852"/>
                    <a:pt x="1519" y="898"/>
                  </a:cubicBezTo>
                  <a:cubicBezTo>
                    <a:pt x="1532" y="910"/>
                    <a:pt x="1549" y="916"/>
                    <a:pt x="1566" y="923"/>
                  </a:cubicBezTo>
                  <a:cubicBezTo>
                    <a:pt x="1568" y="864"/>
                    <a:pt x="1566" y="794"/>
                    <a:pt x="1567" y="725"/>
                  </a:cubicBezTo>
                  <a:close/>
                  <a:moveTo>
                    <a:pt x="1550" y="928"/>
                  </a:moveTo>
                  <a:cubicBezTo>
                    <a:pt x="1542" y="922"/>
                    <a:pt x="1530" y="919"/>
                    <a:pt x="1522" y="912"/>
                  </a:cubicBezTo>
                  <a:cubicBezTo>
                    <a:pt x="1517" y="915"/>
                    <a:pt x="1518" y="916"/>
                    <a:pt x="1512" y="916"/>
                  </a:cubicBezTo>
                  <a:cubicBezTo>
                    <a:pt x="1508" y="912"/>
                    <a:pt x="1507" y="905"/>
                    <a:pt x="1503" y="901"/>
                  </a:cubicBezTo>
                  <a:cubicBezTo>
                    <a:pt x="1429" y="892"/>
                    <a:pt x="1319" y="897"/>
                    <a:pt x="1248" y="893"/>
                  </a:cubicBezTo>
                  <a:cubicBezTo>
                    <a:pt x="1245" y="898"/>
                    <a:pt x="1239" y="892"/>
                    <a:pt x="1237" y="897"/>
                  </a:cubicBezTo>
                  <a:cubicBezTo>
                    <a:pt x="1234" y="894"/>
                    <a:pt x="1229" y="894"/>
                    <a:pt x="1223" y="894"/>
                  </a:cubicBezTo>
                  <a:cubicBezTo>
                    <a:pt x="1223" y="911"/>
                    <a:pt x="1213" y="918"/>
                    <a:pt x="1201" y="923"/>
                  </a:cubicBezTo>
                  <a:cubicBezTo>
                    <a:pt x="1321" y="928"/>
                    <a:pt x="1451" y="928"/>
                    <a:pt x="1550" y="928"/>
                  </a:cubicBezTo>
                  <a:close/>
                  <a:moveTo>
                    <a:pt x="211" y="57"/>
                  </a:moveTo>
                  <a:cubicBezTo>
                    <a:pt x="213" y="60"/>
                    <a:pt x="218" y="51"/>
                    <a:pt x="221" y="55"/>
                  </a:cubicBezTo>
                  <a:cubicBezTo>
                    <a:pt x="224" y="53"/>
                    <a:pt x="229" y="58"/>
                    <a:pt x="236" y="58"/>
                  </a:cubicBezTo>
                  <a:cubicBezTo>
                    <a:pt x="242" y="59"/>
                    <a:pt x="247" y="55"/>
                    <a:pt x="252" y="55"/>
                  </a:cubicBezTo>
                  <a:cubicBezTo>
                    <a:pt x="257" y="56"/>
                    <a:pt x="263" y="59"/>
                    <a:pt x="269" y="60"/>
                  </a:cubicBezTo>
                  <a:cubicBezTo>
                    <a:pt x="275" y="60"/>
                    <a:pt x="281" y="58"/>
                    <a:pt x="288" y="58"/>
                  </a:cubicBezTo>
                  <a:cubicBezTo>
                    <a:pt x="413" y="60"/>
                    <a:pt x="529" y="60"/>
                    <a:pt x="647" y="60"/>
                  </a:cubicBezTo>
                  <a:cubicBezTo>
                    <a:pt x="655" y="60"/>
                    <a:pt x="664" y="63"/>
                    <a:pt x="672" y="62"/>
                  </a:cubicBezTo>
                  <a:cubicBezTo>
                    <a:pt x="728" y="62"/>
                    <a:pt x="782" y="61"/>
                    <a:pt x="842" y="62"/>
                  </a:cubicBezTo>
                  <a:cubicBezTo>
                    <a:pt x="957" y="65"/>
                    <a:pt x="1042" y="63"/>
                    <a:pt x="1142" y="65"/>
                  </a:cubicBezTo>
                  <a:cubicBezTo>
                    <a:pt x="1209" y="67"/>
                    <a:pt x="1290" y="67"/>
                    <a:pt x="1346" y="62"/>
                  </a:cubicBezTo>
                  <a:cubicBezTo>
                    <a:pt x="1400" y="69"/>
                    <a:pt x="1452" y="66"/>
                    <a:pt x="1507" y="64"/>
                  </a:cubicBezTo>
                  <a:cubicBezTo>
                    <a:pt x="1513" y="51"/>
                    <a:pt x="1534" y="41"/>
                    <a:pt x="1542" y="25"/>
                  </a:cubicBezTo>
                  <a:cubicBezTo>
                    <a:pt x="1445" y="18"/>
                    <a:pt x="1332" y="27"/>
                    <a:pt x="1241" y="23"/>
                  </a:cubicBezTo>
                  <a:cubicBezTo>
                    <a:pt x="1193" y="22"/>
                    <a:pt x="1142" y="24"/>
                    <a:pt x="1092" y="23"/>
                  </a:cubicBezTo>
                  <a:cubicBezTo>
                    <a:pt x="973" y="23"/>
                    <a:pt x="890" y="21"/>
                    <a:pt x="780" y="21"/>
                  </a:cubicBezTo>
                  <a:cubicBezTo>
                    <a:pt x="606" y="21"/>
                    <a:pt x="477" y="20"/>
                    <a:pt x="302" y="19"/>
                  </a:cubicBezTo>
                  <a:cubicBezTo>
                    <a:pt x="262" y="19"/>
                    <a:pt x="211" y="15"/>
                    <a:pt x="186" y="26"/>
                  </a:cubicBezTo>
                  <a:cubicBezTo>
                    <a:pt x="176" y="23"/>
                    <a:pt x="172" y="24"/>
                    <a:pt x="164" y="22"/>
                  </a:cubicBezTo>
                  <a:cubicBezTo>
                    <a:pt x="179" y="35"/>
                    <a:pt x="193" y="52"/>
                    <a:pt x="211" y="57"/>
                  </a:cubicBezTo>
                  <a:close/>
                  <a:moveTo>
                    <a:pt x="1512" y="560"/>
                  </a:moveTo>
                  <a:cubicBezTo>
                    <a:pt x="1510" y="513"/>
                    <a:pt x="1516" y="464"/>
                    <a:pt x="1511" y="417"/>
                  </a:cubicBezTo>
                  <a:cubicBezTo>
                    <a:pt x="1514" y="403"/>
                    <a:pt x="1512" y="380"/>
                    <a:pt x="1512" y="359"/>
                  </a:cubicBezTo>
                  <a:cubicBezTo>
                    <a:pt x="1513" y="342"/>
                    <a:pt x="1511" y="326"/>
                    <a:pt x="1511" y="310"/>
                  </a:cubicBezTo>
                  <a:cubicBezTo>
                    <a:pt x="1509" y="228"/>
                    <a:pt x="1509" y="156"/>
                    <a:pt x="1501" y="76"/>
                  </a:cubicBezTo>
                  <a:cubicBezTo>
                    <a:pt x="1480" y="76"/>
                    <a:pt x="1461" y="76"/>
                    <a:pt x="1441" y="75"/>
                  </a:cubicBezTo>
                  <a:cubicBezTo>
                    <a:pt x="1423" y="75"/>
                    <a:pt x="1403" y="77"/>
                    <a:pt x="1382" y="76"/>
                  </a:cubicBezTo>
                  <a:cubicBezTo>
                    <a:pt x="1368" y="76"/>
                    <a:pt x="1356" y="73"/>
                    <a:pt x="1347" y="82"/>
                  </a:cubicBezTo>
                  <a:cubicBezTo>
                    <a:pt x="1340" y="76"/>
                    <a:pt x="1331" y="75"/>
                    <a:pt x="1324" y="75"/>
                  </a:cubicBezTo>
                  <a:cubicBezTo>
                    <a:pt x="1268" y="73"/>
                    <a:pt x="1196" y="75"/>
                    <a:pt x="1134" y="76"/>
                  </a:cubicBezTo>
                  <a:cubicBezTo>
                    <a:pt x="1077" y="73"/>
                    <a:pt x="1017" y="74"/>
                    <a:pt x="970" y="74"/>
                  </a:cubicBezTo>
                  <a:cubicBezTo>
                    <a:pt x="909" y="73"/>
                    <a:pt x="843" y="71"/>
                    <a:pt x="783" y="69"/>
                  </a:cubicBezTo>
                  <a:cubicBezTo>
                    <a:pt x="751" y="69"/>
                    <a:pt x="722" y="72"/>
                    <a:pt x="695" y="71"/>
                  </a:cubicBezTo>
                  <a:cubicBezTo>
                    <a:pt x="679" y="70"/>
                    <a:pt x="663" y="73"/>
                    <a:pt x="647" y="72"/>
                  </a:cubicBezTo>
                  <a:cubicBezTo>
                    <a:pt x="558" y="70"/>
                    <a:pt x="462" y="70"/>
                    <a:pt x="373" y="69"/>
                  </a:cubicBezTo>
                  <a:cubicBezTo>
                    <a:pt x="336" y="69"/>
                    <a:pt x="299" y="64"/>
                    <a:pt x="264" y="68"/>
                  </a:cubicBezTo>
                  <a:cubicBezTo>
                    <a:pt x="260" y="69"/>
                    <a:pt x="255" y="71"/>
                    <a:pt x="250" y="71"/>
                  </a:cubicBezTo>
                  <a:cubicBezTo>
                    <a:pt x="245" y="71"/>
                    <a:pt x="241" y="67"/>
                    <a:pt x="235" y="67"/>
                  </a:cubicBezTo>
                  <a:cubicBezTo>
                    <a:pt x="226" y="66"/>
                    <a:pt x="218" y="73"/>
                    <a:pt x="208" y="72"/>
                  </a:cubicBezTo>
                  <a:cubicBezTo>
                    <a:pt x="208" y="133"/>
                    <a:pt x="220" y="210"/>
                    <a:pt x="220" y="260"/>
                  </a:cubicBezTo>
                  <a:cubicBezTo>
                    <a:pt x="219" y="286"/>
                    <a:pt x="222" y="311"/>
                    <a:pt x="222" y="342"/>
                  </a:cubicBezTo>
                  <a:cubicBezTo>
                    <a:pt x="223" y="386"/>
                    <a:pt x="226" y="428"/>
                    <a:pt x="224" y="472"/>
                  </a:cubicBezTo>
                  <a:cubicBezTo>
                    <a:pt x="222" y="518"/>
                    <a:pt x="226" y="567"/>
                    <a:pt x="228" y="605"/>
                  </a:cubicBezTo>
                  <a:cubicBezTo>
                    <a:pt x="230" y="644"/>
                    <a:pt x="229" y="686"/>
                    <a:pt x="228" y="728"/>
                  </a:cubicBezTo>
                  <a:cubicBezTo>
                    <a:pt x="228" y="773"/>
                    <a:pt x="234" y="819"/>
                    <a:pt x="231" y="863"/>
                  </a:cubicBezTo>
                  <a:cubicBezTo>
                    <a:pt x="396" y="871"/>
                    <a:pt x="574" y="870"/>
                    <a:pt x="735" y="873"/>
                  </a:cubicBezTo>
                  <a:cubicBezTo>
                    <a:pt x="815" y="875"/>
                    <a:pt x="892" y="879"/>
                    <a:pt x="970" y="877"/>
                  </a:cubicBezTo>
                  <a:cubicBezTo>
                    <a:pt x="969" y="847"/>
                    <a:pt x="995" y="844"/>
                    <a:pt x="1008" y="827"/>
                  </a:cubicBezTo>
                  <a:cubicBezTo>
                    <a:pt x="1033" y="821"/>
                    <a:pt x="1059" y="839"/>
                    <a:pt x="1088" y="849"/>
                  </a:cubicBezTo>
                  <a:cubicBezTo>
                    <a:pt x="1110" y="849"/>
                    <a:pt x="1136" y="847"/>
                    <a:pt x="1152" y="830"/>
                  </a:cubicBezTo>
                  <a:cubicBezTo>
                    <a:pt x="1189" y="833"/>
                    <a:pt x="1210" y="860"/>
                    <a:pt x="1222" y="884"/>
                  </a:cubicBezTo>
                  <a:cubicBezTo>
                    <a:pt x="1317" y="883"/>
                    <a:pt x="1412" y="887"/>
                    <a:pt x="1510" y="888"/>
                  </a:cubicBezTo>
                  <a:cubicBezTo>
                    <a:pt x="1518" y="784"/>
                    <a:pt x="1517" y="671"/>
                    <a:pt x="1512" y="560"/>
                  </a:cubicBezTo>
                  <a:close/>
                  <a:moveTo>
                    <a:pt x="1427" y="1290"/>
                  </a:moveTo>
                  <a:cubicBezTo>
                    <a:pt x="1422" y="1194"/>
                    <a:pt x="1416" y="1096"/>
                    <a:pt x="1409" y="981"/>
                  </a:cubicBezTo>
                  <a:cubicBezTo>
                    <a:pt x="1392" y="982"/>
                    <a:pt x="1384" y="980"/>
                    <a:pt x="1367" y="981"/>
                  </a:cubicBezTo>
                  <a:cubicBezTo>
                    <a:pt x="1359" y="1018"/>
                    <a:pt x="1367" y="1065"/>
                    <a:pt x="1370" y="1111"/>
                  </a:cubicBezTo>
                  <a:cubicBezTo>
                    <a:pt x="1372" y="1139"/>
                    <a:pt x="1368" y="1168"/>
                    <a:pt x="1370" y="1197"/>
                  </a:cubicBezTo>
                  <a:cubicBezTo>
                    <a:pt x="1371" y="1226"/>
                    <a:pt x="1374" y="1253"/>
                    <a:pt x="1374" y="1280"/>
                  </a:cubicBezTo>
                  <a:cubicBezTo>
                    <a:pt x="1374" y="1335"/>
                    <a:pt x="1376" y="1390"/>
                    <a:pt x="1378" y="1442"/>
                  </a:cubicBezTo>
                  <a:cubicBezTo>
                    <a:pt x="1379" y="1451"/>
                    <a:pt x="1380" y="1461"/>
                    <a:pt x="1384" y="1470"/>
                  </a:cubicBezTo>
                  <a:cubicBezTo>
                    <a:pt x="1400" y="1467"/>
                    <a:pt x="1415" y="1461"/>
                    <a:pt x="1429" y="1454"/>
                  </a:cubicBezTo>
                  <a:cubicBezTo>
                    <a:pt x="1433" y="1404"/>
                    <a:pt x="1430" y="1344"/>
                    <a:pt x="1427" y="1290"/>
                  </a:cubicBezTo>
                  <a:close/>
                  <a:moveTo>
                    <a:pt x="1367" y="1338"/>
                  </a:moveTo>
                  <a:cubicBezTo>
                    <a:pt x="1363" y="1346"/>
                    <a:pt x="1355" y="1344"/>
                    <a:pt x="1349" y="1341"/>
                  </a:cubicBezTo>
                  <a:cubicBezTo>
                    <a:pt x="1345" y="1371"/>
                    <a:pt x="1355" y="1418"/>
                    <a:pt x="1350" y="1449"/>
                  </a:cubicBezTo>
                  <a:cubicBezTo>
                    <a:pt x="1357" y="1456"/>
                    <a:pt x="1364" y="1463"/>
                    <a:pt x="1371" y="1470"/>
                  </a:cubicBezTo>
                  <a:cubicBezTo>
                    <a:pt x="1368" y="1429"/>
                    <a:pt x="1371" y="1379"/>
                    <a:pt x="1367" y="1338"/>
                  </a:cubicBezTo>
                  <a:close/>
                  <a:moveTo>
                    <a:pt x="1364" y="1224"/>
                  </a:moveTo>
                  <a:cubicBezTo>
                    <a:pt x="1360" y="1138"/>
                    <a:pt x="1361" y="1065"/>
                    <a:pt x="1353" y="979"/>
                  </a:cubicBezTo>
                  <a:cubicBezTo>
                    <a:pt x="1343" y="979"/>
                    <a:pt x="1340" y="979"/>
                    <a:pt x="1334" y="978"/>
                  </a:cubicBezTo>
                  <a:cubicBezTo>
                    <a:pt x="1333" y="1056"/>
                    <a:pt x="1339" y="1122"/>
                    <a:pt x="1342" y="1200"/>
                  </a:cubicBezTo>
                  <a:cubicBezTo>
                    <a:pt x="1343" y="1225"/>
                    <a:pt x="1342" y="1254"/>
                    <a:pt x="1346" y="1273"/>
                  </a:cubicBezTo>
                  <a:cubicBezTo>
                    <a:pt x="1354" y="1273"/>
                    <a:pt x="1360" y="1269"/>
                    <a:pt x="1366" y="1271"/>
                  </a:cubicBezTo>
                  <a:cubicBezTo>
                    <a:pt x="1369" y="1256"/>
                    <a:pt x="1360" y="1238"/>
                    <a:pt x="1367" y="1224"/>
                  </a:cubicBezTo>
                  <a:cubicBezTo>
                    <a:pt x="1368" y="1224"/>
                    <a:pt x="1369" y="1223"/>
                    <a:pt x="1367" y="1222"/>
                  </a:cubicBezTo>
                  <a:cubicBezTo>
                    <a:pt x="1367" y="1224"/>
                    <a:pt x="1366" y="1224"/>
                    <a:pt x="1364" y="1224"/>
                  </a:cubicBezTo>
                  <a:close/>
                  <a:moveTo>
                    <a:pt x="1367" y="1303"/>
                  </a:moveTo>
                  <a:cubicBezTo>
                    <a:pt x="1361" y="1305"/>
                    <a:pt x="1353" y="1304"/>
                    <a:pt x="1347" y="1306"/>
                  </a:cubicBezTo>
                  <a:cubicBezTo>
                    <a:pt x="1347" y="1314"/>
                    <a:pt x="1348" y="1319"/>
                    <a:pt x="1349" y="1326"/>
                  </a:cubicBezTo>
                  <a:cubicBezTo>
                    <a:pt x="1358" y="1323"/>
                    <a:pt x="1362" y="1330"/>
                    <a:pt x="1368" y="1323"/>
                  </a:cubicBezTo>
                  <a:cubicBezTo>
                    <a:pt x="1366" y="1319"/>
                    <a:pt x="1369" y="1310"/>
                    <a:pt x="1367" y="1303"/>
                  </a:cubicBezTo>
                  <a:close/>
                  <a:moveTo>
                    <a:pt x="1364" y="1281"/>
                  </a:moveTo>
                  <a:cubicBezTo>
                    <a:pt x="1356" y="1283"/>
                    <a:pt x="1350" y="1280"/>
                    <a:pt x="1345" y="1283"/>
                  </a:cubicBezTo>
                  <a:cubicBezTo>
                    <a:pt x="1344" y="1287"/>
                    <a:pt x="1347" y="1288"/>
                    <a:pt x="1346" y="1294"/>
                  </a:cubicBezTo>
                  <a:cubicBezTo>
                    <a:pt x="1355" y="1290"/>
                    <a:pt x="1358" y="1293"/>
                    <a:pt x="1367" y="1295"/>
                  </a:cubicBezTo>
                  <a:cubicBezTo>
                    <a:pt x="1366" y="1291"/>
                    <a:pt x="1366" y="1285"/>
                    <a:pt x="1364" y="1281"/>
                  </a:cubicBezTo>
                  <a:close/>
                  <a:moveTo>
                    <a:pt x="1336" y="1308"/>
                  </a:moveTo>
                  <a:cubicBezTo>
                    <a:pt x="1333" y="1308"/>
                    <a:pt x="1328" y="1308"/>
                    <a:pt x="1327" y="1306"/>
                  </a:cubicBezTo>
                  <a:cubicBezTo>
                    <a:pt x="1330" y="1314"/>
                    <a:pt x="1328" y="1316"/>
                    <a:pt x="1329" y="1327"/>
                  </a:cubicBezTo>
                  <a:cubicBezTo>
                    <a:pt x="1334" y="1328"/>
                    <a:pt x="1335" y="1325"/>
                    <a:pt x="1339" y="1326"/>
                  </a:cubicBezTo>
                  <a:cubicBezTo>
                    <a:pt x="1340" y="1318"/>
                    <a:pt x="1338" y="1313"/>
                    <a:pt x="1336" y="1308"/>
                  </a:cubicBezTo>
                  <a:close/>
                  <a:moveTo>
                    <a:pt x="1328" y="1109"/>
                  </a:moveTo>
                  <a:cubicBezTo>
                    <a:pt x="1324" y="1171"/>
                    <a:pt x="1314" y="1220"/>
                    <a:pt x="1310" y="1273"/>
                  </a:cubicBezTo>
                  <a:cubicBezTo>
                    <a:pt x="1315" y="1270"/>
                    <a:pt x="1327" y="1274"/>
                    <a:pt x="1336" y="1271"/>
                  </a:cubicBezTo>
                  <a:cubicBezTo>
                    <a:pt x="1333" y="1215"/>
                    <a:pt x="1334" y="1163"/>
                    <a:pt x="1328" y="1109"/>
                  </a:cubicBezTo>
                  <a:close/>
                  <a:moveTo>
                    <a:pt x="1328" y="1281"/>
                  </a:moveTo>
                  <a:cubicBezTo>
                    <a:pt x="1325" y="1284"/>
                    <a:pt x="1327" y="1290"/>
                    <a:pt x="1327" y="1295"/>
                  </a:cubicBezTo>
                  <a:cubicBezTo>
                    <a:pt x="1330" y="1295"/>
                    <a:pt x="1333" y="1295"/>
                    <a:pt x="1335" y="1294"/>
                  </a:cubicBezTo>
                  <a:cubicBezTo>
                    <a:pt x="1335" y="1288"/>
                    <a:pt x="1334" y="1282"/>
                    <a:pt x="1328" y="1281"/>
                  </a:cubicBezTo>
                  <a:close/>
                  <a:moveTo>
                    <a:pt x="1322" y="1085"/>
                  </a:moveTo>
                  <a:cubicBezTo>
                    <a:pt x="1324" y="1080"/>
                    <a:pt x="1328" y="1085"/>
                    <a:pt x="1328" y="1077"/>
                  </a:cubicBezTo>
                  <a:cubicBezTo>
                    <a:pt x="1324" y="1050"/>
                    <a:pt x="1325" y="1007"/>
                    <a:pt x="1322" y="979"/>
                  </a:cubicBezTo>
                  <a:cubicBezTo>
                    <a:pt x="1315" y="981"/>
                    <a:pt x="1303" y="977"/>
                    <a:pt x="1293" y="979"/>
                  </a:cubicBezTo>
                  <a:cubicBezTo>
                    <a:pt x="1289" y="1003"/>
                    <a:pt x="1292" y="1028"/>
                    <a:pt x="1289" y="1052"/>
                  </a:cubicBezTo>
                  <a:cubicBezTo>
                    <a:pt x="1285" y="1087"/>
                    <a:pt x="1274" y="1122"/>
                    <a:pt x="1268" y="1157"/>
                  </a:cubicBezTo>
                  <a:cubicBezTo>
                    <a:pt x="1263" y="1186"/>
                    <a:pt x="1262" y="1219"/>
                    <a:pt x="1259" y="1239"/>
                  </a:cubicBezTo>
                  <a:cubicBezTo>
                    <a:pt x="1258" y="1248"/>
                    <a:pt x="1258" y="1260"/>
                    <a:pt x="1251" y="1267"/>
                  </a:cubicBezTo>
                  <a:cubicBezTo>
                    <a:pt x="1241" y="1263"/>
                    <a:pt x="1247" y="1251"/>
                    <a:pt x="1248" y="1245"/>
                  </a:cubicBezTo>
                  <a:cubicBezTo>
                    <a:pt x="1250" y="1236"/>
                    <a:pt x="1250" y="1227"/>
                    <a:pt x="1251" y="1218"/>
                  </a:cubicBezTo>
                  <a:cubicBezTo>
                    <a:pt x="1261" y="1145"/>
                    <a:pt x="1284" y="1064"/>
                    <a:pt x="1283" y="979"/>
                  </a:cubicBezTo>
                  <a:cubicBezTo>
                    <a:pt x="1278" y="979"/>
                    <a:pt x="1273" y="979"/>
                    <a:pt x="1269" y="981"/>
                  </a:cubicBezTo>
                  <a:cubicBezTo>
                    <a:pt x="1254" y="1069"/>
                    <a:pt x="1241" y="1187"/>
                    <a:pt x="1227" y="1270"/>
                  </a:cubicBezTo>
                  <a:cubicBezTo>
                    <a:pt x="1251" y="1268"/>
                    <a:pt x="1279" y="1269"/>
                    <a:pt x="1300" y="1270"/>
                  </a:cubicBezTo>
                  <a:cubicBezTo>
                    <a:pt x="1306" y="1211"/>
                    <a:pt x="1320" y="1150"/>
                    <a:pt x="1322" y="1085"/>
                  </a:cubicBezTo>
                  <a:close/>
                  <a:moveTo>
                    <a:pt x="1306" y="1309"/>
                  </a:moveTo>
                  <a:cubicBezTo>
                    <a:pt x="1307" y="1317"/>
                    <a:pt x="1306" y="1320"/>
                    <a:pt x="1306" y="1327"/>
                  </a:cubicBezTo>
                  <a:cubicBezTo>
                    <a:pt x="1309" y="1327"/>
                    <a:pt x="1312" y="1327"/>
                    <a:pt x="1315" y="1327"/>
                  </a:cubicBezTo>
                  <a:cubicBezTo>
                    <a:pt x="1318" y="1319"/>
                    <a:pt x="1315" y="1315"/>
                    <a:pt x="1318" y="1308"/>
                  </a:cubicBezTo>
                  <a:cubicBezTo>
                    <a:pt x="1312" y="1307"/>
                    <a:pt x="1311" y="1310"/>
                    <a:pt x="1306" y="1309"/>
                  </a:cubicBezTo>
                  <a:close/>
                  <a:moveTo>
                    <a:pt x="1314" y="1283"/>
                  </a:moveTo>
                  <a:cubicBezTo>
                    <a:pt x="1306" y="1283"/>
                    <a:pt x="1307" y="1292"/>
                    <a:pt x="1304" y="1294"/>
                  </a:cubicBezTo>
                  <a:cubicBezTo>
                    <a:pt x="1307" y="1295"/>
                    <a:pt x="1312" y="1296"/>
                    <a:pt x="1317" y="1297"/>
                  </a:cubicBezTo>
                  <a:cubicBezTo>
                    <a:pt x="1317" y="1290"/>
                    <a:pt x="1316" y="1286"/>
                    <a:pt x="1314" y="1283"/>
                  </a:cubicBezTo>
                  <a:close/>
                  <a:moveTo>
                    <a:pt x="1282" y="1309"/>
                  </a:moveTo>
                  <a:cubicBezTo>
                    <a:pt x="1283" y="1319"/>
                    <a:pt x="1279" y="1321"/>
                    <a:pt x="1282" y="1327"/>
                  </a:cubicBezTo>
                  <a:cubicBezTo>
                    <a:pt x="1282" y="1326"/>
                    <a:pt x="1290" y="1325"/>
                    <a:pt x="1293" y="1327"/>
                  </a:cubicBezTo>
                  <a:cubicBezTo>
                    <a:pt x="1298" y="1320"/>
                    <a:pt x="1294" y="1314"/>
                    <a:pt x="1296" y="1308"/>
                  </a:cubicBezTo>
                  <a:cubicBezTo>
                    <a:pt x="1289" y="1308"/>
                    <a:pt x="1287" y="1306"/>
                    <a:pt x="1282" y="1309"/>
                  </a:cubicBezTo>
                  <a:close/>
                  <a:moveTo>
                    <a:pt x="1290" y="1281"/>
                  </a:moveTo>
                  <a:cubicBezTo>
                    <a:pt x="1288" y="1285"/>
                    <a:pt x="1285" y="1284"/>
                    <a:pt x="1282" y="1283"/>
                  </a:cubicBezTo>
                  <a:cubicBezTo>
                    <a:pt x="1280" y="1285"/>
                    <a:pt x="1279" y="1295"/>
                    <a:pt x="1282" y="1297"/>
                  </a:cubicBezTo>
                  <a:cubicBezTo>
                    <a:pt x="1283" y="1287"/>
                    <a:pt x="1290" y="1298"/>
                    <a:pt x="1294" y="1294"/>
                  </a:cubicBezTo>
                  <a:cubicBezTo>
                    <a:pt x="1292" y="1291"/>
                    <a:pt x="1295" y="1282"/>
                    <a:pt x="1290" y="1281"/>
                  </a:cubicBezTo>
                  <a:close/>
                  <a:moveTo>
                    <a:pt x="1244" y="1340"/>
                  </a:moveTo>
                  <a:cubicBezTo>
                    <a:pt x="1235" y="1369"/>
                    <a:pt x="1227" y="1400"/>
                    <a:pt x="1219" y="1431"/>
                  </a:cubicBezTo>
                  <a:cubicBezTo>
                    <a:pt x="1243" y="1432"/>
                    <a:pt x="1254" y="1431"/>
                    <a:pt x="1276" y="1431"/>
                  </a:cubicBezTo>
                  <a:cubicBezTo>
                    <a:pt x="1285" y="1404"/>
                    <a:pt x="1289" y="1373"/>
                    <a:pt x="1292" y="1340"/>
                  </a:cubicBezTo>
                  <a:cubicBezTo>
                    <a:pt x="1273" y="1339"/>
                    <a:pt x="1265" y="1340"/>
                    <a:pt x="1244" y="1340"/>
                  </a:cubicBezTo>
                  <a:close/>
                  <a:moveTo>
                    <a:pt x="1269" y="1284"/>
                  </a:moveTo>
                  <a:cubicBezTo>
                    <a:pt x="1240" y="1276"/>
                    <a:pt x="1209" y="1282"/>
                    <a:pt x="1178" y="1283"/>
                  </a:cubicBezTo>
                  <a:cubicBezTo>
                    <a:pt x="1147" y="1283"/>
                    <a:pt x="1114" y="1278"/>
                    <a:pt x="1082" y="1278"/>
                  </a:cubicBezTo>
                  <a:cubicBezTo>
                    <a:pt x="1073" y="1278"/>
                    <a:pt x="1064" y="1281"/>
                    <a:pt x="1055" y="1281"/>
                  </a:cubicBezTo>
                  <a:cubicBezTo>
                    <a:pt x="1007" y="1281"/>
                    <a:pt x="977" y="1281"/>
                    <a:pt x="935" y="1278"/>
                  </a:cubicBezTo>
                  <a:cubicBezTo>
                    <a:pt x="899" y="1276"/>
                    <a:pt x="833" y="1283"/>
                    <a:pt x="784" y="1278"/>
                  </a:cubicBezTo>
                  <a:cubicBezTo>
                    <a:pt x="757" y="1276"/>
                    <a:pt x="729" y="1280"/>
                    <a:pt x="703" y="1280"/>
                  </a:cubicBezTo>
                  <a:cubicBezTo>
                    <a:pt x="620" y="1279"/>
                    <a:pt x="547" y="1281"/>
                    <a:pt x="480" y="1278"/>
                  </a:cubicBezTo>
                  <a:cubicBezTo>
                    <a:pt x="479" y="1294"/>
                    <a:pt x="483" y="1312"/>
                    <a:pt x="485" y="1329"/>
                  </a:cubicBezTo>
                  <a:cubicBezTo>
                    <a:pt x="556" y="1330"/>
                    <a:pt x="632" y="1329"/>
                    <a:pt x="714" y="1329"/>
                  </a:cubicBezTo>
                  <a:cubicBezTo>
                    <a:pt x="912" y="1327"/>
                    <a:pt x="1058" y="1329"/>
                    <a:pt x="1268" y="1326"/>
                  </a:cubicBezTo>
                  <a:cubicBezTo>
                    <a:pt x="1267" y="1314"/>
                    <a:pt x="1274" y="1301"/>
                    <a:pt x="1269" y="1284"/>
                  </a:cubicBezTo>
                  <a:close/>
                  <a:moveTo>
                    <a:pt x="1259" y="979"/>
                  </a:moveTo>
                  <a:cubicBezTo>
                    <a:pt x="1258" y="979"/>
                    <a:pt x="1257" y="979"/>
                    <a:pt x="1255" y="979"/>
                  </a:cubicBezTo>
                  <a:cubicBezTo>
                    <a:pt x="1228" y="979"/>
                    <a:pt x="1205" y="979"/>
                    <a:pt x="1183" y="979"/>
                  </a:cubicBezTo>
                  <a:cubicBezTo>
                    <a:pt x="1160" y="979"/>
                    <a:pt x="1137" y="979"/>
                    <a:pt x="1121" y="978"/>
                  </a:cubicBezTo>
                  <a:cubicBezTo>
                    <a:pt x="1078" y="976"/>
                    <a:pt x="1027" y="977"/>
                    <a:pt x="993" y="978"/>
                  </a:cubicBezTo>
                  <a:cubicBezTo>
                    <a:pt x="970" y="978"/>
                    <a:pt x="949" y="976"/>
                    <a:pt x="930" y="976"/>
                  </a:cubicBezTo>
                  <a:cubicBezTo>
                    <a:pt x="910" y="976"/>
                    <a:pt x="891" y="973"/>
                    <a:pt x="874" y="979"/>
                  </a:cubicBezTo>
                  <a:cubicBezTo>
                    <a:pt x="872" y="973"/>
                    <a:pt x="868" y="975"/>
                    <a:pt x="865" y="975"/>
                  </a:cubicBezTo>
                  <a:cubicBezTo>
                    <a:pt x="842" y="972"/>
                    <a:pt x="817" y="974"/>
                    <a:pt x="794" y="974"/>
                  </a:cubicBezTo>
                  <a:cubicBezTo>
                    <a:pt x="750" y="974"/>
                    <a:pt x="700" y="969"/>
                    <a:pt x="652" y="968"/>
                  </a:cubicBezTo>
                  <a:cubicBezTo>
                    <a:pt x="634" y="968"/>
                    <a:pt x="613" y="963"/>
                    <a:pt x="600" y="965"/>
                  </a:cubicBezTo>
                  <a:cubicBezTo>
                    <a:pt x="593" y="967"/>
                    <a:pt x="593" y="973"/>
                    <a:pt x="586" y="971"/>
                  </a:cubicBezTo>
                  <a:cubicBezTo>
                    <a:pt x="535" y="969"/>
                    <a:pt x="453" y="965"/>
                    <a:pt x="407" y="965"/>
                  </a:cubicBezTo>
                  <a:cubicBezTo>
                    <a:pt x="400" y="1043"/>
                    <a:pt x="390" y="1113"/>
                    <a:pt x="383" y="1192"/>
                  </a:cubicBezTo>
                  <a:cubicBezTo>
                    <a:pt x="381" y="1217"/>
                    <a:pt x="374" y="1241"/>
                    <a:pt x="378" y="1264"/>
                  </a:cubicBezTo>
                  <a:cubicBezTo>
                    <a:pt x="397" y="1271"/>
                    <a:pt x="425" y="1269"/>
                    <a:pt x="452" y="1270"/>
                  </a:cubicBezTo>
                  <a:cubicBezTo>
                    <a:pt x="488" y="1271"/>
                    <a:pt x="517" y="1271"/>
                    <a:pt x="551" y="1271"/>
                  </a:cubicBezTo>
                  <a:cubicBezTo>
                    <a:pt x="622" y="1271"/>
                    <a:pt x="689" y="1270"/>
                    <a:pt x="756" y="1270"/>
                  </a:cubicBezTo>
                  <a:cubicBezTo>
                    <a:pt x="828" y="1270"/>
                    <a:pt x="887" y="1273"/>
                    <a:pt x="949" y="1271"/>
                  </a:cubicBezTo>
                  <a:cubicBezTo>
                    <a:pt x="1035" y="1269"/>
                    <a:pt x="1133" y="1274"/>
                    <a:pt x="1220" y="1269"/>
                  </a:cubicBezTo>
                  <a:cubicBezTo>
                    <a:pt x="1234" y="1169"/>
                    <a:pt x="1249" y="1074"/>
                    <a:pt x="1259" y="979"/>
                  </a:cubicBezTo>
                  <a:close/>
                  <a:moveTo>
                    <a:pt x="1220" y="1340"/>
                  </a:moveTo>
                  <a:cubicBezTo>
                    <a:pt x="1219" y="1345"/>
                    <a:pt x="1221" y="1351"/>
                    <a:pt x="1219" y="1358"/>
                  </a:cubicBezTo>
                  <a:cubicBezTo>
                    <a:pt x="1214" y="1378"/>
                    <a:pt x="1198" y="1405"/>
                    <a:pt x="1211" y="1421"/>
                  </a:cubicBezTo>
                  <a:cubicBezTo>
                    <a:pt x="1219" y="1395"/>
                    <a:pt x="1227" y="1369"/>
                    <a:pt x="1233" y="1340"/>
                  </a:cubicBezTo>
                  <a:cubicBezTo>
                    <a:pt x="1230" y="1337"/>
                    <a:pt x="1226" y="1341"/>
                    <a:pt x="1220" y="1340"/>
                  </a:cubicBezTo>
                  <a:close/>
                  <a:moveTo>
                    <a:pt x="983" y="897"/>
                  </a:moveTo>
                  <a:cubicBezTo>
                    <a:pt x="997" y="906"/>
                    <a:pt x="1011" y="913"/>
                    <a:pt x="1030" y="909"/>
                  </a:cubicBezTo>
                  <a:cubicBezTo>
                    <a:pt x="1084" y="924"/>
                    <a:pt x="1163" y="927"/>
                    <a:pt x="1206" y="908"/>
                  </a:cubicBezTo>
                  <a:cubicBezTo>
                    <a:pt x="1216" y="890"/>
                    <a:pt x="1203" y="870"/>
                    <a:pt x="1188" y="859"/>
                  </a:cubicBezTo>
                  <a:cubicBezTo>
                    <a:pt x="1186" y="871"/>
                    <a:pt x="1179" y="878"/>
                    <a:pt x="1173" y="886"/>
                  </a:cubicBezTo>
                  <a:cubicBezTo>
                    <a:pt x="1122" y="911"/>
                    <a:pt x="1060" y="898"/>
                    <a:pt x="1013" y="877"/>
                  </a:cubicBezTo>
                  <a:cubicBezTo>
                    <a:pt x="1007" y="870"/>
                    <a:pt x="999" y="863"/>
                    <a:pt x="995" y="853"/>
                  </a:cubicBezTo>
                  <a:cubicBezTo>
                    <a:pt x="984" y="864"/>
                    <a:pt x="978" y="876"/>
                    <a:pt x="983" y="897"/>
                  </a:cubicBezTo>
                  <a:close/>
                  <a:moveTo>
                    <a:pt x="1030" y="872"/>
                  </a:moveTo>
                  <a:cubicBezTo>
                    <a:pt x="1039" y="875"/>
                    <a:pt x="1047" y="881"/>
                    <a:pt x="1055" y="883"/>
                  </a:cubicBezTo>
                  <a:cubicBezTo>
                    <a:pt x="1101" y="893"/>
                    <a:pt x="1183" y="894"/>
                    <a:pt x="1173" y="848"/>
                  </a:cubicBezTo>
                  <a:cubicBezTo>
                    <a:pt x="1152" y="834"/>
                    <a:pt x="1141" y="854"/>
                    <a:pt x="1124" y="859"/>
                  </a:cubicBezTo>
                  <a:cubicBezTo>
                    <a:pt x="1100" y="866"/>
                    <a:pt x="1078" y="858"/>
                    <a:pt x="1061" y="852"/>
                  </a:cubicBezTo>
                  <a:cubicBezTo>
                    <a:pt x="1044" y="846"/>
                    <a:pt x="1016" y="828"/>
                    <a:pt x="1006" y="853"/>
                  </a:cubicBezTo>
                  <a:cubicBezTo>
                    <a:pt x="1012" y="862"/>
                    <a:pt x="1019" y="866"/>
                    <a:pt x="1030" y="872"/>
                  </a:cubicBezTo>
                  <a:close/>
                  <a:moveTo>
                    <a:pt x="969" y="890"/>
                  </a:moveTo>
                  <a:cubicBezTo>
                    <a:pt x="880" y="887"/>
                    <a:pt x="808" y="883"/>
                    <a:pt x="737" y="886"/>
                  </a:cubicBezTo>
                  <a:cubicBezTo>
                    <a:pt x="696" y="887"/>
                    <a:pt x="636" y="879"/>
                    <a:pt x="580" y="884"/>
                  </a:cubicBezTo>
                  <a:cubicBezTo>
                    <a:pt x="554" y="877"/>
                    <a:pt x="510" y="880"/>
                    <a:pt x="478" y="880"/>
                  </a:cubicBezTo>
                  <a:cubicBezTo>
                    <a:pt x="441" y="881"/>
                    <a:pt x="407" y="876"/>
                    <a:pt x="373" y="876"/>
                  </a:cubicBezTo>
                  <a:cubicBezTo>
                    <a:pt x="327" y="876"/>
                    <a:pt x="282" y="875"/>
                    <a:pt x="235" y="874"/>
                  </a:cubicBezTo>
                  <a:cubicBezTo>
                    <a:pt x="222" y="880"/>
                    <a:pt x="211" y="891"/>
                    <a:pt x="197" y="897"/>
                  </a:cubicBezTo>
                  <a:cubicBezTo>
                    <a:pt x="190" y="900"/>
                    <a:pt x="175" y="899"/>
                    <a:pt x="174" y="911"/>
                  </a:cubicBezTo>
                  <a:cubicBezTo>
                    <a:pt x="275" y="916"/>
                    <a:pt x="394" y="914"/>
                    <a:pt x="512" y="916"/>
                  </a:cubicBezTo>
                  <a:cubicBezTo>
                    <a:pt x="561" y="917"/>
                    <a:pt x="604" y="914"/>
                    <a:pt x="646" y="916"/>
                  </a:cubicBezTo>
                  <a:cubicBezTo>
                    <a:pt x="709" y="919"/>
                    <a:pt x="795" y="909"/>
                    <a:pt x="864" y="921"/>
                  </a:cubicBezTo>
                  <a:cubicBezTo>
                    <a:pt x="912" y="928"/>
                    <a:pt x="957" y="916"/>
                    <a:pt x="1005" y="922"/>
                  </a:cubicBezTo>
                  <a:cubicBezTo>
                    <a:pt x="994" y="910"/>
                    <a:pt x="975" y="906"/>
                    <a:pt x="969" y="890"/>
                  </a:cubicBezTo>
                  <a:close/>
                  <a:moveTo>
                    <a:pt x="447" y="1313"/>
                  </a:moveTo>
                  <a:cubicBezTo>
                    <a:pt x="449" y="1320"/>
                    <a:pt x="446" y="1323"/>
                    <a:pt x="446" y="1329"/>
                  </a:cubicBezTo>
                  <a:cubicBezTo>
                    <a:pt x="455" y="1329"/>
                    <a:pt x="466" y="1327"/>
                    <a:pt x="473" y="1330"/>
                  </a:cubicBezTo>
                  <a:cubicBezTo>
                    <a:pt x="484" y="1308"/>
                    <a:pt x="460" y="1311"/>
                    <a:pt x="447" y="1313"/>
                  </a:cubicBezTo>
                  <a:close/>
                  <a:moveTo>
                    <a:pt x="470" y="1278"/>
                  </a:moveTo>
                  <a:cubicBezTo>
                    <a:pt x="461" y="1276"/>
                    <a:pt x="456" y="1280"/>
                    <a:pt x="447" y="1277"/>
                  </a:cubicBezTo>
                  <a:cubicBezTo>
                    <a:pt x="447" y="1288"/>
                    <a:pt x="448" y="1294"/>
                    <a:pt x="449" y="1301"/>
                  </a:cubicBezTo>
                  <a:cubicBezTo>
                    <a:pt x="457" y="1302"/>
                    <a:pt x="461" y="1299"/>
                    <a:pt x="471" y="1298"/>
                  </a:cubicBezTo>
                  <a:cubicBezTo>
                    <a:pt x="470" y="1292"/>
                    <a:pt x="470" y="1286"/>
                    <a:pt x="470" y="1278"/>
                  </a:cubicBezTo>
                  <a:close/>
                  <a:moveTo>
                    <a:pt x="438" y="1278"/>
                  </a:moveTo>
                  <a:cubicBezTo>
                    <a:pt x="432" y="1279"/>
                    <a:pt x="424" y="1277"/>
                    <a:pt x="421" y="1280"/>
                  </a:cubicBezTo>
                  <a:cubicBezTo>
                    <a:pt x="422" y="1288"/>
                    <a:pt x="419" y="1292"/>
                    <a:pt x="420" y="1299"/>
                  </a:cubicBezTo>
                  <a:cubicBezTo>
                    <a:pt x="428" y="1299"/>
                    <a:pt x="432" y="1298"/>
                    <a:pt x="439" y="1301"/>
                  </a:cubicBezTo>
                  <a:cubicBezTo>
                    <a:pt x="441" y="1296"/>
                    <a:pt x="438" y="1284"/>
                    <a:pt x="438" y="1278"/>
                  </a:cubicBezTo>
                  <a:close/>
                  <a:moveTo>
                    <a:pt x="418" y="1313"/>
                  </a:moveTo>
                  <a:cubicBezTo>
                    <a:pt x="418" y="1317"/>
                    <a:pt x="418" y="1321"/>
                    <a:pt x="418" y="1324"/>
                  </a:cubicBezTo>
                  <a:cubicBezTo>
                    <a:pt x="424" y="1330"/>
                    <a:pt x="431" y="1324"/>
                    <a:pt x="438" y="1327"/>
                  </a:cubicBezTo>
                  <a:cubicBezTo>
                    <a:pt x="437" y="1321"/>
                    <a:pt x="440" y="1319"/>
                    <a:pt x="439" y="1312"/>
                  </a:cubicBezTo>
                  <a:cubicBezTo>
                    <a:pt x="432" y="1311"/>
                    <a:pt x="427" y="1309"/>
                    <a:pt x="418" y="1313"/>
                  </a:cubicBezTo>
                  <a:close/>
                  <a:moveTo>
                    <a:pt x="392" y="1280"/>
                  </a:moveTo>
                  <a:cubicBezTo>
                    <a:pt x="393" y="1288"/>
                    <a:pt x="387" y="1295"/>
                    <a:pt x="393" y="1299"/>
                  </a:cubicBezTo>
                  <a:cubicBezTo>
                    <a:pt x="396" y="1296"/>
                    <a:pt x="405" y="1302"/>
                    <a:pt x="411" y="1298"/>
                  </a:cubicBezTo>
                  <a:cubicBezTo>
                    <a:pt x="411" y="1291"/>
                    <a:pt x="409" y="1286"/>
                    <a:pt x="411" y="1278"/>
                  </a:cubicBezTo>
                  <a:cubicBezTo>
                    <a:pt x="402" y="1277"/>
                    <a:pt x="399" y="1279"/>
                    <a:pt x="392" y="1280"/>
                  </a:cubicBezTo>
                  <a:close/>
                  <a:moveTo>
                    <a:pt x="392" y="1313"/>
                  </a:moveTo>
                  <a:cubicBezTo>
                    <a:pt x="389" y="1316"/>
                    <a:pt x="390" y="1321"/>
                    <a:pt x="390" y="1326"/>
                  </a:cubicBezTo>
                  <a:cubicBezTo>
                    <a:pt x="402" y="1324"/>
                    <a:pt x="401" y="1326"/>
                    <a:pt x="410" y="1327"/>
                  </a:cubicBezTo>
                  <a:cubicBezTo>
                    <a:pt x="416" y="1308"/>
                    <a:pt x="401" y="1311"/>
                    <a:pt x="392" y="1313"/>
                  </a:cubicBezTo>
                  <a:close/>
                  <a:moveTo>
                    <a:pt x="344" y="964"/>
                  </a:moveTo>
                  <a:cubicBezTo>
                    <a:pt x="336" y="1055"/>
                    <a:pt x="325" y="1152"/>
                    <a:pt x="306" y="1257"/>
                  </a:cubicBezTo>
                  <a:cubicBezTo>
                    <a:pt x="301" y="1290"/>
                    <a:pt x="307" y="1327"/>
                    <a:pt x="299" y="1361"/>
                  </a:cubicBezTo>
                  <a:cubicBezTo>
                    <a:pt x="292" y="1393"/>
                    <a:pt x="291" y="1436"/>
                    <a:pt x="292" y="1464"/>
                  </a:cubicBezTo>
                  <a:cubicBezTo>
                    <a:pt x="308" y="1465"/>
                    <a:pt x="325" y="1470"/>
                    <a:pt x="341" y="1474"/>
                  </a:cubicBezTo>
                  <a:cubicBezTo>
                    <a:pt x="343" y="1463"/>
                    <a:pt x="351" y="1457"/>
                    <a:pt x="344" y="1445"/>
                  </a:cubicBezTo>
                  <a:cubicBezTo>
                    <a:pt x="348" y="1445"/>
                    <a:pt x="349" y="1443"/>
                    <a:pt x="348" y="1439"/>
                  </a:cubicBezTo>
                  <a:cubicBezTo>
                    <a:pt x="353" y="1412"/>
                    <a:pt x="357" y="1370"/>
                    <a:pt x="359" y="1340"/>
                  </a:cubicBezTo>
                  <a:cubicBezTo>
                    <a:pt x="356" y="1338"/>
                    <a:pt x="351" y="1338"/>
                    <a:pt x="351" y="1331"/>
                  </a:cubicBezTo>
                  <a:cubicBezTo>
                    <a:pt x="353" y="1329"/>
                    <a:pt x="361" y="1332"/>
                    <a:pt x="361" y="1327"/>
                  </a:cubicBezTo>
                  <a:cubicBezTo>
                    <a:pt x="371" y="1204"/>
                    <a:pt x="388" y="1076"/>
                    <a:pt x="397" y="964"/>
                  </a:cubicBezTo>
                  <a:cubicBezTo>
                    <a:pt x="397" y="963"/>
                    <a:pt x="397" y="962"/>
                    <a:pt x="396" y="962"/>
                  </a:cubicBezTo>
                  <a:cubicBezTo>
                    <a:pt x="377" y="965"/>
                    <a:pt x="363" y="960"/>
                    <a:pt x="344" y="964"/>
                  </a:cubicBezTo>
                  <a:close/>
                  <a:moveTo>
                    <a:pt x="382" y="1281"/>
                  </a:moveTo>
                  <a:cubicBezTo>
                    <a:pt x="378" y="1281"/>
                    <a:pt x="379" y="1284"/>
                    <a:pt x="375" y="1283"/>
                  </a:cubicBezTo>
                  <a:cubicBezTo>
                    <a:pt x="373" y="1288"/>
                    <a:pt x="373" y="1295"/>
                    <a:pt x="373" y="1302"/>
                  </a:cubicBezTo>
                  <a:cubicBezTo>
                    <a:pt x="388" y="1304"/>
                    <a:pt x="380" y="1292"/>
                    <a:pt x="382" y="1281"/>
                  </a:cubicBezTo>
                  <a:close/>
                  <a:moveTo>
                    <a:pt x="382" y="1313"/>
                  </a:moveTo>
                  <a:cubicBezTo>
                    <a:pt x="377" y="1312"/>
                    <a:pt x="378" y="1313"/>
                    <a:pt x="372" y="1312"/>
                  </a:cubicBezTo>
                  <a:cubicBezTo>
                    <a:pt x="372" y="1319"/>
                    <a:pt x="372" y="1325"/>
                    <a:pt x="371" y="1330"/>
                  </a:cubicBezTo>
                  <a:cubicBezTo>
                    <a:pt x="375" y="1330"/>
                    <a:pt x="377" y="1327"/>
                    <a:pt x="382" y="1327"/>
                  </a:cubicBezTo>
                  <a:cubicBezTo>
                    <a:pt x="383" y="1322"/>
                    <a:pt x="381" y="1321"/>
                    <a:pt x="382" y="1313"/>
                  </a:cubicBezTo>
                  <a:close/>
                  <a:moveTo>
                    <a:pt x="306" y="969"/>
                  </a:moveTo>
                  <a:cubicBezTo>
                    <a:pt x="301" y="1028"/>
                    <a:pt x="287" y="1105"/>
                    <a:pt x="281" y="1172"/>
                  </a:cubicBezTo>
                  <a:cubicBezTo>
                    <a:pt x="273" y="1259"/>
                    <a:pt x="263" y="1340"/>
                    <a:pt x="256" y="1426"/>
                  </a:cubicBezTo>
                  <a:cubicBezTo>
                    <a:pt x="262" y="1431"/>
                    <a:pt x="268" y="1449"/>
                    <a:pt x="280" y="1453"/>
                  </a:cubicBezTo>
                  <a:cubicBezTo>
                    <a:pt x="283" y="1426"/>
                    <a:pt x="288" y="1394"/>
                    <a:pt x="291" y="1365"/>
                  </a:cubicBezTo>
                  <a:cubicBezTo>
                    <a:pt x="293" y="1347"/>
                    <a:pt x="294" y="1329"/>
                    <a:pt x="295" y="1310"/>
                  </a:cubicBezTo>
                  <a:cubicBezTo>
                    <a:pt x="303" y="1190"/>
                    <a:pt x="323" y="1084"/>
                    <a:pt x="331" y="965"/>
                  </a:cubicBezTo>
                  <a:cubicBezTo>
                    <a:pt x="332" y="965"/>
                    <a:pt x="333" y="965"/>
                    <a:pt x="333" y="964"/>
                  </a:cubicBezTo>
                  <a:cubicBezTo>
                    <a:pt x="321" y="963"/>
                    <a:pt x="310" y="967"/>
                    <a:pt x="306" y="969"/>
                  </a:cubicBezTo>
                  <a:close/>
                  <a:moveTo>
                    <a:pt x="158" y="693"/>
                  </a:moveTo>
                  <a:cubicBezTo>
                    <a:pt x="157" y="680"/>
                    <a:pt x="159" y="665"/>
                    <a:pt x="158" y="652"/>
                  </a:cubicBezTo>
                  <a:cubicBezTo>
                    <a:pt x="157" y="642"/>
                    <a:pt x="153" y="632"/>
                    <a:pt x="153" y="621"/>
                  </a:cubicBezTo>
                  <a:cubicBezTo>
                    <a:pt x="150" y="577"/>
                    <a:pt x="157" y="530"/>
                    <a:pt x="150" y="487"/>
                  </a:cubicBezTo>
                  <a:cubicBezTo>
                    <a:pt x="143" y="577"/>
                    <a:pt x="133" y="685"/>
                    <a:pt x="125" y="763"/>
                  </a:cubicBezTo>
                  <a:cubicBezTo>
                    <a:pt x="119" y="814"/>
                    <a:pt x="110" y="865"/>
                    <a:pt x="109" y="914"/>
                  </a:cubicBezTo>
                  <a:cubicBezTo>
                    <a:pt x="124" y="910"/>
                    <a:pt x="147" y="915"/>
                    <a:pt x="164" y="912"/>
                  </a:cubicBezTo>
                  <a:cubicBezTo>
                    <a:pt x="164" y="833"/>
                    <a:pt x="162" y="762"/>
                    <a:pt x="158" y="693"/>
                  </a:cubicBezTo>
                  <a:close/>
                  <a:moveTo>
                    <a:pt x="44" y="1397"/>
                  </a:moveTo>
                  <a:cubicBezTo>
                    <a:pt x="48" y="1386"/>
                    <a:pt x="46" y="1380"/>
                    <a:pt x="48" y="1366"/>
                  </a:cubicBezTo>
                  <a:cubicBezTo>
                    <a:pt x="49" y="1348"/>
                    <a:pt x="53" y="1330"/>
                    <a:pt x="55" y="1310"/>
                  </a:cubicBezTo>
                  <a:cubicBezTo>
                    <a:pt x="64" y="1202"/>
                    <a:pt x="85" y="1077"/>
                    <a:pt x="91" y="965"/>
                  </a:cubicBezTo>
                  <a:cubicBezTo>
                    <a:pt x="77" y="956"/>
                    <a:pt x="79" y="928"/>
                    <a:pt x="84" y="915"/>
                  </a:cubicBezTo>
                  <a:cubicBezTo>
                    <a:pt x="89" y="914"/>
                    <a:pt x="93" y="911"/>
                    <a:pt x="98" y="914"/>
                  </a:cubicBezTo>
                  <a:cubicBezTo>
                    <a:pt x="110" y="855"/>
                    <a:pt x="106" y="793"/>
                    <a:pt x="119" y="746"/>
                  </a:cubicBezTo>
                  <a:cubicBezTo>
                    <a:pt x="123" y="732"/>
                    <a:pt x="121" y="718"/>
                    <a:pt x="122" y="704"/>
                  </a:cubicBezTo>
                  <a:cubicBezTo>
                    <a:pt x="126" y="612"/>
                    <a:pt x="142" y="511"/>
                    <a:pt x="147" y="420"/>
                  </a:cubicBezTo>
                  <a:cubicBezTo>
                    <a:pt x="153" y="405"/>
                    <a:pt x="153" y="383"/>
                    <a:pt x="153" y="363"/>
                  </a:cubicBezTo>
                  <a:cubicBezTo>
                    <a:pt x="152" y="346"/>
                    <a:pt x="151" y="329"/>
                    <a:pt x="147" y="317"/>
                  </a:cubicBezTo>
                  <a:cubicBezTo>
                    <a:pt x="143" y="353"/>
                    <a:pt x="133" y="399"/>
                    <a:pt x="134" y="437"/>
                  </a:cubicBezTo>
                  <a:cubicBezTo>
                    <a:pt x="125" y="463"/>
                    <a:pt x="125" y="491"/>
                    <a:pt x="122" y="519"/>
                  </a:cubicBezTo>
                  <a:cubicBezTo>
                    <a:pt x="115" y="594"/>
                    <a:pt x="101" y="683"/>
                    <a:pt x="95" y="746"/>
                  </a:cubicBezTo>
                  <a:cubicBezTo>
                    <a:pt x="94" y="758"/>
                    <a:pt x="92" y="771"/>
                    <a:pt x="91" y="784"/>
                  </a:cubicBezTo>
                  <a:cubicBezTo>
                    <a:pt x="84" y="887"/>
                    <a:pt x="65" y="977"/>
                    <a:pt x="63" y="1067"/>
                  </a:cubicBezTo>
                  <a:cubicBezTo>
                    <a:pt x="63" y="1072"/>
                    <a:pt x="60" y="1076"/>
                    <a:pt x="59" y="1081"/>
                  </a:cubicBezTo>
                  <a:cubicBezTo>
                    <a:pt x="55" y="1115"/>
                    <a:pt x="50" y="1149"/>
                    <a:pt x="46" y="1182"/>
                  </a:cubicBezTo>
                  <a:cubicBezTo>
                    <a:pt x="45" y="1191"/>
                    <a:pt x="47" y="1200"/>
                    <a:pt x="46" y="1208"/>
                  </a:cubicBezTo>
                  <a:cubicBezTo>
                    <a:pt x="45" y="1220"/>
                    <a:pt x="39" y="1224"/>
                    <a:pt x="38" y="1232"/>
                  </a:cubicBezTo>
                  <a:cubicBezTo>
                    <a:pt x="36" y="1242"/>
                    <a:pt x="40" y="1240"/>
                    <a:pt x="39" y="1243"/>
                  </a:cubicBezTo>
                  <a:cubicBezTo>
                    <a:pt x="38" y="1248"/>
                    <a:pt x="37" y="1241"/>
                    <a:pt x="35" y="1248"/>
                  </a:cubicBezTo>
                  <a:cubicBezTo>
                    <a:pt x="33" y="1256"/>
                    <a:pt x="39" y="1249"/>
                    <a:pt x="38" y="1256"/>
                  </a:cubicBezTo>
                  <a:cubicBezTo>
                    <a:pt x="30" y="1305"/>
                    <a:pt x="28" y="1354"/>
                    <a:pt x="20" y="1407"/>
                  </a:cubicBezTo>
                  <a:cubicBezTo>
                    <a:pt x="26" y="1411"/>
                    <a:pt x="32" y="1415"/>
                    <a:pt x="39" y="1418"/>
                  </a:cubicBezTo>
                  <a:cubicBezTo>
                    <a:pt x="47" y="1409"/>
                    <a:pt x="42" y="1402"/>
                    <a:pt x="44" y="1397"/>
                  </a:cubicBezTo>
                  <a:close/>
                  <a:moveTo>
                    <a:pt x="139" y="1010"/>
                  </a:moveTo>
                  <a:cubicBezTo>
                    <a:pt x="131" y="992"/>
                    <a:pt x="142" y="982"/>
                    <a:pt x="144" y="964"/>
                  </a:cubicBezTo>
                  <a:cubicBezTo>
                    <a:pt x="144" y="963"/>
                    <a:pt x="144" y="962"/>
                    <a:pt x="143" y="962"/>
                  </a:cubicBezTo>
                  <a:cubicBezTo>
                    <a:pt x="135" y="964"/>
                    <a:pt x="112" y="960"/>
                    <a:pt x="101" y="965"/>
                  </a:cubicBezTo>
                  <a:cubicBezTo>
                    <a:pt x="96" y="990"/>
                    <a:pt x="99" y="1011"/>
                    <a:pt x="90" y="1035"/>
                  </a:cubicBezTo>
                  <a:cubicBezTo>
                    <a:pt x="83" y="1148"/>
                    <a:pt x="65" y="1304"/>
                    <a:pt x="56" y="1426"/>
                  </a:cubicBezTo>
                  <a:cubicBezTo>
                    <a:pt x="69" y="1428"/>
                    <a:pt x="78" y="1419"/>
                    <a:pt x="91" y="1418"/>
                  </a:cubicBezTo>
                  <a:cubicBezTo>
                    <a:pt x="105" y="1288"/>
                    <a:pt x="123" y="1129"/>
                    <a:pt x="139" y="101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25" tIns="45712" rIns="91425" bIns="45712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0" name="组合 29"/>
            <p:cNvGrpSpPr/>
            <p:nvPr userDrawn="1"/>
          </p:nvGrpSpPr>
          <p:grpSpPr>
            <a:xfrm>
              <a:off x="8090333" y="197206"/>
              <a:ext cx="1409889" cy="1340360"/>
              <a:chOff x="2289176" y="354013"/>
              <a:chExt cx="1158875" cy="1101725"/>
            </a:xfrm>
            <a:grpFill/>
          </p:grpSpPr>
          <p:sp>
            <p:nvSpPr>
              <p:cNvPr id="72" name="Freeform 85"/>
              <p:cNvSpPr/>
              <p:nvPr/>
            </p:nvSpPr>
            <p:spPr bwMode="auto">
              <a:xfrm>
                <a:off x="3282951" y="577851"/>
                <a:ext cx="11113" cy="9525"/>
              </a:xfrm>
              <a:custGeom>
                <a:avLst/>
                <a:gdLst>
                  <a:gd name="T0" fmla="*/ 12 w 13"/>
                  <a:gd name="T1" fmla="*/ 3 h 11"/>
                  <a:gd name="T2" fmla="*/ 10 w 13"/>
                  <a:gd name="T3" fmla="*/ 10 h 11"/>
                  <a:gd name="T4" fmla="*/ 2 w 13"/>
                  <a:gd name="T5" fmla="*/ 9 h 11"/>
                  <a:gd name="T6" fmla="*/ 12 w 13"/>
                  <a:gd name="T7" fmla="*/ 3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1">
                    <a:moveTo>
                      <a:pt x="12" y="3"/>
                    </a:moveTo>
                    <a:cubicBezTo>
                      <a:pt x="13" y="7"/>
                      <a:pt x="10" y="7"/>
                      <a:pt x="10" y="10"/>
                    </a:cubicBezTo>
                    <a:cubicBezTo>
                      <a:pt x="7" y="10"/>
                      <a:pt x="3" y="11"/>
                      <a:pt x="2" y="9"/>
                    </a:cubicBezTo>
                    <a:cubicBezTo>
                      <a:pt x="0" y="1"/>
                      <a:pt x="8" y="0"/>
                      <a:pt x="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3" name="Freeform 86"/>
              <p:cNvSpPr/>
              <p:nvPr/>
            </p:nvSpPr>
            <p:spPr bwMode="auto">
              <a:xfrm>
                <a:off x="3138488" y="590551"/>
                <a:ext cx="7938" cy="6350"/>
              </a:xfrm>
              <a:custGeom>
                <a:avLst/>
                <a:gdLst>
                  <a:gd name="T0" fmla="*/ 11 w 11"/>
                  <a:gd name="T1" fmla="*/ 0 h 9"/>
                  <a:gd name="T2" fmla="*/ 11 w 11"/>
                  <a:gd name="T3" fmla="*/ 7 h 9"/>
                  <a:gd name="T4" fmla="*/ 2 w 11"/>
                  <a:gd name="T5" fmla="*/ 9 h 9"/>
                  <a:gd name="T6" fmla="*/ 2 w 11"/>
                  <a:gd name="T7" fmla="*/ 0 h 9"/>
                  <a:gd name="T8" fmla="*/ 11 w 11"/>
                  <a:gd name="T9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" h="9">
                    <a:moveTo>
                      <a:pt x="11" y="0"/>
                    </a:moveTo>
                    <a:cubicBezTo>
                      <a:pt x="11" y="3"/>
                      <a:pt x="11" y="5"/>
                      <a:pt x="11" y="7"/>
                    </a:cubicBezTo>
                    <a:cubicBezTo>
                      <a:pt x="8" y="9"/>
                      <a:pt x="8" y="9"/>
                      <a:pt x="2" y="9"/>
                    </a:cubicBezTo>
                    <a:cubicBezTo>
                      <a:pt x="0" y="7"/>
                      <a:pt x="2" y="3"/>
                      <a:pt x="2" y="0"/>
                    </a:cubicBezTo>
                    <a:cubicBezTo>
                      <a:pt x="7" y="0"/>
                      <a:pt x="7" y="0"/>
                      <a:pt x="11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4" name="Freeform 87"/>
              <p:cNvSpPr/>
              <p:nvPr/>
            </p:nvSpPr>
            <p:spPr bwMode="auto">
              <a:xfrm>
                <a:off x="3260726" y="611188"/>
                <a:ext cx="9525" cy="11113"/>
              </a:xfrm>
              <a:custGeom>
                <a:avLst/>
                <a:gdLst>
                  <a:gd name="T0" fmla="*/ 13 w 13"/>
                  <a:gd name="T1" fmla="*/ 6 h 14"/>
                  <a:gd name="T2" fmla="*/ 13 w 13"/>
                  <a:gd name="T3" fmla="*/ 11 h 14"/>
                  <a:gd name="T4" fmla="*/ 6 w 13"/>
                  <a:gd name="T5" fmla="*/ 13 h 14"/>
                  <a:gd name="T6" fmla="*/ 13 w 13"/>
                  <a:gd name="T7" fmla="*/ 6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3" h="14">
                    <a:moveTo>
                      <a:pt x="13" y="6"/>
                    </a:moveTo>
                    <a:cubicBezTo>
                      <a:pt x="13" y="8"/>
                      <a:pt x="13" y="9"/>
                      <a:pt x="13" y="11"/>
                    </a:cubicBezTo>
                    <a:cubicBezTo>
                      <a:pt x="11" y="12"/>
                      <a:pt x="10" y="14"/>
                      <a:pt x="6" y="13"/>
                    </a:cubicBezTo>
                    <a:cubicBezTo>
                      <a:pt x="0" y="8"/>
                      <a:pt x="8" y="0"/>
                      <a:pt x="13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5" name="Freeform 88"/>
              <p:cNvSpPr>
                <a:spLocks noEditPoints="1"/>
              </p:cNvSpPr>
              <p:nvPr/>
            </p:nvSpPr>
            <p:spPr bwMode="auto">
              <a:xfrm>
                <a:off x="2333626" y="873126"/>
                <a:ext cx="46038" cy="47625"/>
              </a:xfrm>
              <a:custGeom>
                <a:avLst/>
                <a:gdLst>
                  <a:gd name="T0" fmla="*/ 56 w 60"/>
                  <a:gd name="T1" fmla="*/ 20 h 60"/>
                  <a:gd name="T2" fmla="*/ 48 w 60"/>
                  <a:gd name="T3" fmla="*/ 51 h 60"/>
                  <a:gd name="T4" fmla="*/ 1 w 60"/>
                  <a:gd name="T5" fmla="*/ 31 h 60"/>
                  <a:gd name="T6" fmla="*/ 36 w 60"/>
                  <a:gd name="T7" fmla="*/ 13 h 60"/>
                  <a:gd name="T8" fmla="*/ 56 w 60"/>
                  <a:gd name="T9" fmla="*/ 20 h 60"/>
                  <a:gd name="T10" fmla="*/ 45 w 60"/>
                  <a:gd name="T11" fmla="*/ 40 h 60"/>
                  <a:gd name="T12" fmla="*/ 23 w 60"/>
                  <a:gd name="T13" fmla="*/ 19 h 60"/>
                  <a:gd name="T14" fmla="*/ 45 w 60"/>
                  <a:gd name="T15" fmla="*/ 40 h 60"/>
                  <a:gd name="T16" fmla="*/ 36 w 60"/>
                  <a:gd name="T17" fmla="*/ 46 h 60"/>
                  <a:gd name="T18" fmla="*/ 11 w 60"/>
                  <a:gd name="T19" fmla="*/ 26 h 60"/>
                  <a:gd name="T20" fmla="*/ 36 w 60"/>
                  <a:gd name="T21" fmla="*/ 46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60" h="60">
                    <a:moveTo>
                      <a:pt x="56" y="20"/>
                    </a:moveTo>
                    <a:cubicBezTo>
                      <a:pt x="60" y="32"/>
                      <a:pt x="55" y="41"/>
                      <a:pt x="48" y="51"/>
                    </a:cubicBezTo>
                    <a:cubicBezTo>
                      <a:pt x="33" y="60"/>
                      <a:pt x="4" y="51"/>
                      <a:pt x="1" y="31"/>
                    </a:cubicBezTo>
                    <a:cubicBezTo>
                      <a:pt x="0" y="13"/>
                      <a:pt x="25" y="0"/>
                      <a:pt x="36" y="13"/>
                    </a:cubicBezTo>
                    <a:cubicBezTo>
                      <a:pt x="45" y="13"/>
                      <a:pt x="49" y="18"/>
                      <a:pt x="56" y="20"/>
                    </a:cubicBezTo>
                    <a:close/>
                    <a:moveTo>
                      <a:pt x="45" y="40"/>
                    </a:moveTo>
                    <a:cubicBezTo>
                      <a:pt x="54" y="24"/>
                      <a:pt x="33" y="16"/>
                      <a:pt x="23" y="19"/>
                    </a:cubicBezTo>
                    <a:cubicBezTo>
                      <a:pt x="33" y="23"/>
                      <a:pt x="40" y="31"/>
                      <a:pt x="45" y="40"/>
                    </a:cubicBezTo>
                    <a:close/>
                    <a:moveTo>
                      <a:pt x="36" y="46"/>
                    </a:moveTo>
                    <a:cubicBezTo>
                      <a:pt x="36" y="34"/>
                      <a:pt x="27" y="26"/>
                      <a:pt x="11" y="26"/>
                    </a:cubicBezTo>
                    <a:cubicBezTo>
                      <a:pt x="8" y="39"/>
                      <a:pt x="20" y="46"/>
                      <a:pt x="36" y="4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6" name="Freeform 89"/>
              <p:cNvSpPr/>
              <p:nvPr/>
            </p:nvSpPr>
            <p:spPr bwMode="auto">
              <a:xfrm>
                <a:off x="2832101" y="898526"/>
                <a:ext cx="31750" cy="9525"/>
              </a:xfrm>
              <a:custGeom>
                <a:avLst/>
                <a:gdLst>
                  <a:gd name="T0" fmla="*/ 40 w 40"/>
                  <a:gd name="T1" fmla="*/ 4 h 12"/>
                  <a:gd name="T2" fmla="*/ 0 w 40"/>
                  <a:gd name="T3" fmla="*/ 9 h 12"/>
                  <a:gd name="T4" fmla="*/ 40 w 40"/>
                  <a:gd name="T5" fmla="*/ 4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0" h="12">
                    <a:moveTo>
                      <a:pt x="40" y="4"/>
                    </a:moveTo>
                    <a:cubicBezTo>
                      <a:pt x="32" y="10"/>
                      <a:pt x="10" y="12"/>
                      <a:pt x="0" y="9"/>
                    </a:cubicBezTo>
                    <a:cubicBezTo>
                      <a:pt x="10" y="0"/>
                      <a:pt x="28" y="4"/>
                      <a:pt x="4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7" name="Freeform 90"/>
              <p:cNvSpPr/>
              <p:nvPr/>
            </p:nvSpPr>
            <p:spPr bwMode="auto">
              <a:xfrm>
                <a:off x="2965451" y="1030288"/>
                <a:ext cx="49213" cy="6350"/>
              </a:xfrm>
              <a:custGeom>
                <a:avLst/>
                <a:gdLst>
                  <a:gd name="T0" fmla="*/ 63 w 63"/>
                  <a:gd name="T1" fmla="*/ 7 h 8"/>
                  <a:gd name="T2" fmla="*/ 0 w 63"/>
                  <a:gd name="T3" fmla="*/ 8 h 8"/>
                  <a:gd name="T4" fmla="*/ 37 w 63"/>
                  <a:gd name="T5" fmla="*/ 3 h 8"/>
                  <a:gd name="T6" fmla="*/ 63 w 63"/>
                  <a:gd name="T7" fmla="*/ 7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3" h="8">
                    <a:moveTo>
                      <a:pt x="63" y="7"/>
                    </a:moveTo>
                    <a:cubicBezTo>
                      <a:pt x="42" y="8"/>
                      <a:pt x="26" y="7"/>
                      <a:pt x="0" y="8"/>
                    </a:cubicBezTo>
                    <a:cubicBezTo>
                      <a:pt x="9" y="4"/>
                      <a:pt x="25" y="3"/>
                      <a:pt x="37" y="3"/>
                    </a:cubicBezTo>
                    <a:cubicBezTo>
                      <a:pt x="47" y="2"/>
                      <a:pt x="59" y="0"/>
                      <a:pt x="63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8" name="Freeform 91"/>
              <p:cNvSpPr/>
              <p:nvPr/>
            </p:nvSpPr>
            <p:spPr bwMode="auto">
              <a:xfrm>
                <a:off x="2989263" y="1211263"/>
                <a:ext cx="34925" cy="9525"/>
              </a:xfrm>
              <a:custGeom>
                <a:avLst/>
                <a:gdLst>
                  <a:gd name="T0" fmla="*/ 45 w 45"/>
                  <a:gd name="T1" fmla="*/ 5 h 13"/>
                  <a:gd name="T2" fmla="*/ 30 w 45"/>
                  <a:gd name="T3" fmla="*/ 8 h 13"/>
                  <a:gd name="T4" fmla="*/ 0 w 45"/>
                  <a:gd name="T5" fmla="*/ 5 h 13"/>
                  <a:gd name="T6" fmla="*/ 45 w 45"/>
                  <a:gd name="T7" fmla="*/ 5 h 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5" h="13">
                    <a:moveTo>
                      <a:pt x="45" y="5"/>
                    </a:moveTo>
                    <a:cubicBezTo>
                      <a:pt x="43" y="13"/>
                      <a:pt x="35" y="8"/>
                      <a:pt x="30" y="8"/>
                    </a:cubicBezTo>
                    <a:cubicBezTo>
                      <a:pt x="20" y="6"/>
                      <a:pt x="8" y="6"/>
                      <a:pt x="0" y="5"/>
                    </a:cubicBezTo>
                    <a:cubicBezTo>
                      <a:pt x="12" y="1"/>
                      <a:pt x="34" y="0"/>
                      <a:pt x="45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9" name="Freeform 92"/>
              <p:cNvSpPr/>
              <p:nvPr/>
            </p:nvSpPr>
            <p:spPr bwMode="auto">
              <a:xfrm>
                <a:off x="2890838" y="1282701"/>
                <a:ext cx="38100" cy="12700"/>
              </a:xfrm>
              <a:custGeom>
                <a:avLst/>
                <a:gdLst>
                  <a:gd name="T0" fmla="*/ 48 w 48"/>
                  <a:gd name="T1" fmla="*/ 6 h 15"/>
                  <a:gd name="T2" fmla="*/ 0 w 48"/>
                  <a:gd name="T3" fmla="*/ 5 h 15"/>
                  <a:gd name="T4" fmla="*/ 48 w 48"/>
                  <a:gd name="T5" fmla="*/ 6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" h="15">
                    <a:moveTo>
                      <a:pt x="48" y="6"/>
                    </a:moveTo>
                    <a:cubicBezTo>
                      <a:pt x="41" y="12"/>
                      <a:pt x="6" y="15"/>
                      <a:pt x="0" y="5"/>
                    </a:cubicBezTo>
                    <a:cubicBezTo>
                      <a:pt x="12" y="0"/>
                      <a:pt x="30" y="7"/>
                      <a:pt x="48" y="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0" name="Freeform 93"/>
              <p:cNvSpPr>
                <a:spLocks noEditPoints="1"/>
              </p:cNvSpPr>
              <p:nvPr/>
            </p:nvSpPr>
            <p:spPr bwMode="auto">
              <a:xfrm>
                <a:off x="2289176" y="354013"/>
                <a:ext cx="1158875" cy="1101725"/>
              </a:xfrm>
              <a:custGeom>
                <a:avLst/>
                <a:gdLst>
                  <a:gd name="T0" fmla="*/ 958 w 1489"/>
                  <a:gd name="T1" fmla="*/ 442 h 1415"/>
                  <a:gd name="T2" fmla="*/ 1231 w 1489"/>
                  <a:gd name="T3" fmla="*/ 98 h 1415"/>
                  <a:gd name="T4" fmla="*/ 1262 w 1489"/>
                  <a:gd name="T5" fmla="*/ 259 h 1415"/>
                  <a:gd name="T6" fmla="*/ 1270 w 1489"/>
                  <a:gd name="T7" fmla="*/ 381 h 1415"/>
                  <a:gd name="T8" fmla="*/ 1389 w 1489"/>
                  <a:gd name="T9" fmla="*/ 1080 h 1415"/>
                  <a:gd name="T10" fmla="*/ 306 w 1489"/>
                  <a:gd name="T11" fmla="*/ 1375 h 1415"/>
                  <a:gd name="T12" fmla="*/ 11 w 1489"/>
                  <a:gd name="T13" fmla="*/ 730 h 1415"/>
                  <a:gd name="T14" fmla="*/ 453 w 1489"/>
                  <a:gd name="T15" fmla="*/ 504 h 1415"/>
                  <a:gd name="T16" fmla="*/ 1222 w 1489"/>
                  <a:gd name="T17" fmla="*/ 18 h 1415"/>
                  <a:gd name="T18" fmla="*/ 1194 w 1489"/>
                  <a:gd name="T19" fmla="*/ 210 h 1415"/>
                  <a:gd name="T20" fmla="*/ 1380 w 1489"/>
                  <a:gd name="T21" fmla="*/ 189 h 1415"/>
                  <a:gd name="T22" fmla="*/ 412 w 1489"/>
                  <a:gd name="T23" fmla="*/ 286 h 1415"/>
                  <a:gd name="T24" fmla="*/ 1119 w 1489"/>
                  <a:gd name="T25" fmla="*/ 241 h 1415"/>
                  <a:gd name="T26" fmla="*/ 435 w 1489"/>
                  <a:gd name="T27" fmla="*/ 266 h 1415"/>
                  <a:gd name="T28" fmla="*/ 421 w 1489"/>
                  <a:gd name="T29" fmla="*/ 278 h 1415"/>
                  <a:gd name="T30" fmla="*/ 594 w 1489"/>
                  <a:gd name="T31" fmla="*/ 606 h 1415"/>
                  <a:gd name="T32" fmla="*/ 491 w 1489"/>
                  <a:gd name="T33" fmla="*/ 324 h 1415"/>
                  <a:gd name="T34" fmla="*/ 813 w 1489"/>
                  <a:gd name="T35" fmla="*/ 392 h 1415"/>
                  <a:gd name="T36" fmla="*/ 1057 w 1489"/>
                  <a:gd name="T37" fmla="*/ 348 h 1415"/>
                  <a:gd name="T38" fmla="*/ 463 w 1489"/>
                  <a:gd name="T39" fmla="*/ 615 h 1415"/>
                  <a:gd name="T40" fmla="*/ 1170 w 1489"/>
                  <a:gd name="T41" fmla="*/ 450 h 1415"/>
                  <a:gd name="T42" fmla="*/ 926 w 1489"/>
                  <a:gd name="T43" fmla="*/ 567 h 1415"/>
                  <a:gd name="T44" fmla="*/ 1031 w 1489"/>
                  <a:gd name="T45" fmla="*/ 833 h 1415"/>
                  <a:gd name="T46" fmla="*/ 1076 w 1489"/>
                  <a:gd name="T47" fmla="*/ 1199 h 1415"/>
                  <a:gd name="T48" fmla="*/ 1356 w 1489"/>
                  <a:gd name="T49" fmla="*/ 669 h 1415"/>
                  <a:gd name="T50" fmla="*/ 1012 w 1489"/>
                  <a:gd name="T51" fmla="*/ 726 h 1415"/>
                  <a:gd name="T52" fmla="*/ 993 w 1489"/>
                  <a:gd name="T53" fmla="*/ 615 h 1415"/>
                  <a:gd name="T54" fmla="*/ 905 w 1489"/>
                  <a:gd name="T55" fmla="*/ 628 h 1415"/>
                  <a:gd name="T56" fmla="*/ 950 w 1489"/>
                  <a:gd name="T57" fmla="*/ 708 h 1415"/>
                  <a:gd name="T58" fmla="*/ 723 w 1489"/>
                  <a:gd name="T59" fmla="*/ 635 h 1415"/>
                  <a:gd name="T60" fmla="*/ 272 w 1489"/>
                  <a:gd name="T61" fmla="*/ 799 h 1415"/>
                  <a:gd name="T62" fmla="*/ 180 w 1489"/>
                  <a:gd name="T63" fmla="*/ 726 h 1415"/>
                  <a:gd name="T64" fmla="*/ 997 w 1489"/>
                  <a:gd name="T65" fmla="*/ 748 h 1415"/>
                  <a:gd name="T66" fmla="*/ 536 w 1489"/>
                  <a:gd name="T67" fmla="*/ 802 h 1415"/>
                  <a:gd name="T68" fmla="*/ 539 w 1489"/>
                  <a:gd name="T69" fmla="*/ 783 h 1415"/>
                  <a:gd name="T70" fmla="*/ 1235 w 1489"/>
                  <a:gd name="T71" fmla="*/ 1190 h 1415"/>
                  <a:gd name="T72" fmla="*/ 341 w 1489"/>
                  <a:gd name="T73" fmla="*/ 832 h 1415"/>
                  <a:gd name="T74" fmla="*/ 501 w 1489"/>
                  <a:gd name="T75" fmla="*/ 802 h 1415"/>
                  <a:gd name="T76" fmla="*/ 581 w 1489"/>
                  <a:gd name="T77" fmla="*/ 842 h 1415"/>
                  <a:gd name="T78" fmla="*/ 580 w 1489"/>
                  <a:gd name="T79" fmla="*/ 875 h 1415"/>
                  <a:gd name="T80" fmla="*/ 944 w 1489"/>
                  <a:gd name="T81" fmla="*/ 888 h 1415"/>
                  <a:gd name="T82" fmla="*/ 473 w 1489"/>
                  <a:gd name="T83" fmla="*/ 900 h 1415"/>
                  <a:gd name="T84" fmla="*/ 1037 w 1489"/>
                  <a:gd name="T85" fmla="*/ 920 h 1415"/>
                  <a:gd name="T86" fmla="*/ 790 w 1489"/>
                  <a:gd name="T87" fmla="*/ 967 h 1415"/>
                  <a:gd name="T88" fmla="*/ 383 w 1489"/>
                  <a:gd name="T89" fmla="*/ 1028 h 1415"/>
                  <a:gd name="T90" fmla="*/ 575 w 1489"/>
                  <a:gd name="T91" fmla="*/ 1046 h 1415"/>
                  <a:gd name="T92" fmla="*/ 834 w 1489"/>
                  <a:gd name="T93" fmla="*/ 1067 h 1415"/>
                  <a:gd name="T94" fmla="*/ 981 w 1489"/>
                  <a:gd name="T95" fmla="*/ 1066 h 1415"/>
                  <a:gd name="T96" fmla="*/ 388 w 1489"/>
                  <a:gd name="T97" fmla="*/ 1072 h 1415"/>
                  <a:gd name="T98" fmla="*/ 1073 w 1489"/>
                  <a:gd name="T99" fmla="*/ 1193 h 1415"/>
                  <a:gd name="T100" fmla="*/ 725 w 1489"/>
                  <a:gd name="T101" fmla="*/ 1124 h 1415"/>
                  <a:gd name="T102" fmla="*/ 485 w 1489"/>
                  <a:gd name="T103" fmla="*/ 1135 h 1415"/>
                  <a:gd name="T104" fmla="*/ 665 w 1489"/>
                  <a:gd name="T105" fmla="*/ 1153 h 1415"/>
                  <a:gd name="T106" fmla="*/ 398 w 1489"/>
                  <a:gd name="T107" fmla="*/ 1244 h 1415"/>
                  <a:gd name="T108" fmla="*/ 888 w 1489"/>
                  <a:gd name="T109" fmla="*/ 1250 h 1415"/>
                  <a:gd name="T110" fmla="*/ 417 w 1489"/>
                  <a:gd name="T111" fmla="*/ 1195 h 1415"/>
                  <a:gd name="T112" fmla="*/ 381 w 1489"/>
                  <a:gd name="T113" fmla="*/ 1205 h 1415"/>
                  <a:gd name="T114" fmla="*/ 1111 w 1489"/>
                  <a:gd name="T115" fmla="*/ 1216 h 1415"/>
                  <a:gd name="T116" fmla="*/ 1097 w 1489"/>
                  <a:gd name="T117" fmla="*/ 1259 h 1415"/>
                  <a:gd name="T118" fmla="*/ 587 w 1489"/>
                  <a:gd name="T119" fmla="*/ 1369 h 1415"/>
                  <a:gd name="T120" fmla="*/ 1082 w 1489"/>
                  <a:gd name="T121" fmla="*/ 1298 h 1415"/>
                  <a:gd name="T122" fmla="*/ 513 w 1489"/>
                  <a:gd name="T123" fmla="*/ 1387 h 14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1489" h="1415">
                    <a:moveTo>
                      <a:pt x="637" y="608"/>
                    </a:moveTo>
                    <a:cubicBezTo>
                      <a:pt x="644" y="607"/>
                      <a:pt x="646" y="607"/>
                      <a:pt x="652" y="606"/>
                    </a:cubicBezTo>
                    <a:cubicBezTo>
                      <a:pt x="635" y="589"/>
                      <a:pt x="621" y="568"/>
                      <a:pt x="610" y="540"/>
                    </a:cubicBezTo>
                    <a:cubicBezTo>
                      <a:pt x="589" y="487"/>
                      <a:pt x="604" y="401"/>
                      <a:pt x="635" y="361"/>
                    </a:cubicBezTo>
                    <a:cubicBezTo>
                      <a:pt x="655" y="339"/>
                      <a:pt x="694" y="328"/>
                      <a:pt x="728" y="333"/>
                    </a:cubicBezTo>
                    <a:cubicBezTo>
                      <a:pt x="734" y="338"/>
                      <a:pt x="741" y="336"/>
                      <a:pt x="750" y="339"/>
                    </a:cubicBezTo>
                    <a:cubicBezTo>
                      <a:pt x="761" y="343"/>
                      <a:pt x="765" y="354"/>
                      <a:pt x="775" y="359"/>
                    </a:cubicBezTo>
                    <a:cubicBezTo>
                      <a:pt x="782" y="363"/>
                      <a:pt x="795" y="363"/>
                      <a:pt x="805" y="362"/>
                    </a:cubicBezTo>
                    <a:cubicBezTo>
                      <a:pt x="814" y="333"/>
                      <a:pt x="828" y="308"/>
                      <a:pt x="843" y="285"/>
                    </a:cubicBezTo>
                    <a:cubicBezTo>
                      <a:pt x="856" y="281"/>
                      <a:pt x="870" y="287"/>
                      <a:pt x="878" y="294"/>
                    </a:cubicBezTo>
                    <a:cubicBezTo>
                      <a:pt x="877" y="300"/>
                      <a:pt x="876" y="300"/>
                      <a:pt x="876" y="306"/>
                    </a:cubicBezTo>
                    <a:cubicBezTo>
                      <a:pt x="858" y="318"/>
                      <a:pt x="846" y="336"/>
                      <a:pt x="834" y="355"/>
                    </a:cubicBezTo>
                    <a:cubicBezTo>
                      <a:pt x="849" y="350"/>
                      <a:pt x="867" y="353"/>
                      <a:pt x="884" y="359"/>
                    </a:cubicBezTo>
                    <a:cubicBezTo>
                      <a:pt x="890" y="361"/>
                      <a:pt x="893" y="364"/>
                      <a:pt x="900" y="368"/>
                    </a:cubicBezTo>
                    <a:cubicBezTo>
                      <a:pt x="905" y="370"/>
                      <a:pt x="912" y="371"/>
                      <a:pt x="916" y="374"/>
                    </a:cubicBezTo>
                    <a:cubicBezTo>
                      <a:pt x="918" y="375"/>
                      <a:pt x="920" y="379"/>
                      <a:pt x="923" y="382"/>
                    </a:cubicBezTo>
                    <a:cubicBezTo>
                      <a:pt x="929" y="388"/>
                      <a:pt x="934" y="390"/>
                      <a:pt x="940" y="398"/>
                    </a:cubicBezTo>
                    <a:cubicBezTo>
                      <a:pt x="947" y="410"/>
                      <a:pt x="957" y="431"/>
                      <a:pt x="958" y="442"/>
                    </a:cubicBezTo>
                    <a:cubicBezTo>
                      <a:pt x="961" y="455"/>
                      <a:pt x="959" y="476"/>
                      <a:pt x="956" y="491"/>
                    </a:cubicBezTo>
                    <a:cubicBezTo>
                      <a:pt x="954" y="511"/>
                      <a:pt x="946" y="528"/>
                      <a:pt x="940" y="545"/>
                    </a:cubicBezTo>
                    <a:cubicBezTo>
                      <a:pt x="955" y="539"/>
                      <a:pt x="974" y="527"/>
                      <a:pt x="993" y="520"/>
                    </a:cubicBezTo>
                    <a:cubicBezTo>
                      <a:pt x="994" y="518"/>
                      <a:pt x="993" y="515"/>
                      <a:pt x="994" y="511"/>
                    </a:cubicBezTo>
                    <a:cubicBezTo>
                      <a:pt x="1005" y="491"/>
                      <a:pt x="1014" y="461"/>
                      <a:pt x="1022" y="439"/>
                    </a:cubicBezTo>
                    <a:cubicBezTo>
                      <a:pt x="1029" y="424"/>
                      <a:pt x="1038" y="405"/>
                      <a:pt x="1045" y="385"/>
                    </a:cubicBezTo>
                    <a:cubicBezTo>
                      <a:pt x="1046" y="380"/>
                      <a:pt x="1050" y="371"/>
                      <a:pt x="1050" y="368"/>
                    </a:cubicBezTo>
                    <a:cubicBezTo>
                      <a:pt x="1049" y="364"/>
                      <a:pt x="1041" y="353"/>
                      <a:pt x="1047" y="345"/>
                    </a:cubicBezTo>
                    <a:cubicBezTo>
                      <a:pt x="1052" y="341"/>
                      <a:pt x="1059" y="338"/>
                      <a:pt x="1066" y="336"/>
                    </a:cubicBezTo>
                    <a:cubicBezTo>
                      <a:pt x="1080" y="303"/>
                      <a:pt x="1092" y="272"/>
                      <a:pt x="1111" y="242"/>
                    </a:cubicBezTo>
                    <a:cubicBezTo>
                      <a:pt x="1108" y="235"/>
                      <a:pt x="1111" y="230"/>
                      <a:pt x="1115" y="225"/>
                    </a:cubicBezTo>
                    <a:cubicBezTo>
                      <a:pt x="1104" y="206"/>
                      <a:pt x="1097" y="184"/>
                      <a:pt x="1100" y="158"/>
                    </a:cubicBezTo>
                    <a:cubicBezTo>
                      <a:pt x="1107" y="99"/>
                      <a:pt x="1167" y="72"/>
                      <a:pt x="1201" y="39"/>
                    </a:cubicBezTo>
                    <a:cubicBezTo>
                      <a:pt x="1205" y="33"/>
                      <a:pt x="1208" y="26"/>
                      <a:pt x="1213" y="22"/>
                    </a:cubicBezTo>
                    <a:cubicBezTo>
                      <a:pt x="1216" y="16"/>
                      <a:pt x="1219" y="8"/>
                      <a:pt x="1221" y="1"/>
                    </a:cubicBezTo>
                    <a:cubicBezTo>
                      <a:pt x="1225" y="0"/>
                      <a:pt x="1226" y="1"/>
                      <a:pt x="1228" y="2"/>
                    </a:cubicBezTo>
                    <a:cubicBezTo>
                      <a:pt x="1227" y="11"/>
                      <a:pt x="1234" y="20"/>
                      <a:pt x="1236" y="30"/>
                    </a:cubicBezTo>
                    <a:cubicBezTo>
                      <a:pt x="1242" y="53"/>
                      <a:pt x="1232" y="77"/>
                      <a:pt x="1231" y="98"/>
                    </a:cubicBezTo>
                    <a:cubicBezTo>
                      <a:pt x="1227" y="102"/>
                      <a:pt x="1226" y="109"/>
                      <a:pt x="1221" y="113"/>
                    </a:cubicBezTo>
                    <a:cubicBezTo>
                      <a:pt x="1228" y="108"/>
                      <a:pt x="1240" y="100"/>
                      <a:pt x="1244" y="88"/>
                    </a:cubicBezTo>
                    <a:cubicBezTo>
                      <a:pt x="1248" y="78"/>
                      <a:pt x="1247" y="62"/>
                      <a:pt x="1259" y="74"/>
                    </a:cubicBezTo>
                    <a:cubicBezTo>
                      <a:pt x="1259" y="78"/>
                      <a:pt x="1257" y="80"/>
                      <a:pt x="1256" y="83"/>
                    </a:cubicBezTo>
                    <a:cubicBezTo>
                      <a:pt x="1255" y="151"/>
                      <a:pt x="1220" y="202"/>
                      <a:pt x="1178" y="240"/>
                    </a:cubicBezTo>
                    <a:cubicBezTo>
                      <a:pt x="1174" y="239"/>
                      <a:pt x="1173" y="242"/>
                      <a:pt x="1170" y="242"/>
                    </a:cubicBezTo>
                    <a:cubicBezTo>
                      <a:pt x="1168" y="244"/>
                      <a:pt x="1169" y="245"/>
                      <a:pt x="1169" y="250"/>
                    </a:cubicBezTo>
                    <a:cubicBezTo>
                      <a:pt x="1167" y="251"/>
                      <a:pt x="1165" y="253"/>
                      <a:pt x="1162" y="254"/>
                    </a:cubicBezTo>
                    <a:cubicBezTo>
                      <a:pt x="1150" y="283"/>
                      <a:pt x="1139" y="330"/>
                      <a:pt x="1129" y="359"/>
                    </a:cubicBezTo>
                    <a:cubicBezTo>
                      <a:pt x="1131" y="364"/>
                      <a:pt x="1135" y="369"/>
                      <a:pt x="1135" y="377"/>
                    </a:cubicBezTo>
                    <a:cubicBezTo>
                      <a:pt x="1131" y="382"/>
                      <a:pt x="1126" y="385"/>
                      <a:pt x="1118" y="387"/>
                    </a:cubicBezTo>
                    <a:cubicBezTo>
                      <a:pt x="1106" y="415"/>
                      <a:pt x="1094" y="447"/>
                      <a:pt x="1080" y="478"/>
                    </a:cubicBezTo>
                    <a:cubicBezTo>
                      <a:pt x="1106" y="471"/>
                      <a:pt x="1134" y="459"/>
                      <a:pt x="1163" y="452"/>
                    </a:cubicBezTo>
                    <a:cubicBezTo>
                      <a:pt x="1173" y="419"/>
                      <a:pt x="1193" y="388"/>
                      <a:pt x="1206" y="354"/>
                    </a:cubicBezTo>
                    <a:cubicBezTo>
                      <a:pt x="1206" y="349"/>
                      <a:pt x="1203" y="347"/>
                      <a:pt x="1202" y="343"/>
                    </a:cubicBezTo>
                    <a:cubicBezTo>
                      <a:pt x="1206" y="338"/>
                      <a:pt x="1208" y="331"/>
                      <a:pt x="1215" y="332"/>
                    </a:cubicBezTo>
                    <a:cubicBezTo>
                      <a:pt x="1233" y="311"/>
                      <a:pt x="1250" y="289"/>
                      <a:pt x="1264" y="264"/>
                    </a:cubicBezTo>
                    <a:cubicBezTo>
                      <a:pt x="1262" y="262"/>
                      <a:pt x="1262" y="261"/>
                      <a:pt x="1262" y="259"/>
                    </a:cubicBezTo>
                    <a:cubicBezTo>
                      <a:pt x="1264" y="252"/>
                      <a:pt x="1269" y="250"/>
                      <a:pt x="1273" y="246"/>
                    </a:cubicBezTo>
                    <a:cubicBezTo>
                      <a:pt x="1279" y="231"/>
                      <a:pt x="1283" y="210"/>
                      <a:pt x="1290" y="192"/>
                    </a:cubicBezTo>
                    <a:cubicBezTo>
                      <a:pt x="1298" y="171"/>
                      <a:pt x="1312" y="147"/>
                      <a:pt x="1325" y="129"/>
                    </a:cubicBezTo>
                    <a:cubicBezTo>
                      <a:pt x="1334" y="117"/>
                      <a:pt x="1342" y="97"/>
                      <a:pt x="1352" y="111"/>
                    </a:cubicBezTo>
                    <a:cubicBezTo>
                      <a:pt x="1353" y="115"/>
                      <a:pt x="1346" y="117"/>
                      <a:pt x="1348" y="120"/>
                    </a:cubicBezTo>
                    <a:cubicBezTo>
                      <a:pt x="1334" y="127"/>
                      <a:pt x="1330" y="144"/>
                      <a:pt x="1323" y="159"/>
                    </a:cubicBezTo>
                    <a:cubicBezTo>
                      <a:pt x="1332" y="149"/>
                      <a:pt x="1347" y="128"/>
                      <a:pt x="1351" y="117"/>
                    </a:cubicBezTo>
                    <a:cubicBezTo>
                      <a:pt x="1357" y="112"/>
                      <a:pt x="1363" y="118"/>
                      <a:pt x="1368" y="120"/>
                    </a:cubicBezTo>
                    <a:cubicBezTo>
                      <a:pt x="1371" y="121"/>
                      <a:pt x="1375" y="120"/>
                      <a:pt x="1378" y="121"/>
                    </a:cubicBezTo>
                    <a:cubicBezTo>
                      <a:pt x="1380" y="122"/>
                      <a:pt x="1382" y="125"/>
                      <a:pt x="1386" y="127"/>
                    </a:cubicBezTo>
                    <a:cubicBezTo>
                      <a:pt x="1395" y="132"/>
                      <a:pt x="1402" y="133"/>
                      <a:pt x="1406" y="145"/>
                    </a:cubicBezTo>
                    <a:cubicBezTo>
                      <a:pt x="1394" y="163"/>
                      <a:pt x="1387" y="191"/>
                      <a:pt x="1375" y="211"/>
                    </a:cubicBezTo>
                    <a:cubicBezTo>
                      <a:pt x="1366" y="226"/>
                      <a:pt x="1357" y="241"/>
                      <a:pt x="1342" y="251"/>
                    </a:cubicBezTo>
                    <a:cubicBezTo>
                      <a:pt x="1338" y="257"/>
                      <a:pt x="1336" y="265"/>
                      <a:pt x="1328" y="268"/>
                    </a:cubicBezTo>
                    <a:cubicBezTo>
                      <a:pt x="1327" y="271"/>
                      <a:pt x="1332" y="271"/>
                      <a:pt x="1329" y="276"/>
                    </a:cubicBezTo>
                    <a:cubicBezTo>
                      <a:pt x="1325" y="279"/>
                      <a:pt x="1322" y="282"/>
                      <a:pt x="1317" y="281"/>
                    </a:cubicBezTo>
                    <a:cubicBezTo>
                      <a:pt x="1304" y="305"/>
                      <a:pt x="1295" y="336"/>
                      <a:pt x="1284" y="358"/>
                    </a:cubicBezTo>
                    <a:cubicBezTo>
                      <a:pt x="1290" y="368"/>
                      <a:pt x="1283" y="380"/>
                      <a:pt x="1270" y="381"/>
                    </a:cubicBezTo>
                    <a:cubicBezTo>
                      <a:pt x="1256" y="401"/>
                      <a:pt x="1244" y="423"/>
                      <a:pt x="1228" y="441"/>
                    </a:cubicBezTo>
                    <a:cubicBezTo>
                      <a:pt x="1274" y="438"/>
                      <a:pt x="1315" y="444"/>
                      <a:pt x="1358" y="455"/>
                    </a:cubicBezTo>
                    <a:cubicBezTo>
                      <a:pt x="1368" y="460"/>
                      <a:pt x="1378" y="468"/>
                      <a:pt x="1389" y="473"/>
                    </a:cubicBezTo>
                    <a:cubicBezTo>
                      <a:pt x="1392" y="474"/>
                      <a:pt x="1395" y="474"/>
                      <a:pt x="1398" y="476"/>
                    </a:cubicBezTo>
                    <a:cubicBezTo>
                      <a:pt x="1406" y="482"/>
                      <a:pt x="1417" y="496"/>
                      <a:pt x="1425" y="509"/>
                    </a:cubicBezTo>
                    <a:cubicBezTo>
                      <a:pt x="1432" y="520"/>
                      <a:pt x="1435" y="533"/>
                      <a:pt x="1438" y="544"/>
                    </a:cubicBezTo>
                    <a:cubicBezTo>
                      <a:pt x="1431" y="600"/>
                      <a:pt x="1391" y="633"/>
                      <a:pt x="1378" y="682"/>
                    </a:cubicBezTo>
                    <a:cubicBezTo>
                      <a:pt x="1374" y="684"/>
                      <a:pt x="1374" y="691"/>
                      <a:pt x="1370" y="693"/>
                    </a:cubicBezTo>
                    <a:cubicBezTo>
                      <a:pt x="1368" y="707"/>
                      <a:pt x="1362" y="718"/>
                      <a:pt x="1358" y="732"/>
                    </a:cubicBezTo>
                    <a:cubicBezTo>
                      <a:pt x="1358" y="746"/>
                      <a:pt x="1358" y="751"/>
                      <a:pt x="1362" y="764"/>
                    </a:cubicBezTo>
                    <a:cubicBezTo>
                      <a:pt x="1376" y="764"/>
                      <a:pt x="1388" y="767"/>
                      <a:pt x="1400" y="762"/>
                    </a:cubicBezTo>
                    <a:cubicBezTo>
                      <a:pt x="1408" y="765"/>
                      <a:pt x="1419" y="767"/>
                      <a:pt x="1427" y="766"/>
                    </a:cubicBezTo>
                    <a:cubicBezTo>
                      <a:pt x="1443" y="775"/>
                      <a:pt x="1468" y="782"/>
                      <a:pt x="1475" y="800"/>
                    </a:cubicBezTo>
                    <a:cubicBezTo>
                      <a:pt x="1476" y="803"/>
                      <a:pt x="1477" y="804"/>
                      <a:pt x="1474" y="805"/>
                    </a:cubicBezTo>
                    <a:cubicBezTo>
                      <a:pt x="1475" y="806"/>
                      <a:pt x="1477" y="805"/>
                      <a:pt x="1478" y="808"/>
                    </a:cubicBezTo>
                    <a:cubicBezTo>
                      <a:pt x="1489" y="858"/>
                      <a:pt x="1477" y="908"/>
                      <a:pt x="1464" y="952"/>
                    </a:cubicBezTo>
                    <a:cubicBezTo>
                      <a:pt x="1453" y="977"/>
                      <a:pt x="1438" y="999"/>
                      <a:pt x="1429" y="1026"/>
                    </a:cubicBezTo>
                    <a:cubicBezTo>
                      <a:pt x="1413" y="1042"/>
                      <a:pt x="1400" y="1060"/>
                      <a:pt x="1389" y="1080"/>
                    </a:cubicBezTo>
                    <a:cubicBezTo>
                      <a:pt x="1381" y="1088"/>
                      <a:pt x="1373" y="1095"/>
                      <a:pt x="1368" y="1107"/>
                    </a:cubicBezTo>
                    <a:cubicBezTo>
                      <a:pt x="1367" y="1108"/>
                      <a:pt x="1365" y="1108"/>
                      <a:pt x="1363" y="1108"/>
                    </a:cubicBezTo>
                    <a:cubicBezTo>
                      <a:pt x="1350" y="1128"/>
                      <a:pt x="1330" y="1141"/>
                      <a:pt x="1316" y="1159"/>
                    </a:cubicBezTo>
                    <a:cubicBezTo>
                      <a:pt x="1312" y="1160"/>
                      <a:pt x="1311" y="1163"/>
                      <a:pt x="1308" y="1163"/>
                    </a:cubicBezTo>
                    <a:cubicBezTo>
                      <a:pt x="1276" y="1196"/>
                      <a:pt x="1235" y="1220"/>
                      <a:pt x="1189" y="1238"/>
                    </a:cubicBezTo>
                    <a:cubicBezTo>
                      <a:pt x="1193" y="1243"/>
                      <a:pt x="1197" y="1248"/>
                      <a:pt x="1203" y="1252"/>
                    </a:cubicBezTo>
                    <a:cubicBezTo>
                      <a:pt x="1212" y="1261"/>
                      <a:pt x="1213" y="1281"/>
                      <a:pt x="1216" y="1292"/>
                    </a:cubicBezTo>
                    <a:cubicBezTo>
                      <a:pt x="1215" y="1295"/>
                      <a:pt x="1214" y="1299"/>
                      <a:pt x="1214" y="1304"/>
                    </a:cubicBezTo>
                    <a:cubicBezTo>
                      <a:pt x="1206" y="1321"/>
                      <a:pt x="1195" y="1331"/>
                      <a:pt x="1179" y="1343"/>
                    </a:cubicBezTo>
                    <a:cubicBezTo>
                      <a:pt x="1144" y="1367"/>
                      <a:pt x="1096" y="1376"/>
                      <a:pt x="1041" y="1378"/>
                    </a:cubicBezTo>
                    <a:cubicBezTo>
                      <a:pt x="995" y="1378"/>
                      <a:pt x="944" y="1382"/>
                      <a:pt x="903" y="1366"/>
                    </a:cubicBezTo>
                    <a:cubicBezTo>
                      <a:pt x="890" y="1365"/>
                      <a:pt x="874" y="1360"/>
                      <a:pt x="860" y="1357"/>
                    </a:cubicBezTo>
                    <a:cubicBezTo>
                      <a:pt x="853" y="1355"/>
                      <a:pt x="845" y="1356"/>
                      <a:pt x="839" y="1351"/>
                    </a:cubicBezTo>
                    <a:cubicBezTo>
                      <a:pt x="827" y="1354"/>
                      <a:pt x="808" y="1350"/>
                      <a:pt x="797" y="1349"/>
                    </a:cubicBezTo>
                    <a:cubicBezTo>
                      <a:pt x="792" y="1351"/>
                      <a:pt x="788" y="1353"/>
                      <a:pt x="786" y="1358"/>
                    </a:cubicBezTo>
                    <a:cubicBezTo>
                      <a:pt x="737" y="1379"/>
                      <a:pt x="682" y="1399"/>
                      <a:pt x="622" y="1406"/>
                    </a:cubicBezTo>
                    <a:cubicBezTo>
                      <a:pt x="599" y="1409"/>
                      <a:pt x="574" y="1415"/>
                      <a:pt x="549" y="1413"/>
                    </a:cubicBezTo>
                    <a:cubicBezTo>
                      <a:pt x="463" y="1406"/>
                      <a:pt x="378" y="1414"/>
                      <a:pt x="306" y="1375"/>
                    </a:cubicBezTo>
                    <a:cubicBezTo>
                      <a:pt x="303" y="1373"/>
                      <a:pt x="303" y="1375"/>
                      <a:pt x="299" y="1375"/>
                    </a:cubicBezTo>
                    <a:cubicBezTo>
                      <a:pt x="287" y="1369"/>
                      <a:pt x="279" y="1360"/>
                      <a:pt x="269" y="1353"/>
                    </a:cubicBezTo>
                    <a:cubicBezTo>
                      <a:pt x="269" y="1350"/>
                      <a:pt x="270" y="1349"/>
                      <a:pt x="271" y="1347"/>
                    </a:cubicBezTo>
                    <a:cubicBezTo>
                      <a:pt x="263" y="1331"/>
                      <a:pt x="268" y="1312"/>
                      <a:pt x="263" y="1296"/>
                    </a:cubicBezTo>
                    <a:cubicBezTo>
                      <a:pt x="265" y="1290"/>
                      <a:pt x="267" y="1282"/>
                      <a:pt x="265" y="1274"/>
                    </a:cubicBezTo>
                    <a:cubicBezTo>
                      <a:pt x="271" y="1265"/>
                      <a:pt x="273" y="1253"/>
                      <a:pt x="280" y="1246"/>
                    </a:cubicBezTo>
                    <a:cubicBezTo>
                      <a:pt x="276" y="1239"/>
                      <a:pt x="267" y="1238"/>
                      <a:pt x="264" y="1231"/>
                    </a:cubicBezTo>
                    <a:cubicBezTo>
                      <a:pt x="275" y="1209"/>
                      <a:pt x="295" y="1196"/>
                      <a:pt x="310" y="1177"/>
                    </a:cubicBezTo>
                    <a:cubicBezTo>
                      <a:pt x="308" y="1171"/>
                      <a:pt x="305" y="1168"/>
                      <a:pt x="299" y="1166"/>
                    </a:cubicBezTo>
                    <a:cubicBezTo>
                      <a:pt x="277" y="1144"/>
                      <a:pt x="266" y="1106"/>
                      <a:pt x="251" y="1080"/>
                    </a:cubicBezTo>
                    <a:cubicBezTo>
                      <a:pt x="249" y="1052"/>
                      <a:pt x="238" y="1025"/>
                      <a:pt x="240" y="992"/>
                    </a:cubicBezTo>
                    <a:cubicBezTo>
                      <a:pt x="242" y="974"/>
                      <a:pt x="249" y="955"/>
                      <a:pt x="255" y="937"/>
                    </a:cubicBezTo>
                    <a:cubicBezTo>
                      <a:pt x="243" y="929"/>
                      <a:pt x="235" y="917"/>
                      <a:pt x="222" y="910"/>
                    </a:cubicBezTo>
                    <a:cubicBezTo>
                      <a:pt x="222" y="907"/>
                      <a:pt x="220" y="906"/>
                      <a:pt x="219" y="903"/>
                    </a:cubicBezTo>
                    <a:cubicBezTo>
                      <a:pt x="181" y="870"/>
                      <a:pt x="143" y="836"/>
                      <a:pt x="101" y="806"/>
                    </a:cubicBezTo>
                    <a:cubicBezTo>
                      <a:pt x="100" y="804"/>
                      <a:pt x="97" y="802"/>
                      <a:pt x="96" y="798"/>
                    </a:cubicBezTo>
                    <a:cubicBezTo>
                      <a:pt x="90" y="797"/>
                      <a:pt x="89" y="792"/>
                      <a:pt x="83" y="790"/>
                    </a:cubicBezTo>
                    <a:cubicBezTo>
                      <a:pt x="62" y="766"/>
                      <a:pt x="34" y="751"/>
                      <a:pt x="11" y="730"/>
                    </a:cubicBezTo>
                    <a:cubicBezTo>
                      <a:pt x="7" y="729"/>
                      <a:pt x="3" y="731"/>
                      <a:pt x="0" y="727"/>
                    </a:cubicBezTo>
                    <a:cubicBezTo>
                      <a:pt x="5" y="710"/>
                      <a:pt x="4" y="700"/>
                      <a:pt x="8" y="685"/>
                    </a:cubicBezTo>
                    <a:cubicBezTo>
                      <a:pt x="13" y="682"/>
                      <a:pt x="23" y="680"/>
                      <a:pt x="28" y="674"/>
                    </a:cubicBezTo>
                    <a:cubicBezTo>
                      <a:pt x="41" y="670"/>
                      <a:pt x="54" y="666"/>
                      <a:pt x="66" y="660"/>
                    </a:cubicBezTo>
                    <a:cubicBezTo>
                      <a:pt x="74" y="656"/>
                      <a:pt x="80" y="649"/>
                      <a:pt x="89" y="645"/>
                    </a:cubicBezTo>
                    <a:cubicBezTo>
                      <a:pt x="91" y="646"/>
                      <a:pt x="91" y="648"/>
                      <a:pt x="90" y="650"/>
                    </a:cubicBezTo>
                    <a:cubicBezTo>
                      <a:pt x="94" y="649"/>
                      <a:pt x="96" y="654"/>
                      <a:pt x="97" y="651"/>
                    </a:cubicBezTo>
                    <a:cubicBezTo>
                      <a:pt x="128" y="679"/>
                      <a:pt x="164" y="702"/>
                      <a:pt x="194" y="730"/>
                    </a:cubicBezTo>
                    <a:cubicBezTo>
                      <a:pt x="221" y="745"/>
                      <a:pt x="240" y="770"/>
                      <a:pt x="268" y="785"/>
                    </a:cubicBezTo>
                    <a:cubicBezTo>
                      <a:pt x="284" y="805"/>
                      <a:pt x="304" y="820"/>
                      <a:pt x="324" y="836"/>
                    </a:cubicBezTo>
                    <a:cubicBezTo>
                      <a:pt x="332" y="828"/>
                      <a:pt x="343" y="823"/>
                      <a:pt x="352" y="816"/>
                    </a:cubicBezTo>
                    <a:cubicBezTo>
                      <a:pt x="340" y="767"/>
                      <a:pt x="335" y="697"/>
                      <a:pt x="321" y="650"/>
                    </a:cubicBezTo>
                    <a:cubicBezTo>
                      <a:pt x="314" y="590"/>
                      <a:pt x="302" y="526"/>
                      <a:pt x="288" y="464"/>
                    </a:cubicBezTo>
                    <a:cubicBezTo>
                      <a:pt x="285" y="451"/>
                      <a:pt x="283" y="434"/>
                      <a:pt x="281" y="419"/>
                    </a:cubicBezTo>
                    <a:cubicBezTo>
                      <a:pt x="278" y="397"/>
                      <a:pt x="270" y="376"/>
                      <a:pt x="270" y="352"/>
                    </a:cubicBezTo>
                    <a:cubicBezTo>
                      <a:pt x="277" y="348"/>
                      <a:pt x="278" y="343"/>
                      <a:pt x="286" y="344"/>
                    </a:cubicBezTo>
                    <a:cubicBezTo>
                      <a:pt x="295" y="345"/>
                      <a:pt x="299" y="358"/>
                      <a:pt x="305" y="363"/>
                    </a:cubicBezTo>
                    <a:cubicBezTo>
                      <a:pt x="356" y="407"/>
                      <a:pt x="403" y="457"/>
                      <a:pt x="453" y="504"/>
                    </a:cubicBezTo>
                    <a:cubicBezTo>
                      <a:pt x="477" y="520"/>
                      <a:pt x="494" y="545"/>
                      <a:pt x="518" y="562"/>
                    </a:cubicBezTo>
                    <a:cubicBezTo>
                      <a:pt x="499" y="522"/>
                      <a:pt x="478" y="484"/>
                      <a:pt x="460" y="442"/>
                    </a:cubicBezTo>
                    <a:cubicBezTo>
                      <a:pt x="441" y="413"/>
                      <a:pt x="424" y="382"/>
                      <a:pt x="408" y="349"/>
                    </a:cubicBezTo>
                    <a:cubicBezTo>
                      <a:pt x="408" y="338"/>
                      <a:pt x="404" y="320"/>
                      <a:pt x="401" y="305"/>
                    </a:cubicBezTo>
                    <a:cubicBezTo>
                      <a:pt x="397" y="286"/>
                      <a:pt x="394" y="268"/>
                      <a:pt x="391" y="246"/>
                    </a:cubicBezTo>
                    <a:cubicBezTo>
                      <a:pt x="390" y="238"/>
                      <a:pt x="387" y="226"/>
                      <a:pt x="395" y="221"/>
                    </a:cubicBezTo>
                    <a:cubicBezTo>
                      <a:pt x="412" y="231"/>
                      <a:pt x="426" y="246"/>
                      <a:pt x="442" y="259"/>
                    </a:cubicBezTo>
                    <a:cubicBezTo>
                      <a:pt x="450" y="265"/>
                      <a:pt x="458" y="271"/>
                      <a:pt x="465" y="277"/>
                    </a:cubicBezTo>
                    <a:cubicBezTo>
                      <a:pt x="476" y="287"/>
                      <a:pt x="484" y="297"/>
                      <a:pt x="495" y="303"/>
                    </a:cubicBezTo>
                    <a:cubicBezTo>
                      <a:pt x="504" y="334"/>
                      <a:pt x="523" y="361"/>
                      <a:pt x="537" y="391"/>
                    </a:cubicBezTo>
                    <a:cubicBezTo>
                      <a:pt x="553" y="426"/>
                      <a:pt x="569" y="461"/>
                      <a:pt x="587" y="496"/>
                    </a:cubicBezTo>
                    <a:cubicBezTo>
                      <a:pt x="593" y="512"/>
                      <a:pt x="599" y="529"/>
                      <a:pt x="606" y="540"/>
                    </a:cubicBezTo>
                    <a:cubicBezTo>
                      <a:pt x="607" y="556"/>
                      <a:pt x="621" y="564"/>
                      <a:pt x="620" y="578"/>
                    </a:cubicBezTo>
                    <a:cubicBezTo>
                      <a:pt x="623" y="576"/>
                      <a:pt x="621" y="581"/>
                      <a:pt x="625" y="582"/>
                    </a:cubicBezTo>
                    <a:cubicBezTo>
                      <a:pt x="623" y="588"/>
                      <a:pt x="636" y="596"/>
                      <a:pt x="637" y="608"/>
                    </a:cubicBezTo>
                    <a:close/>
                    <a:moveTo>
                      <a:pt x="1218" y="27"/>
                    </a:moveTo>
                    <a:cubicBezTo>
                      <a:pt x="1221" y="26"/>
                      <a:pt x="1220" y="28"/>
                      <a:pt x="1222" y="28"/>
                    </a:cubicBezTo>
                    <a:cubicBezTo>
                      <a:pt x="1221" y="24"/>
                      <a:pt x="1225" y="20"/>
                      <a:pt x="1222" y="18"/>
                    </a:cubicBezTo>
                    <a:cubicBezTo>
                      <a:pt x="1222" y="22"/>
                      <a:pt x="1220" y="23"/>
                      <a:pt x="1218" y="27"/>
                    </a:cubicBezTo>
                    <a:close/>
                    <a:moveTo>
                      <a:pt x="1176" y="102"/>
                    </a:moveTo>
                    <a:cubicBezTo>
                      <a:pt x="1185" y="76"/>
                      <a:pt x="1211" y="66"/>
                      <a:pt x="1215" y="34"/>
                    </a:cubicBezTo>
                    <a:cubicBezTo>
                      <a:pt x="1208" y="36"/>
                      <a:pt x="1206" y="46"/>
                      <a:pt x="1200" y="51"/>
                    </a:cubicBezTo>
                    <a:cubicBezTo>
                      <a:pt x="1195" y="56"/>
                      <a:pt x="1188" y="58"/>
                      <a:pt x="1183" y="62"/>
                    </a:cubicBezTo>
                    <a:cubicBezTo>
                      <a:pt x="1177" y="66"/>
                      <a:pt x="1172" y="72"/>
                      <a:pt x="1166" y="77"/>
                    </a:cubicBezTo>
                    <a:cubicBezTo>
                      <a:pt x="1159" y="83"/>
                      <a:pt x="1151" y="87"/>
                      <a:pt x="1145" y="93"/>
                    </a:cubicBezTo>
                    <a:cubicBezTo>
                      <a:pt x="1141" y="97"/>
                      <a:pt x="1138" y="104"/>
                      <a:pt x="1134" y="109"/>
                    </a:cubicBezTo>
                    <a:cubicBezTo>
                      <a:pt x="1133" y="111"/>
                      <a:pt x="1129" y="111"/>
                      <a:pt x="1128" y="113"/>
                    </a:cubicBezTo>
                    <a:cubicBezTo>
                      <a:pt x="1106" y="139"/>
                      <a:pt x="1100" y="193"/>
                      <a:pt x="1123" y="222"/>
                    </a:cubicBezTo>
                    <a:cubicBezTo>
                      <a:pt x="1122" y="199"/>
                      <a:pt x="1120" y="172"/>
                      <a:pt x="1133" y="162"/>
                    </a:cubicBezTo>
                    <a:cubicBezTo>
                      <a:pt x="1128" y="184"/>
                      <a:pt x="1127" y="210"/>
                      <a:pt x="1133" y="227"/>
                    </a:cubicBezTo>
                    <a:cubicBezTo>
                      <a:pt x="1156" y="234"/>
                      <a:pt x="1153" y="199"/>
                      <a:pt x="1165" y="189"/>
                    </a:cubicBezTo>
                    <a:cubicBezTo>
                      <a:pt x="1164" y="208"/>
                      <a:pt x="1155" y="225"/>
                      <a:pt x="1149" y="235"/>
                    </a:cubicBezTo>
                    <a:cubicBezTo>
                      <a:pt x="1162" y="224"/>
                      <a:pt x="1178" y="216"/>
                      <a:pt x="1185" y="200"/>
                    </a:cubicBezTo>
                    <a:cubicBezTo>
                      <a:pt x="1188" y="191"/>
                      <a:pt x="1186" y="180"/>
                      <a:pt x="1195" y="173"/>
                    </a:cubicBezTo>
                    <a:cubicBezTo>
                      <a:pt x="1193" y="201"/>
                      <a:pt x="1180" y="219"/>
                      <a:pt x="1165" y="233"/>
                    </a:cubicBezTo>
                    <a:cubicBezTo>
                      <a:pt x="1181" y="230"/>
                      <a:pt x="1184" y="220"/>
                      <a:pt x="1194" y="210"/>
                    </a:cubicBezTo>
                    <a:cubicBezTo>
                      <a:pt x="1205" y="197"/>
                      <a:pt x="1218" y="188"/>
                      <a:pt x="1223" y="171"/>
                    </a:cubicBezTo>
                    <a:cubicBezTo>
                      <a:pt x="1237" y="155"/>
                      <a:pt x="1239" y="132"/>
                      <a:pt x="1247" y="111"/>
                    </a:cubicBezTo>
                    <a:cubicBezTo>
                      <a:pt x="1248" y="107"/>
                      <a:pt x="1243" y="110"/>
                      <a:pt x="1244" y="106"/>
                    </a:cubicBezTo>
                    <a:cubicBezTo>
                      <a:pt x="1245" y="104"/>
                      <a:pt x="1248" y="105"/>
                      <a:pt x="1247" y="101"/>
                    </a:cubicBezTo>
                    <a:cubicBezTo>
                      <a:pt x="1237" y="105"/>
                      <a:pt x="1230" y="122"/>
                      <a:pt x="1213" y="124"/>
                    </a:cubicBezTo>
                    <a:cubicBezTo>
                      <a:pt x="1213" y="112"/>
                      <a:pt x="1222" y="103"/>
                      <a:pt x="1225" y="91"/>
                    </a:cubicBezTo>
                    <a:cubicBezTo>
                      <a:pt x="1228" y="82"/>
                      <a:pt x="1229" y="71"/>
                      <a:pt x="1227" y="60"/>
                    </a:cubicBezTo>
                    <a:cubicBezTo>
                      <a:pt x="1230" y="60"/>
                      <a:pt x="1226" y="58"/>
                      <a:pt x="1230" y="55"/>
                    </a:cubicBezTo>
                    <a:cubicBezTo>
                      <a:pt x="1228" y="46"/>
                      <a:pt x="1232" y="39"/>
                      <a:pt x="1228" y="31"/>
                    </a:cubicBezTo>
                    <a:cubicBezTo>
                      <a:pt x="1221" y="57"/>
                      <a:pt x="1215" y="85"/>
                      <a:pt x="1196" y="100"/>
                    </a:cubicBezTo>
                    <a:cubicBezTo>
                      <a:pt x="1192" y="108"/>
                      <a:pt x="1185" y="118"/>
                      <a:pt x="1176" y="118"/>
                    </a:cubicBezTo>
                    <a:cubicBezTo>
                      <a:pt x="1190" y="99"/>
                      <a:pt x="1211" y="81"/>
                      <a:pt x="1215" y="54"/>
                    </a:cubicBezTo>
                    <a:cubicBezTo>
                      <a:pt x="1203" y="71"/>
                      <a:pt x="1192" y="89"/>
                      <a:pt x="1176" y="102"/>
                    </a:cubicBezTo>
                    <a:close/>
                    <a:moveTo>
                      <a:pt x="1315" y="160"/>
                    </a:moveTo>
                    <a:cubicBezTo>
                      <a:pt x="1300" y="187"/>
                      <a:pt x="1286" y="225"/>
                      <a:pt x="1283" y="251"/>
                    </a:cubicBezTo>
                    <a:cubicBezTo>
                      <a:pt x="1294" y="257"/>
                      <a:pt x="1304" y="263"/>
                      <a:pt x="1319" y="264"/>
                    </a:cubicBezTo>
                    <a:cubicBezTo>
                      <a:pt x="1321" y="260"/>
                      <a:pt x="1325" y="258"/>
                      <a:pt x="1326" y="254"/>
                    </a:cubicBezTo>
                    <a:cubicBezTo>
                      <a:pt x="1351" y="238"/>
                      <a:pt x="1364" y="213"/>
                      <a:pt x="1380" y="189"/>
                    </a:cubicBezTo>
                    <a:cubicBezTo>
                      <a:pt x="1380" y="179"/>
                      <a:pt x="1388" y="169"/>
                      <a:pt x="1391" y="160"/>
                    </a:cubicBezTo>
                    <a:cubicBezTo>
                      <a:pt x="1393" y="155"/>
                      <a:pt x="1396" y="146"/>
                      <a:pt x="1390" y="142"/>
                    </a:cubicBezTo>
                    <a:cubicBezTo>
                      <a:pt x="1382" y="172"/>
                      <a:pt x="1365" y="198"/>
                      <a:pt x="1347" y="219"/>
                    </a:cubicBezTo>
                    <a:cubicBezTo>
                      <a:pt x="1342" y="226"/>
                      <a:pt x="1336" y="237"/>
                      <a:pt x="1326" y="237"/>
                    </a:cubicBezTo>
                    <a:cubicBezTo>
                      <a:pt x="1342" y="214"/>
                      <a:pt x="1364" y="192"/>
                      <a:pt x="1376" y="164"/>
                    </a:cubicBezTo>
                    <a:cubicBezTo>
                      <a:pt x="1380" y="156"/>
                      <a:pt x="1387" y="142"/>
                      <a:pt x="1379" y="134"/>
                    </a:cubicBezTo>
                    <a:cubicBezTo>
                      <a:pt x="1370" y="137"/>
                      <a:pt x="1368" y="150"/>
                      <a:pt x="1363" y="160"/>
                    </a:cubicBezTo>
                    <a:cubicBezTo>
                      <a:pt x="1358" y="171"/>
                      <a:pt x="1355" y="184"/>
                      <a:pt x="1347" y="188"/>
                    </a:cubicBezTo>
                    <a:cubicBezTo>
                      <a:pt x="1349" y="169"/>
                      <a:pt x="1362" y="154"/>
                      <a:pt x="1365" y="138"/>
                    </a:cubicBezTo>
                    <a:cubicBezTo>
                      <a:pt x="1360" y="145"/>
                      <a:pt x="1356" y="152"/>
                      <a:pt x="1351" y="159"/>
                    </a:cubicBezTo>
                    <a:cubicBezTo>
                      <a:pt x="1347" y="167"/>
                      <a:pt x="1344" y="176"/>
                      <a:pt x="1336" y="181"/>
                    </a:cubicBezTo>
                    <a:cubicBezTo>
                      <a:pt x="1336" y="158"/>
                      <a:pt x="1357" y="148"/>
                      <a:pt x="1362" y="127"/>
                    </a:cubicBezTo>
                    <a:cubicBezTo>
                      <a:pt x="1353" y="122"/>
                      <a:pt x="1350" y="134"/>
                      <a:pt x="1346" y="139"/>
                    </a:cubicBezTo>
                    <a:cubicBezTo>
                      <a:pt x="1338" y="150"/>
                      <a:pt x="1329" y="161"/>
                      <a:pt x="1323" y="175"/>
                    </a:cubicBezTo>
                    <a:cubicBezTo>
                      <a:pt x="1321" y="181"/>
                      <a:pt x="1321" y="193"/>
                      <a:pt x="1312" y="193"/>
                    </a:cubicBezTo>
                    <a:cubicBezTo>
                      <a:pt x="1304" y="187"/>
                      <a:pt x="1315" y="165"/>
                      <a:pt x="1315" y="160"/>
                    </a:cubicBezTo>
                    <a:close/>
                    <a:moveTo>
                      <a:pt x="404" y="283"/>
                    </a:moveTo>
                    <a:cubicBezTo>
                      <a:pt x="406" y="284"/>
                      <a:pt x="409" y="284"/>
                      <a:pt x="412" y="286"/>
                    </a:cubicBezTo>
                    <a:cubicBezTo>
                      <a:pt x="413" y="281"/>
                      <a:pt x="412" y="277"/>
                      <a:pt x="411" y="272"/>
                    </a:cubicBezTo>
                    <a:cubicBezTo>
                      <a:pt x="415" y="264"/>
                      <a:pt x="423" y="267"/>
                      <a:pt x="428" y="272"/>
                    </a:cubicBezTo>
                    <a:cubicBezTo>
                      <a:pt x="426" y="265"/>
                      <a:pt x="423" y="260"/>
                      <a:pt x="424" y="252"/>
                    </a:cubicBezTo>
                    <a:cubicBezTo>
                      <a:pt x="414" y="247"/>
                      <a:pt x="409" y="237"/>
                      <a:pt x="399" y="233"/>
                    </a:cubicBezTo>
                    <a:cubicBezTo>
                      <a:pt x="398" y="252"/>
                      <a:pt x="403" y="266"/>
                      <a:pt x="404" y="283"/>
                    </a:cubicBezTo>
                    <a:close/>
                    <a:moveTo>
                      <a:pt x="1151" y="245"/>
                    </a:moveTo>
                    <a:cubicBezTo>
                      <a:pt x="1143" y="243"/>
                      <a:pt x="1134" y="234"/>
                      <a:pt x="1128" y="237"/>
                    </a:cubicBezTo>
                    <a:cubicBezTo>
                      <a:pt x="1132" y="242"/>
                      <a:pt x="1143" y="247"/>
                      <a:pt x="1151" y="245"/>
                    </a:cubicBezTo>
                    <a:close/>
                    <a:moveTo>
                      <a:pt x="1086" y="303"/>
                    </a:moveTo>
                    <a:cubicBezTo>
                      <a:pt x="1080" y="317"/>
                      <a:pt x="1074" y="332"/>
                      <a:pt x="1071" y="347"/>
                    </a:cubicBezTo>
                    <a:cubicBezTo>
                      <a:pt x="1075" y="350"/>
                      <a:pt x="1078" y="354"/>
                      <a:pt x="1084" y="358"/>
                    </a:cubicBezTo>
                    <a:cubicBezTo>
                      <a:pt x="1098" y="335"/>
                      <a:pt x="1110" y="305"/>
                      <a:pt x="1116" y="277"/>
                    </a:cubicBezTo>
                    <a:cubicBezTo>
                      <a:pt x="1116" y="280"/>
                      <a:pt x="1115" y="283"/>
                      <a:pt x="1112" y="282"/>
                    </a:cubicBezTo>
                    <a:cubicBezTo>
                      <a:pt x="1108" y="282"/>
                      <a:pt x="1104" y="281"/>
                      <a:pt x="1105" y="275"/>
                    </a:cubicBezTo>
                    <a:cubicBezTo>
                      <a:pt x="1107" y="274"/>
                      <a:pt x="1108" y="273"/>
                      <a:pt x="1110" y="273"/>
                    </a:cubicBezTo>
                    <a:cubicBezTo>
                      <a:pt x="1115" y="272"/>
                      <a:pt x="1116" y="278"/>
                      <a:pt x="1119" y="275"/>
                    </a:cubicBezTo>
                    <a:cubicBezTo>
                      <a:pt x="1121" y="266"/>
                      <a:pt x="1125" y="257"/>
                      <a:pt x="1128" y="248"/>
                    </a:cubicBezTo>
                    <a:cubicBezTo>
                      <a:pt x="1124" y="247"/>
                      <a:pt x="1123" y="242"/>
                      <a:pt x="1119" y="241"/>
                    </a:cubicBezTo>
                    <a:cubicBezTo>
                      <a:pt x="1108" y="261"/>
                      <a:pt x="1096" y="282"/>
                      <a:pt x="1086" y="303"/>
                    </a:cubicBezTo>
                    <a:close/>
                    <a:moveTo>
                      <a:pt x="1134" y="252"/>
                    </a:moveTo>
                    <a:cubicBezTo>
                      <a:pt x="1119" y="289"/>
                      <a:pt x="1107" y="324"/>
                      <a:pt x="1091" y="362"/>
                    </a:cubicBezTo>
                    <a:cubicBezTo>
                      <a:pt x="1098" y="363"/>
                      <a:pt x="1106" y="366"/>
                      <a:pt x="1114" y="364"/>
                    </a:cubicBezTo>
                    <a:cubicBezTo>
                      <a:pt x="1116" y="361"/>
                      <a:pt x="1118" y="358"/>
                      <a:pt x="1121" y="356"/>
                    </a:cubicBezTo>
                    <a:cubicBezTo>
                      <a:pt x="1127" y="328"/>
                      <a:pt x="1145" y="290"/>
                      <a:pt x="1149" y="256"/>
                    </a:cubicBezTo>
                    <a:cubicBezTo>
                      <a:pt x="1144" y="254"/>
                      <a:pt x="1140" y="252"/>
                      <a:pt x="1134" y="252"/>
                    </a:cubicBezTo>
                    <a:close/>
                    <a:moveTo>
                      <a:pt x="1318" y="273"/>
                    </a:moveTo>
                    <a:cubicBezTo>
                      <a:pt x="1316" y="272"/>
                      <a:pt x="1316" y="270"/>
                      <a:pt x="1315" y="269"/>
                    </a:cubicBezTo>
                    <a:cubicBezTo>
                      <a:pt x="1298" y="273"/>
                      <a:pt x="1290" y="256"/>
                      <a:pt x="1277" y="258"/>
                    </a:cubicBezTo>
                    <a:cubicBezTo>
                      <a:pt x="1279" y="259"/>
                      <a:pt x="1275" y="261"/>
                      <a:pt x="1277" y="265"/>
                    </a:cubicBezTo>
                    <a:cubicBezTo>
                      <a:pt x="1289" y="269"/>
                      <a:pt x="1304" y="276"/>
                      <a:pt x="1318" y="273"/>
                    </a:cubicBezTo>
                    <a:close/>
                    <a:moveTo>
                      <a:pt x="435" y="266"/>
                    </a:moveTo>
                    <a:cubicBezTo>
                      <a:pt x="436" y="270"/>
                      <a:pt x="439" y="274"/>
                      <a:pt x="440" y="279"/>
                    </a:cubicBezTo>
                    <a:cubicBezTo>
                      <a:pt x="439" y="282"/>
                      <a:pt x="436" y="283"/>
                      <a:pt x="433" y="284"/>
                    </a:cubicBezTo>
                    <a:cubicBezTo>
                      <a:pt x="446" y="301"/>
                      <a:pt x="456" y="325"/>
                      <a:pt x="480" y="327"/>
                    </a:cubicBezTo>
                    <a:cubicBezTo>
                      <a:pt x="497" y="301"/>
                      <a:pt x="453" y="290"/>
                      <a:pt x="448" y="271"/>
                    </a:cubicBezTo>
                    <a:cubicBezTo>
                      <a:pt x="441" y="272"/>
                      <a:pt x="437" y="262"/>
                      <a:pt x="435" y="266"/>
                    </a:cubicBezTo>
                    <a:close/>
                    <a:moveTo>
                      <a:pt x="1268" y="271"/>
                    </a:moveTo>
                    <a:cubicBezTo>
                      <a:pt x="1262" y="279"/>
                      <a:pt x="1251" y="293"/>
                      <a:pt x="1247" y="301"/>
                    </a:cubicBezTo>
                    <a:cubicBezTo>
                      <a:pt x="1239" y="317"/>
                      <a:pt x="1212" y="333"/>
                      <a:pt x="1233" y="346"/>
                    </a:cubicBezTo>
                    <a:cubicBezTo>
                      <a:pt x="1237" y="338"/>
                      <a:pt x="1244" y="332"/>
                      <a:pt x="1246" y="322"/>
                    </a:cubicBezTo>
                    <a:cubicBezTo>
                      <a:pt x="1253" y="317"/>
                      <a:pt x="1258" y="307"/>
                      <a:pt x="1263" y="298"/>
                    </a:cubicBezTo>
                    <a:cubicBezTo>
                      <a:pt x="1268" y="289"/>
                      <a:pt x="1274" y="279"/>
                      <a:pt x="1271" y="271"/>
                    </a:cubicBezTo>
                    <a:cubicBezTo>
                      <a:pt x="1270" y="271"/>
                      <a:pt x="1269" y="271"/>
                      <a:pt x="1268" y="271"/>
                    </a:cubicBezTo>
                    <a:close/>
                    <a:moveTo>
                      <a:pt x="1282" y="276"/>
                    </a:moveTo>
                    <a:cubicBezTo>
                      <a:pt x="1267" y="302"/>
                      <a:pt x="1252" y="327"/>
                      <a:pt x="1237" y="352"/>
                    </a:cubicBezTo>
                    <a:cubicBezTo>
                      <a:pt x="1245" y="360"/>
                      <a:pt x="1258" y="362"/>
                      <a:pt x="1270" y="360"/>
                    </a:cubicBezTo>
                    <a:cubicBezTo>
                      <a:pt x="1287" y="336"/>
                      <a:pt x="1294" y="309"/>
                      <a:pt x="1307" y="281"/>
                    </a:cubicBezTo>
                    <a:cubicBezTo>
                      <a:pt x="1298" y="278"/>
                      <a:pt x="1292" y="278"/>
                      <a:pt x="1282" y="276"/>
                    </a:cubicBezTo>
                    <a:close/>
                    <a:moveTo>
                      <a:pt x="422" y="360"/>
                    </a:moveTo>
                    <a:cubicBezTo>
                      <a:pt x="450" y="363"/>
                      <a:pt x="424" y="318"/>
                      <a:pt x="427" y="305"/>
                    </a:cubicBezTo>
                    <a:cubicBezTo>
                      <a:pt x="433" y="312"/>
                      <a:pt x="436" y="322"/>
                      <a:pt x="440" y="332"/>
                    </a:cubicBezTo>
                    <a:cubicBezTo>
                      <a:pt x="445" y="330"/>
                      <a:pt x="448" y="338"/>
                      <a:pt x="452" y="333"/>
                    </a:cubicBezTo>
                    <a:cubicBezTo>
                      <a:pt x="450" y="332"/>
                      <a:pt x="450" y="324"/>
                      <a:pt x="451" y="319"/>
                    </a:cubicBezTo>
                    <a:cubicBezTo>
                      <a:pt x="440" y="307"/>
                      <a:pt x="433" y="290"/>
                      <a:pt x="421" y="278"/>
                    </a:cubicBezTo>
                    <a:cubicBezTo>
                      <a:pt x="421" y="287"/>
                      <a:pt x="419" y="293"/>
                      <a:pt x="411" y="295"/>
                    </a:cubicBezTo>
                    <a:cubicBezTo>
                      <a:pt x="409" y="295"/>
                      <a:pt x="407" y="290"/>
                      <a:pt x="406" y="292"/>
                    </a:cubicBezTo>
                    <a:cubicBezTo>
                      <a:pt x="415" y="312"/>
                      <a:pt x="412" y="342"/>
                      <a:pt x="422" y="360"/>
                    </a:cubicBezTo>
                    <a:close/>
                    <a:moveTo>
                      <a:pt x="848" y="292"/>
                    </a:moveTo>
                    <a:cubicBezTo>
                      <a:pt x="852" y="299"/>
                      <a:pt x="862" y="304"/>
                      <a:pt x="869" y="297"/>
                    </a:cubicBezTo>
                    <a:cubicBezTo>
                      <a:pt x="863" y="294"/>
                      <a:pt x="856" y="286"/>
                      <a:pt x="848" y="292"/>
                    </a:cubicBezTo>
                    <a:close/>
                    <a:moveTo>
                      <a:pt x="800" y="397"/>
                    </a:moveTo>
                    <a:cubicBezTo>
                      <a:pt x="808" y="398"/>
                      <a:pt x="803" y="391"/>
                      <a:pt x="806" y="386"/>
                    </a:cubicBezTo>
                    <a:cubicBezTo>
                      <a:pt x="821" y="355"/>
                      <a:pt x="839" y="332"/>
                      <a:pt x="861" y="306"/>
                    </a:cubicBezTo>
                    <a:cubicBezTo>
                      <a:pt x="852" y="306"/>
                      <a:pt x="849" y="301"/>
                      <a:pt x="842" y="299"/>
                    </a:cubicBezTo>
                    <a:cubicBezTo>
                      <a:pt x="824" y="327"/>
                      <a:pt x="811" y="359"/>
                      <a:pt x="800" y="397"/>
                    </a:cubicBezTo>
                    <a:close/>
                    <a:moveTo>
                      <a:pt x="476" y="336"/>
                    </a:moveTo>
                    <a:cubicBezTo>
                      <a:pt x="471" y="336"/>
                      <a:pt x="466" y="329"/>
                      <a:pt x="462" y="333"/>
                    </a:cubicBezTo>
                    <a:cubicBezTo>
                      <a:pt x="465" y="359"/>
                      <a:pt x="496" y="387"/>
                      <a:pt x="501" y="417"/>
                    </a:cubicBezTo>
                    <a:cubicBezTo>
                      <a:pt x="507" y="420"/>
                      <a:pt x="508" y="428"/>
                      <a:pt x="512" y="432"/>
                    </a:cubicBezTo>
                    <a:cubicBezTo>
                      <a:pt x="520" y="450"/>
                      <a:pt x="527" y="465"/>
                      <a:pt x="538" y="483"/>
                    </a:cubicBezTo>
                    <a:cubicBezTo>
                      <a:pt x="554" y="516"/>
                      <a:pt x="571" y="552"/>
                      <a:pt x="586" y="585"/>
                    </a:cubicBezTo>
                    <a:cubicBezTo>
                      <a:pt x="590" y="592"/>
                      <a:pt x="593" y="599"/>
                      <a:pt x="594" y="606"/>
                    </a:cubicBezTo>
                    <a:cubicBezTo>
                      <a:pt x="592" y="606"/>
                      <a:pt x="592" y="607"/>
                      <a:pt x="591" y="608"/>
                    </a:cubicBezTo>
                    <a:cubicBezTo>
                      <a:pt x="584" y="604"/>
                      <a:pt x="580" y="596"/>
                      <a:pt x="578" y="589"/>
                    </a:cubicBezTo>
                    <a:cubicBezTo>
                      <a:pt x="569" y="570"/>
                      <a:pt x="563" y="553"/>
                      <a:pt x="554" y="535"/>
                    </a:cubicBezTo>
                    <a:cubicBezTo>
                      <a:pt x="546" y="520"/>
                      <a:pt x="537" y="503"/>
                      <a:pt x="531" y="484"/>
                    </a:cubicBezTo>
                    <a:cubicBezTo>
                      <a:pt x="505" y="440"/>
                      <a:pt x="483" y="389"/>
                      <a:pt x="455" y="343"/>
                    </a:cubicBezTo>
                    <a:cubicBezTo>
                      <a:pt x="451" y="343"/>
                      <a:pt x="449" y="345"/>
                      <a:pt x="445" y="344"/>
                    </a:cubicBezTo>
                    <a:cubicBezTo>
                      <a:pt x="444" y="358"/>
                      <a:pt x="437" y="366"/>
                      <a:pt x="426" y="370"/>
                    </a:cubicBezTo>
                    <a:cubicBezTo>
                      <a:pt x="469" y="438"/>
                      <a:pt x="502" y="514"/>
                      <a:pt x="540" y="586"/>
                    </a:cubicBezTo>
                    <a:cubicBezTo>
                      <a:pt x="555" y="598"/>
                      <a:pt x="565" y="614"/>
                      <a:pt x="582" y="624"/>
                    </a:cubicBezTo>
                    <a:cubicBezTo>
                      <a:pt x="587" y="620"/>
                      <a:pt x="587" y="614"/>
                      <a:pt x="591" y="611"/>
                    </a:cubicBezTo>
                    <a:cubicBezTo>
                      <a:pt x="600" y="605"/>
                      <a:pt x="613" y="610"/>
                      <a:pt x="619" y="609"/>
                    </a:cubicBezTo>
                    <a:cubicBezTo>
                      <a:pt x="621" y="598"/>
                      <a:pt x="614" y="592"/>
                      <a:pt x="611" y="586"/>
                    </a:cubicBezTo>
                    <a:cubicBezTo>
                      <a:pt x="609" y="580"/>
                      <a:pt x="609" y="572"/>
                      <a:pt x="603" y="567"/>
                    </a:cubicBezTo>
                    <a:cubicBezTo>
                      <a:pt x="601" y="554"/>
                      <a:pt x="593" y="544"/>
                      <a:pt x="588" y="532"/>
                    </a:cubicBezTo>
                    <a:cubicBezTo>
                      <a:pt x="578" y="506"/>
                      <a:pt x="567" y="479"/>
                      <a:pt x="554" y="452"/>
                    </a:cubicBezTo>
                    <a:cubicBezTo>
                      <a:pt x="541" y="426"/>
                      <a:pt x="526" y="401"/>
                      <a:pt x="514" y="377"/>
                    </a:cubicBezTo>
                    <a:cubicBezTo>
                      <a:pt x="508" y="364"/>
                      <a:pt x="501" y="349"/>
                      <a:pt x="499" y="335"/>
                    </a:cubicBezTo>
                    <a:cubicBezTo>
                      <a:pt x="496" y="332"/>
                      <a:pt x="494" y="328"/>
                      <a:pt x="491" y="324"/>
                    </a:cubicBezTo>
                    <a:cubicBezTo>
                      <a:pt x="488" y="331"/>
                      <a:pt x="484" y="336"/>
                      <a:pt x="476" y="336"/>
                    </a:cubicBezTo>
                    <a:close/>
                    <a:moveTo>
                      <a:pt x="773" y="367"/>
                    </a:moveTo>
                    <a:cubicBezTo>
                      <a:pt x="767" y="362"/>
                      <a:pt x="760" y="358"/>
                      <a:pt x="755" y="351"/>
                    </a:cubicBezTo>
                    <a:cubicBezTo>
                      <a:pt x="714" y="332"/>
                      <a:pt x="658" y="338"/>
                      <a:pt x="639" y="371"/>
                    </a:cubicBezTo>
                    <a:cubicBezTo>
                      <a:pt x="634" y="379"/>
                      <a:pt x="632" y="390"/>
                      <a:pt x="627" y="400"/>
                    </a:cubicBezTo>
                    <a:cubicBezTo>
                      <a:pt x="622" y="410"/>
                      <a:pt x="618" y="420"/>
                      <a:pt x="616" y="430"/>
                    </a:cubicBezTo>
                    <a:cubicBezTo>
                      <a:pt x="615" y="435"/>
                      <a:pt x="616" y="440"/>
                      <a:pt x="615" y="445"/>
                    </a:cubicBezTo>
                    <a:cubicBezTo>
                      <a:pt x="615" y="448"/>
                      <a:pt x="612" y="450"/>
                      <a:pt x="611" y="453"/>
                    </a:cubicBezTo>
                    <a:cubicBezTo>
                      <a:pt x="605" y="475"/>
                      <a:pt x="615" y="499"/>
                      <a:pt x="619" y="521"/>
                    </a:cubicBezTo>
                    <a:cubicBezTo>
                      <a:pt x="619" y="523"/>
                      <a:pt x="618" y="524"/>
                      <a:pt x="618" y="525"/>
                    </a:cubicBezTo>
                    <a:cubicBezTo>
                      <a:pt x="623" y="558"/>
                      <a:pt x="645" y="589"/>
                      <a:pt x="666" y="606"/>
                    </a:cubicBezTo>
                    <a:cubicBezTo>
                      <a:pt x="737" y="605"/>
                      <a:pt x="814" y="605"/>
                      <a:pt x="883" y="605"/>
                    </a:cubicBezTo>
                    <a:cubicBezTo>
                      <a:pt x="900" y="592"/>
                      <a:pt x="921" y="573"/>
                      <a:pt x="932" y="549"/>
                    </a:cubicBezTo>
                    <a:cubicBezTo>
                      <a:pt x="940" y="530"/>
                      <a:pt x="948" y="509"/>
                      <a:pt x="950" y="487"/>
                    </a:cubicBezTo>
                    <a:cubicBezTo>
                      <a:pt x="951" y="462"/>
                      <a:pt x="951" y="437"/>
                      <a:pt x="939" y="414"/>
                    </a:cubicBezTo>
                    <a:cubicBezTo>
                      <a:pt x="928" y="395"/>
                      <a:pt x="916" y="383"/>
                      <a:pt x="898" y="374"/>
                    </a:cubicBezTo>
                    <a:cubicBezTo>
                      <a:pt x="876" y="362"/>
                      <a:pt x="846" y="352"/>
                      <a:pt x="823" y="369"/>
                    </a:cubicBezTo>
                    <a:cubicBezTo>
                      <a:pt x="820" y="376"/>
                      <a:pt x="813" y="385"/>
                      <a:pt x="813" y="392"/>
                    </a:cubicBezTo>
                    <a:cubicBezTo>
                      <a:pt x="819" y="386"/>
                      <a:pt x="826" y="370"/>
                      <a:pt x="838" y="378"/>
                    </a:cubicBezTo>
                    <a:cubicBezTo>
                      <a:pt x="839" y="384"/>
                      <a:pt x="832" y="381"/>
                      <a:pt x="829" y="385"/>
                    </a:cubicBezTo>
                    <a:cubicBezTo>
                      <a:pt x="822" y="395"/>
                      <a:pt x="807" y="410"/>
                      <a:pt x="789" y="408"/>
                    </a:cubicBezTo>
                    <a:cubicBezTo>
                      <a:pt x="779" y="408"/>
                      <a:pt x="760" y="398"/>
                      <a:pt x="760" y="392"/>
                    </a:cubicBezTo>
                    <a:cubicBezTo>
                      <a:pt x="774" y="392"/>
                      <a:pt x="778" y="403"/>
                      <a:pt x="791" y="399"/>
                    </a:cubicBezTo>
                    <a:cubicBezTo>
                      <a:pt x="792" y="391"/>
                      <a:pt x="796" y="379"/>
                      <a:pt x="800" y="371"/>
                    </a:cubicBezTo>
                    <a:cubicBezTo>
                      <a:pt x="789" y="371"/>
                      <a:pt x="785" y="367"/>
                      <a:pt x="773" y="367"/>
                    </a:cubicBezTo>
                    <a:close/>
                    <a:moveTo>
                      <a:pt x="1213" y="341"/>
                    </a:moveTo>
                    <a:cubicBezTo>
                      <a:pt x="1213" y="346"/>
                      <a:pt x="1219" y="346"/>
                      <a:pt x="1216" y="351"/>
                    </a:cubicBezTo>
                    <a:cubicBezTo>
                      <a:pt x="1225" y="360"/>
                      <a:pt x="1238" y="364"/>
                      <a:pt x="1247" y="373"/>
                    </a:cubicBezTo>
                    <a:cubicBezTo>
                      <a:pt x="1256" y="374"/>
                      <a:pt x="1273" y="380"/>
                      <a:pt x="1277" y="370"/>
                    </a:cubicBezTo>
                    <a:cubicBezTo>
                      <a:pt x="1273" y="364"/>
                      <a:pt x="1265" y="368"/>
                      <a:pt x="1259" y="368"/>
                    </a:cubicBezTo>
                    <a:cubicBezTo>
                      <a:pt x="1247" y="367"/>
                      <a:pt x="1239" y="364"/>
                      <a:pt x="1233" y="357"/>
                    </a:cubicBezTo>
                    <a:cubicBezTo>
                      <a:pt x="1231" y="356"/>
                      <a:pt x="1227" y="358"/>
                      <a:pt x="1227" y="356"/>
                    </a:cubicBezTo>
                    <a:cubicBezTo>
                      <a:pt x="1228" y="349"/>
                      <a:pt x="1221" y="347"/>
                      <a:pt x="1220" y="339"/>
                    </a:cubicBezTo>
                    <a:cubicBezTo>
                      <a:pt x="1220" y="341"/>
                      <a:pt x="1214" y="339"/>
                      <a:pt x="1213" y="341"/>
                    </a:cubicBezTo>
                    <a:close/>
                    <a:moveTo>
                      <a:pt x="1061" y="346"/>
                    </a:moveTo>
                    <a:cubicBezTo>
                      <a:pt x="1060" y="347"/>
                      <a:pt x="1058" y="348"/>
                      <a:pt x="1057" y="348"/>
                    </a:cubicBezTo>
                    <a:cubicBezTo>
                      <a:pt x="1051" y="358"/>
                      <a:pt x="1064" y="360"/>
                      <a:pt x="1062" y="367"/>
                    </a:cubicBezTo>
                    <a:cubicBezTo>
                      <a:pt x="1071" y="367"/>
                      <a:pt x="1072" y="374"/>
                      <a:pt x="1081" y="372"/>
                    </a:cubicBezTo>
                    <a:cubicBezTo>
                      <a:pt x="1085" y="380"/>
                      <a:pt x="1100" y="377"/>
                      <a:pt x="1108" y="381"/>
                    </a:cubicBezTo>
                    <a:cubicBezTo>
                      <a:pt x="1113" y="375"/>
                      <a:pt x="1127" y="381"/>
                      <a:pt x="1124" y="370"/>
                    </a:cubicBezTo>
                    <a:cubicBezTo>
                      <a:pt x="1099" y="382"/>
                      <a:pt x="1071" y="366"/>
                      <a:pt x="1061" y="346"/>
                    </a:cubicBezTo>
                    <a:close/>
                    <a:moveTo>
                      <a:pt x="304" y="487"/>
                    </a:moveTo>
                    <a:cubicBezTo>
                      <a:pt x="306" y="489"/>
                      <a:pt x="303" y="491"/>
                      <a:pt x="303" y="494"/>
                    </a:cubicBezTo>
                    <a:cubicBezTo>
                      <a:pt x="303" y="497"/>
                      <a:pt x="307" y="497"/>
                      <a:pt x="307" y="501"/>
                    </a:cubicBezTo>
                    <a:cubicBezTo>
                      <a:pt x="315" y="551"/>
                      <a:pt x="320" y="600"/>
                      <a:pt x="333" y="649"/>
                    </a:cubicBezTo>
                    <a:cubicBezTo>
                      <a:pt x="338" y="673"/>
                      <a:pt x="342" y="699"/>
                      <a:pt x="346" y="725"/>
                    </a:cubicBezTo>
                    <a:cubicBezTo>
                      <a:pt x="349" y="744"/>
                      <a:pt x="355" y="759"/>
                      <a:pt x="353" y="776"/>
                    </a:cubicBezTo>
                    <a:cubicBezTo>
                      <a:pt x="360" y="789"/>
                      <a:pt x="358" y="799"/>
                      <a:pt x="364" y="811"/>
                    </a:cubicBezTo>
                    <a:cubicBezTo>
                      <a:pt x="386" y="801"/>
                      <a:pt x="411" y="794"/>
                      <a:pt x="440" y="791"/>
                    </a:cubicBezTo>
                    <a:cubicBezTo>
                      <a:pt x="432" y="735"/>
                      <a:pt x="417" y="678"/>
                      <a:pt x="406" y="624"/>
                    </a:cubicBezTo>
                    <a:cubicBezTo>
                      <a:pt x="403" y="611"/>
                      <a:pt x="395" y="593"/>
                      <a:pt x="394" y="578"/>
                    </a:cubicBezTo>
                    <a:cubicBezTo>
                      <a:pt x="394" y="574"/>
                      <a:pt x="393" y="568"/>
                      <a:pt x="397" y="565"/>
                    </a:cubicBezTo>
                    <a:cubicBezTo>
                      <a:pt x="413" y="563"/>
                      <a:pt x="425" y="580"/>
                      <a:pt x="436" y="590"/>
                    </a:cubicBezTo>
                    <a:cubicBezTo>
                      <a:pt x="446" y="599"/>
                      <a:pt x="453" y="610"/>
                      <a:pt x="463" y="615"/>
                    </a:cubicBezTo>
                    <a:cubicBezTo>
                      <a:pt x="490" y="649"/>
                      <a:pt x="523" y="678"/>
                      <a:pt x="553" y="709"/>
                    </a:cubicBezTo>
                    <a:cubicBezTo>
                      <a:pt x="554" y="712"/>
                      <a:pt x="553" y="712"/>
                      <a:pt x="555" y="716"/>
                    </a:cubicBezTo>
                    <a:cubicBezTo>
                      <a:pt x="558" y="719"/>
                      <a:pt x="563" y="722"/>
                      <a:pt x="566" y="726"/>
                    </a:cubicBezTo>
                    <a:cubicBezTo>
                      <a:pt x="572" y="733"/>
                      <a:pt x="575" y="744"/>
                      <a:pt x="585" y="746"/>
                    </a:cubicBezTo>
                    <a:cubicBezTo>
                      <a:pt x="583" y="738"/>
                      <a:pt x="574" y="733"/>
                      <a:pt x="570" y="724"/>
                    </a:cubicBezTo>
                    <a:cubicBezTo>
                      <a:pt x="557" y="698"/>
                      <a:pt x="562" y="661"/>
                      <a:pt x="574" y="637"/>
                    </a:cubicBezTo>
                    <a:cubicBezTo>
                      <a:pt x="563" y="626"/>
                      <a:pt x="552" y="615"/>
                      <a:pt x="544" y="602"/>
                    </a:cubicBezTo>
                    <a:cubicBezTo>
                      <a:pt x="501" y="566"/>
                      <a:pt x="464" y="521"/>
                      <a:pt x="423" y="485"/>
                    </a:cubicBezTo>
                    <a:cubicBezTo>
                      <a:pt x="397" y="462"/>
                      <a:pt x="375" y="438"/>
                      <a:pt x="351" y="414"/>
                    </a:cubicBezTo>
                    <a:cubicBezTo>
                      <a:pt x="330" y="393"/>
                      <a:pt x="305" y="375"/>
                      <a:pt x="285" y="352"/>
                    </a:cubicBezTo>
                    <a:cubicBezTo>
                      <a:pt x="284" y="352"/>
                      <a:pt x="283" y="352"/>
                      <a:pt x="282" y="352"/>
                    </a:cubicBezTo>
                    <a:cubicBezTo>
                      <a:pt x="280" y="392"/>
                      <a:pt x="292" y="445"/>
                      <a:pt x="304" y="487"/>
                    </a:cubicBezTo>
                    <a:close/>
                    <a:moveTo>
                      <a:pt x="1170" y="450"/>
                    </a:moveTo>
                    <a:cubicBezTo>
                      <a:pt x="1186" y="448"/>
                      <a:pt x="1201" y="444"/>
                      <a:pt x="1218" y="443"/>
                    </a:cubicBezTo>
                    <a:cubicBezTo>
                      <a:pt x="1235" y="425"/>
                      <a:pt x="1248" y="402"/>
                      <a:pt x="1262" y="381"/>
                    </a:cubicBezTo>
                    <a:cubicBezTo>
                      <a:pt x="1248" y="379"/>
                      <a:pt x="1243" y="378"/>
                      <a:pt x="1238" y="371"/>
                    </a:cubicBezTo>
                    <a:cubicBezTo>
                      <a:pt x="1227" y="373"/>
                      <a:pt x="1222" y="362"/>
                      <a:pt x="1212" y="359"/>
                    </a:cubicBezTo>
                    <a:cubicBezTo>
                      <a:pt x="1198" y="389"/>
                      <a:pt x="1183" y="419"/>
                      <a:pt x="1170" y="450"/>
                    </a:cubicBezTo>
                    <a:close/>
                    <a:moveTo>
                      <a:pt x="1056" y="376"/>
                    </a:moveTo>
                    <a:cubicBezTo>
                      <a:pt x="1037" y="419"/>
                      <a:pt x="1019" y="468"/>
                      <a:pt x="1005" y="513"/>
                    </a:cubicBezTo>
                    <a:cubicBezTo>
                      <a:pt x="1017" y="509"/>
                      <a:pt x="1025" y="500"/>
                      <a:pt x="1037" y="495"/>
                    </a:cubicBezTo>
                    <a:cubicBezTo>
                      <a:pt x="1050" y="489"/>
                      <a:pt x="1066" y="488"/>
                      <a:pt x="1074" y="478"/>
                    </a:cubicBezTo>
                    <a:cubicBezTo>
                      <a:pt x="1072" y="472"/>
                      <a:pt x="1076" y="472"/>
                      <a:pt x="1077" y="468"/>
                    </a:cubicBezTo>
                    <a:cubicBezTo>
                      <a:pt x="1080" y="463"/>
                      <a:pt x="1080" y="455"/>
                      <a:pt x="1082" y="450"/>
                    </a:cubicBezTo>
                    <a:cubicBezTo>
                      <a:pt x="1086" y="442"/>
                      <a:pt x="1091" y="434"/>
                      <a:pt x="1094" y="425"/>
                    </a:cubicBezTo>
                    <a:cubicBezTo>
                      <a:pt x="1099" y="413"/>
                      <a:pt x="1105" y="398"/>
                      <a:pt x="1106" y="389"/>
                    </a:cubicBezTo>
                    <a:cubicBezTo>
                      <a:pt x="1090" y="387"/>
                      <a:pt x="1070" y="380"/>
                      <a:pt x="1056" y="376"/>
                    </a:cubicBezTo>
                    <a:close/>
                    <a:moveTo>
                      <a:pt x="1382" y="598"/>
                    </a:moveTo>
                    <a:cubicBezTo>
                      <a:pt x="1389" y="585"/>
                      <a:pt x="1396" y="569"/>
                      <a:pt x="1402" y="553"/>
                    </a:cubicBezTo>
                    <a:cubicBezTo>
                      <a:pt x="1408" y="539"/>
                      <a:pt x="1411" y="527"/>
                      <a:pt x="1409" y="510"/>
                    </a:cubicBezTo>
                    <a:cubicBezTo>
                      <a:pt x="1399" y="502"/>
                      <a:pt x="1394" y="491"/>
                      <a:pt x="1384" y="484"/>
                    </a:cubicBezTo>
                    <a:cubicBezTo>
                      <a:pt x="1376" y="478"/>
                      <a:pt x="1365" y="474"/>
                      <a:pt x="1358" y="466"/>
                    </a:cubicBezTo>
                    <a:cubicBezTo>
                      <a:pt x="1279" y="436"/>
                      <a:pt x="1171" y="451"/>
                      <a:pt x="1097" y="479"/>
                    </a:cubicBezTo>
                    <a:cubicBezTo>
                      <a:pt x="1096" y="480"/>
                      <a:pt x="1095" y="482"/>
                      <a:pt x="1092" y="483"/>
                    </a:cubicBezTo>
                    <a:cubicBezTo>
                      <a:pt x="1061" y="493"/>
                      <a:pt x="1032" y="506"/>
                      <a:pt x="1007" y="522"/>
                    </a:cubicBezTo>
                    <a:cubicBezTo>
                      <a:pt x="977" y="536"/>
                      <a:pt x="949" y="548"/>
                      <a:pt x="926" y="567"/>
                    </a:cubicBezTo>
                    <a:cubicBezTo>
                      <a:pt x="922" y="580"/>
                      <a:pt x="911" y="585"/>
                      <a:pt x="907" y="597"/>
                    </a:cubicBezTo>
                    <a:cubicBezTo>
                      <a:pt x="904" y="600"/>
                      <a:pt x="899" y="601"/>
                      <a:pt x="896" y="604"/>
                    </a:cubicBezTo>
                    <a:cubicBezTo>
                      <a:pt x="909" y="604"/>
                      <a:pt x="924" y="604"/>
                      <a:pt x="940" y="603"/>
                    </a:cubicBezTo>
                    <a:cubicBezTo>
                      <a:pt x="954" y="588"/>
                      <a:pt x="976" y="568"/>
                      <a:pt x="1000" y="561"/>
                    </a:cubicBezTo>
                    <a:cubicBezTo>
                      <a:pt x="1016" y="557"/>
                      <a:pt x="1052" y="568"/>
                      <a:pt x="1057" y="579"/>
                    </a:cubicBezTo>
                    <a:cubicBezTo>
                      <a:pt x="1061" y="589"/>
                      <a:pt x="1052" y="598"/>
                      <a:pt x="1057" y="608"/>
                    </a:cubicBezTo>
                    <a:cubicBezTo>
                      <a:pt x="1059" y="613"/>
                      <a:pt x="1065" y="615"/>
                      <a:pt x="1069" y="620"/>
                    </a:cubicBezTo>
                    <a:cubicBezTo>
                      <a:pt x="1072" y="625"/>
                      <a:pt x="1076" y="636"/>
                      <a:pt x="1074" y="645"/>
                    </a:cubicBezTo>
                    <a:cubicBezTo>
                      <a:pt x="1072" y="658"/>
                      <a:pt x="1064" y="668"/>
                      <a:pt x="1048" y="670"/>
                    </a:cubicBezTo>
                    <a:cubicBezTo>
                      <a:pt x="1042" y="682"/>
                      <a:pt x="1047" y="695"/>
                      <a:pt x="1043" y="706"/>
                    </a:cubicBezTo>
                    <a:cubicBezTo>
                      <a:pt x="1037" y="721"/>
                      <a:pt x="1015" y="726"/>
                      <a:pt x="1017" y="743"/>
                    </a:cubicBezTo>
                    <a:cubicBezTo>
                      <a:pt x="1032" y="743"/>
                      <a:pt x="1038" y="761"/>
                      <a:pt x="1027" y="770"/>
                    </a:cubicBezTo>
                    <a:cubicBezTo>
                      <a:pt x="1021" y="772"/>
                      <a:pt x="1021" y="771"/>
                      <a:pt x="1015" y="770"/>
                    </a:cubicBezTo>
                    <a:cubicBezTo>
                      <a:pt x="1015" y="773"/>
                      <a:pt x="1010" y="777"/>
                      <a:pt x="1009" y="781"/>
                    </a:cubicBezTo>
                    <a:cubicBezTo>
                      <a:pt x="1013" y="782"/>
                      <a:pt x="1015" y="785"/>
                      <a:pt x="1016" y="789"/>
                    </a:cubicBezTo>
                    <a:cubicBezTo>
                      <a:pt x="1013" y="793"/>
                      <a:pt x="1010" y="796"/>
                      <a:pt x="1008" y="801"/>
                    </a:cubicBezTo>
                    <a:cubicBezTo>
                      <a:pt x="1012" y="809"/>
                      <a:pt x="1018" y="809"/>
                      <a:pt x="1029" y="810"/>
                    </a:cubicBezTo>
                    <a:cubicBezTo>
                      <a:pt x="1033" y="819"/>
                      <a:pt x="1037" y="824"/>
                      <a:pt x="1031" y="833"/>
                    </a:cubicBezTo>
                    <a:cubicBezTo>
                      <a:pt x="1056" y="825"/>
                      <a:pt x="1066" y="868"/>
                      <a:pt x="1037" y="863"/>
                    </a:cubicBezTo>
                    <a:cubicBezTo>
                      <a:pt x="1027" y="868"/>
                      <a:pt x="1030" y="881"/>
                      <a:pt x="1040" y="885"/>
                    </a:cubicBezTo>
                    <a:cubicBezTo>
                      <a:pt x="1040" y="890"/>
                      <a:pt x="1034" y="890"/>
                      <a:pt x="1032" y="894"/>
                    </a:cubicBezTo>
                    <a:cubicBezTo>
                      <a:pt x="1035" y="897"/>
                      <a:pt x="1036" y="903"/>
                      <a:pt x="1037" y="908"/>
                    </a:cubicBezTo>
                    <a:cubicBezTo>
                      <a:pt x="1045" y="910"/>
                      <a:pt x="1054" y="915"/>
                      <a:pt x="1054" y="924"/>
                    </a:cubicBezTo>
                    <a:cubicBezTo>
                      <a:pt x="1054" y="932"/>
                      <a:pt x="1045" y="935"/>
                      <a:pt x="1047" y="944"/>
                    </a:cubicBezTo>
                    <a:cubicBezTo>
                      <a:pt x="1042" y="951"/>
                      <a:pt x="1034" y="954"/>
                      <a:pt x="1026" y="958"/>
                    </a:cubicBezTo>
                    <a:cubicBezTo>
                      <a:pt x="1030" y="966"/>
                      <a:pt x="1024" y="974"/>
                      <a:pt x="1022" y="983"/>
                    </a:cubicBezTo>
                    <a:cubicBezTo>
                      <a:pt x="1028" y="991"/>
                      <a:pt x="1024" y="999"/>
                      <a:pt x="1021" y="1007"/>
                    </a:cubicBezTo>
                    <a:cubicBezTo>
                      <a:pt x="1025" y="1013"/>
                      <a:pt x="1027" y="1021"/>
                      <a:pt x="1027" y="1029"/>
                    </a:cubicBezTo>
                    <a:cubicBezTo>
                      <a:pt x="1025" y="1033"/>
                      <a:pt x="1021" y="1034"/>
                      <a:pt x="1022" y="1041"/>
                    </a:cubicBezTo>
                    <a:cubicBezTo>
                      <a:pt x="1037" y="1035"/>
                      <a:pt x="1066" y="1027"/>
                      <a:pt x="1082" y="1037"/>
                    </a:cubicBezTo>
                    <a:cubicBezTo>
                      <a:pt x="1087" y="1045"/>
                      <a:pt x="1093" y="1050"/>
                      <a:pt x="1098" y="1056"/>
                    </a:cubicBezTo>
                    <a:cubicBezTo>
                      <a:pt x="1118" y="1061"/>
                      <a:pt x="1138" y="1054"/>
                      <a:pt x="1146" y="1075"/>
                    </a:cubicBezTo>
                    <a:cubicBezTo>
                      <a:pt x="1149" y="1085"/>
                      <a:pt x="1139" y="1094"/>
                      <a:pt x="1138" y="1103"/>
                    </a:cubicBezTo>
                    <a:cubicBezTo>
                      <a:pt x="1137" y="1112"/>
                      <a:pt x="1147" y="1123"/>
                      <a:pt x="1141" y="1133"/>
                    </a:cubicBezTo>
                    <a:cubicBezTo>
                      <a:pt x="1131" y="1150"/>
                      <a:pt x="1117" y="1169"/>
                      <a:pt x="1104" y="1188"/>
                    </a:cubicBezTo>
                    <a:cubicBezTo>
                      <a:pt x="1095" y="1192"/>
                      <a:pt x="1086" y="1195"/>
                      <a:pt x="1076" y="1199"/>
                    </a:cubicBezTo>
                    <a:cubicBezTo>
                      <a:pt x="1102" y="1201"/>
                      <a:pt x="1131" y="1213"/>
                      <a:pt x="1155" y="1221"/>
                    </a:cubicBezTo>
                    <a:cubicBezTo>
                      <a:pt x="1163" y="1213"/>
                      <a:pt x="1179" y="1212"/>
                      <a:pt x="1190" y="1208"/>
                    </a:cubicBezTo>
                    <a:cubicBezTo>
                      <a:pt x="1214" y="1197"/>
                      <a:pt x="1236" y="1178"/>
                      <a:pt x="1256" y="1164"/>
                    </a:cubicBezTo>
                    <a:cubicBezTo>
                      <a:pt x="1276" y="1150"/>
                      <a:pt x="1294" y="1139"/>
                      <a:pt x="1310" y="1124"/>
                    </a:cubicBezTo>
                    <a:cubicBezTo>
                      <a:pt x="1321" y="1112"/>
                      <a:pt x="1332" y="1099"/>
                      <a:pt x="1341" y="1089"/>
                    </a:cubicBezTo>
                    <a:cubicBezTo>
                      <a:pt x="1373" y="1053"/>
                      <a:pt x="1408" y="1017"/>
                      <a:pt x="1427" y="971"/>
                    </a:cubicBezTo>
                    <a:cubicBezTo>
                      <a:pt x="1436" y="947"/>
                      <a:pt x="1441" y="920"/>
                      <a:pt x="1450" y="893"/>
                    </a:cubicBezTo>
                    <a:cubicBezTo>
                      <a:pt x="1450" y="882"/>
                      <a:pt x="1455" y="871"/>
                      <a:pt x="1455" y="859"/>
                    </a:cubicBezTo>
                    <a:cubicBezTo>
                      <a:pt x="1457" y="832"/>
                      <a:pt x="1446" y="804"/>
                      <a:pt x="1439" y="784"/>
                    </a:cubicBezTo>
                    <a:cubicBezTo>
                      <a:pt x="1418" y="767"/>
                      <a:pt x="1383" y="776"/>
                      <a:pt x="1358" y="771"/>
                    </a:cubicBezTo>
                    <a:cubicBezTo>
                      <a:pt x="1318" y="759"/>
                      <a:pt x="1328" y="702"/>
                      <a:pt x="1338" y="685"/>
                    </a:cubicBezTo>
                    <a:cubicBezTo>
                      <a:pt x="1338" y="686"/>
                      <a:pt x="1337" y="687"/>
                      <a:pt x="1338" y="688"/>
                    </a:cubicBezTo>
                    <a:cubicBezTo>
                      <a:pt x="1340" y="680"/>
                      <a:pt x="1348" y="674"/>
                      <a:pt x="1346" y="666"/>
                    </a:cubicBezTo>
                    <a:cubicBezTo>
                      <a:pt x="1342" y="672"/>
                      <a:pt x="1343" y="678"/>
                      <a:pt x="1337" y="683"/>
                    </a:cubicBezTo>
                    <a:cubicBezTo>
                      <a:pt x="1348" y="652"/>
                      <a:pt x="1367" y="626"/>
                      <a:pt x="1382" y="598"/>
                    </a:cubicBezTo>
                    <a:close/>
                    <a:moveTo>
                      <a:pt x="1408" y="559"/>
                    </a:moveTo>
                    <a:cubicBezTo>
                      <a:pt x="1411" y="575"/>
                      <a:pt x="1394" y="589"/>
                      <a:pt x="1392" y="609"/>
                    </a:cubicBezTo>
                    <a:cubicBezTo>
                      <a:pt x="1380" y="626"/>
                      <a:pt x="1368" y="648"/>
                      <a:pt x="1356" y="669"/>
                    </a:cubicBezTo>
                    <a:cubicBezTo>
                      <a:pt x="1344" y="692"/>
                      <a:pt x="1333" y="719"/>
                      <a:pt x="1339" y="746"/>
                    </a:cubicBezTo>
                    <a:cubicBezTo>
                      <a:pt x="1345" y="747"/>
                      <a:pt x="1345" y="758"/>
                      <a:pt x="1350" y="756"/>
                    </a:cubicBezTo>
                    <a:cubicBezTo>
                      <a:pt x="1347" y="746"/>
                      <a:pt x="1352" y="737"/>
                      <a:pt x="1350" y="728"/>
                    </a:cubicBezTo>
                    <a:cubicBezTo>
                      <a:pt x="1360" y="699"/>
                      <a:pt x="1372" y="675"/>
                      <a:pt x="1382" y="646"/>
                    </a:cubicBezTo>
                    <a:cubicBezTo>
                      <a:pt x="1396" y="616"/>
                      <a:pt x="1423" y="593"/>
                      <a:pt x="1425" y="559"/>
                    </a:cubicBezTo>
                    <a:cubicBezTo>
                      <a:pt x="1431" y="546"/>
                      <a:pt x="1425" y="527"/>
                      <a:pt x="1418" y="515"/>
                    </a:cubicBezTo>
                    <a:cubicBezTo>
                      <a:pt x="1418" y="531"/>
                      <a:pt x="1416" y="549"/>
                      <a:pt x="1408" y="559"/>
                    </a:cubicBezTo>
                    <a:close/>
                    <a:moveTo>
                      <a:pt x="1001" y="567"/>
                    </a:moveTo>
                    <a:cubicBezTo>
                      <a:pt x="998" y="568"/>
                      <a:pt x="994" y="572"/>
                      <a:pt x="989" y="574"/>
                    </a:cubicBezTo>
                    <a:cubicBezTo>
                      <a:pt x="974" y="581"/>
                      <a:pt x="955" y="591"/>
                      <a:pt x="954" y="604"/>
                    </a:cubicBezTo>
                    <a:cubicBezTo>
                      <a:pt x="971" y="604"/>
                      <a:pt x="1011" y="600"/>
                      <a:pt x="1009" y="624"/>
                    </a:cubicBezTo>
                    <a:cubicBezTo>
                      <a:pt x="1009" y="629"/>
                      <a:pt x="1002" y="645"/>
                      <a:pt x="994" y="644"/>
                    </a:cubicBezTo>
                    <a:cubicBezTo>
                      <a:pt x="992" y="640"/>
                      <a:pt x="983" y="637"/>
                      <a:pt x="979" y="641"/>
                    </a:cubicBezTo>
                    <a:cubicBezTo>
                      <a:pt x="982" y="650"/>
                      <a:pt x="979" y="656"/>
                      <a:pt x="976" y="662"/>
                    </a:cubicBezTo>
                    <a:cubicBezTo>
                      <a:pt x="979" y="665"/>
                      <a:pt x="981" y="670"/>
                      <a:pt x="981" y="675"/>
                    </a:cubicBezTo>
                    <a:cubicBezTo>
                      <a:pt x="962" y="684"/>
                      <a:pt x="987" y="705"/>
                      <a:pt x="973" y="720"/>
                    </a:cubicBezTo>
                    <a:cubicBezTo>
                      <a:pt x="987" y="720"/>
                      <a:pt x="991" y="721"/>
                      <a:pt x="1004" y="718"/>
                    </a:cubicBezTo>
                    <a:cubicBezTo>
                      <a:pt x="1005" y="721"/>
                      <a:pt x="1009" y="722"/>
                      <a:pt x="1012" y="726"/>
                    </a:cubicBezTo>
                    <a:cubicBezTo>
                      <a:pt x="1023" y="718"/>
                      <a:pt x="1034" y="712"/>
                      <a:pt x="1038" y="699"/>
                    </a:cubicBezTo>
                    <a:cubicBezTo>
                      <a:pt x="1041" y="687"/>
                      <a:pt x="1033" y="668"/>
                      <a:pt x="1050" y="661"/>
                    </a:cubicBezTo>
                    <a:cubicBezTo>
                      <a:pt x="1054" y="662"/>
                      <a:pt x="1056" y="661"/>
                      <a:pt x="1060" y="660"/>
                    </a:cubicBezTo>
                    <a:cubicBezTo>
                      <a:pt x="1062" y="654"/>
                      <a:pt x="1067" y="649"/>
                      <a:pt x="1068" y="642"/>
                    </a:cubicBezTo>
                    <a:cubicBezTo>
                      <a:pt x="1070" y="620"/>
                      <a:pt x="1039" y="611"/>
                      <a:pt x="1051" y="583"/>
                    </a:cubicBezTo>
                    <a:cubicBezTo>
                      <a:pt x="1040" y="571"/>
                      <a:pt x="1018" y="562"/>
                      <a:pt x="1001" y="567"/>
                    </a:cubicBezTo>
                    <a:close/>
                    <a:moveTo>
                      <a:pt x="406" y="582"/>
                    </a:moveTo>
                    <a:cubicBezTo>
                      <a:pt x="409" y="600"/>
                      <a:pt x="408" y="616"/>
                      <a:pt x="416" y="629"/>
                    </a:cubicBezTo>
                    <a:cubicBezTo>
                      <a:pt x="429" y="684"/>
                      <a:pt x="441" y="735"/>
                      <a:pt x="451" y="788"/>
                    </a:cubicBezTo>
                    <a:cubicBezTo>
                      <a:pt x="467" y="787"/>
                      <a:pt x="487" y="790"/>
                      <a:pt x="500" y="793"/>
                    </a:cubicBezTo>
                    <a:cubicBezTo>
                      <a:pt x="498" y="777"/>
                      <a:pt x="510" y="750"/>
                      <a:pt x="526" y="746"/>
                    </a:cubicBezTo>
                    <a:cubicBezTo>
                      <a:pt x="541" y="742"/>
                      <a:pt x="556" y="747"/>
                      <a:pt x="570" y="744"/>
                    </a:cubicBezTo>
                    <a:cubicBezTo>
                      <a:pt x="546" y="711"/>
                      <a:pt x="516" y="684"/>
                      <a:pt x="489" y="653"/>
                    </a:cubicBezTo>
                    <a:cubicBezTo>
                      <a:pt x="487" y="651"/>
                      <a:pt x="486" y="653"/>
                      <a:pt x="483" y="651"/>
                    </a:cubicBezTo>
                    <a:cubicBezTo>
                      <a:pt x="474" y="638"/>
                      <a:pt x="461" y="627"/>
                      <a:pt x="449" y="615"/>
                    </a:cubicBezTo>
                    <a:cubicBezTo>
                      <a:pt x="434" y="601"/>
                      <a:pt x="422" y="581"/>
                      <a:pt x="402" y="574"/>
                    </a:cubicBezTo>
                    <a:cubicBezTo>
                      <a:pt x="399" y="580"/>
                      <a:pt x="404" y="579"/>
                      <a:pt x="406" y="582"/>
                    </a:cubicBezTo>
                    <a:close/>
                    <a:moveTo>
                      <a:pt x="993" y="615"/>
                    </a:moveTo>
                    <a:cubicBezTo>
                      <a:pt x="976" y="611"/>
                      <a:pt x="963" y="612"/>
                      <a:pt x="945" y="612"/>
                    </a:cubicBezTo>
                    <a:cubicBezTo>
                      <a:pt x="846" y="613"/>
                      <a:pt x="740" y="611"/>
                      <a:pt x="644" y="614"/>
                    </a:cubicBezTo>
                    <a:cubicBezTo>
                      <a:pt x="644" y="617"/>
                      <a:pt x="647" y="620"/>
                      <a:pt x="643" y="621"/>
                    </a:cubicBezTo>
                    <a:cubicBezTo>
                      <a:pt x="639" y="621"/>
                      <a:pt x="641" y="614"/>
                      <a:pt x="637" y="615"/>
                    </a:cubicBezTo>
                    <a:cubicBezTo>
                      <a:pt x="626" y="619"/>
                      <a:pt x="612" y="613"/>
                      <a:pt x="601" y="617"/>
                    </a:cubicBezTo>
                    <a:cubicBezTo>
                      <a:pt x="594" y="620"/>
                      <a:pt x="591" y="626"/>
                      <a:pt x="586" y="631"/>
                    </a:cubicBezTo>
                    <a:cubicBezTo>
                      <a:pt x="586" y="635"/>
                      <a:pt x="592" y="637"/>
                      <a:pt x="588" y="641"/>
                    </a:cubicBezTo>
                    <a:cubicBezTo>
                      <a:pt x="586" y="645"/>
                      <a:pt x="581" y="635"/>
                      <a:pt x="581" y="641"/>
                    </a:cubicBezTo>
                    <a:cubicBezTo>
                      <a:pt x="561" y="674"/>
                      <a:pt x="569" y="731"/>
                      <a:pt x="601" y="745"/>
                    </a:cubicBezTo>
                    <a:cubicBezTo>
                      <a:pt x="694" y="739"/>
                      <a:pt x="801" y="744"/>
                      <a:pt x="888" y="742"/>
                    </a:cubicBezTo>
                    <a:cubicBezTo>
                      <a:pt x="926" y="740"/>
                      <a:pt x="965" y="739"/>
                      <a:pt x="1004" y="738"/>
                    </a:cubicBezTo>
                    <a:cubicBezTo>
                      <a:pt x="1001" y="729"/>
                      <a:pt x="989" y="729"/>
                      <a:pt x="979" y="731"/>
                    </a:cubicBezTo>
                    <a:cubicBezTo>
                      <a:pt x="925" y="730"/>
                      <a:pt x="879" y="726"/>
                      <a:pt x="817" y="728"/>
                    </a:cubicBezTo>
                    <a:cubicBezTo>
                      <a:pt x="749" y="730"/>
                      <a:pt x="674" y="722"/>
                      <a:pt x="605" y="732"/>
                    </a:cubicBezTo>
                    <a:cubicBezTo>
                      <a:pt x="579" y="710"/>
                      <a:pt x="583" y="661"/>
                      <a:pt x="598" y="635"/>
                    </a:cubicBezTo>
                    <a:cubicBezTo>
                      <a:pt x="610" y="626"/>
                      <a:pt x="623" y="632"/>
                      <a:pt x="638" y="632"/>
                    </a:cubicBezTo>
                    <a:cubicBezTo>
                      <a:pt x="662" y="631"/>
                      <a:pt x="682" y="629"/>
                      <a:pt x="704" y="629"/>
                    </a:cubicBezTo>
                    <a:cubicBezTo>
                      <a:pt x="780" y="626"/>
                      <a:pt x="839" y="626"/>
                      <a:pt x="905" y="628"/>
                    </a:cubicBezTo>
                    <a:cubicBezTo>
                      <a:pt x="933" y="628"/>
                      <a:pt x="962" y="633"/>
                      <a:pt x="988" y="632"/>
                    </a:cubicBezTo>
                    <a:cubicBezTo>
                      <a:pt x="992" y="631"/>
                      <a:pt x="995" y="632"/>
                      <a:pt x="998" y="632"/>
                    </a:cubicBezTo>
                    <a:cubicBezTo>
                      <a:pt x="1003" y="625"/>
                      <a:pt x="998" y="617"/>
                      <a:pt x="993" y="615"/>
                    </a:cubicBezTo>
                    <a:close/>
                    <a:moveTo>
                      <a:pt x="723" y="635"/>
                    </a:moveTo>
                    <a:cubicBezTo>
                      <a:pt x="685" y="641"/>
                      <a:pt x="645" y="634"/>
                      <a:pt x="612" y="641"/>
                    </a:cubicBezTo>
                    <a:cubicBezTo>
                      <a:pt x="611" y="646"/>
                      <a:pt x="612" y="656"/>
                      <a:pt x="611" y="659"/>
                    </a:cubicBezTo>
                    <a:cubicBezTo>
                      <a:pt x="630" y="662"/>
                      <a:pt x="660" y="655"/>
                      <a:pt x="676" y="663"/>
                    </a:cubicBezTo>
                    <a:cubicBezTo>
                      <a:pt x="651" y="663"/>
                      <a:pt x="634" y="665"/>
                      <a:pt x="609" y="667"/>
                    </a:cubicBezTo>
                    <a:cubicBezTo>
                      <a:pt x="616" y="673"/>
                      <a:pt x="605" y="688"/>
                      <a:pt x="613" y="694"/>
                    </a:cubicBezTo>
                    <a:cubicBezTo>
                      <a:pt x="613" y="698"/>
                      <a:pt x="605" y="700"/>
                      <a:pt x="607" y="704"/>
                    </a:cubicBezTo>
                    <a:cubicBezTo>
                      <a:pt x="627" y="701"/>
                      <a:pt x="646" y="704"/>
                      <a:pt x="667" y="705"/>
                    </a:cubicBezTo>
                    <a:cubicBezTo>
                      <a:pt x="649" y="712"/>
                      <a:pt x="632" y="706"/>
                      <a:pt x="611" y="711"/>
                    </a:cubicBezTo>
                    <a:cubicBezTo>
                      <a:pt x="612" y="714"/>
                      <a:pt x="615" y="715"/>
                      <a:pt x="615" y="720"/>
                    </a:cubicBezTo>
                    <a:cubicBezTo>
                      <a:pt x="664" y="721"/>
                      <a:pt x="712" y="717"/>
                      <a:pt x="763" y="720"/>
                    </a:cubicBezTo>
                    <a:cubicBezTo>
                      <a:pt x="825" y="723"/>
                      <a:pt x="904" y="719"/>
                      <a:pt x="966" y="721"/>
                    </a:cubicBezTo>
                    <a:cubicBezTo>
                      <a:pt x="967" y="715"/>
                      <a:pt x="965" y="714"/>
                      <a:pt x="966" y="710"/>
                    </a:cubicBezTo>
                    <a:cubicBezTo>
                      <a:pt x="963" y="708"/>
                      <a:pt x="952" y="710"/>
                      <a:pt x="955" y="705"/>
                    </a:cubicBezTo>
                    <a:cubicBezTo>
                      <a:pt x="952" y="705"/>
                      <a:pt x="954" y="709"/>
                      <a:pt x="950" y="708"/>
                    </a:cubicBezTo>
                    <a:cubicBezTo>
                      <a:pt x="921" y="704"/>
                      <a:pt x="885" y="709"/>
                      <a:pt x="851" y="704"/>
                    </a:cubicBezTo>
                    <a:cubicBezTo>
                      <a:pt x="875" y="701"/>
                      <a:pt x="909" y="702"/>
                      <a:pt x="939" y="702"/>
                    </a:cubicBezTo>
                    <a:cubicBezTo>
                      <a:pt x="949" y="702"/>
                      <a:pt x="959" y="704"/>
                      <a:pt x="965" y="699"/>
                    </a:cubicBezTo>
                    <a:cubicBezTo>
                      <a:pt x="956" y="691"/>
                      <a:pt x="931" y="701"/>
                      <a:pt x="919" y="692"/>
                    </a:cubicBezTo>
                    <a:cubicBezTo>
                      <a:pt x="931" y="691"/>
                      <a:pt x="949" y="691"/>
                      <a:pt x="965" y="690"/>
                    </a:cubicBezTo>
                    <a:cubicBezTo>
                      <a:pt x="963" y="681"/>
                      <a:pt x="963" y="678"/>
                      <a:pt x="968" y="672"/>
                    </a:cubicBezTo>
                    <a:cubicBezTo>
                      <a:pt x="935" y="670"/>
                      <a:pt x="903" y="676"/>
                      <a:pt x="869" y="677"/>
                    </a:cubicBezTo>
                    <a:cubicBezTo>
                      <a:pt x="835" y="679"/>
                      <a:pt x="800" y="676"/>
                      <a:pt x="766" y="678"/>
                    </a:cubicBezTo>
                    <a:cubicBezTo>
                      <a:pt x="738" y="680"/>
                      <a:pt x="709" y="679"/>
                      <a:pt x="684" y="683"/>
                    </a:cubicBezTo>
                    <a:cubicBezTo>
                      <a:pt x="679" y="684"/>
                      <a:pt x="674" y="689"/>
                      <a:pt x="669" y="684"/>
                    </a:cubicBezTo>
                    <a:cubicBezTo>
                      <a:pt x="724" y="667"/>
                      <a:pt x="783" y="679"/>
                      <a:pt x="850" y="673"/>
                    </a:cubicBezTo>
                    <a:cubicBezTo>
                      <a:pt x="885" y="670"/>
                      <a:pt x="915" y="668"/>
                      <a:pt x="944" y="666"/>
                    </a:cubicBezTo>
                    <a:cubicBezTo>
                      <a:pt x="953" y="666"/>
                      <a:pt x="964" y="669"/>
                      <a:pt x="967" y="661"/>
                    </a:cubicBezTo>
                    <a:cubicBezTo>
                      <a:pt x="951" y="654"/>
                      <a:pt x="921" y="664"/>
                      <a:pt x="900" y="658"/>
                    </a:cubicBezTo>
                    <a:cubicBezTo>
                      <a:pt x="916" y="656"/>
                      <a:pt x="948" y="654"/>
                      <a:pt x="970" y="652"/>
                    </a:cubicBezTo>
                    <a:cubicBezTo>
                      <a:pt x="972" y="649"/>
                      <a:pt x="967" y="642"/>
                      <a:pt x="972" y="640"/>
                    </a:cubicBezTo>
                    <a:cubicBezTo>
                      <a:pt x="973" y="640"/>
                      <a:pt x="973" y="639"/>
                      <a:pt x="972" y="639"/>
                    </a:cubicBezTo>
                    <a:cubicBezTo>
                      <a:pt x="894" y="631"/>
                      <a:pt x="801" y="635"/>
                      <a:pt x="723" y="635"/>
                    </a:cubicBezTo>
                    <a:close/>
                    <a:moveTo>
                      <a:pt x="132" y="689"/>
                    </a:moveTo>
                    <a:cubicBezTo>
                      <a:pt x="125" y="685"/>
                      <a:pt x="117" y="674"/>
                      <a:pt x="106" y="670"/>
                    </a:cubicBezTo>
                    <a:cubicBezTo>
                      <a:pt x="102" y="663"/>
                      <a:pt x="94" y="664"/>
                      <a:pt x="89" y="653"/>
                    </a:cubicBezTo>
                    <a:cubicBezTo>
                      <a:pt x="70" y="671"/>
                      <a:pt x="38" y="674"/>
                      <a:pt x="19" y="691"/>
                    </a:cubicBezTo>
                    <a:cubicBezTo>
                      <a:pt x="64" y="734"/>
                      <a:pt x="108" y="778"/>
                      <a:pt x="161" y="813"/>
                    </a:cubicBezTo>
                    <a:cubicBezTo>
                      <a:pt x="189" y="843"/>
                      <a:pt x="225" y="866"/>
                      <a:pt x="253" y="897"/>
                    </a:cubicBezTo>
                    <a:cubicBezTo>
                      <a:pt x="260" y="899"/>
                      <a:pt x="262" y="905"/>
                      <a:pt x="267" y="908"/>
                    </a:cubicBezTo>
                    <a:cubicBezTo>
                      <a:pt x="278" y="881"/>
                      <a:pt x="299" y="862"/>
                      <a:pt x="317" y="841"/>
                    </a:cubicBezTo>
                    <a:cubicBezTo>
                      <a:pt x="315" y="841"/>
                      <a:pt x="316" y="839"/>
                      <a:pt x="315" y="838"/>
                    </a:cubicBezTo>
                    <a:cubicBezTo>
                      <a:pt x="296" y="840"/>
                      <a:pt x="287" y="857"/>
                      <a:pt x="268" y="856"/>
                    </a:cubicBezTo>
                    <a:cubicBezTo>
                      <a:pt x="280" y="846"/>
                      <a:pt x="294" y="840"/>
                      <a:pt x="304" y="829"/>
                    </a:cubicBezTo>
                    <a:cubicBezTo>
                      <a:pt x="302" y="828"/>
                      <a:pt x="300" y="826"/>
                      <a:pt x="299" y="824"/>
                    </a:cubicBezTo>
                    <a:cubicBezTo>
                      <a:pt x="293" y="826"/>
                      <a:pt x="284" y="835"/>
                      <a:pt x="279" y="831"/>
                    </a:cubicBezTo>
                    <a:cubicBezTo>
                      <a:pt x="280" y="823"/>
                      <a:pt x="289" y="823"/>
                      <a:pt x="293" y="818"/>
                    </a:cubicBezTo>
                    <a:cubicBezTo>
                      <a:pt x="285" y="812"/>
                      <a:pt x="274" y="830"/>
                      <a:pt x="268" y="822"/>
                    </a:cubicBezTo>
                    <a:cubicBezTo>
                      <a:pt x="272" y="816"/>
                      <a:pt x="279" y="814"/>
                      <a:pt x="284" y="809"/>
                    </a:cubicBezTo>
                    <a:cubicBezTo>
                      <a:pt x="277" y="799"/>
                      <a:pt x="264" y="818"/>
                      <a:pt x="255" y="812"/>
                    </a:cubicBezTo>
                    <a:cubicBezTo>
                      <a:pt x="255" y="806"/>
                      <a:pt x="266" y="803"/>
                      <a:pt x="272" y="799"/>
                    </a:cubicBezTo>
                    <a:cubicBezTo>
                      <a:pt x="269" y="798"/>
                      <a:pt x="268" y="795"/>
                      <a:pt x="264" y="794"/>
                    </a:cubicBezTo>
                    <a:cubicBezTo>
                      <a:pt x="257" y="797"/>
                      <a:pt x="248" y="803"/>
                      <a:pt x="242" y="799"/>
                    </a:cubicBezTo>
                    <a:cubicBezTo>
                      <a:pt x="243" y="791"/>
                      <a:pt x="256" y="794"/>
                      <a:pt x="258" y="786"/>
                    </a:cubicBezTo>
                    <a:cubicBezTo>
                      <a:pt x="255" y="785"/>
                      <a:pt x="253" y="783"/>
                      <a:pt x="250" y="780"/>
                    </a:cubicBezTo>
                    <a:cubicBezTo>
                      <a:pt x="240" y="783"/>
                      <a:pt x="234" y="790"/>
                      <a:pt x="223" y="791"/>
                    </a:cubicBezTo>
                    <a:cubicBezTo>
                      <a:pt x="215" y="796"/>
                      <a:pt x="207" y="805"/>
                      <a:pt x="196" y="804"/>
                    </a:cubicBezTo>
                    <a:cubicBezTo>
                      <a:pt x="206" y="789"/>
                      <a:pt x="227" y="785"/>
                      <a:pt x="241" y="774"/>
                    </a:cubicBezTo>
                    <a:cubicBezTo>
                      <a:pt x="238" y="770"/>
                      <a:pt x="234" y="767"/>
                      <a:pt x="229" y="765"/>
                    </a:cubicBezTo>
                    <a:cubicBezTo>
                      <a:pt x="221" y="766"/>
                      <a:pt x="216" y="772"/>
                      <a:pt x="209" y="774"/>
                    </a:cubicBezTo>
                    <a:cubicBezTo>
                      <a:pt x="205" y="765"/>
                      <a:pt x="219" y="764"/>
                      <a:pt x="221" y="757"/>
                    </a:cubicBezTo>
                    <a:cubicBezTo>
                      <a:pt x="218" y="756"/>
                      <a:pt x="218" y="753"/>
                      <a:pt x="214" y="753"/>
                    </a:cubicBezTo>
                    <a:cubicBezTo>
                      <a:pt x="208" y="757"/>
                      <a:pt x="199" y="762"/>
                      <a:pt x="192" y="759"/>
                    </a:cubicBezTo>
                    <a:cubicBezTo>
                      <a:pt x="195" y="753"/>
                      <a:pt x="204" y="750"/>
                      <a:pt x="209" y="748"/>
                    </a:cubicBezTo>
                    <a:cubicBezTo>
                      <a:pt x="207" y="744"/>
                      <a:pt x="202" y="743"/>
                      <a:pt x="200" y="741"/>
                    </a:cubicBezTo>
                    <a:cubicBezTo>
                      <a:pt x="193" y="745"/>
                      <a:pt x="182" y="753"/>
                      <a:pt x="174" y="750"/>
                    </a:cubicBezTo>
                    <a:cubicBezTo>
                      <a:pt x="179" y="744"/>
                      <a:pt x="184" y="738"/>
                      <a:pt x="193" y="737"/>
                    </a:cubicBezTo>
                    <a:cubicBezTo>
                      <a:pt x="186" y="726"/>
                      <a:pt x="167" y="746"/>
                      <a:pt x="160" y="738"/>
                    </a:cubicBezTo>
                    <a:cubicBezTo>
                      <a:pt x="166" y="733"/>
                      <a:pt x="173" y="730"/>
                      <a:pt x="180" y="726"/>
                    </a:cubicBezTo>
                    <a:cubicBezTo>
                      <a:pt x="176" y="724"/>
                      <a:pt x="175" y="721"/>
                      <a:pt x="171" y="720"/>
                    </a:cubicBezTo>
                    <a:cubicBezTo>
                      <a:pt x="154" y="728"/>
                      <a:pt x="137" y="732"/>
                      <a:pt x="123" y="743"/>
                    </a:cubicBezTo>
                    <a:cubicBezTo>
                      <a:pt x="122" y="742"/>
                      <a:pt x="121" y="740"/>
                      <a:pt x="120" y="738"/>
                    </a:cubicBezTo>
                    <a:cubicBezTo>
                      <a:pt x="129" y="724"/>
                      <a:pt x="151" y="724"/>
                      <a:pt x="162" y="712"/>
                    </a:cubicBezTo>
                    <a:cubicBezTo>
                      <a:pt x="153" y="703"/>
                      <a:pt x="141" y="692"/>
                      <a:pt x="130" y="688"/>
                    </a:cubicBezTo>
                    <a:cubicBezTo>
                      <a:pt x="131" y="688"/>
                      <a:pt x="132" y="688"/>
                      <a:pt x="132" y="689"/>
                    </a:cubicBezTo>
                    <a:close/>
                    <a:moveTo>
                      <a:pt x="9" y="720"/>
                    </a:moveTo>
                    <a:cubicBezTo>
                      <a:pt x="94" y="787"/>
                      <a:pt x="178" y="856"/>
                      <a:pt x="259" y="927"/>
                    </a:cubicBezTo>
                    <a:cubicBezTo>
                      <a:pt x="260" y="923"/>
                      <a:pt x="262" y="920"/>
                      <a:pt x="264" y="916"/>
                    </a:cubicBezTo>
                    <a:cubicBezTo>
                      <a:pt x="258" y="915"/>
                      <a:pt x="257" y="908"/>
                      <a:pt x="250" y="906"/>
                    </a:cubicBezTo>
                    <a:cubicBezTo>
                      <a:pt x="250" y="901"/>
                      <a:pt x="245" y="901"/>
                      <a:pt x="242" y="897"/>
                    </a:cubicBezTo>
                    <a:cubicBezTo>
                      <a:pt x="228" y="881"/>
                      <a:pt x="212" y="867"/>
                      <a:pt x="195" y="855"/>
                    </a:cubicBezTo>
                    <a:cubicBezTo>
                      <a:pt x="175" y="837"/>
                      <a:pt x="155" y="819"/>
                      <a:pt x="133" y="803"/>
                    </a:cubicBezTo>
                    <a:cubicBezTo>
                      <a:pt x="111" y="787"/>
                      <a:pt x="92" y="769"/>
                      <a:pt x="71" y="752"/>
                    </a:cubicBezTo>
                    <a:cubicBezTo>
                      <a:pt x="61" y="738"/>
                      <a:pt x="39" y="723"/>
                      <a:pt x="25" y="709"/>
                    </a:cubicBezTo>
                    <a:cubicBezTo>
                      <a:pt x="24" y="703"/>
                      <a:pt x="19" y="700"/>
                      <a:pt x="14" y="698"/>
                    </a:cubicBezTo>
                    <a:cubicBezTo>
                      <a:pt x="11" y="704"/>
                      <a:pt x="11" y="713"/>
                      <a:pt x="9" y="720"/>
                    </a:cubicBezTo>
                    <a:close/>
                    <a:moveTo>
                      <a:pt x="997" y="748"/>
                    </a:moveTo>
                    <a:cubicBezTo>
                      <a:pt x="960" y="744"/>
                      <a:pt x="932" y="748"/>
                      <a:pt x="898" y="748"/>
                    </a:cubicBezTo>
                    <a:cubicBezTo>
                      <a:pt x="874" y="747"/>
                      <a:pt x="848" y="750"/>
                      <a:pt x="825" y="750"/>
                    </a:cubicBezTo>
                    <a:cubicBezTo>
                      <a:pt x="802" y="750"/>
                      <a:pt x="780" y="749"/>
                      <a:pt x="757" y="750"/>
                    </a:cubicBezTo>
                    <a:cubicBezTo>
                      <a:pt x="710" y="751"/>
                      <a:pt x="665" y="748"/>
                      <a:pt x="615" y="752"/>
                    </a:cubicBezTo>
                    <a:cubicBezTo>
                      <a:pt x="588" y="754"/>
                      <a:pt x="559" y="752"/>
                      <a:pt x="529" y="755"/>
                    </a:cubicBezTo>
                    <a:cubicBezTo>
                      <a:pt x="531" y="758"/>
                      <a:pt x="530" y="765"/>
                      <a:pt x="537" y="766"/>
                    </a:cubicBezTo>
                    <a:cubicBezTo>
                      <a:pt x="567" y="769"/>
                      <a:pt x="621" y="765"/>
                      <a:pt x="664" y="769"/>
                    </a:cubicBezTo>
                    <a:cubicBezTo>
                      <a:pt x="683" y="763"/>
                      <a:pt x="721" y="766"/>
                      <a:pt x="739" y="767"/>
                    </a:cubicBezTo>
                    <a:cubicBezTo>
                      <a:pt x="806" y="754"/>
                      <a:pt x="896" y="763"/>
                      <a:pt x="975" y="763"/>
                    </a:cubicBezTo>
                    <a:cubicBezTo>
                      <a:pt x="986" y="763"/>
                      <a:pt x="997" y="762"/>
                      <a:pt x="1008" y="762"/>
                    </a:cubicBezTo>
                    <a:cubicBezTo>
                      <a:pt x="1014" y="762"/>
                      <a:pt x="1020" y="765"/>
                      <a:pt x="1025" y="760"/>
                    </a:cubicBezTo>
                    <a:cubicBezTo>
                      <a:pt x="1020" y="750"/>
                      <a:pt x="1007" y="749"/>
                      <a:pt x="997" y="748"/>
                    </a:cubicBezTo>
                    <a:close/>
                    <a:moveTo>
                      <a:pt x="526" y="824"/>
                    </a:moveTo>
                    <a:cubicBezTo>
                      <a:pt x="522" y="816"/>
                      <a:pt x="518" y="807"/>
                      <a:pt x="518" y="797"/>
                    </a:cubicBezTo>
                    <a:cubicBezTo>
                      <a:pt x="518" y="783"/>
                      <a:pt x="526" y="768"/>
                      <a:pt x="520" y="761"/>
                    </a:cubicBezTo>
                    <a:cubicBezTo>
                      <a:pt x="502" y="776"/>
                      <a:pt x="505" y="819"/>
                      <a:pt x="526" y="824"/>
                    </a:cubicBezTo>
                    <a:close/>
                    <a:moveTo>
                      <a:pt x="561" y="800"/>
                    </a:moveTo>
                    <a:cubicBezTo>
                      <a:pt x="557" y="800"/>
                      <a:pt x="541" y="797"/>
                      <a:pt x="536" y="802"/>
                    </a:cubicBezTo>
                    <a:cubicBezTo>
                      <a:pt x="537" y="807"/>
                      <a:pt x="544" y="807"/>
                      <a:pt x="549" y="807"/>
                    </a:cubicBezTo>
                    <a:cubicBezTo>
                      <a:pt x="576" y="810"/>
                      <a:pt x="619" y="814"/>
                      <a:pt x="642" y="813"/>
                    </a:cubicBezTo>
                    <a:cubicBezTo>
                      <a:pt x="640" y="812"/>
                      <a:pt x="651" y="813"/>
                      <a:pt x="655" y="811"/>
                    </a:cubicBezTo>
                    <a:cubicBezTo>
                      <a:pt x="667" y="815"/>
                      <a:pt x="681" y="809"/>
                      <a:pt x="691" y="811"/>
                    </a:cubicBezTo>
                    <a:cubicBezTo>
                      <a:pt x="689" y="811"/>
                      <a:pt x="688" y="811"/>
                      <a:pt x="688" y="812"/>
                    </a:cubicBezTo>
                    <a:cubicBezTo>
                      <a:pt x="692" y="813"/>
                      <a:pt x="692" y="811"/>
                      <a:pt x="693" y="810"/>
                    </a:cubicBezTo>
                    <a:cubicBezTo>
                      <a:pt x="787" y="810"/>
                      <a:pt x="903" y="804"/>
                      <a:pt x="1004" y="806"/>
                    </a:cubicBezTo>
                    <a:cubicBezTo>
                      <a:pt x="1001" y="805"/>
                      <a:pt x="1001" y="801"/>
                      <a:pt x="1000" y="798"/>
                    </a:cubicBezTo>
                    <a:cubicBezTo>
                      <a:pt x="968" y="791"/>
                      <a:pt x="926" y="796"/>
                      <a:pt x="894" y="794"/>
                    </a:cubicBezTo>
                    <a:cubicBezTo>
                      <a:pt x="889" y="794"/>
                      <a:pt x="884" y="793"/>
                      <a:pt x="880" y="790"/>
                    </a:cubicBezTo>
                    <a:cubicBezTo>
                      <a:pt x="914" y="789"/>
                      <a:pt x="941" y="788"/>
                      <a:pt x="973" y="789"/>
                    </a:cubicBezTo>
                    <a:cubicBezTo>
                      <a:pt x="984" y="790"/>
                      <a:pt x="998" y="796"/>
                      <a:pt x="1007" y="787"/>
                    </a:cubicBezTo>
                    <a:cubicBezTo>
                      <a:pt x="990" y="785"/>
                      <a:pt x="958" y="785"/>
                      <a:pt x="943" y="782"/>
                    </a:cubicBezTo>
                    <a:cubicBezTo>
                      <a:pt x="959" y="777"/>
                      <a:pt x="981" y="780"/>
                      <a:pt x="1001" y="779"/>
                    </a:cubicBezTo>
                    <a:cubicBezTo>
                      <a:pt x="1003" y="777"/>
                      <a:pt x="1003" y="772"/>
                      <a:pt x="1006" y="770"/>
                    </a:cubicBezTo>
                    <a:cubicBezTo>
                      <a:pt x="934" y="771"/>
                      <a:pt x="841" y="764"/>
                      <a:pt x="766" y="769"/>
                    </a:cubicBezTo>
                    <a:cubicBezTo>
                      <a:pt x="688" y="776"/>
                      <a:pt x="616" y="774"/>
                      <a:pt x="538" y="775"/>
                    </a:cubicBezTo>
                    <a:cubicBezTo>
                      <a:pt x="538" y="778"/>
                      <a:pt x="539" y="780"/>
                      <a:pt x="539" y="783"/>
                    </a:cubicBezTo>
                    <a:cubicBezTo>
                      <a:pt x="555" y="787"/>
                      <a:pt x="575" y="781"/>
                      <a:pt x="595" y="784"/>
                    </a:cubicBezTo>
                    <a:cubicBezTo>
                      <a:pt x="583" y="790"/>
                      <a:pt x="555" y="788"/>
                      <a:pt x="538" y="792"/>
                    </a:cubicBezTo>
                    <a:cubicBezTo>
                      <a:pt x="572" y="798"/>
                      <a:pt x="618" y="791"/>
                      <a:pt x="652" y="795"/>
                    </a:cubicBezTo>
                    <a:cubicBezTo>
                      <a:pt x="623" y="797"/>
                      <a:pt x="590" y="800"/>
                      <a:pt x="561" y="800"/>
                    </a:cubicBezTo>
                    <a:close/>
                    <a:moveTo>
                      <a:pt x="1461" y="883"/>
                    </a:moveTo>
                    <a:cubicBezTo>
                      <a:pt x="1459" y="895"/>
                      <a:pt x="1453" y="909"/>
                      <a:pt x="1448" y="923"/>
                    </a:cubicBezTo>
                    <a:cubicBezTo>
                      <a:pt x="1445" y="933"/>
                      <a:pt x="1445" y="943"/>
                      <a:pt x="1442" y="952"/>
                    </a:cubicBezTo>
                    <a:cubicBezTo>
                      <a:pt x="1440" y="955"/>
                      <a:pt x="1438" y="957"/>
                      <a:pt x="1437" y="960"/>
                    </a:cubicBezTo>
                    <a:cubicBezTo>
                      <a:pt x="1434" y="967"/>
                      <a:pt x="1434" y="975"/>
                      <a:pt x="1431" y="982"/>
                    </a:cubicBezTo>
                    <a:cubicBezTo>
                      <a:pt x="1419" y="1007"/>
                      <a:pt x="1400" y="1034"/>
                      <a:pt x="1384" y="1054"/>
                    </a:cubicBezTo>
                    <a:cubicBezTo>
                      <a:pt x="1373" y="1068"/>
                      <a:pt x="1363" y="1079"/>
                      <a:pt x="1351" y="1092"/>
                    </a:cubicBezTo>
                    <a:cubicBezTo>
                      <a:pt x="1344" y="1100"/>
                      <a:pt x="1336" y="1106"/>
                      <a:pt x="1329" y="1113"/>
                    </a:cubicBezTo>
                    <a:cubicBezTo>
                      <a:pt x="1323" y="1119"/>
                      <a:pt x="1318" y="1128"/>
                      <a:pt x="1312" y="1134"/>
                    </a:cubicBezTo>
                    <a:cubicBezTo>
                      <a:pt x="1308" y="1137"/>
                      <a:pt x="1303" y="1138"/>
                      <a:pt x="1299" y="1141"/>
                    </a:cubicBezTo>
                    <a:cubicBezTo>
                      <a:pt x="1295" y="1144"/>
                      <a:pt x="1294" y="1148"/>
                      <a:pt x="1291" y="1150"/>
                    </a:cubicBezTo>
                    <a:cubicBezTo>
                      <a:pt x="1285" y="1155"/>
                      <a:pt x="1277" y="1158"/>
                      <a:pt x="1271" y="1162"/>
                    </a:cubicBezTo>
                    <a:cubicBezTo>
                      <a:pt x="1265" y="1167"/>
                      <a:pt x="1260" y="1173"/>
                      <a:pt x="1254" y="1177"/>
                    </a:cubicBezTo>
                    <a:cubicBezTo>
                      <a:pt x="1248" y="1182"/>
                      <a:pt x="1242" y="1186"/>
                      <a:pt x="1235" y="1190"/>
                    </a:cubicBezTo>
                    <a:cubicBezTo>
                      <a:pt x="1213" y="1204"/>
                      <a:pt x="1191" y="1220"/>
                      <a:pt x="1164" y="1223"/>
                    </a:cubicBezTo>
                    <a:cubicBezTo>
                      <a:pt x="1169" y="1227"/>
                      <a:pt x="1177" y="1230"/>
                      <a:pt x="1183" y="1234"/>
                    </a:cubicBezTo>
                    <a:cubicBezTo>
                      <a:pt x="1190" y="1226"/>
                      <a:pt x="1201" y="1225"/>
                      <a:pt x="1210" y="1221"/>
                    </a:cubicBezTo>
                    <a:cubicBezTo>
                      <a:pt x="1220" y="1217"/>
                      <a:pt x="1227" y="1209"/>
                      <a:pt x="1237" y="1207"/>
                    </a:cubicBezTo>
                    <a:cubicBezTo>
                      <a:pt x="1273" y="1186"/>
                      <a:pt x="1305" y="1158"/>
                      <a:pt x="1332" y="1130"/>
                    </a:cubicBezTo>
                    <a:cubicBezTo>
                      <a:pt x="1341" y="1120"/>
                      <a:pt x="1350" y="1113"/>
                      <a:pt x="1357" y="1104"/>
                    </a:cubicBezTo>
                    <a:cubicBezTo>
                      <a:pt x="1365" y="1095"/>
                      <a:pt x="1373" y="1087"/>
                      <a:pt x="1378" y="1076"/>
                    </a:cubicBezTo>
                    <a:cubicBezTo>
                      <a:pt x="1381" y="1074"/>
                      <a:pt x="1384" y="1073"/>
                      <a:pt x="1386" y="1070"/>
                    </a:cubicBezTo>
                    <a:cubicBezTo>
                      <a:pt x="1395" y="1060"/>
                      <a:pt x="1402" y="1042"/>
                      <a:pt x="1410" y="1031"/>
                    </a:cubicBezTo>
                    <a:cubicBezTo>
                      <a:pt x="1417" y="1020"/>
                      <a:pt x="1428" y="1011"/>
                      <a:pt x="1435" y="998"/>
                    </a:cubicBezTo>
                    <a:cubicBezTo>
                      <a:pt x="1440" y="987"/>
                      <a:pt x="1445" y="976"/>
                      <a:pt x="1449" y="965"/>
                    </a:cubicBezTo>
                    <a:cubicBezTo>
                      <a:pt x="1461" y="938"/>
                      <a:pt x="1467" y="918"/>
                      <a:pt x="1470" y="888"/>
                    </a:cubicBezTo>
                    <a:cubicBezTo>
                      <a:pt x="1471" y="885"/>
                      <a:pt x="1472" y="880"/>
                      <a:pt x="1472" y="874"/>
                    </a:cubicBezTo>
                    <a:cubicBezTo>
                      <a:pt x="1474" y="854"/>
                      <a:pt x="1476" y="831"/>
                      <a:pt x="1471" y="813"/>
                    </a:cubicBezTo>
                    <a:cubicBezTo>
                      <a:pt x="1469" y="803"/>
                      <a:pt x="1457" y="791"/>
                      <a:pt x="1449" y="786"/>
                    </a:cubicBezTo>
                    <a:cubicBezTo>
                      <a:pt x="1460" y="818"/>
                      <a:pt x="1468" y="849"/>
                      <a:pt x="1461" y="883"/>
                    </a:cubicBezTo>
                    <a:close/>
                    <a:moveTo>
                      <a:pt x="390" y="808"/>
                    </a:moveTo>
                    <a:cubicBezTo>
                      <a:pt x="373" y="815"/>
                      <a:pt x="357" y="824"/>
                      <a:pt x="341" y="832"/>
                    </a:cubicBezTo>
                    <a:cubicBezTo>
                      <a:pt x="282" y="878"/>
                      <a:pt x="231" y="968"/>
                      <a:pt x="257" y="1070"/>
                    </a:cubicBezTo>
                    <a:cubicBezTo>
                      <a:pt x="265" y="1099"/>
                      <a:pt x="281" y="1121"/>
                      <a:pt x="292" y="1147"/>
                    </a:cubicBezTo>
                    <a:cubicBezTo>
                      <a:pt x="299" y="1150"/>
                      <a:pt x="302" y="1159"/>
                      <a:pt x="310" y="1163"/>
                    </a:cubicBezTo>
                    <a:cubicBezTo>
                      <a:pt x="314" y="1165"/>
                      <a:pt x="317" y="1164"/>
                      <a:pt x="320" y="1167"/>
                    </a:cubicBezTo>
                    <a:cubicBezTo>
                      <a:pt x="327" y="1178"/>
                      <a:pt x="315" y="1184"/>
                      <a:pt x="311" y="1188"/>
                    </a:cubicBezTo>
                    <a:cubicBezTo>
                      <a:pt x="301" y="1198"/>
                      <a:pt x="290" y="1213"/>
                      <a:pt x="282" y="1219"/>
                    </a:cubicBezTo>
                    <a:cubicBezTo>
                      <a:pt x="281" y="1226"/>
                      <a:pt x="282" y="1233"/>
                      <a:pt x="288" y="1238"/>
                    </a:cubicBezTo>
                    <a:cubicBezTo>
                      <a:pt x="313" y="1208"/>
                      <a:pt x="343" y="1183"/>
                      <a:pt x="380" y="1166"/>
                    </a:cubicBezTo>
                    <a:cubicBezTo>
                      <a:pt x="375" y="1150"/>
                      <a:pt x="386" y="1137"/>
                      <a:pt x="390" y="1130"/>
                    </a:cubicBezTo>
                    <a:cubicBezTo>
                      <a:pt x="374" y="1133"/>
                      <a:pt x="366" y="1109"/>
                      <a:pt x="358" y="1097"/>
                    </a:cubicBezTo>
                    <a:cubicBezTo>
                      <a:pt x="340" y="1068"/>
                      <a:pt x="332" y="1031"/>
                      <a:pt x="340" y="995"/>
                    </a:cubicBezTo>
                    <a:cubicBezTo>
                      <a:pt x="344" y="978"/>
                      <a:pt x="350" y="954"/>
                      <a:pt x="358" y="943"/>
                    </a:cubicBezTo>
                    <a:cubicBezTo>
                      <a:pt x="365" y="933"/>
                      <a:pt x="386" y="915"/>
                      <a:pt x="396" y="909"/>
                    </a:cubicBezTo>
                    <a:cubicBezTo>
                      <a:pt x="435" y="887"/>
                      <a:pt x="484" y="887"/>
                      <a:pt x="526" y="904"/>
                    </a:cubicBezTo>
                    <a:cubicBezTo>
                      <a:pt x="535" y="898"/>
                      <a:pt x="530" y="885"/>
                      <a:pt x="532" y="876"/>
                    </a:cubicBezTo>
                    <a:cubicBezTo>
                      <a:pt x="536" y="857"/>
                      <a:pt x="547" y="847"/>
                      <a:pt x="556" y="835"/>
                    </a:cubicBezTo>
                    <a:cubicBezTo>
                      <a:pt x="541" y="838"/>
                      <a:pt x="532" y="831"/>
                      <a:pt x="520" y="834"/>
                    </a:cubicBezTo>
                    <a:cubicBezTo>
                      <a:pt x="509" y="828"/>
                      <a:pt x="503" y="813"/>
                      <a:pt x="501" y="802"/>
                    </a:cubicBezTo>
                    <a:cubicBezTo>
                      <a:pt x="466" y="792"/>
                      <a:pt x="425" y="802"/>
                      <a:pt x="390" y="808"/>
                    </a:cubicBezTo>
                    <a:close/>
                    <a:moveTo>
                      <a:pt x="1011" y="816"/>
                    </a:moveTo>
                    <a:cubicBezTo>
                      <a:pt x="994" y="814"/>
                      <a:pt x="977" y="817"/>
                      <a:pt x="960" y="816"/>
                    </a:cubicBezTo>
                    <a:cubicBezTo>
                      <a:pt x="948" y="815"/>
                      <a:pt x="938" y="814"/>
                      <a:pt x="923" y="814"/>
                    </a:cubicBezTo>
                    <a:cubicBezTo>
                      <a:pt x="904" y="814"/>
                      <a:pt x="887" y="813"/>
                      <a:pt x="871" y="814"/>
                    </a:cubicBezTo>
                    <a:cubicBezTo>
                      <a:pt x="828" y="817"/>
                      <a:pt x="782" y="818"/>
                      <a:pt x="738" y="818"/>
                    </a:cubicBezTo>
                    <a:cubicBezTo>
                      <a:pt x="712" y="818"/>
                      <a:pt x="686" y="816"/>
                      <a:pt x="661" y="817"/>
                    </a:cubicBezTo>
                    <a:cubicBezTo>
                      <a:pt x="654" y="818"/>
                      <a:pt x="646" y="821"/>
                      <a:pt x="639" y="821"/>
                    </a:cubicBezTo>
                    <a:cubicBezTo>
                      <a:pt x="607" y="823"/>
                      <a:pt x="571" y="819"/>
                      <a:pt x="539" y="815"/>
                    </a:cubicBezTo>
                    <a:cubicBezTo>
                      <a:pt x="539" y="820"/>
                      <a:pt x="532" y="823"/>
                      <a:pt x="535" y="827"/>
                    </a:cubicBezTo>
                    <a:cubicBezTo>
                      <a:pt x="546" y="827"/>
                      <a:pt x="567" y="827"/>
                      <a:pt x="575" y="833"/>
                    </a:cubicBezTo>
                    <a:cubicBezTo>
                      <a:pt x="640" y="833"/>
                      <a:pt x="705" y="832"/>
                      <a:pt x="772" y="831"/>
                    </a:cubicBezTo>
                    <a:cubicBezTo>
                      <a:pt x="796" y="830"/>
                      <a:pt x="818" y="828"/>
                      <a:pt x="840" y="830"/>
                    </a:cubicBezTo>
                    <a:cubicBezTo>
                      <a:pt x="873" y="832"/>
                      <a:pt x="905" y="831"/>
                      <a:pt x="938" y="830"/>
                    </a:cubicBezTo>
                    <a:cubicBezTo>
                      <a:pt x="968" y="829"/>
                      <a:pt x="1003" y="836"/>
                      <a:pt x="1024" y="832"/>
                    </a:cubicBezTo>
                    <a:cubicBezTo>
                      <a:pt x="1030" y="822"/>
                      <a:pt x="1019" y="817"/>
                      <a:pt x="1011" y="816"/>
                    </a:cubicBezTo>
                    <a:close/>
                    <a:moveTo>
                      <a:pt x="1042" y="843"/>
                    </a:moveTo>
                    <a:cubicBezTo>
                      <a:pt x="897" y="835"/>
                      <a:pt x="724" y="840"/>
                      <a:pt x="581" y="842"/>
                    </a:cubicBezTo>
                    <a:cubicBezTo>
                      <a:pt x="580" y="846"/>
                      <a:pt x="582" y="849"/>
                      <a:pt x="583" y="852"/>
                    </a:cubicBezTo>
                    <a:cubicBezTo>
                      <a:pt x="673" y="850"/>
                      <a:pt x="771" y="846"/>
                      <a:pt x="859" y="851"/>
                    </a:cubicBezTo>
                    <a:cubicBezTo>
                      <a:pt x="887" y="852"/>
                      <a:pt x="914" y="850"/>
                      <a:pt x="940" y="851"/>
                    </a:cubicBezTo>
                    <a:cubicBezTo>
                      <a:pt x="958" y="852"/>
                      <a:pt x="973" y="853"/>
                      <a:pt x="990" y="853"/>
                    </a:cubicBezTo>
                    <a:cubicBezTo>
                      <a:pt x="1005" y="853"/>
                      <a:pt x="1020" y="855"/>
                      <a:pt x="1033" y="855"/>
                    </a:cubicBezTo>
                    <a:cubicBezTo>
                      <a:pt x="1037" y="855"/>
                      <a:pt x="1046" y="854"/>
                      <a:pt x="1047" y="849"/>
                    </a:cubicBezTo>
                    <a:cubicBezTo>
                      <a:pt x="1047" y="845"/>
                      <a:pt x="1040" y="848"/>
                      <a:pt x="1042" y="843"/>
                    </a:cubicBezTo>
                    <a:close/>
                    <a:moveTo>
                      <a:pt x="564" y="841"/>
                    </a:moveTo>
                    <a:cubicBezTo>
                      <a:pt x="547" y="853"/>
                      <a:pt x="540" y="872"/>
                      <a:pt x="540" y="894"/>
                    </a:cubicBezTo>
                    <a:cubicBezTo>
                      <a:pt x="541" y="897"/>
                      <a:pt x="544" y="897"/>
                      <a:pt x="544" y="899"/>
                    </a:cubicBezTo>
                    <a:cubicBezTo>
                      <a:pt x="543" y="901"/>
                      <a:pt x="542" y="903"/>
                      <a:pt x="542" y="905"/>
                    </a:cubicBezTo>
                    <a:cubicBezTo>
                      <a:pt x="548" y="916"/>
                      <a:pt x="557" y="930"/>
                      <a:pt x="572" y="929"/>
                    </a:cubicBezTo>
                    <a:cubicBezTo>
                      <a:pt x="566" y="914"/>
                      <a:pt x="557" y="896"/>
                      <a:pt x="553" y="880"/>
                    </a:cubicBezTo>
                    <a:cubicBezTo>
                      <a:pt x="558" y="868"/>
                      <a:pt x="562" y="856"/>
                      <a:pt x="570" y="845"/>
                    </a:cubicBezTo>
                    <a:cubicBezTo>
                      <a:pt x="565" y="844"/>
                      <a:pt x="567" y="843"/>
                      <a:pt x="564" y="841"/>
                    </a:cubicBezTo>
                    <a:close/>
                    <a:moveTo>
                      <a:pt x="780" y="856"/>
                    </a:moveTo>
                    <a:cubicBezTo>
                      <a:pt x="711" y="857"/>
                      <a:pt x="637" y="857"/>
                      <a:pt x="577" y="861"/>
                    </a:cubicBezTo>
                    <a:cubicBezTo>
                      <a:pt x="577" y="867"/>
                      <a:pt x="577" y="869"/>
                      <a:pt x="580" y="875"/>
                    </a:cubicBezTo>
                    <a:cubicBezTo>
                      <a:pt x="611" y="875"/>
                      <a:pt x="636" y="873"/>
                      <a:pt x="663" y="872"/>
                    </a:cubicBezTo>
                    <a:cubicBezTo>
                      <a:pt x="671" y="871"/>
                      <a:pt x="680" y="867"/>
                      <a:pt x="688" y="873"/>
                    </a:cubicBezTo>
                    <a:cubicBezTo>
                      <a:pt x="653" y="875"/>
                      <a:pt x="617" y="880"/>
                      <a:pt x="580" y="881"/>
                    </a:cubicBezTo>
                    <a:cubicBezTo>
                      <a:pt x="579" y="887"/>
                      <a:pt x="577" y="891"/>
                      <a:pt x="579" y="896"/>
                    </a:cubicBezTo>
                    <a:cubicBezTo>
                      <a:pt x="613" y="894"/>
                      <a:pt x="656" y="890"/>
                      <a:pt x="685" y="891"/>
                    </a:cubicBezTo>
                    <a:cubicBezTo>
                      <a:pt x="651" y="899"/>
                      <a:pt x="613" y="897"/>
                      <a:pt x="580" y="902"/>
                    </a:cubicBezTo>
                    <a:cubicBezTo>
                      <a:pt x="580" y="905"/>
                      <a:pt x="583" y="908"/>
                      <a:pt x="581" y="910"/>
                    </a:cubicBezTo>
                    <a:cubicBezTo>
                      <a:pt x="594" y="913"/>
                      <a:pt x="617" y="918"/>
                      <a:pt x="626" y="915"/>
                    </a:cubicBezTo>
                    <a:cubicBezTo>
                      <a:pt x="677" y="924"/>
                      <a:pt x="753" y="915"/>
                      <a:pt x="809" y="917"/>
                    </a:cubicBezTo>
                    <a:cubicBezTo>
                      <a:pt x="820" y="918"/>
                      <a:pt x="832" y="915"/>
                      <a:pt x="843" y="915"/>
                    </a:cubicBezTo>
                    <a:cubicBezTo>
                      <a:pt x="852" y="915"/>
                      <a:pt x="861" y="917"/>
                      <a:pt x="869" y="917"/>
                    </a:cubicBezTo>
                    <a:cubicBezTo>
                      <a:pt x="893" y="917"/>
                      <a:pt x="918" y="913"/>
                      <a:pt x="942" y="913"/>
                    </a:cubicBezTo>
                    <a:cubicBezTo>
                      <a:pt x="972" y="913"/>
                      <a:pt x="1002" y="918"/>
                      <a:pt x="1030" y="910"/>
                    </a:cubicBezTo>
                    <a:cubicBezTo>
                      <a:pt x="1030" y="906"/>
                      <a:pt x="1027" y="905"/>
                      <a:pt x="1027" y="901"/>
                    </a:cubicBezTo>
                    <a:cubicBezTo>
                      <a:pt x="965" y="897"/>
                      <a:pt x="892" y="902"/>
                      <a:pt x="836" y="890"/>
                    </a:cubicBezTo>
                    <a:cubicBezTo>
                      <a:pt x="902" y="894"/>
                      <a:pt x="947" y="895"/>
                      <a:pt x="1006" y="895"/>
                    </a:cubicBezTo>
                    <a:cubicBezTo>
                      <a:pt x="1011" y="896"/>
                      <a:pt x="1020" y="898"/>
                      <a:pt x="1023" y="891"/>
                    </a:cubicBezTo>
                    <a:cubicBezTo>
                      <a:pt x="1003" y="887"/>
                      <a:pt x="968" y="892"/>
                      <a:pt x="944" y="888"/>
                    </a:cubicBezTo>
                    <a:cubicBezTo>
                      <a:pt x="972" y="881"/>
                      <a:pt x="998" y="888"/>
                      <a:pt x="1026" y="882"/>
                    </a:cubicBezTo>
                    <a:cubicBezTo>
                      <a:pt x="1022" y="875"/>
                      <a:pt x="1013" y="876"/>
                      <a:pt x="1005" y="876"/>
                    </a:cubicBezTo>
                    <a:cubicBezTo>
                      <a:pt x="996" y="875"/>
                      <a:pt x="987" y="875"/>
                      <a:pt x="980" y="875"/>
                    </a:cubicBezTo>
                    <a:cubicBezTo>
                      <a:pt x="990" y="866"/>
                      <a:pt x="1026" y="877"/>
                      <a:pt x="1026" y="860"/>
                    </a:cubicBezTo>
                    <a:cubicBezTo>
                      <a:pt x="942" y="862"/>
                      <a:pt x="865" y="854"/>
                      <a:pt x="780" y="856"/>
                    </a:cubicBezTo>
                    <a:close/>
                    <a:moveTo>
                      <a:pt x="382" y="939"/>
                    </a:moveTo>
                    <a:cubicBezTo>
                      <a:pt x="386" y="940"/>
                      <a:pt x="386" y="943"/>
                      <a:pt x="387" y="946"/>
                    </a:cubicBezTo>
                    <a:cubicBezTo>
                      <a:pt x="391" y="961"/>
                      <a:pt x="389" y="979"/>
                      <a:pt x="390" y="995"/>
                    </a:cubicBezTo>
                    <a:cubicBezTo>
                      <a:pt x="391" y="1006"/>
                      <a:pt x="393" y="1019"/>
                      <a:pt x="395" y="1030"/>
                    </a:cubicBezTo>
                    <a:cubicBezTo>
                      <a:pt x="400" y="1062"/>
                      <a:pt x="404" y="1092"/>
                      <a:pt x="406" y="1122"/>
                    </a:cubicBezTo>
                    <a:cubicBezTo>
                      <a:pt x="419" y="1117"/>
                      <a:pt x="432" y="1112"/>
                      <a:pt x="443" y="1105"/>
                    </a:cubicBezTo>
                    <a:cubicBezTo>
                      <a:pt x="433" y="1089"/>
                      <a:pt x="424" y="1062"/>
                      <a:pt x="424" y="1039"/>
                    </a:cubicBezTo>
                    <a:cubicBezTo>
                      <a:pt x="423" y="992"/>
                      <a:pt x="432" y="936"/>
                      <a:pt x="468" y="926"/>
                    </a:cubicBezTo>
                    <a:cubicBezTo>
                      <a:pt x="467" y="918"/>
                      <a:pt x="466" y="908"/>
                      <a:pt x="463" y="900"/>
                    </a:cubicBezTo>
                    <a:cubicBezTo>
                      <a:pt x="426" y="903"/>
                      <a:pt x="396" y="913"/>
                      <a:pt x="382" y="939"/>
                    </a:cubicBezTo>
                    <a:close/>
                    <a:moveTo>
                      <a:pt x="478" y="924"/>
                    </a:moveTo>
                    <a:cubicBezTo>
                      <a:pt x="490" y="919"/>
                      <a:pt x="505" y="916"/>
                      <a:pt x="514" y="908"/>
                    </a:cubicBezTo>
                    <a:cubicBezTo>
                      <a:pt x="502" y="904"/>
                      <a:pt x="487" y="903"/>
                      <a:pt x="473" y="900"/>
                    </a:cubicBezTo>
                    <a:cubicBezTo>
                      <a:pt x="474" y="910"/>
                      <a:pt x="476" y="918"/>
                      <a:pt x="478" y="924"/>
                    </a:cubicBezTo>
                    <a:close/>
                    <a:moveTo>
                      <a:pt x="494" y="927"/>
                    </a:moveTo>
                    <a:cubicBezTo>
                      <a:pt x="516" y="926"/>
                      <a:pt x="533" y="930"/>
                      <a:pt x="549" y="928"/>
                    </a:cubicBezTo>
                    <a:cubicBezTo>
                      <a:pt x="541" y="924"/>
                      <a:pt x="537" y="916"/>
                      <a:pt x="532" y="909"/>
                    </a:cubicBezTo>
                    <a:cubicBezTo>
                      <a:pt x="519" y="915"/>
                      <a:pt x="507" y="921"/>
                      <a:pt x="494" y="927"/>
                    </a:cubicBezTo>
                    <a:close/>
                    <a:moveTo>
                      <a:pt x="1037" y="920"/>
                    </a:moveTo>
                    <a:cubicBezTo>
                      <a:pt x="927" y="922"/>
                      <a:pt x="808" y="923"/>
                      <a:pt x="695" y="926"/>
                    </a:cubicBezTo>
                    <a:cubicBezTo>
                      <a:pt x="672" y="927"/>
                      <a:pt x="652" y="925"/>
                      <a:pt x="632" y="924"/>
                    </a:cubicBezTo>
                    <a:cubicBezTo>
                      <a:pt x="625" y="924"/>
                      <a:pt x="617" y="925"/>
                      <a:pt x="610" y="924"/>
                    </a:cubicBezTo>
                    <a:cubicBezTo>
                      <a:pt x="600" y="923"/>
                      <a:pt x="591" y="917"/>
                      <a:pt x="585" y="926"/>
                    </a:cubicBezTo>
                    <a:cubicBezTo>
                      <a:pt x="591" y="925"/>
                      <a:pt x="586" y="928"/>
                      <a:pt x="587" y="931"/>
                    </a:cubicBezTo>
                    <a:cubicBezTo>
                      <a:pt x="623" y="933"/>
                      <a:pt x="651" y="935"/>
                      <a:pt x="687" y="936"/>
                    </a:cubicBezTo>
                    <a:cubicBezTo>
                      <a:pt x="692" y="937"/>
                      <a:pt x="688" y="930"/>
                      <a:pt x="694" y="932"/>
                    </a:cubicBezTo>
                    <a:cubicBezTo>
                      <a:pt x="755" y="934"/>
                      <a:pt x="828" y="931"/>
                      <a:pt x="894" y="933"/>
                    </a:cubicBezTo>
                    <a:cubicBezTo>
                      <a:pt x="921" y="934"/>
                      <a:pt x="956" y="929"/>
                      <a:pt x="986" y="929"/>
                    </a:cubicBezTo>
                    <a:cubicBezTo>
                      <a:pt x="1003" y="929"/>
                      <a:pt x="1047" y="937"/>
                      <a:pt x="1042" y="918"/>
                    </a:cubicBezTo>
                    <a:cubicBezTo>
                      <a:pt x="1041" y="918"/>
                      <a:pt x="1040" y="918"/>
                      <a:pt x="1040" y="918"/>
                    </a:cubicBezTo>
                    <a:cubicBezTo>
                      <a:pt x="1039" y="919"/>
                      <a:pt x="1038" y="919"/>
                      <a:pt x="1037" y="920"/>
                    </a:cubicBezTo>
                    <a:close/>
                    <a:moveTo>
                      <a:pt x="928" y="960"/>
                    </a:moveTo>
                    <a:cubicBezTo>
                      <a:pt x="877" y="957"/>
                      <a:pt x="824" y="951"/>
                      <a:pt x="773" y="947"/>
                    </a:cubicBezTo>
                    <a:cubicBezTo>
                      <a:pt x="760" y="946"/>
                      <a:pt x="746" y="947"/>
                      <a:pt x="733" y="946"/>
                    </a:cubicBezTo>
                    <a:cubicBezTo>
                      <a:pt x="685" y="943"/>
                      <a:pt x="647" y="942"/>
                      <a:pt x="598" y="941"/>
                    </a:cubicBezTo>
                    <a:cubicBezTo>
                      <a:pt x="590" y="941"/>
                      <a:pt x="583" y="938"/>
                      <a:pt x="576" y="938"/>
                    </a:cubicBezTo>
                    <a:cubicBezTo>
                      <a:pt x="538" y="938"/>
                      <a:pt x="515" y="935"/>
                      <a:pt x="478" y="934"/>
                    </a:cubicBezTo>
                    <a:cubicBezTo>
                      <a:pt x="478" y="934"/>
                      <a:pt x="478" y="933"/>
                      <a:pt x="477" y="933"/>
                    </a:cubicBezTo>
                    <a:cubicBezTo>
                      <a:pt x="478" y="936"/>
                      <a:pt x="476" y="936"/>
                      <a:pt x="476" y="939"/>
                    </a:cubicBezTo>
                    <a:cubicBezTo>
                      <a:pt x="464" y="932"/>
                      <a:pt x="455" y="944"/>
                      <a:pt x="448" y="951"/>
                    </a:cubicBezTo>
                    <a:cubicBezTo>
                      <a:pt x="427" y="1000"/>
                      <a:pt x="427" y="1060"/>
                      <a:pt x="452" y="1104"/>
                    </a:cubicBezTo>
                    <a:cubicBezTo>
                      <a:pt x="490" y="1107"/>
                      <a:pt x="520" y="1106"/>
                      <a:pt x="556" y="1105"/>
                    </a:cubicBezTo>
                    <a:cubicBezTo>
                      <a:pt x="528" y="1099"/>
                      <a:pt x="496" y="1102"/>
                      <a:pt x="465" y="1097"/>
                    </a:cubicBezTo>
                    <a:cubicBezTo>
                      <a:pt x="462" y="1094"/>
                      <a:pt x="469" y="1093"/>
                      <a:pt x="466" y="1091"/>
                    </a:cubicBezTo>
                    <a:cubicBezTo>
                      <a:pt x="433" y="1048"/>
                      <a:pt x="442" y="987"/>
                      <a:pt x="462" y="942"/>
                    </a:cubicBezTo>
                    <a:cubicBezTo>
                      <a:pt x="473" y="941"/>
                      <a:pt x="481" y="945"/>
                      <a:pt x="489" y="947"/>
                    </a:cubicBezTo>
                    <a:cubicBezTo>
                      <a:pt x="494" y="948"/>
                      <a:pt x="501" y="948"/>
                      <a:pt x="506" y="949"/>
                    </a:cubicBezTo>
                    <a:cubicBezTo>
                      <a:pt x="526" y="952"/>
                      <a:pt x="542" y="953"/>
                      <a:pt x="559" y="953"/>
                    </a:cubicBezTo>
                    <a:cubicBezTo>
                      <a:pt x="638" y="951"/>
                      <a:pt x="716" y="958"/>
                      <a:pt x="790" y="967"/>
                    </a:cubicBezTo>
                    <a:cubicBezTo>
                      <a:pt x="806" y="964"/>
                      <a:pt x="824" y="968"/>
                      <a:pt x="842" y="970"/>
                    </a:cubicBezTo>
                    <a:cubicBezTo>
                      <a:pt x="877" y="973"/>
                      <a:pt x="915" y="973"/>
                      <a:pt x="947" y="977"/>
                    </a:cubicBezTo>
                    <a:cubicBezTo>
                      <a:pt x="946" y="966"/>
                      <a:pt x="939" y="960"/>
                      <a:pt x="928" y="960"/>
                    </a:cubicBezTo>
                    <a:close/>
                    <a:moveTo>
                      <a:pt x="776" y="939"/>
                    </a:moveTo>
                    <a:cubicBezTo>
                      <a:pt x="768" y="939"/>
                      <a:pt x="773" y="941"/>
                      <a:pt x="778" y="940"/>
                    </a:cubicBezTo>
                    <a:cubicBezTo>
                      <a:pt x="806" y="942"/>
                      <a:pt x="838" y="946"/>
                      <a:pt x="869" y="949"/>
                    </a:cubicBezTo>
                    <a:cubicBezTo>
                      <a:pt x="887" y="951"/>
                      <a:pt x="904" y="953"/>
                      <a:pt x="920" y="954"/>
                    </a:cubicBezTo>
                    <a:cubicBezTo>
                      <a:pt x="929" y="954"/>
                      <a:pt x="938" y="951"/>
                      <a:pt x="945" y="957"/>
                    </a:cubicBezTo>
                    <a:cubicBezTo>
                      <a:pt x="963" y="952"/>
                      <a:pt x="981" y="946"/>
                      <a:pt x="995" y="937"/>
                    </a:cubicBezTo>
                    <a:cubicBezTo>
                      <a:pt x="920" y="940"/>
                      <a:pt x="847" y="940"/>
                      <a:pt x="776" y="939"/>
                    </a:cubicBezTo>
                    <a:close/>
                    <a:moveTo>
                      <a:pt x="1003" y="945"/>
                    </a:moveTo>
                    <a:cubicBezTo>
                      <a:pt x="983" y="948"/>
                      <a:pt x="972" y="959"/>
                      <a:pt x="952" y="962"/>
                    </a:cubicBezTo>
                    <a:cubicBezTo>
                      <a:pt x="952" y="967"/>
                      <a:pt x="956" y="968"/>
                      <a:pt x="955" y="973"/>
                    </a:cubicBezTo>
                    <a:cubicBezTo>
                      <a:pt x="983" y="963"/>
                      <a:pt x="1016" y="957"/>
                      <a:pt x="1036" y="939"/>
                    </a:cubicBezTo>
                    <a:cubicBezTo>
                      <a:pt x="1025" y="939"/>
                      <a:pt x="1018" y="938"/>
                      <a:pt x="1007" y="938"/>
                    </a:cubicBezTo>
                    <a:cubicBezTo>
                      <a:pt x="1007" y="941"/>
                      <a:pt x="1007" y="944"/>
                      <a:pt x="1003" y="945"/>
                    </a:cubicBezTo>
                    <a:close/>
                    <a:moveTo>
                      <a:pt x="351" y="998"/>
                    </a:moveTo>
                    <a:cubicBezTo>
                      <a:pt x="360" y="1010"/>
                      <a:pt x="372" y="1018"/>
                      <a:pt x="383" y="1028"/>
                    </a:cubicBezTo>
                    <a:cubicBezTo>
                      <a:pt x="382" y="1007"/>
                      <a:pt x="376" y="972"/>
                      <a:pt x="373" y="950"/>
                    </a:cubicBezTo>
                    <a:cubicBezTo>
                      <a:pt x="365" y="967"/>
                      <a:pt x="356" y="979"/>
                      <a:pt x="351" y="998"/>
                    </a:cubicBezTo>
                    <a:close/>
                    <a:moveTo>
                      <a:pt x="797" y="1023"/>
                    </a:moveTo>
                    <a:cubicBezTo>
                      <a:pt x="847" y="1018"/>
                      <a:pt x="889" y="1018"/>
                      <a:pt x="944" y="1015"/>
                    </a:cubicBezTo>
                    <a:cubicBezTo>
                      <a:pt x="948" y="1003"/>
                      <a:pt x="945" y="990"/>
                      <a:pt x="938" y="983"/>
                    </a:cubicBezTo>
                    <a:cubicBezTo>
                      <a:pt x="896" y="978"/>
                      <a:pt x="862" y="981"/>
                      <a:pt x="829" y="978"/>
                    </a:cubicBezTo>
                    <a:cubicBezTo>
                      <a:pt x="809" y="976"/>
                      <a:pt x="790" y="973"/>
                      <a:pt x="770" y="971"/>
                    </a:cubicBezTo>
                    <a:cubicBezTo>
                      <a:pt x="746" y="968"/>
                      <a:pt x="720" y="963"/>
                      <a:pt x="695" y="963"/>
                    </a:cubicBezTo>
                    <a:cubicBezTo>
                      <a:pt x="617" y="963"/>
                      <a:pt x="548" y="964"/>
                      <a:pt x="471" y="954"/>
                    </a:cubicBezTo>
                    <a:cubicBezTo>
                      <a:pt x="468" y="966"/>
                      <a:pt x="475" y="971"/>
                      <a:pt x="478" y="982"/>
                    </a:cubicBezTo>
                    <a:cubicBezTo>
                      <a:pt x="523" y="987"/>
                      <a:pt x="557" y="981"/>
                      <a:pt x="596" y="986"/>
                    </a:cubicBezTo>
                    <a:cubicBezTo>
                      <a:pt x="600" y="986"/>
                      <a:pt x="608" y="987"/>
                      <a:pt x="610" y="992"/>
                    </a:cubicBezTo>
                    <a:cubicBezTo>
                      <a:pt x="559" y="988"/>
                      <a:pt x="514" y="990"/>
                      <a:pt x="476" y="989"/>
                    </a:cubicBezTo>
                    <a:cubicBezTo>
                      <a:pt x="472" y="1003"/>
                      <a:pt x="490" y="1001"/>
                      <a:pt x="498" y="1002"/>
                    </a:cubicBezTo>
                    <a:cubicBezTo>
                      <a:pt x="520" y="1003"/>
                      <a:pt x="550" y="1003"/>
                      <a:pt x="575" y="1005"/>
                    </a:cubicBezTo>
                    <a:cubicBezTo>
                      <a:pt x="552" y="1010"/>
                      <a:pt x="502" y="1007"/>
                      <a:pt x="481" y="1007"/>
                    </a:cubicBezTo>
                    <a:cubicBezTo>
                      <a:pt x="478" y="1022"/>
                      <a:pt x="477" y="1026"/>
                      <a:pt x="481" y="1041"/>
                    </a:cubicBezTo>
                    <a:cubicBezTo>
                      <a:pt x="512" y="1046"/>
                      <a:pt x="549" y="1045"/>
                      <a:pt x="575" y="1046"/>
                    </a:cubicBezTo>
                    <a:cubicBezTo>
                      <a:pt x="573" y="1046"/>
                      <a:pt x="572" y="1045"/>
                      <a:pt x="575" y="1045"/>
                    </a:cubicBezTo>
                    <a:cubicBezTo>
                      <a:pt x="611" y="1047"/>
                      <a:pt x="648" y="1046"/>
                      <a:pt x="682" y="1051"/>
                    </a:cubicBezTo>
                    <a:cubicBezTo>
                      <a:pt x="614" y="1047"/>
                      <a:pt x="546" y="1052"/>
                      <a:pt x="477" y="1049"/>
                    </a:cubicBezTo>
                    <a:cubicBezTo>
                      <a:pt x="482" y="1050"/>
                      <a:pt x="475" y="1058"/>
                      <a:pt x="479" y="1061"/>
                    </a:cubicBezTo>
                    <a:cubicBezTo>
                      <a:pt x="494" y="1060"/>
                      <a:pt x="520" y="1067"/>
                      <a:pt x="537" y="1067"/>
                    </a:cubicBezTo>
                    <a:cubicBezTo>
                      <a:pt x="514" y="1070"/>
                      <a:pt x="493" y="1069"/>
                      <a:pt x="479" y="1067"/>
                    </a:cubicBezTo>
                    <a:cubicBezTo>
                      <a:pt x="478" y="1075"/>
                      <a:pt x="482" y="1083"/>
                      <a:pt x="483" y="1092"/>
                    </a:cubicBezTo>
                    <a:cubicBezTo>
                      <a:pt x="530" y="1093"/>
                      <a:pt x="564" y="1099"/>
                      <a:pt x="611" y="1103"/>
                    </a:cubicBezTo>
                    <a:cubicBezTo>
                      <a:pt x="615" y="1104"/>
                      <a:pt x="614" y="1106"/>
                      <a:pt x="616" y="1107"/>
                    </a:cubicBezTo>
                    <a:cubicBezTo>
                      <a:pt x="680" y="1115"/>
                      <a:pt x="755" y="1114"/>
                      <a:pt x="831" y="1118"/>
                    </a:cubicBezTo>
                    <a:cubicBezTo>
                      <a:pt x="850" y="1118"/>
                      <a:pt x="875" y="1117"/>
                      <a:pt x="890" y="1119"/>
                    </a:cubicBezTo>
                    <a:cubicBezTo>
                      <a:pt x="906" y="1121"/>
                      <a:pt x="932" y="1122"/>
                      <a:pt x="950" y="1120"/>
                    </a:cubicBezTo>
                    <a:cubicBezTo>
                      <a:pt x="950" y="1113"/>
                      <a:pt x="946" y="1107"/>
                      <a:pt x="948" y="1100"/>
                    </a:cubicBezTo>
                    <a:cubicBezTo>
                      <a:pt x="948" y="1095"/>
                      <a:pt x="954" y="1092"/>
                      <a:pt x="951" y="1089"/>
                    </a:cubicBezTo>
                    <a:cubicBezTo>
                      <a:pt x="922" y="1086"/>
                      <a:pt x="895" y="1086"/>
                      <a:pt x="869" y="1080"/>
                    </a:cubicBezTo>
                    <a:cubicBezTo>
                      <a:pt x="899" y="1078"/>
                      <a:pt x="927" y="1084"/>
                      <a:pt x="953" y="1081"/>
                    </a:cubicBezTo>
                    <a:cubicBezTo>
                      <a:pt x="952" y="1079"/>
                      <a:pt x="950" y="1076"/>
                      <a:pt x="950" y="1073"/>
                    </a:cubicBezTo>
                    <a:cubicBezTo>
                      <a:pt x="911" y="1070"/>
                      <a:pt x="874" y="1069"/>
                      <a:pt x="834" y="1067"/>
                    </a:cubicBezTo>
                    <a:cubicBezTo>
                      <a:pt x="805" y="1066"/>
                      <a:pt x="781" y="1065"/>
                      <a:pt x="754" y="1066"/>
                    </a:cubicBezTo>
                    <a:cubicBezTo>
                      <a:pt x="745" y="1066"/>
                      <a:pt x="734" y="1071"/>
                      <a:pt x="727" y="1065"/>
                    </a:cubicBezTo>
                    <a:cubicBezTo>
                      <a:pt x="795" y="1057"/>
                      <a:pt x="873" y="1065"/>
                      <a:pt x="946" y="1065"/>
                    </a:cubicBezTo>
                    <a:cubicBezTo>
                      <a:pt x="946" y="1056"/>
                      <a:pt x="953" y="1053"/>
                      <a:pt x="952" y="1044"/>
                    </a:cubicBezTo>
                    <a:cubicBezTo>
                      <a:pt x="951" y="1024"/>
                      <a:pt x="913" y="1037"/>
                      <a:pt x="900" y="1031"/>
                    </a:cubicBezTo>
                    <a:cubicBezTo>
                      <a:pt x="914" y="1027"/>
                      <a:pt x="929" y="1028"/>
                      <a:pt x="943" y="1026"/>
                    </a:cubicBezTo>
                    <a:cubicBezTo>
                      <a:pt x="917" y="1018"/>
                      <a:pt x="890" y="1024"/>
                      <a:pt x="863" y="1025"/>
                    </a:cubicBezTo>
                    <a:cubicBezTo>
                      <a:pt x="847" y="1026"/>
                      <a:pt x="829" y="1027"/>
                      <a:pt x="815" y="1025"/>
                    </a:cubicBezTo>
                    <a:cubicBezTo>
                      <a:pt x="806" y="1030"/>
                      <a:pt x="805" y="1026"/>
                      <a:pt x="797" y="1023"/>
                    </a:cubicBezTo>
                    <a:close/>
                    <a:moveTo>
                      <a:pt x="951" y="985"/>
                    </a:moveTo>
                    <a:cubicBezTo>
                      <a:pt x="951" y="992"/>
                      <a:pt x="955" y="999"/>
                      <a:pt x="954" y="1006"/>
                    </a:cubicBezTo>
                    <a:cubicBezTo>
                      <a:pt x="954" y="1012"/>
                      <a:pt x="949" y="1016"/>
                      <a:pt x="950" y="1021"/>
                    </a:cubicBezTo>
                    <a:cubicBezTo>
                      <a:pt x="950" y="1033"/>
                      <a:pt x="963" y="1038"/>
                      <a:pt x="959" y="1051"/>
                    </a:cubicBezTo>
                    <a:cubicBezTo>
                      <a:pt x="949" y="1062"/>
                      <a:pt x="959" y="1078"/>
                      <a:pt x="962" y="1089"/>
                    </a:cubicBezTo>
                    <a:cubicBezTo>
                      <a:pt x="957" y="1093"/>
                      <a:pt x="950" y="1106"/>
                      <a:pt x="957" y="1114"/>
                    </a:cubicBezTo>
                    <a:cubicBezTo>
                      <a:pt x="980" y="1104"/>
                      <a:pt x="997" y="1090"/>
                      <a:pt x="1016" y="1077"/>
                    </a:cubicBezTo>
                    <a:cubicBezTo>
                      <a:pt x="1018" y="1068"/>
                      <a:pt x="1023" y="1060"/>
                      <a:pt x="1018" y="1050"/>
                    </a:cubicBezTo>
                    <a:cubicBezTo>
                      <a:pt x="1004" y="1053"/>
                      <a:pt x="993" y="1061"/>
                      <a:pt x="981" y="1066"/>
                    </a:cubicBezTo>
                    <a:cubicBezTo>
                      <a:pt x="982" y="1052"/>
                      <a:pt x="1006" y="1052"/>
                      <a:pt x="1013" y="1041"/>
                    </a:cubicBezTo>
                    <a:cubicBezTo>
                      <a:pt x="1006" y="1041"/>
                      <a:pt x="1001" y="1052"/>
                      <a:pt x="995" y="1046"/>
                    </a:cubicBezTo>
                    <a:cubicBezTo>
                      <a:pt x="1004" y="1040"/>
                      <a:pt x="1011" y="1031"/>
                      <a:pt x="1019" y="1027"/>
                    </a:cubicBezTo>
                    <a:cubicBezTo>
                      <a:pt x="1020" y="1018"/>
                      <a:pt x="1015" y="1015"/>
                      <a:pt x="1013" y="1009"/>
                    </a:cubicBezTo>
                    <a:cubicBezTo>
                      <a:pt x="1000" y="1011"/>
                      <a:pt x="991" y="1021"/>
                      <a:pt x="978" y="1020"/>
                    </a:cubicBezTo>
                    <a:cubicBezTo>
                      <a:pt x="981" y="1008"/>
                      <a:pt x="1029" y="1005"/>
                      <a:pt x="1014" y="986"/>
                    </a:cubicBezTo>
                    <a:cubicBezTo>
                      <a:pt x="1010" y="989"/>
                      <a:pt x="1002" y="994"/>
                      <a:pt x="996" y="993"/>
                    </a:cubicBezTo>
                    <a:cubicBezTo>
                      <a:pt x="1002" y="983"/>
                      <a:pt x="1014" y="980"/>
                      <a:pt x="1019" y="970"/>
                    </a:cubicBezTo>
                    <a:cubicBezTo>
                      <a:pt x="1018" y="967"/>
                      <a:pt x="1017" y="963"/>
                      <a:pt x="1015" y="961"/>
                    </a:cubicBezTo>
                    <a:cubicBezTo>
                      <a:pt x="995" y="970"/>
                      <a:pt x="970" y="974"/>
                      <a:pt x="951" y="985"/>
                    </a:cubicBezTo>
                    <a:close/>
                    <a:moveTo>
                      <a:pt x="348" y="1020"/>
                    </a:moveTo>
                    <a:cubicBezTo>
                      <a:pt x="357" y="1034"/>
                      <a:pt x="377" y="1046"/>
                      <a:pt x="388" y="1061"/>
                    </a:cubicBezTo>
                    <a:cubicBezTo>
                      <a:pt x="388" y="1054"/>
                      <a:pt x="384" y="1050"/>
                      <a:pt x="385" y="1041"/>
                    </a:cubicBezTo>
                    <a:cubicBezTo>
                      <a:pt x="374" y="1030"/>
                      <a:pt x="362" y="1019"/>
                      <a:pt x="349" y="1009"/>
                    </a:cubicBezTo>
                    <a:cubicBezTo>
                      <a:pt x="350" y="1013"/>
                      <a:pt x="348" y="1016"/>
                      <a:pt x="348" y="1020"/>
                    </a:cubicBezTo>
                    <a:close/>
                    <a:moveTo>
                      <a:pt x="374" y="1105"/>
                    </a:moveTo>
                    <a:cubicBezTo>
                      <a:pt x="381" y="1112"/>
                      <a:pt x="390" y="1121"/>
                      <a:pt x="398" y="1124"/>
                    </a:cubicBezTo>
                    <a:cubicBezTo>
                      <a:pt x="394" y="1108"/>
                      <a:pt x="395" y="1090"/>
                      <a:pt x="388" y="1072"/>
                    </a:cubicBezTo>
                    <a:cubicBezTo>
                      <a:pt x="374" y="1060"/>
                      <a:pt x="364" y="1045"/>
                      <a:pt x="349" y="1034"/>
                    </a:cubicBezTo>
                    <a:cubicBezTo>
                      <a:pt x="347" y="1063"/>
                      <a:pt x="357" y="1087"/>
                      <a:pt x="374" y="1105"/>
                    </a:cubicBezTo>
                    <a:close/>
                    <a:moveTo>
                      <a:pt x="1084" y="1185"/>
                    </a:moveTo>
                    <a:cubicBezTo>
                      <a:pt x="1086" y="1185"/>
                      <a:pt x="1090" y="1186"/>
                      <a:pt x="1092" y="1185"/>
                    </a:cubicBezTo>
                    <a:cubicBezTo>
                      <a:pt x="1104" y="1181"/>
                      <a:pt x="1107" y="1168"/>
                      <a:pt x="1115" y="1158"/>
                    </a:cubicBezTo>
                    <a:cubicBezTo>
                      <a:pt x="1123" y="1148"/>
                      <a:pt x="1129" y="1139"/>
                      <a:pt x="1135" y="1129"/>
                    </a:cubicBezTo>
                    <a:cubicBezTo>
                      <a:pt x="1132" y="1115"/>
                      <a:pt x="1128" y="1096"/>
                      <a:pt x="1138" y="1082"/>
                    </a:cubicBezTo>
                    <a:cubicBezTo>
                      <a:pt x="1136" y="1067"/>
                      <a:pt x="1131" y="1067"/>
                      <a:pt x="1115" y="1066"/>
                    </a:cubicBezTo>
                    <a:cubicBezTo>
                      <a:pt x="1104" y="1065"/>
                      <a:pt x="1094" y="1062"/>
                      <a:pt x="1088" y="1057"/>
                    </a:cubicBezTo>
                    <a:cubicBezTo>
                      <a:pt x="1079" y="1048"/>
                      <a:pt x="1079" y="1041"/>
                      <a:pt x="1069" y="1038"/>
                    </a:cubicBezTo>
                    <a:cubicBezTo>
                      <a:pt x="1052" y="1034"/>
                      <a:pt x="1038" y="1042"/>
                      <a:pt x="1024" y="1050"/>
                    </a:cubicBezTo>
                    <a:cubicBezTo>
                      <a:pt x="1031" y="1053"/>
                      <a:pt x="1026" y="1062"/>
                      <a:pt x="1030" y="1067"/>
                    </a:cubicBezTo>
                    <a:cubicBezTo>
                      <a:pt x="1041" y="1062"/>
                      <a:pt x="1060" y="1065"/>
                      <a:pt x="1061" y="1081"/>
                    </a:cubicBezTo>
                    <a:cubicBezTo>
                      <a:pt x="1053" y="1091"/>
                      <a:pt x="1038" y="1094"/>
                      <a:pt x="1031" y="1104"/>
                    </a:cubicBezTo>
                    <a:cubicBezTo>
                      <a:pt x="1055" y="1113"/>
                      <a:pt x="1080" y="1121"/>
                      <a:pt x="1096" y="1138"/>
                    </a:cubicBezTo>
                    <a:cubicBezTo>
                      <a:pt x="1106" y="1161"/>
                      <a:pt x="1086" y="1173"/>
                      <a:pt x="1067" y="1169"/>
                    </a:cubicBezTo>
                    <a:cubicBezTo>
                      <a:pt x="1066" y="1174"/>
                      <a:pt x="1062" y="1176"/>
                      <a:pt x="1062" y="1181"/>
                    </a:cubicBezTo>
                    <a:cubicBezTo>
                      <a:pt x="1066" y="1185"/>
                      <a:pt x="1067" y="1190"/>
                      <a:pt x="1073" y="1193"/>
                    </a:cubicBezTo>
                    <a:cubicBezTo>
                      <a:pt x="1077" y="1189"/>
                      <a:pt x="1079" y="1187"/>
                      <a:pt x="1084" y="1185"/>
                    </a:cubicBezTo>
                    <a:close/>
                    <a:moveTo>
                      <a:pt x="1042" y="1072"/>
                    </a:moveTo>
                    <a:cubicBezTo>
                      <a:pt x="1018" y="1084"/>
                      <a:pt x="986" y="1108"/>
                      <a:pt x="961" y="1121"/>
                    </a:cubicBezTo>
                    <a:cubicBezTo>
                      <a:pt x="962" y="1126"/>
                      <a:pt x="967" y="1128"/>
                      <a:pt x="970" y="1131"/>
                    </a:cubicBezTo>
                    <a:cubicBezTo>
                      <a:pt x="998" y="1112"/>
                      <a:pt x="1027" y="1100"/>
                      <a:pt x="1051" y="1078"/>
                    </a:cubicBezTo>
                    <a:cubicBezTo>
                      <a:pt x="1050" y="1074"/>
                      <a:pt x="1045" y="1071"/>
                      <a:pt x="1042" y="1072"/>
                    </a:cubicBezTo>
                    <a:close/>
                    <a:moveTo>
                      <a:pt x="1022" y="1108"/>
                    </a:moveTo>
                    <a:cubicBezTo>
                      <a:pt x="1006" y="1119"/>
                      <a:pt x="985" y="1126"/>
                      <a:pt x="971" y="1139"/>
                    </a:cubicBezTo>
                    <a:cubicBezTo>
                      <a:pt x="1006" y="1137"/>
                      <a:pt x="1038" y="1138"/>
                      <a:pt x="1079" y="1135"/>
                    </a:cubicBezTo>
                    <a:cubicBezTo>
                      <a:pt x="1065" y="1121"/>
                      <a:pt x="1042" y="1116"/>
                      <a:pt x="1022" y="1108"/>
                    </a:cubicBezTo>
                    <a:close/>
                    <a:moveTo>
                      <a:pt x="926" y="1129"/>
                    </a:moveTo>
                    <a:cubicBezTo>
                      <a:pt x="881" y="1130"/>
                      <a:pt x="831" y="1124"/>
                      <a:pt x="778" y="1125"/>
                    </a:cubicBezTo>
                    <a:cubicBezTo>
                      <a:pt x="739" y="1125"/>
                      <a:pt x="699" y="1122"/>
                      <a:pt x="660" y="1118"/>
                    </a:cubicBezTo>
                    <a:cubicBezTo>
                      <a:pt x="586" y="1110"/>
                      <a:pt x="504" y="1114"/>
                      <a:pt x="442" y="1114"/>
                    </a:cubicBezTo>
                    <a:cubicBezTo>
                      <a:pt x="437" y="1117"/>
                      <a:pt x="424" y="1119"/>
                      <a:pt x="424" y="1124"/>
                    </a:cubicBezTo>
                    <a:cubicBezTo>
                      <a:pt x="503" y="1117"/>
                      <a:pt x="568" y="1121"/>
                      <a:pt x="638" y="1120"/>
                    </a:cubicBezTo>
                    <a:cubicBezTo>
                      <a:pt x="651" y="1119"/>
                      <a:pt x="664" y="1123"/>
                      <a:pt x="677" y="1124"/>
                    </a:cubicBezTo>
                    <a:cubicBezTo>
                      <a:pt x="690" y="1124"/>
                      <a:pt x="708" y="1123"/>
                      <a:pt x="725" y="1124"/>
                    </a:cubicBezTo>
                    <a:cubicBezTo>
                      <a:pt x="747" y="1124"/>
                      <a:pt x="769" y="1131"/>
                      <a:pt x="791" y="1132"/>
                    </a:cubicBezTo>
                    <a:cubicBezTo>
                      <a:pt x="812" y="1132"/>
                      <a:pt x="832" y="1129"/>
                      <a:pt x="851" y="1133"/>
                    </a:cubicBezTo>
                    <a:cubicBezTo>
                      <a:pt x="877" y="1137"/>
                      <a:pt x="903" y="1137"/>
                      <a:pt x="926" y="1138"/>
                    </a:cubicBezTo>
                    <a:cubicBezTo>
                      <a:pt x="936" y="1139"/>
                      <a:pt x="952" y="1143"/>
                      <a:pt x="958" y="1133"/>
                    </a:cubicBezTo>
                    <a:cubicBezTo>
                      <a:pt x="949" y="1128"/>
                      <a:pt x="937" y="1128"/>
                      <a:pt x="926" y="1129"/>
                    </a:cubicBezTo>
                    <a:close/>
                    <a:moveTo>
                      <a:pt x="1002" y="1144"/>
                    </a:moveTo>
                    <a:cubicBezTo>
                      <a:pt x="963" y="1151"/>
                      <a:pt x="919" y="1144"/>
                      <a:pt x="887" y="1143"/>
                    </a:cubicBezTo>
                    <a:cubicBezTo>
                      <a:pt x="873" y="1143"/>
                      <a:pt x="860" y="1140"/>
                      <a:pt x="847" y="1139"/>
                    </a:cubicBezTo>
                    <a:cubicBezTo>
                      <a:pt x="818" y="1137"/>
                      <a:pt x="785" y="1138"/>
                      <a:pt x="753" y="1135"/>
                    </a:cubicBezTo>
                    <a:cubicBezTo>
                      <a:pt x="720" y="1133"/>
                      <a:pt x="687" y="1133"/>
                      <a:pt x="658" y="1128"/>
                    </a:cubicBezTo>
                    <a:cubicBezTo>
                      <a:pt x="643" y="1135"/>
                      <a:pt x="624" y="1128"/>
                      <a:pt x="607" y="1128"/>
                    </a:cubicBezTo>
                    <a:cubicBezTo>
                      <a:pt x="604" y="1127"/>
                      <a:pt x="600" y="1129"/>
                      <a:pt x="596" y="1130"/>
                    </a:cubicBezTo>
                    <a:cubicBezTo>
                      <a:pt x="589" y="1130"/>
                      <a:pt x="580" y="1128"/>
                      <a:pt x="572" y="1128"/>
                    </a:cubicBezTo>
                    <a:cubicBezTo>
                      <a:pt x="529" y="1125"/>
                      <a:pt x="483" y="1126"/>
                      <a:pt x="438" y="1130"/>
                    </a:cubicBezTo>
                    <a:cubicBezTo>
                      <a:pt x="424" y="1131"/>
                      <a:pt x="409" y="1128"/>
                      <a:pt x="399" y="1134"/>
                    </a:cubicBezTo>
                    <a:cubicBezTo>
                      <a:pt x="391" y="1138"/>
                      <a:pt x="387" y="1152"/>
                      <a:pt x="389" y="1161"/>
                    </a:cubicBezTo>
                    <a:cubicBezTo>
                      <a:pt x="419" y="1153"/>
                      <a:pt x="444" y="1140"/>
                      <a:pt x="474" y="1139"/>
                    </a:cubicBezTo>
                    <a:cubicBezTo>
                      <a:pt x="478" y="1137"/>
                      <a:pt x="481" y="1136"/>
                      <a:pt x="485" y="1135"/>
                    </a:cubicBezTo>
                    <a:cubicBezTo>
                      <a:pt x="547" y="1126"/>
                      <a:pt x="613" y="1133"/>
                      <a:pt x="666" y="1147"/>
                    </a:cubicBezTo>
                    <a:cubicBezTo>
                      <a:pt x="685" y="1141"/>
                      <a:pt x="710" y="1147"/>
                      <a:pt x="736" y="1148"/>
                    </a:cubicBezTo>
                    <a:cubicBezTo>
                      <a:pt x="757" y="1149"/>
                      <a:pt x="778" y="1149"/>
                      <a:pt x="800" y="1150"/>
                    </a:cubicBezTo>
                    <a:cubicBezTo>
                      <a:pt x="837" y="1152"/>
                      <a:pt x="876" y="1158"/>
                      <a:pt x="913" y="1159"/>
                    </a:cubicBezTo>
                    <a:cubicBezTo>
                      <a:pt x="940" y="1160"/>
                      <a:pt x="966" y="1157"/>
                      <a:pt x="990" y="1159"/>
                    </a:cubicBezTo>
                    <a:cubicBezTo>
                      <a:pt x="1004" y="1160"/>
                      <a:pt x="1016" y="1162"/>
                      <a:pt x="1030" y="1163"/>
                    </a:cubicBezTo>
                    <a:cubicBezTo>
                      <a:pt x="1039" y="1164"/>
                      <a:pt x="1084" y="1164"/>
                      <a:pt x="1088" y="1158"/>
                    </a:cubicBezTo>
                    <a:cubicBezTo>
                      <a:pt x="1093" y="1152"/>
                      <a:pt x="1087" y="1148"/>
                      <a:pt x="1087" y="1142"/>
                    </a:cubicBezTo>
                    <a:cubicBezTo>
                      <a:pt x="1063" y="1144"/>
                      <a:pt x="1023" y="1148"/>
                      <a:pt x="1002" y="1144"/>
                    </a:cubicBezTo>
                    <a:close/>
                    <a:moveTo>
                      <a:pt x="347" y="1316"/>
                    </a:moveTo>
                    <a:cubicBezTo>
                      <a:pt x="383" y="1331"/>
                      <a:pt x="414" y="1341"/>
                      <a:pt x="450" y="1338"/>
                    </a:cubicBezTo>
                    <a:cubicBezTo>
                      <a:pt x="499" y="1334"/>
                      <a:pt x="544" y="1311"/>
                      <a:pt x="593" y="1298"/>
                    </a:cubicBezTo>
                    <a:cubicBezTo>
                      <a:pt x="615" y="1293"/>
                      <a:pt x="638" y="1289"/>
                      <a:pt x="660" y="1287"/>
                    </a:cubicBezTo>
                    <a:cubicBezTo>
                      <a:pt x="702" y="1284"/>
                      <a:pt x="739" y="1300"/>
                      <a:pt x="772" y="1292"/>
                    </a:cubicBezTo>
                    <a:cubicBezTo>
                      <a:pt x="779" y="1286"/>
                      <a:pt x="786" y="1280"/>
                      <a:pt x="793" y="1273"/>
                    </a:cubicBezTo>
                    <a:cubicBezTo>
                      <a:pt x="800" y="1246"/>
                      <a:pt x="778" y="1219"/>
                      <a:pt x="764" y="1207"/>
                    </a:cubicBezTo>
                    <a:cubicBezTo>
                      <a:pt x="759" y="1202"/>
                      <a:pt x="752" y="1196"/>
                      <a:pt x="746" y="1192"/>
                    </a:cubicBezTo>
                    <a:cubicBezTo>
                      <a:pt x="721" y="1174"/>
                      <a:pt x="689" y="1167"/>
                      <a:pt x="665" y="1153"/>
                    </a:cubicBezTo>
                    <a:cubicBezTo>
                      <a:pt x="608" y="1140"/>
                      <a:pt x="543" y="1133"/>
                      <a:pt x="481" y="1143"/>
                    </a:cubicBezTo>
                    <a:cubicBezTo>
                      <a:pt x="428" y="1153"/>
                      <a:pt x="386" y="1169"/>
                      <a:pt x="349" y="1193"/>
                    </a:cubicBezTo>
                    <a:cubicBezTo>
                      <a:pt x="328" y="1207"/>
                      <a:pt x="309" y="1226"/>
                      <a:pt x="294" y="1243"/>
                    </a:cubicBezTo>
                    <a:cubicBezTo>
                      <a:pt x="296" y="1249"/>
                      <a:pt x="291" y="1252"/>
                      <a:pt x="289" y="1256"/>
                    </a:cubicBezTo>
                    <a:cubicBezTo>
                      <a:pt x="292" y="1261"/>
                      <a:pt x="290" y="1264"/>
                      <a:pt x="295" y="1267"/>
                    </a:cubicBezTo>
                    <a:cubicBezTo>
                      <a:pt x="304" y="1251"/>
                      <a:pt x="315" y="1236"/>
                      <a:pt x="335" y="1230"/>
                    </a:cubicBezTo>
                    <a:cubicBezTo>
                      <a:pt x="337" y="1211"/>
                      <a:pt x="349" y="1203"/>
                      <a:pt x="365" y="1199"/>
                    </a:cubicBezTo>
                    <a:cubicBezTo>
                      <a:pt x="367" y="1196"/>
                      <a:pt x="369" y="1192"/>
                      <a:pt x="371" y="1189"/>
                    </a:cubicBezTo>
                    <a:cubicBezTo>
                      <a:pt x="398" y="1173"/>
                      <a:pt x="447" y="1168"/>
                      <a:pt x="474" y="1184"/>
                    </a:cubicBezTo>
                    <a:cubicBezTo>
                      <a:pt x="512" y="1174"/>
                      <a:pt x="557" y="1173"/>
                      <a:pt x="601" y="1173"/>
                    </a:cubicBezTo>
                    <a:cubicBezTo>
                      <a:pt x="621" y="1173"/>
                      <a:pt x="642" y="1174"/>
                      <a:pt x="662" y="1177"/>
                    </a:cubicBezTo>
                    <a:cubicBezTo>
                      <a:pt x="668" y="1178"/>
                      <a:pt x="676" y="1179"/>
                      <a:pt x="680" y="1185"/>
                    </a:cubicBezTo>
                    <a:cubicBezTo>
                      <a:pt x="671" y="1191"/>
                      <a:pt x="661" y="1185"/>
                      <a:pt x="651" y="1184"/>
                    </a:cubicBezTo>
                    <a:cubicBezTo>
                      <a:pt x="641" y="1183"/>
                      <a:pt x="630" y="1185"/>
                      <a:pt x="619" y="1184"/>
                    </a:cubicBezTo>
                    <a:cubicBezTo>
                      <a:pt x="570" y="1182"/>
                      <a:pt x="519" y="1179"/>
                      <a:pt x="477" y="1193"/>
                    </a:cubicBezTo>
                    <a:cubicBezTo>
                      <a:pt x="477" y="1200"/>
                      <a:pt x="476" y="1208"/>
                      <a:pt x="471" y="1214"/>
                    </a:cubicBezTo>
                    <a:cubicBezTo>
                      <a:pt x="463" y="1225"/>
                      <a:pt x="440" y="1237"/>
                      <a:pt x="421" y="1242"/>
                    </a:cubicBezTo>
                    <a:cubicBezTo>
                      <a:pt x="414" y="1243"/>
                      <a:pt x="406" y="1243"/>
                      <a:pt x="398" y="1244"/>
                    </a:cubicBezTo>
                    <a:cubicBezTo>
                      <a:pt x="391" y="1245"/>
                      <a:pt x="384" y="1248"/>
                      <a:pt x="379" y="1248"/>
                    </a:cubicBezTo>
                    <a:cubicBezTo>
                      <a:pt x="364" y="1247"/>
                      <a:pt x="348" y="1243"/>
                      <a:pt x="338" y="1236"/>
                    </a:cubicBezTo>
                    <a:cubicBezTo>
                      <a:pt x="325" y="1247"/>
                      <a:pt x="307" y="1257"/>
                      <a:pt x="300" y="1277"/>
                    </a:cubicBezTo>
                    <a:cubicBezTo>
                      <a:pt x="314" y="1292"/>
                      <a:pt x="330" y="1304"/>
                      <a:pt x="347" y="1316"/>
                    </a:cubicBezTo>
                    <a:close/>
                    <a:moveTo>
                      <a:pt x="950" y="1164"/>
                    </a:moveTo>
                    <a:cubicBezTo>
                      <a:pt x="944" y="1164"/>
                      <a:pt x="937" y="1165"/>
                      <a:pt x="931" y="1165"/>
                    </a:cubicBezTo>
                    <a:cubicBezTo>
                      <a:pt x="850" y="1165"/>
                      <a:pt x="767" y="1154"/>
                      <a:pt x="686" y="1153"/>
                    </a:cubicBezTo>
                    <a:cubicBezTo>
                      <a:pt x="705" y="1163"/>
                      <a:pt x="729" y="1169"/>
                      <a:pt x="743" y="1183"/>
                    </a:cubicBezTo>
                    <a:cubicBezTo>
                      <a:pt x="768" y="1185"/>
                      <a:pt x="795" y="1184"/>
                      <a:pt x="821" y="1183"/>
                    </a:cubicBezTo>
                    <a:cubicBezTo>
                      <a:pt x="829" y="1183"/>
                      <a:pt x="839" y="1181"/>
                      <a:pt x="847" y="1186"/>
                    </a:cubicBezTo>
                    <a:cubicBezTo>
                      <a:pt x="818" y="1185"/>
                      <a:pt x="789" y="1192"/>
                      <a:pt x="757" y="1190"/>
                    </a:cubicBezTo>
                    <a:cubicBezTo>
                      <a:pt x="759" y="1197"/>
                      <a:pt x="768" y="1200"/>
                      <a:pt x="774" y="1205"/>
                    </a:cubicBezTo>
                    <a:cubicBezTo>
                      <a:pt x="795" y="1223"/>
                      <a:pt x="804" y="1256"/>
                      <a:pt x="813" y="1287"/>
                    </a:cubicBezTo>
                    <a:cubicBezTo>
                      <a:pt x="824" y="1288"/>
                      <a:pt x="829" y="1286"/>
                      <a:pt x="838" y="1286"/>
                    </a:cubicBezTo>
                    <a:cubicBezTo>
                      <a:pt x="918" y="1288"/>
                      <a:pt x="992" y="1277"/>
                      <a:pt x="1059" y="1280"/>
                    </a:cubicBezTo>
                    <a:cubicBezTo>
                      <a:pt x="1062" y="1275"/>
                      <a:pt x="1064" y="1266"/>
                      <a:pt x="1060" y="1260"/>
                    </a:cubicBezTo>
                    <a:cubicBezTo>
                      <a:pt x="1021" y="1255"/>
                      <a:pt x="957" y="1258"/>
                      <a:pt x="919" y="1256"/>
                    </a:cubicBezTo>
                    <a:cubicBezTo>
                      <a:pt x="908" y="1255"/>
                      <a:pt x="896" y="1255"/>
                      <a:pt x="888" y="1250"/>
                    </a:cubicBezTo>
                    <a:cubicBezTo>
                      <a:pt x="941" y="1256"/>
                      <a:pt x="999" y="1254"/>
                      <a:pt x="1055" y="1252"/>
                    </a:cubicBezTo>
                    <a:cubicBezTo>
                      <a:pt x="1050" y="1244"/>
                      <a:pt x="1038" y="1244"/>
                      <a:pt x="1028" y="1244"/>
                    </a:cubicBezTo>
                    <a:cubicBezTo>
                      <a:pt x="1014" y="1243"/>
                      <a:pt x="998" y="1248"/>
                      <a:pt x="986" y="1244"/>
                    </a:cubicBezTo>
                    <a:cubicBezTo>
                      <a:pt x="1009" y="1239"/>
                      <a:pt x="1032" y="1239"/>
                      <a:pt x="1054" y="1240"/>
                    </a:cubicBezTo>
                    <a:cubicBezTo>
                      <a:pt x="1060" y="1233"/>
                      <a:pt x="1057" y="1227"/>
                      <a:pt x="1055" y="1221"/>
                    </a:cubicBezTo>
                    <a:cubicBezTo>
                      <a:pt x="1041" y="1217"/>
                      <a:pt x="1028" y="1215"/>
                      <a:pt x="1014" y="1215"/>
                    </a:cubicBezTo>
                    <a:cubicBezTo>
                      <a:pt x="1007" y="1215"/>
                      <a:pt x="998" y="1217"/>
                      <a:pt x="992" y="1212"/>
                    </a:cubicBezTo>
                    <a:cubicBezTo>
                      <a:pt x="1011" y="1213"/>
                      <a:pt x="1032" y="1209"/>
                      <a:pt x="1053" y="1213"/>
                    </a:cubicBezTo>
                    <a:cubicBezTo>
                      <a:pt x="1053" y="1206"/>
                      <a:pt x="1060" y="1204"/>
                      <a:pt x="1060" y="1196"/>
                    </a:cubicBezTo>
                    <a:cubicBezTo>
                      <a:pt x="1030" y="1186"/>
                      <a:pt x="1000" y="1196"/>
                      <a:pt x="972" y="1194"/>
                    </a:cubicBezTo>
                    <a:cubicBezTo>
                      <a:pt x="1001" y="1191"/>
                      <a:pt x="1026" y="1186"/>
                      <a:pt x="1054" y="1187"/>
                    </a:cubicBezTo>
                    <a:cubicBezTo>
                      <a:pt x="1052" y="1182"/>
                      <a:pt x="1056" y="1175"/>
                      <a:pt x="1057" y="1170"/>
                    </a:cubicBezTo>
                    <a:cubicBezTo>
                      <a:pt x="1018" y="1170"/>
                      <a:pt x="986" y="1166"/>
                      <a:pt x="950" y="1164"/>
                    </a:cubicBezTo>
                    <a:close/>
                    <a:moveTo>
                      <a:pt x="417" y="1195"/>
                    </a:moveTo>
                    <a:cubicBezTo>
                      <a:pt x="420" y="1194"/>
                      <a:pt x="421" y="1196"/>
                      <a:pt x="424" y="1196"/>
                    </a:cubicBezTo>
                    <a:cubicBezTo>
                      <a:pt x="424" y="1191"/>
                      <a:pt x="426" y="1189"/>
                      <a:pt x="428" y="1185"/>
                    </a:cubicBezTo>
                    <a:cubicBezTo>
                      <a:pt x="424" y="1185"/>
                      <a:pt x="423" y="1184"/>
                      <a:pt x="418" y="1184"/>
                    </a:cubicBezTo>
                    <a:cubicBezTo>
                      <a:pt x="417" y="1187"/>
                      <a:pt x="415" y="1191"/>
                      <a:pt x="417" y="1195"/>
                    </a:cubicBezTo>
                    <a:close/>
                    <a:moveTo>
                      <a:pt x="455" y="1191"/>
                    </a:moveTo>
                    <a:cubicBezTo>
                      <a:pt x="459" y="1229"/>
                      <a:pt x="386" y="1238"/>
                      <a:pt x="358" y="1227"/>
                    </a:cubicBezTo>
                    <a:cubicBezTo>
                      <a:pt x="355" y="1220"/>
                      <a:pt x="352" y="1214"/>
                      <a:pt x="357" y="1208"/>
                    </a:cubicBezTo>
                    <a:cubicBezTo>
                      <a:pt x="349" y="1211"/>
                      <a:pt x="343" y="1220"/>
                      <a:pt x="344" y="1229"/>
                    </a:cubicBezTo>
                    <a:cubicBezTo>
                      <a:pt x="369" y="1252"/>
                      <a:pt x="466" y="1234"/>
                      <a:pt x="468" y="1198"/>
                    </a:cubicBezTo>
                    <a:cubicBezTo>
                      <a:pt x="469" y="1191"/>
                      <a:pt x="458" y="1183"/>
                      <a:pt x="448" y="1185"/>
                    </a:cubicBezTo>
                    <a:cubicBezTo>
                      <a:pt x="455" y="1186"/>
                      <a:pt x="450" y="1190"/>
                      <a:pt x="455" y="1191"/>
                    </a:cubicBezTo>
                    <a:close/>
                    <a:moveTo>
                      <a:pt x="398" y="1196"/>
                    </a:moveTo>
                    <a:cubicBezTo>
                      <a:pt x="401" y="1195"/>
                      <a:pt x="405" y="1195"/>
                      <a:pt x="409" y="1195"/>
                    </a:cubicBezTo>
                    <a:cubicBezTo>
                      <a:pt x="407" y="1192"/>
                      <a:pt x="408" y="1189"/>
                      <a:pt x="409" y="1185"/>
                    </a:cubicBezTo>
                    <a:cubicBezTo>
                      <a:pt x="400" y="1183"/>
                      <a:pt x="400" y="1190"/>
                      <a:pt x="398" y="1196"/>
                    </a:cubicBezTo>
                    <a:close/>
                    <a:moveTo>
                      <a:pt x="430" y="1198"/>
                    </a:moveTo>
                    <a:cubicBezTo>
                      <a:pt x="433" y="1199"/>
                      <a:pt x="434" y="1201"/>
                      <a:pt x="439" y="1200"/>
                    </a:cubicBezTo>
                    <a:cubicBezTo>
                      <a:pt x="436" y="1202"/>
                      <a:pt x="441" y="1203"/>
                      <a:pt x="442" y="1205"/>
                    </a:cubicBezTo>
                    <a:cubicBezTo>
                      <a:pt x="448" y="1197"/>
                      <a:pt x="441" y="1191"/>
                      <a:pt x="435" y="1188"/>
                    </a:cubicBezTo>
                    <a:cubicBezTo>
                      <a:pt x="435" y="1193"/>
                      <a:pt x="430" y="1193"/>
                      <a:pt x="430" y="1198"/>
                    </a:cubicBezTo>
                    <a:close/>
                    <a:moveTo>
                      <a:pt x="378" y="1195"/>
                    </a:moveTo>
                    <a:cubicBezTo>
                      <a:pt x="380" y="1197"/>
                      <a:pt x="377" y="1205"/>
                      <a:pt x="381" y="1205"/>
                    </a:cubicBezTo>
                    <a:cubicBezTo>
                      <a:pt x="383" y="1201"/>
                      <a:pt x="393" y="1199"/>
                      <a:pt x="392" y="1189"/>
                    </a:cubicBezTo>
                    <a:cubicBezTo>
                      <a:pt x="386" y="1190"/>
                      <a:pt x="383" y="1193"/>
                      <a:pt x="378" y="1195"/>
                    </a:cubicBezTo>
                    <a:close/>
                    <a:moveTo>
                      <a:pt x="365" y="1209"/>
                    </a:moveTo>
                    <a:cubicBezTo>
                      <a:pt x="365" y="1211"/>
                      <a:pt x="367" y="1212"/>
                      <a:pt x="366" y="1215"/>
                    </a:cubicBezTo>
                    <a:cubicBezTo>
                      <a:pt x="369" y="1215"/>
                      <a:pt x="370" y="1214"/>
                      <a:pt x="372" y="1213"/>
                    </a:cubicBezTo>
                    <a:cubicBezTo>
                      <a:pt x="370" y="1209"/>
                      <a:pt x="374" y="1205"/>
                      <a:pt x="370" y="1203"/>
                    </a:cubicBezTo>
                    <a:cubicBezTo>
                      <a:pt x="370" y="1206"/>
                      <a:pt x="368" y="1208"/>
                      <a:pt x="365" y="1209"/>
                    </a:cubicBezTo>
                    <a:close/>
                    <a:moveTo>
                      <a:pt x="876" y="1354"/>
                    </a:moveTo>
                    <a:cubicBezTo>
                      <a:pt x="882" y="1355"/>
                      <a:pt x="889" y="1354"/>
                      <a:pt x="895" y="1356"/>
                    </a:cubicBezTo>
                    <a:cubicBezTo>
                      <a:pt x="914" y="1359"/>
                      <a:pt x="933" y="1369"/>
                      <a:pt x="951" y="1370"/>
                    </a:cubicBezTo>
                    <a:cubicBezTo>
                      <a:pt x="963" y="1370"/>
                      <a:pt x="974" y="1369"/>
                      <a:pt x="985" y="1370"/>
                    </a:cubicBezTo>
                    <a:cubicBezTo>
                      <a:pt x="1032" y="1373"/>
                      <a:pt x="1075" y="1369"/>
                      <a:pt x="1112" y="1363"/>
                    </a:cubicBezTo>
                    <a:cubicBezTo>
                      <a:pt x="1129" y="1359"/>
                      <a:pt x="1143" y="1354"/>
                      <a:pt x="1158" y="1346"/>
                    </a:cubicBezTo>
                    <a:cubicBezTo>
                      <a:pt x="1170" y="1339"/>
                      <a:pt x="1179" y="1330"/>
                      <a:pt x="1191" y="1325"/>
                    </a:cubicBezTo>
                    <a:cubicBezTo>
                      <a:pt x="1194" y="1317"/>
                      <a:pt x="1200" y="1312"/>
                      <a:pt x="1205" y="1306"/>
                    </a:cubicBezTo>
                    <a:cubicBezTo>
                      <a:pt x="1207" y="1285"/>
                      <a:pt x="1205" y="1265"/>
                      <a:pt x="1191" y="1253"/>
                    </a:cubicBezTo>
                    <a:cubicBezTo>
                      <a:pt x="1186" y="1249"/>
                      <a:pt x="1182" y="1244"/>
                      <a:pt x="1179" y="1242"/>
                    </a:cubicBezTo>
                    <a:cubicBezTo>
                      <a:pt x="1160" y="1228"/>
                      <a:pt x="1136" y="1223"/>
                      <a:pt x="1111" y="1216"/>
                    </a:cubicBezTo>
                    <a:cubicBezTo>
                      <a:pt x="1095" y="1211"/>
                      <a:pt x="1081" y="1207"/>
                      <a:pt x="1067" y="1205"/>
                    </a:cubicBezTo>
                    <a:cubicBezTo>
                      <a:pt x="1064" y="1205"/>
                      <a:pt x="1064" y="1209"/>
                      <a:pt x="1062" y="1210"/>
                    </a:cubicBezTo>
                    <a:cubicBezTo>
                      <a:pt x="1066" y="1216"/>
                      <a:pt x="1065" y="1220"/>
                      <a:pt x="1069" y="1226"/>
                    </a:cubicBezTo>
                    <a:cubicBezTo>
                      <a:pt x="1109" y="1232"/>
                      <a:pt x="1153" y="1240"/>
                      <a:pt x="1180" y="1266"/>
                    </a:cubicBezTo>
                    <a:cubicBezTo>
                      <a:pt x="1184" y="1276"/>
                      <a:pt x="1194" y="1283"/>
                      <a:pt x="1191" y="1296"/>
                    </a:cubicBezTo>
                    <a:cubicBezTo>
                      <a:pt x="1189" y="1304"/>
                      <a:pt x="1178" y="1307"/>
                      <a:pt x="1178" y="1315"/>
                    </a:cubicBezTo>
                    <a:cubicBezTo>
                      <a:pt x="1161" y="1327"/>
                      <a:pt x="1139" y="1339"/>
                      <a:pt x="1115" y="1344"/>
                    </a:cubicBezTo>
                    <a:cubicBezTo>
                      <a:pt x="1110" y="1345"/>
                      <a:pt x="1105" y="1344"/>
                      <a:pt x="1099" y="1345"/>
                    </a:cubicBezTo>
                    <a:cubicBezTo>
                      <a:pt x="1056" y="1351"/>
                      <a:pt x="1004" y="1357"/>
                      <a:pt x="958" y="1355"/>
                    </a:cubicBezTo>
                    <a:cubicBezTo>
                      <a:pt x="944" y="1354"/>
                      <a:pt x="931" y="1350"/>
                      <a:pt x="917" y="1348"/>
                    </a:cubicBezTo>
                    <a:cubicBezTo>
                      <a:pt x="892" y="1343"/>
                      <a:pt x="865" y="1340"/>
                      <a:pt x="847" y="1331"/>
                    </a:cubicBezTo>
                    <a:cubicBezTo>
                      <a:pt x="848" y="1336"/>
                      <a:pt x="844" y="1338"/>
                      <a:pt x="843" y="1345"/>
                    </a:cubicBezTo>
                    <a:cubicBezTo>
                      <a:pt x="857" y="1347"/>
                      <a:pt x="865" y="1351"/>
                      <a:pt x="876" y="1354"/>
                    </a:cubicBezTo>
                    <a:close/>
                    <a:moveTo>
                      <a:pt x="1067" y="1233"/>
                    </a:moveTo>
                    <a:cubicBezTo>
                      <a:pt x="1066" y="1237"/>
                      <a:pt x="1060" y="1242"/>
                      <a:pt x="1064" y="1247"/>
                    </a:cubicBezTo>
                    <a:cubicBezTo>
                      <a:pt x="1074" y="1244"/>
                      <a:pt x="1095" y="1246"/>
                      <a:pt x="1104" y="1241"/>
                    </a:cubicBezTo>
                    <a:cubicBezTo>
                      <a:pt x="1092" y="1237"/>
                      <a:pt x="1083" y="1233"/>
                      <a:pt x="1067" y="1233"/>
                    </a:cubicBezTo>
                    <a:close/>
                    <a:moveTo>
                      <a:pt x="1097" y="1259"/>
                    </a:moveTo>
                    <a:cubicBezTo>
                      <a:pt x="1112" y="1258"/>
                      <a:pt x="1124" y="1255"/>
                      <a:pt x="1139" y="1253"/>
                    </a:cubicBezTo>
                    <a:cubicBezTo>
                      <a:pt x="1120" y="1236"/>
                      <a:pt x="1087" y="1257"/>
                      <a:pt x="1065" y="1253"/>
                    </a:cubicBezTo>
                    <a:cubicBezTo>
                      <a:pt x="1070" y="1266"/>
                      <a:pt x="1082" y="1261"/>
                      <a:pt x="1097" y="1259"/>
                    </a:cubicBezTo>
                    <a:close/>
                    <a:moveTo>
                      <a:pt x="1150" y="1256"/>
                    </a:moveTo>
                    <a:cubicBezTo>
                      <a:pt x="1126" y="1263"/>
                      <a:pt x="1106" y="1268"/>
                      <a:pt x="1073" y="1268"/>
                    </a:cubicBezTo>
                    <a:cubicBezTo>
                      <a:pt x="1072" y="1272"/>
                      <a:pt x="1065" y="1279"/>
                      <a:pt x="1068" y="1280"/>
                    </a:cubicBezTo>
                    <a:cubicBezTo>
                      <a:pt x="1083" y="1279"/>
                      <a:pt x="1087" y="1288"/>
                      <a:pt x="1091" y="1297"/>
                    </a:cubicBezTo>
                    <a:cubicBezTo>
                      <a:pt x="1087" y="1302"/>
                      <a:pt x="1086" y="1306"/>
                      <a:pt x="1083" y="1312"/>
                    </a:cubicBezTo>
                    <a:cubicBezTo>
                      <a:pt x="1002" y="1324"/>
                      <a:pt x="936" y="1321"/>
                      <a:pt x="857" y="1328"/>
                    </a:cubicBezTo>
                    <a:cubicBezTo>
                      <a:pt x="877" y="1331"/>
                      <a:pt x="906" y="1339"/>
                      <a:pt x="931" y="1344"/>
                    </a:cubicBezTo>
                    <a:cubicBezTo>
                      <a:pt x="962" y="1349"/>
                      <a:pt x="1005" y="1345"/>
                      <a:pt x="1039" y="1343"/>
                    </a:cubicBezTo>
                    <a:cubicBezTo>
                      <a:pt x="1096" y="1339"/>
                      <a:pt x="1166" y="1334"/>
                      <a:pt x="1183" y="1289"/>
                    </a:cubicBezTo>
                    <a:cubicBezTo>
                      <a:pt x="1177" y="1275"/>
                      <a:pt x="1165" y="1263"/>
                      <a:pt x="1150" y="1256"/>
                    </a:cubicBezTo>
                    <a:close/>
                    <a:moveTo>
                      <a:pt x="273" y="1317"/>
                    </a:moveTo>
                    <a:cubicBezTo>
                      <a:pt x="303" y="1336"/>
                      <a:pt x="328" y="1348"/>
                      <a:pt x="364" y="1357"/>
                    </a:cubicBezTo>
                    <a:cubicBezTo>
                      <a:pt x="379" y="1360"/>
                      <a:pt x="394" y="1364"/>
                      <a:pt x="409" y="1367"/>
                    </a:cubicBezTo>
                    <a:cubicBezTo>
                      <a:pt x="438" y="1372"/>
                      <a:pt x="470" y="1373"/>
                      <a:pt x="500" y="1375"/>
                    </a:cubicBezTo>
                    <a:cubicBezTo>
                      <a:pt x="530" y="1376"/>
                      <a:pt x="559" y="1371"/>
                      <a:pt x="587" y="1369"/>
                    </a:cubicBezTo>
                    <a:cubicBezTo>
                      <a:pt x="615" y="1366"/>
                      <a:pt x="642" y="1359"/>
                      <a:pt x="667" y="1354"/>
                    </a:cubicBezTo>
                    <a:cubicBezTo>
                      <a:pt x="676" y="1352"/>
                      <a:pt x="687" y="1348"/>
                      <a:pt x="697" y="1345"/>
                    </a:cubicBezTo>
                    <a:cubicBezTo>
                      <a:pt x="715" y="1339"/>
                      <a:pt x="736" y="1330"/>
                      <a:pt x="753" y="1322"/>
                    </a:cubicBezTo>
                    <a:cubicBezTo>
                      <a:pt x="772" y="1313"/>
                      <a:pt x="792" y="1306"/>
                      <a:pt x="806" y="1294"/>
                    </a:cubicBezTo>
                    <a:cubicBezTo>
                      <a:pt x="804" y="1286"/>
                      <a:pt x="803" y="1277"/>
                      <a:pt x="799" y="1271"/>
                    </a:cubicBezTo>
                    <a:cubicBezTo>
                      <a:pt x="797" y="1280"/>
                      <a:pt x="790" y="1291"/>
                      <a:pt x="782" y="1295"/>
                    </a:cubicBezTo>
                    <a:cubicBezTo>
                      <a:pt x="751" y="1314"/>
                      <a:pt x="699" y="1293"/>
                      <a:pt x="665" y="1294"/>
                    </a:cubicBezTo>
                    <a:cubicBezTo>
                      <a:pt x="657" y="1295"/>
                      <a:pt x="648" y="1297"/>
                      <a:pt x="640" y="1298"/>
                    </a:cubicBezTo>
                    <a:cubicBezTo>
                      <a:pt x="633" y="1299"/>
                      <a:pt x="625" y="1300"/>
                      <a:pt x="618" y="1301"/>
                    </a:cubicBezTo>
                    <a:cubicBezTo>
                      <a:pt x="590" y="1307"/>
                      <a:pt x="564" y="1316"/>
                      <a:pt x="541" y="1323"/>
                    </a:cubicBezTo>
                    <a:cubicBezTo>
                      <a:pt x="531" y="1326"/>
                      <a:pt x="521" y="1331"/>
                      <a:pt x="511" y="1335"/>
                    </a:cubicBezTo>
                    <a:cubicBezTo>
                      <a:pt x="470" y="1349"/>
                      <a:pt x="428" y="1351"/>
                      <a:pt x="387" y="1340"/>
                    </a:cubicBezTo>
                    <a:cubicBezTo>
                      <a:pt x="356" y="1332"/>
                      <a:pt x="334" y="1320"/>
                      <a:pt x="313" y="1300"/>
                    </a:cubicBezTo>
                    <a:cubicBezTo>
                      <a:pt x="300" y="1288"/>
                      <a:pt x="282" y="1278"/>
                      <a:pt x="280" y="1266"/>
                    </a:cubicBezTo>
                    <a:cubicBezTo>
                      <a:pt x="280" y="1266"/>
                      <a:pt x="280" y="1265"/>
                      <a:pt x="279" y="1265"/>
                    </a:cubicBezTo>
                    <a:cubicBezTo>
                      <a:pt x="272" y="1280"/>
                      <a:pt x="274" y="1301"/>
                      <a:pt x="273" y="1317"/>
                    </a:cubicBezTo>
                    <a:close/>
                    <a:moveTo>
                      <a:pt x="1045" y="1310"/>
                    </a:moveTo>
                    <a:cubicBezTo>
                      <a:pt x="1055" y="1309"/>
                      <a:pt x="1082" y="1306"/>
                      <a:pt x="1082" y="1298"/>
                    </a:cubicBezTo>
                    <a:cubicBezTo>
                      <a:pt x="1083" y="1292"/>
                      <a:pt x="1072" y="1288"/>
                      <a:pt x="1063" y="1287"/>
                    </a:cubicBezTo>
                    <a:cubicBezTo>
                      <a:pt x="1043" y="1286"/>
                      <a:pt x="1007" y="1288"/>
                      <a:pt x="995" y="1288"/>
                    </a:cubicBezTo>
                    <a:cubicBezTo>
                      <a:pt x="948" y="1290"/>
                      <a:pt x="900" y="1294"/>
                      <a:pt x="857" y="1294"/>
                    </a:cubicBezTo>
                    <a:cubicBezTo>
                      <a:pt x="843" y="1294"/>
                      <a:pt x="827" y="1293"/>
                      <a:pt x="815" y="1298"/>
                    </a:cubicBezTo>
                    <a:cubicBezTo>
                      <a:pt x="814" y="1312"/>
                      <a:pt x="845" y="1302"/>
                      <a:pt x="844" y="1320"/>
                    </a:cubicBezTo>
                    <a:cubicBezTo>
                      <a:pt x="901" y="1318"/>
                      <a:pt x="978" y="1316"/>
                      <a:pt x="1045" y="1310"/>
                    </a:cubicBezTo>
                    <a:close/>
                    <a:moveTo>
                      <a:pt x="279" y="1349"/>
                    </a:moveTo>
                    <a:cubicBezTo>
                      <a:pt x="291" y="1359"/>
                      <a:pt x="302" y="1367"/>
                      <a:pt x="320" y="1374"/>
                    </a:cubicBezTo>
                    <a:cubicBezTo>
                      <a:pt x="341" y="1382"/>
                      <a:pt x="359" y="1390"/>
                      <a:pt x="382" y="1393"/>
                    </a:cubicBezTo>
                    <a:cubicBezTo>
                      <a:pt x="434" y="1401"/>
                      <a:pt x="480" y="1404"/>
                      <a:pt x="528" y="1406"/>
                    </a:cubicBezTo>
                    <a:cubicBezTo>
                      <a:pt x="617" y="1410"/>
                      <a:pt x="709" y="1383"/>
                      <a:pt x="774" y="1353"/>
                    </a:cubicBezTo>
                    <a:cubicBezTo>
                      <a:pt x="793" y="1344"/>
                      <a:pt x="809" y="1335"/>
                      <a:pt x="807" y="1308"/>
                    </a:cubicBezTo>
                    <a:cubicBezTo>
                      <a:pt x="807" y="1307"/>
                      <a:pt x="807" y="1307"/>
                      <a:pt x="806" y="1307"/>
                    </a:cubicBezTo>
                    <a:cubicBezTo>
                      <a:pt x="773" y="1321"/>
                      <a:pt x="742" y="1335"/>
                      <a:pt x="707" y="1348"/>
                    </a:cubicBezTo>
                    <a:cubicBezTo>
                      <a:pt x="695" y="1352"/>
                      <a:pt x="681" y="1359"/>
                      <a:pt x="669" y="1362"/>
                    </a:cubicBezTo>
                    <a:cubicBezTo>
                      <a:pt x="659" y="1364"/>
                      <a:pt x="650" y="1364"/>
                      <a:pt x="640" y="1368"/>
                    </a:cubicBezTo>
                    <a:cubicBezTo>
                      <a:pt x="604" y="1379"/>
                      <a:pt x="560" y="1381"/>
                      <a:pt x="513" y="1383"/>
                    </a:cubicBezTo>
                    <a:cubicBezTo>
                      <a:pt x="510" y="1385"/>
                      <a:pt x="517" y="1386"/>
                      <a:pt x="513" y="1387"/>
                    </a:cubicBezTo>
                    <a:cubicBezTo>
                      <a:pt x="504" y="1385"/>
                      <a:pt x="497" y="1385"/>
                      <a:pt x="486" y="1386"/>
                    </a:cubicBezTo>
                    <a:cubicBezTo>
                      <a:pt x="488" y="1386"/>
                      <a:pt x="490" y="1387"/>
                      <a:pt x="488" y="1387"/>
                    </a:cubicBezTo>
                    <a:cubicBezTo>
                      <a:pt x="483" y="1388"/>
                      <a:pt x="486" y="1386"/>
                      <a:pt x="482" y="1384"/>
                    </a:cubicBezTo>
                    <a:cubicBezTo>
                      <a:pt x="408" y="1384"/>
                      <a:pt x="319" y="1371"/>
                      <a:pt x="275" y="1329"/>
                    </a:cubicBezTo>
                    <a:cubicBezTo>
                      <a:pt x="275" y="1339"/>
                      <a:pt x="282" y="1341"/>
                      <a:pt x="279" y="1349"/>
                    </a:cubicBezTo>
                    <a:close/>
                    <a:moveTo>
                      <a:pt x="805" y="1343"/>
                    </a:moveTo>
                    <a:cubicBezTo>
                      <a:pt x="812" y="1342"/>
                      <a:pt x="829" y="1348"/>
                      <a:pt x="836" y="1339"/>
                    </a:cubicBezTo>
                    <a:cubicBezTo>
                      <a:pt x="842" y="1320"/>
                      <a:pt x="829" y="1314"/>
                      <a:pt x="817" y="1313"/>
                    </a:cubicBezTo>
                    <a:cubicBezTo>
                      <a:pt x="814" y="1323"/>
                      <a:pt x="812" y="1334"/>
                      <a:pt x="805" y="134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1" name="Freeform 94"/>
              <p:cNvSpPr>
                <a:spLocks noEditPoints="1"/>
              </p:cNvSpPr>
              <p:nvPr/>
            </p:nvSpPr>
            <p:spPr bwMode="auto">
              <a:xfrm>
                <a:off x="3168651" y="733426"/>
                <a:ext cx="152400" cy="128588"/>
              </a:xfrm>
              <a:custGeom>
                <a:avLst/>
                <a:gdLst>
                  <a:gd name="T0" fmla="*/ 164 w 196"/>
                  <a:gd name="T1" fmla="*/ 87 h 166"/>
                  <a:gd name="T2" fmla="*/ 137 w 196"/>
                  <a:gd name="T3" fmla="*/ 142 h 166"/>
                  <a:gd name="T4" fmla="*/ 110 w 196"/>
                  <a:gd name="T5" fmla="*/ 155 h 166"/>
                  <a:gd name="T6" fmla="*/ 92 w 196"/>
                  <a:gd name="T7" fmla="*/ 162 h 166"/>
                  <a:gd name="T8" fmla="*/ 42 w 196"/>
                  <a:gd name="T9" fmla="*/ 148 h 166"/>
                  <a:gd name="T10" fmla="*/ 36 w 196"/>
                  <a:gd name="T11" fmla="*/ 125 h 166"/>
                  <a:gd name="T12" fmla="*/ 15 w 196"/>
                  <a:gd name="T13" fmla="*/ 120 h 166"/>
                  <a:gd name="T14" fmla="*/ 14 w 196"/>
                  <a:gd name="T15" fmla="*/ 40 h 166"/>
                  <a:gd name="T16" fmla="*/ 63 w 196"/>
                  <a:gd name="T17" fmla="*/ 12 h 166"/>
                  <a:gd name="T18" fmla="*/ 83 w 196"/>
                  <a:gd name="T19" fmla="*/ 12 h 166"/>
                  <a:gd name="T20" fmla="*/ 97 w 196"/>
                  <a:gd name="T21" fmla="*/ 19 h 166"/>
                  <a:gd name="T22" fmla="*/ 114 w 196"/>
                  <a:gd name="T23" fmla="*/ 8 h 166"/>
                  <a:gd name="T24" fmla="*/ 139 w 196"/>
                  <a:gd name="T25" fmla="*/ 2 h 166"/>
                  <a:gd name="T26" fmla="*/ 149 w 196"/>
                  <a:gd name="T27" fmla="*/ 6 h 166"/>
                  <a:gd name="T28" fmla="*/ 179 w 196"/>
                  <a:gd name="T29" fmla="*/ 17 h 166"/>
                  <a:gd name="T30" fmla="*/ 185 w 196"/>
                  <a:gd name="T31" fmla="*/ 72 h 166"/>
                  <a:gd name="T32" fmla="*/ 164 w 196"/>
                  <a:gd name="T33" fmla="*/ 87 h 166"/>
                  <a:gd name="T34" fmla="*/ 137 w 196"/>
                  <a:gd name="T35" fmla="*/ 8 h 166"/>
                  <a:gd name="T36" fmla="*/ 98 w 196"/>
                  <a:gd name="T37" fmla="*/ 25 h 166"/>
                  <a:gd name="T38" fmla="*/ 81 w 196"/>
                  <a:gd name="T39" fmla="*/ 18 h 166"/>
                  <a:gd name="T40" fmla="*/ 59 w 196"/>
                  <a:gd name="T41" fmla="*/ 19 h 166"/>
                  <a:gd name="T42" fmla="*/ 20 w 196"/>
                  <a:gd name="T43" fmla="*/ 115 h 166"/>
                  <a:gd name="T44" fmla="*/ 38 w 196"/>
                  <a:gd name="T45" fmla="*/ 118 h 166"/>
                  <a:gd name="T46" fmla="*/ 47 w 196"/>
                  <a:gd name="T47" fmla="*/ 139 h 166"/>
                  <a:gd name="T48" fmla="*/ 94 w 196"/>
                  <a:gd name="T49" fmla="*/ 155 h 166"/>
                  <a:gd name="T50" fmla="*/ 114 w 196"/>
                  <a:gd name="T51" fmla="*/ 146 h 166"/>
                  <a:gd name="T52" fmla="*/ 151 w 196"/>
                  <a:gd name="T53" fmla="*/ 118 h 166"/>
                  <a:gd name="T54" fmla="*/ 157 w 196"/>
                  <a:gd name="T55" fmla="*/ 87 h 166"/>
                  <a:gd name="T56" fmla="*/ 180 w 196"/>
                  <a:gd name="T57" fmla="*/ 68 h 166"/>
                  <a:gd name="T58" fmla="*/ 181 w 196"/>
                  <a:gd name="T59" fmla="*/ 36 h 166"/>
                  <a:gd name="T60" fmla="*/ 146 w 196"/>
                  <a:gd name="T61" fmla="*/ 57 h 166"/>
                  <a:gd name="T62" fmla="*/ 137 w 196"/>
                  <a:gd name="T63" fmla="*/ 86 h 166"/>
                  <a:gd name="T64" fmla="*/ 94 w 196"/>
                  <a:gd name="T65" fmla="*/ 96 h 166"/>
                  <a:gd name="T66" fmla="*/ 121 w 196"/>
                  <a:gd name="T67" fmla="*/ 94 h 166"/>
                  <a:gd name="T68" fmla="*/ 142 w 196"/>
                  <a:gd name="T69" fmla="*/ 52 h 166"/>
                  <a:gd name="T70" fmla="*/ 171 w 196"/>
                  <a:gd name="T71" fmla="*/ 36 h 166"/>
                  <a:gd name="T72" fmla="*/ 163 w 196"/>
                  <a:gd name="T73" fmla="*/ 14 h 166"/>
                  <a:gd name="T74" fmla="*/ 137 w 196"/>
                  <a:gd name="T75" fmla="*/ 8 h 1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96" h="166">
                    <a:moveTo>
                      <a:pt x="164" y="87"/>
                    </a:moveTo>
                    <a:cubicBezTo>
                      <a:pt x="164" y="112"/>
                      <a:pt x="153" y="128"/>
                      <a:pt x="137" y="142"/>
                    </a:cubicBezTo>
                    <a:cubicBezTo>
                      <a:pt x="131" y="147"/>
                      <a:pt x="120" y="150"/>
                      <a:pt x="110" y="155"/>
                    </a:cubicBezTo>
                    <a:cubicBezTo>
                      <a:pt x="102" y="158"/>
                      <a:pt x="95" y="162"/>
                      <a:pt x="92" y="162"/>
                    </a:cubicBezTo>
                    <a:cubicBezTo>
                      <a:pt x="73" y="166"/>
                      <a:pt x="55" y="159"/>
                      <a:pt x="42" y="148"/>
                    </a:cubicBezTo>
                    <a:cubicBezTo>
                      <a:pt x="40" y="140"/>
                      <a:pt x="39" y="132"/>
                      <a:pt x="36" y="125"/>
                    </a:cubicBezTo>
                    <a:cubicBezTo>
                      <a:pt x="30" y="122"/>
                      <a:pt x="22" y="122"/>
                      <a:pt x="15" y="120"/>
                    </a:cubicBezTo>
                    <a:cubicBezTo>
                      <a:pt x="0" y="97"/>
                      <a:pt x="8" y="69"/>
                      <a:pt x="14" y="40"/>
                    </a:cubicBezTo>
                    <a:cubicBezTo>
                      <a:pt x="26" y="27"/>
                      <a:pt x="43" y="14"/>
                      <a:pt x="63" y="12"/>
                    </a:cubicBezTo>
                    <a:cubicBezTo>
                      <a:pt x="68" y="11"/>
                      <a:pt x="78" y="11"/>
                      <a:pt x="83" y="12"/>
                    </a:cubicBezTo>
                    <a:cubicBezTo>
                      <a:pt x="88" y="13"/>
                      <a:pt x="93" y="19"/>
                      <a:pt x="97" y="19"/>
                    </a:cubicBezTo>
                    <a:cubicBezTo>
                      <a:pt x="104" y="19"/>
                      <a:pt x="108" y="12"/>
                      <a:pt x="114" y="8"/>
                    </a:cubicBezTo>
                    <a:cubicBezTo>
                      <a:pt x="121" y="4"/>
                      <a:pt x="129" y="0"/>
                      <a:pt x="139" y="2"/>
                    </a:cubicBezTo>
                    <a:cubicBezTo>
                      <a:pt x="143" y="2"/>
                      <a:pt x="145" y="5"/>
                      <a:pt x="149" y="6"/>
                    </a:cubicBezTo>
                    <a:cubicBezTo>
                      <a:pt x="162" y="9"/>
                      <a:pt x="169" y="9"/>
                      <a:pt x="179" y="17"/>
                    </a:cubicBezTo>
                    <a:cubicBezTo>
                      <a:pt x="186" y="32"/>
                      <a:pt x="196" y="57"/>
                      <a:pt x="185" y="72"/>
                    </a:cubicBezTo>
                    <a:cubicBezTo>
                      <a:pt x="179" y="80"/>
                      <a:pt x="170" y="80"/>
                      <a:pt x="164" y="87"/>
                    </a:cubicBezTo>
                    <a:close/>
                    <a:moveTo>
                      <a:pt x="137" y="8"/>
                    </a:moveTo>
                    <a:cubicBezTo>
                      <a:pt x="118" y="5"/>
                      <a:pt x="113" y="25"/>
                      <a:pt x="98" y="25"/>
                    </a:cubicBezTo>
                    <a:cubicBezTo>
                      <a:pt x="90" y="24"/>
                      <a:pt x="87" y="19"/>
                      <a:pt x="81" y="18"/>
                    </a:cubicBezTo>
                    <a:cubicBezTo>
                      <a:pt x="74" y="16"/>
                      <a:pt x="65" y="18"/>
                      <a:pt x="59" y="19"/>
                    </a:cubicBezTo>
                    <a:cubicBezTo>
                      <a:pt x="19" y="25"/>
                      <a:pt x="5" y="72"/>
                      <a:pt x="20" y="115"/>
                    </a:cubicBezTo>
                    <a:cubicBezTo>
                      <a:pt x="28" y="116"/>
                      <a:pt x="31" y="118"/>
                      <a:pt x="38" y="118"/>
                    </a:cubicBezTo>
                    <a:cubicBezTo>
                      <a:pt x="43" y="122"/>
                      <a:pt x="48" y="131"/>
                      <a:pt x="47" y="139"/>
                    </a:cubicBezTo>
                    <a:cubicBezTo>
                      <a:pt x="50" y="155"/>
                      <a:pt x="78" y="160"/>
                      <a:pt x="94" y="155"/>
                    </a:cubicBezTo>
                    <a:cubicBezTo>
                      <a:pt x="100" y="154"/>
                      <a:pt x="107" y="148"/>
                      <a:pt x="114" y="146"/>
                    </a:cubicBezTo>
                    <a:cubicBezTo>
                      <a:pt x="128" y="140"/>
                      <a:pt x="144" y="129"/>
                      <a:pt x="151" y="118"/>
                    </a:cubicBezTo>
                    <a:cubicBezTo>
                      <a:pt x="156" y="108"/>
                      <a:pt x="152" y="98"/>
                      <a:pt x="157" y="87"/>
                    </a:cubicBezTo>
                    <a:cubicBezTo>
                      <a:pt x="161" y="77"/>
                      <a:pt x="175" y="75"/>
                      <a:pt x="180" y="68"/>
                    </a:cubicBezTo>
                    <a:cubicBezTo>
                      <a:pt x="185" y="61"/>
                      <a:pt x="184" y="44"/>
                      <a:pt x="181" y="36"/>
                    </a:cubicBezTo>
                    <a:cubicBezTo>
                      <a:pt x="174" y="48"/>
                      <a:pt x="168" y="61"/>
                      <a:pt x="146" y="57"/>
                    </a:cubicBezTo>
                    <a:cubicBezTo>
                      <a:pt x="137" y="64"/>
                      <a:pt x="141" y="76"/>
                      <a:pt x="137" y="86"/>
                    </a:cubicBezTo>
                    <a:cubicBezTo>
                      <a:pt x="130" y="100"/>
                      <a:pt x="108" y="106"/>
                      <a:pt x="94" y="96"/>
                    </a:cubicBezTo>
                    <a:cubicBezTo>
                      <a:pt x="101" y="91"/>
                      <a:pt x="113" y="97"/>
                      <a:pt x="121" y="94"/>
                    </a:cubicBezTo>
                    <a:cubicBezTo>
                      <a:pt x="138" y="88"/>
                      <a:pt x="128" y="62"/>
                      <a:pt x="142" y="52"/>
                    </a:cubicBezTo>
                    <a:cubicBezTo>
                      <a:pt x="154" y="51"/>
                      <a:pt x="169" y="52"/>
                      <a:pt x="171" y="36"/>
                    </a:cubicBezTo>
                    <a:cubicBezTo>
                      <a:pt x="172" y="29"/>
                      <a:pt x="168" y="20"/>
                      <a:pt x="163" y="14"/>
                    </a:cubicBezTo>
                    <a:cubicBezTo>
                      <a:pt x="150" y="15"/>
                      <a:pt x="147" y="9"/>
                      <a:pt x="137" y="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2" name="Freeform 95"/>
              <p:cNvSpPr>
                <a:spLocks noEditPoints="1"/>
              </p:cNvSpPr>
              <p:nvPr/>
            </p:nvSpPr>
            <p:spPr bwMode="auto">
              <a:xfrm>
                <a:off x="3200401" y="958851"/>
                <a:ext cx="107950" cy="98425"/>
              </a:xfrm>
              <a:custGeom>
                <a:avLst/>
                <a:gdLst>
                  <a:gd name="T0" fmla="*/ 100 w 139"/>
                  <a:gd name="T1" fmla="*/ 1 h 126"/>
                  <a:gd name="T2" fmla="*/ 137 w 139"/>
                  <a:gd name="T3" fmla="*/ 25 h 126"/>
                  <a:gd name="T4" fmla="*/ 121 w 139"/>
                  <a:gd name="T5" fmla="*/ 73 h 126"/>
                  <a:gd name="T6" fmla="*/ 42 w 139"/>
                  <a:gd name="T7" fmla="*/ 126 h 126"/>
                  <a:gd name="T8" fmla="*/ 1 w 139"/>
                  <a:gd name="T9" fmla="*/ 88 h 126"/>
                  <a:gd name="T10" fmla="*/ 6 w 139"/>
                  <a:gd name="T11" fmla="*/ 64 h 126"/>
                  <a:gd name="T12" fmla="*/ 83 w 139"/>
                  <a:gd name="T13" fmla="*/ 1 h 126"/>
                  <a:gd name="T14" fmla="*/ 100 w 139"/>
                  <a:gd name="T15" fmla="*/ 1 h 126"/>
                  <a:gd name="T16" fmla="*/ 94 w 139"/>
                  <a:gd name="T17" fmla="*/ 12 h 126"/>
                  <a:gd name="T18" fmla="*/ 47 w 139"/>
                  <a:gd name="T19" fmla="*/ 28 h 126"/>
                  <a:gd name="T20" fmla="*/ 13 w 139"/>
                  <a:gd name="T21" fmla="*/ 74 h 126"/>
                  <a:gd name="T22" fmla="*/ 18 w 139"/>
                  <a:gd name="T23" fmla="*/ 105 h 126"/>
                  <a:gd name="T24" fmla="*/ 20 w 139"/>
                  <a:gd name="T25" fmla="*/ 89 h 126"/>
                  <a:gd name="T26" fmla="*/ 103 w 139"/>
                  <a:gd name="T27" fmla="*/ 18 h 126"/>
                  <a:gd name="T28" fmla="*/ 94 w 139"/>
                  <a:gd name="T29" fmla="*/ 12 h 126"/>
                  <a:gd name="T30" fmla="*/ 88 w 139"/>
                  <a:gd name="T31" fmla="*/ 30 h 126"/>
                  <a:gd name="T32" fmla="*/ 25 w 139"/>
                  <a:gd name="T33" fmla="*/ 97 h 126"/>
                  <a:gd name="T34" fmla="*/ 25 w 139"/>
                  <a:gd name="T35" fmla="*/ 112 h 126"/>
                  <a:gd name="T36" fmla="*/ 53 w 139"/>
                  <a:gd name="T37" fmla="*/ 116 h 126"/>
                  <a:gd name="T38" fmla="*/ 120 w 139"/>
                  <a:gd name="T39" fmla="*/ 51 h 126"/>
                  <a:gd name="T40" fmla="*/ 122 w 139"/>
                  <a:gd name="T41" fmla="*/ 28 h 126"/>
                  <a:gd name="T42" fmla="*/ 88 w 139"/>
                  <a:gd name="T43" fmla="*/ 3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9" h="126">
                    <a:moveTo>
                      <a:pt x="100" y="1"/>
                    </a:moveTo>
                    <a:cubicBezTo>
                      <a:pt x="111" y="0"/>
                      <a:pt x="135" y="13"/>
                      <a:pt x="137" y="25"/>
                    </a:cubicBezTo>
                    <a:cubicBezTo>
                      <a:pt x="139" y="42"/>
                      <a:pt x="120" y="55"/>
                      <a:pt x="121" y="73"/>
                    </a:cubicBezTo>
                    <a:cubicBezTo>
                      <a:pt x="102" y="98"/>
                      <a:pt x="83" y="123"/>
                      <a:pt x="42" y="126"/>
                    </a:cubicBezTo>
                    <a:cubicBezTo>
                      <a:pt x="18" y="123"/>
                      <a:pt x="2" y="113"/>
                      <a:pt x="1" y="88"/>
                    </a:cubicBezTo>
                    <a:cubicBezTo>
                      <a:pt x="0" y="83"/>
                      <a:pt x="4" y="69"/>
                      <a:pt x="6" y="64"/>
                    </a:cubicBezTo>
                    <a:cubicBezTo>
                      <a:pt x="16" y="36"/>
                      <a:pt x="53" y="6"/>
                      <a:pt x="83" y="1"/>
                    </a:cubicBezTo>
                    <a:cubicBezTo>
                      <a:pt x="89" y="0"/>
                      <a:pt x="95" y="3"/>
                      <a:pt x="100" y="1"/>
                    </a:cubicBezTo>
                    <a:close/>
                    <a:moveTo>
                      <a:pt x="94" y="12"/>
                    </a:moveTo>
                    <a:cubicBezTo>
                      <a:pt x="71" y="8"/>
                      <a:pt x="60" y="19"/>
                      <a:pt x="47" y="28"/>
                    </a:cubicBezTo>
                    <a:cubicBezTo>
                      <a:pt x="32" y="39"/>
                      <a:pt x="18" y="56"/>
                      <a:pt x="13" y="74"/>
                    </a:cubicBezTo>
                    <a:cubicBezTo>
                      <a:pt x="10" y="84"/>
                      <a:pt x="11" y="102"/>
                      <a:pt x="18" y="105"/>
                    </a:cubicBezTo>
                    <a:cubicBezTo>
                      <a:pt x="17" y="101"/>
                      <a:pt x="20" y="97"/>
                      <a:pt x="20" y="89"/>
                    </a:cubicBezTo>
                    <a:cubicBezTo>
                      <a:pt x="40" y="58"/>
                      <a:pt x="61" y="27"/>
                      <a:pt x="103" y="18"/>
                    </a:cubicBezTo>
                    <a:cubicBezTo>
                      <a:pt x="103" y="14"/>
                      <a:pt x="97" y="13"/>
                      <a:pt x="94" y="12"/>
                    </a:cubicBezTo>
                    <a:close/>
                    <a:moveTo>
                      <a:pt x="88" y="30"/>
                    </a:moveTo>
                    <a:cubicBezTo>
                      <a:pt x="60" y="46"/>
                      <a:pt x="40" y="68"/>
                      <a:pt x="25" y="97"/>
                    </a:cubicBezTo>
                    <a:cubicBezTo>
                      <a:pt x="27" y="103"/>
                      <a:pt x="24" y="107"/>
                      <a:pt x="25" y="112"/>
                    </a:cubicBezTo>
                    <a:cubicBezTo>
                      <a:pt x="32" y="117"/>
                      <a:pt x="45" y="118"/>
                      <a:pt x="53" y="116"/>
                    </a:cubicBezTo>
                    <a:cubicBezTo>
                      <a:pt x="84" y="113"/>
                      <a:pt x="112" y="78"/>
                      <a:pt x="120" y="51"/>
                    </a:cubicBezTo>
                    <a:cubicBezTo>
                      <a:pt x="122" y="43"/>
                      <a:pt x="121" y="35"/>
                      <a:pt x="122" y="28"/>
                    </a:cubicBezTo>
                    <a:cubicBezTo>
                      <a:pt x="111" y="23"/>
                      <a:pt x="100" y="26"/>
                      <a:pt x="88" y="3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83" name="Freeform 96"/>
              <p:cNvSpPr>
                <a:spLocks noEditPoints="1"/>
              </p:cNvSpPr>
              <p:nvPr/>
            </p:nvSpPr>
            <p:spPr bwMode="auto">
              <a:xfrm>
                <a:off x="3205163" y="1074738"/>
                <a:ext cx="146050" cy="150813"/>
              </a:xfrm>
              <a:custGeom>
                <a:avLst/>
                <a:gdLst>
                  <a:gd name="T0" fmla="*/ 177 w 187"/>
                  <a:gd name="T1" fmla="*/ 65 h 193"/>
                  <a:gd name="T2" fmla="*/ 158 w 187"/>
                  <a:gd name="T3" fmla="*/ 70 h 193"/>
                  <a:gd name="T4" fmla="*/ 148 w 187"/>
                  <a:gd name="T5" fmla="*/ 116 h 193"/>
                  <a:gd name="T6" fmla="*/ 133 w 187"/>
                  <a:gd name="T7" fmla="*/ 134 h 193"/>
                  <a:gd name="T8" fmla="*/ 114 w 187"/>
                  <a:gd name="T9" fmla="*/ 149 h 193"/>
                  <a:gd name="T10" fmla="*/ 106 w 187"/>
                  <a:gd name="T11" fmla="*/ 167 h 193"/>
                  <a:gd name="T12" fmla="*/ 68 w 187"/>
                  <a:gd name="T13" fmla="*/ 186 h 193"/>
                  <a:gd name="T14" fmla="*/ 37 w 187"/>
                  <a:gd name="T15" fmla="*/ 187 h 193"/>
                  <a:gd name="T16" fmla="*/ 18 w 187"/>
                  <a:gd name="T17" fmla="*/ 153 h 193"/>
                  <a:gd name="T18" fmla="*/ 14 w 187"/>
                  <a:gd name="T19" fmla="*/ 141 h 193"/>
                  <a:gd name="T20" fmla="*/ 15 w 187"/>
                  <a:gd name="T21" fmla="*/ 133 h 193"/>
                  <a:gd name="T22" fmla="*/ 2 w 187"/>
                  <a:gd name="T23" fmla="*/ 108 h 193"/>
                  <a:gd name="T24" fmla="*/ 22 w 187"/>
                  <a:gd name="T25" fmla="*/ 71 h 193"/>
                  <a:gd name="T26" fmla="*/ 38 w 187"/>
                  <a:gd name="T27" fmla="*/ 44 h 193"/>
                  <a:gd name="T28" fmla="*/ 51 w 187"/>
                  <a:gd name="T29" fmla="*/ 42 h 193"/>
                  <a:gd name="T30" fmla="*/ 84 w 187"/>
                  <a:gd name="T31" fmla="*/ 37 h 193"/>
                  <a:gd name="T32" fmla="*/ 106 w 187"/>
                  <a:gd name="T33" fmla="*/ 43 h 193"/>
                  <a:gd name="T34" fmla="*/ 126 w 187"/>
                  <a:gd name="T35" fmla="*/ 12 h 193"/>
                  <a:gd name="T36" fmla="*/ 148 w 187"/>
                  <a:gd name="T37" fmla="*/ 0 h 193"/>
                  <a:gd name="T38" fmla="*/ 171 w 187"/>
                  <a:gd name="T39" fmla="*/ 7 h 193"/>
                  <a:gd name="T40" fmla="*/ 182 w 187"/>
                  <a:gd name="T41" fmla="*/ 26 h 193"/>
                  <a:gd name="T42" fmla="*/ 177 w 187"/>
                  <a:gd name="T43" fmla="*/ 65 h 193"/>
                  <a:gd name="T44" fmla="*/ 168 w 187"/>
                  <a:gd name="T45" fmla="*/ 16 h 193"/>
                  <a:gd name="T46" fmla="*/ 142 w 187"/>
                  <a:gd name="T47" fmla="*/ 16 h 193"/>
                  <a:gd name="T48" fmla="*/ 134 w 187"/>
                  <a:gd name="T49" fmla="*/ 65 h 193"/>
                  <a:gd name="T50" fmla="*/ 124 w 187"/>
                  <a:gd name="T51" fmla="*/ 67 h 193"/>
                  <a:gd name="T52" fmla="*/ 118 w 187"/>
                  <a:gd name="T53" fmla="*/ 84 h 193"/>
                  <a:gd name="T54" fmla="*/ 75 w 187"/>
                  <a:gd name="T55" fmla="*/ 88 h 193"/>
                  <a:gd name="T56" fmla="*/ 113 w 187"/>
                  <a:gd name="T57" fmla="*/ 80 h 193"/>
                  <a:gd name="T58" fmla="*/ 135 w 187"/>
                  <a:gd name="T59" fmla="*/ 56 h 193"/>
                  <a:gd name="T60" fmla="*/ 136 w 187"/>
                  <a:gd name="T61" fmla="*/ 13 h 193"/>
                  <a:gd name="T62" fmla="*/ 126 w 187"/>
                  <a:gd name="T63" fmla="*/ 34 h 193"/>
                  <a:gd name="T64" fmla="*/ 99 w 187"/>
                  <a:gd name="T65" fmla="*/ 51 h 193"/>
                  <a:gd name="T66" fmla="*/ 78 w 187"/>
                  <a:gd name="T67" fmla="*/ 43 h 193"/>
                  <a:gd name="T68" fmla="*/ 39 w 187"/>
                  <a:gd name="T69" fmla="*/ 52 h 193"/>
                  <a:gd name="T70" fmla="*/ 9 w 187"/>
                  <a:gd name="T71" fmla="*/ 108 h 193"/>
                  <a:gd name="T72" fmla="*/ 23 w 187"/>
                  <a:gd name="T73" fmla="*/ 134 h 193"/>
                  <a:gd name="T74" fmla="*/ 39 w 187"/>
                  <a:gd name="T75" fmla="*/ 181 h 193"/>
                  <a:gd name="T76" fmla="*/ 45 w 187"/>
                  <a:gd name="T77" fmla="*/ 184 h 193"/>
                  <a:gd name="T78" fmla="*/ 84 w 187"/>
                  <a:gd name="T79" fmla="*/ 176 h 193"/>
                  <a:gd name="T80" fmla="*/ 107 w 187"/>
                  <a:gd name="T81" fmla="*/ 146 h 193"/>
                  <a:gd name="T82" fmla="*/ 138 w 187"/>
                  <a:gd name="T83" fmla="*/ 120 h 193"/>
                  <a:gd name="T84" fmla="*/ 145 w 187"/>
                  <a:gd name="T85" fmla="*/ 70 h 193"/>
                  <a:gd name="T86" fmla="*/ 172 w 187"/>
                  <a:gd name="T87" fmla="*/ 59 h 193"/>
                  <a:gd name="T88" fmla="*/ 168 w 187"/>
                  <a:gd name="T89" fmla="*/ 16 h 1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87" h="193">
                    <a:moveTo>
                      <a:pt x="177" y="65"/>
                    </a:moveTo>
                    <a:cubicBezTo>
                      <a:pt x="171" y="69"/>
                      <a:pt x="164" y="67"/>
                      <a:pt x="158" y="70"/>
                    </a:cubicBezTo>
                    <a:cubicBezTo>
                      <a:pt x="144" y="77"/>
                      <a:pt x="155" y="100"/>
                      <a:pt x="148" y="116"/>
                    </a:cubicBezTo>
                    <a:cubicBezTo>
                      <a:pt x="143" y="123"/>
                      <a:pt x="139" y="128"/>
                      <a:pt x="133" y="134"/>
                    </a:cubicBezTo>
                    <a:cubicBezTo>
                      <a:pt x="127" y="140"/>
                      <a:pt x="118" y="143"/>
                      <a:pt x="114" y="149"/>
                    </a:cubicBezTo>
                    <a:cubicBezTo>
                      <a:pt x="110" y="155"/>
                      <a:pt x="110" y="162"/>
                      <a:pt x="106" y="167"/>
                    </a:cubicBezTo>
                    <a:cubicBezTo>
                      <a:pt x="97" y="178"/>
                      <a:pt x="85" y="181"/>
                      <a:pt x="68" y="186"/>
                    </a:cubicBezTo>
                    <a:cubicBezTo>
                      <a:pt x="59" y="188"/>
                      <a:pt x="50" y="193"/>
                      <a:pt x="37" y="187"/>
                    </a:cubicBezTo>
                    <a:cubicBezTo>
                      <a:pt x="27" y="182"/>
                      <a:pt x="21" y="165"/>
                      <a:pt x="18" y="153"/>
                    </a:cubicBezTo>
                    <a:cubicBezTo>
                      <a:pt x="16" y="149"/>
                      <a:pt x="14" y="144"/>
                      <a:pt x="14" y="141"/>
                    </a:cubicBezTo>
                    <a:cubicBezTo>
                      <a:pt x="13" y="138"/>
                      <a:pt x="15" y="136"/>
                      <a:pt x="15" y="133"/>
                    </a:cubicBezTo>
                    <a:cubicBezTo>
                      <a:pt x="13" y="124"/>
                      <a:pt x="3" y="118"/>
                      <a:pt x="2" y="108"/>
                    </a:cubicBezTo>
                    <a:cubicBezTo>
                      <a:pt x="0" y="93"/>
                      <a:pt x="13" y="83"/>
                      <a:pt x="22" y="71"/>
                    </a:cubicBezTo>
                    <a:cubicBezTo>
                      <a:pt x="27" y="64"/>
                      <a:pt x="31" y="48"/>
                      <a:pt x="38" y="44"/>
                    </a:cubicBezTo>
                    <a:cubicBezTo>
                      <a:pt x="41" y="42"/>
                      <a:pt x="47" y="43"/>
                      <a:pt x="51" y="42"/>
                    </a:cubicBezTo>
                    <a:cubicBezTo>
                      <a:pt x="61" y="40"/>
                      <a:pt x="72" y="35"/>
                      <a:pt x="84" y="37"/>
                    </a:cubicBezTo>
                    <a:cubicBezTo>
                      <a:pt x="93" y="38"/>
                      <a:pt x="97" y="44"/>
                      <a:pt x="106" y="43"/>
                    </a:cubicBezTo>
                    <a:cubicBezTo>
                      <a:pt x="122" y="40"/>
                      <a:pt x="119" y="26"/>
                      <a:pt x="126" y="12"/>
                    </a:cubicBezTo>
                    <a:cubicBezTo>
                      <a:pt x="133" y="7"/>
                      <a:pt x="144" y="5"/>
                      <a:pt x="148" y="0"/>
                    </a:cubicBezTo>
                    <a:cubicBezTo>
                      <a:pt x="156" y="5"/>
                      <a:pt x="164" y="3"/>
                      <a:pt x="171" y="7"/>
                    </a:cubicBezTo>
                    <a:cubicBezTo>
                      <a:pt x="172" y="15"/>
                      <a:pt x="180" y="19"/>
                      <a:pt x="182" y="26"/>
                    </a:cubicBezTo>
                    <a:cubicBezTo>
                      <a:pt x="187" y="40"/>
                      <a:pt x="182" y="53"/>
                      <a:pt x="177" y="65"/>
                    </a:cubicBezTo>
                    <a:close/>
                    <a:moveTo>
                      <a:pt x="168" y="16"/>
                    </a:moveTo>
                    <a:cubicBezTo>
                      <a:pt x="159" y="13"/>
                      <a:pt x="148" y="8"/>
                      <a:pt x="142" y="16"/>
                    </a:cubicBezTo>
                    <a:cubicBezTo>
                      <a:pt x="136" y="35"/>
                      <a:pt x="152" y="55"/>
                      <a:pt x="134" y="65"/>
                    </a:cubicBezTo>
                    <a:cubicBezTo>
                      <a:pt x="129" y="64"/>
                      <a:pt x="126" y="65"/>
                      <a:pt x="124" y="67"/>
                    </a:cubicBezTo>
                    <a:cubicBezTo>
                      <a:pt x="119" y="72"/>
                      <a:pt x="121" y="78"/>
                      <a:pt x="118" y="84"/>
                    </a:cubicBezTo>
                    <a:cubicBezTo>
                      <a:pt x="109" y="97"/>
                      <a:pt x="87" y="92"/>
                      <a:pt x="75" y="88"/>
                    </a:cubicBezTo>
                    <a:cubicBezTo>
                      <a:pt x="89" y="82"/>
                      <a:pt x="104" y="91"/>
                      <a:pt x="113" y="80"/>
                    </a:cubicBezTo>
                    <a:cubicBezTo>
                      <a:pt x="113" y="65"/>
                      <a:pt x="122" y="58"/>
                      <a:pt x="135" y="56"/>
                    </a:cubicBezTo>
                    <a:cubicBezTo>
                      <a:pt x="140" y="44"/>
                      <a:pt x="129" y="27"/>
                      <a:pt x="136" y="13"/>
                    </a:cubicBezTo>
                    <a:cubicBezTo>
                      <a:pt x="128" y="15"/>
                      <a:pt x="126" y="27"/>
                      <a:pt x="126" y="34"/>
                    </a:cubicBezTo>
                    <a:cubicBezTo>
                      <a:pt x="119" y="43"/>
                      <a:pt x="112" y="52"/>
                      <a:pt x="99" y="51"/>
                    </a:cubicBezTo>
                    <a:cubicBezTo>
                      <a:pt x="92" y="50"/>
                      <a:pt x="86" y="43"/>
                      <a:pt x="78" y="43"/>
                    </a:cubicBezTo>
                    <a:cubicBezTo>
                      <a:pt x="63" y="42"/>
                      <a:pt x="53" y="48"/>
                      <a:pt x="39" y="52"/>
                    </a:cubicBezTo>
                    <a:cubicBezTo>
                      <a:pt x="38" y="75"/>
                      <a:pt x="4" y="84"/>
                      <a:pt x="9" y="108"/>
                    </a:cubicBezTo>
                    <a:cubicBezTo>
                      <a:pt x="11" y="118"/>
                      <a:pt x="20" y="123"/>
                      <a:pt x="23" y="134"/>
                    </a:cubicBezTo>
                    <a:cubicBezTo>
                      <a:pt x="17" y="151"/>
                      <a:pt x="30" y="168"/>
                      <a:pt x="39" y="181"/>
                    </a:cubicBezTo>
                    <a:cubicBezTo>
                      <a:pt x="42" y="181"/>
                      <a:pt x="48" y="181"/>
                      <a:pt x="45" y="184"/>
                    </a:cubicBezTo>
                    <a:cubicBezTo>
                      <a:pt x="57" y="181"/>
                      <a:pt x="74" y="181"/>
                      <a:pt x="84" y="176"/>
                    </a:cubicBezTo>
                    <a:cubicBezTo>
                      <a:pt x="97" y="170"/>
                      <a:pt x="100" y="157"/>
                      <a:pt x="107" y="146"/>
                    </a:cubicBezTo>
                    <a:cubicBezTo>
                      <a:pt x="114" y="134"/>
                      <a:pt x="130" y="131"/>
                      <a:pt x="138" y="120"/>
                    </a:cubicBezTo>
                    <a:cubicBezTo>
                      <a:pt x="146" y="107"/>
                      <a:pt x="141" y="89"/>
                      <a:pt x="145" y="70"/>
                    </a:cubicBezTo>
                    <a:cubicBezTo>
                      <a:pt x="152" y="64"/>
                      <a:pt x="164" y="63"/>
                      <a:pt x="172" y="59"/>
                    </a:cubicBezTo>
                    <a:cubicBezTo>
                      <a:pt x="179" y="43"/>
                      <a:pt x="178" y="29"/>
                      <a:pt x="168" y="1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1" name="组合 30"/>
            <p:cNvGrpSpPr/>
            <p:nvPr userDrawn="1"/>
          </p:nvGrpSpPr>
          <p:grpSpPr>
            <a:xfrm>
              <a:off x="10631461" y="3829241"/>
              <a:ext cx="1403350" cy="733425"/>
              <a:chOff x="10112283" y="4643438"/>
              <a:chExt cx="1403350" cy="733425"/>
            </a:xfrm>
            <a:grpFill/>
          </p:grpSpPr>
          <p:sp>
            <p:nvSpPr>
              <p:cNvPr id="64" name="Freeform 100"/>
              <p:cNvSpPr/>
              <p:nvPr/>
            </p:nvSpPr>
            <p:spPr bwMode="auto">
              <a:xfrm>
                <a:off x="11060816" y="4737665"/>
                <a:ext cx="127000" cy="17463"/>
              </a:xfrm>
              <a:custGeom>
                <a:avLst/>
                <a:gdLst>
                  <a:gd name="T0" fmla="*/ 161 w 163"/>
                  <a:gd name="T1" fmla="*/ 9 h 24"/>
                  <a:gd name="T2" fmla="*/ 157 w 163"/>
                  <a:gd name="T3" fmla="*/ 24 h 24"/>
                  <a:gd name="T4" fmla="*/ 0 w 163"/>
                  <a:gd name="T5" fmla="*/ 23 h 24"/>
                  <a:gd name="T6" fmla="*/ 63 w 163"/>
                  <a:gd name="T7" fmla="*/ 5 h 24"/>
                  <a:gd name="T8" fmla="*/ 91 w 163"/>
                  <a:gd name="T9" fmla="*/ 0 h 24"/>
                  <a:gd name="T10" fmla="*/ 132 w 163"/>
                  <a:gd name="T11" fmla="*/ 8 h 24"/>
                  <a:gd name="T12" fmla="*/ 161 w 163"/>
                  <a:gd name="T13" fmla="*/ 9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3" h="24">
                    <a:moveTo>
                      <a:pt x="161" y="9"/>
                    </a:moveTo>
                    <a:cubicBezTo>
                      <a:pt x="163" y="17"/>
                      <a:pt x="159" y="20"/>
                      <a:pt x="157" y="24"/>
                    </a:cubicBezTo>
                    <a:cubicBezTo>
                      <a:pt x="107" y="11"/>
                      <a:pt x="56" y="16"/>
                      <a:pt x="0" y="23"/>
                    </a:cubicBezTo>
                    <a:cubicBezTo>
                      <a:pt x="6" y="0"/>
                      <a:pt x="39" y="7"/>
                      <a:pt x="63" y="5"/>
                    </a:cubicBezTo>
                    <a:cubicBezTo>
                      <a:pt x="73" y="4"/>
                      <a:pt x="82" y="0"/>
                      <a:pt x="91" y="0"/>
                    </a:cubicBezTo>
                    <a:cubicBezTo>
                      <a:pt x="106" y="0"/>
                      <a:pt x="119" y="7"/>
                      <a:pt x="132" y="8"/>
                    </a:cubicBezTo>
                    <a:cubicBezTo>
                      <a:pt x="143" y="8"/>
                      <a:pt x="154" y="1"/>
                      <a:pt x="16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5" name="Freeform 101"/>
              <p:cNvSpPr/>
              <p:nvPr/>
            </p:nvSpPr>
            <p:spPr bwMode="auto">
              <a:xfrm>
                <a:off x="11065579" y="4769415"/>
                <a:ext cx="120650" cy="22225"/>
              </a:xfrm>
              <a:custGeom>
                <a:avLst/>
                <a:gdLst>
                  <a:gd name="T0" fmla="*/ 151 w 155"/>
                  <a:gd name="T1" fmla="*/ 9 h 29"/>
                  <a:gd name="T2" fmla="*/ 154 w 155"/>
                  <a:gd name="T3" fmla="*/ 24 h 29"/>
                  <a:gd name="T4" fmla="*/ 111 w 155"/>
                  <a:gd name="T5" fmla="*/ 14 h 29"/>
                  <a:gd name="T6" fmla="*/ 4 w 155"/>
                  <a:gd name="T7" fmla="*/ 26 h 29"/>
                  <a:gd name="T8" fmla="*/ 1 w 155"/>
                  <a:gd name="T9" fmla="*/ 17 h 29"/>
                  <a:gd name="T10" fmla="*/ 98 w 155"/>
                  <a:gd name="T11" fmla="*/ 3 h 29"/>
                  <a:gd name="T12" fmla="*/ 151 w 155"/>
                  <a:gd name="T13" fmla="*/ 9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5" h="29">
                    <a:moveTo>
                      <a:pt x="151" y="9"/>
                    </a:moveTo>
                    <a:cubicBezTo>
                      <a:pt x="152" y="13"/>
                      <a:pt x="155" y="17"/>
                      <a:pt x="154" y="24"/>
                    </a:cubicBezTo>
                    <a:cubicBezTo>
                      <a:pt x="139" y="29"/>
                      <a:pt x="124" y="19"/>
                      <a:pt x="111" y="14"/>
                    </a:cubicBezTo>
                    <a:cubicBezTo>
                      <a:pt x="69" y="12"/>
                      <a:pt x="38" y="17"/>
                      <a:pt x="4" y="26"/>
                    </a:cubicBezTo>
                    <a:cubicBezTo>
                      <a:pt x="4" y="23"/>
                      <a:pt x="0" y="19"/>
                      <a:pt x="1" y="17"/>
                    </a:cubicBezTo>
                    <a:cubicBezTo>
                      <a:pt x="2" y="1"/>
                      <a:pt x="73" y="0"/>
                      <a:pt x="98" y="3"/>
                    </a:cubicBezTo>
                    <a:cubicBezTo>
                      <a:pt x="118" y="5"/>
                      <a:pt x="130" y="7"/>
                      <a:pt x="151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6" name="Freeform 102"/>
              <p:cNvSpPr/>
              <p:nvPr/>
            </p:nvSpPr>
            <p:spPr bwMode="auto">
              <a:xfrm>
                <a:off x="11087804" y="4999603"/>
                <a:ext cx="93663" cy="19050"/>
              </a:xfrm>
              <a:custGeom>
                <a:avLst/>
                <a:gdLst>
                  <a:gd name="T0" fmla="*/ 112 w 119"/>
                  <a:gd name="T1" fmla="*/ 3 h 24"/>
                  <a:gd name="T2" fmla="*/ 118 w 119"/>
                  <a:gd name="T3" fmla="*/ 16 h 24"/>
                  <a:gd name="T4" fmla="*/ 107 w 119"/>
                  <a:gd name="T5" fmla="*/ 24 h 24"/>
                  <a:gd name="T6" fmla="*/ 0 w 119"/>
                  <a:gd name="T7" fmla="*/ 13 h 24"/>
                  <a:gd name="T8" fmla="*/ 27 w 119"/>
                  <a:gd name="T9" fmla="*/ 3 h 24"/>
                  <a:gd name="T10" fmla="*/ 112 w 119"/>
                  <a:gd name="T11" fmla="*/ 3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" h="24">
                    <a:moveTo>
                      <a:pt x="112" y="3"/>
                    </a:moveTo>
                    <a:cubicBezTo>
                      <a:pt x="114" y="7"/>
                      <a:pt x="119" y="9"/>
                      <a:pt x="118" y="16"/>
                    </a:cubicBezTo>
                    <a:cubicBezTo>
                      <a:pt x="115" y="20"/>
                      <a:pt x="111" y="21"/>
                      <a:pt x="107" y="24"/>
                    </a:cubicBezTo>
                    <a:cubicBezTo>
                      <a:pt x="81" y="10"/>
                      <a:pt x="25" y="22"/>
                      <a:pt x="0" y="13"/>
                    </a:cubicBezTo>
                    <a:cubicBezTo>
                      <a:pt x="2" y="0"/>
                      <a:pt x="21" y="4"/>
                      <a:pt x="27" y="3"/>
                    </a:cubicBezTo>
                    <a:cubicBezTo>
                      <a:pt x="47" y="0"/>
                      <a:pt x="88" y="10"/>
                      <a:pt x="112" y="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7" name="Freeform 103"/>
              <p:cNvSpPr/>
              <p:nvPr/>
            </p:nvSpPr>
            <p:spPr bwMode="auto">
              <a:xfrm>
                <a:off x="11087804" y="5020240"/>
                <a:ext cx="96838" cy="25400"/>
              </a:xfrm>
              <a:custGeom>
                <a:avLst/>
                <a:gdLst>
                  <a:gd name="T0" fmla="*/ 115 w 123"/>
                  <a:gd name="T1" fmla="*/ 13 h 33"/>
                  <a:gd name="T2" fmla="*/ 117 w 123"/>
                  <a:gd name="T3" fmla="*/ 33 h 33"/>
                  <a:gd name="T4" fmla="*/ 44 w 123"/>
                  <a:gd name="T5" fmla="*/ 21 h 33"/>
                  <a:gd name="T6" fmla="*/ 0 w 123"/>
                  <a:gd name="T7" fmla="*/ 15 h 33"/>
                  <a:gd name="T8" fmla="*/ 115 w 123"/>
                  <a:gd name="T9" fmla="*/ 13 h 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23" h="33">
                    <a:moveTo>
                      <a:pt x="115" y="13"/>
                    </a:moveTo>
                    <a:cubicBezTo>
                      <a:pt x="123" y="18"/>
                      <a:pt x="118" y="30"/>
                      <a:pt x="117" y="33"/>
                    </a:cubicBezTo>
                    <a:cubicBezTo>
                      <a:pt x="93" y="32"/>
                      <a:pt x="70" y="23"/>
                      <a:pt x="44" y="21"/>
                    </a:cubicBezTo>
                    <a:cubicBezTo>
                      <a:pt x="29" y="20"/>
                      <a:pt x="1" y="31"/>
                      <a:pt x="0" y="15"/>
                    </a:cubicBezTo>
                    <a:cubicBezTo>
                      <a:pt x="33" y="0"/>
                      <a:pt x="70" y="20"/>
                      <a:pt x="115" y="1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8" name="Freeform 104"/>
              <p:cNvSpPr/>
              <p:nvPr/>
            </p:nvSpPr>
            <p:spPr bwMode="auto">
              <a:xfrm>
                <a:off x="11086216" y="5244078"/>
                <a:ext cx="100013" cy="25400"/>
              </a:xfrm>
              <a:custGeom>
                <a:avLst/>
                <a:gdLst>
                  <a:gd name="T0" fmla="*/ 120 w 129"/>
                  <a:gd name="T1" fmla="*/ 14 h 34"/>
                  <a:gd name="T2" fmla="*/ 114 w 129"/>
                  <a:gd name="T3" fmla="*/ 34 h 34"/>
                  <a:gd name="T4" fmla="*/ 103 w 129"/>
                  <a:gd name="T5" fmla="*/ 29 h 34"/>
                  <a:gd name="T6" fmla="*/ 0 w 129"/>
                  <a:gd name="T7" fmla="*/ 22 h 34"/>
                  <a:gd name="T8" fmla="*/ 65 w 129"/>
                  <a:gd name="T9" fmla="*/ 14 h 34"/>
                  <a:gd name="T10" fmla="*/ 120 w 129"/>
                  <a:gd name="T11" fmla="*/ 14 h 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29" h="34">
                    <a:moveTo>
                      <a:pt x="120" y="14"/>
                    </a:moveTo>
                    <a:cubicBezTo>
                      <a:pt x="127" y="19"/>
                      <a:pt x="129" y="32"/>
                      <a:pt x="114" y="34"/>
                    </a:cubicBezTo>
                    <a:cubicBezTo>
                      <a:pt x="111" y="34"/>
                      <a:pt x="107" y="30"/>
                      <a:pt x="103" y="29"/>
                    </a:cubicBezTo>
                    <a:cubicBezTo>
                      <a:pt x="75" y="22"/>
                      <a:pt x="26" y="27"/>
                      <a:pt x="0" y="22"/>
                    </a:cubicBezTo>
                    <a:cubicBezTo>
                      <a:pt x="13" y="0"/>
                      <a:pt x="51" y="14"/>
                      <a:pt x="65" y="14"/>
                    </a:cubicBezTo>
                    <a:cubicBezTo>
                      <a:pt x="93" y="13"/>
                      <a:pt x="98" y="19"/>
                      <a:pt x="120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9" name="Freeform 105"/>
              <p:cNvSpPr/>
              <p:nvPr/>
            </p:nvSpPr>
            <p:spPr bwMode="auto">
              <a:xfrm>
                <a:off x="11081454" y="5275828"/>
                <a:ext cx="106363" cy="30163"/>
              </a:xfrm>
              <a:custGeom>
                <a:avLst/>
                <a:gdLst>
                  <a:gd name="T0" fmla="*/ 128 w 137"/>
                  <a:gd name="T1" fmla="*/ 9 h 40"/>
                  <a:gd name="T2" fmla="*/ 137 w 137"/>
                  <a:gd name="T3" fmla="*/ 23 h 40"/>
                  <a:gd name="T4" fmla="*/ 103 w 137"/>
                  <a:gd name="T5" fmla="*/ 31 h 40"/>
                  <a:gd name="T6" fmla="*/ 25 w 137"/>
                  <a:gd name="T7" fmla="*/ 23 h 40"/>
                  <a:gd name="T8" fmla="*/ 0 w 137"/>
                  <a:gd name="T9" fmla="*/ 15 h 40"/>
                  <a:gd name="T10" fmla="*/ 128 w 137"/>
                  <a:gd name="T11" fmla="*/ 9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7" h="40">
                    <a:moveTo>
                      <a:pt x="128" y="9"/>
                    </a:moveTo>
                    <a:cubicBezTo>
                      <a:pt x="132" y="13"/>
                      <a:pt x="134" y="18"/>
                      <a:pt x="137" y="23"/>
                    </a:cubicBezTo>
                    <a:cubicBezTo>
                      <a:pt x="132" y="40"/>
                      <a:pt x="121" y="32"/>
                      <a:pt x="103" y="31"/>
                    </a:cubicBezTo>
                    <a:cubicBezTo>
                      <a:pt x="84" y="29"/>
                      <a:pt x="51" y="25"/>
                      <a:pt x="25" y="23"/>
                    </a:cubicBezTo>
                    <a:cubicBezTo>
                      <a:pt x="16" y="22"/>
                      <a:pt x="2" y="27"/>
                      <a:pt x="0" y="15"/>
                    </a:cubicBezTo>
                    <a:cubicBezTo>
                      <a:pt x="32" y="0"/>
                      <a:pt x="88" y="29"/>
                      <a:pt x="128" y="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0" name="Freeform 106"/>
              <p:cNvSpPr>
                <a:spLocks noEditPoints="1"/>
              </p:cNvSpPr>
              <p:nvPr/>
            </p:nvSpPr>
            <p:spPr bwMode="auto">
              <a:xfrm>
                <a:off x="10112283" y="4643438"/>
                <a:ext cx="1403350" cy="733425"/>
              </a:xfrm>
              <a:custGeom>
                <a:avLst/>
                <a:gdLst>
                  <a:gd name="T0" fmla="*/ 603 w 1801"/>
                  <a:gd name="T1" fmla="*/ 98 h 942"/>
                  <a:gd name="T2" fmla="*/ 1024 w 1801"/>
                  <a:gd name="T3" fmla="*/ 159 h 942"/>
                  <a:gd name="T4" fmla="*/ 1393 w 1801"/>
                  <a:gd name="T5" fmla="*/ 98 h 942"/>
                  <a:gd name="T6" fmla="*/ 1764 w 1801"/>
                  <a:gd name="T7" fmla="*/ 758 h 942"/>
                  <a:gd name="T8" fmla="*/ 1516 w 1801"/>
                  <a:gd name="T9" fmla="*/ 879 h 942"/>
                  <a:gd name="T10" fmla="*/ 1235 w 1801"/>
                  <a:gd name="T11" fmla="*/ 935 h 942"/>
                  <a:gd name="T12" fmla="*/ 912 w 1801"/>
                  <a:gd name="T13" fmla="*/ 903 h 942"/>
                  <a:gd name="T14" fmla="*/ 591 w 1801"/>
                  <a:gd name="T15" fmla="*/ 883 h 942"/>
                  <a:gd name="T16" fmla="*/ 229 w 1801"/>
                  <a:gd name="T17" fmla="*/ 885 h 942"/>
                  <a:gd name="T18" fmla="*/ 274 w 1801"/>
                  <a:gd name="T19" fmla="*/ 244 h 942"/>
                  <a:gd name="T20" fmla="*/ 1390 w 1801"/>
                  <a:gd name="T21" fmla="*/ 692 h 942"/>
                  <a:gd name="T22" fmla="*/ 1203 w 1801"/>
                  <a:gd name="T23" fmla="*/ 54 h 942"/>
                  <a:gd name="T24" fmla="*/ 1297 w 1801"/>
                  <a:gd name="T25" fmla="*/ 929 h 942"/>
                  <a:gd name="T26" fmla="*/ 1182 w 1801"/>
                  <a:gd name="T27" fmla="*/ 883 h 942"/>
                  <a:gd name="T28" fmla="*/ 1187 w 1801"/>
                  <a:gd name="T29" fmla="*/ 59 h 942"/>
                  <a:gd name="T30" fmla="*/ 705 w 1801"/>
                  <a:gd name="T31" fmla="*/ 103 h 942"/>
                  <a:gd name="T32" fmla="*/ 515 w 1801"/>
                  <a:gd name="T33" fmla="*/ 256 h 942"/>
                  <a:gd name="T34" fmla="*/ 589 w 1801"/>
                  <a:gd name="T35" fmla="*/ 868 h 942"/>
                  <a:gd name="T36" fmla="*/ 585 w 1801"/>
                  <a:gd name="T37" fmla="*/ 127 h 942"/>
                  <a:gd name="T38" fmla="*/ 1029 w 1801"/>
                  <a:gd name="T39" fmla="*/ 297 h 942"/>
                  <a:gd name="T40" fmla="*/ 809 w 1801"/>
                  <a:gd name="T41" fmla="*/ 178 h 942"/>
                  <a:gd name="T42" fmla="*/ 820 w 1801"/>
                  <a:gd name="T43" fmla="*/ 744 h 942"/>
                  <a:gd name="T44" fmla="*/ 603 w 1801"/>
                  <a:gd name="T45" fmla="*/ 203 h 942"/>
                  <a:gd name="T46" fmla="*/ 274 w 1801"/>
                  <a:gd name="T47" fmla="*/ 260 h 942"/>
                  <a:gd name="T48" fmla="*/ 83 w 1801"/>
                  <a:gd name="T49" fmla="*/ 803 h 942"/>
                  <a:gd name="T50" fmla="*/ 395 w 1801"/>
                  <a:gd name="T51" fmla="*/ 233 h 942"/>
                  <a:gd name="T52" fmla="*/ 1164 w 1801"/>
                  <a:gd name="T53" fmla="*/ 268 h 942"/>
                  <a:gd name="T54" fmla="*/ 1165 w 1801"/>
                  <a:gd name="T55" fmla="*/ 891 h 942"/>
                  <a:gd name="T56" fmla="*/ 363 w 1801"/>
                  <a:gd name="T57" fmla="*/ 448 h 942"/>
                  <a:gd name="T58" fmla="*/ 433 w 1801"/>
                  <a:gd name="T59" fmla="*/ 301 h 942"/>
                  <a:gd name="T60" fmla="*/ 380 w 1801"/>
                  <a:gd name="T61" fmla="*/ 389 h 942"/>
                  <a:gd name="T62" fmla="*/ 332 w 1801"/>
                  <a:gd name="T63" fmla="*/ 489 h 942"/>
                  <a:gd name="T64" fmla="*/ 241 w 1801"/>
                  <a:gd name="T65" fmla="*/ 695 h 942"/>
                  <a:gd name="T66" fmla="*/ 266 w 1801"/>
                  <a:gd name="T67" fmla="*/ 688 h 942"/>
                  <a:gd name="T68" fmla="*/ 601 w 1801"/>
                  <a:gd name="T69" fmla="*/ 266 h 942"/>
                  <a:gd name="T70" fmla="*/ 806 w 1801"/>
                  <a:gd name="T71" fmla="*/ 576 h 942"/>
                  <a:gd name="T72" fmla="*/ 1043 w 1801"/>
                  <a:gd name="T73" fmla="*/ 868 h 942"/>
                  <a:gd name="T74" fmla="*/ 1467 w 1801"/>
                  <a:gd name="T75" fmla="*/ 397 h 942"/>
                  <a:gd name="T76" fmla="*/ 1405 w 1801"/>
                  <a:gd name="T77" fmla="*/ 329 h 942"/>
                  <a:gd name="T78" fmla="*/ 403 w 1801"/>
                  <a:gd name="T79" fmla="*/ 300 h 942"/>
                  <a:gd name="T80" fmla="*/ 447 w 1801"/>
                  <a:gd name="T81" fmla="*/ 319 h 942"/>
                  <a:gd name="T82" fmla="*/ 567 w 1801"/>
                  <a:gd name="T83" fmla="*/ 876 h 942"/>
                  <a:gd name="T84" fmla="*/ 492 w 1801"/>
                  <a:gd name="T85" fmla="*/ 333 h 942"/>
                  <a:gd name="T86" fmla="*/ 1393 w 1801"/>
                  <a:gd name="T87" fmla="*/ 538 h 942"/>
                  <a:gd name="T88" fmla="*/ 1610 w 1801"/>
                  <a:gd name="T89" fmla="*/ 888 h 942"/>
                  <a:gd name="T90" fmla="*/ 1393 w 1801"/>
                  <a:gd name="T91" fmla="*/ 380 h 942"/>
                  <a:gd name="T92" fmla="*/ 1579 w 1801"/>
                  <a:gd name="T93" fmla="*/ 410 h 942"/>
                  <a:gd name="T94" fmla="*/ 1464 w 1801"/>
                  <a:gd name="T95" fmla="*/ 503 h 942"/>
                  <a:gd name="T96" fmla="*/ 336 w 1801"/>
                  <a:gd name="T97" fmla="*/ 548 h 942"/>
                  <a:gd name="T98" fmla="*/ 377 w 1801"/>
                  <a:gd name="T99" fmla="*/ 645 h 942"/>
                  <a:gd name="T100" fmla="*/ 1473 w 1801"/>
                  <a:gd name="T101" fmla="*/ 523 h 942"/>
                  <a:gd name="T102" fmla="*/ 274 w 1801"/>
                  <a:gd name="T103" fmla="*/ 585 h 942"/>
                  <a:gd name="T104" fmla="*/ 351 w 1801"/>
                  <a:gd name="T105" fmla="*/ 620 h 942"/>
                  <a:gd name="T106" fmla="*/ 1702 w 1801"/>
                  <a:gd name="T107" fmla="*/ 657 h 942"/>
                  <a:gd name="T108" fmla="*/ 198 w 1801"/>
                  <a:gd name="T109" fmla="*/ 736 h 942"/>
                  <a:gd name="T110" fmla="*/ 1746 w 1801"/>
                  <a:gd name="T111" fmla="*/ 801 h 942"/>
                  <a:gd name="T112" fmla="*/ 805 w 1801"/>
                  <a:gd name="T113" fmla="*/ 818 h 942"/>
                  <a:gd name="T114" fmla="*/ 179 w 1801"/>
                  <a:gd name="T115" fmla="*/ 783 h 942"/>
                  <a:gd name="T116" fmla="*/ 1784 w 1801"/>
                  <a:gd name="T117" fmla="*/ 850 h 942"/>
                  <a:gd name="T118" fmla="*/ 606 w 1801"/>
                  <a:gd name="T119" fmla="*/ 873 h 9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1801" h="942">
                    <a:moveTo>
                      <a:pt x="418" y="203"/>
                    </a:moveTo>
                    <a:cubicBezTo>
                      <a:pt x="424" y="202"/>
                      <a:pt x="431" y="207"/>
                      <a:pt x="439" y="209"/>
                    </a:cubicBezTo>
                    <a:cubicBezTo>
                      <a:pt x="446" y="193"/>
                      <a:pt x="437" y="167"/>
                      <a:pt x="448" y="154"/>
                    </a:cubicBezTo>
                    <a:cubicBezTo>
                      <a:pt x="483" y="148"/>
                      <a:pt x="521" y="145"/>
                      <a:pt x="559" y="125"/>
                    </a:cubicBezTo>
                    <a:cubicBezTo>
                      <a:pt x="570" y="120"/>
                      <a:pt x="582" y="114"/>
                      <a:pt x="586" y="109"/>
                    </a:cubicBezTo>
                    <a:cubicBezTo>
                      <a:pt x="592" y="108"/>
                      <a:pt x="591" y="104"/>
                      <a:pt x="595" y="109"/>
                    </a:cubicBezTo>
                    <a:cubicBezTo>
                      <a:pt x="598" y="105"/>
                      <a:pt x="601" y="103"/>
                      <a:pt x="603" y="98"/>
                    </a:cubicBezTo>
                    <a:cubicBezTo>
                      <a:pt x="632" y="93"/>
                      <a:pt x="665" y="90"/>
                      <a:pt x="691" y="89"/>
                    </a:cubicBezTo>
                    <a:cubicBezTo>
                      <a:pt x="715" y="89"/>
                      <a:pt x="740" y="91"/>
                      <a:pt x="762" y="98"/>
                    </a:cubicBezTo>
                    <a:cubicBezTo>
                      <a:pt x="775" y="102"/>
                      <a:pt x="791" y="104"/>
                      <a:pt x="803" y="119"/>
                    </a:cubicBezTo>
                    <a:cubicBezTo>
                      <a:pt x="807" y="131"/>
                      <a:pt x="808" y="136"/>
                      <a:pt x="808" y="144"/>
                    </a:cubicBezTo>
                    <a:cubicBezTo>
                      <a:pt x="816" y="144"/>
                      <a:pt x="827" y="139"/>
                      <a:pt x="841" y="138"/>
                    </a:cubicBezTo>
                    <a:cubicBezTo>
                      <a:pt x="864" y="136"/>
                      <a:pt x="896" y="145"/>
                      <a:pt x="926" y="148"/>
                    </a:cubicBezTo>
                    <a:cubicBezTo>
                      <a:pt x="956" y="151"/>
                      <a:pt x="1002" y="136"/>
                      <a:pt x="1024" y="159"/>
                    </a:cubicBezTo>
                    <a:cubicBezTo>
                      <a:pt x="1034" y="169"/>
                      <a:pt x="1041" y="195"/>
                      <a:pt x="1044" y="215"/>
                    </a:cubicBezTo>
                    <a:cubicBezTo>
                      <a:pt x="1046" y="227"/>
                      <a:pt x="1045" y="238"/>
                      <a:pt x="1043" y="248"/>
                    </a:cubicBezTo>
                    <a:cubicBezTo>
                      <a:pt x="1056" y="248"/>
                      <a:pt x="1067" y="236"/>
                      <a:pt x="1081" y="238"/>
                    </a:cubicBezTo>
                    <a:cubicBezTo>
                      <a:pt x="1091" y="180"/>
                      <a:pt x="1074" y="116"/>
                      <a:pt x="1088" y="77"/>
                    </a:cubicBezTo>
                    <a:cubicBezTo>
                      <a:pt x="1125" y="70"/>
                      <a:pt x="1164" y="53"/>
                      <a:pt x="1200" y="37"/>
                    </a:cubicBezTo>
                    <a:cubicBezTo>
                      <a:pt x="1246" y="0"/>
                      <a:pt x="1316" y="6"/>
                      <a:pt x="1369" y="19"/>
                    </a:cubicBezTo>
                    <a:cubicBezTo>
                      <a:pt x="1396" y="33"/>
                      <a:pt x="1390" y="63"/>
                      <a:pt x="1393" y="98"/>
                    </a:cubicBezTo>
                    <a:cubicBezTo>
                      <a:pt x="1398" y="164"/>
                      <a:pt x="1399" y="245"/>
                      <a:pt x="1394" y="307"/>
                    </a:cubicBezTo>
                    <a:cubicBezTo>
                      <a:pt x="1426" y="281"/>
                      <a:pt x="1479" y="261"/>
                      <a:pt x="1529" y="272"/>
                    </a:cubicBezTo>
                    <a:cubicBezTo>
                      <a:pt x="1541" y="292"/>
                      <a:pt x="1549" y="314"/>
                      <a:pt x="1560" y="335"/>
                    </a:cubicBezTo>
                    <a:cubicBezTo>
                      <a:pt x="1565" y="346"/>
                      <a:pt x="1568" y="357"/>
                      <a:pt x="1573" y="369"/>
                    </a:cubicBezTo>
                    <a:cubicBezTo>
                      <a:pt x="1592" y="419"/>
                      <a:pt x="1626" y="465"/>
                      <a:pt x="1649" y="518"/>
                    </a:cubicBezTo>
                    <a:cubicBezTo>
                      <a:pt x="1654" y="530"/>
                      <a:pt x="1663" y="542"/>
                      <a:pt x="1669" y="554"/>
                    </a:cubicBezTo>
                    <a:cubicBezTo>
                      <a:pt x="1700" y="621"/>
                      <a:pt x="1729" y="692"/>
                      <a:pt x="1764" y="758"/>
                    </a:cubicBezTo>
                    <a:cubicBezTo>
                      <a:pt x="1767" y="762"/>
                      <a:pt x="1769" y="767"/>
                      <a:pt x="1775" y="770"/>
                    </a:cubicBezTo>
                    <a:cubicBezTo>
                      <a:pt x="1776" y="774"/>
                      <a:pt x="1773" y="775"/>
                      <a:pt x="1773" y="779"/>
                    </a:cubicBezTo>
                    <a:cubicBezTo>
                      <a:pt x="1785" y="793"/>
                      <a:pt x="1789" y="814"/>
                      <a:pt x="1801" y="827"/>
                    </a:cubicBezTo>
                    <a:cubicBezTo>
                      <a:pt x="1800" y="866"/>
                      <a:pt x="1762" y="912"/>
                      <a:pt x="1723" y="918"/>
                    </a:cubicBezTo>
                    <a:cubicBezTo>
                      <a:pt x="1690" y="924"/>
                      <a:pt x="1662" y="922"/>
                      <a:pt x="1635" y="912"/>
                    </a:cubicBezTo>
                    <a:cubicBezTo>
                      <a:pt x="1623" y="908"/>
                      <a:pt x="1611" y="902"/>
                      <a:pt x="1596" y="905"/>
                    </a:cubicBezTo>
                    <a:cubicBezTo>
                      <a:pt x="1572" y="895"/>
                      <a:pt x="1543" y="889"/>
                      <a:pt x="1516" y="879"/>
                    </a:cubicBezTo>
                    <a:cubicBezTo>
                      <a:pt x="1503" y="874"/>
                      <a:pt x="1486" y="868"/>
                      <a:pt x="1481" y="862"/>
                    </a:cubicBezTo>
                    <a:cubicBezTo>
                      <a:pt x="1473" y="854"/>
                      <a:pt x="1469" y="831"/>
                      <a:pt x="1463" y="817"/>
                    </a:cubicBezTo>
                    <a:cubicBezTo>
                      <a:pt x="1457" y="804"/>
                      <a:pt x="1447" y="790"/>
                      <a:pt x="1441" y="774"/>
                    </a:cubicBezTo>
                    <a:cubicBezTo>
                      <a:pt x="1429" y="743"/>
                      <a:pt x="1418" y="721"/>
                      <a:pt x="1403" y="692"/>
                    </a:cubicBezTo>
                    <a:cubicBezTo>
                      <a:pt x="1401" y="739"/>
                      <a:pt x="1402" y="819"/>
                      <a:pt x="1403" y="882"/>
                    </a:cubicBezTo>
                    <a:cubicBezTo>
                      <a:pt x="1404" y="933"/>
                      <a:pt x="1345" y="939"/>
                      <a:pt x="1299" y="941"/>
                    </a:cubicBezTo>
                    <a:cubicBezTo>
                      <a:pt x="1277" y="942"/>
                      <a:pt x="1258" y="936"/>
                      <a:pt x="1235" y="935"/>
                    </a:cubicBezTo>
                    <a:cubicBezTo>
                      <a:pt x="1221" y="922"/>
                      <a:pt x="1193" y="899"/>
                      <a:pt x="1171" y="902"/>
                    </a:cubicBezTo>
                    <a:cubicBezTo>
                      <a:pt x="1161" y="903"/>
                      <a:pt x="1155" y="913"/>
                      <a:pt x="1144" y="915"/>
                    </a:cubicBezTo>
                    <a:cubicBezTo>
                      <a:pt x="1119" y="917"/>
                      <a:pt x="1095" y="920"/>
                      <a:pt x="1081" y="900"/>
                    </a:cubicBezTo>
                    <a:cubicBezTo>
                      <a:pt x="1067" y="900"/>
                      <a:pt x="1051" y="890"/>
                      <a:pt x="1041" y="882"/>
                    </a:cubicBezTo>
                    <a:cubicBezTo>
                      <a:pt x="1030" y="880"/>
                      <a:pt x="1023" y="893"/>
                      <a:pt x="1017" y="897"/>
                    </a:cubicBezTo>
                    <a:cubicBezTo>
                      <a:pt x="1000" y="906"/>
                      <a:pt x="977" y="904"/>
                      <a:pt x="956" y="905"/>
                    </a:cubicBezTo>
                    <a:cubicBezTo>
                      <a:pt x="942" y="905"/>
                      <a:pt x="927" y="904"/>
                      <a:pt x="912" y="903"/>
                    </a:cubicBezTo>
                    <a:cubicBezTo>
                      <a:pt x="891" y="901"/>
                      <a:pt x="872" y="892"/>
                      <a:pt x="850" y="899"/>
                    </a:cubicBezTo>
                    <a:cubicBezTo>
                      <a:pt x="834" y="893"/>
                      <a:pt x="822" y="892"/>
                      <a:pt x="809" y="885"/>
                    </a:cubicBezTo>
                    <a:cubicBezTo>
                      <a:pt x="796" y="905"/>
                      <a:pt x="740" y="906"/>
                      <a:pt x="726" y="902"/>
                    </a:cubicBezTo>
                    <a:cubicBezTo>
                      <a:pt x="721" y="901"/>
                      <a:pt x="730" y="906"/>
                      <a:pt x="724" y="906"/>
                    </a:cubicBezTo>
                    <a:cubicBezTo>
                      <a:pt x="704" y="899"/>
                      <a:pt x="641" y="896"/>
                      <a:pt x="606" y="886"/>
                    </a:cubicBezTo>
                    <a:cubicBezTo>
                      <a:pt x="600" y="888"/>
                      <a:pt x="602" y="901"/>
                      <a:pt x="597" y="899"/>
                    </a:cubicBezTo>
                    <a:cubicBezTo>
                      <a:pt x="590" y="898"/>
                      <a:pt x="591" y="890"/>
                      <a:pt x="591" y="883"/>
                    </a:cubicBezTo>
                    <a:cubicBezTo>
                      <a:pt x="588" y="891"/>
                      <a:pt x="577" y="897"/>
                      <a:pt x="574" y="900"/>
                    </a:cubicBezTo>
                    <a:cubicBezTo>
                      <a:pt x="541" y="895"/>
                      <a:pt x="496" y="909"/>
                      <a:pt x="456" y="894"/>
                    </a:cubicBezTo>
                    <a:cubicBezTo>
                      <a:pt x="428" y="866"/>
                      <a:pt x="399" y="840"/>
                      <a:pt x="360" y="823"/>
                    </a:cubicBezTo>
                    <a:cubicBezTo>
                      <a:pt x="367" y="754"/>
                      <a:pt x="366" y="687"/>
                      <a:pt x="370" y="612"/>
                    </a:cubicBezTo>
                    <a:cubicBezTo>
                      <a:pt x="344" y="672"/>
                      <a:pt x="320" y="731"/>
                      <a:pt x="294" y="786"/>
                    </a:cubicBezTo>
                    <a:cubicBezTo>
                      <a:pt x="280" y="816"/>
                      <a:pt x="271" y="848"/>
                      <a:pt x="256" y="876"/>
                    </a:cubicBezTo>
                    <a:cubicBezTo>
                      <a:pt x="247" y="885"/>
                      <a:pt x="237" y="877"/>
                      <a:pt x="229" y="885"/>
                    </a:cubicBezTo>
                    <a:cubicBezTo>
                      <a:pt x="201" y="876"/>
                      <a:pt x="167" y="870"/>
                      <a:pt x="151" y="845"/>
                    </a:cubicBezTo>
                    <a:cubicBezTo>
                      <a:pt x="102" y="822"/>
                      <a:pt x="52" y="805"/>
                      <a:pt x="3" y="788"/>
                    </a:cubicBezTo>
                    <a:cubicBezTo>
                      <a:pt x="0" y="782"/>
                      <a:pt x="5" y="770"/>
                      <a:pt x="4" y="771"/>
                    </a:cubicBezTo>
                    <a:cubicBezTo>
                      <a:pt x="40" y="694"/>
                      <a:pt x="81" y="620"/>
                      <a:pt x="119" y="545"/>
                    </a:cubicBezTo>
                    <a:cubicBezTo>
                      <a:pt x="120" y="512"/>
                      <a:pt x="140" y="493"/>
                      <a:pt x="151" y="465"/>
                    </a:cubicBezTo>
                    <a:cubicBezTo>
                      <a:pt x="172" y="417"/>
                      <a:pt x="196" y="378"/>
                      <a:pt x="219" y="329"/>
                    </a:cubicBezTo>
                    <a:cubicBezTo>
                      <a:pt x="229" y="308"/>
                      <a:pt x="254" y="256"/>
                      <a:pt x="274" y="244"/>
                    </a:cubicBezTo>
                    <a:cubicBezTo>
                      <a:pt x="287" y="235"/>
                      <a:pt x="312" y="231"/>
                      <a:pt x="330" y="228"/>
                    </a:cubicBezTo>
                    <a:cubicBezTo>
                      <a:pt x="341" y="227"/>
                      <a:pt x="348" y="223"/>
                      <a:pt x="357" y="221"/>
                    </a:cubicBezTo>
                    <a:cubicBezTo>
                      <a:pt x="379" y="215"/>
                      <a:pt x="403" y="218"/>
                      <a:pt x="418" y="203"/>
                    </a:cubicBezTo>
                    <a:close/>
                    <a:moveTo>
                      <a:pt x="1297" y="929"/>
                    </a:moveTo>
                    <a:cubicBezTo>
                      <a:pt x="1327" y="927"/>
                      <a:pt x="1379" y="920"/>
                      <a:pt x="1388" y="899"/>
                    </a:cubicBezTo>
                    <a:cubicBezTo>
                      <a:pt x="1392" y="889"/>
                      <a:pt x="1389" y="861"/>
                      <a:pt x="1390" y="845"/>
                    </a:cubicBezTo>
                    <a:cubicBezTo>
                      <a:pt x="1392" y="802"/>
                      <a:pt x="1391" y="739"/>
                      <a:pt x="1390" y="692"/>
                    </a:cubicBezTo>
                    <a:cubicBezTo>
                      <a:pt x="1389" y="667"/>
                      <a:pt x="1384" y="635"/>
                      <a:pt x="1384" y="601"/>
                    </a:cubicBezTo>
                    <a:cubicBezTo>
                      <a:pt x="1383" y="539"/>
                      <a:pt x="1378" y="485"/>
                      <a:pt x="1381" y="418"/>
                    </a:cubicBezTo>
                    <a:cubicBezTo>
                      <a:pt x="1385" y="279"/>
                      <a:pt x="1390" y="165"/>
                      <a:pt x="1379" y="53"/>
                    </a:cubicBezTo>
                    <a:cubicBezTo>
                      <a:pt x="1371" y="52"/>
                      <a:pt x="1375" y="43"/>
                      <a:pt x="1373" y="41"/>
                    </a:cubicBezTo>
                    <a:cubicBezTo>
                      <a:pt x="1353" y="27"/>
                      <a:pt x="1334" y="28"/>
                      <a:pt x="1309" y="24"/>
                    </a:cubicBezTo>
                    <a:cubicBezTo>
                      <a:pt x="1295" y="21"/>
                      <a:pt x="1278" y="19"/>
                      <a:pt x="1269" y="21"/>
                    </a:cubicBezTo>
                    <a:cubicBezTo>
                      <a:pt x="1246" y="24"/>
                      <a:pt x="1212" y="33"/>
                      <a:pt x="1203" y="54"/>
                    </a:cubicBezTo>
                    <a:cubicBezTo>
                      <a:pt x="1195" y="76"/>
                      <a:pt x="1203" y="142"/>
                      <a:pt x="1205" y="165"/>
                    </a:cubicBezTo>
                    <a:cubicBezTo>
                      <a:pt x="1207" y="200"/>
                      <a:pt x="1207" y="233"/>
                      <a:pt x="1211" y="271"/>
                    </a:cubicBezTo>
                    <a:cubicBezTo>
                      <a:pt x="1215" y="316"/>
                      <a:pt x="1224" y="363"/>
                      <a:pt x="1225" y="415"/>
                    </a:cubicBezTo>
                    <a:cubicBezTo>
                      <a:pt x="1225" y="495"/>
                      <a:pt x="1231" y="588"/>
                      <a:pt x="1225" y="670"/>
                    </a:cubicBezTo>
                    <a:cubicBezTo>
                      <a:pt x="1223" y="685"/>
                      <a:pt x="1226" y="700"/>
                      <a:pt x="1226" y="717"/>
                    </a:cubicBezTo>
                    <a:cubicBezTo>
                      <a:pt x="1226" y="782"/>
                      <a:pt x="1220" y="846"/>
                      <a:pt x="1217" y="906"/>
                    </a:cubicBezTo>
                    <a:cubicBezTo>
                      <a:pt x="1236" y="921"/>
                      <a:pt x="1265" y="931"/>
                      <a:pt x="1297" y="929"/>
                    </a:cubicBezTo>
                    <a:close/>
                    <a:moveTo>
                      <a:pt x="1096" y="98"/>
                    </a:moveTo>
                    <a:cubicBezTo>
                      <a:pt x="1095" y="145"/>
                      <a:pt x="1097" y="205"/>
                      <a:pt x="1096" y="236"/>
                    </a:cubicBezTo>
                    <a:cubicBezTo>
                      <a:pt x="1118" y="243"/>
                      <a:pt x="1147" y="246"/>
                      <a:pt x="1171" y="250"/>
                    </a:cubicBezTo>
                    <a:cubicBezTo>
                      <a:pt x="1172" y="255"/>
                      <a:pt x="1176" y="257"/>
                      <a:pt x="1178" y="260"/>
                    </a:cubicBezTo>
                    <a:cubicBezTo>
                      <a:pt x="1184" y="288"/>
                      <a:pt x="1181" y="323"/>
                      <a:pt x="1181" y="356"/>
                    </a:cubicBezTo>
                    <a:cubicBezTo>
                      <a:pt x="1180" y="446"/>
                      <a:pt x="1189" y="547"/>
                      <a:pt x="1185" y="644"/>
                    </a:cubicBezTo>
                    <a:cubicBezTo>
                      <a:pt x="1182" y="719"/>
                      <a:pt x="1184" y="792"/>
                      <a:pt x="1182" y="883"/>
                    </a:cubicBezTo>
                    <a:cubicBezTo>
                      <a:pt x="1190" y="886"/>
                      <a:pt x="1190" y="895"/>
                      <a:pt x="1203" y="895"/>
                    </a:cubicBezTo>
                    <a:cubicBezTo>
                      <a:pt x="1218" y="796"/>
                      <a:pt x="1211" y="701"/>
                      <a:pt x="1211" y="580"/>
                    </a:cubicBezTo>
                    <a:cubicBezTo>
                      <a:pt x="1211" y="565"/>
                      <a:pt x="1215" y="550"/>
                      <a:pt x="1215" y="535"/>
                    </a:cubicBezTo>
                    <a:cubicBezTo>
                      <a:pt x="1217" y="492"/>
                      <a:pt x="1215" y="448"/>
                      <a:pt x="1214" y="406"/>
                    </a:cubicBezTo>
                    <a:cubicBezTo>
                      <a:pt x="1212" y="354"/>
                      <a:pt x="1202" y="303"/>
                      <a:pt x="1199" y="251"/>
                    </a:cubicBezTo>
                    <a:cubicBezTo>
                      <a:pt x="1195" y="201"/>
                      <a:pt x="1193" y="149"/>
                      <a:pt x="1191" y="98"/>
                    </a:cubicBezTo>
                    <a:cubicBezTo>
                      <a:pt x="1191" y="85"/>
                      <a:pt x="1195" y="71"/>
                      <a:pt x="1187" y="59"/>
                    </a:cubicBezTo>
                    <a:cubicBezTo>
                      <a:pt x="1155" y="71"/>
                      <a:pt x="1126" y="81"/>
                      <a:pt x="1096" y="98"/>
                    </a:cubicBezTo>
                    <a:close/>
                    <a:moveTo>
                      <a:pt x="647" y="200"/>
                    </a:moveTo>
                    <a:cubicBezTo>
                      <a:pt x="675" y="206"/>
                      <a:pt x="698" y="209"/>
                      <a:pt x="723" y="209"/>
                    </a:cubicBezTo>
                    <a:cubicBezTo>
                      <a:pt x="739" y="209"/>
                      <a:pt x="763" y="202"/>
                      <a:pt x="770" y="204"/>
                    </a:cubicBezTo>
                    <a:cubicBezTo>
                      <a:pt x="775" y="202"/>
                      <a:pt x="788" y="196"/>
                      <a:pt x="791" y="192"/>
                    </a:cubicBezTo>
                    <a:cubicBezTo>
                      <a:pt x="791" y="169"/>
                      <a:pt x="791" y="143"/>
                      <a:pt x="785" y="121"/>
                    </a:cubicBezTo>
                    <a:cubicBezTo>
                      <a:pt x="762" y="115"/>
                      <a:pt x="736" y="104"/>
                      <a:pt x="705" y="103"/>
                    </a:cubicBezTo>
                    <a:cubicBezTo>
                      <a:pt x="676" y="102"/>
                      <a:pt x="616" y="105"/>
                      <a:pt x="605" y="119"/>
                    </a:cubicBezTo>
                    <a:cubicBezTo>
                      <a:pt x="597" y="128"/>
                      <a:pt x="601" y="146"/>
                      <a:pt x="601" y="162"/>
                    </a:cubicBezTo>
                    <a:cubicBezTo>
                      <a:pt x="602" y="176"/>
                      <a:pt x="597" y="186"/>
                      <a:pt x="603" y="197"/>
                    </a:cubicBezTo>
                    <a:cubicBezTo>
                      <a:pt x="612" y="185"/>
                      <a:pt x="635" y="197"/>
                      <a:pt x="647" y="200"/>
                    </a:cubicBezTo>
                    <a:close/>
                    <a:moveTo>
                      <a:pt x="454" y="175"/>
                    </a:moveTo>
                    <a:cubicBezTo>
                      <a:pt x="453" y="188"/>
                      <a:pt x="450" y="203"/>
                      <a:pt x="451" y="216"/>
                    </a:cubicBezTo>
                    <a:cubicBezTo>
                      <a:pt x="476" y="221"/>
                      <a:pt x="497" y="240"/>
                      <a:pt x="515" y="256"/>
                    </a:cubicBezTo>
                    <a:cubicBezTo>
                      <a:pt x="520" y="273"/>
                      <a:pt x="505" y="297"/>
                      <a:pt x="500" y="318"/>
                    </a:cubicBezTo>
                    <a:cubicBezTo>
                      <a:pt x="531" y="312"/>
                      <a:pt x="552" y="321"/>
                      <a:pt x="574" y="330"/>
                    </a:cubicBezTo>
                    <a:cubicBezTo>
                      <a:pt x="575" y="345"/>
                      <a:pt x="573" y="362"/>
                      <a:pt x="579" y="374"/>
                    </a:cubicBezTo>
                    <a:cubicBezTo>
                      <a:pt x="584" y="457"/>
                      <a:pt x="592" y="550"/>
                      <a:pt x="586" y="636"/>
                    </a:cubicBezTo>
                    <a:cubicBezTo>
                      <a:pt x="586" y="650"/>
                      <a:pt x="583" y="663"/>
                      <a:pt x="582" y="676"/>
                    </a:cubicBezTo>
                    <a:cubicBezTo>
                      <a:pt x="579" y="724"/>
                      <a:pt x="585" y="778"/>
                      <a:pt x="583" y="824"/>
                    </a:cubicBezTo>
                    <a:cubicBezTo>
                      <a:pt x="583" y="839"/>
                      <a:pt x="574" y="858"/>
                      <a:pt x="589" y="868"/>
                    </a:cubicBezTo>
                    <a:cubicBezTo>
                      <a:pt x="585" y="854"/>
                      <a:pt x="595" y="822"/>
                      <a:pt x="586" y="809"/>
                    </a:cubicBezTo>
                    <a:cubicBezTo>
                      <a:pt x="586" y="805"/>
                      <a:pt x="593" y="807"/>
                      <a:pt x="591" y="801"/>
                    </a:cubicBezTo>
                    <a:cubicBezTo>
                      <a:pt x="592" y="728"/>
                      <a:pt x="589" y="643"/>
                      <a:pt x="592" y="568"/>
                    </a:cubicBezTo>
                    <a:cubicBezTo>
                      <a:pt x="595" y="507"/>
                      <a:pt x="592" y="448"/>
                      <a:pt x="591" y="392"/>
                    </a:cubicBezTo>
                    <a:cubicBezTo>
                      <a:pt x="590" y="346"/>
                      <a:pt x="590" y="296"/>
                      <a:pt x="591" y="250"/>
                    </a:cubicBezTo>
                    <a:cubicBezTo>
                      <a:pt x="591" y="207"/>
                      <a:pt x="590" y="169"/>
                      <a:pt x="586" y="125"/>
                    </a:cubicBezTo>
                    <a:cubicBezTo>
                      <a:pt x="586" y="126"/>
                      <a:pt x="586" y="127"/>
                      <a:pt x="585" y="127"/>
                    </a:cubicBezTo>
                    <a:cubicBezTo>
                      <a:pt x="554" y="147"/>
                      <a:pt x="490" y="160"/>
                      <a:pt x="454" y="175"/>
                    </a:cubicBezTo>
                    <a:close/>
                    <a:moveTo>
                      <a:pt x="944" y="892"/>
                    </a:moveTo>
                    <a:cubicBezTo>
                      <a:pt x="981" y="896"/>
                      <a:pt x="1011" y="889"/>
                      <a:pt x="1023" y="868"/>
                    </a:cubicBezTo>
                    <a:cubicBezTo>
                      <a:pt x="1029" y="822"/>
                      <a:pt x="1024" y="774"/>
                      <a:pt x="1023" y="727"/>
                    </a:cubicBezTo>
                    <a:cubicBezTo>
                      <a:pt x="1020" y="629"/>
                      <a:pt x="1024" y="539"/>
                      <a:pt x="1029" y="457"/>
                    </a:cubicBezTo>
                    <a:cubicBezTo>
                      <a:pt x="1032" y="414"/>
                      <a:pt x="1026" y="369"/>
                      <a:pt x="1026" y="321"/>
                    </a:cubicBezTo>
                    <a:cubicBezTo>
                      <a:pt x="1026" y="313"/>
                      <a:pt x="1029" y="305"/>
                      <a:pt x="1029" y="297"/>
                    </a:cubicBezTo>
                    <a:cubicBezTo>
                      <a:pt x="1029" y="289"/>
                      <a:pt x="1026" y="281"/>
                      <a:pt x="1026" y="272"/>
                    </a:cubicBezTo>
                    <a:cubicBezTo>
                      <a:pt x="1027" y="250"/>
                      <a:pt x="1036" y="205"/>
                      <a:pt x="1021" y="181"/>
                    </a:cubicBezTo>
                    <a:cubicBezTo>
                      <a:pt x="1015" y="171"/>
                      <a:pt x="993" y="162"/>
                      <a:pt x="976" y="160"/>
                    </a:cubicBezTo>
                    <a:cubicBezTo>
                      <a:pt x="950" y="158"/>
                      <a:pt x="929" y="160"/>
                      <a:pt x="903" y="157"/>
                    </a:cubicBezTo>
                    <a:cubicBezTo>
                      <a:pt x="873" y="154"/>
                      <a:pt x="851" y="148"/>
                      <a:pt x="835" y="151"/>
                    </a:cubicBezTo>
                    <a:cubicBezTo>
                      <a:pt x="829" y="152"/>
                      <a:pt x="812" y="158"/>
                      <a:pt x="809" y="165"/>
                    </a:cubicBezTo>
                    <a:cubicBezTo>
                      <a:pt x="807" y="169"/>
                      <a:pt x="809" y="172"/>
                      <a:pt x="809" y="178"/>
                    </a:cubicBezTo>
                    <a:cubicBezTo>
                      <a:pt x="809" y="191"/>
                      <a:pt x="811" y="210"/>
                      <a:pt x="811" y="224"/>
                    </a:cubicBezTo>
                    <a:cubicBezTo>
                      <a:pt x="811" y="230"/>
                      <a:pt x="806" y="236"/>
                      <a:pt x="806" y="242"/>
                    </a:cubicBezTo>
                    <a:cubicBezTo>
                      <a:pt x="806" y="260"/>
                      <a:pt x="808" y="282"/>
                      <a:pt x="808" y="300"/>
                    </a:cubicBezTo>
                    <a:cubicBezTo>
                      <a:pt x="808" y="348"/>
                      <a:pt x="817" y="404"/>
                      <a:pt x="817" y="459"/>
                    </a:cubicBezTo>
                    <a:cubicBezTo>
                      <a:pt x="817" y="486"/>
                      <a:pt x="814" y="513"/>
                      <a:pt x="815" y="539"/>
                    </a:cubicBezTo>
                    <a:cubicBezTo>
                      <a:pt x="816" y="567"/>
                      <a:pt x="822" y="594"/>
                      <a:pt x="821" y="620"/>
                    </a:cubicBezTo>
                    <a:cubicBezTo>
                      <a:pt x="821" y="659"/>
                      <a:pt x="820" y="702"/>
                      <a:pt x="820" y="744"/>
                    </a:cubicBezTo>
                    <a:cubicBezTo>
                      <a:pt x="819" y="790"/>
                      <a:pt x="810" y="836"/>
                      <a:pt x="824" y="874"/>
                    </a:cubicBezTo>
                    <a:cubicBezTo>
                      <a:pt x="856" y="879"/>
                      <a:pt x="902" y="889"/>
                      <a:pt x="944" y="892"/>
                    </a:cubicBezTo>
                    <a:close/>
                    <a:moveTo>
                      <a:pt x="603" y="247"/>
                    </a:moveTo>
                    <a:cubicBezTo>
                      <a:pt x="624" y="248"/>
                      <a:pt x="645" y="262"/>
                      <a:pt x="670" y="266"/>
                    </a:cubicBezTo>
                    <a:cubicBezTo>
                      <a:pt x="701" y="272"/>
                      <a:pt x="772" y="276"/>
                      <a:pt x="794" y="259"/>
                    </a:cubicBezTo>
                    <a:cubicBezTo>
                      <a:pt x="792" y="237"/>
                      <a:pt x="792" y="229"/>
                      <a:pt x="796" y="210"/>
                    </a:cubicBezTo>
                    <a:cubicBezTo>
                      <a:pt x="736" y="228"/>
                      <a:pt x="664" y="220"/>
                      <a:pt x="603" y="203"/>
                    </a:cubicBezTo>
                    <a:cubicBezTo>
                      <a:pt x="599" y="218"/>
                      <a:pt x="602" y="230"/>
                      <a:pt x="603" y="247"/>
                    </a:cubicBezTo>
                    <a:close/>
                    <a:moveTo>
                      <a:pt x="498" y="256"/>
                    </a:moveTo>
                    <a:cubicBezTo>
                      <a:pt x="473" y="247"/>
                      <a:pt x="454" y="226"/>
                      <a:pt x="421" y="222"/>
                    </a:cubicBezTo>
                    <a:cubicBezTo>
                      <a:pt x="415" y="230"/>
                      <a:pt x="409" y="236"/>
                      <a:pt x="406" y="247"/>
                    </a:cubicBezTo>
                    <a:cubicBezTo>
                      <a:pt x="445" y="247"/>
                      <a:pt x="467" y="271"/>
                      <a:pt x="498" y="289"/>
                    </a:cubicBezTo>
                    <a:cubicBezTo>
                      <a:pt x="501" y="275"/>
                      <a:pt x="506" y="267"/>
                      <a:pt x="498" y="256"/>
                    </a:cubicBezTo>
                    <a:close/>
                    <a:moveTo>
                      <a:pt x="274" y="260"/>
                    </a:moveTo>
                    <a:cubicBezTo>
                      <a:pt x="227" y="335"/>
                      <a:pt x="190" y="418"/>
                      <a:pt x="151" y="498"/>
                    </a:cubicBezTo>
                    <a:cubicBezTo>
                      <a:pt x="149" y="504"/>
                      <a:pt x="143" y="508"/>
                      <a:pt x="141" y="513"/>
                    </a:cubicBezTo>
                    <a:cubicBezTo>
                      <a:pt x="135" y="525"/>
                      <a:pt x="135" y="539"/>
                      <a:pt x="130" y="551"/>
                    </a:cubicBezTo>
                    <a:cubicBezTo>
                      <a:pt x="113" y="595"/>
                      <a:pt x="80" y="636"/>
                      <a:pt x="66" y="680"/>
                    </a:cubicBezTo>
                    <a:cubicBezTo>
                      <a:pt x="45" y="708"/>
                      <a:pt x="34" y="738"/>
                      <a:pt x="21" y="773"/>
                    </a:cubicBezTo>
                    <a:cubicBezTo>
                      <a:pt x="34" y="785"/>
                      <a:pt x="58" y="791"/>
                      <a:pt x="72" y="798"/>
                    </a:cubicBezTo>
                    <a:cubicBezTo>
                      <a:pt x="76" y="800"/>
                      <a:pt x="79" y="802"/>
                      <a:pt x="83" y="803"/>
                    </a:cubicBezTo>
                    <a:cubicBezTo>
                      <a:pt x="106" y="812"/>
                      <a:pt x="127" y="821"/>
                      <a:pt x="147" y="821"/>
                    </a:cubicBezTo>
                    <a:cubicBezTo>
                      <a:pt x="151" y="814"/>
                      <a:pt x="151" y="808"/>
                      <a:pt x="148" y="800"/>
                    </a:cubicBezTo>
                    <a:cubicBezTo>
                      <a:pt x="151" y="794"/>
                      <a:pt x="157" y="800"/>
                      <a:pt x="159" y="794"/>
                    </a:cubicBezTo>
                    <a:cubicBezTo>
                      <a:pt x="197" y="708"/>
                      <a:pt x="239" y="627"/>
                      <a:pt x="270" y="533"/>
                    </a:cubicBezTo>
                    <a:cubicBezTo>
                      <a:pt x="308" y="445"/>
                      <a:pt x="344" y="341"/>
                      <a:pt x="389" y="260"/>
                    </a:cubicBezTo>
                    <a:cubicBezTo>
                      <a:pt x="385" y="259"/>
                      <a:pt x="381" y="256"/>
                      <a:pt x="382" y="250"/>
                    </a:cubicBezTo>
                    <a:cubicBezTo>
                      <a:pt x="390" y="248"/>
                      <a:pt x="397" y="245"/>
                      <a:pt x="395" y="233"/>
                    </a:cubicBezTo>
                    <a:cubicBezTo>
                      <a:pt x="365" y="230"/>
                      <a:pt x="310" y="242"/>
                      <a:pt x="274" y="260"/>
                    </a:cubicBezTo>
                    <a:close/>
                    <a:moveTo>
                      <a:pt x="1170" y="797"/>
                    </a:moveTo>
                    <a:cubicBezTo>
                      <a:pt x="1172" y="717"/>
                      <a:pt x="1176" y="626"/>
                      <a:pt x="1174" y="550"/>
                    </a:cubicBezTo>
                    <a:cubicBezTo>
                      <a:pt x="1174" y="527"/>
                      <a:pt x="1170" y="502"/>
                      <a:pt x="1168" y="486"/>
                    </a:cubicBezTo>
                    <a:cubicBezTo>
                      <a:pt x="1168" y="477"/>
                      <a:pt x="1170" y="473"/>
                      <a:pt x="1170" y="462"/>
                    </a:cubicBezTo>
                    <a:cubicBezTo>
                      <a:pt x="1170" y="432"/>
                      <a:pt x="1170" y="401"/>
                      <a:pt x="1170" y="365"/>
                    </a:cubicBezTo>
                    <a:cubicBezTo>
                      <a:pt x="1170" y="339"/>
                      <a:pt x="1175" y="280"/>
                      <a:pt x="1164" y="268"/>
                    </a:cubicBezTo>
                    <a:cubicBezTo>
                      <a:pt x="1159" y="262"/>
                      <a:pt x="1112" y="251"/>
                      <a:pt x="1097" y="251"/>
                    </a:cubicBezTo>
                    <a:cubicBezTo>
                      <a:pt x="1094" y="251"/>
                      <a:pt x="1085" y="254"/>
                      <a:pt x="1082" y="257"/>
                    </a:cubicBezTo>
                    <a:cubicBezTo>
                      <a:pt x="1084" y="279"/>
                      <a:pt x="1079" y="304"/>
                      <a:pt x="1079" y="329"/>
                    </a:cubicBezTo>
                    <a:cubicBezTo>
                      <a:pt x="1079" y="354"/>
                      <a:pt x="1079" y="380"/>
                      <a:pt x="1079" y="406"/>
                    </a:cubicBezTo>
                    <a:cubicBezTo>
                      <a:pt x="1079" y="458"/>
                      <a:pt x="1083" y="507"/>
                      <a:pt x="1085" y="559"/>
                    </a:cubicBezTo>
                    <a:cubicBezTo>
                      <a:pt x="1090" y="673"/>
                      <a:pt x="1083" y="783"/>
                      <a:pt x="1081" y="889"/>
                    </a:cubicBezTo>
                    <a:cubicBezTo>
                      <a:pt x="1098" y="911"/>
                      <a:pt x="1141" y="900"/>
                      <a:pt x="1165" y="891"/>
                    </a:cubicBezTo>
                    <a:cubicBezTo>
                      <a:pt x="1173" y="862"/>
                      <a:pt x="1169" y="832"/>
                      <a:pt x="1170" y="797"/>
                    </a:cubicBezTo>
                    <a:close/>
                    <a:moveTo>
                      <a:pt x="359" y="606"/>
                    </a:moveTo>
                    <a:cubicBezTo>
                      <a:pt x="361" y="598"/>
                      <a:pt x="366" y="593"/>
                      <a:pt x="368" y="585"/>
                    </a:cubicBezTo>
                    <a:cubicBezTo>
                      <a:pt x="364" y="586"/>
                      <a:pt x="360" y="586"/>
                      <a:pt x="356" y="585"/>
                    </a:cubicBezTo>
                    <a:cubicBezTo>
                      <a:pt x="353" y="561"/>
                      <a:pt x="326" y="567"/>
                      <a:pt x="316" y="553"/>
                    </a:cubicBezTo>
                    <a:cubicBezTo>
                      <a:pt x="320" y="550"/>
                      <a:pt x="319" y="543"/>
                      <a:pt x="326" y="542"/>
                    </a:cubicBezTo>
                    <a:cubicBezTo>
                      <a:pt x="334" y="507"/>
                      <a:pt x="361" y="490"/>
                      <a:pt x="363" y="448"/>
                    </a:cubicBezTo>
                    <a:cubicBezTo>
                      <a:pt x="380" y="432"/>
                      <a:pt x="402" y="457"/>
                      <a:pt x="420" y="463"/>
                    </a:cubicBezTo>
                    <a:cubicBezTo>
                      <a:pt x="422" y="456"/>
                      <a:pt x="426" y="452"/>
                      <a:pt x="429" y="445"/>
                    </a:cubicBezTo>
                    <a:cubicBezTo>
                      <a:pt x="411" y="432"/>
                      <a:pt x="394" y="433"/>
                      <a:pt x="380" y="423"/>
                    </a:cubicBezTo>
                    <a:cubicBezTo>
                      <a:pt x="377" y="397"/>
                      <a:pt x="400" y="399"/>
                      <a:pt x="403" y="372"/>
                    </a:cubicBezTo>
                    <a:cubicBezTo>
                      <a:pt x="413" y="360"/>
                      <a:pt x="419" y="345"/>
                      <a:pt x="423" y="330"/>
                    </a:cubicBezTo>
                    <a:cubicBezTo>
                      <a:pt x="426" y="319"/>
                      <a:pt x="428" y="299"/>
                      <a:pt x="432" y="307"/>
                    </a:cubicBezTo>
                    <a:cubicBezTo>
                      <a:pt x="435" y="305"/>
                      <a:pt x="430" y="302"/>
                      <a:pt x="433" y="301"/>
                    </a:cubicBezTo>
                    <a:cubicBezTo>
                      <a:pt x="453" y="295"/>
                      <a:pt x="468" y="310"/>
                      <a:pt x="486" y="318"/>
                    </a:cubicBezTo>
                    <a:cubicBezTo>
                      <a:pt x="487" y="313"/>
                      <a:pt x="491" y="311"/>
                      <a:pt x="491" y="306"/>
                    </a:cubicBezTo>
                    <a:cubicBezTo>
                      <a:pt x="472" y="279"/>
                      <a:pt x="436" y="263"/>
                      <a:pt x="403" y="259"/>
                    </a:cubicBezTo>
                    <a:cubicBezTo>
                      <a:pt x="403" y="266"/>
                      <a:pt x="393" y="272"/>
                      <a:pt x="397" y="279"/>
                    </a:cubicBezTo>
                    <a:cubicBezTo>
                      <a:pt x="406" y="282"/>
                      <a:pt x="432" y="297"/>
                      <a:pt x="411" y="312"/>
                    </a:cubicBezTo>
                    <a:cubicBezTo>
                      <a:pt x="412" y="321"/>
                      <a:pt x="406" y="323"/>
                      <a:pt x="407" y="332"/>
                    </a:cubicBezTo>
                    <a:cubicBezTo>
                      <a:pt x="396" y="349"/>
                      <a:pt x="388" y="374"/>
                      <a:pt x="380" y="389"/>
                    </a:cubicBezTo>
                    <a:cubicBezTo>
                      <a:pt x="375" y="398"/>
                      <a:pt x="375" y="414"/>
                      <a:pt x="363" y="418"/>
                    </a:cubicBezTo>
                    <a:cubicBezTo>
                      <a:pt x="357" y="416"/>
                      <a:pt x="354" y="411"/>
                      <a:pt x="350" y="406"/>
                    </a:cubicBezTo>
                    <a:cubicBezTo>
                      <a:pt x="345" y="408"/>
                      <a:pt x="340" y="410"/>
                      <a:pt x="332" y="409"/>
                    </a:cubicBezTo>
                    <a:cubicBezTo>
                      <a:pt x="329" y="416"/>
                      <a:pt x="326" y="421"/>
                      <a:pt x="326" y="430"/>
                    </a:cubicBezTo>
                    <a:cubicBezTo>
                      <a:pt x="336" y="433"/>
                      <a:pt x="350" y="440"/>
                      <a:pt x="348" y="453"/>
                    </a:cubicBezTo>
                    <a:cubicBezTo>
                      <a:pt x="348" y="458"/>
                      <a:pt x="338" y="463"/>
                      <a:pt x="335" y="471"/>
                    </a:cubicBezTo>
                    <a:cubicBezTo>
                      <a:pt x="332" y="477"/>
                      <a:pt x="333" y="484"/>
                      <a:pt x="332" y="489"/>
                    </a:cubicBezTo>
                    <a:cubicBezTo>
                      <a:pt x="325" y="510"/>
                      <a:pt x="313" y="536"/>
                      <a:pt x="306" y="550"/>
                    </a:cubicBezTo>
                    <a:cubicBezTo>
                      <a:pt x="304" y="551"/>
                      <a:pt x="300" y="551"/>
                      <a:pt x="298" y="553"/>
                    </a:cubicBezTo>
                    <a:cubicBezTo>
                      <a:pt x="293" y="549"/>
                      <a:pt x="289" y="544"/>
                      <a:pt x="282" y="542"/>
                    </a:cubicBezTo>
                    <a:cubicBezTo>
                      <a:pt x="277" y="550"/>
                      <a:pt x="275" y="559"/>
                      <a:pt x="271" y="568"/>
                    </a:cubicBezTo>
                    <a:cubicBezTo>
                      <a:pt x="282" y="571"/>
                      <a:pt x="292" y="577"/>
                      <a:pt x="291" y="588"/>
                    </a:cubicBezTo>
                    <a:cubicBezTo>
                      <a:pt x="270" y="614"/>
                      <a:pt x="257" y="656"/>
                      <a:pt x="253" y="689"/>
                    </a:cubicBezTo>
                    <a:cubicBezTo>
                      <a:pt x="249" y="693"/>
                      <a:pt x="245" y="695"/>
                      <a:pt x="241" y="695"/>
                    </a:cubicBezTo>
                    <a:cubicBezTo>
                      <a:pt x="234" y="692"/>
                      <a:pt x="231" y="684"/>
                      <a:pt x="223" y="682"/>
                    </a:cubicBezTo>
                    <a:cubicBezTo>
                      <a:pt x="219" y="696"/>
                      <a:pt x="207" y="711"/>
                      <a:pt x="206" y="723"/>
                    </a:cubicBezTo>
                    <a:cubicBezTo>
                      <a:pt x="241" y="714"/>
                      <a:pt x="264" y="741"/>
                      <a:pt x="294" y="753"/>
                    </a:cubicBezTo>
                    <a:cubicBezTo>
                      <a:pt x="297" y="747"/>
                      <a:pt x="302" y="742"/>
                      <a:pt x="304" y="735"/>
                    </a:cubicBezTo>
                    <a:cubicBezTo>
                      <a:pt x="294" y="719"/>
                      <a:pt x="278" y="710"/>
                      <a:pt x="259" y="703"/>
                    </a:cubicBezTo>
                    <a:cubicBezTo>
                      <a:pt x="259" y="701"/>
                      <a:pt x="258" y="700"/>
                      <a:pt x="257" y="698"/>
                    </a:cubicBezTo>
                    <a:cubicBezTo>
                      <a:pt x="260" y="695"/>
                      <a:pt x="260" y="688"/>
                      <a:pt x="266" y="688"/>
                    </a:cubicBezTo>
                    <a:cubicBezTo>
                      <a:pt x="266" y="685"/>
                      <a:pt x="266" y="682"/>
                      <a:pt x="266" y="679"/>
                    </a:cubicBezTo>
                    <a:cubicBezTo>
                      <a:pt x="286" y="663"/>
                      <a:pt x="288" y="630"/>
                      <a:pt x="306" y="612"/>
                    </a:cubicBezTo>
                    <a:cubicBezTo>
                      <a:pt x="306" y="599"/>
                      <a:pt x="309" y="589"/>
                      <a:pt x="318" y="585"/>
                    </a:cubicBezTo>
                    <a:cubicBezTo>
                      <a:pt x="334" y="586"/>
                      <a:pt x="343" y="598"/>
                      <a:pt x="359" y="606"/>
                    </a:cubicBezTo>
                    <a:close/>
                    <a:moveTo>
                      <a:pt x="738" y="285"/>
                    </a:moveTo>
                    <a:cubicBezTo>
                      <a:pt x="691" y="287"/>
                      <a:pt x="645" y="270"/>
                      <a:pt x="601" y="262"/>
                    </a:cubicBezTo>
                    <a:cubicBezTo>
                      <a:pt x="601" y="263"/>
                      <a:pt x="601" y="265"/>
                      <a:pt x="601" y="266"/>
                    </a:cubicBezTo>
                    <a:cubicBezTo>
                      <a:pt x="605" y="427"/>
                      <a:pt x="599" y="604"/>
                      <a:pt x="603" y="744"/>
                    </a:cubicBezTo>
                    <a:cubicBezTo>
                      <a:pt x="606" y="740"/>
                      <a:pt x="620" y="744"/>
                      <a:pt x="620" y="744"/>
                    </a:cubicBezTo>
                    <a:cubicBezTo>
                      <a:pt x="626" y="742"/>
                      <a:pt x="629" y="747"/>
                      <a:pt x="638" y="748"/>
                    </a:cubicBezTo>
                    <a:cubicBezTo>
                      <a:pt x="643" y="750"/>
                      <a:pt x="650" y="747"/>
                      <a:pt x="656" y="748"/>
                    </a:cubicBezTo>
                    <a:cubicBezTo>
                      <a:pt x="660" y="749"/>
                      <a:pt x="663" y="752"/>
                      <a:pt x="667" y="753"/>
                    </a:cubicBezTo>
                    <a:cubicBezTo>
                      <a:pt x="711" y="761"/>
                      <a:pt x="762" y="754"/>
                      <a:pt x="808" y="748"/>
                    </a:cubicBezTo>
                    <a:cubicBezTo>
                      <a:pt x="807" y="692"/>
                      <a:pt x="810" y="637"/>
                      <a:pt x="806" y="576"/>
                    </a:cubicBezTo>
                    <a:cubicBezTo>
                      <a:pt x="803" y="528"/>
                      <a:pt x="806" y="478"/>
                      <a:pt x="803" y="430"/>
                    </a:cubicBezTo>
                    <a:cubicBezTo>
                      <a:pt x="800" y="382"/>
                      <a:pt x="793" y="323"/>
                      <a:pt x="796" y="275"/>
                    </a:cubicBezTo>
                    <a:cubicBezTo>
                      <a:pt x="775" y="275"/>
                      <a:pt x="757" y="284"/>
                      <a:pt x="738" y="285"/>
                    </a:cubicBezTo>
                    <a:close/>
                    <a:moveTo>
                      <a:pt x="1040" y="269"/>
                    </a:moveTo>
                    <a:cubicBezTo>
                      <a:pt x="1039" y="300"/>
                      <a:pt x="1044" y="307"/>
                      <a:pt x="1038" y="327"/>
                    </a:cubicBezTo>
                    <a:cubicBezTo>
                      <a:pt x="1040" y="366"/>
                      <a:pt x="1046" y="408"/>
                      <a:pt x="1043" y="451"/>
                    </a:cubicBezTo>
                    <a:cubicBezTo>
                      <a:pt x="1033" y="587"/>
                      <a:pt x="1037" y="739"/>
                      <a:pt x="1043" y="868"/>
                    </a:cubicBezTo>
                    <a:cubicBezTo>
                      <a:pt x="1049" y="871"/>
                      <a:pt x="1056" y="881"/>
                      <a:pt x="1065" y="877"/>
                    </a:cubicBezTo>
                    <a:cubicBezTo>
                      <a:pt x="1078" y="767"/>
                      <a:pt x="1075" y="662"/>
                      <a:pt x="1073" y="551"/>
                    </a:cubicBezTo>
                    <a:cubicBezTo>
                      <a:pt x="1072" y="517"/>
                      <a:pt x="1067" y="483"/>
                      <a:pt x="1065" y="448"/>
                    </a:cubicBezTo>
                    <a:cubicBezTo>
                      <a:pt x="1063" y="389"/>
                      <a:pt x="1070" y="325"/>
                      <a:pt x="1067" y="268"/>
                    </a:cubicBezTo>
                    <a:cubicBezTo>
                      <a:pt x="1053" y="266"/>
                      <a:pt x="1050" y="273"/>
                      <a:pt x="1041" y="268"/>
                    </a:cubicBezTo>
                    <a:cubicBezTo>
                      <a:pt x="1041" y="266"/>
                      <a:pt x="1039" y="267"/>
                      <a:pt x="1040" y="269"/>
                    </a:cubicBezTo>
                    <a:close/>
                    <a:moveTo>
                      <a:pt x="1467" y="397"/>
                    </a:moveTo>
                    <a:cubicBezTo>
                      <a:pt x="1496" y="392"/>
                      <a:pt x="1534" y="379"/>
                      <a:pt x="1547" y="359"/>
                    </a:cubicBezTo>
                    <a:cubicBezTo>
                      <a:pt x="1559" y="341"/>
                      <a:pt x="1543" y="327"/>
                      <a:pt x="1537" y="315"/>
                    </a:cubicBezTo>
                    <a:cubicBezTo>
                      <a:pt x="1531" y="303"/>
                      <a:pt x="1528" y="286"/>
                      <a:pt x="1516" y="283"/>
                    </a:cubicBezTo>
                    <a:cubicBezTo>
                      <a:pt x="1510" y="282"/>
                      <a:pt x="1493" y="283"/>
                      <a:pt x="1481" y="285"/>
                    </a:cubicBezTo>
                    <a:cubicBezTo>
                      <a:pt x="1469" y="286"/>
                      <a:pt x="1454" y="288"/>
                      <a:pt x="1446" y="291"/>
                    </a:cubicBezTo>
                    <a:cubicBezTo>
                      <a:pt x="1429" y="296"/>
                      <a:pt x="1417" y="310"/>
                      <a:pt x="1406" y="315"/>
                    </a:cubicBezTo>
                    <a:cubicBezTo>
                      <a:pt x="1410" y="320"/>
                      <a:pt x="1401" y="324"/>
                      <a:pt x="1405" y="329"/>
                    </a:cubicBezTo>
                    <a:cubicBezTo>
                      <a:pt x="1400" y="329"/>
                      <a:pt x="1397" y="333"/>
                      <a:pt x="1394" y="336"/>
                    </a:cubicBezTo>
                    <a:cubicBezTo>
                      <a:pt x="1395" y="363"/>
                      <a:pt x="1412" y="382"/>
                      <a:pt x="1422" y="404"/>
                    </a:cubicBezTo>
                    <a:cubicBezTo>
                      <a:pt x="1435" y="397"/>
                      <a:pt x="1450" y="400"/>
                      <a:pt x="1467" y="397"/>
                    </a:cubicBezTo>
                    <a:close/>
                    <a:moveTo>
                      <a:pt x="388" y="292"/>
                    </a:moveTo>
                    <a:cubicBezTo>
                      <a:pt x="371" y="325"/>
                      <a:pt x="355" y="359"/>
                      <a:pt x="339" y="392"/>
                    </a:cubicBezTo>
                    <a:cubicBezTo>
                      <a:pt x="350" y="388"/>
                      <a:pt x="350" y="396"/>
                      <a:pt x="359" y="397"/>
                    </a:cubicBezTo>
                    <a:cubicBezTo>
                      <a:pt x="378" y="369"/>
                      <a:pt x="393" y="332"/>
                      <a:pt x="403" y="300"/>
                    </a:cubicBezTo>
                    <a:cubicBezTo>
                      <a:pt x="400" y="295"/>
                      <a:pt x="397" y="291"/>
                      <a:pt x="388" y="292"/>
                    </a:cubicBezTo>
                    <a:close/>
                    <a:moveTo>
                      <a:pt x="447" y="319"/>
                    </a:moveTo>
                    <a:cubicBezTo>
                      <a:pt x="438" y="329"/>
                      <a:pt x="435" y="344"/>
                      <a:pt x="424" y="366"/>
                    </a:cubicBezTo>
                    <a:cubicBezTo>
                      <a:pt x="416" y="383"/>
                      <a:pt x="401" y="399"/>
                      <a:pt x="403" y="410"/>
                    </a:cubicBezTo>
                    <a:cubicBezTo>
                      <a:pt x="405" y="422"/>
                      <a:pt x="423" y="423"/>
                      <a:pt x="430" y="433"/>
                    </a:cubicBezTo>
                    <a:cubicBezTo>
                      <a:pt x="452" y="406"/>
                      <a:pt x="462" y="367"/>
                      <a:pt x="479" y="335"/>
                    </a:cubicBezTo>
                    <a:cubicBezTo>
                      <a:pt x="472" y="326"/>
                      <a:pt x="459" y="318"/>
                      <a:pt x="447" y="319"/>
                    </a:cubicBezTo>
                    <a:close/>
                    <a:moveTo>
                      <a:pt x="492" y="333"/>
                    </a:moveTo>
                    <a:cubicBezTo>
                      <a:pt x="481" y="368"/>
                      <a:pt x="456" y="403"/>
                      <a:pt x="445" y="438"/>
                    </a:cubicBezTo>
                    <a:cubicBezTo>
                      <a:pt x="437" y="466"/>
                      <a:pt x="445" y="513"/>
                      <a:pt x="447" y="548"/>
                    </a:cubicBezTo>
                    <a:cubicBezTo>
                      <a:pt x="449" y="581"/>
                      <a:pt x="444" y="615"/>
                      <a:pt x="445" y="644"/>
                    </a:cubicBezTo>
                    <a:cubicBezTo>
                      <a:pt x="448" y="710"/>
                      <a:pt x="450" y="788"/>
                      <a:pt x="447" y="858"/>
                    </a:cubicBezTo>
                    <a:cubicBezTo>
                      <a:pt x="449" y="863"/>
                      <a:pt x="459" y="865"/>
                      <a:pt x="456" y="877"/>
                    </a:cubicBezTo>
                    <a:cubicBezTo>
                      <a:pt x="490" y="894"/>
                      <a:pt x="531" y="886"/>
                      <a:pt x="567" y="876"/>
                    </a:cubicBezTo>
                    <a:cubicBezTo>
                      <a:pt x="576" y="837"/>
                      <a:pt x="568" y="796"/>
                      <a:pt x="568" y="754"/>
                    </a:cubicBezTo>
                    <a:cubicBezTo>
                      <a:pt x="569" y="691"/>
                      <a:pt x="577" y="625"/>
                      <a:pt x="576" y="548"/>
                    </a:cubicBezTo>
                    <a:cubicBezTo>
                      <a:pt x="575" y="527"/>
                      <a:pt x="576" y="505"/>
                      <a:pt x="574" y="486"/>
                    </a:cubicBezTo>
                    <a:cubicBezTo>
                      <a:pt x="574" y="480"/>
                      <a:pt x="570" y="475"/>
                      <a:pt x="570" y="470"/>
                    </a:cubicBezTo>
                    <a:cubicBezTo>
                      <a:pt x="568" y="455"/>
                      <a:pt x="573" y="439"/>
                      <a:pt x="571" y="424"/>
                    </a:cubicBezTo>
                    <a:cubicBezTo>
                      <a:pt x="568" y="395"/>
                      <a:pt x="562" y="368"/>
                      <a:pt x="559" y="336"/>
                    </a:cubicBezTo>
                    <a:cubicBezTo>
                      <a:pt x="539" y="327"/>
                      <a:pt x="512" y="327"/>
                      <a:pt x="492" y="333"/>
                    </a:cubicBezTo>
                    <a:close/>
                    <a:moveTo>
                      <a:pt x="1426" y="416"/>
                    </a:moveTo>
                    <a:cubicBezTo>
                      <a:pt x="1427" y="428"/>
                      <a:pt x="1433" y="434"/>
                      <a:pt x="1437" y="442"/>
                    </a:cubicBezTo>
                    <a:cubicBezTo>
                      <a:pt x="1444" y="443"/>
                      <a:pt x="1445" y="437"/>
                      <a:pt x="1452" y="438"/>
                    </a:cubicBezTo>
                    <a:cubicBezTo>
                      <a:pt x="1498" y="454"/>
                      <a:pt x="1610" y="417"/>
                      <a:pt x="1558" y="362"/>
                    </a:cubicBezTo>
                    <a:cubicBezTo>
                      <a:pt x="1536" y="402"/>
                      <a:pt x="1477" y="409"/>
                      <a:pt x="1426" y="416"/>
                    </a:cubicBezTo>
                    <a:close/>
                    <a:moveTo>
                      <a:pt x="1396" y="503"/>
                    </a:moveTo>
                    <a:cubicBezTo>
                      <a:pt x="1396" y="514"/>
                      <a:pt x="1393" y="526"/>
                      <a:pt x="1393" y="538"/>
                    </a:cubicBezTo>
                    <a:cubicBezTo>
                      <a:pt x="1393" y="562"/>
                      <a:pt x="1395" y="590"/>
                      <a:pt x="1396" y="618"/>
                    </a:cubicBezTo>
                    <a:cubicBezTo>
                      <a:pt x="1396" y="635"/>
                      <a:pt x="1396" y="654"/>
                      <a:pt x="1399" y="665"/>
                    </a:cubicBezTo>
                    <a:cubicBezTo>
                      <a:pt x="1401" y="673"/>
                      <a:pt x="1411" y="681"/>
                      <a:pt x="1417" y="691"/>
                    </a:cubicBezTo>
                    <a:cubicBezTo>
                      <a:pt x="1430" y="712"/>
                      <a:pt x="1442" y="742"/>
                      <a:pt x="1455" y="773"/>
                    </a:cubicBezTo>
                    <a:cubicBezTo>
                      <a:pt x="1464" y="794"/>
                      <a:pt x="1478" y="842"/>
                      <a:pt x="1493" y="855"/>
                    </a:cubicBezTo>
                    <a:cubicBezTo>
                      <a:pt x="1502" y="862"/>
                      <a:pt x="1523" y="864"/>
                      <a:pt x="1534" y="870"/>
                    </a:cubicBezTo>
                    <a:cubicBezTo>
                      <a:pt x="1557" y="881"/>
                      <a:pt x="1587" y="883"/>
                      <a:pt x="1610" y="888"/>
                    </a:cubicBezTo>
                    <a:cubicBezTo>
                      <a:pt x="1599" y="872"/>
                      <a:pt x="1594" y="853"/>
                      <a:pt x="1588" y="833"/>
                    </a:cubicBezTo>
                    <a:cubicBezTo>
                      <a:pt x="1584" y="818"/>
                      <a:pt x="1575" y="805"/>
                      <a:pt x="1570" y="791"/>
                    </a:cubicBezTo>
                    <a:cubicBezTo>
                      <a:pt x="1568" y="785"/>
                      <a:pt x="1569" y="779"/>
                      <a:pt x="1567" y="773"/>
                    </a:cubicBezTo>
                    <a:cubicBezTo>
                      <a:pt x="1556" y="740"/>
                      <a:pt x="1538" y="707"/>
                      <a:pt x="1525" y="674"/>
                    </a:cubicBezTo>
                    <a:cubicBezTo>
                      <a:pt x="1511" y="640"/>
                      <a:pt x="1500" y="606"/>
                      <a:pt x="1485" y="574"/>
                    </a:cubicBezTo>
                    <a:cubicBezTo>
                      <a:pt x="1455" y="509"/>
                      <a:pt x="1428" y="443"/>
                      <a:pt x="1396" y="380"/>
                    </a:cubicBezTo>
                    <a:cubicBezTo>
                      <a:pt x="1396" y="379"/>
                      <a:pt x="1393" y="378"/>
                      <a:pt x="1393" y="380"/>
                    </a:cubicBezTo>
                    <a:cubicBezTo>
                      <a:pt x="1392" y="413"/>
                      <a:pt x="1395" y="458"/>
                      <a:pt x="1396" y="503"/>
                    </a:cubicBezTo>
                    <a:close/>
                    <a:moveTo>
                      <a:pt x="1443" y="454"/>
                    </a:moveTo>
                    <a:cubicBezTo>
                      <a:pt x="1451" y="465"/>
                      <a:pt x="1454" y="481"/>
                      <a:pt x="1461" y="492"/>
                    </a:cubicBezTo>
                    <a:cubicBezTo>
                      <a:pt x="1461" y="489"/>
                      <a:pt x="1462" y="487"/>
                      <a:pt x="1466" y="488"/>
                    </a:cubicBezTo>
                    <a:cubicBezTo>
                      <a:pt x="1476" y="489"/>
                      <a:pt x="1491" y="488"/>
                      <a:pt x="1502" y="488"/>
                    </a:cubicBezTo>
                    <a:cubicBezTo>
                      <a:pt x="1534" y="486"/>
                      <a:pt x="1574" y="457"/>
                      <a:pt x="1584" y="435"/>
                    </a:cubicBezTo>
                    <a:cubicBezTo>
                      <a:pt x="1588" y="426"/>
                      <a:pt x="1588" y="415"/>
                      <a:pt x="1579" y="410"/>
                    </a:cubicBezTo>
                    <a:cubicBezTo>
                      <a:pt x="1554" y="454"/>
                      <a:pt x="1488" y="454"/>
                      <a:pt x="1443" y="454"/>
                    </a:cubicBezTo>
                    <a:close/>
                    <a:moveTo>
                      <a:pt x="1464" y="503"/>
                    </a:moveTo>
                    <a:cubicBezTo>
                      <a:pt x="1467" y="504"/>
                      <a:pt x="1466" y="510"/>
                      <a:pt x="1469" y="512"/>
                    </a:cubicBezTo>
                    <a:cubicBezTo>
                      <a:pt x="1488" y="513"/>
                      <a:pt x="1508" y="518"/>
                      <a:pt x="1526" y="516"/>
                    </a:cubicBezTo>
                    <a:cubicBezTo>
                      <a:pt x="1563" y="513"/>
                      <a:pt x="1589" y="484"/>
                      <a:pt x="1607" y="456"/>
                    </a:cubicBezTo>
                    <a:cubicBezTo>
                      <a:pt x="1600" y="452"/>
                      <a:pt x="1601" y="442"/>
                      <a:pt x="1594" y="439"/>
                    </a:cubicBezTo>
                    <a:cubicBezTo>
                      <a:pt x="1569" y="483"/>
                      <a:pt x="1522" y="507"/>
                      <a:pt x="1464" y="503"/>
                    </a:cubicBezTo>
                    <a:close/>
                    <a:moveTo>
                      <a:pt x="285" y="533"/>
                    </a:moveTo>
                    <a:cubicBezTo>
                      <a:pt x="291" y="533"/>
                      <a:pt x="294" y="538"/>
                      <a:pt x="300" y="535"/>
                    </a:cubicBezTo>
                    <a:cubicBezTo>
                      <a:pt x="304" y="525"/>
                      <a:pt x="318" y="503"/>
                      <a:pt x="324" y="485"/>
                    </a:cubicBezTo>
                    <a:cubicBezTo>
                      <a:pt x="329" y="471"/>
                      <a:pt x="342" y="441"/>
                      <a:pt x="318" y="442"/>
                    </a:cubicBezTo>
                    <a:cubicBezTo>
                      <a:pt x="311" y="477"/>
                      <a:pt x="296" y="500"/>
                      <a:pt x="285" y="533"/>
                    </a:cubicBezTo>
                    <a:close/>
                    <a:moveTo>
                      <a:pt x="382" y="460"/>
                    </a:moveTo>
                    <a:cubicBezTo>
                      <a:pt x="364" y="482"/>
                      <a:pt x="349" y="518"/>
                      <a:pt x="336" y="548"/>
                    </a:cubicBezTo>
                    <a:cubicBezTo>
                      <a:pt x="348" y="558"/>
                      <a:pt x="361" y="565"/>
                      <a:pt x="371" y="576"/>
                    </a:cubicBezTo>
                    <a:cubicBezTo>
                      <a:pt x="387" y="546"/>
                      <a:pt x="401" y="513"/>
                      <a:pt x="412" y="479"/>
                    </a:cubicBezTo>
                    <a:cubicBezTo>
                      <a:pt x="406" y="468"/>
                      <a:pt x="393" y="462"/>
                      <a:pt x="382" y="460"/>
                    </a:cubicBezTo>
                    <a:close/>
                    <a:moveTo>
                      <a:pt x="418" y="494"/>
                    </a:moveTo>
                    <a:cubicBezTo>
                      <a:pt x="416" y="499"/>
                      <a:pt x="417" y="505"/>
                      <a:pt x="415" y="510"/>
                    </a:cubicBezTo>
                    <a:cubicBezTo>
                      <a:pt x="407" y="532"/>
                      <a:pt x="393" y="552"/>
                      <a:pt x="386" y="573"/>
                    </a:cubicBezTo>
                    <a:cubicBezTo>
                      <a:pt x="380" y="592"/>
                      <a:pt x="378" y="621"/>
                      <a:pt x="377" y="645"/>
                    </a:cubicBezTo>
                    <a:cubicBezTo>
                      <a:pt x="374" y="709"/>
                      <a:pt x="381" y="752"/>
                      <a:pt x="371" y="809"/>
                    </a:cubicBezTo>
                    <a:cubicBezTo>
                      <a:pt x="391" y="825"/>
                      <a:pt x="412" y="841"/>
                      <a:pt x="435" y="855"/>
                    </a:cubicBezTo>
                    <a:cubicBezTo>
                      <a:pt x="438" y="814"/>
                      <a:pt x="438" y="775"/>
                      <a:pt x="438" y="730"/>
                    </a:cubicBezTo>
                    <a:cubicBezTo>
                      <a:pt x="438" y="687"/>
                      <a:pt x="433" y="646"/>
                      <a:pt x="433" y="614"/>
                    </a:cubicBezTo>
                    <a:cubicBezTo>
                      <a:pt x="434" y="570"/>
                      <a:pt x="438" y="510"/>
                      <a:pt x="432" y="465"/>
                    </a:cubicBezTo>
                    <a:cubicBezTo>
                      <a:pt x="430" y="476"/>
                      <a:pt x="422" y="484"/>
                      <a:pt x="418" y="494"/>
                    </a:cubicBezTo>
                    <a:close/>
                    <a:moveTo>
                      <a:pt x="1473" y="523"/>
                    </a:moveTo>
                    <a:cubicBezTo>
                      <a:pt x="1501" y="584"/>
                      <a:pt x="1527" y="649"/>
                      <a:pt x="1553" y="712"/>
                    </a:cubicBezTo>
                    <a:cubicBezTo>
                      <a:pt x="1607" y="718"/>
                      <a:pt x="1672" y="688"/>
                      <a:pt x="1696" y="641"/>
                    </a:cubicBezTo>
                    <a:cubicBezTo>
                      <a:pt x="1669" y="583"/>
                      <a:pt x="1643" y="525"/>
                      <a:pt x="1613" y="471"/>
                    </a:cubicBezTo>
                    <a:cubicBezTo>
                      <a:pt x="1589" y="511"/>
                      <a:pt x="1530" y="544"/>
                      <a:pt x="1473" y="523"/>
                    </a:cubicBezTo>
                    <a:close/>
                    <a:moveTo>
                      <a:pt x="227" y="673"/>
                    </a:moveTo>
                    <a:cubicBezTo>
                      <a:pt x="231" y="674"/>
                      <a:pt x="236" y="676"/>
                      <a:pt x="241" y="677"/>
                    </a:cubicBezTo>
                    <a:cubicBezTo>
                      <a:pt x="249" y="643"/>
                      <a:pt x="263" y="616"/>
                      <a:pt x="274" y="585"/>
                    </a:cubicBezTo>
                    <a:cubicBezTo>
                      <a:pt x="270" y="585"/>
                      <a:pt x="269" y="581"/>
                      <a:pt x="265" y="582"/>
                    </a:cubicBezTo>
                    <a:cubicBezTo>
                      <a:pt x="254" y="614"/>
                      <a:pt x="239" y="642"/>
                      <a:pt x="227" y="673"/>
                    </a:cubicBezTo>
                    <a:close/>
                    <a:moveTo>
                      <a:pt x="330" y="601"/>
                    </a:moveTo>
                    <a:cubicBezTo>
                      <a:pt x="314" y="610"/>
                      <a:pt x="305" y="633"/>
                      <a:pt x="303" y="650"/>
                    </a:cubicBezTo>
                    <a:cubicBezTo>
                      <a:pt x="295" y="661"/>
                      <a:pt x="281" y="676"/>
                      <a:pt x="277" y="695"/>
                    </a:cubicBezTo>
                    <a:cubicBezTo>
                      <a:pt x="287" y="706"/>
                      <a:pt x="301" y="712"/>
                      <a:pt x="309" y="724"/>
                    </a:cubicBezTo>
                    <a:cubicBezTo>
                      <a:pt x="325" y="691"/>
                      <a:pt x="338" y="656"/>
                      <a:pt x="351" y="620"/>
                    </a:cubicBezTo>
                    <a:cubicBezTo>
                      <a:pt x="345" y="613"/>
                      <a:pt x="338" y="607"/>
                      <a:pt x="330" y="601"/>
                    </a:cubicBezTo>
                    <a:close/>
                    <a:moveTo>
                      <a:pt x="1561" y="727"/>
                    </a:moveTo>
                    <a:cubicBezTo>
                      <a:pt x="1562" y="734"/>
                      <a:pt x="1565" y="739"/>
                      <a:pt x="1567" y="744"/>
                    </a:cubicBezTo>
                    <a:cubicBezTo>
                      <a:pt x="1568" y="740"/>
                      <a:pt x="1571" y="737"/>
                      <a:pt x="1575" y="736"/>
                    </a:cubicBezTo>
                    <a:cubicBezTo>
                      <a:pt x="1588" y="737"/>
                      <a:pt x="1609" y="736"/>
                      <a:pt x="1622" y="735"/>
                    </a:cubicBezTo>
                    <a:cubicBezTo>
                      <a:pt x="1652" y="732"/>
                      <a:pt x="1682" y="709"/>
                      <a:pt x="1698" y="691"/>
                    </a:cubicBezTo>
                    <a:cubicBezTo>
                      <a:pt x="1706" y="681"/>
                      <a:pt x="1714" y="664"/>
                      <a:pt x="1702" y="657"/>
                    </a:cubicBezTo>
                    <a:cubicBezTo>
                      <a:pt x="1668" y="701"/>
                      <a:pt x="1622" y="725"/>
                      <a:pt x="1561" y="727"/>
                    </a:cubicBezTo>
                    <a:close/>
                    <a:moveTo>
                      <a:pt x="1714" y="686"/>
                    </a:moveTo>
                    <a:cubicBezTo>
                      <a:pt x="1690" y="728"/>
                      <a:pt x="1630" y="762"/>
                      <a:pt x="1567" y="745"/>
                    </a:cubicBezTo>
                    <a:cubicBezTo>
                      <a:pt x="1574" y="769"/>
                      <a:pt x="1582" y="790"/>
                      <a:pt x="1611" y="776"/>
                    </a:cubicBezTo>
                    <a:cubicBezTo>
                      <a:pt x="1664" y="788"/>
                      <a:pt x="1720" y="764"/>
                      <a:pt x="1735" y="720"/>
                    </a:cubicBezTo>
                    <a:cubicBezTo>
                      <a:pt x="1727" y="710"/>
                      <a:pt x="1727" y="692"/>
                      <a:pt x="1714" y="686"/>
                    </a:cubicBezTo>
                    <a:close/>
                    <a:moveTo>
                      <a:pt x="198" y="736"/>
                    </a:moveTo>
                    <a:cubicBezTo>
                      <a:pt x="192" y="747"/>
                      <a:pt x="188" y="759"/>
                      <a:pt x="183" y="771"/>
                    </a:cubicBezTo>
                    <a:cubicBezTo>
                      <a:pt x="205" y="775"/>
                      <a:pt x="217" y="773"/>
                      <a:pt x="238" y="780"/>
                    </a:cubicBezTo>
                    <a:cubicBezTo>
                      <a:pt x="249" y="789"/>
                      <a:pt x="258" y="801"/>
                      <a:pt x="273" y="808"/>
                    </a:cubicBezTo>
                    <a:cubicBezTo>
                      <a:pt x="275" y="792"/>
                      <a:pt x="283" y="786"/>
                      <a:pt x="286" y="770"/>
                    </a:cubicBezTo>
                    <a:cubicBezTo>
                      <a:pt x="267" y="752"/>
                      <a:pt x="235" y="732"/>
                      <a:pt x="198" y="736"/>
                    </a:cubicBezTo>
                    <a:close/>
                    <a:moveTo>
                      <a:pt x="1649" y="841"/>
                    </a:moveTo>
                    <a:cubicBezTo>
                      <a:pt x="1685" y="844"/>
                      <a:pt x="1727" y="826"/>
                      <a:pt x="1746" y="801"/>
                    </a:cubicBezTo>
                    <a:cubicBezTo>
                      <a:pt x="1763" y="779"/>
                      <a:pt x="1759" y="763"/>
                      <a:pt x="1746" y="739"/>
                    </a:cubicBezTo>
                    <a:cubicBezTo>
                      <a:pt x="1744" y="739"/>
                      <a:pt x="1743" y="739"/>
                      <a:pt x="1741" y="739"/>
                    </a:cubicBezTo>
                    <a:cubicBezTo>
                      <a:pt x="1713" y="789"/>
                      <a:pt x="1644" y="794"/>
                      <a:pt x="1588" y="794"/>
                    </a:cubicBezTo>
                    <a:cubicBezTo>
                      <a:pt x="1596" y="808"/>
                      <a:pt x="1602" y="824"/>
                      <a:pt x="1611" y="836"/>
                    </a:cubicBezTo>
                    <a:cubicBezTo>
                      <a:pt x="1622" y="834"/>
                      <a:pt x="1636" y="840"/>
                      <a:pt x="1649" y="841"/>
                    </a:cubicBezTo>
                    <a:close/>
                    <a:moveTo>
                      <a:pt x="600" y="808"/>
                    </a:moveTo>
                    <a:cubicBezTo>
                      <a:pt x="659" y="823"/>
                      <a:pt x="733" y="828"/>
                      <a:pt x="805" y="818"/>
                    </a:cubicBezTo>
                    <a:cubicBezTo>
                      <a:pt x="806" y="797"/>
                      <a:pt x="807" y="783"/>
                      <a:pt x="808" y="764"/>
                    </a:cubicBezTo>
                    <a:cubicBezTo>
                      <a:pt x="735" y="773"/>
                      <a:pt x="656" y="770"/>
                      <a:pt x="605" y="756"/>
                    </a:cubicBezTo>
                    <a:cubicBezTo>
                      <a:pt x="599" y="772"/>
                      <a:pt x="601" y="787"/>
                      <a:pt x="600" y="808"/>
                    </a:cubicBezTo>
                    <a:close/>
                    <a:moveTo>
                      <a:pt x="171" y="801"/>
                    </a:moveTo>
                    <a:cubicBezTo>
                      <a:pt x="212" y="803"/>
                      <a:pt x="234" y="829"/>
                      <a:pt x="260" y="839"/>
                    </a:cubicBezTo>
                    <a:cubicBezTo>
                      <a:pt x="261" y="834"/>
                      <a:pt x="264" y="831"/>
                      <a:pt x="265" y="826"/>
                    </a:cubicBezTo>
                    <a:cubicBezTo>
                      <a:pt x="248" y="797"/>
                      <a:pt x="218" y="786"/>
                      <a:pt x="179" y="783"/>
                    </a:cubicBezTo>
                    <a:cubicBezTo>
                      <a:pt x="178" y="782"/>
                      <a:pt x="178" y="781"/>
                      <a:pt x="177" y="782"/>
                    </a:cubicBezTo>
                    <a:cubicBezTo>
                      <a:pt x="175" y="788"/>
                      <a:pt x="172" y="794"/>
                      <a:pt x="171" y="801"/>
                    </a:cubicBezTo>
                    <a:close/>
                    <a:moveTo>
                      <a:pt x="1748" y="818"/>
                    </a:moveTo>
                    <a:cubicBezTo>
                      <a:pt x="1714" y="855"/>
                      <a:pt x="1666" y="857"/>
                      <a:pt x="1614" y="852"/>
                    </a:cubicBezTo>
                    <a:cubicBezTo>
                      <a:pt x="1627" y="872"/>
                      <a:pt x="1631" y="896"/>
                      <a:pt x="1652" y="905"/>
                    </a:cubicBezTo>
                    <a:cubicBezTo>
                      <a:pt x="1666" y="910"/>
                      <a:pt x="1687" y="907"/>
                      <a:pt x="1702" y="906"/>
                    </a:cubicBezTo>
                    <a:cubicBezTo>
                      <a:pt x="1739" y="903"/>
                      <a:pt x="1774" y="880"/>
                      <a:pt x="1784" y="850"/>
                    </a:cubicBezTo>
                    <a:cubicBezTo>
                      <a:pt x="1792" y="827"/>
                      <a:pt x="1776" y="807"/>
                      <a:pt x="1766" y="788"/>
                    </a:cubicBezTo>
                    <a:cubicBezTo>
                      <a:pt x="1762" y="799"/>
                      <a:pt x="1754" y="811"/>
                      <a:pt x="1748" y="818"/>
                    </a:cubicBezTo>
                    <a:close/>
                    <a:moveTo>
                      <a:pt x="159" y="839"/>
                    </a:moveTo>
                    <a:cubicBezTo>
                      <a:pt x="178" y="859"/>
                      <a:pt x="237" y="889"/>
                      <a:pt x="253" y="850"/>
                    </a:cubicBezTo>
                    <a:cubicBezTo>
                      <a:pt x="225" y="836"/>
                      <a:pt x="204" y="814"/>
                      <a:pt x="165" y="811"/>
                    </a:cubicBezTo>
                    <a:cubicBezTo>
                      <a:pt x="158" y="820"/>
                      <a:pt x="160" y="831"/>
                      <a:pt x="159" y="839"/>
                    </a:cubicBezTo>
                    <a:close/>
                    <a:moveTo>
                      <a:pt x="606" y="873"/>
                    </a:moveTo>
                    <a:cubicBezTo>
                      <a:pt x="627" y="876"/>
                      <a:pt x="662" y="885"/>
                      <a:pt x="695" y="889"/>
                    </a:cubicBezTo>
                    <a:cubicBezTo>
                      <a:pt x="725" y="893"/>
                      <a:pt x="787" y="897"/>
                      <a:pt x="800" y="874"/>
                    </a:cubicBezTo>
                    <a:cubicBezTo>
                      <a:pt x="806" y="865"/>
                      <a:pt x="802" y="841"/>
                      <a:pt x="803" y="833"/>
                    </a:cubicBezTo>
                    <a:cubicBezTo>
                      <a:pt x="733" y="836"/>
                      <a:pt x="659" y="841"/>
                      <a:pt x="601" y="821"/>
                    </a:cubicBezTo>
                    <a:cubicBezTo>
                      <a:pt x="599" y="839"/>
                      <a:pt x="599" y="860"/>
                      <a:pt x="606" y="87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71" name="Freeform 107"/>
              <p:cNvSpPr>
                <a:spLocks noEditPoints="1"/>
              </p:cNvSpPr>
              <p:nvPr/>
            </p:nvSpPr>
            <p:spPr bwMode="auto">
              <a:xfrm>
                <a:off x="10762366" y="4829740"/>
                <a:ext cx="125413" cy="481013"/>
              </a:xfrm>
              <a:custGeom>
                <a:avLst/>
                <a:gdLst>
                  <a:gd name="T0" fmla="*/ 146 w 162"/>
                  <a:gd name="T1" fmla="*/ 598 h 618"/>
                  <a:gd name="T2" fmla="*/ 23 w 162"/>
                  <a:gd name="T3" fmla="*/ 598 h 618"/>
                  <a:gd name="T4" fmla="*/ 11 w 162"/>
                  <a:gd name="T5" fmla="*/ 481 h 618"/>
                  <a:gd name="T6" fmla="*/ 16 w 162"/>
                  <a:gd name="T7" fmla="*/ 352 h 618"/>
                  <a:gd name="T8" fmla="*/ 13 w 162"/>
                  <a:gd name="T9" fmla="*/ 321 h 618"/>
                  <a:gd name="T10" fmla="*/ 8 w 162"/>
                  <a:gd name="T11" fmla="*/ 178 h 618"/>
                  <a:gd name="T12" fmla="*/ 6 w 162"/>
                  <a:gd name="T13" fmla="*/ 93 h 618"/>
                  <a:gd name="T14" fmla="*/ 13 w 162"/>
                  <a:gd name="T15" fmla="*/ 27 h 618"/>
                  <a:gd name="T16" fmla="*/ 38 w 162"/>
                  <a:gd name="T17" fmla="*/ 5 h 618"/>
                  <a:gd name="T18" fmla="*/ 63 w 162"/>
                  <a:gd name="T19" fmla="*/ 8 h 618"/>
                  <a:gd name="T20" fmla="*/ 152 w 162"/>
                  <a:gd name="T21" fmla="*/ 40 h 618"/>
                  <a:gd name="T22" fmla="*/ 152 w 162"/>
                  <a:gd name="T23" fmla="*/ 125 h 618"/>
                  <a:gd name="T24" fmla="*/ 152 w 162"/>
                  <a:gd name="T25" fmla="*/ 434 h 618"/>
                  <a:gd name="T26" fmla="*/ 146 w 162"/>
                  <a:gd name="T27" fmla="*/ 598 h 618"/>
                  <a:gd name="T28" fmla="*/ 44 w 162"/>
                  <a:gd name="T29" fmla="*/ 587 h 618"/>
                  <a:gd name="T30" fmla="*/ 102 w 162"/>
                  <a:gd name="T31" fmla="*/ 592 h 618"/>
                  <a:gd name="T32" fmla="*/ 137 w 162"/>
                  <a:gd name="T33" fmla="*/ 569 h 618"/>
                  <a:gd name="T34" fmla="*/ 138 w 162"/>
                  <a:gd name="T35" fmla="*/ 510 h 618"/>
                  <a:gd name="T36" fmla="*/ 138 w 162"/>
                  <a:gd name="T37" fmla="*/ 401 h 618"/>
                  <a:gd name="T38" fmla="*/ 140 w 162"/>
                  <a:gd name="T39" fmla="*/ 127 h 618"/>
                  <a:gd name="T40" fmla="*/ 140 w 162"/>
                  <a:gd name="T41" fmla="*/ 52 h 618"/>
                  <a:gd name="T42" fmla="*/ 110 w 162"/>
                  <a:gd name="T43" fmla="*/ 25 h 618"/>
                  <a:gd name="T44" fmla="*/ 37 w 162"/>
                  <a:gd name="T45" fmla="*/ 30 h 618"/>
                  <a:gd name="T46" fmla="*/ 20 w 162"/>
                  <a:gd name="T47" fmla="*/ 67 h 618"/>
                  <a:gd name="T48" fmla="*/ 19 w 162"/>
                  <a:gd name="T49" fmla="*/ 80 h 618"/>
                  <a:gd name="T50" fmla="*/ 25 w 162"/>
                  <a:gd name="T51" fmla="*/ 283 h 618"/>
                  <a:gd name="T52" fmla="*/ 20 w 162"/>
                  <a:gd name="T53" fmla="*/ 560 h 618"/>
                  <a:gd name="T54" fmla="*/ 23 w 162"/>
                  <a:gd name="T55" fmla="*/ 575 h 618"/>
                  <a:gd name="T56" fmla="*/ 41 w 162"/>
                  <a:gd name="T57" fmla="*/ 593 h 618"/>
                  <a:gd name="T58" fmla="*/ 44 w 162"/>
                  <a:gd name="T59" fmla="*/ 587 h 6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62" h="618">
                    <a:moveTo>
                      <a:pt x="146" y="598"/>
                    </a:moveTo>
                    <a:cubicBezTo>
                      <a:pt x="116" y="618"/>
                      <a:pt x="60" y="613"/>
                      <a:pt x="23" y="598"/>
                    </a:cubicBezTo>
                    <a:cubicBezTo>
                      <a:pt x="2" y="571"/>
                      <a:pt x="9" y="525"/>
                      <a:pt x="11" y="481"/>
                    </a:cubicBezTo>
                    <a:cubicBezTo>
                      <a:pt x="13" y="440"/>
                      <a:pt x="15" y="393"/>
                      <a:pt x="16" y="352"/>
                    </a:cubicBezTo>
                    <a:cubicBezTo>
                      <a:pt x="16" y="342"/>
                      <a:pt x="13" y="331"/>
                      <a:pt x="13" y="321"/>
                    </a:cubicBezTo>
                    <a:cubicBezTo>
                      <a:pt x="13" y="268"/>
                      <a:pt x="11" y="224"/>
                      <a:pt x="8" y="178"/>
                    </a:cubicBezTo>
                    <a:cubicBezTo>
                      <a:pt x="6" y="148"/>
                      <a:pt x="5" y="123"/>
                      <a:pt x="6" y="93"/>
                    </a:cubicBezTo>
                    <a:cubicBezTo>
                      <a:pt x="8" y="74"/>
                      <a:pt x="0" y="46"/>
                      <a:pt x="13" y="27"/>
                    </a:cubicBezTo>
                    <a:cubicBezTo>
                      <a:pt x="18" y="18"/>
                      <a:pt x="32" y="6"/>
                      <a:pt x="38" y="5"/>
                    </a:cubicBezTo>
                    <a:cubicBezTo>
                      <a:pt x="43" y="5"/>
                      <a:pt x="54" y="8"/>
                      <a:pt x="63" y="8"/>
                    </a:cubicBezTo>
                    <a:cubicBezTo>
                      <a:pt x="98" y="8"/>
                      <a:pt x="138" y="0"/>
                      <a:pt x="152" y="40"/>
                    </a:cubicBezTo>
                    <a:cubicBezTo>
                      <a:pt x="162" y="68"/>
                      <a:pt x="153" y="99"/>
                      <a:pt x="152" y="125"/>
                    </a:cubicBezTo>
                    <a:cubicBezTo>
                      <a:pt x="148" y="217"/>
                      <a:pt x="152" y="337"/>
                      <a:pt x="152" y="434"/>
                    </a:cubicBezTo>
                    <a:cubicBezTo>
                      <a:pt x="152" y="493"/>
                      <a:pt x="158" y="548"/>
                      <a:pt x="146" y="598"/>
                    </a:cubicBezTo>
                    <a:close/>
                    <a:moveTo>
                      <a:pt x="44" y="587"/>
                    </a:moveTo>
                    <a:cubicBezTo>
                      <a:pt x="54" y="593"/>
                      <a:pt x="82" y="600"/>
                      <a:pt x="102" y="592"/>
                    </a:cubicBezTo>
                    <a:cubicBezTo>
                      <a:pt x="119" y="600"/>
                      <a:pt x="134" y="590"/>
                      <a:pt x="137" y="569"/>
                    </a:cubicBezTo>
                    <a:cubicBezTo>
                      <a:pt x="139" y="553"/>
                      <a:pt x="138" y="531"/>
                      <a:pt x="138" y="510"/>
                    </a:cubicBezTo>
                    <a:cubicBezTo>
                      <a:pt x="139" y="475"/>
                      <a:pt x="138" y="439"/>
                      <a:pt x="138" y="401"/>
                    </a:cubicBezTo>
                    <a:cubicBezTo>
                      <a:pt x="141" y="295"/>
                      <a:pt x="136" y="227"/>
                      <a:pt x="140" y="127"/>
                    </a:cubicBezTo>
                    <a:cubicBezTo>
                      <a:pt x="141" y="100"/>
                      <a:pt x="145" y="72"/>
                      <a:pt x="140" y="52"/>
                    </a:cubicBezTo>
                    <a:cubicBezTo>
                      <a:pt x="137" y="41"/>
                      <a:pt x="123" y="32"/>
                      <a:pt x="110" y="25"/>
                    </a:cubicBezTo>
                    <a:cubicBezTo>
                      <a:pt x="88" y="14"/>
                      <a:pt x="50" y="28"/>
                      <a:pt x="37" y="30"/>
                    </a:cubicBezTo>
                    <a:cubicBezTo>
                      <a:pt x="22" y="31"/>
                      <a:pt x="22" y="55"/>
                      <a:pt x="20" y="67"/>
                    </a:cubicBezTo>
                    <a:cubicBezTo>
                      <a:pt x="20" y="71"/>
                      <a:pt x="19" y="75"/>
                      <a:pt x="19" y="80"/>
                    </a:cubicBezTo>
                    <a:cubicBezTo>
                      <a:pt x="16" y="145"/>
                      <a:pt x="20" y="218"/>
                      <a:pt x="25" y="283"/>
                    </a:cubicBezTo>
                    <a:cubicBezTo>
                      <a:pt x="31" y="373"/>
                      <a:pt x="21" y="480"/>
                      <a:pt x="20" y="560"/>
                    </a:cubicBezTo>
                    <a:cubicBezTo>
                      <a:pt x="23" y="564"/>
                      <a:pt x="25" y="571"/>
                      <a:pt x="23" y="575"/>
                    </a:cubicBezTo>
                    <a:cubicBezTo>
                      <a:pt x="31" y="579"/>
                      <a:pt x="34" y="588"/>
                      <a:pt x="41" y="593"/>
                    </a:cubicBezTo>
                    <a:cubicBezTo>
                      <a:pt x="42" y="591"/>
                      <a:pt x="40" y="586"/>
                      <a:pt x="44" y="58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2" name="Freeform 108"/>
            <p:cNvSpPr>
              <a:spLocks noEditPoints="1"/>
            </p:cNvSpPr>
            <p:nvPr userDrawn="1"/>
          </p:nvSpPr>
          <p:spPr bwMode="auto">
            <a:xfrm>
              <a:off x="8748316" y="4978071"/>
              <a:ext cx="799607" cy="851035"/>
            </a:xfrm>
            <a:custGeom>
              <a:avLst/>
              <a:gdLst>
                <a:gd name="T0" fmla="*/ 656 w 983"/>
                <a:gd name="T1" fmla="*/ 80 h 1046"/>
                <a:gd name="T2" fmla="*/ 729 w 983"/>
                <a:gd name="T3" fmla="*/ 67 h 1046"/>
                <a:gd name="T4" fmla="*/ 798 w 983"/>
                <a:gd name="T5" fmla="*/ 260 h 1046"/>
                <a:gd name="T6" fmla="*/ 895 w 983"/>
                <a:gd name="T7" fmla="*/ 601 h 1046"/>
                <a:gd name="T8" fmla="*/ 965 w 983"/>
                <a:gd name="T9" fmla="*/ 773 h 1046"/>
                <a:gd name="T10" fmla="*/ 831 w 983"/>
                <a:gd name="T11" fmla="*/ 833 h 1046"/>
                <a:gd name="T12" fmla="*/ 633 w 983"/>
                <a:gd name="T13" fmla="*/ 882 h 1046"/>
                <a:gd name="T14" fmla="*/ 206 w 983"/>
                <a:gd name="T15" fmla="*/ 1046 h 1046"/>
                <a:gd name="T16" fmla="*/ 164 w 983"/>
                <a:gd name="T17" fmla="*/ 951 h 1046"/>
                <a:gd name="T18" fmla="*/ 102 w 983"/>
                <a:gd name="T19" fmla="*/ 790 h 1046"/>
                <a:gd name="T20" fmla="*/ 49 w 983"/>
                <a:gd name="T21" fmla="*/ 623 h 1046"/>
                <a:gd name="T22" fmla="*/ 16 w 983"/>
                <a:gd name="T23" fmla="*/ 435 h 1046"/>
                <a:gd name="T24" fmla="*/ 131 w 983"/>
                <a:gd name="T25" fmla="*/ 234 h 1046"/>
                <a:gd name="T26" fmla="*/ 363 w 983"/>
                <a:gd name="T27" fmla="*/ 159 h 1046"/>
                <a:gd name="T28" fmla="*/ 394 w 983"/>
                <a:gd name="T29" fmla="*/ 17 h 1046"/>
                <a:gd name="T30" fmla="*/ 519 w 983"/>
                <a:gd name="T31" fmla="*/ 44 h 1046"/>
                <a:gd name="T32" fmla="*/ 463 w 983"/>
                <a:gd name="T33" fmla="*/ 209 h 1046"/>
                <a:gd name="T34" fmla="*/ 547 w 983"/>
                <a:gd name="T35" fmla="*/ 252 h 1046"/>
                <a:gd name="T36" fmla="*/ 509 w 983"/>
                <a:gd name="T37" fmla="*/ 366 h 1046"/>
                <a:gd name="T38" fmla="*/ 435 w 983"/>
                <a:gd name="T39" fmla="*/ 33 h 1046"/>
                <a:gd name="T40" fmla="*/ 529 w 983"/>
                <a:gd name="T41" fmla="*/ 114 h 1046"/>
                <a:gd name="T42" fmla="*/ 485 w 983"/>
                <a:gd name="T43" fmla="*/ 24 h 1046"/>
                <a:gd name="T44" fmla="*/ 382 w 983"/>
                <a:gd name="T45" fmla="*/ 82 h 1046"/>
                <a:gd name="T46" fmla="*/ 455 w 983"/>
                <a:gd name="T47" fmla="*/ 307 h 1046"/>
                <a:gd name="T48" fmla="*/ 561 w 983"/>
                <a:gd name="T49" fmla="*/ 383 h 1046"/>
                <a:gd name="T50" fmla="*/ 572 w 983"/>
                <a:gd name="T51" fmla="*/ 271 h 1046"/>
                <a:gd name="T52" fmla="*/ 501 w 983"/>
                <a:gd name="T53" fmla="*/ 114 h 1046"/>
                <a:gd name="T54" fmla="*/ 470 w 983"/>
                <a:gd name="T55" fmla="*/ 256 h 1046"/>
                <a:gd name="T56" fmla="*/ 501 w 983"/>
                <a:gd name="T57" fmla="*/ 83 h 1046"/>
                <a:gd name="T58" fmla="*/ 423 w 983"/>
                <a:gd name="T59" fmla="*/ 56 h 1046"/>
                <a:gd name="T60" fmla="*/ 424 w 983"/>
                <a:gd name="T61" fmla="*/ 143 h 1046"/>
                <a:gd name="T62" fmla="*/ 501 w 983"/>
                <a:gd name="T63" fmla="*/ 83 h 1046"/>
                <a:gd name="T64" fmla="*/ 637 w 983"/>
                <a:gd name="T65" fmla="*/ 98 h 1046"/>
                <a:gd name="T66" fmla="*/ 566 w 983"/>
                <a:gd name="T67" fmla="*/ 225 h 1046"/>
                <a:gd name="T68" fmla="*/ 520 w 983"/>
                <a:gd name="T69" fmla="*/ 396 h 1046"/>
                <a:gd name="T70" fmla="*/ 362 w 983"/>
                <a:gd name="T71" fmla="*/ 169 h 1046"/>
                <a:gd name="T72" fmla="*/ 219 w 983"/>
                <a:gd name="T73" fmla="*/ 210 h 1046"/>
                <a:gd name="T74" fmla="*/ 16 w 983"/>
                <a:gd name="T75" fmla="*/ 293 h 1046"/>
                <a:gd name="T76" fmla="*/ 72 w 983"/>
                <a:gd name="T77" fmla="*/ 657 h 1046"/>
                <a:gd name="T78" fmla="*/ 161 w 983"/>
                <a:gd name="T79" fmla="*/ 920 h 1046"/>
                <a:gd name="T80" fmla="*/ 642 w 983"/>
                <a:gd name="T81" fmla="*/ 870 h 1046"/>
                <a:gd name="T82" fmla="*/ 916 w 983"/>
                <a:gd name="T83" fmla="*/ 780 h 1046"/>
                <a:gd name="T84" fmla="*/ 897 w 983"/>
                <a:gd name="T85" fmla="*/ 635 h 1046"/>
                <a:gd name="T86" fmla="*/ 799 w 983"/>
                <a:gd name="T87" fmla="*/ 327 h 1046"/>
                <a:gd name="T88" fmla="*/ 759 w 983"/>
                <a:gd name="T89" fmla="*/ 79 h 1046"/>
                <a:gd name="T90" fmla="*/ 546 w 983"/>
                <a:gd name="T91" fmla="*/ 354 h 1046"/>
                <a:gd name="T92" fmla="*/ 458 w 983"/>
                <a:gd name="T93" fmla="*/ 140 h 1046"/>
                <a:gd name="T94" fmla="*/ 488 w 983"/>
                <a:gd name="T95" fmla="*/ 240 h 1046"/>
                <a:gd name="T96" fmla="*/ 484 w 983"/>
                <a:gd name="T97" fmla="*/ 298 h 10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983" h="1046">
                  <a:moveTo>
                    <a:pt x="546" y="104"/>
                  </a:moveTo>
                  <a:cubicBezTo>
                    <a:pt x="572" y="99"/>
                    <a:pt x="602" y="89"/>
                    <a:pt x="631" y="82"/>
                  </a:cubicBezTo>
                  <a:cubicBezTo>
                    <a:pt x="639" y="80"/>
                    <a:pt x="648" y="81"/>
                    <a:pt x="656" y="80"/>
                  </a:cubicBezTo>
                  <a:cubicBezTo>
                    <a:pt x="659" y="80"/>
                    <a:pt x="662" y="77"/>
                    <a:pt x="666" y="77"/>
                  </a:cubicBezTo>
                  <a:cubicBezTo>
                    <a:pt x="674" y="75"/>
                    <a:pt x="683" y="78"/>
                    <a:pt x="691" y="77"/>
                  </a:cubicBezTo>
                  <a:cubicBezTo>
                    <a:pt x="702" y="75"/>
                    <a:pt x="717" y="69"/>
                    <a:pt x="729" y="67"/>
                  </a:cubicBezTo>
                  <a:cubicBezTo>
                    <a:pt x="744" y="64"/>
                    <a:pt x="759" y="66"/>
                    <a:pt x="774" y="69"/>
                  </a:cubicBezTo>
                  <a:cubicBezTo>
                    <a:pt x="779" y="98"/>
                    <a:pt x="790" y="145"/>
                    <a:pt x="785" y="168"/>
                  </a:cubicBezTo>
                  <a:cubicBezTo>
                    <a:pt x="790" y="202"/>
                    <a:pt x="788" y="235"/>
                    <a:pt x="798" y="260"/>
                  </a:cubicBezTo>
                  <a:cubicBezTo>
                    <a:pt x="803" y="297"/>
                    <a:pt x="810" y="337"/>
                    <a:pt x="816" y="374"/>
                  </a:cubicBezTo>
                  <a:cubicBezTo>
                    <a:pt x="823" y="413"/>
                    <a:pt x="837" y="447"/>
                    <a:pt x="849" y="480"/>
                  </a:cubicBezTo>
                  <a:cubicBezTo>
                    <a:pt x="864" y="522"/>
                    <a:pt x="877" y="563"/>
                    <a:pt x="895" y="601"/>
                  </a:cubicBezTo>
                  <a:cubicBezTo>
                    <a:pt x="919" y="650"/>
                    <a:pt x="952" y="695"/>
                    <a:pt x="973" y="747"/>
                  </a:cubicBezTo>
                  <a:cubicBezTo>
                    <a:pt x="979" y="752"/>
                    <a:pt x="983" y="759"/>
                    <a:pt x="980" y="765"/>
                  </a:cubicBezTo>
                  <a:cubicBezTo>
                    <a:pt x="978" y="770"/>
                    <a:pt x="971" y="770"/>
                    <a:pt x="965" y="773"/>
                  </a:cubicBezTo>
                  <a:cubicBezTo>
                    <a:pt x="956" y="777"/>
                    <a:pt x="945" y="785"/>
                    <a:pt x="932" y="789"/>
                  </a:cubicBezTo>
                  <a:cubicBezTo>
                    <a:pt x="908" y="797"/>
                    <a:pt x="883" y="808"/>
                    <a:pt x="865" y="818"/>
                  </a:cubicBezTo>
                  <a:cubicBezTo>
                    <a:pt x="856" y="823"/>
                    <a:pt x="839" y="825"/>
                    <a:pt x="831" y="833"/>
                  </a:cubicBezTo>
                  <a:cubicBezTo>
                    <a:pt x="789" y="838"/>
                    <a:pt x="729" y="860"/>
                    <a:pt x="681" y="871"/>
                  </a:cubicBezTo>
                  <a:cubicBezTo>
                    <a:pt x="677" y="871"/>
                    <a:pt x="678" y="875"/>
                    <a:pt x="676" y="876"/>
                  </a:cubicBezTo>
                  <a:cubicBezTo>
                    <a:pt x="662" y="874"/>
                    <a:pt x="648" y="880"/>
                    <a:pt x="633" y="882"/>
                  </a:cubicBezTo>
                  <a:cubicBezTo>
                    <a:pt x="566" y="894"/>
                    <a:pt x="496" y="902"/>
                    <a:pt x="433" y="930"/>
                  </a:cubicBezTo>
                  <a:cubicBezTo>
                    <a:pt x="390" y="949"/>
                    <a:pt x="345" y="963"/>
                    <a:pt x="307" y="982"/>
                  </a:cubicBezTo>
                  <a:cubicBezTo>
                    <a:pt x="269" y="1001"/>
                    <a:pt x="238" y="1027"/>
                    <a:pt x="206" y="1046"/>
                  </a:cubicBezTo>
                  <a:cubicBezTo>
                    <a:pt x="199" y="1037"/>
                    <a:pt x="196" y="1025"/>
                    <a:pt x="191" y="1014"/>
                  </a:cubicBezTo>
                  <a:cubicBezTo>
                    <a:pt x="185" y="1001"/>
                    <a:pt x="177" y="986"/>
                    <a:pt x="170" y="971"/>
                  </a:cubicBezTo>
                  <a:cubicBezTo>
                    <a:pt x="167" y="965"/>
                    <a:pt x="166" y="957"/>
                    <a:pt x="164" y="951"/>
                  </a:cubicBezTo>
                  <a:cubicBezTo>
                    <a:pt x="147" y="910"/>
                    <a:pt x="130" y="866"/>
                    <a:pt x="112" y="821"/>
                  </a:cubicBezTo>
                  <a:cubicBezTo>
                    <a:pt x="109" y="815"/>
                    <a:pt x="105" y="809"/>
                    <a:pt x="103" y="804"/>
                  </a:cubicBezTo>
                  <a:cubicBezTo>
                    <a:pt x="102" y="800"/>
                    <a:pt x="103" y="794"/>
                    <a:pt x="102" y="790"/>
                  </a:cubicBezTo>
                  <a:cubicBezTo>
                    <a:pt x="93" y="762"/>
                    <a:pt x="82" y="730"/>
                    <a:pt x="73" y="699"/>
                  </a:cubicBezTo>
                  <a:cubicBezTo>
                    <a:pt x="68" y="683"/>
                    <a:pt x="63" y="666"/>
                    <a:pt x="58" y="650"/>
                  </a:cubicBezTo>
                  <a:cubicBezTo>
                    <a:pt x="55" y="641"/>
                    <a:pt x="51" y="632"/>
                    <a:pt x="49" y="623"/>
                  </a:cubicBezTo>
                  <a:cubicBezTo>
                    <a:pt x="47" y="613"/>
                    <a:pt x="48" y="603"/>
                    <a:pt x="46" y="592"/>
                  </a:cubicBezTo>
                  <a:cubicBezTo>
                    <a:pt x="40" y="559"/>
                    <a:pt x="29" y="526"/>
                    <a:pt x="23" y="491"/>
                  </a:cubicBezTo>
                  <a:cubicBezTo>
                    <a:pt x="20" y="473"/>
                    <a:pt x="18" y="455"/>
                    <a:pt x="16" y="435"/>
                  </a:cubicBezTo>
                  <a:cubicBezTo>
                    <a:pt x="11" y="404"/>
                    <a:pt x="8" y="374"/>
                    <a:pt x="7" y="343"/>
                  </a:cubicBezTo>
                  <a:cubicBezTo>
                    <a:pt x="6" y="324"/>
                    <a:pt x="0" y="305"/>
                    <a:pt x="4" y="288"/>
                  </a:cubicBezTo>
                  <a:cubicBezTo>
                    <a:pt x="42" y="272"/>
                    <a:pt x="83" y="247"/>
                    <a:pt x="131" y="234"/>
                  </a:cubicBezTo>
                  <a:cubicBezTo>
                    <a:pt x="140" y="228"/>
                    <a:pt x="154" y="222"/>
                    <a:pt x="164" y="221"/>
                  </a:cubicBezTo>
                  <a:cubicBezTo>
                    <a:pt x="194" y="205"/>
                    <a:pt x="231" y="196"/>
                    <a:pt x="267" y="186"/>
                  </a:cubicBezTo>
                  <a:cubicBezTo>
                    <a:pt x="300" y="178"/>
                    <a:pt x="334" y="161"/>
                    <a:pt x="363" y="159"/>
                  </a:cubicBezTo>
                  <a:cubicBezTo>
                    <a:pt x="371" y="154"/>
                    <a:pt x="382" y="151"/>
                    <a:pt x="393" y="149"/>
                  </a:cubicBezTo>
                  <a:cubicBezTo>
                    <a:pt x="388" y="129"/>
                    <a:pt x="371" y="101"/>
                    <a:pt x="369" y="79"/>
                  </a:cubicBezTo>
                  <a:cubicBezTo>
                    <a:pt x="367" y="54"/>
                    <a:pt x="382" y="37"/>
                    <a:pt x="394" y="17"/>
                  </a:cubicBezTo>
                  <a:cubicBezTo>
                    <a:pt x="408" y="16"/>
                    <a:pt x="422" y="4"/>
                    <a:pt x="439" y="2"/>
                  </a:cubicBezTo>
                  <a:cubicBezTo>
                    <a:pt x="460" y="0"/>
                    <a:pt x="474" y="7"/>
                    <a:pt x="493" y="14"/>
                  </a:cubicBezTo>
                  <a:cubicBezTo>
                    <a:pt x="499" y="26"/>
                    <a:pt x="511" y="33"/>
                    <a:pt x="519" y="44"/>
                  </a:cubicBezTo>
                  <a:cubicBezTo>
                    <a:pt x="530" y="62"/>
                    <a:pt x="533" y="86"/>
                    <a:pt x="546" y="104"/>
                  </a:cubicBezTo>
                  <a:close/>
                  <a:moveTo>
                    <a:pt x="483" y="254"/>
                  </a:moveTo>
                  <a:cubicBezTo>
                    <a:pt x="476" y="241"/>
                    <a:pt x="469" y="224"/>
                    <a:pt x="463" y="209"/>
                  </a:cubicBezTo>
                  <a:cubicBezTo>
                    <a:pt x="453" y="186"/>
                    <a:pt x="445" y="162"/>
                    <a:pt x="447" y="137"/>
                  </a:cubicBezTo>
                  <a:cubicBezTo>
                    <a:pt x="455" y="124"/>
                    <a:pt x="469" y="121"/>
                    <a:pt x="488" y="125"/>
                  </a:cubicBezTo>
                  <a:cubicBezTo>
                    <a:pt x="509" y="154"/>
                    <a:pt x="533" y="211"/>
                    <a:pt x="547" y="252"/>
                  </a:cubicBezTo>
                  <a:cubicBezTo>
                    <a:pt x="558" y="282"/>
                    <a:pt x="583" y="334"/>
                    <a:pt x="562" y="357"/>
                  </a:cubicBezTo>
                  <a:cubicBezTo>
                    <a:pt x="560" y="359"/>
                    <a:pt x="547" y="371"/>
                    <a:pt x="540" y="372"/>
                  </a:cubicBezTo>
                  <a:cubicBezTo>
                    <a:pt x="532" y="373"/>
                    <a:pt x="514" y="370"/>
                    <a:pt x="509" y="366"/>
                  </a:cubicBezTo>
                  <a:cubicBezTo>
                    <a:pt x="503" y="362"/>
                    <a:pt x="503" y="353"/>
                    <a:pt x="498" y="349"/>
                  </a:cubicBezTo>
                  <a:cubicBezTo>
                    <a:pt x="457" y="259"/>
                    <a:pt x="412" y="180"/>
                    <a:pt x="397" y="64"/>
                  </a:cubicBezTo>
                  <a:cubicBezTo>
                    <a:pt x="405" y="49"/>
                    <a:pt x="420" y="41"/>
                    <a:pt x="435" y="33"/>
                  </a:cubicBezTo>
                  <a:cubicBezTo>
                    <a:pt x="454" y="31"/>
                    <a:pt x="470" y="39"/>
                    <a:pt x="485" y="44"/>
                  </a:cubicBezTo>
                  <a:cubicBezTo>
                    <a:pt x="494" y="58"/>
                    <a:pt x="506" y="69"/>
                    <a:pt x="514" y="84"/>
                  </a:cubicBezTo>
                  <a:cubicBezTo>
                    <a:pt x="519" y="94"/>
                    <a:pt x="520" y="107"/>
                    <a:pt x="529" y="114"/>
                  </a:cubicBezTo>
                  <a:cubicBezTo>
                    <a:pt x="530" y="110"/>
                    <a:pt x="532" y="114"/>
                    <a:pt x="534" y="112"/>
                  </a:cubicBezTo>
                  <a:cubicBezTo>
                    <a:pt x="529" y="83"/>
                    <a:pt x="515" y="64"/>
                    <a:pt x="501" y="39"/>
                  </a:cubicBezTo>
                  <a:cubicBezTo>
                    <a:pt x="495" y="36"/>
                    <a:pt x="489" y="31"/>
                    <a:pt x="485" y="24"/>
                  </a:cubicBezTo>
                  <a:cubicBezTo>
                    <a:pt x="475" y="20"/>
                    <a:pt x="460" y="12"/>
                    <a:pt x="443" y="14"/>
                  </a:cubicBezTo>
                  <a:cubicBezTo>
                    <a:pt x="430" y="16"/>
                    <a:pt x="415" y="23"/>
                    <a:pt x="400" y="28"/>
                  </a:cubicBezTo>
                  <a:cubicBezTo>
                    <a:pt x="387" y="40"/>
                    <a:pt x="377" y="59"/>
                    <a:pt x="382" y="82"/>
                  </a:cubicBezTo>
                  <a:cubicBezTo>
                    <a:pt x="391" y="102"/>
                    <a:pt x="395" y="127"/>
                    <a:pt x="404" y="148"/>
                  </a:cubicBezTo>
                  <a:cubicBezTo>
                    <a:pt x="407" y="170"/>
                    <a:pt x="416" y="183"/>
                    <a:pt x="417" y="201"/>
                  </a:cubicBezTo>
                  <a:cubicBezTo>
                    <a:pt x="432" y="236"/>
                    <a:pt x="440" y="274"/>
                    <a:pt x="455" y="307"/>
                  </a:cubicBezTo>
                  <a:cubicBezTo>
                    <a:pt x="467" y="334"/>
                    <a:pt x="485" y="365"/>
                    <a:pt x="505" y="382"/>
                  </a:cubicBezTo>
                  <a:cubicBezTo>
                    <a:pt x="514" y="382"/>
                    <a:pt x="520" y="387"/>
                    <a:pt x="530" y="388"/>
                  </a:cubicBezTo>
                  <a:cubicBezTo>
                    <a:pt x="538" y="384"/>
                    <a:pt x="554" y="385"/>
                    <a:pt x="561" y="383"/>
                  </a:cubicBezTo>
                  <a:cubicBezTo>
                    <a:pt x="562" y="378"/>
                    <a:pt x="569" y="376"/>
                    <a:pt x="575" y="373"/>
                  </a:cubicBezTo>
                  <a:cubicBezTo>
                    <a:pt x="592" y="351"/>
                    <a:pt x="583" y="321"/>
                    <a:pt x="576" y="293"/>
                  </a:cubicBezTo>
                  <a:cubicBezTo>
                    <a:pt x="574" y="285"/>
                    <a:pt x="575" y="278"/>
                    <a:pt x="572" y="271"/>
                  </a:cubicBezTo>
                  <a:cubicBezTo>
                    <a:pt x="562" y="240"/>
                    <a:pt x="546" y="205"/>
                    <a:pt x="536" y="181"/>
                  </a:cubicBezTo>
                  <a:cubicBezTo>
                    <a:pt x="529" y="163"/>
                    <a:pt x="520" y="146"/>
                    <a:pt x="511" y="132"/>
                  </a:cubicBezTo>
                  <a:cubicBezTo>
                    <a:pt x="508" y="125"/>
                    <a:pt x="504" y="117"/>
                    <a:pt x="501" y="114"/>
                  </a:cubicBezTo>
                  <a:cubicBezTo>
                    <a:pt x="482" y="93"/>
                    <a:pt x="450" y="108"/>
                    <a:pt x="434" y="125"/>
                  </a:cubicBezTo>
                  <a:cubicBezTo>
                    <a:pt x="425" y="160"/>
                    <a:pt x="440" y="190"/>
                    <a:pt x="452" y="220"/>
                  </a:cubicBezTo>
                  <a:cubicBezTo>
                    <a:pt x="456" y="232"/>
                    <a:pt x="463" y="245"/>
                    <a:pt x="470" y="256"/>
                  </a:cubicBezTo>
                  <a:cubicBezTo>
                    <a:pt x="477" y="267"/>
                    <a:pt x="482" y="285"/>
                    <a:pt x="494" y="283"/>
                  </a:cubicBezTo>
                  <a:cubicBezTo>
                    <a:pt x="498" y="274"/>
                    <a:pt x="488" y="264"/>
                    <a:pt x="483" y="254"/>
                  </a:cubicBezTo>
                  <a:close/>
                  <a:moveTo>
                    <a:pt x="501" y="83"/>
                  </a:moveTo>
                  <a:cubicBezTo>
                    <a:pt x="496" y="73"/>
                    <a:pt x="485" y="58"/>
                    <a:pt x="478" y="53"/>
                  </a:cubicBezTo>
                  <a:cubicBezTo>
                    <a:pt x="468" y="47"/>
                    <a:pt x="448" y="41"/>
                    <a:pt x="438" y="44"/>
                  </a:cubicBezTo>
                  <a:cubicBezTo>
                    <a:pt x="432" y="46"/>
                    <a:pt x="428" y="53"/>
                    <a:pt x="423" y="56"/>
                  </a:cubicBezTo>
                  <a:cubicBezTo>
                    <a:pt x="417" y="59"/>
                    <a:pt x="409" y="60"/>
                    <a:pt x="407" y="68"/>
                  </a:cubicBezTo>
                  <a:cubicBezTo>
                    <a:pt x="405" y="75"/>
                    <a:pt x="407" y="88"/>
                    <a:pt x="408" y="94"/>
                  </a:cubicBezTo>
                  <a:cubicBezTo>
                    <a:pt x="411" y="111"/>
                    <a:pt x="419" y="129"/>
                    <a:pt x="424" y="143"/>
                  </a:cubicBezTo>
                  <a:cubicBezTo>
                    <a:pt x="422" y="113"/>
                    <a:pt x="451" y="96"/>
                    <a:pt x="475" y="95"/>
                  </a:cubicBezTo>
                  <a:cubicBezTo>
                    <a:pt x="492" y="95"/>
                    <a:pt x="502" y="107"/>
                    <a:pt x="513" y="114"/>
                  </a:cubicBezTo>
                  <a:cubicBezTo>
                    <a:pt x="508" y="101"/>
                    <a:pt x="509" y="95"/>
                    <a:pt x="501" y="83"/>
                  </a:cubicBezTo>
                  <a:close/>
                  <a:moveTo>
                    <a:pt x="724" y="83"/>
                  </a:moveTo>
                  <a:cubicBezTo>
                    <a:pt x="712" y="89"/>
                    <a:pt x="695" y="86"/>
                    <a:pt x="679" y="88"/>
                  </a:cubicBezTo>
                  <a:cubicBezTo>
                    <a:pt x="664" y="90"/>
                    <a:pt x="649" y="97"/>
                    <a:pt x="637" y="98"/>
                  </a:cubicBezTo>
                  <a:cubicBezTo>
                    <a:pt x="630" y="99"/>
                    <a:pt x="624" y="97"/>
                    <a:pt x="617" y="98"/>
                  </a:cubicBezTo>
                  <a:cubicBezTo>
                    <a:pt x="583" y="104"/>
                    <a:pt x="554" y="118"/>
                    <a:pt x="520" y="127"/>
                  </a:cubicBezTo>
                  <a:cubicBezTo>
                    <a:pt x="537" y="150"/>
                    <a:pt x="551" y="192"/>
                    <a:pt x="566" y="225"/>
                  </a:cubicBezTo>
                  <a:cubicBezTo>
                    <a:pt x="578" y="275"/>
                    <a:pt x="609" y="334"/>
                    <a:pt x="590" y="381"/>
                  </a:cubicBezTo>
                  <a:cubicBezTo>
                    <a:pt x="575" y="393"/>
                    <a:pt x="552" y="393"/>
                    <a:pt x="531" y="401"/>
                  </a:cubicBezTo>
                  <a:cubicBezTo>
                    <a:pt x="528" y="399"/>
                    <a:pt x="523" y="398"/>
                    <a:pt x="520" y="396"/>
                  </a:cubicBezTo>
                  <a:cubicBezTo>
                    <a:pt x="493" y="395"/>
                    <a:pt x="479" y="372"/>
                    <a:pt x="469" y="353"/>
                  </a:cubicBezTo>
                  <a:cubicBezTo>
                    <a:pt x="438" y="297"/>
                    <a:pt x="413" y="219"/>
                    <a:pt x="397" y="159"/>
                  </a:cubicBezTo>
                  <a:cubicBezTo>
                    <a:pt x="384" y="161"/>
                    <a:pt x="372" y="166"/>
                    <a:pt x="362" y="169"/>
                  </a:cubicBezTo>
                  <a:cubicBezTo>
                    <a:pt x="344" y="174"/>
                    <a:pt x="333" y="178"/>
                    <a:pt x="320" y="181"/>
                  </a:cubicBezTo>
                  <a:cubicBezTo>
                    <a:pt x="308" y="184"/>
                    <a:pt x="297" y="189"/>
                    <a:pt x="286" y="193"/>
                  </a:cubicBezTo>
                  <a:cubicBezTo>
                    <a:pt x="264" y="200"/>
                    <a:pt x="241" y="203"/>
                    <a:pt x="219" y="210"/>
                  </a:cubicBezTo>
                  <a:cubicBezTo>
                    <a:pt x="205" y="214"/>
                    <a:pt x="192" y="222"/>
                    <a:pt x="179" y="227"/>
                  </a:cubicBezTo>
                  <a:cubicBezTo>
                    <a:pt x="143" y="241"/>
                    <a:pt x="107" y="251"/>
                    <a:pt x="72" y="270"/>
                  </a:cubicBezTo>
                  <a:cubicBezTo>
                    <a:pt x="52" y="271"/>
                    <a:pt x="37" y="289"/>
                    <a:pt x="16" y="293"/>
                  </a:cubicBezTo>
                  <a:cubicBezTo>
                    <a:pt x="15" y="350"/>
                    <a:pt x="20" y="408"/>
                    <a:pt x="31" y="472"/>
                  </a:cubicBezTo>
                  <a:cubicBezTo>
                    <a:pt x="35" y="496"/>
                    <a:pt x="46" y="519"/>
                    <a:pt x="49" y="545"/>
                  </a:cubicBezTo>
                  <a:cubicBezTo>
                    <a:pt x="54" y="583"/>
                    <a:pt x="61" y="620"/>
                    <a:pt x="72" y="657"/>
                  </a:cubicBezTo>
                  <a:cubicBezTo>
                    <a:pt x="83" y="695"/>
                    <a:pt x="90" y="734"/>
                    <a:pt x="102" y="769"/>
                  </a:cubicBezTo>
                  <a:cubicBezTo>
                    <a:pt x="111" y="798"/>
                    <a:pt x="123" y="827"/>
                    <a:pt x="134" y="853"/>
                  </a:cubicBezTo>
                  <a:cubicBezTo>
                    <a:pt x="144" y="877"/>
                    <a:pt x="153" y="898"/>
                    <a:pt x="161" y="920"/>
                  </a:cubicBezTo>
                  <a:cubicBezTo>
                    <a:pt x="176" y="960"/>
                    <a:pt x="192" y="1000"/>
                    <a:pt x="212" y="1033"/>
                  </a:cubicBezTo>
                  <a:cubicBezTo>
                    <a:pt x="268" y="984"/>
                    <a:pt x="343" y="959"/>
                    <a:pt x="409" y="930"/>
                  </a:cubicBezTo>
                  <a:cubicBezTo>
                    <a:pt x="480" y="899"/>
                    <a:pt x="564" y="889"/>
                    <a:pt x="642" y="870"/>
                  </a:cubicBezTo>
                  <a:cubicBezTo>
                    <a:pt x="678" y="861"/>
                    <a:pt x="705" y="852"/>
                    <a:pt x="735" y="843"/>
                  </a:cubicBezTo>
                  <a:cubicBezTo>
                    <a:pt x="767" y="833"/>
                    <a:pt x="800" y="826"/>
                    <a:pt x="830" y="814"/>
                  </a:cubicBezTo>
                  <a:cubicBezTo>
                    <a:pt x="860" y="803"/>
                    <a:pt x="887" y="788"/>
                    <a:pt x="916" y="780"/>
                  </a:cubicBezTo>
                  <a:cubicBezTo>
                    <a:pt x="927" y="768"/>
                    <a:pt x="951" y="764"/>
                    <a:pt x="965" y="757"/>
                  </a:cubicBezTo>
                  <a:cubicBezTo>
                    <a:pt x="960" y="735"/>
                    <a:pt x="944" y="721"/>
                    <a:pt x="933" y="702"/>
                  </a:cubicBezTo>
                  <a:cubicBezTo>
                    <a:pt x="921" y="678"/>
                    <a:pt x="907" y="657"/>
                    <a:pt x="897" y="635"/>
                  </a:cubicBezTo>
                  <a:cubicBezTo>
                    <a:pt x="875" y="584"/>
                    <a:pt x="854" y="535"/>
                    <a:pt x="838" y="483"/>
                  </a:cubicBezTo>
                  <a:cubicBezTo>
                    <a:pt x="830" y="459"/>
                    <a:pt x="820" y="436"/>
                    <a:pt x="814" y="412"/>
                  </a:cubicBezTo>
                  <a:cubicBezTo>
                    <a:pt x="807" y="385"/>
                    <a:pt x="804" y="356"/>
                    <a:pt x="799" y="327"/>
                  </a:cubicBezTo>
                  <a:cubicBezTo>
                    <a:pt x="795" y="301"/>
                    <a:pt x="788" y="274"/>
                    <a:pt x="783" y="246"/>
                  </a:cubicBezTo>
                  <a:cubicBezTo>
                    <a:pt x="772" y="189"/>
                    <a:pt x="780" y="133"/>
                    <a:pt x="762" y="79"/>
                  </a:cubicBezTo>
                  <a:cubicBezTo>
                    <a:pt x="761" y="79"/>
                    <a:pt x="760" y="79"/>
                    <a:pt x="759" y="79"/>
                  </a:cubicBezTo>
                  <a:cubicBezTo>
                    <a:pt x="741" y="81"/>
                    <a:pt x="738" y="86"/>
                    <a:pt x="724" y="83"/>
                  </a:cubicBezTo>
                  <a:close/>
                  <a:moveTo>
                    <a:pt x="527" y="362"/>
                  </a:moveTo>
                  <a:cubicBezTo>
                    <a:pt x="534" y="363"/>
                    <a:pt x="547" y="357"/>
                    <a:pt x="546" y="354"/>
                  </a:cubicBezTo>
                  <a:cubicBezTo>
                    <a:pt x="558" y="347"/>
                    <a:pt x="560" y="329"/>
                    <a:pt x="559" y="315"/>
                  </a:cubicBezTo>
                  <a:cubicBezTo>
                    <a:pt x="533" y="254"/>
                    <a:pt x="517" y="185"/>
                    <a:pt x="481" y="137"/>
                  </a:cubicBezTo>
                  <a:cubicBezTo>
                    <a:pt x="469" y="135"/>
                    <a:pt x="462" y="133"/>
                    <a:pt x="458" y="140"/>
                  </a:cubicBezTo>
                  <a:cubicBezTo>
                    <a:pt x="462" y="140"/>
                    <a:pt x="458" y="141"/>
                    <a:pt x="458" y="141"/>
                  </a:cubicBezTo>
                  <a:cubicBezTo>
                    <a:pt x="453" y="175"/>
                    <a:pt x="471" y="193"/>
                    <a:pt x="479" y="219"/>
                  </a:cubicBezTo>
                  <a:cubicBezTo>
                    <a:pt x="482" y="229"/>
                    <a:pt x="485" y="232"/>
                    <a:pt x="488" y="240"/>
                  </a:cubicBezTo>
                  <a:cubicBezTo>
                    <a:pt x="489" y="243"/>
                    <a:pt x="489" y="247"/>
                    <a:pt x="490" y="250"/>
                  </a:cubicBezTo>
                  <a:cubicBezTo>
                    <a:pt x="498" y="266"/>
                    <a:pt x="521" y="279"/>
                    <a:pt x="503" y="295"/>
                  </a:cubicBezTo>
                  <a:cubicBezTo>
                    <a:pt x="498" y="293"/>
                    <a:pt x="490" y="297"/>
                    <a:pt x="484" y="298"/>
                  </a:cubicBezTo>
                  <a:cubicBezTo>
                    <a:pt x="496" y="315"/>
                    <a:pt x="505" y="359"/>
                    <a:pt x="527" y="36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25" tIns="45712" rIns="91425" bIns="45712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3" name="组合 32"/>
            <p:cNvGrpSpPr/>
            <p:nvPr userDrawn="1"/>
          </p:nvGrpSpPr>
          <p:grpSpPr>
            <a:xfrm>
              <a:off x="10561761" y="2181555"/>
              <a:ext cx="449898" cy="1359105"/>
              <a:chOff x="1949451" y="2847976"/>
              <a:chExt cx="379413" cy="1146175"/>
            </a:xfrm>
            <a:grpFill/>
          </p:grpSpPr>
          <p:sp>
            <p:nvSpPr>
              <p:cNvPr id="58" name="Freeform 110"/>
              <p:cNvSpPr>
                <a:spLocks noEditPoints="1"/>
              </p:cNvSpPr>
              <p:nvPr/>
            </p:nvSpPr>
            <p:spPr bwMode="auto">
              <a:xfrm>
                <a:off x="1979613" y="2960688"/>
                <a:ext cx="101600" cy="268288"/>
              </a:xfrm>
              <a:custGeom>
                <a:avLst/>
                <a:gdLst>
                  <a:gd name="T0" fmla="*/ 115 w 130"/>
                  <a:gd name="T1" fmla="*/ 345 h 345"/>
                  <a:gd name="T2" fmla="*/ 98 w 130"/>
                  <a:gd name="T3" fmla="*/ 313 h 345"/>
                  <a:gd name="T4" fmla="*/ 63 w 130"/>
                  <a:gd name="T5" fmla="*/ 231 h 345"/>
                  <a:gd name="T6" fmla="*/ 0 w 130"/>
                  <a:gd name="T7" fmla="*/ 12 h 345"/>
                  <a:gd name="T8" fmla="*/ 33 w 130"/>
                  <a:gd name="T9" fmla="*/ 26 h 345"/>
                  <a:gd name="T10" fmla="*/ 56 w 130"/>
                  <a:gd name="T11" fmla="*/ 116 h 345"/>
                  <a:gd name="T12" fmla="*/ 66 w 130"/>
                  <a:gd name="T13" fmla="*/ 143 h 345"/>
                  <a:gd name="T14" fmla="*/ 124 w 130"/>
                  <a:gd name="T15" fmla="*/ 301 h 345"/>
                  <a:gd name="T16" fmla="*/ 115 w 130"/>
                  <a:gd name="T17" fmla="*/ 345 h 345"/>
                  <a:gd name="T18" fmla="*/ 17 w 130"/>
                  <a:gd name="T19" fmla="*/ 59 h 345"/>
                  <a:gd name="T20" fmla="*/ 53 w 130"/>
                  <a:gd name="T21" fmla="*/ 178 h 345"/>
                  <a:gd name="T22" fmla="*/ 83 w 130"/>
                  <a:gd name="T23" fmla="*/ 248 h 345"/>
                  <a:gd name="T24" fmla="*/ 113 w 130"/>
                  <a:gd name="T25" fmla="*/ 326 h 345"/>
                  <a:gd name="T26" fmla="*/ 117 w 130"/>
                  <a:gd name="T27" fmla="*/ 313 h 345"/>
                  <a:gd name="T28" fmla="*/ 99 w 130"/>
                  <a:gd name="T29" fmla="*/ 263 h 345"/>
                  <a:gd name="T30" fmla="*/ 70 w 130"/>
                  <a:gd name="T31" fmla="*/ 184 h 345"/>
                  <a:gd name="T32" fmla="*/ 60 w 130"/>
                  <a:gd name="T33" fmla="*/ 160 h 345"/>
                  <a:gd name="T34" fmla="*/ 58 w 130"/>
                  <a:gd name="T35" fmla="*/ 146 h 345"/>
                  <a:gd name="T36" fmla="*/ 48 w 130"/>
                  <a:gd name="T37" fmla="*/ 126 h 345"/>
                  <a:gd name="T38" fmla="*/ 16 w 130"/>
                  <a:gd name="T39" fmla="*/ 20 h 345"/>
                  <a:gd name="T40" fmla="*/ 12 w 130"/>
                  <a:gd name="T41" fmla="*/ 19 h 345"/>
                  <a:gd name="T42" fmla="*/ 17 w 130"/>
                  <a:gd name="T43" fmla="*/ 59 h 3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30" h="345">
                    <a:moveTo>
                      <a:pt x="115" y="345"/>
                    </a:moveTo>
                    <a:cubicBezTo>
                      <a:pt x="104" y="340"/>
                      <a:pt x="107" y="319"/>
                      <a:pt x="98" y="313"/>
                    </a:cubicBezTo>
                    <a:cubicBezTo>
                      <a:pt x="90" y="285"/>
                      <a:pt x="73" y="252"/>
                      <a:pt x="63" y="231"/>
                    </a:cubicBezTo>
                    <a:cubicBezTo>
                      <a:pt x="41" y="160"/>
                      <a:pt x="12" y="82"/>
                      <a:pt x="0" y="12"/>
                    </a:cubicBezTo>
                    <a:cubicBezTo>
                      <a:pt x="13" y="0"/>
                      <a:pt x="26" y="14"/>
                      <a:pt x="33" y="26"/>
                    </a:cubicBezTo>
                    <a:cubicBezTo>
                      <a:pt x="37" y="53"/>
                      <a:pt x="49" y="86"/>
                      <a:pt x="56" y="116"/>
                    </a:cubicBezTo>
                    <a:cubicBezTo>
                      <a:pt x="59" y="126"/>
                      <a:pt x="58" y="136"/>
                      <a:pt x="66" y="143"/>
                    </a:cubicBezTo>
                    <a:cubicBezTo>
                      <a:pt x="81" y="195"/>
                      <a:pt x="106" y="249"/>
                      <a:pt x="124" y="301"/>
                    </a:cubicBezTo>
                    <a:cubicBezTo>
                      <a:pt x="130" y="320"/>
                      <a:pt x="129" y="334"/>
                      <a:pt x="115" y="345"/>
                    </a:cubicBezTo>
                    <a:close/>
                    <a:moveTo>
                      <a:pt x="17" y="59"/>
                    </a:moveTo>
                    <a:cubicBezTo>
                      <a:pt x="26" y="97"/>
                      <a:pt x="47" y="138"/>
                      <a:pt x="53" y="178"/>
                    </a:cubicBezTo>
                    <a:cubicBezTo>
                      <a:pt x="65" y="199"/>
                      <a:pt x="74" y="225"/>
                      <a:pt x="83" y="248"/>
                    </a:cubicBezTo>
                    <a:cubicBezTo>
                      <a:pt x="93" y="274"/>
                      <a:pt x="106" y="298"/>
                      <a:pt x="113" y="326"/>
                    </a:cubicBezTo>
                    <a:cubicBezTo>
                      <a:pt x="118" y="324"/>
                      <a:pt x="117" y="316"/>
                      <a:pt x="117" y="313"/>
                    </a:cubicBezTo>
                    <a:cubicBezTo>
                      <a:pt x="115" y="299"/>
                      <a:pt x="106" y="280"/>
                      <a:pt x="99" y="263"/>
                    </a:cubicBezTo>
                    <a:cubicBezTo>
                      <a:pt x="87" y="235"/>
                      <a:pt x="79" y="209"/>
                      <a:pt x="70" y="184"/>
                    </a:cubicBezTo>
                    <a:cubicBezTo>
                      <a:pt x="67" y="175"/>
                      <a:pt x="62" y="168"/>
                      <a:pt x="60" y="160"/>
                    </a:cubicBezTo>
                    <a:cubicBezTo>
                      <a:pt x="58" y="156"/>
                      <a:pt x="59" y="150"/>
                      <a:pt x="58" y="146"/>
                    </a:cubicBezTo>
                    <a:cubicBezTo>
                      <a:pt x="55" y="139"/>
                      <a:pt x="50" y="133"/>
                      <a:pt x="48" y="126"/>
                    </a:cubicBezTo>
                    <a:cubicBezTo>
                      <a:pt x="36" y="90"/>
                      <a:pt x="34" y="49"/>
                      <a:pt x="16" y="20"/>
                    </a:cubicBezTo>
                    <a:cubicBezTo>
                      <a:pt x="14" y="20"/>
                      <a:pt x="14" y="19"/>
                      <a:pt x="12" y="19"/>
                    </a:cubicBezTo>
                    <a:cubicBezTo>
                      <a:pt x="18" y="31"/>
                      <a:pt x="14" y="47"/>
                      <a:pt x="17" y="5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9" name="Freeform 111"/>
              <p:cNvSpPr/>
              <p:nvPr/>
            </p:nvSpPr>
            <p:spPr bwMode="auto">
              <a:xfrm>
                <a:off x="2125663" y="3211513"/>
                <a:ext cx="36513" cy="20638"/>
              </a:xfrm>
              <a:custGeom>
                <a:avLst/>
                <a:gdLst>
                  <a:gd name="T0" fmla="*/ 44 w 46"/>
                  <a:gd name="T1" fmla="*/ 5 h 26"/>
                  <a:gd name="T2" fmla="*/ 29 w 46"/>
                  <a:gd name="T3" fmla="*/ 13 h 26"/>
                  <a:gd name="T4" fmla="*/ 0 w 46"/>
                  <a:gd name="T5" fmla="*/ 26 h 26"/>
                  <a:gd name="T6" fmla="*/ 44 w 46"/>
                  <a:gd name="T7" fmla="*/ 5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6" h="26">
                    <a:moveTo>
                      <a:pt x="44" y="5"/>
                    </a:moveTo>
                    <a:cubicBezTo>
                      <a:pt x="46" y="15"/>
                      <a:pt x="35" y="12"/>
                      <a:pt x="29" y="13"/>
                    </a:cubicBezTo>
                    <a:cubicBezTo>
                      <a:pt x="18" y="15"/>
                      <a:pt x="8" y="23"/>
                      <a:pt x="0" y="26"/>
                    </a:cubicBezTo>
                    <a:cubicBezTo>
                      <a:pt x="5" y="10"/>
                      <a:pt x="28" y="0"/>
                      <a:pt x="44" y="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0" name="Freeform 112"/>
              <p:cNvSpPr/>
              <p:nvPr/>
            </p:nvSpPr>
            <p:spPr bwMode="auto">
              <a:xfrm>
                <a:off x="2133601" y="3238501"/>
                <a:ext cx="44450" cy="19050"/>
              </a:xfrm>
              <a:custGeom>
                <a:avLst/>
                <a:gdLst>
                  <a:gd name="T0" fmla="*/ 53 w 57"/>
                  <a:gd name="T1" fmla="*/ 2 h 24"/>
                  <a:gd name="T2" fmla="*/ 54 w 57"/>
                  <a:gd name="T3" fmla="*/ 13 h 24"/>
                  <a:gd name="T4" fmla="*/ 0 w 57"/>
                  <a:gd name="T5" fmla="*/ 24 h 24"/>
                  <a:gd name="T6" fmla="*/ 53 w 57"/>
                  <a:gd name="T7" fmla="*/ 2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7" h="24">
                    <a:moveTo>
                      <a:pt x="53" y="2"/>
                    </a:moveTo>
                    <a:cubicBezTo>
                      <a:pt x="57" y="7"/>
                      <a:pt x="54" y="10"/>
                      <a:pt x="54" y="13"/>
                    </a:cubicBezTo>
                    <a:cubicBezTo>
                      <a:pt x="38" y="8"/>
                      <a:pt x="13" y="10"/>
                      <a:pt x="0" y="24"/>
                    </a:cubicBezTo>
                    <a:cubicBezTo>
                      <a:pt x="2" y="4"/>
                      <a:pt x="35" y="0"/>
                      <a:pt x="53" y="2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1" name="Freeform 113"/>
              <p:cNvSpPr>
                <a:spLocks noEditPoints="1"/>
              </p:cNvSpPr>
              <p:nvPr/>
            </p:nvSpPr>
            <p:spPr bwMode="auto">
              <a:xfrm>
                <a:off x="2159001" y="3290888"/>
                <a:ext cx="55563" cy="136525"/>
              </a:xfrm>
              <a:custGeom>
                <a:avLst/>
                <a:gdLst>
                  <a:gd name="T0" fmla="*/ 24 w 71"/>
                  <a:gd name="T1" fmla="*/ 0 h 177"/>
                  <a:gd name="T2" fmla="*/ 55 w 71"/>
                  <a:gd name="T3" fmla="*/ 87 h 177"/>
                  <a:gd name="T4" fmla="*/ 71 w 71"/>
                  <a:gd name="T5" fmla="*/ 157 h 177"/>
                  <a:gd name="T6" fmla="*/ 56 w 71"/>
                  <a:gd name="T7" fmla="*/ 177 h 177"/>
                  <a:gd name="T8" fmla="*/ 31 w 71"/>
                  <a:gd name="T9" fmla="*/ 150 h 177"/>
                  <a:gd name="T10" fmla="*/ 28 w 71"/>
                  <a:gd name="T11" fmla="*/ 132 h 177"/>
                  <a:gd name="T12" fmla="*/ 21 w 71"/>
                  <a:gd name="T13" fmla="*/ 112 h 177"/>
                  <a:gd name="T14" fmla="*/ 0 w 71"/>
                  <a:gd name="T15" fmla="*/ 13 h 177"/>
                  <a:gd name="T16" fmla="*/ 24 w 71"/>
                  <a:gd name="T17" fmla="*/ 0 h 177"/>
                  <a:gd name="T18" fmla="*/ 9 w 71"/>
                  <a:gd name="T19" fmla="*/ 17 h 177"/>
                  <a:gd name="T20" fmla="*/ 26 w 71"/>
                  <a:gd name="T21" fmla="*/ 108 h 177"/>
                  <a:gd name="T22" fmla="*/ 57 w 71"/>
                  <a:gd name="T23" fmla="*/ 169 h 177"/>
                  <a:gd name="T24" fmla="*/ 54 w 71"/>
                  <a:gd name="T25" fmla="*/ 106 h 177"/>
                  <a:gd name="T26" fmla="*/ 22 w 71"/>
                  <a:gd name="T27" fmla="*/ 13 h 177"/>
                  <a:gd name="T28" fmla="*/ 9 w 71"/>
                  <a:gd name="T29" fmla="*/ 17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1" h="177">
                    <a:moveTo>
                      <a:pt x="24" y="0"/>
                    </a:moveTo>
                    <a:cubicBezTo>
                      <a:pt x="40" y="21"/>
                      <a:pt x="46" y="53"/>
                      <a:pt x="55" y="87"/>
                    </a:cubicBezTo>
                    <a:cubicBezTo>
                      <a:pt x="61" y="112"/>
                      <a:pt x="71" y="133"/>
                      <a:pt x="71" y="157"/>
                    </a:cubicBezTo>
                    <a:cubicBezTo>
                      <a:pt x="70" y="167"/>
                      <a:pt x="63" y="177"/>
                      <a:pt x="56" y="177"/>
                    </a:cubicBezTo>
                    <a:cubicBezTo>
                      <a:pt x="48" y="176"/>
                      <a:pt x="33" y="156"/>
                      <a:pt x="31" y="150"/>
                    </a:cubicBezTo>
                    <a:cubicBezTo>
                      <a:pt x="28" y="144"/>
                      <a:pt x="30" y="138"/>
                      <a:pt x="28" y="132"/>
                    </a:cubicBezTo>
                    <a:cubicBezTo>
                      <a:pt x="27" y="126"/>
                      <a:pt x="22" y="120"/>
                      <a:pt x="21" y="112"/>
                    </a:cubicBezTo>
                    <a:cubicBezTo>
                      <a:pt x="14" y="83"/>
                      <a:pt x="5" y="42"/>
                      <a:pt x="0" y="13"/>
                    </a:cubicBezTo>
                    <a:cubicBezTo>
                      <a:pt x="6" y="7"/>
                      <a:pt x="12" y="1"/>
                      <a:pt x="24" y="0"/>
                    </a:cubicBezTo>
                    <a:close/>
                    <a:moveTo>
                      <a:pt x="9" y="17"/>
                    </a:moveTo>
                    <a:cubicBezTo>
                      <a:pt x="10" y="45"/>
                      <a:pt x="21" y="76"/>
                      <a:pt x="26" y="108"/>
                    </a:cubicBezTo>
                    <a:cubicBezTo>
                      <a:pt x="30" y="131"/>
                      <a:pt x="39" y="158"/>
                      <a:pt x="57" y="169"/>
                    </a:cubicBezTo>
                    <a:cubicBezTo>
                      <a:pt x="65" y="154"/>
                      <a:pt x="59" y="124"/>
                      <a:pt x="54" y="106"/>
                    </a:cubicBezTo>
                    <a:cubicBezTo>
                      <a:pt x="44" y="74"/>
                      <a:pt x="36" y="39"/>
                      <a:pt x="22" y="13"/>
                    </a:cubicBezTo>
                    <a:cubicBezTo>
                      <a:pt x="20" y="13"/>
                      <a:pt x="13" y="13"/>
                      <a:pt x="9" y="1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2" name="Freeform 114"/>
              <p:cNvSpPr>
                <a:spLocks noEditPoints="1"/>
              </p:cNvSpPr>
              <p:nvPr/>
            </p:nvSpPr>
            <p:spPr bwMode="auto">
              <a:xfrm>
                <a:off x="2200276" y="3444876"/>
                <a:ext cx="36513" cy="65088"/>
              </a:xfrm>
              <a:custGeom>
                <a:avLst/>
                <a:gdLst>
                  <a:gd name="T0" fmla="*/ 25 w 46"/>
                  <a:gd name="T1" fmla="*/ 4 h 83"/>
                  <a:gd name="T2" fmla="*/ 29 w 46"/>
                  <a:gd name="T3" fmla="*/ 83 h 83"/>
                  <a:gd name="T4" fmla="*/ 0 w 46"/>
                  <a:gd name="T5" fmla="*/ 24 h 83"/>
                  <a:gd name="T6" fmla="*/ 9 w 46"/>
                  <a:gd name="T7" fmla="*/ 0 h 83"/>
                  <a:gd name="T8" fmla="*/ 25 w 46"/>
                  <a:gd name="T9" fmla="*/ 4 h 83"/>
                  <a:gd name="T10" fmla="*/ 10 w 46"/>
                  <a:gd name="T11" fmla="*/ 15 h 83"/>
                  <a:gd name="T12" fmla="*/ 26 w 46"/>
                  <a:gd name="T13" fmla="*/ 70 h 83"/>
                  <a:gd name="T14" fmla="*/ 20 w 46"/>
                  <a:gd name="T15" fmla="*/ 15 h 83"/>
                  <a:gd name="T16" fmla="*/ 10 w 46"/>
                  <a:gd name="T17" fmla="*/ 15 h 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6" h="83">
                    <a:moveTo>
                      <a:pt x="25" y="4"/>
                    </a:moveTo>
                    <a:cubicBezTo>
                      <a:pt x="29" y="36"/>
                      <a:pt x="46" y="61"/>
                      <a:pt x="29" y="83"/>
                    </a:cubicBezTo>
                    <a:cubicBezTo>
                      <a:pt x="14" y="80"/>
                      <a:pt x="0" y="37"/>
                      <a:pt x="0" y="24"/>
                    </a:cubicBezTo>
                    <a:cubicBezTo>
                      <a:pt x="0" y="14"/>
                      <a:pt x="4" y="5"/>
                      <a:pt x="9" y="0"/>
                    </a:cubicBezTo>
                    <a:cubicBezTo>
                      <a:pt x="17" y="1"/>
                      <a:pt x="19" y="6"/>
                      <a:pt x="25" y="4"/>
                    </a:cubicBezTo>
                    <a:close/>
                    <a:moveTo>
                      <a:pt x="10" y="15"/>
                    </a:moveTo>
                    <a:cubicBezTo>
                      <a:pt x="8" y="35"/>
                      <a:pt x="15" y="59"/>
                      <a:pt x="26" y="70"/>
                    </a:cubicBezTo>
                    <a:cubicBezTo>
                      <a:pt x="35" y="52"/>
                      <a:pt x="21" y="37"/>
                      <a:pt x="20" y="15"/>
                    </a:cubicBezTo>
                    <a:cubicBezTo>
                      <a:pt x="15" y="14"/>
                      <a:pt x="15" y="13"/>
                      <a:pt x="10" y="1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63" name="Freeform 115"/>
              <p:cNvSpPr>
                <a:spLocks noEditPoints="1"/>
              </p:cNvSpPr>
              <p:nvPr/>
            </p:nvSpPr>
            <p:spPr bwMode="auto">
              <a:xfrm>
                <a:off x="1949451" y="2847976"/>
                <a:ext cx="379413" cy="1146175"/>
              </a:xfrm>
              <a:custGeom>
                <a:avLst/>
                <a:gdLst>
                  <a:gd name="T0" fmla="*/ 417 w 487"/>
                  <a:gd name="T1" fmla="*/ 906 h 1471"/>
                  <a:gd name="T2" fmla="*/ 436 w 487"/>
                  <a:gd name="T3" fmla="*/ 1136 h 1471"/>
                  <a:gd name="T4" fmla="*/ 473 w 487"/>
                  <a:gd name="T5" fmla="*/ 1302 h 1471"/>
                  <a:gd name="T6" fmla="*/ 432 w 487"/>
                  <a:gd name="T7" fmla="*/ 1469 h 1471"/>
                  <a:gd name="T8" fmla="*/ 350 w 487"/>
                  <a:gd name="T9" fmla="*/ 1211 h 1471"/>
                  <a:gd name="T10" fmla="*/ 223 w 487"/>
                  <a:gd name="T11" fmla="*/ 973 h 1471"/>
                  <a:gd name="T12" fmla="*/ 305 w 487"/>
                  <a:gd name="T13" fmla="*/ 961 h 1471"/>
                  <a:gd name="T14" fmla="*/ 392 w 487"/>
                  <a:gd name="T15" fmla="*/ 927 h 1471"/>
                  <a:gd name="T16" fmla="*/ 228 w 487"/>
                  <a:gd name="T17" fmla="*/ 935 h 1471"/>
                  <a:gd name="T18" fmla="*/ 123 w 487"/>
                  <a:gd name="T19" fmla="*/ 601 h 1471"/>
                  <a:gd name="T20" fmla="*/ 98 w 487"/>
                  <a:gd name="T21" fmla="*/ 496 h 1471"/>
                  <a:gd name="T22" fmla="*/ 33 w 487"/>
                  <a:gd name="T23" fmla="*/ 230 h 1471"/>
                  <a:gd name="T24" fmla="*/ 17 w 487"/>
                  <a:gd name="T25" fmla="*/ 81 h 1471"/>
                  <a:gd name="T26" fmla="*/ 110 w 487"/>
                  <a:gd name="T27" fmla="*/ 13 h 1471"/>
                  <a:gd name="T28" fmla="*/ 186 w 487"/>
                  <a:gd name="T29" fmla="*/ 177 h 1471"/>
                  <a:gd name="T30" fmla="*/ 285 w 487"/>
                  <a:gd name="T31" fmla="*/ 440 h 1471"/>
                  <a:gd name="T32" fmla="*/ 369 w 487"/>
                  <a:gd name="T33" fmla="*/ 731 h 1471"/>
                  <a:gd name="T34" fmla="*/ 21 w 487"/>
                  <a:gd name="T35" fmla="*/ 35 h 1471"/>
                  <a:gd name="T36" fmla="*/ 88 w 487"/>
                  <a:gd name="T37" fmla="*/ 58 h 1471"/>
                  <a:gd name="T38" fmla="*/ 88 w 487"/>
                  <a:gd name="T39" fmla="*/ 58 h 1471"/>
                  <a:gd name="T40" fmla="*/ 118 w 487"/>
                  <a:gd name="T41" fmla="*/ 45 h 1471"/>
                  <a:gd name="T42" fmla="*/ 28 w 487"/>
                  <a:gd name="T43" fmla="*/ 85 h 1471"/>
                  <a:gd name="T44" fmla="*/ 31 w 487"/>
                  <a:gd name="T45" fmla="*/ 184 h 1471"/>
                  <a:gd name="T46" fmla="*/ 150 w 487"/>
                  <a:gd name="T47" fmla="*/ 506 h 1471"/>
                  <a:gd name="T48" fmla="*/ 174 w 487"/>
                  <a:gd name="T49" fmla="*/ 442 h 1471"/>
                  <a:gd name="T50" fmla="*/ 107 w 487"/>
                  <a:gd name="T51" fmla="*/ 245 h 1471"/>
                  <a:gd name="T52" fmla="*/ 86 w 487"/>
                  <a:gd name="T53" fmla="*/ 71 h 1471"/>
                  <a:gd name="T54" fmla="*/ 287 w 487"/>
                  <a:gd name="T55" fmla="*/ 483 h 1471"/>
                  <a:gd name="T56" fmla="*/ 123 w 487"/>
                  <a:gd name="T57" fmla="*/ 71 h 1471"/>
                  <a:gd name="T58" fmla="*/ 110 w 487"/>
                  <a:gd name="T59" fmla="*/ 217 h 1471"/>
                  <a:gd name="T60" fmla="*/ 187 w 487"/>
                  <a:gd name="T61" fmla="*/ 502 h 1471"/>
                  <a:gd name="T62" fmla="*/ 100 w 487"/>
                  <a:gd name="T63" fmla="*/ 458 h 1471"/>
                  <a:gd name="T64" fmla="*/ 157 w 487"/>
                  <a:gd name="T65" fmla="*/ 696 h 1471"/>
                  <a:gd name="T66" fmla="*/ 385 w 487"/>
                  <a:gd name="T67" fmla="*/ 885 h 1471"/>
                  <a:gd name="T68" fmla="*/ 301 w 487"/>
                  <a:gd name="T69" fmla="*/ 518 h 1471"/>
                  <a:gd name="T70" fmla="*/ 437 w 487"/>
                  <a:gd name="T71" fmla="*/ 1178 h 1471"/>
                  <a:gd name="T72" fmla="*/ 386 w 487"/>
                  <a:gd name="T73" fmla="*/ 941 h 1471"/>
                  <a:gd name="T74" fmla="*/ 339 w 487"/>
                  <a:gd name="T75" fmla="*/ 998 h 1471"/>
                  <a:gd name="T76" fmla="*/ 365 w 487"/>
                  <a:gd name="T77" fmla="*/ 1126 h 1471"/>
                  <a:gd name="T78" fmla="*/ 278 w 487"/>
                  <a:gd name="T79" fmla="*/ 976 h 1471"/>
                  <a:gd name="T80" fmla="*/ 359 w 487"/>
                  <a:gd name="T81" fmla="*/ 1182 h 1471"/>
                  <a:gd name="T82" fmla="*/ 284 w 487"/>
                  <a:gd name="T83" fmla="*/ 1030 h 1471"/>
                  <a:gd name="T84" fmla="*/ 339 w 487"/>
                  <a:gd name="T85" fmla="*/ 1171 h 1471"/>
                  <a:gd name="T86" fmla="*/ 424 w 487"/>
                  <a:gd name="T87" fmla="*/ 1203 h 1471"/>
                  <a:gd name="T88" fmla="*/ 373 w 487"/>
                  <a:gd name="T89" fmla="*/ 1230 h 1471"/>
                  <a:gd name="T90" fmla="*/ 424 w 487"/>
                  <a:gd name="T91" fmla="*/ 1203 h 1471"/>
                  <a:gd name="T92" fmla="*/ 471 w 487"/>
                  <a:gd name="T93" fmla="*/ 1318 h 1471"/>
                  <a:gd name="T94" fmla="*/ 428 w 487"/>
                  <a:gd name="T95" fmla="*/ 1226 h 1471"/>
                  <a:gd name="T96" fmla="*/ 427 w 487"/>
                  <a:gd name="T97" fmla="*/ 1339 h 1471"/>
                  <a:gd name="T98" fmla="*/ 397 w 487"/>
                  <a:gd name="T99" fmla="*/ 1318 h 1471"/>
                  <a:gd name="T100" fmla="*/ 375 w 487"/>
                  <a:gd name="T101" fmla="*/ 1310 h 1471"/>
                  <a:gd name="T102" fmla="*/ 411 w 487"/>
                  <a:gd name="T103" fmla="*/ 1405 h 14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487" h="1471">
                    <a:moveTo>
                      <a:pt x="393" y="881"/>
                    </a:moveTo>
                    <a:cubicBezTo>
                      <a:pt x="398" y="883"/>
                      <a:pt x="401" y="877"/>
                      <a:pt x="406" y="881"/>
                    </a:cubicBezTo>
                    <a:cubicBezTo>
                      <a:pt x="410" y="884"/>
                      <a:pt x="417" y="899"/>
                      <a:pt x="417" y="906"/>
                    </a:cubicBezTo>
                    <a:cubicBezTo>
                      <a:pt x="416" y="917"/>
                      <a:pt x="402" y="926"/>
                      <a:pt x="399" y="931"/>
                    </a:cubicBezTo>
                    <a:cubicBezTo>
                      <a:pt x="402" y="957"/>
                      <a:pt x="410" y="996"/>
                      <a:pt x="417" y="1030"/>
                    </a:cubicBezTo>
                    <a:cubicBezTo>
                      <a:pt x="424" y="1066"/>
                      <a:pt x="428" y="1094"/>
                      <a:pt x="436" y="1136"/>
                    </a:cubicBezTo>
                    <a:cubicBezTo>
                      <a:pt x="439" y="1148"/>
                      <a:pt x="444" y="1159"/>
                      <a:pt x="443" y="1171"/>
                    </a:cubicBezTo>
                    <a:cubicBezTo>
                      <a:pt x="467" y="1180"/>
                      <a:pt x="458" y="1214"/>
                      <a:pt x="440" y="1222"/>
                    </a:cubicBezTo>
                    <a:cubicBezTo>
                      <a:pt x="451" y="1250"/>
                      <a:pt x="460" y="1278"/>
                      <a:pt x="473" y="1302"/>
                    </a:cubicBezTo>
                    <a:cubicBezTo>
                      <a:pt x="478" y="1310"/>
                      <a:pt x="487" y="1315"/>
                      <a:pt x="486" y="1324"/>
                    </a:cubicBezTo>
                    <a:cubicBezTo>
                      <a:pt x="447" y="1354"/>
                      <a:pt x="450" y="1418"/>
                      <a:pt x="445" y="1471"/>
                    </a:cubicBezTo>
                    <a:cubicBezTo>
                      <a:pt x="439" y="1470"/>
                      <a:pt x="437" y="1469"/>
                      <a:pt x="432" y="1469"/>
                    </a:cubicBezTo>
                    <a:cubicBezTo>
                      <a:pt x="413" y="1425"/>
                      <a:pt x="388" y="1388"/>
                      <a:pt x="366" y="1347"/>
                    </a:cubicBezTo>
                    <a:cubicBezTo>
                      <a:pt x="371" y="1313"/>
                      <a:pt x="363" y="1279"/>
                      <a:pt x="363" y="1245"/>
                    </a:cubicBezTo>
                    <a:cubicBezTo>
                      <a:pt x="351" y="1240"/>
                      <a:pt x="325" y="1221"/>
                      <a:pt x="350" y="1211"/>
                    </a:cubicBezTo>
                    <a:cubicBezTo>
                      <a:pt x="321" y="1152"/>
                      <a:pt x="290" y="1088"/>
                      <a:pt x="264" y="1023"/>
                    </a:cubicBezTo>
                    <a:cubicBezTo>
                      <a:pt x="258" y="1007"/>
                      <a:pt x="250" y="991"/>
                      <a:pt x="245" y="975"/>
                    </a:cubicBezTo>
                    <a:cubicBezTo>
                      <a:pt x="236" y="977"/>
                      <a:pt x="231" y="973"/>
                      <a:pt x="223" y="973"/>
                    </a:cubicBezTo>
                    <a:cubicBezTo>
                      <a:pt x="214" y="965"/>
                      <a:pt x="209" y="934"/>
                      <a:pt x="227" y="934"/>
                    </a:cubicBezTo>
                    <a:cubicBezTo>
                      <a:pt x="231" y="941"/>
                      <a:pt x="225" y="947"/>
                      <a:pt x="226" y="954"/>
                    </a:cubicBezTo>
                    <a:cubicBezTo>
                      <a:pt x="239" y="974"/>
                      <a:pt x="282" y="965"/>
                      <a:pt x="305" y="961"/>
                    </a:cubicBezTo>
                    <a:cubicBezTo>
                      <a:pt x="316" y="959"/>
                      <a:pt x="327" y="960"/>
                      <a:pt x="333" y="954"/>
                    </a:cubicBezTo>
                    <a:cubicBezTo>
                      <a:pt x="336" y="955"/>
                      <a:pt x="335" y="957"/>
                      <a:pt x="340" y="955"/>
                    </a:cubicBezTo>
                    <a:cubicBezTo>
                      <a:pt x="351" y="948"/>
                      <a:pt x="379" y="939"/>
                      <a:pt x="392" y="927"/>
                    </a:cubicBezTo>
                    <a:cubicBezTo>
                      <a:pt x="400" y="918"/>
                      <a:pt x="407" y="901"/>
                      <a:pt x="395" y="895"/>
                    </a:cubicBezTo>
                    <a:cubicBezTo>
                      <a:pt x="358" y="906"/>
                      <a:pt x="338" y="934"/>
                      <a:pt x="288" y="938"/>
                    </a:cubicBezTo>
                    <a:cubicBezTo>
                      <a:pt x="268" y="940"/>
                      <a:pt x="236" y="945"/>
                      <a:pt x="228" y="935"/>
                    </a:cubicBezTo>
                    <a:cubicBezTo>
                      <a:pt x="226" y="932"/>
                      <a:pt x="224" y="921"/>
                      <a:pt x="220" y="913"/>
                    </a:cubicBezTo>
                    <a:cubicBezTo>
                      <a:pt x="192" y="841"/>
                      <a:pt x="164" y="751"/>
                      <a:pt x="140" y="673"/>
                    </a:cubicBezTo>
                    <a:cubicBezTo>
                      <a:pt x="133" y="649"/>
                      <a:pt x="127" y="624"/>
                      <a:pt x="123" y="601"/>
                    </a:cubicBezTo>
                    <a:cubicBezTo>
                      <a:pt x="121" y="584"/>
                      <a:pt x="112" y="567"/>
                      <a:pt x="109" y="552"/>
                    </a:cubicBezTo>
                    <a:cubicBezTo>
                      <a:pt x="108" y="548"/>
                      <a:pt x="109" y="543"/>
                      <a:pt x="109" y="539"/>
                    </a:cubicBezTo>
                    <a:cubicBezTo>
                      <a:pt x="107" y="525"/>
                      <a:pt x="102" y="511"/>
                      <a:pt x="98" y="496"/>
                    </a:cubicBezTo>
                    <a:cubicBezTo>
                      <a:pt x="86" y="447"/>
                      <a:pt x="72" y="407"/>
                      <a:pt x="63" y="364"/>
                    </a:cubicBezTo>
                    <a:cubicBezTo>
                      <a:pt x="57" y="339"/>
                      <a:pt x="51" y="312"/>
                      <a:pt x="54" y="290"/>
                    </a:cubicBezTo>
                    <a:cubicBezTo>
                      <a:pt x="48" y="270"/>
                      <a:pt x="40" y="251"/>
                      <a:pt x="33" y="230"/>
                    </a:cubicBezTo>
                    <a:cubicBezTo>
                      <a:pt x="27" y="209"/>
                      <a:pt x="24" y="187"/>
                      <a:pt x="18" y="168"/>
                    </a:cubicBezTo>
                    <a:cubicBezTo>
                      <a:pt x="11" y="149"/>
                      <a:pt x="0" y="131"/>
                      <a:pt x="3" y="112"/>
                    </a:cubicBezTo>
                    <a:cubicBezTo>
                      <a:pt x="4" y="101"/>
                      <a:pt x="11" y="92"/>
                      <a:pt x="17" y="81"/>
                    </a:cubicBezTo>
                    <a:cubicBezTo>
                      <a:pt x="5" y="67"/>
                      <a:pt x="3" y="53"/>
                      <a:pt x="7" y="35"/>
                    </a:cubicBezTo>
                    <a:cubicBezTo>
                      <a:pt x="22" y="21"/>
                      <a:pt x="57" y="0"/>
                      <a:pt x="86" y="4"/>
                    </a:cubicBezTo>
                    <a:cubicBezTo>
                      <a:pt x="95" y="5"/>
                      <a:pt x="102" y="13"/>
                      <a:pt x="110" y="13"/>
                    </a:cubicBezTo>
                    <a:cubicBezTo>
                      <a:pt x="118" y="25"/>
                      <a:pt x="131" y="42"/>
                      <a:pt x="126" y="60"/>
                    </a:cubicBezTo>
                    <a:cubicBezTo>
                      <a:pt x="148" y="89"/>
                      <a:pt x="158" y="126"/>
                      <a:pt x="177" y="164"/>
                    </a:cubicBezTo>
                    <a:cubicBezTo>
                      <a:pt x="179" y="168"/>
                      <a:pt x="184" y="172"/>
                      <a:pt x="186" y="177"/>
                    </a:cubicBezTo>
                    <a:cubicBezTo>
                      <a:pt x="193" y="193"/>
                      <a:pt x="193" y="213"/>
                      <a:pt x="207" y="225"/>
                    </a:cubicBezTo>
                    <a:cubicBezTo>
                      <a:pt x="215" y="258"/>
                      <a:pt x="233" y="295"/>
                      <a:pt x="246" y="323"/>
                    </a:cubicBezTo>
                    <a:cubicBezTo>
                      <a:pt x="261" y="357"/>
                      <a:pt x="271" y="400"/>
                      <a:pt x="285" y="440"/>
                    </a:cubicBezTo>
                    <a:cubicBezTo>
                      <a:pt x="295" y="467"/>
                      <a:pt x="300" y="495"/>
                      <a:pt x="312" y="522"/>
                    </a:cubicBezTo>
                    <a:cubicBezTo>
                      <a:pt x="324" y="547"/>
                      <a:pt x="331" y="579"/>
                      <a:pt x="341" y="612"/>
                    </a:cubicBezTo>
                    <a:cubicBezTo>
                      <a:pt x="352" y="650"/>
                      <a:pt x="363" y="691"/>
                      <a:pt x="369" y="731"/>
                    </a:cubicBezTo>
                    <a:cubicBezTo>
                      <a:pt x="375" y="766"/>
                      <a:pt x="378" y="796"/>
                      <a:pt x="384" y="827"/>
                    </a:cubicBezTo>
                    <a:cubicBezTo>
                      <a:pt x="387" y="845"/>
                      <a:pt x="394" y="863"/>
                      <a:pt x="393" y="881"/>
                    </a:cubicBezTo>
                    <a:close/>
                    <a:moveTo>
                      <a:pt x="21" y="35"/>
                    </a:moveTo>
                    <a:cubicBezTo>
                      <a:pt x="42" y="32"/>
                      <a:pt x="70" y="27"/>
                      <a:pt x="86" y="15"/>
                    </a:cubicBezTo>
                    <a:cubicBezTo>
                      <a:pt x="67" y="16"/>
                      <a:pt x="30" y="19"/>
                      <a:pt x="21" y="35"/>
                    </a:cubicBezTo>
                    <a:close/>
                    <a:moveTo>
                      <a:pt x="88" y="58"/>
                    </a:moveTo>
                    <a:cubicBezTo>
                      <a:pt x="104" y="47"/>
                      <a:pt x="121" y="24"/>
                      <a:pt x="99" y="17"/>
                    </a:cubicBezTo>
                    <a:cubicBezTo>
                      <a:pt x="82" y="36"/>
                      <a:pt x="43" y="44"/>
                      <a:pt x="16" y="46"/>
                    </a:cubicBezTo>
                    <a:cubicBezTo>
                      <a:pt x="6" y="88"/>
                      <a:pt x="65" y="74"/>
                      <a:pt x="88" y="58"/>
                    </a:cubicBezTo>
                    <a:close/>
                    <a:moveTo>
                      <a:pt x="90" y="69"/>
                    </a:moveTo>
                    <a:cubicBezTo>
                      <a:pt x="99" y="74"/>
                      <a:pt x="107" y="66"/>
                      <a:pt x="113" y="62"/>
                    </a:cubicBezTo>
                    <a:cubicBezTo>
                      <a:pt x="108" y="55"/>
                      <a:pt x="115" y="50"/>
                      <a:pt x="118" y="45"/>
                    </a:cubicBezTo>
                    <a:cubicBezTo>
                      <a:pt x="116" y="45"/>
                      <a:pt x="117" y="42"/>
                      <a:pt x="115" y="42"/>
                    </a:cubicBezTo>
                    <a:cubicBezTo>
                      <a:pt x="109" y="53"/>
                      <a:pt x="99" y="61"/>
                      <a:pt x="90" y="69"/>
                    </a:cubicBezTo>
                    <a:close/>
                    <a:moveTo>
                      <a:pt x="28" y="85"/>
                    </a:moveTo>
                    <a:cubicBezTo>
                      <a:pt x="29" y="92"/>
                      <a:pt x="21" y="93"/>
                      <a:pt x="18" y="97"/>
                    </a:cubicBezTo>
                    <a:cubicBezTo>
                      <a:pt x="12" y="107"/>
                      <a:pt x="11" y="123"/>
                      <a:pt x="15" y="138"/>
                    </a:cubicBezTo>
                    <a:cubicBezTo>
                      <a:pt x="18" y="152"/>
                      <a:pt x="26" y="168"/>
                      <a:pt x="31" y="184"/>
                    </a:cubicBezTo>
                    <a:cubicBezTo>
                      <a:pt x="36" y="200"/>
                      <a:pt x="38" y="218"/>
                      <a:pt x="43" y="232"/>
                    </a:cubicBezTo>
                    <a:cubicBezTo>
                      <a:pt x="62" y="296"/>
                      <a:pt x="94" y="368"/>
                      <a:pt x="115" y="434"/>
                    </a:cubicBezTo>
                    <a:cubicBezTo>
                      <a:pt x="124" y="461"/>
                      <a:pt x="133" y="487"/>
                      <a:pt x="150" y="506"/>
                    </a:cubicBezTo>
                    <a:cubicBezTo>
                      <a:pt x="148" y="498"/>
                      <a:pt x="154" y="505"/>
                      <a:pt x="158" y="503"/>
                    </a:cubicBezTo>
                    <a:cubicBezTo>
                      <a:pt x="165" y="500"/>
                      <a:pt x="171" y="496"/>
                      <a:pt x="178" y="492"/>
                    </a:cubicBezTo>
                    <a:cubicBezTo>
                      <a:pt x="182" y="480"/>
                      <a:pt x="178" y="458"/>
                      <a:pt x="174" y="442"/>
                    </a:cubicBezTo>
                    <a:cubicBezTo>
                      <a:pt x="167" y="417"/>
                      <a:pt x="154" y="385"/>
                      <a:pt x="146" y="365"/>
                    </a:cubicBezTo>
                    <a:cubicBezTo>
                      <a:pt x="139" y="349"/>
                      <a:pt x="133" y="326"/>
                      <a:pt x="129" y="312"/>
                    </a:cubicBezTo>
                    <a:cubicBezTo>
                      <a:pt x="121" y="290"/>
                      <a:pt x="114" y="268"/>
                      <a:pt x="107" y="245"/>
                    </a:cubicBezTo>
                    <a:cubicBezTo>
                      <a:pt x="101" y="224"/>
                      <a:pt x="95" y="202"/>
                      <a:pt x="89" y="182"/>
                    </a:cubicBezTo>
                    <a:cubicBezTo>
                      <a:pt x="84" y="168"/>
                      <a:pt x="77" y="156"/>
                      <a:pt x="75" y="143"/>
                    </a:cubicBezTo>
                    <a:cubicBezTo>
                      <a:pt x="70" y="119"/>
                      <a:pt x="76" y="87"/>
                      <a:pt x="86" y="71"/>
                    </a:cubicBezTo>
                    <a:cubicBezTo>
                      <a:pt x="87" y="70"/>
                      <a:pt x="88" y="69"/>
                      <a:pt x="86" y="69"/>
                    </a:cubicBezTo>
                    <a:cubicBezTo>
                      <a:pt x="70" y="80"/>
                      <a:pt x="48" y="86"/>
                      <a:pt x="28" y="85"/>
                    </a:cubicBezTo>
                    <a:close/>
                    <a:moveTo>
                      <a:pt x="287" y="483"/>
                    </a:moveTo>
                    <a:cubicBezTo>
                      <a:pt x="279" y="449"/>
                      <a:pt x="264" y="414"/>
                      <a:pt x="253" y="380"/>
                    </a:cubicBezTo>
                    <a:cubicBezTo>
                      <a:pt x="237" y="327"/>
                      <a:pt x="215" y="276"/>
                      <a:pt x="192" y="226"/>
                    </a:cubicBezTo>
                    <a:cubicBezTo>
                      <a:pt x="169" y="174"/>
                      <a:pt x="151" y="120"/>
                      <a:pt x="123" y="71"/>
                    </a:cubicBezTo>
                    <a:cubicBezTo>
                      <a:pt x="114" y="76"/>
                      <a:pt x="96" y="78"/>
                      <a:pt x="90" y="86"/>
                    </a:cubicBezTo>
                    <a:cubicBezTo>
                      <a:pt x="85" y="93"/>
                      <a:pt x="83" y="116"/>
                      <a:pt x="83" y="124"/>
                    </a:cubicBezTo>
                    <a:cubicBezTo>
                      <a:pt x="85" y="155"/>
                      <a:pt x="99" y="189"/>
                      <a:pt x="110" y="217"/>
                    </a:cubicBezTo>
                    <a:cubicBezTo>
                      <a:pt x="133" y="281"/>
                      <a:pt x="150" y="346"/>
                      <a:pt x="171" y="405"/>
                    </a:cubicBezTo>
                    <a:cubicBezTo>
                      <a:pt x="177" y="420"/>
                      <a:pt x="182" y="437"/>
                      <a:pt x="186" y="453"/>
                    </a:cubicBezTo>
                    <a:cubicBezTo>
                      <a:pt x="190" y="469"/>
                      <a:pt x="196" y="487"/>
                      <a:pt x="187" y="502"/>
                    </a:cubicBezTo>
                    <a:cubicBezTo>
                      <a:pt x="172" y="507"/>
                      <a:pt x="158" y="513"/>
                      <a:pt x="143" y="519"/>
                    </a:cubicBezTo>
                    <a:cubicBezTo>
                      <a:pt x="111" y="471"/>
                      <a:pt x="91" y="387"/>
                      <a:pt x="66" y="330"/>
                    </a:cubicBezTo>
                    <a:cubicBezTo>
                      <a:pt x="73" y="376"/>
                      <a:pt x="89" y="417"/>
                      <a:pt x="100" y="458"/>
                    </a:cubicBezTo>
                    <a:cubicBezTo>
                      <a:pt x="104" y="472"/>
                      <a:pt x="106" y="488"/>
                      <a:pt x="109" y="502"/>
                    </a:cubicBezTo>
                    <a:cubicBezTo>
                      <a:pt x="112" y="517"/>
                      <a:pt x="118" y="530"/>
                      <a:pt x="121" y="545"/>
                    </a:cubicBezTo>
                    <a:cubicBezTo>
                      <a:pt x="131" y="597"/>
                      <a:pt x="143" y="648"/>
                      <a:pt x="157" y="696"/>
                    </a:cubicBezTo>
                    <a:cubicBezTo>
                      <a:pt x="181" y="775"/>
                      <a:pt x="206" y="851"/>
                      <a:pt x="234" y="927"/>
                    </a:cubicBezTo>
                    <a:cubicBezTo>
                      <a:pt x="256" y="930"/>
                      <a:pt x="301" y="928"/>
                      <a:pt x="327" y="920"/>
                    </a:cubicBezTo>
                    <a:cubicBezTo>
                      <a:pt x="346" y="909"/>
                      <a:pt x="366" y="897"/>
                      <a:pt x="385" y="885"/>
                    </a:cubicBezTo>
                    <a:cubicBezTo>
                      <a:pt x="368" y="775"/>
                      <a:pt x="349" y="649"/>
                      <a:pt x="308" y="532"/>
                    </a:cubicBezTo>
                    <a:cubicBezTo>
                      <a:pt x="269" y="525"/>
                      <a:pt x="223" y="538"/>
                      <a:pt x="183" y="558"/>
                    </a:cubicBezTo>
                    <a:cubicBezTo>
                      <a:pt x="203" y="527"/>
                      <a:pt x="263" y="518"/>
                      <a:pt x="301" y="518"/>
                    </a:cubicBezTo>
                    <a:cubicBezTo>
                      <a:pt x="297" y="504"/>
                      <a:pt x="292" y="494"/>
                      <a:pt x="287" y="483"/>
                    </a:cubicBezTo>
                    <a:close/>
                    <a:moveTo>
                      <a:pt x="396" y="1200"/>
                    </a:moveTo>
                    <a:cubicBezTo>
                      <a:pt x="411" y="1197"/>
                      <a:pt x="432" y="1194"/>
                      <a:pt x="437" y="1178"/>
                    </a:cubicBezTo>
                    <a:cubicBezTo>
                      <a:pt x="440" y="1166"/>
                      <a:pt x="429" y="1142"/>
                      <a:pt x="425" y="1121"/>
                    </a:cubicBezTo>
                    <a:cubicBezTo>
                      <a:pt x="417" y="1073"/>
                      <a:pt x="405" y="1019"/>
                      <a:pt x="395" y="965"/>
                    </a:cubicBezTo>
                    <a:cubicBezTo>
                      <a:pt x="392" y="952"/>
                      <a:pt x="393" y="946"/>
                      <a:pt x="386" y="941"/>
                    </a:cubicBezTo>
                    <a:cubicBezTo>
                      <a:pt x="372" y="950"/>
                      <a:pt x="352" y="960"/>
                      <a:pt x="338" y="965"/>
                    </a:cubicBezTo>
                    <a:cubicBezTo>
                      <a:pt x="341" y="991"/>
                      <a:pt x="353" y="1013"/>
                      <a:pt x="354" y="1030"/>
                    </a:cubicBezTo>
                    <a:cubicBezTo>
                      <a:pt x="347" y="1023"/>
                      <a:pt x="343" y="1010"/>
                      <a:pt x="339" y="998"/>
                    </a:cubicBezTo>
                    <a:cubicBezTo>
                      <a:pt x="335" y="987"/>
                      <a:pt x="335" y="968"/>
                      <a:pt x="322" y="968"/>
                    </a:cubicBezTo>
                    <a:cubicBezTo>
                      <a:pt x="332" y="1035"/>
                      <a:pt x="376" y="1114"/>
                      <a:pt x="385" y="1186"/>
                    </a:cubicBezTo>
                    <a:cubicBezTo>
                      <a:pt x="372" y="1170"/>
                      <a:pt x="371" y="1146"/>
                      <a:pt x="365" y="1126"/>
                    </a:cubicBezTo>
                    <a:cubicBezTo>
                      <a:pt x="356" y="1100"/>
                      <a:pt x="345" y="1072"/>
                      <a:pt x="335" y="1046"/>
                    </a:cubicBezTo>
                    <a:cubicBezTo>
                      <a:pt x="325" y="1020"/>
                      <a:pt x="321" y="992"/>
                      <a:pt x="308" y="969"/>
                    </a:cubicBezTo>
                    <a:cubicBezTo>
                      <a:pt x="300" y="973"/>
                      <a:pt x="286" y="976"/>
                      <a:pt x="278" y="976"/>
                    </a:cubicBezTo>
                    <a:cubicBezTo>
                      <a:pt x="282" y="986"/>
                      <a:pt x="283" y="997"/>
                      <a:pt x="286" y="1009"/>
                    </a:cubicBezTo>
                    <a:cubicBezTo>
                      <a:pt x="301" y="1068"/>
                      <a:pt x="335" y="1115"/>
                      <a:pt x="355" y="1165"/>
                    </a:cubicBezTo>
                    <a:cubicBezTo>
                      <a:pt x="357" y="1171"/>
                      <a:pt x="357" y="1177"/>
                      <a:pt x="359" y="1182"/>
                    </a:cubicBezTo>
                    <a:cubicBezTo>
                      <a:pt x="361" y="1186"/>
                      <a:pt x="367" y="1190"/>
                      <a:pt x="364" y="1194"/>
                    </a:cubicBezTo>
                    <a:cubicBezTo>
                      <a:pt x="352" y="1192"/>
                      <a:pt x="348" y="1172"/>
                      <a:pt x="341" y="1158"/>
                    </a:cubicBezTo>
                    <a:cubicBezTo>
                      <a:pt x="321" y="1115"/>
                      <a:pt x="299" y="1074"/>
                      <a:pt x="284" y="1030"/>
                    </a:cubicBezTo>
                    <a:cubicBezTo>
                      <a:pt x="280" y="1018"/>
                      <a:pt x="278" y="1004"/>
                      <a:pt x="274" y="993"/>
                    </a:cubicBezTo>
                    <a:cubicBezTo>
                      <a:pt x="271" y="987"/>
                      <a:pt x="269" y="978"/>
                      <a:pt x="258" y="977"/>
                    </a:cubicBezTo>
                    <a:cubicBezTo>
                      <a:pt x="279" y="1047"/>
                      <a:pt x="311" y="1104"/>
                      <a:pt x="339" y="1171"/>
                    </a:cubicBezTo>
                    <a:cubicBezTo>
                      <a:pt x="349" y="1181"/>
                      <a:pt x="352" y="1199"/>
                      <a:pt x="362" y="1208"/>
                    </a:cubicBezTo>
                    <a:cubicBezTo>
                      <a:pt x="372" y="1210"/>
                      <a:pt x="385" y="1203"/>
                      <a:pt x="396" y="1200"/>
                    </a:cubicBezTo>
                    <a:close/>
                    <a:moveTo>
                      <a:pt x="424" y="1203"/>
                    </a:moveTo>
                    <a:cubicBezTo>
                      <a:pt x="413" y="1209"/>
                      <a:pt x="371" y="1216"/>
                      <a:pt x="361" y="1212"/>
                    </a:cubicBezTo>
                    <a:cubicBezTo>
                      <a:pt x="356" y="1215"/>
                      <a:pt x="353" y="1219"/>
                      <a:pt x="350" y="1224"/>
                    </a:cubicBezTo>
                    <a:cubicBezTo>
                      <a:pt x="355" y="1228"/>
                      <a:pt x="364" y="1230"/>
                      <a:pt x="373" y="1230"/>
                    </a:cubicBezTo>
                    <a:cubicBezTo>
                      <a:pt x="403" y="1228"/>
                      <a:pt x="446" y="1217"/>
                      <a:pt x="449" y="1191"/>
                    </a:cubicBezTo>
                    <a:cubicBezTo>
                      <a:pt x="444" y="1191"/>
                      <a:pt x="446" y="1185"/>
                      <a:pt x="442" y="1185"/>
                    </a:cubicBezTo>
                    <a:cubicBezTo>
                      <a:pt x="436" y="1190"/>
                      <a:pt x="432" y="1198"/>
                      <a:pt x="424" y="1203"/>
                    </a:cubicBezTo>
                    <a:close/>
                    <a:moveTo>
                      <a:pt x="441" y="1405"/>
                    </a:moveTo>
                    <a:cubicBezTo>
                      <a:pt x="443" y="1390"/>
                      <a:pt x="445" y="1370"/>
                      <a:pt x="450" y="1358"/>
                    </a:cubicBezTo>
                    <a:cubicBezTo>
                      <a:pt x="453" y="1349"/>
                      <a:pt x="471" y="1328"/>
                      <a:pt x="471" y="1318"/>
                    </a:cubicBezTo>
                    <a:cubicBezTo>
                      <a:pt x="471" y="1309"/>
                      <a:pt x="459" y="1292"/>
                      <a:pt x="454" y="1281"/>
                    </a:cubicBezTo>
                    <a:cubicBezTo>
                      <a:pt x="445" y="1260"/>
                      <a:pt x="438" y="1245"/>
                      <a:pt x="431" y="1227"/>
                    </a:cubicBezTo>
                    <a:cubicBezTo>
                      <a:pt x="430" y="1226"/>
                      <a:pt x="430" y="1226"/>
                      <a:pt x="428" y="1226"/>
                    </a:cubicBezTo>
                    <a:cubicBezTo>
                      <a:pt x="416" y="1233"/>
                      <a:pt x="405" y="1231"/>
                      <a:pt x="393" y="1236"/>
                    </a:cubicBezTo>
                    <a:cubicBezTo>
                      <a:pt x="393" y="1265"/>
                      <a:pt x="401" y="1293"/>
                      <a:pt x="408" y="1323"/>
                    </a:cubicBezTo>
                    <a:cubicBezTo>
                      <a:pt x="416" y="1327"/>
                      <a:pt x="422" y="1332"/>
                      <a:pt x="427" y="1339"/>
                    </a:cubicBezTo>
                    <a:cubicBezTo>
                      <a:pt x="426" y="1350"/>
                      <a:pt x="425" y="1360"/>
                      <a:pt x="415" y="1366"/>
                    </a:cubicBezTo>
                    <a:cubicBezTo>
                      <a:pt x="407" y="1361"/>
                      <a:pt x="399" y="1365"/>
                      <a:pt x="394" y="1356"/>
                    </a:cubicBezTo>
                    <a:cubicBezTo>
                      <a:pt x="389" y="1343"/>
                      <a:pt x="396" y="1332"/>
                      <a:pt x="397" y="1318"/>
                    </a:cubicBezTo>
                    <a:cubicBezTo>
                      <a:pt x="397" y="1296"/>
                      <a:pt x="382" y="1262"/>
                      <a:pt x="383" y="1238"/>
                    </a:cubicBezTo>
                    <a:cubicBezTo>
                      <a:pt x="380" y="1239"/>
                      <a:pt x="376" y="1239"/>
                      <a:pt x="372" y="1240"/>
                    </a:cubicBezTo>
                    <a:cubicBezTo>
                      <a:pt x="375" y="1263"/>
                      <a:pt x="373" y="1287"/>
                      <a:pt x="375" y="1310"/>
                    </a:cubicBezTo>
                    <a:cubicBezTo>
                      <a:pt x="376" y="1314"/>
                      <a:pt x="379" y="1319"/>
                      <a:pt x="380" y="1323"/>
                    </a:cubicBezTo>
                    <a:cubicBezTo>
                      <a:pt x="381" y="1332"/>
                      <a:pt x="380" y="1340"/>
                      <a:pt x="382" y="1348"/>
                    </a:cubicBezTo>
                    <a:cubicBezTo>
                      <a:pt x="388" y="1371"/>
                      <a:pt x="400" y="1386"/>
                      <a:pt x="411" y="1405"/>
                    </a:cubicBezTo>
                    <a:cubicBezTo>
                      <a:pt x="419" y="1420"/>
                      <a:pt x="424" y="1436"/>
                      <a:pt x="435" y="1449"/>
                    </a:cubicBezTo>
                    <a:cubicBezTo>
                      <a:pt x="438" y="1435"/>
                      <a:pt x="439" y="1421"/>
                      <a:pt x="441" y="1405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4" name="组合 33"/>
            <p:cNvGrpSpPr/>
            <p:nvPr userDrawn="1"/>
          </p:nvGrpSpPr>
          <p:grpSpPr>
            <a:xfrm>
              <a:off x="6501443" y="243733"/>
              <a:ext cx="1082675" cy="1347535"/>
              <a:chOff x="1295401" y="361951"/>
              <a:chExt cx="739775" cy="920750"/>
            </a:xfrm>
            <a:grpFill/>
          </p:grpSpPr>
          <p:sp>
            <p:nvSpPr>
              <p:cNvPr id="50" name="Freeform 119"/>
              <p:cNvSpPr>
                <a:spLocks noEditPoints="1"/>
              </p:cNvSpPr>
              <p:nvPr/>
            </p:nvSpPr>
            <p:spPr bwMode="auto">
              <a:xfrm>
                <a:off x="1733551" y="893763"/>
                <a:ext cx="257175" cy="153988"/>
              </a:xfrm>
              <a:custGeom>
                <a:avLst/>
                <a:gdLst>
                  <a:gd name="T0" fmla="*/ 264 w 329"/>
                  <a:gd name="T1" fmla="*/ 165 h 198"/>
                  <a:gd name="T2" fmla="*/ 221 w 329"/>
                  <a:gd name="T3" fmla="*/ 157 h 198"/>
                  <a:gd name="T4" fmla="*/ 182 w 329"/>
                  <a:gd name="T5" fmla="*/ 160 h 198"/>
                  <a:gd name="T6" fmla="*/ 140 w 329"/>
                  <a:gd name="T7" fmla="*/ 163 h 198"/>
                  <a:gd name="T8" fmla="*/ 72 w 329"/>
                  <a:gd name="T9" fmla="*/ 185 h 198"/>
                  <a:gd name="T10" fmla="*/ 28 w 329"/>
                  <a:gd name="T11" fmla="*/ 182 h 198"/>
                  <a:gd name="T12" fmla="*/ 26 w 329"/>
                  <a:gd name="T13" fmla="*/ 151 h 198"/>
                  <a:gd name="T14" fmla="*/ 4 w 329"/>
                  <a:gd name="T15" fmla="*/ 120 h 198"/>
                  <a:gd name="T16" fmla="*/ 23 w 329"/>
                  <a:gd name="T17" fmla="*/ 76 h 198"/>
                  <a:gd name="T18" fmla="*/ 141 w 329"/>
                  <a:gd name="T19" fmla="*/ 5 h 198"/>
                  <a:gd name="T20" fmla="*/ 204 w 329"/>
                  <a:gd name="T21" fmla="*/ 4 h 198"/>
                  <a:gd name="T22" fmla="*/ 277 w 329"/>
                  <a:gd name="T23" fmla="*/ 20 h 198"/>
                  <a:gd name="T24" fmla="*/ 326 w 329"/>
                  <a:gd name="T25" fmla="*/ 57 h 198"/>
                  <a:gd name="T26" fmla="*/ 324 w 329"/>
                  <a:gd name="T27" fmla="*/ 89 h 198"/>
                  <a:gd name="T28" fmla="*/ 305 w 329"/>
                  <a:gd name="T29" fmla="*/ 115 h 198"/>
                  <a:gd name="T30" fmla="*/ 304 w 329"/>
                  <a:gd name="T31" fmla="*/ 146 h 198"/>
                  <a:gd name="T32" fmla="*/ 264 w 329"/>
                  <a:gd name="T33" fmla="*/ 165 h 198"/>
                  <a:gd name="T34" fmla="*/ 82 w 329"/>
                  <a:gd name="T35" fmla="*/ 171 h 198"/>
                  <a:gd name="T36" fmla="*/ 162 w 329"/>
                  <a:gd name="T37" fmla="*/ 151 h 198"/>
                  <a:gd name="T38" fmla="*/ 184 w 329"/>
                  <a:gd name="T39" fmla="*/ 152 h 198"/>
                  <a:gd name="T40" fmla="*/ 199 w 329"/>
                  <a:gd name="T41" fmla="*/ 149 h 198"/>
                  <a:gd name="T42" fmla="*/ 243 w 329"/>
                  <a:gd name="T43" fmla="*/ 151 h 198"/>
                  <a:gd name="T44" fmla="*/ 293 w 329"/>
                  <a:gd name="T45" fmla="*/ 148 h 198"/>
                  <a:gd name="T46" fmla="*/ 295 w 329"/>
                  <a:gd name="T47" fmla="*/ 117 h 198"/>
                  <a:gd name="T48" fmla="*/ 319 w 329"/>
                  <a:gd name="T49" fmla="*/ 74 h 198"/>
                  <a:gd name="T50" fmla="*/ 313 w 329"/>
                  <a:gd name="T51" fmla="*/ 57 h 198"/>
                  <a:gd name="T52" fmla="*/ 252 w 329"/>
                  <a:gd name="T53" fmla="*/ 20 h 198"/>
                  <a:gd name="T54" fmla="*/ 221 w 329"/>
                  <a:gd name="T55" fmla="*/ 16 h 198"/>
                  <a:gd name="T56" fmla="*/ 188 w 329"/>
                  <a:gd name="T57" fmla="*/ 10 h 198"/>
                  <a:gd name="T58" fmla="*/ 60 w 329"/>
                  <a:gd name="T59" fmla="*/ 52 h 198"/>
                  <a:gd name="T60" fmla="*/ 28 w 329"/>
                  <a:gd name="T61" fmla="*/ 79 h 198"/>
                  <a:gd name="T62" fmla="*/ 14 w 329"/>
                  <a:gd name="T63" fmla="*/ 116 h 198"/>
                  <a:gd name="T64" fmla="*/ 23 w 329"/>
                  <a:gd name="T65" fmla="*/ 126 h 198"/>
                  <a:gd name="T66" fmla="*/ 37 w 329"/>
                  <a:gd name="T67" fmla="*/ 147 h 198"/>
                  <a:gd name="T68" fmla="*/ 37 w 329"/>
                  <a:gd name="T69" fmla="*/ 179 h 198"/>
                  <a:gd name="T70" fmla="*/ 82 w 329"/>
                  <a:gd name="T71" fmla="*/ 171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329" h="198">
                    <a:moveTo>
                      <a:pt x="264" y="165"/>
                    </a:moveTo>
                    <a:cubicBezTo>
                      <a:pt x="252" y="159"/>
                      <a:pt x="237" y="159"/>
                      <a:pt x="221" y="157"/>
                    </a:cubicBezTo>
                    <a:cubicBezTo>
                      <a:pt x="205" y="156"/>
                      <a:pt x="196" y="159"/>
                      <a:pt x="182" y="160"/>
                    </a:cubicBezTo>
                    <a:cubicBezTo>
                      <a:pt x="168" y="162"/>
                      <a:pt x="154" y="161"/>
                      <a:pt x="140" y="163"/>
                    </a:cubicBezTo>
                    <a:cubicBezTo>
                      <a:pt x="113" y="168"/>
                      <a:pt x="95" y="177"/>
                      <a:pt x="72" y="185"/>
                    </a:cubicBezTo>
                    <a:cubicBezTo>
                      <a:pt x="54" y="192"/>
                      <a:pt x="40" y="198"/>
                      <a:pt x="28" y="182"/>
                    </a:cubicBezTo>
                    <a:cubicBezTo>
                      <a:pt x="24" y="169"/>
                      <a:pt x="28" y="162"/>
                      <a:pt x="26" y="151"/>
                    </a:cubicBezTo>
                    <a:cubicBezTo>
                      <a:pt x="23" y="137"/>
                      <a:pt x="7" y="131"/>
                      <a:pt x="4" y="120"/>
                    </a:cubicBezTo>
                    <a:cubicBezTo>
                      <a:pt x="0" y="99"/>
                      <a:pt x="15" y="87"/>
                      <a:pt x="23" y="76"/>
                    </a:cubicBezTo>
                    <a:cubicBezTo>
                      <a:pt x="48" y="43"/>
                      <a:pt x="94" y="16"/>
                      <a:pt x="141" y="5"/>
                    </a:cubicBezTo>
                    <a:cubicBezTo>
                      <a:pt x="160" y="0"/>
                      <a:pt x="185" y="1"/>
                      <a:pt x="204" y="4"/>
                    </a:cubicBezTo>
                    <a:cubicBezTo>
                      <a:pt x="229" y="7"/>
                      <a:pt x="256" y="10"/>
                      <a:pt x="277" y="20"/>
                    </a:cubicBezTo>
                    <a:cubicBezTo>
                      <a:pt x="297" y="29"/>
                      <a:pt x="310" y="45"/>
                      <a:pt x="326" y="57"/>
                    </a:cubicBezTo>
                    <a:cubicBezTo>
                      <a:pt x="327" y="63"/>
                      <a:pt x="329" y="79"/>
                      <a:pt x="324" y="89"/>
                    </a:cubicBezTo>
                    <a:cubicBezTo>
                      <a:pt x="319" y="97"/>
                      <a:pt x="308" y="103"/>
                      <a:pt x="305" y="115"/>
                    </a:cubicBezTo>
                    <a:cubicBezTo>
                      <a:pt x="302" y="125"/>
                      <a:pt x="307" y="138"/>
                      <a:pt x="304" y="146"/>
                    </a:cubicBezTo>
                    <a:cubicBezTo>
                      <a:pt x="299" y="162"/>
                      <a:pt x="277" y="166"/>
                      <a:pt x="264" y="165"/>
                    </a:cubicBezTo>
                    <a:close/>
                    <a:moveTo>
                      <a:pt x="82" y="171"/>
                    </a:moveTo>
                    <a:cubicBezTo>
                      <a:pt x="108" y="161"/>
                      <a:pt x="139" y="153"/>
                      <a:pt x="162" y="151"/>
                    </a:cubicBezTo>
                    <a:cubicBezTo>
                      <a:pt x="169" y="151"/>
                      <a:pt x="177" y="153"/>
                      <a:pt x="184" y="152"/>
                    </a:cubicBezTo>
                    <a:cubicBezTo>
                      <a:pt x="189" y="152"/>
                      <a:pt x="194" y="150"/>
                      <a:pt x="199" y="149"/>
                    </a:cubicBezTo>
                    <a:cubicBezTo>
                      <a:pt x="213" y="148"/>
                      <a:pt x="228" y="150"/>
                      <a:pt x="243" y="151"/>
                    </a:cubicBezTo>
                    <a:cubicBezTo>
                      <a:pt x="262" y="154"/>
                      <a:pt x="282" y="164"/>
                      <a:pt x="293" y="148"/>
                    </a:cubicBezTo>
                    <a:cubicBezTo>
                      <a:pt x="299" y="139"/>
                      <a:pt x="293" y="129"/>
                      <a:pt x="295" y="117"/>
                    </a:cubicBezTo>
                    <a:cubicBezTo>
                      <a:pt x="297" y="101"/>
                      <a:pt x="317" y="93"/>
                      <a:pt x="319" y="74"/>
                    </a:cubicBezTo>
                    <a:cubicBezTo>
                      <a:pt x="319" y="69"/>
                      <a:pt x="315" y="64"/>
                      <a:pt x="313" y="57"/>
                    </a:cubicBezTo>
                    <a:cubicBezTo>
                      <a:pt x="296" y="44"/>
                      <a:pt x="278" y="26"/>
                      <a:pt x="252" y="20"/>
                    </a:cubicBezTo>
                    <a:cubicBezTo>
                      <a:pt x="243" y="18"/>
                      <a:pt x="232" y="18"/>
                      <a:pt x="221" y="16"/>
                    </a:cubicBezTo>
                    <a:cubicBezTo>
                      <a:pt x="210" y="14"/>
                      <a:pt x="198" y="10"/>
                      <a:pt x="188" y="10"/>
                    </a:cubicBezTo>
                    <a:cubicBezTo>
                      <a:pt x="139" y="8"/>
                      <a:pt x="93" y="28"/>
                      <a:pt x="60" y="52"/>
                    </a:cubicBezTo>
                    <a:cubicBezTo>
                      <a:pt x="48" y="60"/>
                      <a:pt x="35" y="69"/>
                      <a:pt x="28" y="79"/>
                    </a:cubicBezTo>
                    <a:cubicBezTo>
                      <a:pt x="23" y="86"/>
                      <a:pt x="12" y="106"/>
                      <a:pt x="14" y="116"/>
                    </a:cubicBezTo>
                    <a:cubicBezTo>
                      <a:pt x="15" y="121"/>
                      <a:pt x="20" y="121"/>
                      <a:pt x="23" y="126"/>
                    </a:cubicBezTo>
                    <a:cubicBezTo>
                      <a:pt x="29" y="132"/>
                      <a:pt x="32" y="141"/>
                      <a:pt x="37" y="147"/>
                    </a:cubicBezTo>
                    <a:cubicBezTo>
                      <a:pt x="34" y="158"/>
                      <a:pt x="35" y="169"/>
                      <a:pt x="37" y="179"/>
                    </a:cubicBezTo>
                    <a:cubicBezTo>
                      <a:pt x="53" y="188"/>
                      <a:pt x="69" y="177"/>
                      <a:pt x="82" y="17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1" name="Freeform 120"/>
              <p:cNvSpPr>
                <a:spLocks noEditPoints="1"/>
              </p:cNvSpPr>
              <p:nvPr/>
            </p:nvSpPr>
            <p:spPr bwMode="auto">
              <a:xfrm>
                <a:off x="1752601" y="914401"/>
                <a:ext cx="214313" cy="111125"/>
              </a:xfrm>
              <a:custGeom>
                <a:avLst/>
                <a:gdLst>
                  <a:gd name="T0" fmla="*/ 253 w 275"/>
                  <a:gd name="T1" fmla="*/ 104 h 141"/>
                  <a:gd name="T2" fmla="*/ 222 w 275"/>
                  <a:gd name="T3" fmla="*/ 111 h 141"/>
                  <a:gd name="T4" fmla="*/ 98 w 275"/>
                  <a:gd name="T5" fmla="*/ 109 h 141"/>
                  <a:gd name="T6" fmla="*/ 71 w 275"/>
                  <a:gd name="T7" fmla="*/ 116 h 141"/>
                  <a:gd name="T8" fmla="*/ 47 w 275"/>
                  <a:gd name="T9" fmla="*/ 127 h 141"/>
                  <a:gd name="T10" fmla="*/ 25 w 275"/>
                  <a:gd name="T11" fmla="*/ 128 h 141"/>
                  <a:gd name="T12" fmla="*/ 17 w 275"/>
                  <a:gd name="T13" fmla="*/ 98 h 141"/>
                  <a:gd name="T14" fmla="*/ 5 w 275"/>
                  <a:gd name="T15" fmla="*/ 89 h 141"/>
                  <a:gd name="T16" fmla="*/ 15 w 275"/>
                  <a:gd name="T17" fmla="*/ 59 h 141"/>
                  <a:gd name="T18" fmla="*/ 236 w 275"/>
                  <a:gd name="T19" fmla="*/ 20 h 141"/>
                  <a:gd name="T20" fmla="*/ 275 w 275"/>
                  <a:gd name="T21" fmla="*/ 49 h 141"/>
                  <a:gd name="T22" fmla="*/ 253 w 275"/>
                  <a:gd name="T23" fmla="*/ 104 h 141"/>
                  <a:gd name="T24" fmla="*/ 265 w 275"/>
                  <a:gd name="T25" fmla="*/ 51 h 141"/>
                  <a:gd name="T26" fmla="*/ 265 w 275"/>
                  <a:gd name="T27" fmla="*/ 49 h 141"/>
                  <a:gd name="T28" fmla="*/ 259 w 275"/>
                  <a:gd name="T29" fmla="*/ 36 h 141"/>
                  <a:gd name="T30" fmla="*/ 228 w 275"/>
                  <a:gd name="T31" fmla="*/ 24 h 141"/>
                  <a:gd name="T32" fmla="*/ 160 w 275"/>
                  <a:gd name="T33" fmla="*/ 20 h 141"/>
                  <a:gd name="T34" fmla="*/ 59 w 275"/>
                  <a:gd name="T35" fmla="*/ 38 h 141"/>
                  <a:gd name="T36" fmla="*/ 13 w 275"/>
                  <a:gd name="T37" fmla="*/ 83 h 141"/>
                  <a:gd name="T38" fmla="*/ 35 w 275"/>
                  <a:gd name="T39" fmla="*/ 128 h 141"/>
                  <a:gd name="T40" fmla="*/ 65 w 275"/>
                  <a:gd name="T41" fmla="*/ 110 h 141"/>
                  <a:gd name="T42" fmla="*/ 126 w 275"/>
                  <a:gd name="T43" fmla="*/ 98 h 141"/>
                  <a:gd name="T44" fmla="*/ 147 w 275"/>
                  <a:gd name="T45" fmla="*/ 95 h 141"/>
                  <a:gd name="T46" fmla="*/ 242 w 275"/>
                  <a:gd name="T47" fmla="*/ 101 h 141"/>
                  <a:gd name="T48" fmla="*/ 265 w 275"/>
                  <a:gd name="T49" fmla="*/ 51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275" h="141">
                    <a:moveTo>
                      <a:pt x="253" y="104"/>
                    </a:moveTo>
                    <a:cubicBezTo>
                      <a:pt x="246" y="111"/>
                      <a:pt x="235" y="112"/>
                      <a:pt x="222" y="111"/>
                    </a:cubicBezTo>
                    <a:cubicBezTo>
                      <a:pt x="182" y="107"/>
                      <a:pt x="139" y="99"/>
                      <a:pt x="98" y="109"/>
                    </a:cubicBezTo>
                    <a:cubicBezTo>
                      <a:pt x="89" y="111"/>
                      <a:pt x="80" y="114"/>
                      <a:pt x="71" y="116"/>
                    </a:cubicBezTo>
                    <a:cubicBezTo>
                      <a:pt x="62" y="119"/>
                      <a:pt x="55" y="124"/>
                      <a:pt x="47" y="127"/>
                    </a:cubicBezTo>
                    <a:cubicBezTo>
                      <a:pt x="48" y="138"/>
                      <a:pt x="32" y="141"/>
                      <a:pt x="25" y="128"/>
                    </a:cubicBezTo>
                    <a:cubicBezTo>
                      <a:pt x="21" y="120"/>
                      <a:pt x="24" y="105"/>
                      <a:pt x="17" y="98"/>
                    </a:cubicBezTo>
                    <a:cubicBezTo>
                      <a:pt x="14" y="94"/>
                      <a:pt x="7" y="92"/>
                      <a:pt x="5" y="89"/>
                    </a:cubicBezTo>
                    <a:cubicBezTo>
                      <a:pt x="0" y="78"/>
                      <a:pt x="13" y="66"/>
                      <a:pt x="15" y="59"/>
                    </a:cubicBezTo>
                    <a:cubicBezTo>
                      <a:pt x="60" y="12"/>
                      <a:pt x="162" y="0"/>
                      <a:pt x="236" y="20"/>
                    </a:cubicBezTo>
                    <a:cubicBezTo>
                      <a:pt x="254" y="25"/>
                      <a:pt x="271" y="27"/>
                      <a:pt x="275" y="49"/>
                    </a:cubicBezTo>
                    <a:cubicBezTo>
                      <a:pt x="262" y="64"/>
                      <a:pt x="251" y="78"/>
                      <a:pt x="253" y="104"/>
                    </a:cubicBezTo>
                    <a:close/>
                    <a:moveTo>
                      <a:pt x="265" y="51"/>
                    </a:moveTo>
                    <a:cubicBezTo>
                      <a:pt x="265" y="50"/>
                      <a:pt x="265" y="49"/>
                      <a:pt x="265" y="49"/>
                    </a:cubicBezTo>
                    <a:cubicBezTo>
                      <a:pt x="262" y="46"/>
                      <a:pt x="262" y="39"/>
                      <a:pt x="259" y="36"/>
                    </a:cubicBezTo>
                    <a:cubicBezTo>
                      <a:pt x="254" y="31"/>
                      <a:pt x="236" y="25"/>
                      <a:pt x="228" y="24"/>
                    </a:cubicBezTo>
                    <a:cubicBezTo>
                      <a:pt x="208" y="19"/>
                      <a:pt x="185" y="19"/>
                      <a:pt x="160" y="20"/>
                    </a:cubicBezTo>
                    <a:cubicBezTo>
                      <a:pt x="125" y="21"/>
                      <a:pt x="86" y="24"/>
                      <a:pt x="59" y="38"/>
                    </a:cubicBezTo>
                    <a:cubicBezTo>
                      <a:pt x="39" y="48"/>
                      <a:pt x="19" y="63"/>
                      <a:pt x="13" y="83"/>
                    </a:cubicBezTo>
                    <a:cubicBezTo>
                      <a:pt x="27" y="91"/>
                      <a:pt x="30" y="111"/>
                      <a:pt x="35" y="128"/>
                    </a:cubicBezTo>
                    <a:cubicBezTo>
                      <a:pt x="45" y="122"/>
                      <a:pt x="54" y="114"/>
                      <a:pt x="65" y="110"/>
                    </a:cubicBezTo>
                    <a:cubicBezTo>
                      <a:pt x="85" y="102"/>
                      <a:pt x="105" y="100"/>
                      <a:pt x="126" y="98"/>
                    </a:cubicBezTo>
                    <a:cubicBezTo>
                      <a:pt x="133" y="97"/>
                      <a:pt x="141" y="95"/>
                      <a:pt x="147" y="95"/>
                    </a:cubicBezTo>
                    <a:cubicBezTo>
                      <a:pt x="180" y="93"/>
                      <a:pt x="212" y="103"/>
                      <a:pt x="242" y="101"/>
                    </a:cubicBezTo>
                    <a:cubicBezTo>
                      <a:pt x="247" y="82"/>
                      <a:pt x="251" y="61"/>
                      <a:pt x="265" y="5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2" name="Freeform 121"/>
              <p:cNvSpPr>
                <a:spLocks noEditPoints="1"/>
              </p:cNvSpPr>
              <p:nvPr/>
            </p:nvSpPr>
            <p:spPr bwMode="auto">
              <a:xfrm>
                <a:off x="1728788" y="668338"/>
                <a:ext cx="184150" cy="84138"/>
              </a:xfrm>
              <a:custGeom>
                <a:avLst/>
                <a:gdLst>
                  <a:gd name="T0" fmla="*/ 32 w 236"/>
                  <a:gd name="T1" fmla="*/ 22 h 107"/>
                  <a:gd name="T2" fmla="*/ 177 w 236"/>
                  <a:gd name="T3" fmla="*/ 10 h 107"/>
                  <a:gd name="T4" fmla="*/ 197 w 236"/>
                  <a:gd name="T5" fmla="*/ 2 h 107"/>
                  <a:gd name="T6" fmla="*/ 228 w 236"/>
                  <a:gd name="T7" fmla="*/ 33 h 107"/>
                  <a:gd name="T8" fmla="*/ 143 w 236"/>
                  <a:gd name="T9" fmla="*/ 102 h 107"/>
                  <a:gd name="T10" fmla="*/ 67 w 236"/>
                  <a:gd name="T11" fmla="*/ 105 h 107"/>
                  <a:gd name="T12" fmla="*/ 1 w 236"/>
                  <a:gd name="T13" fmla="*/ 85 h 107"/>
                  <a:gd name="T14" fmla="*/ 32 w 236"/>
                  <a:gd name="T15" fmla="*/ 22 h 107"/>
                  <a:gd name="T16" fmla="*/ 151 w 236"/>
                  <a:gd name="T17" fmla="*/ 26 h 107"/>
                  <a:gd name="T18" fmla="*/ 90 w 236"/>
                  <a:gd name="T19" fmla="*/ 37 h 107"/>
                  <a:gd name="T20" fmla="*/ 60 w 236"/>
                  <a:gd name="T21" fmla="*/ 34 h 107"/>
                  <a:gd name="T22" fmla="*/ 35 w 236"/>
                  <a:gd name="T23" fmla="*/ 33 h 107"/>
                  <a:gd name="T24" fmla="*/ 15 w 236"/>
                  <a:gd name="T25" fmla="*/ 59 h 107"/>
                  <a:gd name="T26" fmla="*/ 14 w 236"/>
                  <a:gd name="T27" fmla="*/ 84 h 107"/>
                  <a:gd name="T28" fmla="*/ 31 w 236"/>
                  <a:gd name="T29" fmla="*/ 91 h 107"/>
                  <a:gd name="T30" fmla="*/ 169 w 236"/>
                  <a:gd name="T31" fmla="*/ 85 h 107"/>
                  <a:gd name="T32" fmla="*/ 192 w 236"/>
                  <a:gd name="T33" fmla="*/ 75 h 107"/>
                  <a:gd name="T34" fmla="*/ 217 w 236"/>
                  <a:gd name="T35" fmla="*/ 39 h 107"/>
                  <a:gd name="T36" fmla="*/ 195 w 236"/>
                  <a:gd name="T37" fmla="*/ 15 h 107"/>
                  <a:gd name="T38" fmla="*/ 151 w 236"/>
                  <a:gd name="T39" fmla="*/ 26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236" h="107">
                    <a:moveTo>
                      <a:pt x="32" y="22"/>
                    </a:moveTo>
                    <a:cubicBezTo>
                      <a:pt x="78" y="35"/>
                      <a:pt x="131" y="24"/>
                      <a:pt x="177" y="10"/>
                    </a:cubicBezTo>
                    <a:cubicBezTo>
                      <a:pt x="181" y="4"/>
                      <a:pt x="191" y="0"/>
                      <a:pt x="197" y="2"/>
                    </a:cubicBezTo>
                    <a:cubicBezTo>
                      <a:pt x="210" y="10"/>
                      <a:pt x="213" y="28"/>
                      <a:pt x="228" y="33"/>
                    </a:cubicBezTo>
                    <a:cubicBezTo>
                      <a:pt x="236" y="69"/>
                      <a:pt x="180" y="95"/>
                      <a:pt x="143" y="102"/>
                    </a:cubicBezTo>
                    <a:cubicBezTo>
                      <a:pt x="120" y="107"/>
                      <a:pt x="90" y="106"/>
                      <a:pt x="67" y="105"/>
                    </a:cubicBezTo>
                    <a:cubicBezTo>
                      <a:pt x="39" y="104"/>
                      <a:pt x="15" y="100"/>
                      <a:pt x="1" y="85"/>
                    </a:cubicBezTo>
                    <a:cubicBezTo>
                      <a:pt x="0" y="60"/>
                      <a:pt x="15" y="35"/>
                      <a:pt x="32" y="22"/>
                    </a:cubicBezTo>
                    <a:close/>
                    <a:moveTo>
                      <a:pt x="151" y="26"/>
                    </a:moveTo>
                    <a:cubicBezTo>
                      <a:pt x="131" y="30"/>
                      <a:pt x="110" y="37"/>
                      <a:pt x="90" y="37"/>
                    </a:cubicBezTo>
                    <a:cubicBezTo>
                      <a:pt x="79" y="37"/>
                      <a:pt x="70" y="35"/>
                      <a:pt x="60" y="34"/>
                    </a:cubicBezTo>
                    <a:cubicBezTo>
                      <a:pt x="53" y="33"/>
                      <a:pt x="41" y="32"/>
                      <a:pt x="35" y="33"/>
                    </a:cubicBezTo>
                    <a:cubicBezTo>
                      <a:pt x="25" y="35"/>
                      <a:pt x="20" y="48"/>
                      <a:pt x="15" y="59"/>
                    </a:cubicBezTo>
                    <a:cubicBezTo>
                      <a:pt x="10" y="70"/>
                      <a:pt x="7" y="75"/>
                      <a:pt x="14" y="84"/>
                    </a:cubicBezTo>
                    <a:cubicBezTo>
                      <a:pt x="21" y="87"/>
                      <a:pt x="24" y="88"/>
                      <a:pt x="31" y="91"/>
                    </a:cubicBezTo>
                    <a:cubicBezTo>
                      <a:pt x="63" y="97"/>
                      <a:pt x="128" y="100"/>
                      <a:pt x="169" y="85"/>
                    </a:cubicBezTo>
                    <a:cubicBezTo>
                      <a:pt x="176" y="82"/>
                      <a:pt x="186" y="79"/>
                      <a:pt x="192" y="75"/>
                    </a:cubicBezTo>
                    <a:cubicBezTo>
                      <a:pt x="202" y="69"/>
                      <a:pt x="225" y="51"/>
                      <a:pt x="217" y="39"/>
                    </a:cubicBezTo>
                    <a:cubicBezTo>
                      <a:pt x="212" y="32"/>
                      <a:pt x="203" y="20"/>
                      <a:pt x="195" y="15"/>
                    </a:cubicBezTo>
                    <a:cubicBezTo>
                      <a:pt x="183" y="22"/>
                      <a:pt x="168" y="23"/>
                      <a:pt x="151" y="2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3" name="Freeform 122"/>
              <p:cNvSpPr>
                <a:spLocks noEditPoints="1"/>
              </p:cNvSpPr>
              <p:nvPr/>
            </p:nvSpPr>
            <p:spPr bwMode="auto">
              <a:xfrm>
                <a:off x="1746251" y="685801"/>
                <a:ext cx="147638" cy="49213"/>
              </a:xfrm>
              <a:custGeom>
                <a:avLst/>
                <a:gdLst>
                  <a:gd name="T0" fmla="*/ 14 w 189"/>
                  <a:gd name="T1" fmla="*/ 20 h 65"/>
                  <a:gd name="T2" fmla="*/ 87 w 189"/>
                  <a:gd name="T3" fmla="*/ 24 h 65"/>
                  <a:gd name="T4" fmla="*/ 102 w 189"/>
                  <a:gd name="T5" fmla="*/ 22 h 65"/>
                  <a:gd name="T6" fmla="*/ 138 w 189"/>
                  <a:gd name="T7" fmla="*/ 15 h 65"/>
                  <a:gd name="T8" fmla="*/ 169 w 189"/>
                  <a:gd name="T9" fmla="*/ 0 h 65"/>
                  <a:gd name="T10" fmla="*/ 175 w 189"/>
                  <a:gd name="T11" fmla="*/ 34 h 65"/>
                  <a:gd name="T12" fmla="*/ 165 w 189"/>
                  <a:gd name="T13" fmla="*/ 40 h 65"/>
                  <a:gd name="T14" fmla="*/ 134 w 189"/>
                  <a:gd name="T15" fmla="*/ 60 h 65"/>
                  <a:gd name="T16" fmla="*/ 101 w 189"/>
                  <a:gd name="T17" fmla="*/ 65 h 65"/>
                  <a:gd name="T18" fmla="*/ 53 w 189"/>
                  <a:gd name="T19" fmla="*/ 63 h 65"/>
                  <a:gd name="T20" fmla="*/ 10 w 189"/>
                  <a:gd name="T21" fmla="*/ 58 h 65"/>
                  <a:gd name="T22" fmla="*/ 14 w 189"/>
                  <a:gd name="T23" fmla="*/ 20 h 65"/>
                  <a:gd name="T24" fmla="*/ 83 w 189"/>
                  <a:gd name="T25" fmla="*/ 53 h 65"/>
                  <a:gd name="T26" fmla="*/ 168 w 189"/>
                  <a:gd name="T27" fmla="*/ 28 h 65"/>
                  <a:gd name="T28" fmla="*/ 171 w 189"/>
                  <a:gd name="T29" fmla="*/ 20 h 65"/>
                  <a:gd name="T30" fmla="*/ 164 w 189"/>
                  <a:gd name="T31" fmla="*/ 12 h 65"/>
                  <a:gd name="T32" fmla="*/ 158 w 189"/>
                  <a:gd name="T33" fmla="*/ 18 h 65"/>
                  <a:gd name="T34" fmla="*/ 120 w 189"/>
                  <a:gd name="T35" fmla="*/ 29 h 65"/>
                  <a:gd name="T36" fmla="*/ 69 w 189"/>
                  <a:gd name="T37" fmla="*/ 35 h 65"/>
                  <a:gd name="T38" fmla="*/ 16 w 189"/>
                  <a:gd name="T39" fmla="*/ 34 h 65"/>
                  <a:gd name="T40" fmla="*/ 15 w 189"/>
                  <a:gd name="T41" fmla="*/ 36 h 65"/>
                  <a:gd name="T42" fmla="*/ 18 w 189"/>
                  <a:gd name="T43" fmla="*/ 47 h 65"/>
                  <a:gd name="T44" fmla="*/ 83 w 189"/>
                  <a:gd name="T45" fmla="*/ 53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189" h="65">
                    <a:moveTo>
                      <a:pt x="14" y="20"/>
                    </a:moveTo>
                    <a:cubicBezTo>
                      <a:pt x="41" y="20"/>
                      <a:pt x="63" y="27"/>
                      <a:pt x="87" y="24"/>
                    </a:cubicBezTo>
                    <a:cubicBezTo>
                      <a:pt x="92" y="24"/>
                      <a:pt x="96" y="22"/>
                      <a:pt x="102" y="22"/>
                    </a:cubicBezTo>
                    <a:cubicBezTo>
                      <a:pt x="114" y="21"/>
                      <a:pt x="123" y="17"/>
                      <a:pt x="138" y="15"/>
                    </a:cubicBezTo>
                    <a:cubicBezTo>
                      <a:pt x="147" y="9"/>
                      <a:pt x="160" y="7"/>
                      <a:pt x="169" y="0"/>
                    </a:cubicBezTo>
                    <a:cubicBezTo>
                      <a:pt x="176" y="15"/>
                      <a:pt x="189" y="22"/>
                      <a:pt x="175" y="34"/>
                    </a:cubicBezTo>
                    <a:cubicBezTo>
                      <a:pt x="173" y="36"/>
                      <a:pt x="168" y="38"/>
                      <a:pt x="165" y="40"/>
                    </a:cubicBezTo>
                    <a:cubicBezTo>
                      <a:pt x="156" y="47"/>
                      <a:pt x="143" y="54"/>
                      <a:pt x="134" y="60"/>
                    </a:cubicBezTo>
                    <a:cubicBezTo>
                      <a:pt x="124" y="62"/>
                      <a:pt x="114" y="65"/>
                      <a:pt x="101" y="65"/>
                    </a:cubicBezTo>
                    <a:cubicBezTo>
                      <a:pt x="84" y="65"/>
                      <a:pt x="63" y="61"/>
                      <a:pt x="53" y="63"/>
                    </a:cubicBezTo>
                    <a:cubicBezTo>
                      <a:pt x="42" y="59"/>
                      <a:pt x="26" y="61"/>
                      <a:pt x="10" y="58"/>
                    </a:cubicBezTo>
                    <a:cubicBezTo>
                      <a:pt x="0" y="48"/>
                      <a:pt x="9" y="29"/>
                      <a:pt x="14" y="20"/>
                    </a:cubicBezTo>
                    <a:close/>
                    <a:moveTo>
                      <a:pt x="83" y="53"/>
                    </a:moveTo>
                    <a:cubicBezTo>
                      <a:pt x="110" y="63"/>
                      <a:pt x="148" y="45"/>
                      <a:pt x="168" y="28"/>
                    </a:cubicBezTo>
                    <a:cubicBezTo>
                      <a:pt x="168" y="25"/>
                      <a:pt x="170" y="23"/>
                      <a:pt x="171" y="20"/>
                    </a:cubicBezTo>
                    <a:cubicBezTo>
                      <a:pt x="167" y="19"/>
                      <a:pt x="167" y="15"/>
                      <a:pt x="164" y="12"/>
                    </a:cubicBezTo>
                    <a:cubicBezTo>
                      <a:pt x="164" y="16"/>
                      <a:pt x="160" y="17"/>
                      <a:pt x="158" y="18"/>
                    </a:cubicBezTo>
                    <a:cubicBezTo>
                      <a:pt x="148" y="23"/>
                      <a:pt x="133" y="27"/>
                      <a:pt x="120" y="29"/>
                    </a:cubicBezTo>
                    <a:cubicBezTo>
                      <a:pt x="103" y="32"/>
                      <a:pt x="83" y="32"/>
                      <a:pt x="69" y="35"/>
                    </a:cubicBezTo>
                    <a:cubicBezTo>
                      <a:pt x="50" y="34"/>
                      <a:pt x="35" y="25"/>
                      <a:pt x="16" y="34"/>
                    </a:cubicBezTo>
                    <a:cubicBezTo>
                      <a:pt x="16" y="35"/>
                      <a:pt x="16" y="36"/>
                      <a:pt x="15" y="36"/>
                    </a:cubicBezTo>
                    <a:cubicBezTo>
                      <a:pt x="16" y="42"/>
                      <a:pt x="16" y="45"/>
                      <a:pt x="18" y="47"/>
                    </a:cubicBezTo>
                    <a:cubicBezTo>
                      <a:pt x="36" y="52"/>
                      <a:pt x="60" y="53"/>
                      <a:pt x="83" y="5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4" name="Freeform 123"/>
              <p:cNvSpPr>
                <a:spLocks noEditPoints="1"/>
              </p:cNvSpPr>
              <p:nvPr/>
            </p:nvSpPr>
            <p:spPr bwMode="auto">
              <a:xfrm>
                <a:off x="1752601" y="595313"/>
                <a:ext cx="106363" cy="74613"/>
              </a:xfrm>
              <a:custGeom>
                <a:avLst/>
                <a:gdLst>
                  <a:gd name="T0" fmla="*/ 66 w 135"/>
                  <a:gd name="T1" fmla="*/ 0 h 96"/>
                  <a:gd name="T2" fmla="*/ 105 w 135"/>
                  <a:gd name="T3" fmla="*/ 7 h 96"/>
                  <a:gd name="T4" fmla="*/ 110 w 135"/>
                  <a:gd name="T5" fmla="*/ 15 h 96"/>
                  <a:gd name="T6" fmla="*/ 122 w 135"/>
                  <a:gd name="T7" fmla="*/ 24 h 96"/>
                  <a:gd name="T8" fmla="*/ 118 w 135"/>
                  <a:gd name="T9" fmla="*/ 70 h 96"/>
                  <a:gd name="T10" fmla="*/ 69 w 135"/>
                  <a:gd name="T11" fmla="*/ 92 h 96"/>
                  <a:gd name="T12" fmla="*/ 41 w 135"/>
                  <a:gd name="T13" fmla="*/ 94 h 96"/>
                  <a:gd name="T14" fmla="*/ 32 w 135"/>
                  <a:gd name="T15" fmla="*/ 88 h 96"/>
                  <a:gd name="T16" fmla="*/ 6 w 135"/>
                  <a:gd name="T17" fmla="*/ 65 h 96"/>
                  <a:gd name="T18" fmla="*/ 66 w 135"/>
                  <a:gd name="T19" fmla="*/ 0 h 96"/>
                  <a:gd name="T20" fmla="*/ 43 w 135"/>
                  <a:gd name="T21" fmla="*/ 23 h 96"/>
                  <a:gd name="T22" fmla="*/ 17 w 135"/>
                  <a:gd name="T23" fmla="*/ 48 h 96"/>
                  <a:gd name="T24" fmla="*/ 40 w 135"/>
                  <a:gd name="T25" fmla="*/ 84 h 96"/>
                  <a:gd name="T26" fmla="*/ 115 w 135"/>
                  <a:gd name="T27" fmla="*/ 62 h 96"/>
                  <a:gd name="T28" fmla="*/ 93 w 135"/>
                  <a:gd name="T29" fmla="*/ 13 h 96"/>
                  <a:gd name="T30" fmla="*/ 43 w 135"/>
                  <a:gd name="T31" fmla="*/ 2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35" h="96">
                    <a:moveTo>
                      <a:pt x="66" y="0"/>
                    </a:moveTo>
                    <a:cubicBezTo>
                      <a:pt x="76" y="6"/>
                      <a:pt x="98" y="0"/>
                      <a:pt x="105" y="7"/>
                    </a:cubicBezTo>
                    <a:cubicBezTo>
                      <a:pt x="107" y="9"/>
                      <a:pt x="108" y="13"/>
                      <a:pt x="110" y="15"/>
                    </a:cubicBezTo>
                    <a:cubicBezTo>
                      <a:pt x="113" y="19"/>
                      <a:pt x="119" y="21"/>
                      <a:pt x="122" y="24"/>
                    </a:cubicBezTo>
                    <a:cubicBezTo>
                      <a:pt x="135" y="39"/>
                      <a:pt x="131" y="55"/>
                      <a:pt x="118" y="70"/>
                    </a:cubicBezTo>
                    <a:cubicBezTo>
                      <a:pt x="108" y="82"/>
                      <a:pt x="90" y="89"/>
                      <a:pt x="69" y="92"/>
                    </a:cubicBezTo>
                    <a:cubicBezTo>
                      <a:pt x="60" y="94"/>
                      <a:pt x="47" y="96"/>
                      <a:pt x="41" y="94"/>
                    </a:cubicBezTo>
                    <a:cubicBezTo>
                      <a:pt x="38" y="93"/>
                      <a:pt x="36" y="90"/>
                      <a:pt x="32" y="88"/>
                    </a:cubicBezTo>
                    <a:cubicBezTo>
                      <a:pt x="21" y="83"/>
                      <a:pt x="8" y="77"/>
                      <a:pt x="6" y="65"/>
                    </a:cubicBezTo>
                    <a:cubicBezTo>
                      <a:pt x="0" y="31"/>
                      <a:pt x="44" y="10"/>
                      <a:pt x="66" y="0"/>
                    </a:cubicBezTo>
                    <a:close/>
                    <a:moveTo>
                      <a:pt x="43" y="23"/>
                    </a:moveTo>
                    <a:cubicBezTo>
                      <a:pt x="34" y="29"/>
                      <a:pt x="20" y="40"/>
                      <a:pt x="17" y="48"/>
                    </a:cubicBezTo>
                    <a:cubicBezTo>
                      <a:pt x="12" y="66"/>
                      <a:pt x="28" y="81"/>
                      <a:pt x="40" y="84"/>
                    </a:cubicBezTo>
                    <a:cubicBezTo>
                      <a:pt x="61" y="89"/>
                      <a:pt x="104" y="76"/>
                      <a:pt x="115" y="62"/>
                    </a:cubicBezTo>
                    <a:cubicBezTo>
                      <a:pt x="132" y="40"/>
                      <a:pt x="111" y="25"/>
                      <a:pt x="93" y="13"/>
                    </a:cubicBezTo>
                    <a:cubicBezTo>
                      <a:pt x="74" y="11"/>
                      <a:pt x="54" y="16"/>
                      <a:pt x="43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5" name="Freeform 124"/>
              <p:cNvSpPr>
                <a:spLocks noEditPoints="1"/>
              </p:cNvSpPr>
              <p:nvPr/>
            </p:nvSpPr>
            <p:spPr bwMode="auto">
              <a:xfrm>
                <a:off x="1774826" y="606426"/>
                <a:ext cx="77788" cy="50800"/>
              </a:xfrm>
              <a:custGeom>
                <a:avLst/>
                <a:gdLst>
                  <a:gd name="T0" fmla="*/ 73 w 100"/>
                  <a:gd name="T1" fmla="*/ 10 h 64"/>
                  <a:gd name="T2" fmla="*/ 36 w 100"/>
                  <a:gd name="T3" fmla="*/ 60 h 64"/>
                  <a:gd name="T4" fmla="*/ 24 w 100"/>
                  <a:gd name="T5" fmla="*/ 11 h 64"/>
                  <a:gd name="T6" fmla="*/ 65 w 100"/>
                  <a:gd name="T7" fmla="*/ 10 h 64"/>
                  <a:gd name="T8" fmla="*/ 73 w 100"/>
                  <a:gd name="T9" fmla="*/ 10 h 64"/>
                  <a:gd name="T10" fmla="*/ 72 w 100"/>
                  <a:gd name="T11" fmla="*/ 23 h 64"/>
                  <a:gd name="T12" fmla="*/ 36 w 100"/>
                  <a:gd name="T13" fmla="*/ 20 h 64"/>
                  <a:gd name="T14" fmla="*/ 18 w 100"/>
                  <a:gd name="T15" fmla="*/ 30 h 64"/>
                  <a:gd name="T16" fmla="*/ 72 w 100"/>
                  <a:gd name="T17" fmla="*/ 23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00" h="64">
                    <a:moveTo>
                      <a:pt x="73" y="10"/>
                    </a:moveTo>
                    <a:cubicBezTo>
                      <a:pt x="100" y="43"/>
                      <a:pt x="63" y="61"/>
                      <a:pt x="36" y="60"/>
                    </a:cubicBezTo>
                    <a:cubicBezTo>
                      <a:pt x="5" y="60"/>
                      <a:pt x="0" y="25"/>
                      <a:pt x="24" y="11"/>
                    </a:cubicBezTo>
                    <a:cubicBezTo>
                      <a:pt x="37" y="8"/>
                      <a:pt x="52" y="0"/>
                      <a:pt x="65" y="10"/>
                    </a:cubicBezTo>
                    <a:cubicBezTo>
                      <a:pt x="69" y="11"/>
                      <a:pt x="70" y="9"/>
                      <a:pt x="73" y="10"/>
                    </a:cubicBezTo>
                    <a:close/>
                    <a:moveTo>
                      <a:pt x="72" y="23"/>
                    </a:moveTo>
                    <a:cubicBezTo>
                      <a:pt x="64" y="14"/>
                      <a:pt x="47" y="11"/>
                      <a:pt x="36" y="20"/>
                    </a:cubicBezTo>
                    <a:cubicBezTo>
                      <a:pt x="28" y="17"/>
                      <a:pt x="23" y="26"/>
                      <a:pt x="18" y="30"/>
                    </a:cubicBezTo>
                    <a:cubicBezTo>
                      <a:pt x="11" y="64"/>
                      <a:pt x="90" y="50"/>
                      <a:pt x="72" y="2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6" name="Freeform 125"/>
              <p:cNvSpPr>
                <a:spLocks noEditPoints="1"/>
              </p:cNvSpPr>
              <p:nvPr/>
            </p:nvSpPr>
            <p:spPr bwMode="auto">
              <a:xfrm>
                <a:off x="1295401" y="361951"/>
                <a:ext cx="739775" cy="920750"/>
              </a:xfrm>
              <a:custGeom>
                <a:avLst/>
                <a:gdLst>
                  <a:gd name="T0" fmla="*/ 444 w 948"/>
                  <a:gd name="T1" fmla="*/ 2 h 1181"/>
                  <a:gd name="T2" fmla="*/ 796 w 948"/>
                  <a:gd name="T3" fmla="*/ 271 h 1181"/>
                  <a:gd name="T4" fmla="*/ 545 w 948"/>
                  <a:gd name="T5" fmla="*/ 1126 h 1181"/>
                  <a:gd name="T6" fmla="*/ 102 w 948"/>
                  <a:gd name="T7" fmla="*/ 1152 h 1181"/>
                  <a:gd name="T8" fmla="*/ 732 w 948"/>
                  <a:gd name="T9" fmla="*/ 1084 h 1181"/>
                  <a:gd name="T10" fmla="*/ 494 w 948"/>
                  <a:gd name="T11" fmla="*/ 685 h 1181"/>
                  <a:gd name="T12" fmla="*/ 875 w 948"/>
                  <a:gd name="T13" fmla="*/ 457 h 1181"/>
                  <a:gd name="T14" fmla="*/ 368 w 948"/>
                  <a:gd name="T15" fmla="*/ 537 h 1181"/>
                  <a:gd name="T16" fmla="*/ 439 w 948"/>
                  <a:gd name="T17" fmla="*/ 674 h 1181"/>
                  <a:gd name="T18" fmla="*/ 507 w 948"/>
                  <a:gd name="T19" fmla="*/ 557 h 1181"/>
                  <a:gd name="T20" fmla="*/ 550 w 948"/>
                  <a:gd name="T21" fmla="*/ 571 h 1181"/>
                  <a:gd name="T22" fmla="*/ 451 w 948"/>
                  <a:gd name="T23" fmla="*/ 1064 h 1181"/>
                  <a:gd name="T24" fmla="*/ 818 w 948"/>
                  <a:gd name="T25" fmla="*/ 523 h 1181"/>
                  <a:gd name="T26" fmla="*/ 250 w 948"/>
                  <a:gd name="T27" fmla="*/ 360 h 1181"/>
                  <a:gd name="T28" fmla="*/ 309 w 948"/>
                  <a:gd name="T29" fmla="*/ 817 h 1181"/>
                  <a:gd name="T30" fmla="*/ 668 w 948"/>
                  <a:gd name="T31" fmla="*/ 242 h 1181"/>
                  <a:gd name="T32" fmla="*/ 576 w 948"/>
                  <a:gd name="T33" fmla="*/ 152 h 1181"/>
                  <a:gd name="T34" fmla="*/ 172 w 948"/>
                  <a:gd name="T35" fmla="*/ 588 h 1181"/>
                  <a:gd name="T36" fmla="*/ 328 w 948"/>
                  <a:gd name="T37" fmla="*/ 174 h 1181"/>
                  <a:gd name="T38" fmla="*/ 188 w 948"/>
                  <a:gd name="T39" fmla="*/ 185 h 1181"/>
                  <a:gd name="T40" fmla="*/ 285 w 948"/>
                  <a:gd name="T41" fmla="*/ 137 h 1181"/>
                  <a:gd name="T42" fmla="*/ 451 w 948"/>
                  <a:gd name="T43" fmla="*/ 53 h 1181"/>
                  <a:gd name="T44" fmla="*/ 327 w 948"/>
                  <a:gd name="T45" fmla="*/ 632 h 1181"/>
                  <a:gd name="T46" fmla="*/ 453 w 948"/>
                  <a:gd name="T47" fmla="*/ 63 h 1181"/>
                  <a:gd name="T48" fmla="*/ 223 w 948"/>
                  <a:gd name="T49" fmla="*/ 160 h 1181"/>
                  <a:gd name="T50" fmla="*/ 418 w 948"/>
                  <a:gd name="T51" fmla="*/ 302 h 1181"/>
                  <a:gd name="T52" fmla="*/ 389 w 948"/>
                  <a:gd name="T53" fmla="*/ 1068 h 1181"/>
                  <a:gd name="T54" fmla="*/ 381 w 948"/>
                  <a:gd name="T55" fmla="*/ 1148 h 1181"/>
                  <a:gd name="T56" fmla="*/ 358 w 948"/>
                  <a:gd name="T57" fmla="*/ 1048 h 1181"/>
                  <a:gd name="T58" fmla="*/ 342 w 948"/>
                  <a:gd name="T59" fmla="*/ 1014 h 1181"/>
                  <a:gd name="T60" fmla="*/ 345 w 948"/>
                  <a:gd name="T61" fmla="*/ 187 h 1181"/>
                  <a:gd name="T62" fmla="*/ 303 w 948"/>
                  <a:gd name="T63" fmla="*/ 780 h 1181"/>
                  <a:gd name="T64" fmla="*/ 306 w 948"/>
                  <a:gd name="T65" fmla="*/ 1170 h 1181"/>
                  <a:gd name="T66" fmla="*/ 338 w 948"/>
                  <a:gd name="T67" fmla="*/ 908 h 1181"/>
                  <a:gd name="T68" fmla="*/ 305 w 948"/>
                  <a:gd name="T69" fmla="*/ 210 h 1181"/>
                  <a:gd name="T70" fmla="*/ 241 w 948"/>
                  <a:gd name="T71" fmla="*/ 275 h 1181"/>
                  <a:gd name="T72" fmla="*/ 162 w 948"/>
                  <a:gd name="T73" fmla="*/ 467 h 1181"/>
                  <a:gd name="T74" fmla="*/ 157 w 948"/>
                  <a:gd name="T75" fmla="*/ 636 h 1181"/>
                  <a:gd name="T76" fmla="*/ 256 w 948"/>
                  <a:gd name="T77" fmla="*/ 802 h 1181"/>
                  <a:gd name="T78" fmla="*/ 257 w 948"/>
                  <a:gd name="T79" fmla="*/ 929 h 1181"/>
                  <a:gd name="T80" fmla="*/ 256 w 948"/>
                  <a:gd name="T81" fmla="*/ 993 h 1181"/>
                  <a:gd name="T82" fmla="*/ 221 w 948"/>
                  <a:gd name="T83" fmla="*/ 1073 h 1181"/>
                  <a:gd name="T84" fmla="*/ 253 w 948"/>
                  <a:gd name="T85" fmla="*/ 923 h 1181"/>
                  <a:gd name="T86" fmla="*/ 212 w 948"/>
                  <a:gd name="T87" fmla="*/ 847 h 1181"/>
                  <a:gd name="T88" fmla="*/ 237 w 948"/>
                  <a:gd name="T89" fmla="*/ 944 h 1181"/>
                  <a:gd name="T90" fmla="*/ 221 w 948"/>
                  <a:gd name="T91" fmla="*/ 1035 h 1181"/>
                  <a:gd name="T92" fmla="*/ 186 w 948"/>
                  <a:gd name="T93" fmla="*/ 877 h 1181"/>
                  <a:gd name="T94" fmla="*/ 196 w 948"/>
                  <a:gd name="T95" fmla="*/ 997 h 1181"/>
                  <a:gd name="T96" fmla="*/ 205 w 948"/>
                  <a:gd name="T97" fmla="*/ 847 h 1181"/>
                  <a:gd name="T98" fmla="*/ 197 w 948"/>
                  <a:gd name="T99" fmla="*/ 943 h 1181"/>
                  <a:gd name="T100" fmla="*/ 154 w 948"/>
                  <a:gd name="T101" fmla="*/ 424 h 1181"/>
                  <a:gd name="T102" fmla="*/ 96 w 948"/>
                  <a:gd name="T103" fmla="*/ 1041 h 1181"/>
                  <a:gd name="T104" fmla="*/ 64 w 948"/>
                  <a:gd name="T105" fmla="*/ 1035 h 1181"/>
                  <a:gd name="T106" fmla="*/ 154 w 948"/>
                  <a:gd name="T107" fmla="*/ 425 h 1181"/>
                  <a:gd name="T108" fmla="*/ 148 w 948"/>
                  <a:gd name="T109" fmla="*/ 543 h 1181"/>
                  <a:gd name="T110" fmla="*/ 107 w 948"/>
                  <a:gd name="T111" fmla="*/ 862 h 1181"/>
                  <a:gd name="T112" fmla="*/ 91 w 948"/>
                  <a:gd name="T113" fmla="*/ 857 h 1181"/>
                  <a:gd name="T114" fmla="*/ 89 w 948"/>
                  <a:gd name="T115" fmla="*/ 967 h 1181"/>
                  <a:gd name="T116" fmla="*/ 63 w 948"/>
                  <a:gd name="T117" fmla="*/ 911 h 1181"/>
                  <a:gd name="T118" fmla="*/ 59 w 948"/>
                  <a:gd name="T119" fmla="*/ 907 h 1181"/>
                  <a:gd name="T120" fmla="*/ 63 w 948"/>
                  <a:gd name="T121" fmla="*/ 1011 h 1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948" h="1181">
                    <a:moveTo>
                      <a:pt x="79" y="748"/>
                    </a:moveTo>
                    <a:cubicBezTo>
                      <a:pt x="86" y="720"/>
                      <a:pt x="88" y="691"/>
                      <a:pt x="92" y="664"/>
                    </a:cubicBezTo>
                    <a:cubicBezTo>
                      <a:pt x="90" y="595"/>
                      <a:pt x="83" y="485"/>
                      <a:pt x="89" y="396"/>
                    </a:cubicBezTo>
                    <a:cubicBezTo>
                      <a:pt x="90" y="376"/>
                      <a:pt x="92" y="359"/>
                      <a:pt x="96" y="339"/>
                    </a:cubicBezTo>
                    <a:cubicBezTo>
                      <a:pt x="102" y="312"/>
                      <a:pt x="114" y="286"/>
                      <a:pt x="127" y="260"/>
                    </a:cubicBezTo>
                    <a:cubicBezTo>
                      <a:pt x="145" y="226"/>
                      <a:pt x="163" y="197"/>
                      <a:pt x="190" y="174"/>
                    </a:cubicBezTo>
                    <a:cubicBezTo>
                      <a:pt x="197" y="168"/>
                      <a:pt x="203" y="159"/>
                      <a:pt x="213" y="160"/>
                    </a:cubicBezTo>
                    <a:cubicBezTo>
                      <a:pt x="207" y="131"/>
                      <a:pt x="216" y="107"/>
                      <a:pt x="230" y="85"/>
                    </a:cubicBezTo>
                    <a:cubicBezTo>
                      <a:pt x="250" y="54"/>
                      <a:pt x="279" y="33"/>
                      <a:pt x="320" y="20"/>
                    </a:cubicBezTo>
                    <a:cubicBezTo>
                      <a:pt x="333" y="15"/>
                      <a:pt x="348" y="12"/>
                      <a:pt x="363" y="9"/>
                    </a:cubicBezTo>
                    <a:cubicBezTo>
                      <a:pt x="378" y="5"/>
                      <a:pt x="394" y="1"/>
                      <a:pt x="407" y="0"/>
                    </a:cubicBezTo>
                    <a:cubicBezTo>
                      <a:pt x="411" y="0"/>
                      <a:pt x="415" y="2"/>
                      <a:pt x="420" y="2"/>
                    </a:cubicBezTo>
                    <a:cubicBezTo>
                      <a:pt x="428" y="2"/>
                      <a:pt x="436" y="0"/>
                      <a:pt x="444" y="2"/>
                    </a:cubicBezTo>
                    <a:cubicBezTo>
                      <a:pt x="462" y="5"/>
                      <a:pt x="486" y="16"/>
                      <a:pt x="502" y="26"/>
                    </a:cubicBezTo>
                    <a:cubicBezTo>
                      <a:pt x="513" y="33"/>
                      <a:pt x="522" y="37"/>
                      <a:pt x="526" y="50"/>
                    </a:cubicBezTo>
                    <a:cubicBezTo>
                      <a:pt x="544" y="59"/>
                      <a:pt x="557" y="74"/>
                      <a:pt x="570" y="90"/>
                    </a:cubicBezTo>
                    <a:cubicBezTo>
                      <a:pt x="578" y="99"/>
                      <a:pt x="587" y="110"/>
                      <a:pt x="589" y="122"/>
                    </a:cubicBezTo>
                    <a:cubicBezTo>
                      <a:pt x="606" y="126"/>
                      <a:pt x="620" y="125"/>
                      <a:pt x="631" y="130"/>
                    </a:cubicBezTo>
                    <a:cubicBezTo>
                      <a:pt x="635" y="131"/>
                      <a:pt x="638" y="136"/>
                      <a:pt x="642" y="138"/>
                    </a:cubicBezTo>
                    <a:cubicBezTo>
                      <a:pt x="646" y="140"/>
                      <a:pt x="652" y="140"/>
                      <a:pt x="657" y="143"/>
                    </a:cubicBezTo>
                    <a:cubicBezTo>
                      <a:pt x="665" y="147"/>
                      <a:pt x="668" y="152"/>
                      <a:pt x="680" y="152"/>
                    </a:cubicBezTo>
                    <a:cubicBezTo>
                      <a:pt x="681" y="154"/>
                      <a:pt x="685" y="156"/>
                      <a:pt x="682" y="160"/>
                    </a:cubicBezTo>
                    <a:cubicBezTo>
                      <a:pt x="696" y="166"/>
                      <a:pt x="710" y="169"/>
                      <a:pt x="722" y="176"/>
                    </a:cubicBezTo>
                    <a:cubicBezTo>
                      <a:pt x="732" y="181"/>
                      <a:pt x="751" y="203"/>
                      <a:pt x="758" y="214"/>
                    </a:cubicBezTo>
                    <a:cubicBezTo>
                      <a:pt x="765" y="227"/>
                      <a:pt x="770" y="242"/>
                      <a:pt x="776" y="255"/>
                    </a:cubicBezTo>
                    <a:cubicBezTo>
                      <a:pt x="782" y="261"/>
                      <a:pt x="788" y="267"/>
                      <a:pt x="796" y="271"/>
                    </a:cubicBezTo>
                    <a:cubicBezTo>
                      <a:pt x="852" y="340"/>
                      <a:pt x="881" y="430"/>
                      <a:pt x="900" y="533"/>
                    </a:cubicBezTo>
                    <a:cubicBezTo>
                      <a:pt x="905" y="540"/>
                      <a:pt x="909" y="549"/>
                      <a:pt x="906" y="558"/>
                    </a:cubicBezTo>
                    <a:cubicBezTo>
                      <a:pt x="927" y="584"/>
                      <a:pt x="934" y="626"/>
                      <a:pt x="940" y="666"/>
                    </a:cubicBezTo>
                    <a:cubicBezTo>
                      <a:pt x="944" y="697"/>
                      <a:pt x="942" y="735"/>
                      <a:pt x="945" y="775"/>
                    </a:cubicBezTo>
                    <a:cubicBezTo>
                      <a:pt x="946" y="788"/>
                      <a:pt x="948" y="801"/>
                      <a:pt x="948" y="815"/>
                    </a:cubicBezTo>
                    <a:cubicBezTo>
                      <a:pt x="948" y="828"/>
                      <a:pt x="944" y="842"/>
                      <a:pt x="943" y="855"/>
                    </a:cubicBezTo>
                    <a:cubicBezTo>
                      <a:pt x="938" y="908"/>
                      <a:pt x="932" y="962"/>
                      <a:pt x="919" y="1007"/>
                    </a:cubicBezTo>
                    <a:cubicBezTo>
                      <a:pt x="909" y="1038"/>
                      <a:pt x="891" y="1063"/>
                      <a:pt x="867" y="1079"/>
                    </a:cubicBezTo>
                    <a:cubicBezTo>
                      <a:pt x="865" y="1082"/>
                      <a:pt x="864" y="1085"/>
                      <a:pt x="862" y="1087"/>
                    </a:cubicBezTo>
                    <a:cubicBezTo>
                      <a:pt x="855" y="1087"/>
                      <a:pt x="846" y="1086"/>
                      <a:pt x="837" y="1089"/>
                    </a:cubicBezTo>
                    <a:cubicBezTo>
                      <a:pt x="786" y="1085"/>
                      <a:pt x="742" y="1091"/>
                      <a:pt x="696" y="1092"/>
                    </a:cubicBezTo>
                    <a:cubicBezTo>
                      <a:pt x="686" y="1092"/>
                      <a:pt x="675" y="1093"/>
                      <a:pt x="666" y="1094"/>
                    </a:cubicBezTo>
                    <a:cubicBezTo>
                      <a:pt x="625" y="1100"/>
                      <a:pt x="583" y="1111"/>
                      <a:pt x="545" y="1126"/>
                    </a:cubicBezTo>
                    <a:cubicBezTo>
                      <a:pt x="500" y="1144"/>
                      <a:pt x="454" y="1168"/>
                      <a:pt x="402" y="1158"/>
                    </a:cubicBezTo>
                    <a:cubicBezTo>
                      <a:pt x="397" y="1157"/>
                      <a:pt x="398" y="1162"/>
                      <a:pt x="394" y="1162"/>
                    </a:cubicBezTo>
                    <a:cubicBezTo>
                      <a:pt x="386" y="1146"/>
                      <a:pt x="366" y="1160"/>
                      <a:pt x="358" y="1166"/>
                    </a:cubicBezTo>
                    <a:cubicBezTo>
                      <a:pt x="347" y="1168"/>
                      <a:pt x="338" y="1172"/>
                      <a:pt x="328" y="1174"/>
                    </a:cubicBezTo>
                    <a:cubicBezTo>
                      <a:pt x="318" y="1176"/>
                      <a:pt x="308" y="1181"/>
                      <a:pt x="299" y="1180"/>
                    </a:cubicBezTo>
                    <a:cubicBezTo>
                      <a:pt x="293" y="1179"/>
                      <a:pt x="273" y="1168"/>
                      <a:pt x="267" y="1163"/>
                    </a:cubicBezTo>
                    <a:cubicBezTo>
                      <a:pt x="262" y="1159"/>
                      <a:pt x="260" y="1151"/>
                      <a:pt x="254" y="1148"/>
                    </a:cubicBezTo>
                    <a:cubicBezTo>
                      <a:pt x="247" y="1163"/>
                      <a:pt x="227" y="1166"/>
                      <a:pt x="213" y="1174"/>
                    </a:cubicBezTo>
                    <a:cubicBezTo>
                      <a:pt x="202" y="1168"/>
                      <a:pt x="173" y="1170"/>
                      <a:pt x="164" y="1170"/>
                    </a:cubicBezTo>
                    <a:cubicBezTo>
                      <a:pt x="160" y="1170"/>
                      <a:pt x="159" y="1167"/>
                      <a:pt x="155" y="1166"/>
                    </a:cubicBezTo>
                    <a:cubicBezTo>
                      <a:pt x="151" y="1165"/>
                      <a:pt x="147" y="1167"/>
                      <a:pt x="144" y="1166"/>
                    </a:cubicBezTo>
                    <a:cubicBezTo>
                      <a:pt x="139" y="1165"/>
                      <a:pt x="135" y="1160"/>
                      <a:pt x="130" y="1158"/>
                    </a:cubicBezTo>
                    <a:cubicBezTo>
                      <a:pt x="121" y="1155"/>
                      <a:pt x="111" y="1155"/>
                      <a:pt x="102" y="1152"/>
                    </a:cubicBezTo>
                    <a:cubicBezTo>
                      <a:pt x="97" y="1150"/>
                      <a:pt x="92" y="1146"/>
                      <a:pt x="87" y="1144"/>
                    </a:cubicBezTo>
                    <a:cubicBezTo>
                      <a:pt x="81" y="1141"/>
                      <a:pt x="74" y="1141"/>
                      <a:pt x="70" y="1139"/>
                    </a:cubicBezTo>
                    <a:cubicBezTo>
                      <a:pt x="65" y="1136"/>
                      <a:pt x="60" y="1129"/>
                      <a:pt x="53" y="1124"/>
                    </a:cubicBezTo>
                    <a:cubicBezTo>
                      <a:pt x="38" y="1112"/>
                      <a:pt x="19" y="1104"/>
                      <a:pt x="10" y="1086"/>
                    </a:cubicBezTo>
                    <a:cubicBezTo>
                      <a:pt x="12" y="1061"/>
                      <a:pt x="6" y="1034"/>
                      <a:pt x="5" y="1007"/>
                    </a:cubicBezTo>
                    <a:cubicBezTo>
                      <a:pt x="5" y="992"/>
                      <a:pt x="11" y="976"/>
                      <a:pt x="0" y="965"/>
                    </a:cubicBezTo>
                    <a:cubicBezTo>
                      <a:pt x="10" y="913"/>
                      <a:pt x="37" y="864"/>
                      <a:pt x="51" y="814"/>
                    </a:cubicBezTo>
                    <a:cubicBezTo>
                      <a:pt x="53" y="806"/>
                      <a:pt x="57" y="798"/>
                      <a:pt x="58" y="792"/>
                    </a:cubicBezTo>
                    <a:cubicBezTo>
                      <a:pt x="61" y="778"/>
                      <a:pt x="58" y="766"/>
                      <a:pt x="64" y="757"/>
                    </a:cubicBezTo>
                    <a:cubicBezTo>
                      <a:pt x="67" y="752"/>
                      <a:pt x="73" y="746"/>
                      <a:pt x="79" y="748"/>
                    </a:cubicBezTo>
                    <a:close/>
                    <a:moveTo>
                      <a:pt x="524" y="1128"/>
                    </a:moveTo>
                    <a:cubicBezTo>
                      <a:pt x="555" y="1114"/>
                      <a:pt x="587" y="1105"/>
                      <a:pt x="622" y="1096"/>
                    </a:cubicBezTo>
                    <a:cubicBezTo>
                      <a:pt x="658" y="1087"/>
                      <a:pt x="695" y="1086"/>
                      <a:pt x="732" y="1084"/>
                    </a:cubicBezTo>
                    <a:cubicBezTo>
                      <a:pt x="749" y="1083"/>
                      <a:pt x="766" y="1082"/>
                      <a:pt x="784" y="1080"/>
                    </a:cubicBezTo>
                    <a:cubicBezTo>
                      <a:pt x="803" y="1078"/>
                      <a:pt x="823" y="1082"/>
                      <a:pt x="843" y="1080"/>
                    </a:cubicBezTo>
                    <a:cubicBezTo>
                      <a:pt x="867" y="1078"/>
                      <a:pt x="886" y="1057"/>
                      <a:pt x="898" y="1038"/>
                    </a:cubicBezTo>
                    <a:cubicBezTo>
                      <a:pt x="906" y="1025"/>
                      <a:pt x="911" y="1006"/>
                      <a:pt x="916" y="987"/>
                    </a:cubicBezTo>
                    <a:cubicBezTo>
                      <a:pt x="924" y="949"/>
                      <a:pt x="932" y="913"/>
                      <a:pt x="936" y="870"/>
                    </a:cubicBezTo>
                    <a:cubicBezTo>
                      <a:pt x="938" y="848"/>
                      <a:pt x="940" y="821"/>
                      <a:pt x="940" y="805"/>
                    </a:cubicBezTo>
                    <a:cubicBezTo>
                      <a:pt x="937" y="754"/>
                      <a:pt x="940" y="720"/>
                      <a:pt x="935" y="681"/>
                    </a:cubicBezTo>
                    <a:cubicBezTo>
                      <a:pt x="926" y="623"/>
                      <a:pt x="923" y="564"/>
                      <a:pt x="875" y="550"/>
                    </a:cubicBezTo>
                    <a:cubicBezTo>
                      <a:pt x="817" y="556"/>
                      <a:pt x="763" y="537"/>
                      <a:pt x="713" y="544"/>
                    </a:cubicBezTo>
                    <a:cubicBezTo>
                      <a:pt x="682" y="548"/>
                      <a:pt x="649" y="554"/>
                      <a:pt x="617" y="560"/>
                    </a:cubicBezTo>
                    <a:cubicBezTo>
                      <a:pt x="602" y="563"/>
                      <a:pt x="587" y="568"/>
                      <a:pt x="572" y="577"/>
                    </a:cubicBezTo>
                    <a:cubicBezTo>
                      <a:pt x="558" y="585"/>
                      <a:pt x="543" y="591"/>
                      <a:pt x="532" y="600"/>
                    </a:cubicBezTo>
                    <a:cubicBezTo>
                      <a:pt x="509" y="620"/>
                      <a:pt x="501" y="649"/>
                      <a:pt x="494" y="685"/>
                    </a:cubicBezTo>
                    <a:cubicBezTo>
                      <a:pt x="491" y="702"/>
                      <a:pt x="488" y="719"/>
                      <a:pt x="486" y="736"/>
                    </a:cubicBezTo>
                    <a:cubicBezTo>
                      <a:pt x="484" y="769"/>
                      <a:pt x="486" y="807"/>
                      <a:pt x="484" y="840"/>
                    </a:cubicBezTo>
                    <a:cubicBezTo>
                      <a:pt x="483" y="873"/>
                      <a:pt x="481" y="906"/>
                      <a:pt x="478" y="936"/>
                    </a:cubicBezTo>
                    <a:cubicBezTo>
                      <a:pt x="472" y="1010"/>
                      <a:pt x="468" y="1094"/>
                      <a:pt x="431" y="1140"/>
                    </a:cubicBezTo>
                    <a:cubicBezTo>
                      <a:pt x="428" y="1144"/>
                      <a:pt x="423" y="1149"/>
                      <a:pt x="424" y="1154"/>
                    </a:cubicBezTo>
                    <a:cubicBezTo>
                      <a:pt x="461" y="1150"/>
                      <a:pt x="494" y="1142"/>
                      <a:pt x="524" y="1128"/>
                    </a:cubicBezTo>
                    <a:close/>
                    <a:moveTo>
                      <a:pt x="827" y="537"/>
                    </a:moveTo>
                    <a:cubicBezTo>
                      <a:pt x="815" y="537"/>
                      <a:pt x="806" y="537"/>
                      <a:pt x="798" y="538"/>
                    </a:cubicBezTo>
                    <a:cubicBezTo>
                      <a:pt x="793" y="537"/>
                      <a:pt x="788" y="539"/>
                      <a:pt x="796" y="539"/>
                    </a:cubicBezTo>
                    <a:cubicBezTo>
                      <a:pt x="826" y="541"/>
                      <a:pt x="858" y="542"/>
                      <a:pt x="887" y="542"/>
                    </a:cubicBezTo>
                    <a:cubicBezTo>
                      <a:pt x="889" y="544"/>
                      <a:pt x="895" y="551"/>
                      <a:pt x="897" y="547"/>
                    </a:cubicBezTo>
                    <a:cubicBezTo>
                      <a:pt x="889" y="523"/>
                      <a:pt x="856" y="537"/>
                      <a:pt x="827" y="537"/>
                    </a:cubicBezTo>
                    <a:close/>
                    <a:moveTo>
                      <a:pt x="875" y="457"/>
                    </a:moveTo>
                    <a:cubicBezTo>
                      <a:pt x="869" y="435"/>
                      <a:pt x="863" y="414"/>
                      <a:pt x="856" y="395"/>
                    </a:cubicBezTo>
                    <a:cubicBezTo>
                      <a:pt x="852" y="386"/>
                      <a:pt x="846" y="377"/>
                      <a:pt x="842" y="367"/>
                    </a:cubicBezTo>
                    <a:cubicBezTo>
                      <a:pt x="824" y="325"/>
                      <a:pt x="800" y="278"/>
                      <a:pt x="762" y="259"/>
                    </a:cubicBezTo>
                    <a:cubicBezTo>
                      <a:pt x="741" y="249"/>
                      <a:pt x="715" y="252"/>
                      <a:pt x="689" y="251"/>
                    </a:cubicBezTo>
                    <a:cubicBezTo>
                      <a:pt x="674" y="251"/>
                      <a:pt x="658" y="250"/>
                      <a:pt x="645" y="250"/>
                    </a:cubicBezTo>
                    <a:cubicBezTo>
                      <a:pt x="626" y="251"/>
                      <a:pt x="607" y="248"/>
                      <a:pt x="585" y="250"/>
                    </a:cubicBezTo>
                    <a:cubicBezTo>
                      <a:pt x="559" y="253"/>
                      <a:pt x="533" y="263"/>
                      <a:pt x="510" y="272"/>
                    </a:cubicBezTo>
                    <a:cubicBezTo>
                      <a:pt x="487" y="282"/>
                      <a:pt x="468" y="296"/>
                      <a:pt x="448" y="310"/>
                    </a:cubicBezTo>
                    <a:cubicBezTo>
                      <a:pt x="443" y="319"/>
                      <a:pt x="437" y="326"/>
                      <a:pt x="428" y="331"/>
                    </a:cubicBezTo>
                    <a:cubicBezTo>
                      <a:pt x="420" y="348"/>
                      <a:pt x="405" y="361"/>
                      <a:pt x="399" y="378"/>
                    </a:cubicBezTo>
                    <a:cubicBezTo>
                      <a:pt x="394" y="391"/>
                      <a:pt x="392" y="406"/>
                      <a:pt x="389" y="420"/>
                    </a:cubicBezTo>
                    <a:cubicBezTo>
                      <a:pt x="385" y="434"/>
                      <a:pt x="380" y="448"/>
                      <a:pt x="378" y="461"/>
                    </a:cubicBezTo>
                    <a:cubicBezTo>
                      <a:pt x="373" y="485"/>
                      <a:pt x="371" y="512"/>
                      <a:pt x="368" y="537"/>
                    </a:cubicBezTo>
                    <a:cubicBezTo>
                      <a:pt x="360" y="589"/>
                      <a:pt x="353" y="637"/>
                      <a:pt x="356" y="687"/>
                    </a:cubicBezTo>
                    <a:cubicBezTo>
                      <a:pt x="357" y="710"/>
                      <a:pt x="361" y="733"/>
                      <a:pt x="363" y="757"/>
                    </a:cubicBezTo>
                    <a:cubicBezTo>
                      <a:pt x="369" y="843"/>
                      <a:pt x="366" y="919"/>
                      <a:pt x="367" y="1004"/>
                    </a:cubicBezTo>
                    <a:cubicBezTo>
                      <a:pt x="367" y="1060"/>
                      <a:pt x="353" y="1113"/>
                      <a:pt x="336" y="1163"/>
                    </a:cubicBezTo>
                    <a:cubicBezTo>
                      <a:pt x="351" y="1160"/>
                      <a:pt x="360" y="1151"/>
                      <a:pt x="374" y="1146"/>
                    </a:cubicBezTo>
                    <a:cubicBezTo>
                      <a:pt x="378" y="1123"/>
                      <a:pt x="385" y="1104"/>
                      <a:pt x="389" y="1080"/>
                    </a:cubicBezTo>
                    <a:cubicBezTo>
                      <a:pt x="376" y="1072"/>
                      <a:pt x="380" y="1053"/>
                      <a:pt x="380" y="1039"/>
                    </a:cubicBezTo>
                    <a:cubicBezTo>
                      <a:pt x="385" y="1022"/>
                      <a:pt x="401" y="1010"/>
                      <a:pt x="407" y="993"/>
                    </a:cubicBezTo>
                    <a:cubicBezTo>
                      <a:pt x="409" y="985"/>
                      <a:pt x="410" y="973"/>
                      <a:pt x="412" y="962"/>
                    </a:cubicBezTo>
                    <a:cubicBezTo>
                      <a:pt x="413" y="952"/>
                      <a:pt x="416" y="942"/>
                      <a:pt x="418" y="932"/>
                    </a:cubicBezTo>
                    <a:cubicBezTo>
                      <a:pt x="427" y="892"/>
                      <a:pt x="430" y="850"/>
                      <a:pt x="432" y="807"/>
                    </a:cubicBezTo>
                    <a:cubicBezTo>
                      <a:pt x="434" y="785"/>
                      <a:pt x="438" y="765"/>
                      <a:pt x="439" y="745"/>
                    </a:cubicBezTo>
                    <a:cubicBezTo>
                      <a:pt x="441" y="722"/>
                      <a:pt x="437" y="699"/>
                      <a:pt x="439" y="674"/>
                    </a:cubicBezTo>
                    <a:cubicBezTo>
                      <a:pt x="444" y="623"/>
                      <a:pt x="462" y="572"/>
                      <a:pt x="497" y="551"/>
                    </a:cubicBezTo>
                    <a:cubicBezTo>
                      <a:pt x="518" y="543"/>
                      <a:pt x="539" y="536"/>
                      <a:pt x="562" y="532"/>
                    </a:cubicBezTo>
                    <a:cubicBezTo>
                      <a:pt x="632" y="520"/>
                      <a:pt x="706" y="518"/>
                      <a:pt x="774" y="518"/>
                    </a:cubicBezTo>
                    <a:cubicBezTo>
                      <a:pt x="783" y="518"/>
                      <a:pt x="793" y="516"/>
                      <a:pt x="803" y="515"/>
                    </a:cubicBezTo>
                    <a:cubicBezTo>
                      <a:pt x="812" y="514"/>
                      <a:pt x="821" y="513"/>
                      <a:pt x="828" y="511"/>
                    </a:cubicBezTo>
                    <a:cubicBezTo>
                      <a:pt x="838" y="508"/>
                      <a:pt x="844" y="501"/>
                      <a:pt x="854" y="502"/>
                    </a:cubicBezTo>
                    <a:cubicBezTo>
                      <a:pt x="860" y="502"/>
                      <a:pt x="867" y="507"/>
                      <a:pt x="874" y="509"/>
                    </a:cubicBezTo>
                    <a:cubicBezTo>
                      <a:pt x="878" y="516"/>
                      <a:pt x="879" y="526"/>
                      <a:pt x="891" y="526"/>
                    </a:cubicBezTo>
                    <a:cubicBezTo>
                      <a:pt x="889" y="501"/>
                      <a:pt x="881" y="480"/>
                      <a:pt x="875" y="457"/>
                    </a:cubicBezTo>
                    <a:close/>
                    <a:moveTo>
                      <a:pt x="818" y="523"/>
                    </a:moveTo>
                    <a:cubicBezTo>
                      <a:pt x="773" y="531"/>
                      <a:pt x="713" y="526"/>
                      <a:pt x="664" y="530"/>
                    </a:cubicBezTo>
                    <a:cubicBezTo>
                      <a:pt x="645" y="532"/>
                      <a:pt x="626" y="532"/>
                      <a:pt x="608" y="534"/>
                    </a:cubicBezTo>
                    <a:cubicBezTo>
                      <a:pt x="570" y="538"/>
                      <a:pt x="535" y="545"/>
                      <a:pt x="507" y="557"/>
                    </a:cubicBezTo>
                    <a:cubicBezTo>
                      <a:pt x="490" y="564"/>
                      <a:pt x="477" y="577"/>
                      <a:pt x="470" y="591"/>
                    </a:cubicBezTo>
                    <a:cubicBezTo>
                      <a:pt x="449" y="630"/>
                      <a:pt x="447" y="680"/>
                      <a:pt x="445" y="733"/>
                    </a:cubicBezTo>
                    <a:cubicBezTo>
                      <a:pt x="445" y="755"/>
                      <a:pt x="442" y="779"/>
                      <a:pt x="440" y="803"/>
                    </a:cubicBezTo>
                    <a:cubicBezTo>
                      <a:pt x="436" y="854"/>
                      <a:pt x="433" y="910"/>
                      <a:pt x="420" y="953"/>
                    </a:cubicBezTo>
                    <a:cubicBezTo>
                      <a:pt x="427" y="954"/>
                      <a:pt x="432" y="957"/>
                      <a:pt x="440" y="958"/>
                    </a:cubicBezTo>
                    <a:cubicBezTo>
                      <a:pt x="443" y="914"/>
                      <a:pt x="449" y="867"/>
                      <a:pt x="451" y="820"/>
                    </a:cubicBezTo>
                    <a:cubicBezTo>
                      <a:pt x="454" y="773"/>
                      <a:pt x="464" y="727"/>
                      <a:pt x="467" y="682"/>
                    </a:cubicBezTo>
                    <a:cubicBezTo>
                      <a:pt x="469" y="666"/>
                      <a:pt x="469" y="651"/>
                      <a:pt x="473" y="636"/>
                    </a:cubicBezTo>
                    <a:cubicBezTo>
                      <a:pt x="477" y="621"/>
                      <a:pt x="484" y="610"/>
                      <a:pt x="490" y="597"/>
                    </a:cubicBezTo>
                    <a:cubicBezTo>
                      <a:pt x="512" y="572"/>
                      <a:pt x="552" y="562"/>
                      <a:pt x="584" y="552"/>
                    </a:cubicBezTo>
                    <a:cubicBezTo>
                      <a:pt x="590" y="550"/>
                      <a:pt x="596" y="545"/>
                      <a:pt x="602" y="547"/>
                    </a:cubicBezTo>
                    <a:cubicBezTo>
                      <a:pt x="602" y="554"/>
                      <a:pt x="593" y="553"/>
                      <a:pt x="590" y="558"/>
                    </a:cubicBezTo>
                    <a:cubicBezTo>
                      <a:pt x="577" y="562"/>
                      <a:pt x="563" y="566"/>
                      <a:pt x="550" y="571"/>
                    </a:cubicBezTo>
                    <a:cubicBezTo>
                      <a:pt x="537" y="576"/>
                      <a:pt x="523" y="580"/>
                      <a:pt x="512" y="587"/>
                    </a:cubicBezTo>
                    <a:cubicBezTo>
                      <a:pt x="496" y="599"/>
                      <a:pt x="481" y="627"/>
                      <a:pt x="476" y="650"/>
                    </a:cubicBezTo>
                    <a:cubicBezTo>
                      <a:pt x="472" y="674"/>
                      <a:pt x="472" y="701"/>
                      <a:pt x="470" y="725"/>
                    </a:cubicBezTo>
                    <a:cubicBezTo>
                      <a:pt x="468" y="750"/>
                      <a:pt x="464" y="775"/>
                      <a:pt x="460" y="803"/>
                    </a:cubicBezTo>
                    <a:cubicBezTo>
                      <a:pt x="455" y="841"/>
                      <a:pt x="455" y="880"/>
                      <a:pt x="451" y="920"/>
                    </a:cubicBezTo>
                    <a:cubicBezTo>
                      <a:pt x="450" y="933"/>
                      <a:pt x="451" y="947"/>
                      <a:pt x="446" y="959"/>
                    </a:cubicBezTo>
                    <a:cubicBezTo>
                      <a:pt x="456" y="961"/>
                      <a:pt x="460" y="977"/>
                      <a:pt x="457" y="990"/>
                    </a:cubicBezTo>
                    <a:cubicBezTo>
                      <a:pt x="457" y="996"/>
                      <a:pt x="450" y="1000"/>
                      <a:pt x="448" y="1006"/>
                    </a:cubicBezTo>
                    <a:cubicBezTo>
                      <a:pt x="441" y="1032"/>
                      <a:pt x="454" y="1068"/>
                      <a:pt x="439" y="1085"/>
                    </a:cubicBezTo>
                    <a:cubicBezTo>
                      <a:pt x="431" y="1086"/>
                      <a:pt x="428" y="1085"/>
                      <a:pt x="422" y="1086"/>
                    </a:cubicBezTo>
                    <a:cubicBezTo>
                      <a:pt x="417" y="1109"/>
                      <a:pt x="410" y="1130"/>
                      <a:pt x="402" y="1150"/>
                    </a:cubicBezTo>
                    <a:cubicBezTo>
                      <a:pt x="412" y="1157"/>
                      <a:pt x="417" y="1146"/>
                      <a:pt x="421" y="1140"/>
                    </a:cubicBezTo>
                    <a:cubicBezTo>
                      <a:pt x="437" y="1118"/>
                      <a:pt x="444" y="1094"/>
                      <a:pt x="451" y="1064"/>
                    </a:cubicBezTo>
                    <a:cubicBezTo>
                      <a:pt x="456" y="1045"/>
                      <a:pt x="462" y="1025"/>
                      <a:pt x="465" y="1006"/>
                    </a:cubicBezTo>
                    <a:cubicBezTo>
                      <a:pt x="469" y="986"/>
                      <a:pt x="469" y="965"/>
                      <a:pt x="470" y="943"/>
                    </a:cubicBezTo>
                    <a:cubicBezTo>
                      <a:pt x="471" y="922"/>
                      <a:pt x="474" y="901"/>
                      <a:pt x="475" y="880"/>
                    </a:cubicBezTo>
                    <a:cubicBezTo>
                      <a:pt x="477" y="838"/>
                      <a:pt x="478" y="795"/>
                      <a:pt x="479" y="753"/>
                    </a:cubicBezTo>
                    <a:cubicBezTo>
                      <a:pt x="481" y="710"/>
                      <a:pt x="491" y="671"/>
                      <a:pt x="497" y="631"/>
                    </a:cubicBezTo>
                    <a:cubicBezTo>
                      <a:pt x="509" y="605"/>
                      <a:pt x="529" y="591"/>
                      <a:pt x="553" y="578"/>
                    </a:cubicBezTo>
                    <a:cubicBezTo>
                      <a:pt x="564" y="572"/>
                      <a:pt x="574" y="565"/>
                      <a:pt x="583" y="561"/>
                    </a:cubicBezTo>
                    <a:cubicBezTo>
                      <a:pt x="609" y="550"/>
                      <a:pt x="641" y="545"/>
                      <a:pt x="672" y="542"/>
                    </a:cubicBezTo>
                    <a:cubicBezTo>
                      <a:pt x="703" y="539"/>
                      <a:pt x="734" y="532"/>
                      <a:pt x="764" y="536"/>
                    </a:cubicBezTo>
                    <a:cubicBezTo>
                      <a:pt x="780" y="529"/>
                      <a:pt x="809" y="535"/>
                      <a:pt x="825" y="525"/>
                    </a:cubicBezTo>
                    <a:cubicBezTo>
                      <a:pt x="835" y="527"/>
                      <a:pt x="849" y="529"/>
                      <a:pt x="862" y="524"/>
                    </a:cubicBezTo>
                    <a:cubicBezTo>
                      <a:pt x="863" y="523"/>
                      <a:pt x="859" y="517"/>
                      <a:pt x="864" y="516"/>
                    </a:cubicBezTo>
                    <a:cubicBezTo>
                      <a:pt x="853" y="502"/>
                      <a:pt x="835" y="520"/>
                      <a:pt x="818" y="523"/>
                    </a:cubicBezTo>
                    <a:close/>
                    <a:moveTo>
                      <a:pt x="770" y="536"/>
                    </a:moveTo>
                    <a:cubicBezTo>
                      <a:pt x="773" y="536"/>
                      <a:pt x="777" y="539"/>
                      <a:pt x="779" y="536"/>
                    </a:cubicBezTo>
                    <a:cubicBezTo>
                      <a:pt x="775" y="536"/>
                      <a:pt x="774" y="534"/>
                      <a:pt x="770" y="536"/>
                    </a:cubicBezTo>
                    <a:close/>
                    <a:moveTo>
                      <a:pt x="723" y="187"/>
                    </a:moveTo>
                    <a:cubicBezTo>
                      <a:pt x="699" y="174"/>
                      <a:pt x="670" y="165"/>
                      <a:pt x="631" y="162"/>
                    </a:cubicBezTo>
                    <a:cubicBezTo>
                      <a:pt x="619" y="160"/>
                      <a:pt x="606" y="158"/>
                      <a:pt x="595" y="158"/>
                    </a:cubicBezTo>
                    <a:cubicBezTo>
                      <a:pt x="584" y="158"/>
                      <a:pt x="572" y="160"/>
                      <a:pt x="560" y="161"/>
                    </a:cubicBezTo>
                    <a:cubicBezTo>
                      <a:pt x="525" y="162"/>
                      <a:pt x="491" y="163"/>
                      <a:pt x="460" y="169"/>
                    </a:cubicBezTo>
                    <a:cubicBezTo>
                      <a:pt x="417" y="177"/>
                      <a:pt x="377" y="189"/>
                      <a:pt x="341" y="207"/>
                    </a:cubicBezTo>
                    <a:cubicBezTo>
                      <a:pt x="330" y="217"/>
                      <a:pt x="321" y="228"/>
                      <a:pt x="312" y="239"/>
                    </a:cubicBezTo>
                    <a:cubicBezTo>
                      <a:pt x="303" y="251"/>
                      <a:pt x="295" y="263"/>
                      <a:pt x="288" y="275"/>
                    </a:cubicBezTo>
                    <a:cubicBezTo>
                      <a:pt x="284" y="282"/>
                      <a:pt x="278" y="287"/>
                      <a:pt x="275" y="293"/>
                    </a:cubicBezTo>
                    <a:cubicBezTo>
                      <a:pt x="263" y="315"/>
                      <a:pt x="259" y="338"/>
                      <a:pt x="250" y="360"/>
                    </a:cubicBezTo>
                    <a:cubicBezTo>
                      <a:pt x="248" y="391"/>
                      <a:pt x="237" y="420"/>
                      <a:pt x="241" y="455"/>
                    </a:cubicBezTo>
                    <a:cubicBezTo>
                      <a:pt x="243" y="471"/>
                      <a:pt x="249" y="487"/>
                      <a:pt x="253" y="503"/>
                    </a:cubicBezTo>
                    <a:cubicBezTo>
                      <a:pt x="257" y="519"/>
                      <a:pt x="261" y="536"/>
                      <a:pt x="262" y="552"/>
                    </a:cubicBezTo>
                    <a:cubicBezTo>
                      <a:pt x="265" y="617"/>
                      <a:pt x="272" y="679"/>
                      <a:pt x="273" y="744"/>
                    </a:cubicBezTo>
                    <a:cubicBezTo>
                      <a:pt x="273" y="781"/>
                      <a:pt x="274" y="819"/>
                      <a:pt x="273" y="856"/>
                    </a:cubicBezTo>
                    <a:cubicBezTo>
                      <a:pt x="271" y="897"/>
                      <a:pt x="267" y="933"/>
                      <a:pt x="268" y="971"/>
                    </a:cubicBezTo>
                    <a:cubicBezTo>
                      <a:pt x="264" y="988"/>
                      <a:pt x="261" y="1017"/>
                      <a:pt x="266" y="1031"/>
                    </a:cubicBezTo>
                    <a:cubicBezTo>
                      <a:pt x="262" y="1035"/>
                      <a:pt x="263" y="1038"/>
                      <a:pt x="263" y="1042"/>
                    </a:cubicBezTo>
                    <a:cubicBezTo>
                      <a:pt x="262" y="1055"/>
                      <a:pt x="263" y="1070"/>
                      <a:pt x="261" y="1085"/>
                    </a:cubicBezTo>
                    <a:cubicBezTo>
                      <a:pt x="259" y="1099"/>
                      <a:pt x="254" y="1114"/>
                      <a:pt x="255" y="1124"/>
                    </a:cubicBezTo>
                    <a:cubicBezTo>
                      <a:pt x="255" y="1145"/>
                      <a:pt x="271" y="1156"/>
                      <a:pt x="288" y="1165"/>
                    </a:cubicBezTo>
                    <a:cubicBezTo>
                      <a:pt x="312" y="1086"/>
                      <a:pt x="307" y="993"/>
                      <a:pt x="311" y="914"/>
                    </a:cubicBezTo>
                    <a:cubicBezTo>
                      <a:pt x="312" y="881"/>
                      <a:pt x="313" y="841"/>
                      <a:pt x="309" y="817"/>
                    </a:cubicBezTo>
                    <a:cubicBezTo>
                      <a:pt x="307" y="808"/>
                      <a:pt x="306" y="796"/>
                      <a:pt x="304" y="792"/>
                    </a:cubicBezTo>
                    <a:cubicBezTo>
                      <a:pt x="301" y="787"/>
                      <a:pt x="292" y="785"/>
                      <a:pt x="290" y="779"/>
                    </a:cubicBezTo>
                    <a:cubicBezTo>
                      <a:pt x="288" y="775"/>
                      <a:pt x="287" y="767"/>
                      <a:pt x="287" y="763"/>
                    </a:cubicBezTo>
                    <a:cubicBezTo>
                      <a:pt x="286" y="744"/>
                      <a:pt x="289" y="722"/>
                      <a:pt x="294" y="707"/>
                    </a:cubicBezTo>
                    <a:cubicBezTo>
                      <a:pt x="289" y="698"/>
                      <a:pt x="285" y="668"/>
                      <a:pt x="290" y="660"/>
                    </a:cubicBezTo>
                    <a:cubicBezTo>
                      <a:pt x="293" y="654"/>
                      <a:pt x="298" y="658"/>
                      <a:pt x="301" y="654"/>
                    </a:cubicBezTo>
                    <a:cubicBezTo>
                      <a:pt x="296" y="585"/>
                      <a:pt x="318" y="514"/>
                      <a:pt x="331" y="443"/>
                    </a:cubicBezTo>
                    <a:cubicBezTo>
                      <a:pt x="339" y="400"/>
                      <a:pt x="365" y="365"/>
                      <a:pt x="376" y="327"/>
                    </a:cubicBezTo>
                    <a:cubicBezTo>
                      <a:pt x="386" y="317"/>
                      <a:pt x="389" y="302"/>
                      <a:pt x="400" y="293"/>
                    </a:cubicBezTo>
                    <a:cubicBezTo>
                      <a:pt x="431" y="266"/>
                      <a:pt x="471" y="252"/>
                      <a:pt x="521" y="243"/>
                    </a:cubicBezTo>
                    <a:cubicBezTo>
                      <a:pt x="533" y="242"/>
                      <a:pt x="544" y="236"/>
                      <a:pt x="554" y="235"/>
                    </a:cubicBezTo>
                    <a:cubicBezTo>
                      <a:pt x="578" y="233"/>
                      <a:pt x="604" y="234"/>
                      <a:pt x="626" y="237"/>
                    </a:cubicBezTo>
                    <a:cubicBezTo>
                      <a:pt x="637" y="244"/>
                      <a:pt x="652" y="243"/>
                      <a:pt x="668" y="242"/>
                    </a:cubicBezTo>
                    <a:cubicBezTo>
                      <a:pt x="701" y="242"/>
                      <a:pt x="741" y="239"/>
                      <a:pt x="766" y="250"/>
                    </a:cubicBezTo>
                    <a:cubicBezTo>
                      <a:pt x="767" y="250"/>
                      <a:pt x="767" y="250"/>
                      <a:pt x="767" y="249"/>
                    </a:cubicBezTo>
                    <a:cubicBezTo>
                      <a:pt x="755" y="224"/>
                      <a:pt x="742" y="204"/>
                      <a:pt x="723" y="187"/>
                    </a:cubicBezTo>
                    <a:close/>
                    <a:moveTo>
                      <a:pt x="611" y="146"/>
                    </a:moveTo>
                    <a:cubicBezTo>
                      <a:pt x="597" y="144"/>
                      <a:pt x="582" y="143"/>
                      <a:pt x="568" y="143"/>
                    </a:cubicBezTo>
                    <a:cubicBezTo>
                      <a:pt x="548" y="142"/>
                      <a:pt x="525" y="142"/>
                      <a:pt x="509" y="145"/>
                    </a:cubicBezTo>
                    <a:cubicBezTo>
                      <a:pt x="483" y="149"/>
                      <a:pt x="456" y="154"/>
                      <a:pt x="429" y="159"/>
                    </a:cubicBezTo>
                    <a:cubicBezTo>
                      <a:pt x="402" y="163"/>
                      <a:pt x="375" y="165"/>
                      <a:pt x="355" y="177"/>
                    </a:cubicBezTo>
                    <a:cubicBezTo>
                      <a:pt x="362" y="179"/>
                      <a:pt x="367" y="173"/>
                      <a:pt x="376" y="172"/>
                    </a:cubicBezTo>
                    <a:cubicBezTo>
                      <a:pt x="383" y="170"/>
                      <a:pt x="391" y="174"/>
                      <a:pt x="401" y="174"/>
                    </a:cubicBezTo>
                    <a:cubicBezTo>
                      <a:pt x="406" y="173"/>
                      <a:pt x="411" y="170"/>
                      <a:pt x="417" y="169"/>
                    </a:cubicBezTo>
                    <a:cubicBezTo>
                      <a:pt x="437" y="164"/>
                      <a:pt x="454" y="160"/>
                      <a:pt x="472" y="158"/>
                    </a:cubicBezTo>
                    <a:cubicBezTo>
                      <a:pt x="507" y="154"/>
                      <a:pt x="543" y="154"/>
                      <a:pt x="576" y="152"/>
                    </a:cubicBezTo>
                    <a:cubicBezTo>
                      <a:pt x="582" y="151"/>
                      <a:pt x="587" y="149"/>
                      <a:pt x="592" y="149"/>
                    </a:cubicBezTo>
                    <a:cubicBezTo>
                      <a:pt x="613" y="148"/>
                      <a:pt x="632" y="157"/>
                      <a:pt x="652" y="154"/>
                    </a:cubicBezTo>
                    <a:cubicBezTo>
                      <a:pt x="639" y="151"/>
                      <a:pt x="625" y="148"/>
                      <a:pt x="611" y="146"/>
                    </a:cubicBezTo>
                    <a:close/>
                    <a:moveTo>
                      <a:pt x="619" y="139"/>
                    </a:moveTo>
                    <a:cubicBezTo>
                      <a:pt x="624" y="139"/>
                      <a:pt x="630" y="143"/>
                      <a:pt x="633" y="141"/>
                    </a:cubicBezTo>
                    <a:cubicBezTo>
                      <a:pt x="628" y="138"/>
                      <a:pt x="624" y="137"/>
                      <a:pt x="619" y="139"/>
                    </a:cubicBezTo>
                    <a:close/>
                    <a:moveTo>
                      <a:pt x="252" y="543"/>
                    </a:moveTo>
                    <a:cubicBezTo>
                      <a:pt x="250" y="511"/>
                      <a:pt x="234" y="482"/>
                      <a:pt x="232" y="448"/>
                    </a:cubicBezTo>
                    <a:cubicBezTo>
                      <a:pt x="230" y="426"/>
                      <a:pt x="234" y="404"/>
                      <a:pt x="237" y="383"/>
                    </a:cubicBezTo>
                    <a:cubicBezTo>
                      <a:pt x="244" y="337"/>
                      <a:pt x="265" y="291"/>
                      <a:pt x="280" y="256"/>
                    </a:cubicBezTo>
                    <a:cubicBezTo>
                      <a:pt x="260" y="274"/>
                      <a:pt x="247" y="296"/>
                      <a:pt x="232" y="317"/>
                    </a:cubicBezTo>
                    <a:cubicBezTo>
                      <a:pt x="217" y="339"/>
                      <a:pt x="207" y="363"/>
                      <a:pt x="197" y="388"/>
                    </a:cubicBezTo>
                    <a:cubicBezTo>
                      <a:pt x="174" y="447"/>
                      <a:pt x="169" y="521"/>
                      <a:pt x="172" y="588"/>
                    </a:cubicBezTo>
                    <a:cubicBezTo>
                      <a:pt x="172" y="596"/>
                      <a:pt x="171" y="604"/>
                      <a:pt x="171" y="612"/>
                    </a:cubicBezTo>
                    <a:cubicBezTo>
                      <a:pt x="171" y="620"/>
                      <a:pt x="173" y="627"/>
                      <a:pt x="172" y="637"/>
                    </a:cubicBezTo>
                    <a:cubicBezTo>
                      <a:pt x="171" y="641"/>
                      <a:pt x="168" y="648"/>
                      <a:pt x="168" y="653"/>
                    </a:cubicBezTo>
                    <a:cubicBezTo>
                      <a:pt x="168" y="661"/>
                      <a:pt x="168" y="671"/>
                      <a:pt x="168" y="679"/>
                    </a:cubicBezTo>
                    <a:cubicBezTo>
                      <a:pt x="169" y="704"/>
                      <a:pt x="185" y="728"/>
                      <a:pt x="178" y="746"/>
                    </a:cubicBezTo>
                    <a:cubicBezTo>
                      <a:pt x="172" y="761"/>
                      <a:pt x="145" y="766"/>
                      <a:pt x="127" y="761"/>
                    </a:cubicBezTo>
                    <a:cubicBezTo>
                      <a:pt x="94" y="750"/>
                      <a:pt x="111" y="697"/>
                      <a:pt x="129" y="679"/>
                    </a:cubicBezTo>
                    <a:cubicBezTo>
                      <a:pt x="123" y="667"/>
                      <a:pt x="131" y="656"/>
                      <a:pt x="132" y="644"/>
                    </a:cubicBezTo>
                    <a:cubicBezTo>
                      <a:pt x="133" y="631"/>
                      <a:pt x="127" y="616"/>
                      <a:pt x="127" y="603"/>
                    </a:cubicBezTo>
                    <a:cubicBezTo>
                      <a:pt x="127" y="591"/>
                      <a:pt x="127" y="579"/>
                      <a:pt x="127" y="567"/>
                    </a:cubicBezTo>
                    <a:cubicBezTo>
                      <a:pt x="126" y="509"/>
                      <a:pt x="141" y="451"/>
                      <a:pt x="152" y="397"/>
                    </a:cubicBezTo>
                    <a:cubicBezTo>
                      <a:pt x="163" y="342"/>
                      <a:pt x="192" y="297"/>
                      <a:pt x="219" y="259"/>
                    </a:cubicBezTo>
                    <a:cubicBezTo>
                      <a:pt x="254" y="230"/>
                      <a:pt x="281" y="193"/>
                      <a:pt x="328" y="174"/>
                    </a:cubicBezTo>
                    <a:cubicBezTo>
                      <a:pt x="367" y="157"/>
                      <a:pt x="418" y="151"/>
                      <a:pt x="468" y="146"/>
                    </a:cubicBezTo>
                    <a:cubicBezTo>
                      <a:pt x="484" y="144"/>
                      <a:pt x="499" y="138"/>
                      <a:pt x="513" y="136"/>
                    </a:cubicBezTo>
                    <a:cubicBezTo>
                      <a:pt x="529" y="133"/>
                      <a:pt x="547" y="133"/>
                      <a:pt x="562" y="134"/>
                    </a:cubicBezTo>
                    <a:cubicBezTo>
                      <a:pt x="581" y="134"/>
                      <a:pt x="600" y="137"/>
                      <a:pt x="618" y="137"/>
                    </a:cubicBezTo>
                    <a:cubicBezTo>
                      <a:pt x="600" y="134"/>
                      <a:pt x="584" y="128"/>
                      <a:pt x="566" y="125"/>
                    </a:cubicBezTo>
                    <a:cubicBezTo>
                      <a:pt x="556" y="123"/>
                      <a:pt x="544" y="123"/>
                      <a:pt x="533" y="121"/>
                    </a:cubicBezTo>
                    <a:cubicBezTo>
                      <a:pt x="529" y="120"/>
                      <a:pt x="524" y="117"/>
                      <a:pt x="519" y="117"/>
                    </a:cubicBezTo>
                    <a:cubicBezTo>
                      <a:pt x="505" y="115"/>
                      <a:pt x="490" y="117"/>
                      <a:pt x="475" y="117"/>
                    </a:cubicBezTo>
                    <a:cubicBezTo>
                      <a:pt x="415" y="115"/>
                      <a:pt x="355" y="126"/>
                      <a:pt x="302" y="147"/>
                    </a:cubicBezTo>
                    <a:cubicBezTo>
                      <a:pt x="297" y="160"/>
                      <a:pt x="310" y="171"/>
                      <a:pt x="304" y="179"/>
                    </a:cubicBezTo>
                    <a:cubicBezTo>
                      <a:pt x="302" y="181"/>
                      <a:pt x="290" y="183"/>
                      <a:pt x="286" y="184"/>
                    </a:cubicBezTo>
                    <a:cubicBezTo>
                      <a:pt x="263" y="184"/>
                      <a:pt x="225" y="180"/>
                      <a:pt x="214" y="166"/>
                    </a:cubicBezTo>
                    <a:cubicBezTo>
                      <a:pt x="207" y="174"/>
                      <a:pt x="195" y="177"/>
                      <a:pt x="188" y="185"/>
                    </a:cubicBezTo>
                    <a:cubicBezTo>
                      <a:pt x="160" y="217"/>
                      <a:pt x="138" y="251"/>
                      <a:pt x="121" y="288"/>
                    </a:cubicBezTo>
                    <a:cubicBezTo>
                      <a:pt x="103" y="327"/>
                      <a:pt x="98" y="371"/>
                      <a:pt x="96" y="420"/>
                    </a:cubicBezTo>
                    <a:cubicBezTo>
                      <a:pt x="93" y="488"/>
                      <a:pt x="98" y="565"/>
                      <a:pt x="99" y="637"/>
                    </a:cubicBezTo>
                    <a:cubicBezTo>
                      <a:pt x="100" y="663"/>
                      <a:pt x="100" y="690"/>
                      <a:pt x="95" y="713"/>
                    </a:cubicBezTo>
                    <a:cubicBezTo>
                      <a:pt x="94" y="718"/>
                      <a:pt x="91" y="722"/>
                      <a:pt x="90" y="728"/>
                    </a:cubicBezTo>
                    <a:cubicBezTo>
                      <a:pt x="89" y="738"/>
                      <a:pt x="92" y="753"/>
                      <a:pt x="86" y="765"/>
                    </a:cubicBezTo>
                    <a:cubicBezTo>
                      <a:pt x="137" y="788"/>
                      <a:pt x="211" y="785"/>
                      <a:pt x="265" y="764"/>
                    </a:cubicBezTo>
                    <a:cubicBezTo>
                      <a:pt x="266" y="681"/>
                      <a:pt x="255" y="615"/>
                      <a:pt x="252" y="543"/>
                    </a:cubicBezTo>
                    <a:close/>
                    <a:moveTo>
                      <a:pt x="578" y="116"/>
                    </a:moveTo>
                    <a:cubicBezTo>
                      <a:pt x="559" y="78"/>
                      <a:pt x="514" y="39"/>
                      <a:pt x="468" y="31"/>
                    </a:cubicBezTo>
                    <a:cubicBezTo>
                      <a:pt x="450" y="27"/>
                      <a:pt x="430" y="28"/>
                      <a:pt x="417" y="31"/>
                    </a:cubicBezTo>
                    <a:cubicBezTo>
                      <a:pt x="378" y="38"/>
                      <a:pt x="336" y="45"/>
                      <a:pt x="310" y="70"/>
                    </a:cubicBezTo>
                    <a:cubicBezTo>
                      <a:pt x="300" y="88"/>
                      <a:pt x="286" y="114"/>
                      <a:pt x="285" y="137"/>
                    </a:cubicBezTo>
                    <a:cubicBezTo>
                      <a:pt x="284" y="151"/>
                      <a:pt x="286" y="167"/>
                      <a:pt x="293" y="172"/>
                    </a:cubicBezTo>
                    <a:cubicBezTo>
                      <a:pt x="297" y="170"/>
                      <a:pt x="295" y="163"/>
                      <a:pt x="295" y="161"/>
                    </a:cubicBezTo>
                    <a:cubicBezTo>
                      <a:pt x="293" y="139"/>
                      <a:pt x="295" y="122"/>
                      <a:pt x="305" y="105"/>
                    </a:cubicBezTo>
                    <a:cubicBezTo>
                      <a:pt x="319" y="79"/>
                      <a:pt x="336" y="72"/>
                      <a:pt x="362" y="62"/>
                    </a:cubicBezTo>
                    <a:cubicBezTo>
                      <a:pt x="387" y="60"/>
                      <a:pt x="408" y="44"/>
                      <a:pt x="430" y="42"/>
                    </a:cubicBezTo>
                    <a:cubicBezTo>
                      <a:pt x="453" y="39"/>
                      <a:pt x="472" y="47"/>
                      <a:pt x="490" y="54"/>
                    </a:cubicBezTo>
                    <a:cubicBezTo>
                      <a:pt x="498" y="57"/>
                      <a:pt x="508" y="59"/>
                      <a:pt x="514" y="63"/>
                    </a:cubicBezTo>
                    <a:cubicBezTo>
                      <a:pt x="528" y="71"/>
                      <a:pt x="541" y="87"/>
                      <a:pt x="550" y="98"/>
                    </a:cubicBezTo>
                    <a:cubicBezTo>
                      <a:pt x="555" y="103"/>
                      <a:pt x="563" y="106"/>
                      <a:pt x="562" y="116"/>
                    </a:cubicBezTo>
                    <a:cubicBezTo>
                      <a:pt x="568" y="115"/>
                      <a:pt x="575" y="122"/>
                      <a:pt x="578" y="117"/>
                    </a:cubicBezTo>
                    <a:cubicBezTo>
                      <a:pt x="578" y="116"/>
                      <a:pt x="578" y="116"/>
                      <a:pt x="578" y="116"/>
                    </a:cubicBezTo>
                    <a:close/>
                    <a:moveTo>
                      <a:pt x="530" y="88"/>
                    </a:moveTo>
                    <a:cubicBezTo>
                      <a:pt x="505" y="75"/>
                      <a:pt x="486" y="56"/>
                      <a:pt x="451" y="53"/>
                    </a:cubicBezTo>
                    <a:cubicBezTo>
                      <a:pt x="472" y="65"/>
                      <a:pt x="497" y="78"/>
                      <a:pt x="503" y="109"/>
                    </a:cubicBezTo>
                    <a:cubicBezTo>
                      <a:pt x="522" y="110"/>
                      <a:pt x="534" y="110"/>
                      <a:pt x="551" y="114"/>
                    </a:cubicBezTo>
                    <a:cubicBezTo>
                      <a:pt x="552" y="113"/>
                      <a:pt x="552" y="113"/>
                      <a:pt x="552" y="112"/>
                    </a:cubicBezTo>
                    <a:cubicBezTo>
                      <a:pt x="546" y="103"/>
                      <a:pt x="538" y="95"/>
                      <a:pt x="530" y="88"/>
                    </a:cubicBezTo>
                    <a:close/>
                    <a:moveTo>
                      <a:pt x="468" y="277"/>
                    </a:moveTo>
                    <a:cubicBezTo>
                      <a:pt x="457" y="286"/>
                      <a:pt x="447" y="292"/>
                      <a:pt x="436" y="299"/>
                    </a:cubicBezTo>
                    <a:cubicBezTo>
                      <a:pt x="424" y="309"/>
                      <a:pt x="421" y="314"/>
                      <a:pt x="412" y="326"/>
                    </a:cubicBezTo>
                    <a:cubicBezTo>
                      <a:pt x="401" y="341"/>
                      <a:pt x="394" y="352"/>
                      <a:pt x="387" y="369"/>
                    </a:cubicBezTo>
                    <a:cubicBezTo>
                      <a:pt x="383" y="377"/>
                      <a:pt x="378" y="385"/>
                      <a:pt x="375" y="393"/>
                    </a:cubicBezTo>
                    <a:cubicBezTo>
                      <a:pt x="371" y="402"/>
                      <a:pt x="370" y="413"/>
                      <a:pt x="367" y="423"/>
                    </a:cubicBezTo>
                    <a:cubicBezTo>
                      <a:pt x="363" y="433"/>
                      <a:pt x="360" y="443"/>
                      <a:pt x="358" y="453"/>
                    </a:cubicBezTo>
                    <a:cubicBezTo>
                      <a:pt x="350" y="485"/>
                      <a:pt x="341" y="514"/>
                      <a:pt x="337" y="546"/>
                    </a:cubicBezTo>
                    <a:cubicBezTo>
                      <a:pt x="332" y="577"/>
                      <a:pt x="327" y="605"/>
                      <a:pt x="327" y="632"/>
                    </a:cubicBezTo>
                    <a:cubicBezTo>
                      <a:pt x="326" y="647"/>
                      <a:pt x="324" y="664"/>
                      <a:pt x="327" y="674"/>
                    </a:cubicBezTo>
                    <a:cubicBezTo>
                      <a:pt x="328" y="680"/>
                      <a:pt x="332" y="685"/>
                      <a:pt x="333" y="691"/>
                    </a:cubicBezTo>
                    <a:cubicBezTo>
                      <a:pt x="333" y="697"/>
                      <a:pt x="331" y="703"/>
                      <a:pt x="332" y="710"/>
                    </a:cubicBezTo>
                    <a:cubicBezTo>
                      <a:pt x="333" y="717"/>
                      <a:pt x="339" y="726"/>
                      <a:pt x="343" y="734"/>
                    </a:cubicBezTo>
                    <a:cubicBezTo>
                      <a:pt x="344" y="738"/>
                      <a:pt x="347" y="742"/>
                      <a:pt x="349" y="746"/>
                    </a:cubicBezTo>
                    <a:cubicBezTo>
                      <a:pt x="350" y="750"/>
                      <a:pt x="349" y="756"/>
                      <a:pt x="354" y="758"/>
                    </a:cubicBezTo>
                    <a:cubicBezTo>
                      <a:pt x="334" y="659"/>
                      <a:pt x="357" y="564"/>
                      <a:pt x="368" y="473"/>
                    </a:cubicBezTo>
                    <a:cubicBezTo>
                      <a:pt x="370" y="454"/>
                      <a:pt x="377" y="435"/>
                      <a:pt x="381" y="417"/>
                    </a:cubicBezTo>
                    <a:cubicBezTo>
                      <a:pt x="385" y="398"/>
                      <a:pt x="389" y="379"/>
                      <a:pt x="396" y="361"/>
                    </a:cubicBezTo>
                    <a:cubicBezTo>
                      <a:pt x="431" y="310"/>
                      <a:pt x="480" y="269"/>
                      <a:pt x="543" y="251"/>
                    </a:cubicBezTo>
                    <a:cubicBezTo>
                      <a:pt x="516" y="250"/>
                      <a:pt x="488" y="263"/>
                      <a:pt x="468" y="277"/>
                    </a:cubicBezTo>
                    <a:close/>
                    <a:moveTo>
                      <a:pt x="463" y="71"/>
                    </a:moveTo>
                    <a:cubicBezTo>
                      <a:pt x="460" y="68"/>
                      <a:pt x="457" y="65"/>
                      <a:pt x="453" y="63"/>
                    </a:cubicBezTo>
                    <a:cubicBezTo>
                      <a:pt x="440" y="54"/>
                      <a:pt x="430" y="59"/>
                      <a:pt x="417" y="61"/>
                    </a:cubicBezTo>
                    <a:cubicBezTo>
                      <a:pt x="402" y="63"/>
                      <a:pt x="382" y="64"/>
                      <a:pt x="366" y="70"/>
                    </a:cubicBezTo>
                    <a:cubicBezTo>
                      <a:pt x="362" y="71"/>
                      <a:pt x="359" y="74"/>
                      <a:pt x="355" y="76"/>
                    </a:cubicBezTo>
                    <a:cubicBezTo>
                      <a:pt x="346" y="78"/>
                      <a:pt x="337" y="82"/>
                      <a:pt x="330" y="86"/>
                    </a:cubicBezTo>
                    <a:cubicBezTo>
                      <a:pt x="318" y="99"/>
                      <a:pt x="304" y="118"/>
                      <a:pt x="304" y="138"/>
                    </a:cubicBezTo>
                    <a:cubicBezTo>
                      <a:pt x="356" y="113"/>
                      <a:pt x="421" y="110"/>
                      <a:pt x="493" y="108"/>
                    </a:cubicBezTo>
                    <a:cubicBezTo>
                      <a:pt x="490" y="89"/>
                      <a:pt x="478" y="80"/>
                      <a:pt x="463" y="71"/>
                    </a:cubicBezTo>
                    <a:close/>
                    <a:moveTo>
                      <a:pt x="456" y="17"/>
                    </a:moveTo>
                    <a:cubicBezTo>
                      <a:pt x="454" y="16"/>
                      <a:pt x="452" y="14"/>
                      <a:pt x="449" y="13"/>
                    </a:cubicBezTo>
                    <a:cubicBezTo>
                      <a:pt x="438" y="10"/>
                      <a:pt x="428" y="12"/>
                      <a:pt x="417" y="11"/>
                    </a:cubicBezTo>
                    <a:cubicBezTo>
                      <a:pt x="392" y="8"/>
                      <a:pt x="376" y="16"/>
                      <a:pt x="351" y="21"/>
                    </a:cubicBezTo>
                    <a:cubicBezTo>
                      <a:pt x="311" y="29"/>
                      <a:pt x="279" y="44"/>
                      <a:pt x="254" y="66"/>
                    </a:cubicBezTo>
                    <a:cubicBezTo>
                      <a:pt x="239" y="91"/>
                      <a:pt x="207" y="120"/>
                      <a:pt x="223" y="160"/>
                    </a:cubicBezTo>
                    <a:cubicBezTo>
                      <a:pt x="238" y="174"/>
                      <a:pt x="262" y="174"/>
                      <a:pt x="282" y="174"/>
                    </a:cubicBezTo>
                    <a:cubicBezTo>
                      <a:pt x="269" y="132"/>
                      <a:pt x="288" y="81"/>
                      <a:pt x="311" y="57"/>
                    </a:cubicBezTo>
                    <a:cubicBezTo>
                      <a:pt x="350" y="29"/>
                      <a:pt x="430" y="12"/>
                      <a:pt x="476" y="23"/>
                    </a:cubicBezTo>
                    <a:cubicBezTo>
                      <a:pt x="471" y="18"/>
                      <a:pt x="463" y="19"/>
                      <a:pt x="456" y="17"/>
                    </a:cubicBezTo>
                    <a:close/>
                    <a:moveTo>
                      <a:pt x="418" y="289"/>
                    </a:moveTo>
                    <a:cubicBezTo>
                      <a:pt x="409" y="298"/>
                      <a:pt x="402" y="314"/>
                      <a:pt x="395" y="327"/>
                    </a:cubicBezTo>
                    <a:cubicBezTo>
                      <a:pt x="378" y="355"/>
                      <a:pt x="365" y="376"/>
                      <a:pt x="353" y="408"/>
                    </a:cubicBezTo>
                    <a:cubicBezTo>
                      <a:pt x="347" y="423"/>
                      <a:pt x="345" y="439"/>
                      <a:pt x="340" y="455"/>
                    </a:cubicBezTo>
                    <a:cubicBezTo>
                      <a:pt x="319" y="512"/>
                      <a:pt x="308" y="589"/>
                      <a:pt x="309" y="656"/>
                    </a:cubicBezTo>
                    <a:cubicBezTo>
                      <a:pt x="311" y="657"/>
                      <a:pt x="317" y="659"/>
                      <a:pt x="321" y="659"/>
                    </a:cubicBezTo>
                    <a:cubicBezTo>
                      <a:pt x="315" y="631"/>
                      <a:pt x="321" y="606"/>
                      <a:pt x="324" y="581"/>
                    </a:cubicBezTo>
                    <a:cubicBezTo>
                      <a:pt x="334" y="490"/>
                      <a:pt x="358" y="410"/>
                      <a:pt x="393" y="334"/>
                    </a:cubicBezTo>
                    <a:cubicBezTo>
                      <a:pt x="402" y="324"/>
                      <a:pt x="411" y="314"/>
                      <a:pt x="418" y="302"/>
                    </a:cubicBezTo>
                    <a:cubicBezTo>
                      <a:pt x="434" y="288"/>
                      <a:pt x="458" y="277"/>
                      <a:pt x="471" y="263"/>
                    </a:cubicBezTo>
                    <a:cubicBezTo>
                      <a:pt x="455" y="273"/>
                      <a:pt x="432" y="276"/>
                      <a:pt x="418" y="289"/>
                    </a:cubicBezTo>
                    <a:close/>
                    <a:moveTo>
                      <a:pt x="431" y="998"/>
                    </a:moveTo>
                    <a:cubicBezTo>
                      <a:pt x="434" y="999"/>
                      <a:pt x="444" y="997"/>
                      <a:pt x="446" y="994"/>
                    </a:cubicBezTo>
                    <a:cubicBezTo>
                      <a:pt x="450" y="990"/>
                      <a:pt x="451" y="972"/>
                      <a:pt x="444" y="967"/>
                    </a:cubicBezTo>
                    <a:cubicBezTo>
                      <a:pt x="439" y="964"/>
                      <a:pt x="432" y="966"/>
                      <a:pt x="425" y="964"/>
                    </a:cubicBezTo>
                    <a:cubicBezTo>
                      <a:pt x="424" y="970"/>
                      <a:pt x="416" y="977"/>
                      <a:pt x="417" y="988"/>
                    </a:cubicBezTo>
                    <a:cubicBezTo>
                      <a:pt x="425" y="990"/>
                      <a:pt x="426" y="997"/>
                      <a:pt x="431" y="998"/>
                    </a:cubicBezTo>
                    <a:close/>
                    <a:moveTo>
                      <a:pt x="432" y="1057"/>
                    </a:moveTo>
                    <a:cubicBezTo>
                      <a:pt x="425" y="1073"/>
                      <a:pt x="397" y="1066"/>
                      <a:pt x="398" y="1047"/>
                    </a:cubicBezTo>
                    <a:cubicBezTo>
                      <a:pt x="398" y="1045"/>
                      <a:pt x="400" y="1044"/>
                      <a:pt x="401" y="1042"/>
                    </a:cubicBezTo>
                    <a:cubicBezTo>
                      <a:pt x="404" y="1031"/>
                      <a:pt x="405" y="1024"/>
                      <a:pt x="408" y="1012"/>
                    </a:cubicBezTo>
                    <a:cubicBezTo>
                      <a:pt x="395" y="1024"/>
                      <a:pt x="382" y="1047"/>
                      <a:pt x="389" y="1068"/>
                    </a:cubicBezTo>
                    <a:cubicBezTo>
                      <a:pt x="392" y="1066"/>
                      <a:pt x="392" y="1067"/>
                      <a:pt x="396" y="1066"/>
                    </a:cubicBezTo>
                    <a:cubicBezTo>
                      <a:pt x="400" y="1073"/>
                      <a:pt x="413" y="1078"/>
                      <a:pt x="421" y="1073"/>
                    </a:cubicBezTo>
                    <a:cubicBezTo>
                      <a:pt x="423" y="1079"/>
                      <a:pt x="428" y="1076"/>
                      <a:pt x="433" y="1075"/>
                    </a:cubicBezTo>
                    <a:cubicBezTo>
                      <a:pt x="439" y="1060"/>
                      <a:pt x="438" y="1041"/>
                      <a:pt x="438" y="1023"/>
                    </a:cubicBezTo>
                    <a:cubicBezTo>
                      <a:pt x="433" y="1038"/>
                      <a:pt x="438" y="1045"/>
                      <a:pt x="432" y="1057"/>
                    </a:cubicBezTo>
                    <a:close/>
                    <a:moveTo>
                      <a:pt x="417" y="1001"/>
                    </a:moveTo>
                    <a:cubicBezTo>
                      <a:pt x="421" y="1015"/>
                      <a:pt x="403" y="1040"/>
                      <a:pt x="407" y="1051"/>
                    </a:cubicBezTo>
                    <a:cubicBezTo>
                      <a:pt x="408" y="1056"/>
                      <a:pt x="416" y="1059"/>
                      <a:pt x="421" y="1056"/>
                    </a:cubicBezTo>
                    <a:cubicBezTo>
                      <a:pt x="425" y="1054"/>
                      <a:pt x="428" y="1043"/>
                      <a:pt x="429" y="1037"/>
                    </a:cubicBezTo>
                    <a:cubicBezTo>
                      <a:pt x="432" y="1027"/>
                      <a:pt x="431" y="1017"/>
                      <a:pt x="433" y="1007"/>
                    </a:cubicBezTo>
                    <a:cubicBezTo>
                      <a:pt x="428" y="1006"/>
                      <a:pt x="423" y="1000"/>
                      <a:pt x="417" y="1001"/>
                    </a:cubicBezTo>
                    <a:close/>
                    <a:moveTo>
                      <a:pt x="397" y="1081"/>
                    </a:moveTo>
                    <a:cubicBezTo>
                      <a:pt x="390" y="1102"/>
                      <a:pt x="387" y="1127"/>
                      <a:pt x="381" y="1148"/>
                    </a:cubicBezTo>
                    <a:cubicBezTo>
                      <a:pt x="385" y="1146"/>
                      <a:pt x="389" y="1148"/>
                      <a:pt x="394" y="1148"/>
                    </a:cubicBezTo>
                    <a:cubicBezTo>
                      <a:pt x="402" y="1129"/>
                      <a:pt x="410" y="1108"/>
                      <a:pt x="415" y="1085"/>
                    </a:cubicBezTo>
                    <a:cubicBezTo>
                      <a:pt x="408" y="1083"/>
                      <a:pt x="403" y="1081"/>
                      <a:pt x="397" y="1081"/>
                    </a:cubicBezTo>
                    <a:close/>
                    <a:moveTo>
                      <a:pt x="352" y="187"/>
                    </a:moveTo>
                    <a:cubicBezTo>
                      <a:pt x="350" y="188"/>
                      <a:pt x="349" y="192"/>
                      <a:pt x="348" y="194"/>
                    </a:cubicBezTo>
                    <a:cubicBezTo>
                      <a:pt x="352" y="192"/>
                      <a:pt x="357" y="190"/>
                      <a:pt x="361" y="187"/>
                    </a:cubicBezTo>
                    <a:cubicBezTo>
                      <a:pt x="358" y="187"/>
                      <a:pt x="355" y="187"/>
                      <a:pt x="352" y="187"/>
                    </a:cubicBezTo>
                    <a:close/>
                    <a:moveTo>
                      <a:pt x="314" y="1169"/>
                    </a:moveTo>
                    <a:cubicBezTo>
                      <a:pt x="318" y="1167"/>
                      <a:pt x="325" y="1167"/>
                      <a:pt x="328" y="1164"/>
                    </a:cubicBezTo>
                    <a:cubicBezTo>
                      <a:pt x="325" y="1160"/>
                      <a:pt x="328" y="1154"/>
                      <a:pt x="328" y="1150"/>
                    </a:cubicBezTo>
                    <a:cubicBezTo>
                      <a:pt x="330" y="1149"/>
                      <a:pt x="332" y="1153"/>
                      <a:pt x="332" y="1149"/>
                    </a:cubicBezTo>
                    <a:cubicBezTo>
                      <a:pt x="336" y="1141"/>
                      <a:pt x="337" y="1131"/>
                      <a:pt x="340" y="1122"/>
                    </a:cubicBezTo>
                    <a:cubicBezTo>
                      <a:pt x="346" y="1099"/>
                      <a:pt x="355" y="1071"/>
                      <a:pt x="358" y="1048"/>
                    </a:cubicBezTo>
                    <a:cubicBezTo>
                      <a:pt x="359" y="1034"/>
                      <a:pt x="357" y="1019"/>
                      <a:pt x="358" y="1002"/>
                    </a:cubicBezTo>
                    <a:cubicBezTo>
                      <a:pt x="359" y="922"/>
                      <a:pt x="356" y="843"/>
                      <a:pt x="354" y="762"/>
                    </a:cubicBezTo>
                    <a:cubicBezTo>
                      <a:pt x="353" y="776"/>
                      <a:pt x="337" y="781"/>
                      <a:pt x="335" y="792"/>
                    </a:cubicBezTo>
                    <a:cubicBezTo>
                      <a:pt x="332" y="801"/>
                      <a:pt x="335" y="824"/>
                      <a:pt x="337" y="829"/>
                    </a:cubicBezTo>
                    <a:cubicBezTo>
                      <a:pt x="338" y="834"/>
                      <a:pt x="343" y="837"/>
                      <a:pt x="343" y="842"/>
                    </a:cubicBezTo>
                    <a:cubicBezTo>
                      <a:pt x="342" y="849"/>
                      <a:pt x="331" y="855"/>
                      <a:pt x="332" y="861"/>
                    </a:cubicBezTo>
                    <a:cubicBezTo>
                      <a:pt x="332" y="867"/>
                      <a:pt x="340" y="869"/>
                      <a:pt x="342" y="876"/>
                    </a:cubicBezTo>
                    <a:cubicBezTo>
                      <a:pt x="344" y="884"/>
                      <a:pt x="341" y="887"/>
                      <a:pt x="339" y="894"/>
                    </a:cubicBezTo>
                    <a:cubicBezTo>
                      <a:pt x="349" y="905"/>
                      <a:pt x="347" y="921"/>
                      <a:pt x="339" y="932"/>
                    </a:cubicBezTo>
                    <a:cubicBezTo>
                      <a:pt x="347" y="941"/>
                      <a:pt x="345" y="958"/>
                      <a:pt x="338" y="960"/>
                    </a:cubicBezTo>
                    <a:cubicBezTo>
                      <a:pt x="338" y="969"/>
                      <a:pt x="345" y="973"/>
                      <a:pt x="344" y="981"/>
                    </a:cubicBezTo>
                    <a:cubicBezTo>
                      <a:pt x="343" y="988"/>
                      <a:pt x="334" y="993"/>
                      <a:pt x="334" y="999"/>
                    </a:cubicBezTo>
                    <a:cubicBezTo>
                      <a:pt x="333" y="1006"/>
                      <a:pt x="341" y="1009"/>
                      <a:pt x="342" y="1014"/>
                    </a:cubicBezTo>
                    <a:cubicBezTo>
                      <a:pt x="343" y="1023"/>
                      <a:pt x="336" y="1025"/>
                      <a:pt x="335" y="1035"/>
                    </a:cubicBezTo>
                    <a:cubicBezTo>
                      <a:pt x="334" y="1041"/>
                      <a:pt x="340" y="1052"/>
                      <a:pt x="338" y="1061"/>
                    </a:cubicBezTo>
                    <a:cubicBezTo>
                      <a:pt x="336" y="1067"/>
                      <a:pt x="331" y="1072"/>
                      <a:pt x="331" y="1077"/>
                    </a:cubicBezTo>
                    <a:cubicBezTo>
                      <a:pt x="330" y="1085"/>
                      <a:pt x="336" y="1091"/>
                      <a:pt x="338" y="1097"/>
                    </a:cubicBezTo>
                    <a:cubicBezTo>
                      <a:pt x="336" y="1108"/>
                      <a:pt x="323" y="1109"/>
                      <a:pt x="322" y="1118"/>
                    </a:cubicBezTo>
                    <a:cubicBezTo>
                      <a:pt x="320" y="1127"/>
                      <a:pt x="330" y="1134"/>
                      <a:pt x="327" y="1145"/>
                    </a:cubicBezTo>
                    <a:cubicBezTo>
                      <a:pt x="322" y="1148"/>
                      <a:pt x="316" y="1150"/>
                      <a:pt x="313" y="1154"/>
                    </a:cubicBezTo>
                    <a:cubicBezTo>
                      <a:pt x="312" y="1160"/>
                      <a:pt x="313" y="1166"/>
                      <a:pt x="314" y="1169"/>
                    </a:cubicBezTo>
                    <a:close/>
                    <a:moveTo>
                      <a:pt x="346" y="179"/>
                    </a:moveTo>
                    <a:cubicBezTo>
                      <a:pt x="330" y="180"/>
                      <a:pt x="314" y="190"/>
                      <a:pt x="302" y="199"/>
                    </a:cubicBezTo>
                    <a:cubicBezTo>
                      <a:pt x="308" y="197"/>
                      <a:pt x="308" y="202"/>
                      <a:pt x="312" y="204"/>
                    </a:cubicBezTo>
                    <a:cubicBezTo>
                      <a:pt x="322" y="201"/>
                      <a:pt x="318" y="188"/>
                      <a:pt x="328" y="186"/>
                    </a:cubicBezTo>
                    <a:cubicBezTo>
                      <a:pt x="333" y="184"/>
                      <a:pt x="338" y="187"/>
                      <a:pt x="345" y="187"/>
                    </a:cubicBezTo>
                    <a:cubicBezTo>
                      <a:pt x="345" y="184"/>
                      <a:pt x="348" y="181"/>
                      <a:pt x="346" y="179"/>
                    </a:cubicBezTo>
                    <a:close/>
                    <a:moveTo>
                      <a:pt x="329" y="195"/>
                    </a:moveTo>
                    <a:cubicBezTo>
                      <a:pt x="326" y="198"/>
                      <a:pt x="325" y="203"/>
                      <a:pt x="323" y="207"/>
                    </a:cubicBezTo>
                    <a:cubicBezTo>
                      <a:pt x="330" y="204"/>
                      <a:pt x="336" y="200"/>
                      <a:pt x="343" y="196"/>
                    </a:cubicBezTo>
                    <a:cubicBezTo>
                      <a:pt x="336" y="197"/>
                      <a:pt x="335" y="195"/>
                      <a:pt x="329" y="195"/>
                    </a:cubicBezTo>
                    <a:close/>
                    <a:moveTo>
                      <a:pt x="332" y="781"/>
                    </a:moveTo>
                    <a:cubicBezTo>
                      <a:pt x="335" y="775"/>
                      <a:pt x="339" y="772"/>
                      <a:pt x="343" y="767"/>
                    </a:cubicBezTo>
                    <a:cubicBezTo>
                      <a:pt x="342" y="752"/>
                      <a:pt x="338" y="741"/>
                      <a:pt x="334" y="731"/>
                    </a:cubicBezTo>
                    <a:cubicBezTo>
                      <a:pt x="331" y="724"/>
                      <a:pt x="328" y="715"/>
                      <a:pt x="323" y="713"/>
                    </a:cubicBezTo>
                    <a:cubicBezTo>
                      <a:pt x="334" y="730"/>
                      <a:pt x="344" y="765"/>
                      <a:pt x="319" y="772"/>
                    </a:cubicBezTo>
                    <a:cubicBezTo>
                      <a:pt x="316" y="772"/>
                      <a:pt x="308" y="771"/>
                      <a:pt x="303" y="768"/>
                    </a:cubicBezTo>
                    <a:cubicBezTo>
                      <a:pt x="298" y="752"/>
                      <a:pt x="300" y="734"/>
                      <a:pt x="298" y="720"/>
                    </a:cubicBezTo>
                    <a:cubicBezTo>
                      <a:pt x="300" y="736"/>
                      <a:pt x="288" y="765"/>
                      <a:pt x="303" y="780"/>
                    </a:cubicBezTo>
                    <a:cubicBezTo>
                      <a:pt x="312" y="777"/>
                      <a:pt x="322" y="783"/>
                      <a:pt x="332" y="781"/>
                    </a:cubicBezTo>
                    <a:close/>
                    <a:moveTo>
                      <a:pt x="338" y="908"/>
                    </a:moveTo>
                    <a:cubicBezTo>
                      <a:pt x="337" y="904"/>
                      <a:pt x="331" y="902"/>
                      <a:pt x="331" y="896"/>
                    </a:cubicBezTo>
                    <a:cubicBezTo>
                      <a:pt x="330" y="890"/>
                      <a:pt x="333" y="886"/>
                      <a:pt x="335" y="880"/>
                    </a:cubicBezTo>
                    <a:cubicBezTo>
                      <a:pt x="332" y="873"/>
                      <a:pt x="326" y="872"/>
                      <a:pt x="325" y="866"/>
                    </a:cubicBezTo>
                    <a:cubicBezTo>
                      <a:pt x="322" y="855"/>
                      <a:pt x="334" y="848"/>
                      <a:pt x="334" y="840"/>
                    </a:cubicBezTo>
                    <a:cubicBezTo>
                      <a:pt x="333" y="836"/>
                      <a:pt x="328" y="833"/>
                      <a:pt x="327" y="828"/>
                    </a:cubicBezTo>
                    <a:cubicBezTo>
                      <a:pt x="324" y="817"/>
                      <a:pt x="332" y="804"/>
                      <a:pt x="326" y="791"/>
                    </a:cubicBezTo>
                    <a:cubicBezTo>
                      <a:pt x="321" y="790"/>
                      <a:pt x="317" y="789"/>
                      <a:pt x="313" y="790"/>
                    </a:cubicBezTo>
                    <a:cubicBezTo>
                      <a:pt x="324" y="849"/>
                      <a:pt x="318" y="899"/>
                      <a:pt x="318" y="961"/>
                    </a:cubicBezTo>
                    <a:cubicBezTo>
                      <a:pt x="318" y="990"/>
                      <a:pt x="315" y="1020"/>
                      <a:pt x="314" y="1052"/>
                    </a:cubicBezTo>
                    <a:cubicBezTo>
                      <a:pt x="312" y="1082"/>
                      <a:pt x="307" y="1110"/>
                      <a:pt x="303" y="1134"/>
                    </a:cubicBezTo>
                    <a:cubicBezTo>
                      <a:pt x="300" y="1150"/>
                      <a:pt x="290" y="1168"/>
                      <a:pt x="306" y="1170"/>
                    </a:cubicBezTo>
                    <a:cubicBezTo>
                      <a:pt x="307" y="1162"/>
                      <a:pt x="303" y="1160"/>
                      <a:pt x="306" y="1153"/>
                    </a:cubicBezTo>
                    <a:cubicBezTo>
                      <a:pt x="308" y="1146"/>
                      <a:pt x="319" y="1143"/>
                      <a:pt x="320" y="1137"/>
                    </a:cubicBezTo>
                    <a:cubicBezTo>
                      <a:pt x="321" y="1131"/>
                      <a:pt x="313" y="1121"/>
                      <a:pt x="315" y="1115"/>
                    </a:cubicBezTo>
                    <a:cubicBezTo>
                      <a:pt x="316" y="1108"/>
                      <a:pt x="328" y="1104"/>
                      <a:pt x="329" y="1097"/>
                    </a:cubicBezTo>
                    <a:cubicBezTo>
                      <a:pt x="329" y="1090"/>
                      <a:pt x="322" y="1082"/>
                      <a:pt x="323" y="1074"/>
                    </a:cubicBezTo>
                    <a:cubicBezTo>
                      <a:pt x="323" y="1067"/>
                      <a:pt x="330" y="1063"/>
                      <a:pt x="331" y="1055"/>
                    </a:cubicBezTo>
                    <a:cubicBezTo>
                      <a:pt x="331" y="1046"/>
                      <a:pt x="326" y="1043"/>
                      <a:pt x="326" y="1033"/>
                    </a:cubicBezTo>
                    <a:cubicBezTo>
                      <a:pt x="328" y="1029"/>
                      <a:pt x="333" y="1025"/>
                      <a:pt x="334" y="1019"/>
                    </a:cubicBezTo>
                    <a:cubicBezTo>
                      <a:pt x="334" y="1013"/>
                      <a:pt x="325" y="1005"/>
                      <a:pt x="326" y="998"/>
                    </a:cubicBezTo>
                    <a:cubicBezTo>
                      <a:pt x="326" y="991"/>
                      <a:pt x="335" y="985"/>
                      <a:pt x="336" y="979"/>
                    </a:cubicBezTo>
                    <a:cubicBezTo>
                      <a:pt x="336" y="973"/>
                      <a:pt x="329" y="967"/>
                      <a:pt x="329" y="961"/>
                    </a:cubicBezTo>
                    <a:cubicBezTo>
                      <a:pt x="331" y="956"/>
                      <a:pt x="334" y="952"/>
                      <a:pt x="337" y="947"/>
                    </a:cubicBezTo>
                    <a:cubicBezTo>
                      <a:pt x="324" y="934"/>
                      <a:pt x="340" y="919"/>
                      <a:pt x="338" y="908"/>
                    </a:cubicBezTo>
                    <a:close/>
                    <a:moveTo>
                      <a:pt x="312" y="710"/>
                    </a:moveTo>
                    <a:cubicBezTo>
                      <a:pt x="309" y="710"/>
                      <a:pt x="306" y="710"/>
                      <a:pt x="305" y="712"/>
                    </a:cubicBezTo>
                    <a:cubicBezTo>
                      <a:pt x="310" y="728"/>
                      <a:pt x="303" y="751"/>
                      <a:pt x="312" y="763"/>
                    </a:cubicBezTo>
                    <a:cubicBezTo>
                      <a:pt x="339" y="763"/>
                      <a:pt x="321" y="719"/>
                      <a:pt x="312" y="710"/>
                    </a:cubicBezTo>
                    <a:close/>
                    <a:moveTo>
                      <a:pt x="298" y="669"/>
                    </a:moveTo>
                    <a:cubicBezTo>
                      <a:pt x="296" y="683"/>
                      <a:pt x="296" y="693"/>
                      <a:pt x="302" y="703"/>
                    </a:cubicBezTo>
                    <a:cubicBezTo>
                      <a:pt x="308" y="700"/>
                      <a:pt x="315" y="703"/>
                      <a:pt x="319" y="700"/>
                    </a:cubicBezTo>
                    <a:cubicBezTo>
                      <a:pt x="320" y="698"/>
                      <a:pt x="319" y="693"/>
                      <a:pt x="322" y="698"/>
                    </a:cubicBezTo>
                    <a:cubicBezTo>
                      <a:pt x="327" y="680"/>
                      <a:pt x="315" y="659"/>
                      <a:pt x="298" y="669"/>
                    </a:cubicBezTo>
                    <a:close/>
                    <a:moveTo>
                      <a:pt x="305" y="210"/>
                    </a:moveTo>
                    <a:cubicBezTo>
                      <a:pt x="306" y="214"/>
                      <a:pt x="302" y="219"/>
                      <a:pt x="305" y="221"/>
                    </a:cubicBezTo>
                    <a:cubicBezTo>
                      <a:pt x="308" y="218"/>
                      <a:pt x="312" y="215"/>
                      <a:pt x="316" y="212"/>
                    </a:cubicBezTo>
                    <a:cubicBezTo>
                      <a:pt x="311" y="212"/>
                      <a:pt x="307" y="212"/>
                      <a:pt x="305" y="210"/>
                    </a:cubicBezTo>
                    <a:close/>
                    <a:moveTo>
                      <a:pt x="274" y="222"/>
                    </a:moveTo>
                    <a:cubicBezTo>
                      <a:pt x="287" y="225"/>
                      <a:pt x="291" y="218"/>
                      <a:pt x="293" y="213"/>
                    </a:cubicBezTo>
                    <a:cubicBezTo>
                      <a:pt x="295" y="213"/>
                      <a:pt x="295" y="215"/>
                      <a:pt x="297" y="214"/>
                    </a:cubicBezTo>
                    <a:cubicBezTo>
                      <a:pt x="298" y="210"/>
                      <a:pt x="300" y="203"/>
                      <a:pt x="299" y="200"/>
                    </a:cubicBezTo>
                    <a:cubicBezTo>
                      <a:pt x="291" y="207"/>
                      <a:pt x="280" y="212"/>
                      <a:pt x="274" y="222"/>
                    </a:cubicBezTo>
                    <a:close/>
                    <a:moveTo>
                      <a:pt x="162" y="618"/>
                    </a:moveTo>
                    <a:cubicBezTo>
                      <a:pt x="165" y="583"/>
                      <a:pt x="161" y="547"/>
                      <a:pt x="164" y="510"/>
                    </a:cubicBezTo>
                    <a:cubicBezTo>
                      <a:pt x="166" y="481"/>
                      <a:pt x="170" y="451"/>
                      <a:pt x="176" y="423"/>
                    </a:cubicBezTo>
                    <a:cubicBezTo>
                      <a:pt x="182" y="395"/>
                      <a:pt x="196" y="367"/>
                      <a:pt x="207" y="340"/>
                    </a:cubicBezTo>
                    <a:cubicBezTo>
                      <a:pt x="220" y="309"/>
                      <a:pt x="246" y="286"/>
                      <a:pt x="263" y="259"/>
                    </a:cubicBezTo>
                    <a:cubicBezTo>
                      <a:pt x="274" y="250"/>
                      <a:pt x="287" y="238"/>
                      <a:pt x="294" y="227"/>
                    </a:cubicBezTo>
                    <a:cubicBezTo>
                      <a:pt x="271" y="229"/>
                      <a:pt x="269" y="251"/>
                      <a:pt x="253" y="259"/>
                    </a:cubicBezTo>
                    <a:cubicBezTo>
                      <a:pt x="251" y="267"/>
                      <a:pt x="247" y="273"/>
                      <a:pt x="241" y="275"/>
                    </a:cubicBezTo>
                    <a:cubicBezTo>
                      <a:pt x="237" y="276"/>
                      <a:pt x="233" y="275"/>
                      <a:pt x="228" y="277"/>
                    </a:cubicBezTo>
                    <a:cubicBezTo>
                      <a:pt x="233" y="291"/>
                      <a:pt x="230" y="296"/>
                      <a:pt x="218" y="298"/>
                    </a:cubicBezTo>
                    <a:cubicBezTo>
                      <a:pt x="214" y="312"/>
                      <a:pt x="207" y="323"/>
                      <a:pt x="194" y="327"/>
                    </a:cubicBezTo>
                    <a:cubicBezTo>
                      <a:pt x="198" y="342"/>
                      <a:pt x="192" y="348"/>
                      <a:pt x="184" y="354"/>
                    </a:cubicBezTo>
                    <a:cubicBezTo>
                      <a:pt x="187" y="357"/>
                      <a:pt x="188" y="364"/>
                      <a:pt x="189" y="367"/>
                    </a:cubicBezTo>
                    <a:cubicBezTo>
                      <a:pt x="188" y="372"/>
                      <a:pt x="180" y="371"/>
                      <a:pt x="179" y="376"/>
                    </a:cubicBezTo>
                    <a:cubicBezTo>
                      <a:pt x="178" y="382"/>
                      <a:pt x="183" y="383"/>
                      <a:pt x="183" y="388"/>
                    </a:cubicBezTo>
                    <a:cubicBezTo>
                      <a:pt x="181" y="396"/>
                      <a:pt x="173" y="398"/>
                      <a:pt x="169" y="404"/>
                    </a:cubicBezTo>
                    <a:cubicBezTo>
                      <a:pt x="170" y="409"/>
                      <a:pt x="175" y="411"/>
                      <a:pt x="173" y="419"/>
                    </a:cubicBezTo>
                    <a:cubicBezTo>
                      <a:pt x="170" y="421"/>
                      <a:pt x="166" y="423"/>
                      <a:pt x="164" y="425"/>
                    </a:cubicBezTo>
                    <a:cubicBezTo>
                      <a:pt x="162" y="432"/>
                      <a:pt x="169" y="433"/>
                      <a:pt x="167" y="439"/>
                    </a:cubicBezTo>
                    <a:cubicBezTo>
                      <a:pt x="165" y="445"/>
                      <a:pt x="154" y="444"/>
                      <a:pt x="154" y="452"/>
                    </a:cubicBezTo>
                    <a:cubicBezTo>
                      <a:pt x="154" y="459"/>
                      <a:pt x="161" y="457"/>
                      <a:pt x="162" y="467"/>
                    </a:cubicBezTo>
                    <a:cubicBezTo>
                      <a:pt x="158" y="474"/>
                      <a:pt x="150" y="476"/>
                      <a:pt x="152" y="486"/>
                    </a:cubicBezTo>
                    <a:cubicBezTo>
                      <a:pt x="155" y="492"/>
                      <a:pt x="166" y="491"/>
                      <a:pt x="162" y="501"/>
                    </a:cubicBezTo>
                    <a:cubicBezTo>
                      <a:pt x="158" y="504"/>
                      <a:pt x="153" y="505"/>
                      <a:pt x="151" y="509"/>
                    </a:cubicBezTo>
                    <a:cubicBezTo>
                      <a:pt x="154" y="512"/>
                      <a:pt x="154" y="518"/>
                      <a:pt x="156" y="522"/>
                    </a:cubicBezTo>
                    <a:cubicBezTo>
                      <a:pt x="155" y="527"/>
                      <a:pt x="151" y="528"/>
                      <a:pt x="150" y="532"/>
                    </a:cubicBezTo>
                    <a:cubicBezTo>
                      <a:pt x="152" y="537"/>
                      <a:pt x="159" y="540"/>
                      <a:pt x="158" y="544"/>
                    </a:cubicBezTo>
                    <a:cubicBezTo>
                      <a:pt x="158" y="550"/>
                      <a:pt x="151" y="549"/>
                      <a:pt x="149" y="552"/>
                    </a:cubicBezTo>
                    <a:cubicBezTo>
                      <a:pt x="146" y="565"/>
                      <a:pt x="159" y="568"/>
                      <a:pt x="157" y="579"/>
                    </a:cubicBezTo>
                    <a:cubicBezTo>
                      <a:pt x="153" y="581"/>
                      <a:pt x="149" y="583"/>
                      <a:pt x="146" y="586"/>
                    </a:cubicBezTo>
                    <a:cubicBezTo>
                      <a:pt x="146" y="594"/>
                      <a:pt x="157" y="594"/>
                      <a:pt x="158" y="601"/>
                    </a:cubicBezTo>
                    <a:cubicBezTo>
                      <a:pt x="158" y="606"/>
                      <a:pt x="152" y="609"/>
                      <a:pt x="149" y="615"/>
                    </a:cubicBezTo>
                    <a:cubicBezTo>
                      <a:pt x="150" y="621"/>
                      <a:pt x="157" y="622"/>
                      <a:pt x="158" y="629"/>
                    </a:cubicBezTo>
                    <a:cubicBezTo>
                      <a:pt x="159" y="633"/>
                      <a:pt x="152" y="634"/>
                      <a:pt x="157" y="636"/>
                    </a:cubicBezTo>
                    <a:cubicBezTo>
                      <a:pt x="161" y="634"/>
                      <a:pt x="161" y="625"/>
                      <a:pt x="162" y="618"/>
                    </a:cubicBezTo>
                    <a:close/>
                    <a:moveTo>
                      <a:pt x="256" y="239"/>
                    </a:moveTo>
                    <a:cubicBezTo>
                      <a:pt x="262" y="239"/>
                      <a:pt x="265" y="235"/>
                      <a:pt x="268" y="227"/>
                    </a:cubicBezTo>
                    <a:cubicBezTo>
                      <a:pt x="263" y="230"/>
                      <a:pt x="256" y="235"/>
                      <a:pt x="256" y="239"/>
                    </a:cubicBezTo>
                    <a:close/>
                    <a:moveTo>
                      <a:pt x="265" y="776"/>
                    </a:moveTo>
                    <a:cubicBezTo>
                      <a:pt x="244" y="780"/>
                      <a:pt x="227" y="785"/>
                      <a:pt x="207" y="788"/>
                    </a:cubicBezTo>
                    <a:cubicBezTo>
                      <a:pt x="209" y="794"/>
                      <a:pt x="216" y="796"/>
                      <a:pt x="218" y="803"/>
                    </a:cubicBezTo>
                    <a:cubicBezTo>
                      <a:pt x="236" y="800"/>
                      <a:pt x="248" y="793"/>
                      <a:pt x="265" y="789"/>
                    </a:cubicBezTo>
                    <a:cubicBezTo>
                      <a:pt x="266" y="783"/>
                      <a:pt x="266" y="779"/>
                      <a:pt x="265" y="776"/>
                    </a:cubicBezTo>
                    <a:close/>
                    <a:moveTo>
                      <a:pt x="256" y="802"/>
                    </a:moveTo>
                    <a:cubicBezTo>
                      <a:pt x="260" y="804"/>
                      <a:pt x="260" y="810"/>
                      <a:pt x="265" y="813"/>
                    </a:cubicBezTo>
                    <a:cubicBezTo>
                      <a:pt x="264" y="808"/>
                      <a:pt x="266" y="800"/>
                      <a:pt x="264" y="797"/>
                    </a:cubicBezTo>
                    <a:cubicBezTo>
                      <a:pt x="262" y="799"/>
                      <a:pt x="258" y="800"/>
                      <a:pt x="256" y="802"/>
                    </a:cubicBezTo>
                    <a:close/>
                    <a:moveTo>
                      <a:pt x="261" y="828"/>
                    </a:moveTo>
                    <a:cubicBezTo>
                      <a:pt x="258" y="836"/>
                      <a:pt x="251" y="841"/>
                      <a:pt x="248" y="847"/>
                    </a:cubicBezTo>
                    <a:cubicBezTo>
                      <a:pt x="253" y="854"/>
                      <a:pt x="256" y="862"/>
                      <a:pt x="261" y="868"/>
                    </a:cubicBezTo>
                    <a:cubicBezTo>
                      <a:pt x="265" y="856"/>
                      <a:pt x="268" y="840"/>
                      <a:pt x="261" y="828"/>
                    </a:cubicBezTo>
                    <a:close/>
                    <a:moveTo>
                      <a:pt x="260" y="883"/>
                    </a:moveTo>
                    <a:cubicBezTo>
                      <a:pt x="254" y="889"/>
                      <a:pt x="249" y="894"/>
                      <a:pt x="246" y="901"/>
                    </a:cubicBezTo>
                    <a:cubicBezTo>
                      <a:pt x="250" y="906"/>
                      <a:pt x="252" y="912"/>
                      <a:pt x="257" y="916"/>
                    </a:cubicBezTo>
                    <a:cubicBezTo>
                      <a:pt x="262" y="908"/>
                      <a:pt x="264" y="896"/>
                      <a:pt x="264" y="884"/>
                    </a:cubicBezTo>
                    <a:cubicBezTo>
                      <a:pt x="262" y="885"/>
                      <a:pt x="262" y="883"/>
                      <a:pt x="260" y="883"/>
                    </a:cubicBezTo>
                    <a:close/>
                    <a:moveTo>
                      <a:pt x="257" y="929"/>
                    </a:moveTo>
                    <a:cubicBezTo>
                      <a:pt x="253" y="935"/>
                      <a:pt x="248" y="940"/>
                      <a:pt x="245" y="946"/>
                    </a:cubicBezTo>
                    <a:cubicBezTo>
                      <a:pt x="249" y="952"/>
                      <a:pt x="254" y="957"/>
                      <a:pt x="259" y="962"/>
                    </a:cubicBezTo>
                    <a:cubicBezTo>
                      <a:pt x="258" y="953"/>
                      <a:pt x="266" y="936"/>
                      <a:pt x="257" y="929"/>
                    </a:cubicBezTo>
                    <a:close/>
                    <a:moveTo>
                      <a:pt x="260" y="820"/>
                    </a:moveTo>
                    <a:cubicBezTo>
                      <a:pt x="258" y="814"/>
                      <a:pt x="253" y="810"/>
                      <a:pt x="252" y="804"/>
                    </a:cubicBezTo>
                    <a:cubicBezTo>
                      <a:pt x="241" y="806"/>
                      <a:pt x="238" y="816"/>
                      <a:pt x="232" y="822"/>
                    </a:cubicBezTo>
                    <a:cubicBezTo>
                      <a:pt x="236" y="828"/>
                      <a:pt x="240" y="834"/>
                      <a:pt x="244" y="840"/>
                    </a:cubicBezTo>
                    <a:cubicBezTo>
                      <a:pt x="251" y="835"/>
                      <a:pt x="254" y="826"/>
                      <a:pt x="260" y="820"/>
                    </a:cubicBezTo>
                    <a:close/>
                    <a:moveTo>
                      <a:pt x="258" y="973"/>
                    </a:moveTo>
                    <a:cubicBezTo>
                      <a:pt x="251" y="967"/>
                      <a:pt x="248" y="956"/>
                      <a:pt x="240" y="951"/>
                    </a:cubicBezTo>
                    <a:cubicBezTo>
                      <a:pt x="234" y="960"/>
                      <a:pt x="227" y="967"/>
                      <a:pt x="222" y="976"/>
                    </a:cubicBezTo>
                    <a:cubicBezTo>
                      <a:pt x="229" y="984"/>
                      <a:pt x="234" y="995"/>
                      <a:pt x="242" y="1003"/>
                    </a:cubicBezTo>
                    <a:cubicBezTo>
                      <a:pt x="248" y="994"/>
                      <a:pt x="256" y="986"/>
                      <a:pt x="258" y="973"/>
                    </a:cubicBezTo>
                    <a:close/>
                    <a:moveTo>
                      <a:pt x="245" y="1009"/>
                    </a:moveTo>
                    <a:cubicBezTo>
                      <a:pt x="249" y="1012"/>
                      <a:pt x="250" y="1018"/>
                      <a:pt x="255" y="1019"/>
                    </a:cubicBezTo>
                    <a:cubicBezTo>
                      <a:pt x="255" y="1011"/>
                      <a:pt x="258" y="1001"/>
                      <a:pt x="256" y="993"/>
                    </a:cubicBezTo>
                    <a:cubicBezTo>
                      <a:pt x="253" y="999"/>
                      <a:pt x="248" y="1003"/>
                      <a:pt x="245" y="1009"/>
                    </a:cubicBezTo>
                    <a:close/>
                    <a:moveTo>
                      <a:pt x="256" y="875"/>
                    </a:moveTo>
                    <a:cubicBezTo>
                      <a:pt x="252" y="869"/>
                      <a:pt x="249" y="861"/>
                      <a:pt x="245" y="853"/>
                    </a:cubicBezTo>
                    <a:cubicBezTo>
                      <a:pt x="237" y="858"/>
                      <a:pt x="234" y="866"/>
                      <a:pt x="228" y="871"/>
                    </a:cubicBezTo>
                    <a:cubicBezTo>
                      <a:pt x="232" y="880"/>
                      <a:pt x="237" y="888"/>
                      <a:pt x="243" y="895"/>
                    </a:cubicBezTo>
                    <a:cubicBezTo>
                      <a:pt x="247" y="888"/>
                      <a:pt x="253" y="883"/>
                      <a:pt x="256" y="875"/>
                    </a:cubicBezTo>
                    <a:close/>
                    <a:moveTo>
                      <a:pt x="249" y="1050"/>
                    </a:moveTo>
                    <a:cubicBezTo>
                      <a:pt x="245" y="1051"/>
                      <a:pt x="245" y="1049"/>
                      <a:pt x="242" y="1049"/>
                    </a:cubicBezTo>
                    <a:cubicBezTo>
                      <a:pt x="232" y="1059"/>
                      <a:pt x="214" y="1059"/>
                      <a:pt x="198" y="1058"/>
                    </a:cubicBezTo>
                    <a:cubicBezTo>
                      <a:pt x="189" y="1052"/>
                      <a:pt x="180" y="1043"/>
                      <a:pt x="168" y="1043"/>
                    </a:cubicBezTo>
                    <a:cubicBezTo>
                      <a:pt x="177" y="1082"/>
                      <a:pt x="166" y="1127"/>
                      <a:pt x="169" y="1158"/>
                    </a:cubicBezTo>
                    <a:cubicBezTo>
                      <a:pt x="180" y="1165"/>
                      <a:pt x="199" y="1167"/>
                      <a:pt x="209" y="1156"/>
                    </a:cubicBezTo>
                    <a:cubicBezTo>
                      <a:pt x="216" y="1129"/>
                      <a:pt x="215" y="1094"/>
                      <a:pt x="221" y="1073"/>
                    </a:cubicBezTo>
                    <a:cubicBezTo>
                      <a:pt x="229" y="1097"/>
                      <a:pt x="219" y="1133"/>
                      <a:pt x="216" y="1162"/>
                    </a:cubicBezTo>
                    <a:cubicBezTo>
                      <a:pt x="228" y="1162"/>
                      <a:pt x="240" y="1152"/>
                      <a:pt x="246" y="1142"/>
                    </a:cubicBezTo>
                    <a:cubicBezTo>
                      <a:pt x="246" y="1137"/>
                      <a:pt x="243" y="1136"/>
                      <a:pt x="242" y="1133"/>
                    </a:cubicBezTo>
                    <a:cubicBezTo>
                      <a:pt x="244" y="1131"/>
                      <a:pt x="246" y="1130"/>
                      <a:pt x="247" y="1126"/>
                    </a:cubicBezTo>
                    <a:cubicBezTo>
                      <a:pt x="250" y="1096"/>
                      <a:pt x="257" y="1079"/>
                      <a:pt x="256" y="1044"/>
                    </a:cubicBezTo>
                    <a:cubicBezTo>
                      <a:pt x="256" y="1044"/>
                      <a:pt x="256" y="1043"/>
                      <a:pt x="255" y="1043"/>
                    </a:cubicBezTo>
                    <a:cubicBezTo>
                      <a:pt x="251" y="1044"/>
                      <a:pt x="250" y="1047"/>
                      <a:pt x="249" y="1050"/>
                    </a:cubicBezTo>
                    <a:close/>
                    <a:moveTo>
                      <a:pt x="255" y="1030"/>
                    </a:moveTo>
                    <a:cubicBezTo>
                      <a:pt x="249" y="1025"/>
                      <a:pt x="245" y="1019"/>
                      <a:pt x="241" y="1013"/>
                    </a:cubicBezTo>
                    <a:cubicBezTo>
                      <a:pt x="236" y="1019"/>
                      <a:pt x="230" y="1024"/>
                      <a:pt x="226" y="1031"/>
                    </a:cubicBezTo>
                    <a:cubicBezTo>
                      <a:pt x="231" y="1035"/>
                      <a:pt x="236" y="1038"/>
                      <a:pt x="242" y="1041"/>
                    </a:cubicBezTo>
                    <a:cubicBezTo>
                      <a:pt x="248" y="1039"/>
                      <a:pt x="252" y="1036"/>
                      <a:pt x="255" y="1030"/>
                    </a:cubicBezTo>
                    <a:close/>
                    <a:moveTo>
                      <a:pt x="253" y="923"/>
                    </a:moveTo>
                    <a:cubicBezTo>
                      <a:pt x="250" y="917"/>
                      <a:pt x="245" y="913"/>
                      <a:pt x="243" y="905"/>
                    </a:cubicBezTo>
                    <a:cubicBezTo>
                      <a:pt x="237" y="911"/>
                      <a:pt x="230" y="916"/>
                      <a:pt x="227" y="924"/>
                    </a:cubicBezTo>
                    <a:cubicBezTo>
                      <a:pt x="232" y="929"/>
                      <a:pt x="235" y="937"/>
                      <a:pt x="242" y="940"/>
                    </a:cubicBezTo>
                    <a:cubicBezTo>
                      <a:pt x="245" y="934"/>
                      <a:pt x="250" y="930"/>
                      <a:pt x="253" y="923"/>
                    </a:cubicBezTo>
                    <a:close/>
                    <a:moveTo>
                      <a:pt x="192" y="318"/>
                    </a:moveTo>
                    <a:cubicBezTo>
                      <a:pt x="208" y="315"/>
                      <a:pt x="206" y="299"/>
                      <a:pt x="213" y="287"/>
                    </a:cubicBezTo>
                    <a:cubicBezTo>
                      <a:pt x="214" y="286"/>
                      <a:pt x="217" y="286"/>
                      <a:pt x="220" y="286"/>
                    </a:cubicBezTo>
                    <a:cubicBezTo>
                      <a:pt x="215" y="269"/>
                      <a:pt x="234" y="272"/>
                      <a:pt x="242" y="265"/>
                    </a:cubicBezTo>
                    <a:cubicBezTo>
                      <a:pt x="249" y="259"/>
                      <a:pt x="246" y="250"/>
                      <a:pt x="251" y="243"/>
                    </a:cubicBezTo>
                    <a:cubicBezTo>
                      <a:pt x="226" y="263"/>
                      <a:pt x="206" y="287"/>
                      <a:pt x="192" y="318"/>
                    </a:cubicBezTo>
                    <a:close/>
                    <a:moveTo>
                      <a:pt x="240" y="846"/>
                    </a:moveTo>
                    <a:cubicBezTo>
                      <a:pt x="240" y="839"/>
                      <a:pt x="231" y="834"/>
                      <a:pt x="228" y="826"/>
                    </a:cubicBezTo>
                    <a:cubicBezTo>
                      <a:pt x="223" y="834"/>
                      <a:pt x="216" y="840"/>
                      <a:pt x="212" y="847"/>
                    </a:cubicBezTo>
                    <a:cubicBezTo>
                      <a:pt x="216" y="853"/>
                      <a:pt x="220" y="860"/>
                      <a:pt x="224" y="866"/>
                    </a:cubicBezTo>
                    <a:cubicBezTo>
                      <a:pt x="229" y="860"/>
                      <a:pt x="239" y="854"/>
                      <a:pt x="240" y="846"/>
                    </a:cubicBezTo>
                    <a:close/>
                    <a:moveTo>
                      <a:pt x="223" y="876"/>
                    </a:moveTo>
                    <a:cubicBezTo>
                      <a:pt x="221" y="883"/>
                      <a:pt x="204" y="891"/>
                      <a:pt x="204" y="897"/>
                    </a:cubicBezTo>
                    <a:cubicBezTo>
                      <a:pt x="204" y="899"/>
                      <a:pt x="211" y="906"/>
                      <a:pt x="213" y="908"/>
                    </a:cubicBezTo>
                    <a:cubicBezTo>
                      <a:pt x="217" y="913"/>
                      <a:pt x="219" y="916"/>
                      <a:pt x="223" y="918"/>
                    </a:cubicBezTo>
                    <a:cubicBezTo>
                      <a:pt x="228" y="912"/>
                      <a:pt x="234" y="906"/>
                      <a:pt x="239" y="899"/>
                    </a:cubicBezTo>
                    <a:cubicBezTo>
                      <a:pt x="233" y="892"/>
                      <a:pt x="229" y="883"/>
                      <a:pt x="223" y="876"/>
                    </a:cubicBezTo>
                    <a:close/>
                    <a:moveTo>
                      <a:pt x="237" y="944"/>
                    </a:moveTo>
                    <a:cubicBezTo>
                      <a:pt x="231" y="939"/>
                      <a:pt x="228" y="931"/>
                      <a:pt x="221" y="927"/>
                    </a:cubicBezTo>
                    <a:cubicBezTo>
                      <a:pt x="216" y="936"/>
                      <a:pt x="208" y="939"/>
                      <a:pt x="204" y="948"/>
                    </a:cubicBezTo>
                    <a:cubicBezTo>
                      <a:pt x="209" y="955"/>
                      <a:pt x="214" y="962"/>
                      <a:pt x="218" y="970"/>
                    </a:cubicBezTo>
                    <a:cubicBezTo>
                      <a:pt x="225" y="963"/>
                      <a:pt x="232" y="954"/>
                      <a:pt x="237" y="944"/>
                    </a:cubicBezTo>
                    <a:close/>
                    <a:moveTo>
                      <a:pt x="237" y="1007"/>
                    </a:moveTo>
                    <a:cubicBezTo>
                      <a:pt x="231" y="999"/>
                      <a:pt x="225" y="991"/>
                      <a:pt x="220" y="981"/>
                    </a:cubicBezTo>
                    <a:cubicBezTo>
                      <a:pt x="212" y="987"/>
                      <a:pt x="206" y="995"/>
                      <a:pt x="201" y="1003"/>
                    </a:cubicBezTo>
                    <a:cubicBezTo>
                      <a:pt x="207" y="1012"/>
                      <a:pt x="214" y="1019"/>
                      <a:pt x="221" y="1026"/>
                    </a:cubicBezTo>
                    <a:cubicBezTo>
                      <a:pt x="227" y="1021"/>
                      <a:pt x="233" y="1015"/>
                      <a:pt x="237" y="1007"/>
                    </a:cubicBezTo>
                    <a:close/>
                    <a:moveTo>
                      <a:pt x="226" y="815"/>
                    </a:moveTo>
                    <a:cubicBezTo>
                      <a:pt x="228" y="814"/>
                      <a:pt x="228" y="816"/>
                      <a:pt x="229" y="817"/>
                    </a:cubicBezTo>
                    <a:cubicBezTo>
                      <a:pt x="230" y="814"/>
                      <a:pt x="235" y="810"/>
                      <a:pt x="233" y="809"/>
                    </a:cubicBezTo>
                    <a:cubicBezTo>
                      <a:pt x="232" y="814"/>
                      <a:pt x="226" y="808"/>
                      <a:pt x="226" y="815"/>
                    </a:cubicBezTo>
                    <a:close/>
                    <a:moveTo>
                      <a:pt x="221" y="1035"/>
                    </a:moveTo>
                    <a:cubicBezTo>
                      <a:pt x="218" y="1040"/>
                      <a:pt x="212" y="1042"/>
                      <a:pt x="209" y="1047"/>
                    </a:cubicBezTo>
                    <a:cubicBezTo>
                      <a:pt x="216" y="1051"/>
                      <a:pt x="229" y="1049"/>
                      <a:pt x="234" y="1044"/>
                    </a:cubicBezTo>
                    <a:cubicBezTo>
                      <a:pt x="229" y="1042"/>
                      <a:pt x="226" y="1037"/>
                      <a:pt x="221" y="1035"/>
                    </a:cubicBezTo>
                    <a:close/>
                    <a:moveTo>
                      <a:pt x="218" y="812"/>
                    </a:moveTo>
                    <a:cubicBezTo>
                      <a:pt x="211" y="813"/>
                      <a:pt x="201" y="813"/>
                      <a:pt x="194" y="815"/>
                    </a:cubicBezTo>
                    <a:cubicBezTo>
                      <a:pt x="197" y="825"/>
                      <a:pt x="204" y="831"/>
                      <a:pt x="208" y="840"/>
                    </a:cubicBezTo>
                    <a:cubicBezTo>
                      <a:pt x="217" y="834"/>
                      <a:pt x="231" y="821"/>
                      <a:pt x="218" y="812"/>
                    </a:cubicBezTo>
                    <a:close/>
                    <a:moveTo>
                      <a:pt x="220" y="869"/>
                    </a:moveTo>
                    <a:cubicBezTo>
                      <a:pt x="216" y="864"/>
                      <a:pt x="213" y="859"/>
                      <a:pt x="209" y="851"/>
                    </a:cubicBezTo>
                    <a:cubicBezTo>
                      <a:pt x="204" y="859"/>
                      <a:pt x="189" y="865"/>
                      <a:pt x="189" y="874"/>
                    </a:cubicBezTo>
                    <a:cubicBezTo>
                      <a:pt x="189" y="881"/>
                      <a:pt x="198" y="886"/>
                      <a:pt x="201" y="892"/>
                    </a:cubicBezTo>
                    <a:cubicBezTo>
                      <a:pt x="207" y="884"/>
                      <a:pt x="216" y="880"/>
                      <a:pt x="220" y="869"/>
                    </a:cubicBezTo>
                    <a:close/>
                    <a:moveTo>
                      <a:pt x="200" y="900"/>
                    </a:moveTo>
                    <a:cubicBezTo>
                      <a:pt x="196" y="905"/>
                      <a:pt x="193" y="910"/>
                      <a:pt x="188" y="912"/>
                    </a:cubicBezTo>
                    <a:cubicBezTo>
                      <a:pt x="189" y="905"/>
                      <a:pt x="194" y="901"/>
                      <a:pt x="198" y="896"/>
                    </a:cubicBezTo>
                    <a:cubicBezTo>
                      <a:pt x="193" y="891"/>
                      <a:pt x="192" y="882"/>
                      <a:pt x="186" y="877"/>
                    </a:cubicBezTo>
                    <a:cubicBezTo>
                      <a:pt x="185" y="889"/>
                      <a:pt x="183" y="894"/>
                      <a:pt x="182" y="908"/>
                    </a:cubicBezTo>
                    <a:cubicBezTo>
                      <a:pt x="187" y="920"/>
                      <a:pt x="194" y="931"/>
                      <a:pt x="200" y="942"/>
                    </a:cubicBezTo>
                    <a:cubicBezTo>
                      <a:pt x="207" y="937"/>
                      <a:pt x="212" y="929"/>
                      <a:pt x="219" y="922"/>
                    </a:cubicBezTo>
                    <a:cubicBezTo>
                      <a:pt x="211" y="916"/>
                      <a:pt x="206" y="908"/>
                      <a:pt x="200" y="900"/>
                    </a:cubicBezTo>
                    <a:close/>
                    <a:moveTo>
                      <a:pt x="217" y="1029"/>
                    </a:moveTo>
                    <a:cubicBezTo>
                      <a:pt x="207" y="1024"/>
                      <a:pt x="205" y="1011"/>
                      <a:pt x="196" y="1006"/>
                    </a:cubicBezTo>
                    <a:cubicBezTo>
                      <a:pt x="193" y="1012"/>
                      <a:pt x="189" y="1015"/>
                      <a:pt x="185" y="1019"/>
                    </a:cubicBezTo>
                    <a:cubicBezTo>
                      <a:pt x="190" y="1028"/>
                      <a:pt x="197" y="1036"/>
                      <a:pt x="205" y="1043"/>
                    </a:cubicBezTo>
                    <a:cubicBezTo>
                      <a:pt x="209" y="1038"/>
                      <a:pt x="216" y="1036"/>
                      <a:pt x="217" y="1029"/>
                    </a:cubicBezTo>
                    <a:close/>
                    <a:moveTo>
                      <a:pt x="215" y="974"/>
                    </a:moveTo>
                    <a:cubicBezTo>
                      <a:pt x="209" y="968"/>
                      <a:pt x="206" y="959"/>
                      <a:pt x="200" y="952"/>
                    </a:cubicBezTo>
                    <a:cubicBezTo>
                      <a:pt x="195" y="961"/>
                      <a:pt x="187" y="966"/>
                      <a:pt x="182" y="975"/>
                    </a:cubicBezTo>
                    <a:cubicBezTo>
                      <a:pt x="185" y="984"/>
                      <a:pt x="190" y="991"/>
                      <a:pt x="196" y="997"/>
                    </a:cubicBezTo>
                    <a:cubicBezTo>
                      <a:pt x="204" y="991"/>
                      <a:pt x="210" y="983"/>
                      <a:pt x="215" y="974"/>
                    </a:cubicBezTo>
                    <a:close/>
                    <a:moveTo>
                      <a:pt x="72" y="783"/>
                    </a:moveTo>
                    <a:cubicBezTo>
                      <a:pt x="69" y="790"/>
                      <a:pt x="79" y="793"/>
                      <a:pt x="82" y="798"/>
                    </a:cubicBezTo>
                    <a:cubicBezTo>
                      <a:pt x="119" y="806"/>
                      <a:pt x="145" y="810"/>
                      <a:pt x="183" y="808"/>
                    </a:cubicBezTo>
                    <a:cubicBezTo>
                      <a:pt x="186" y="805"/>
                      <a:pt x="179" y="803"/>
                      <a:pt x="184" y="802"/>
                    </a:cubicBezTo>
                    <a:cubicBezTo>
                      <a:pt x="184" y="805"/>
                      <a:pt x="187" y="806"/>
                      <a:pt x="190" y="808"/>
                    </a:cubicBezTo>
                    <a:cubicBezTo>
                      <a:pt x="196" y="805"/>
                      <a:pt x="204" y="806"/>
                      <a:pt x="213" y="804"/>
                    </a:cubicBezTo>
                    <a:cubicBezTo>
                      <a:pt x="211" y="798"/>
                      <a:pt x="207" y="794"/>
                      <a:pt x="205" y="789"/>
                    </a:cubicBezTo>
                    <a:cubicBezTo>
                      <a:pt x="164" y="794"/>
                      <a:pt x="121" y="785"/>
                      <a:pt x="85" y="779"/>
                    </a:cubicBezTo>
                    <a:cubicBezTo>
                      <a:pt x="83" y="774"/>
                      <a:pt x="76" y="772"/>
                      <a:pt x="70" y="769"/>
                    </a:cubicBezTo>
                    <a:cubicBezTo>
                      <a:pt x="70" y="772"/>
                      <a:pt x="68" y="774"/>
                      <a:pt x="67" y="778"/>
                    </a:cubicBezTo>
                    <a:cubicBezTo>
                      <a:pt x="70" y="779"/>
                      <a:pt x="70" y="783"/>
                      <a:pt x="72" y="783"/>
                    </a:cubicBezTo>
                    <a:close/>
                    <a:moveTo>
                      <a:pt x="205" y="847"/>
                    </a:moveTo>
                    <a:cubicBezTo>
                      <a:pt x="201" y="838"/>
                      <a:pt x="197" y="828"/>
                      <a:pt x="191" y="820"/>
                    </a:cubicBezTo>
                    <a:cubicBezTo>
                      <a:pt x="192" y="833"/>
                      <a:pt x="188" y="851"/>
                      <a:pt x="189" y="867"/>
                    </a:cubicBezTo>
                    <a:cubicBezTo>
                      <a:pt x="193" y="859"/>
                      <a:pt x="200" y="854"/>
                      <a:pt x="205" y="847"/>
                    </a:cubicBezTo>
                    <a:close/>
                    <a:moveTo>
                      <a:pt x="197" y="943"/>
                    </a:moveTo>
                    <a:cubicBezTo>
                      <a:pt x="193" y="934"/>
                      <a:pt x="186" y="922"/>
                      <a:pt x="181" y="913"/>
                    </a:cubicBezTo>
                    <a:cubicBezTo>
                      <a:pt x="178" y="941"/>
                      <a:pt x="169" y="971"/>
                      <a:pt x="167" y="993"/>
                    </a:cubicBezTo>
                    <a:cubicBezTo>
                      <a:pt x="172" y="996"/>
                      <a:pt x="176" y="1009"/>
                      <a:pt x="181" y="1015"/>
                    </a:cubicBezTo>
                    <a:cubicBezTo>
                      <a:pt x="186" y="1011"/>
                      <a:pt x="191" y="1007"/>
                      <a:pt x="194" y="1000"/>
                    </a:cubicBezTo>
                    <a:cubicBezTo>
                      <a:pt x="189" y="993"/>
                      <a:pt x="184" y="985"/>
                      <a:pt x="179" y="978"/>
                    </a:cubicBezTo>
                    <a:cubicBezTo>
                      <a:pt x="177" y="979"/>
                      <a:pt x="175" y="983"/>
                      <a:pt x="173" y="981"/>
                    </a:cubicBezTo>
                    <a:cubicBezTo>
                      <a:pt x="176" y="976"/>
                      <a:pt x="177" y="974"/>
                      <a:pt x="178" y="968"/>
                    </a:cubicBezTo>
                    <a:cubicBezTo>
                      <a:pt x="179" y="968"/>
                      <a:pt x="179" y="971"/>
                      <a:pt x="181" y="970"/>
                    </a:cubicBezTo>
                    <a:cubicBezTo>
                      <a:pt x="182" y="961"/>
                      <a:pt x="201" y="952"/>
                      <a:pt x="197" y="943"/>
                    </a:cubicBezTo>
                    <a:close/>
                    <a:moveTo>
                      <a:pt x="183" y="1024"/>
                    </a:moveTo>
                    <a:cubicBezTo>
                      <a:pt x="178" y="1024"/>
                      <a:pt x="175" y="1035"/>
                      <a:pt x="170" y="1029"/>
                    </a:cubicBezTo>
                    <a:cubicBezTo>
                      <a:pt x="173" y="1026"/>
                      <a:pt x="176" y="1023"/>
                      <a:pt x="179" y="1019"/>
                    </a:cubicBezTo>
                    <a:cubicBezTo>
                      <a:pt x="174" y="1012"/>
                      <a:pt x="171" y="1004"/>
                      <a:pt x="166" y="996"/>
                    </a:cubicBezTo>
                    <a:cubicBezTo>
                      <a:pt x="164" y="1011"/>
                      <a:pt x="166" y="1021"/>
                      <a:pt x="168" y="1034"/>
                    </a:cubicBezTo>
                    <a:cubicBezTo>
                      <a:pt x="178" y="1034"/>
                      <a:pt x="188" y="1039"/>
                      <a:pt x="196" y="1044"/>
                    </a:cubicBezTo>
                    <a:cubicBezTo>
                      <a:pt x="193" y="1036"/>
                      <a:pt x="186" y="1032"/>
                      <a:pt x="183" y="1024"/>
                    </a:cubicBezTo>
                    <a:close/>
                    <a:moveTo>
                      <a:pt x="154" y="424"/>
                    </a:moveTo>
                    <a:cubicBezTo>
                      <a:pt x="162" y="419"/>
                      <a:pt x="164" y="411"/>
                      <a:pt x="161" y="400"/>
                    </a:cubicBezTo>
                    <a:cubicBezTo>
                      <a:pt x="163" y="396"/>
                      <a:pt x="166" y="394"/>
                      <a:pt x="171" y="393"/>
                    </a:cubicBezTo>
                    <a:cubicBezTo>
                      <a:pt x="171" y="382"/>
                      <a:pt x="170" y="368"/>
                      <a:pt x="180" y="363"/>
                    </a:cubicBezTo>
                    <a:cubicBezTo>
                      <a:pt x="170" y="346"/>
                      <a:pt x="191" y="344"/>
                      <a:pt x="187" y="326"/>
                    </a:cubicBezTo>
                    <a:cubicBezTo>
                      <a:pt x="169" y="352"/>
                      <a:pt x="163" y="389"/>
                      <a:pt x="154" y="424"/>
                    </a:cubicBezTo>
                    <a:close/>
                    <a:moveTo>
                      <a:pt x="96" y="1041"/>
                    </a:moveTo>
                    <a:cubicBezTo>
                      <a:pt x="112" y="1047"/>
                      <a:pt x="136" y="1055"/>
                      <a:pt x="151" y="1048"/>
                    </a:cubicBezTo>
                    <a:cubicBezTo>
                      <a:pt x="163" y="1036"/>
                      <a:pt x="157" y="1028"/>
                      <a:pt x="156" y="1014"/>
                    </a:cubicBezTo>
                    <a:cubicBezTo>
                      <a:pt x="155" y="1005"/>
                      <a:pt x="158" y="990"/>
                      <a:pt x="160" y="978"/>
                    </a:cubicBezTo>
                    <a:cubicBezTo>
                      <a:pt x="162" y="966"/>
                      <a:pt x="166" y="955"/>
                      <a:pt x="169" y="941"/>
                    </a:cubicBezTo>
                    <a:cubicBezTo>
                      <a:pt x="177" y="899"/>
                      <a:pt x="184" y="861"/>
                      <a:pt x="182" y="817"/>
                    </a:cubicBezTo>
                    <a:cubicBezTo>
                      <a:pt x="160" y="816"/>
                      <a:pt x="138" y="816"/>
                      <a:pt x="116" y="814"/>
                    </a:cubicBezTo>
                    <a:cubicBezTo>
                      <a:pt x="117" y="844"/>
                      <a:pt x="113" y="880"/>
                      <a:pt x="121" y="908"/>
                    </a:cubicBezTo>
                    <a:cubicBezTo>
                      <a:pt x="120" y="911"/>
                      <a:pt x="116" y="909"/>
                      <a:pt x="117" y="913"/>
                    </a:cubicBezTo>
                    <a:cubicBezTo>
                      <a:pt x="119" y="928"/>
                      <a:pt x="107" y="947"/>
                      <a:pt x="110" y="961"/>
                    </a:cubicBezTo>
                    <a:cubicBezTo>
                      <a:pt x="110" y="964"/>
                      <a:pt x="105" y="961"/>
                      <a:pt x="104" y="963"/>
                    </a:cubicBezTo>
                    <a:cubicBezTo>
                      <a:pt x="98" y="991"/>
                      <a:pt x="77" y="1002"/>
                      <a:pt x="67" y="1026"/>
                    </a:cubicBezTo>
                    <a:cubicBezTo>
                      <a:pt x="76" y="1029"/>
                      <a:pt x="85" y="1037"/>
                      <a:pt x="96" y="1041"/>
                    </a:cubicBezTo>
                    <a:close/>
                    <a:moveTo>
                      <a:pt x="115" y="737"/>
                    </a:moveTo>
                    <a:cubicBezTo>
                      <a:pt x="119" y="758"/>
                      <a:pt x="165" y="761"/>
                      <a:pt x="170" y="741"/>
                    </a:cubicBezTo>
                    <a:cubicBezTo>
                      <a:pt x="174" y="723"/>
                      <a:pt x="162" y="696"/>
                      <a:pt x="160" y="683"/>
                    </a:cubicBezTo>
                    <a:cubicBezTo>
                      <a:pt x="158" y="697"/>
                      <a:pt x="166" y="719"/>
                      <a:pt x="161" y="731"/>
                    </a:cubicBezTo>
                    <a:cubicBezTo>
                      <a:pt x="155" y="743"/>
                      <a:pt x="136" y="740"/>
                      <a:pt x="131" y="729"/>
                    </a:cubicBezTo>
                    <a:cubicBezTo>
                      <a:pt x="126" y="717"/>
                      <a:pt x="133" y="700"/>
                      <a:pt x="129" y="690"/>
                    </a:cubicBezTo>
                    <a:cubicBezTo>
                      <a:pt x="125" y="705"/>
                      <a:pt x="112" y="717"/>
                      <a:pt x="115" y="737"/>
                    </a:cubicBezTo>
                    <a:close/>
                    <a:moveTo>
                      <a:pt x="165" y="1085"/>
                    </a:moveTo>
                    <a:cubicBezTo>
                      <a:pt x="165" y="1076"/>
                      <a:pt x="166" y="1062"/>
                      <a:pt x="161" y="1053"/>
                    </a:cubicBezTo>
                    <a:cubicBezTo>
                      <a:pt x="155" y="1055"/>
                      <a:pt x="152" y="1061"/>
                      <a:pt x="146" y="1062"/>
                    </a:cubicBezTo>
                    <a:cubicBezTo>
                      <a:pt x="133" y="1064"/>
                      <a:pt x="120" y="1055"/>
                      <a:pt x="112" y="1053"/>
                    </a:cubicBezTo>
                    <a:cubicBezTo>
                      <a:pt x="98" y="1049"/>
                      <a:pt x="84" y="1046"/>
                      <a:pt x="75" y="1042"/>
                    </a:cubicBezTo>
                    <a:cubicBezTo>
                      <a:pt x="71" y="1040"/>
                      <a:pt x="68" y="1035"/>
                      <a:pt x="64" y="1035"/>
                    </a:cubicBezTo>
                    <a:cubicBezTo>
                      <a:pt x="58" y="1070"/>
                      <a:pt x="64" y="1096"/>
                      <a:pt x="71" y="1127"/>
                    </a:cubicBezTo>
                    <a:cubicBezTo>
                      <a:pt x="89" y="1145"/>
                      <a:pt x="125" y="1144"/>
                      <a:pt x="147" y="1158"/>
                    </a:cubicBezTo>
                    <a:cubicBezTo>
                      <a:pt x="152" y="1155"/>
                      <a:pt x="153" y="1158"/>
                      <a:pt x="159" y="1157"/>
                    </a:cubicBezTo>
                    <a:cubicBezTo>
                      <a:pt x="162" y="1134"/>
                      <a:pt x="166" y="1108"/>
                      <a:pt x="165" y="1085"/>
                    </a:cubicBezTo>
                    <a:close/>
                    <a:moveTo>
                      <a:pt x="140" y="646"/>
                    </a:moveTo>
                    <a:cubicBezTo>
                      <a:pt x="137" y="652"/>
                      <a:pt x="132" y="673"/>
                      <a:pt x="138" y="673"/>
                    </a:cubicBezTo>
                    <a:cubicBezTo>
                      <a:pt x="140" y="676"/>
                      <a:pt x="155" y="671"/>
                      <a:pt x="158" y="671"/>
                    </a:cubicBezTo>
                    <a:cubicBezTo>
                      <a:pt x="162" y="662"/>
                      <a:pt x="160" y="655"/>
                      <a:pt x="158" y="645"/>
                    </a:cubicBezTo>
                    <a:cubicBezTo>
                      <a:pt x="150" y="641"/>
                      <a:pt x="148" y="644"/>
                      <a:pt x="140" y="646"/>
                    </a:cubicBezTo>
                    <a:close/>
                    <a:moveTo>
                      <a:pt x="154" y="425"/>
                    </a:moveTo>
                    <a:cubicBezTo>
                      <a:pt x="154" y="431"/>
                      <a:pt x="149" y="437"/>
                      <a:pt x="152" y="442"/>
                    </a:cubicBezTo>
                    <a:cubicBezTo>
                      <a:pt x="153" y="439"/>
                      <a:pt x="157" y="439"/>
                      <a:pt x="157" y="436"/>
                    </a:cubicBezTo>
                    <a:cubicBezTo>
                      <a:pt x="155" y="433"/>
                      <a:pt x="157" y="427"/>
                      <a:pt x="154" y="425"/>
                    </a:cubicBezTo>
                    <a:close/>
                    <a:moveTo>
                      <a:pt x="139" y="684"/>
                    </a:moveTo>
                    <a:cubicBezTo>
                      <a:pt x="135" y="695"/>
                      <a:pt x="137" y="716"/>
                      <a:pt x="138" y="726"/>
                    </a:cubicBezTo>
                    <a:cubicBezTo>
                      <a:pt x="141" y="728"/>
                      <a:pt x="144" y="730"/>
                      <a:pt x="149" y="731"/>
                    </a:cubicBezTo>
                    <a:cubicBezTo>
                      <a:pt x="157" y="721"/>
                      <a:pt x="159" y="677"/>
                      <a:pt x="139" y="684"/>
                    </a:cubicBezTo>
                    <a:close/>
                    <a:moveTo>
                      <a:pt x="148" y="457"/>
                    </a:moveTo>
                    <a:cubicBezTo>
                      <a:pt x="148" y="462"/>
                      <a:pt x="144" y="467"/>
                      <a:pt x="147" y="471"/>
                    </a:cubicBezTo>
                    <a:cubicBezTo>
                      <a:pt x="153" y="466"/>
                      <a:pt x="153" y="463"/>
                      <a:pt x="148" y="457"/>
                    </a:cubicBezTo>
                    <a:close/>
                    <a:moveTo>
                      <a:pt x="139" y="635"/>
                    </a:moveTo>
                    <a:cubicBezTo>
                      <a:pt x="144" y="634"/>
                      <a:pt x="150" y="632"/>
                      <a:pt x="150" y="628"/>
                    </a:cubicBezTo>
                    <a:cubicBezTo>
                      <a:pt x="150" y="627"/>
                      <a:pt x="144" y="622"/>
                      <a:pt x="143" y="619"/>
                    </a:cubicBezTo>
                    <a:cubicBezTo>
                      <a:pt x="141" y="610"/>
                      <a:pt x="144" y="608"/>
                      <a:pt x="148" y="601"/>
                    </a:cubicBezTo>
                    <a:cubicBezTo>
                      <a:pt x="140" y="596"/>
                      <a:pt x="133" y="579"/>
                      <a:pt x="148" y="576"/>
                    </a:cubicBezTo>
                    <a:cubicBezTo>
                      <a:pt x="142" y="566"/>
                      <a:pt x="136" y="552"/>
                      <a:pt x="148" y="543"/>
                    </a:cubicBezTo>
                    <a:cubicBezTo>
                      <a:pt x="147" y="538"/>
                      <a:pt x="142" y="536"/>
                      <a:pt x="142" y="530"/>
                    </a:cubicBezTo>
                    <a:cubicBezTo>
                      <a:pt x="142" y="526"/>
                      <a:pt x="146" y="523"/>
                      <a:pt x="147" y="519"/>
                    </a:cubicBezTo>
                    <a:cubicBezTo>
                      <a:pt x="149" y="511"/>
                      <a:pt x="144" y="501"/>
                      <a:pt x="151" y="497"/>
                    </a:cubicBezTo>
                    <a:cubicBezTo>
                      <a:pt x="148" y="493"/>
                      <a:pt x="144" y="481"/>
                      <a:pt x="145" y="478"/>
                    </a:cubicBezTo>
                    <a:cubicBezTo>
                      <a:pt x="135" y="517"/>
                      <a:pt x="134" y="586"/>
                      <a:pt x="139" y="635"/>
                    </a:cubicBezTo>
                    <a:close/>
                    <a:moveTo>
                      <a:pt x="106" y="893"/>
                    </a:moveTo>
                    <a:cubicBezTo>
                      <a:pt x="100" y="895"/>
                      <a:pt x="95" y="899"/>
                      <a:pt x="88" y="900"/>
                    </a:cubicBezTo>
                    <a:cubicBezTo>
                      <a:pt x="90" y="910"/>
                      <a:pt x="93" y="919"/>
                      <a:pt x="97" y="926"/>
                    </a:cubicBezTo>
                    <a:cubicBezTo>
                      <a:pt x="110" y="922"/>
                      <a:pt x="115" y="907"/>
                      <a:pt x="106" y="893"/>
                    </a:cubicBezTo>
                    <a:close/>
                    <a:moveTo>
                      <a:pt x="107" y="862"/>
                    </a:moveTo>
                    <a:cubicBezTo>
                      <a:pt x="105" y="866"/>
                      <a:pt x="99" y="866"/>
                      <a:pt x="97" y="869"/>
                    </a:cubicBezTo>
                    <a:cubicBezTo>
                      <a:pt x="101" y="874"/>
                      <a:pt x="103" y="880"/>
                      <a:pt x="108" y="884"/>
                    </a:cubicBezTo>
                    <a:cubicBezTo>
                      <a:pt x="110" y="878"/>
                      <a:pt x="109" y="869"/>
                      <a:pt x="107" y="862"/>
                    </a:cubicBezTo>
                    <a:close/>
                    <a:moveTo>
                      <a:pt x="102" y="817"/>
                    </a:moveTo>
                    <a:cubicBezTo>
                      <a:pt x="97" y="824"/>
                      <a:pt x="88" y="833"/>
                      <a:pt x="88" y="842"/>
                    </a:cubicBezTo>
                    <a:cubicBezTo>
                      <a:pt x="92" y="840"/>
                      <a:pt x="97" y="839"/>
                      <a:pt x="100" y="836"/>
                    </a:cubicBezTo>
                    <a:cubicBezTo>
                      <a:pt x="100" y="833"/>
                      <a:pt x="96" y="829"/>
                      <a:pt x="99" y="826"/>
                    </a:cubicBezTo>
                    <a:cubicBezTo>
                      <a:pt x="101" y="828"/>
                      <a:pt x="101" y="831"/>
                      <a:pt x="105" y="831"/>
                    </a:cubicBezTo>
                    <a:cubicBezTo>
                      <a:pt x="108" y="828"/>
                      <a:pt x="110" y="816"/>
                      <a:pt x="102" y="817"/>
                    </a:cubicBezTo>
                    <a:close/>
                    <a:moveTo>
                      <a:pt x="99" y="932"/>
                    </a:moveTo>
                    <a:cubicBezTo>
                      <a:pt x="100" y="937"/>
                      <a:pt x="101" y="940"/>
                      <a:pt x="104" y="942"/>
                    </a:cubicBezTo>
                    <a:cubicBezTo>
                      <a:pt x="105" y="935"/>
                      <a:pt x="109" y="933"/>
                      <a:pt x="107" y="928"/>
                    </a:cubicBezTo>
                    <a:cubicBezTo>
                      <a:pt x="106" y="931"/>
                      <a:pt x="101" y="930"/>
                      <a:pt x="99" y="932"/>
                    </a:cubicBezTo>
                    <a:close/>
                    <a:moveTo>
                      <a:pt x="105" y="841"/>
                    </a:moveTo>
                    <a:cubicBezTo>
                      <a:pt x="100" y="843"/>
                      <a:pt x="95" y="845"/>
                      <a:pt x="90" y="846"/>
                    </a:cubicBezTo>
                    <a:cubicBezTo>
                      <a:pt x="97" y="849"/>
                      <a:pt x="92" y="853"/>
                      <a:pt x="91" y="857"/>
                    </a:cubicBezTo>
                    <a:cubicBezTo>
                      <a:pt x="91" y="859"/>
                      <a:pt x="94" y="859"/>
                      <a:pt x="93" y="861"/>
                    </a:cubicBezTo>
                    <a:cubicBezTo>
                      <a:pt x="103" y="860"/>
                      <a:pt x="110" y="852"/>
                      <a:pt x="105" y="841"/>
                    </a:cubicBezTo>
                    <a:close/>
                    <a:moveTo>
                      <a:pt x="102" y="886"/>
                    </a:moveTo>
                    <a:cubicBezTo>
                      <a:pt x="99" y="881"/>
                      <a:pt x="98" y="873"/>
                      <a:pt x="91" y="870"/>
                    </a:cubicBezTo>
                    <a:cubicBezTo>
                      <a:pt x="87" y="872"/>
                      <a:pt x="83" y="873"/>
                      <a:pt x="79" y="874"/>
                    </a:cubicBezTo>
                    <a:cubicBezTo>
                      <a:pt x="81" y="882"/>
                      <a:pt x="83" y="889"/>
                      <a:pt x="86" y="895"/>
                    </a:cubicBezTo>
                    <a:cubicBezTo>
                      <a:pt x="92" y="893"/>
                      <a:pt x="99" y="891"/>
                      <a:pt x="102" y="886"/>
                    </a:cubicBezTo>
                    <a:close/>
                    <a:moveTo>
                      <a:pt x="93" y="935"/>
                    </a:moveTo>
                    <a:cubicBezTo>
                      <a:pt x="88" y="939"/>
                      <a:pt x="81" y="940"/>
                      <a:pt x="77" y="944"/>
                    </a:cubicBezTo>
                    <a:cubicBezTo>
                      <a:pt x="81" y="949"/>
                      <a:pt x="82" y="956"/>
                      <a:pt x="85" y="961"/>
                    </a:cubicBezTo>
                    <a:cubicBezTo>
                      <a:pt x="92" y="960"/>
                      <a:pt x="96" y="957"/>
                      <a:pt x="100" y="952"/>
                    </a:cubicBezTo>
                    <a:cubicBezTo>
                      <a:pt x="99" y="946"/>
                      <a:pt x="95" y="941"/>
                      <a:pt x="93" y="935"/>
                    </a:cubicBezTo>
                    <a:close/>
                    <a:moveTo>
                      <a:pt x="89" y="967"/>
                    </a:moveTo>
                    <a:cubicBezTo>
                      <a:pt x="89" y="971"/>
                      <a:pt x="91" y="972"/>
                      <a:pt x="92" y="973"/>
                    </a:cubicBezTo>
                    <a:cubicBezTo>
                      <a:pt x="94" y="971"/>
                      <a:pt x="94" y="967"/>
                      <a:pt x="96" y="965"/>
                    </a:cubicBezTo>
                    <a:cubicBezTo>
                      <a:pt x="92" y="965"/>
                      <a:pt x="92" y="967"/>
                      <a:pt x="89" y="967"/>
                    </a:cubicBezTo>
                    <a:close/>
                    <a:moveTo>
                      <a:pt x="65" y="797"/>
                    </a:moveTo>
                    <a:cubicBezTo>
                      <a:pt x="48" y="846"/>
                      <a:pt x="28" y="900"/>
                      <a:pt x="11" y="954"/>
                    </a:cubicBezTo>
                    <a:cubicBezTo>
                      <a:pt x="9" y="993"/>
                      <a:pt x="37" y="1001"/>
                      <a:pt x="57" y="1017"/>
                    </a:cubicBezTo>
                    <a:cubicBezTo>
                      <a:pt x="52" y="998"/>
                      <a:pt x="50" y="977"/>
                      <a:pt x="47" y="956"/>
                    </a:cubicBezTo>
                    <a:cubicBezTo>
                      <a:pt x="44" y="955"/>
                      <a:pt x="37" y="953"/>
                      <a:pt x="39" y="949"/>
                    </a:cubicBezTo>
                    <a:cubicBezTo>
                      <a:pt x="41" y="947"/>
                      <a:pt x="44" y="953"/>
                      <a:pt x="46" y="950"/>
                    </a:cubicBezTo>
                    <a:cubicBezTo>
                      <a:pt x="44" y="889"/>
                      <a:pt x="76" y="849"/>
                      <a:pt x="95" y="810"/>
                    </a:cubicBezTo>
                    <a:cubicBezTo>
                      <a:pt x="84" y="808"/>
                      <a:pt x="75" y="802"/>
                      <a:pt x="65" y="797"/>
                    </a:cubicBezTo>
                    <a:close/>
                    <a:moveTo>
                      <a:pt x="84" y="903"/>
                    </a:moveTo>
                    <a:cubicBezTo>
                      <a:pt x="76" y="905"/>
                      <a:pt x="70" y="909"/>
                      <a:pt x="63" y="911"/>
                    </a:cubicBezTo>
                    <a:cubicBezTo>
                      <a:pt x="66" y="920"/>
                      <a:pt x="70" y="927"/>
                      <a:pt x="74" y="937"/>
                    </a:cubicBezTo>
                    <a:cubicBezTo>
                      <a:pt x="81" y="935"/>
                      <a:pt x="86" y="932"/>
                      <a:pt x="91" y="928"/>
                    </a:cubicBezTo>
                    <a:cubicBezTo>
                      <a:pt x="88" y="921"/>
                      <a:pt x="84" y="910"/>
                      <a:pt x="84" y="903"/>
                    </a:cubicBezTo>
                    <a:close/>
                    <a:moveTo>
                      <a:pt x="74" y="871"/>
                    </a:moveTo>
                    <a:cubicBezTo>
                      <a:pt x="77" y="867"/>
                      <a:pt x="84" y="867"/>
                      <a:pt x="89" y="864"/>
                    </a:cubicBezTo>
                    <a:cubicBezTo>
                      <a:pt x="89" y="856"/>
                      <a:pt x="86" y="853"/>
                      <a:pt x="84" y="847"/>
                    </a:cubicBezTo>
                    <a:cubicBezTo>
                      <a:pt x="82" y="856"/>
                      <a:pt x="74" y="864"/>
                      <a:pt x="74" y="871"/>
                    </a:cubicBezTo>
                    <a:close/>
                    <a:moveTo>
                      <a:pt x="82" y="970"/>
                    </a:moveTo>
                    <a:cubicBezTo>
                      <a:pt x="77" y="971"/>
                      <a:pt x="75" y="974"/>
                      <a:pt x="70" y="975"/>
                    </a:cubicBezTo>
                    <a:cubicBezTo>
                      <a:pt x="72" y="983"/>
                      <a:pt x="75" y="989"/>
                      <a:pt x="80" y="993"/>
                    </a:cubicBezTo>
                    <a:cubicBezTo>
                      <a:pt x="86" y="986"/>
                      <a:pt x="90" y="978"/>
                      <a:pt x="82" y="970"/>
                    </a:cubicBezTo>
                    <a:close/>
                    <a:moveTo>
                      <a:pt x="77" y="875"/>
                    </a:moveTo>
                    <a:cubicBezTo>
                      <a:pt x="64" y="878"/>
                      <a:pt x="60" y="896"/>
                      <a:pt x="59" y="907"/>
                    </a:cubicBezTo>
                    <a:cubicBezTo>
                      <a:pt x="59" y="906"/>
                      <a:pt x="59" y="905"/>
                      <a:pt x="59" y="904"/>
                    </a:cubicBezTo>
                    <a:cubicBezTo>
                      <a:pt x="66" y="908"/>
                      <a:pt x="74" y="899"/>
                      <a:pt x="82" y="897"/>
                    </a:cubicBezTo>
                    <a:cubicBezTo>
                      <a:pt x="81" y="889"/>
                      <a:pt x="77" y="884"/>
                      <a:pt x="77" y="875"/>
                    </a:cubicBezTo>
                    <a:close/>
                    <a:moveTo>
                      <a:pt x="71" y="945"/>
                    </a:moveTo>
                    <a:cubicBezTo>
                      <a:pt x="68" y="948"/>
                      <a:pt x="63" y="950"/>
                      <a:pt x="58" y="951"/>
                    </a:cubicBezTo>
                    <a:cubicBezTo>
                      <a:pt x="60" y="959"/>
                      <a:pt x="64" y="964"/>
                      <a:pt x="66" y="971"/>
                    </a:cubicBezTo>
                    <a:cubicBezTo>
                      <a:pt x="71" y="970"/>
                      <a:pt x="74" y="966"/>
                      <a:pt x="80" y="965"/>
                    </a:cubicBezTo>
                    <a:cubicBezTo>
                      <a:pt x="77" y="959"/>
                      <a:pt x="75" y="951"/>
                      <a:pt x="71" y="945"/>
                    </a:cubicBezTo>
                    <a:close/>
                    <a:moveTo>
                      <a:pt x="65" y="978"/>
                    </a:moveTo>
                    <a:cubicBezTo>
                      <a:pt x="62" y="979"/>
                      <a:pt x="59" y="980"/>
                      <a:pt x="58" y="976"/>
                    </a:cubicBezTo>
                    <a:cubicBezTo>
                      <a:pt x="58" y="974"/>
                      <a:pt x="63" y="976"/>
                      <a:pt x="62" y="972"/>
                    </a:cubicBezTo>
                    <a:cubicBezTo>
                      <a:pt x="59" y="967"/>
                      <a:pt x="58" y="959"/>
                      <a:pt x="54" y="954"/>
                    </a:cubicBezTo>
                    <a:cubicBezTo>
                      <a:pt x="55" y="976"/>
                      <a:pt x="60" y="992"/>
                      <a:pt x="63" y="1011"/>
                    </a:cubicBezTo>
                    <a:cubicBezTo>
                      <a:pt x="79" y="1005"/>
                      <a:pt x="71" y="990"/>
                      <a:pt x="65" y="978"/>
                    </a:cubicBezTo>
                    <a:close/>
                    <a:moveTo>
                      <a:pt x="70" y="940"/>
                    </a:moveTo>
                    <a:cubicBezTo>
                      <a:pt x="67" y="930"/>
                      <a:pt x="63" y="921"/>
                      <a:pt x="59" y="912"/>
                    </a:cubicBezTo>
                    <a:cubicBezTo>
                      <a:pt x="52" y="920"/>
                      <a:pt x="52" y="937"/>
                      <a:pt x="57" y="946"/>
                    </a:cubicBezTo>
                    <a:cubicBezTo>
                      <a:pt x="62" y="944"/>
                      <a:pt x="66" y="942"/>
                      <a:pt x="70" y="940"/>
                    </a:cubicBezTo>
                    <a:close/>
                    <a:moveTo>
                      <a:pt x="59" y="1033"/>
                    </a:moveTo>
                    <a:cubicBezTo>
                      <a:pt x="47" y="1017"/>
                      <a:pt x="27" y="1009"/>
                      <a:pt x="13" y="994"/>
                    </a:cubicBezTo>
                    <a:cubicBezTo>
                      <a:pt x="12" y="1015"/>
                      <a:pt x="18" y="1037"/>
                      <a:pt x="18" y="1054"/>
                    </a:cubicBezTo>
                    <a:cubicBezTo>
                      <a:pt x="18" y="1061"/>
                      <a:pt x="17" y="1067"/>
                      <a:pt x="17" y="1073"/>
                    </a:cubicBezTo>
                    <a:cubicBezTo>
                      <a:pt x="18" y="1086"/>
                      <a:pt x="28" y="1092"/>
                      <a:pt x="34" y="1102"/>
                    </a:cubicBezTo>
                    <a:cubicBezTo>
                      <a:pt x="44" y="1106"/>
                      <a:pt x="53" y="1117"/>
                      <a:pt x="62" y="1118"/>
                    </a:cubicBezTo>
                    <a:cubicBezTo>
                      <a:pt x="54" y="1087"/>
                      <a:pt x="55" y="1061"/>
                      <a:pt x="59" y="1033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57" name="Freeform 126"/>
              <p:cNvSpPr>
                <a:spLocks noEditPoints="1"/>
              </p:cNvSpPr>
              <p:nvPr/>
            </p:nvSpPr>
            <p:spPr bwMode="auto">
              <a:xfrm>
                <a:off x="1800226" y="1038226"/>
                <a:ext cx="139700" cy="63500"/>
              </a:xfrm>
              <a:custGeom>
                <a:avLst/>
                <a:gdLst>
                  <a:gd name="T0" fmla="*/ 160 w 179"/>
                  <a:gd name="T1" fmla="*/ 76 h 81"/>
                  <a:gd name="T2" fmla="*/ 91 w 179"/>
                  <a:gd name="T3" fmla="*/ 73 h 81"/>
                  <a:gd name="T4" fmla="*/ 70 w 179"/>
                  <a:gd name="T5" fmla="*/ 78 h 81"/>
                  <a:gd name="T6" fmla="*/ 36 w 179"/>
                  <a:gd name="T7" fmla="*/ 81 h 81"/>
                  <a:gd name="T8" fmla="*/ 12 w 179"/>
                  <a:gd name="T9" fmla="*/ 28 h 81"/>
                  <a:gd name="T10" fmla="*/ 126 w 179"/>
                  <a:gd name="T11" fmla="*/ 4 h 81"/>
                  <a:gd name="T12" fmla="*/ 149 w 179"/>
                  <a:gd name="T13" fmla="*/ 12 h 81"/>
                  <a:gd name="T14" fmla="*/ 176 w 179"/>
                  <a:gd name="T15" fmla="*/ 22 h 81"/>
                  <a:gd name="T16" fmla="*/ 160 w 179"/>
                  <a:gd name="T17" fmla="*/ 76 h 81"/>
                  <a:gd name="T18" fmla="*/ 114 w 179"/>
                  <a:gd name="T19" fmla="*/ 20 h 81"/>
                  <a:gd name="T20" fmla="*/ 69 w 179"/>
                  <a:gd name="T21" fmla="*/ 24 h 81"/>
                  <a:gd name="T22" fmla="*/ 60 w 179"/>
                  <a:gd name="T23" fmla="*/ 23 h 81"/>
                  <a:gd name="T24" fmla="*/ 34 w 179"/>
                  <a:gd name="T25" fmla="*/ 34 h 81"/>
                  <a:gd name="T26" fmla="*/ 41 w 179"/>
                  <a:gd name="T27" fmla="*/ 53 h 81"/>
                  <a:gd name="T28" fmla="*/ 147 w 179"/>
                  <a:gd name="T29" fmla="*/ 52 h 81"/>
                  <a:gd name="T30" fmla="*/ 152 w 179"/>
                  <a:gd name="T31" fmla="*/ 27 h 81"/>
                  <a:gd name="T32" fmla="*/ 114 w 179"/>
                  <a:gd name="T33" fmla="*/ 20 h 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179" h="81">
                    <a:moveTo>
                      <a:pt x="160" y="76"/>
                    </a:moveTo>
                    <a:cubicBezTo>
                      <a:pt x="140" y="79"/>
                      <a:pt x="115" y="72"/>
                      <a:pt x="91" y="73"/>
                    </a:cubicBezTo>
                    <a:cubicBezTo>
                      <a:pt x="84" y="74"/>
                      <a:pt x="77" y="78"/>
                      <a:pt x="70" y="78"/>
                    </a:cubicBezTo>
                    <a:cubicBezTo>
                      <a:pt x="58" y="79"/>
                      <a:pt x="46" y="77"/>
                      <a:pt x="36" y="81"/>
                    </a:cubicBezTo>
                    <a:cubicBezTo>
                      <a:pt x="27" y="68"/>
                      <a:pt x="0" y="51"/>
                      <a:pt x="12" y="28"/>
                    </a:cubicBezTo>
                    <a:cubicBezTo>
                      <a:pt x="43" y="8"/>
                      <a:pt x="85" y="0"/>
                      <a:pt x="126" y="4"/>
                    </a:cubicBezTo>
                    <a:cubicBezTo>
                      <a:pt x="136" y="5"/>
                      <a:pt x="141" y="10"/>
                      <a:pt x="149" y="12"/>
                    </a:cubicBezTo>
                    <a:cubicBezTo>
                      <a:pt x="158" y="16"/>
                      <a:pt x="170" y="14"/>
                      <a:pt x="176" y="22"/>
                    </a:cubicBezTo>
                    <a:cubicBezTo>
                      <a:pt x="179" y="42"/>
                      <a:pt x="168" y="61"/>
                      <a:pt x="160" y="76"/>
                    </a:cubicBezTo>
                    <a:close/>
                    <a:moveTo>
                      <a:pt x="114" y="20"/>
                    </a:moveTo>
                    <a:cubicBezTo>
                      <a:pt x="100" y="19"/>
                      <a:pt x="83" y="24"/>
                      <a:pt x="69" y="24"/>
                    </a:cubicBezTo>
                    <a:cubicBezTo>
                      <a:pt x="66" y="24"/>
                      <a:pt x="62" y="23"/>
                      <a:pt x="60" y="23"/>
                    </a:cubicBezTo>
                    <a:cubicBezTo>
                      <a:pt x="50" y="25"/>
                      <a:pt x="39" y="33"/>
                      <a:pt x="34" y="34"/>
                    </a:cubicBezTo>
                    <a:cubicBezTo>
                      <a:pt x="33" y="40"/>
                      <a:pt x="37" y="49"/>
                      <a:pt x="41" y="53"/>
                    </a:cubicBezTo>
                    <a:cubicBezTo>
                      <a:pt x="79" y="51"/>
                      <a:pt x="112" y="47"/>
                      <a:pt x="147" y="52"/>
                    </a:cubicBezTo>
                    <a:cubicBezTo>
                      <a:pt x="153" y="45"/>
                      <a:pt x="156" y="37"/>
                      <a:pt x="152" y="27"/>
                    </a:cubicBezTo>
                    <a:cubicBezTo>
                      <a:pt x="141" y="26"/>
                      <a:pt x="128" y="21"/>
                      <a:pt x="114" y="2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sp>
          <p:nvSpPr>
            <p:cNvPr id="35" name="Freeform 127"/>
            <p:cNvSpPr>
              <a:spLocks noEditPoints="1"/>
            </p:cNvSpPr>
            <p:nvPr userDrawn="1"/>
          </p:nvSpPr>
          <p:spPr bwMode="auto">
            <a:xfrm>
              <a:off x="7129941" y="3374433"/>
              <a:ext cx="1357719" cy="897816"/>
            </a:xfrm>
            <a:custGeom>
              <a:avLst/>
              <a:gdLst>
                <a:gd name="T0" fmla="*/ 31 w 1510"/>
                <a:gd name="T1" fmla="*/ 297 h 999"/>
                <a:gd name="T2" fmla="*/ 585 w 1510"/>
                <a:gd name="T3" fmla="*/ 0 h 999"/>
                <a:gd name="T4" fmla="*/ 1250 w 1510"/>
                <a:gd name="T5" fmla="*/ 139 h 999"/>
                <a:gd name="T6" fmla="*/ 1174 w 1510"/>
                <a:gd name="T7" fmla="*/ 278 h 999"/>
                <a:gd name="T8" fmla="*/ 1273 w 1510"/>
                <a:gd name="T9" fmla="*/ 557 h 999"/>
                <a:gd name="T10" fmla="*/ 1359 w 1510"/>
                <a:gd name="T11" fmla="*/ 738 h 999"/>
                <a:gd name="T12" fmla="*/ 1159 w 1510"/>
                <a:gd name="T13" fmla="*/ 806 h 999"/>
                <a:gd name="T14" fmla="*/ 676 w 1510"/>
                <a:gd name="T15" fmla="*/ 949 h 999"/>
                <a:gd name="T16" fmla="*/ 224 w 1510"/>
                <a:gd name="T17" fmla="*/ 725 h 999"/>
                <a:gd name="T18" fmla="*/ 95 w 1510"/>
                <a:gd name="T19" fmla="*/ 541 h 999"/>
                <a:gd name="T20" fmla="*/ 1440 w 1510"/>
                <a:gd name="T21" fmla="*/ 528 h 999"/>
                <a:gd name="T22" fmla="*/ 1198 w 1510"/>
                <a:gd name="T23" fmla="*/ 773 h 999"/>
                <a:gd name="T24" fmla="*/ 217 w 1510"/>
                <a:gd name="T25" fmla="*/ 403 h 999"/>
                <a:gd name="T26" fmla="*/ 584 w 1510"/>
                <a:gd name="T27" fmla="*/ 526 h 999"/>
                <a:gd name="T28" fmla="*/ 1282 w 1510"/>
                <a:gd name="T29" fmla="*/ 154 h 999"/>
                <a:gd name="T30" fmla="*/ 539 w 1510"/>
                <a:gd name="T31" fmla="*/ 24 h 999"/>
                <a:gd name="T32" fmla="*/ 54 w 1510"/>
                <a:gd name="T33" fmla="*/ 349 h 999"/>
                <a:gd name="T34" fmla="*/ 372 w 1510"/>
                <a:gd name="T35" fmla="*/ 264 h 999"/>
                <a:gd name="T36" fmla="*/ 666 w 1510"/>
                <a:gd name="T37" fmla="*/ 232 h 999"/>
                <a:gd name="T38" fmla="*/ 1105 w 1510"/>
                <a:gd name="T39" fmla="*/ 738 h 999"/>
                <a:gd name="T40" fmla="*/ 1132 w 1510"/>
                <a:gd name="T41" fmla="*/ 743 h 999"/>
                <a:gd name="T42" fmla="*/ 1163 w 1510"/>
                <a:gd name="T43" fmla="*/ 774 h 999"/>
                <a:gd name="T44" fmla="*/ 1124 w 1510"/>
                <a:gd name="T45" fmla="*/ 521 h 999"/>
                <a:gd name="T46" fmla="*/ 1110 w 1510"/>
                <a:gd name="T47" fmla="*/ 590 h 999"/>
                <a:gd name="T48" fmla="*/ 1104 w 1510"/>
                <a:gd name="T49" fmla="*/ 604 h 999"/>
                <a:gd name="T50" fmla="*/ 1038 w 1510"/>
                <a:gd name="T51" fmla="*/ 778 h 999"/>
                <a:gd name="T52" fmla="*/ 931 w 1510"/>
                <a:gd name="T53" fmla="*/ 797 h 999"/>
                <a:gd name="T54" fmla="*/ 787 w 1510"/>
                <a:gd name="T55" fmla="*/ 956 h 999"/>
                <a:gd name="T56" fmla="*/ 1075 w 1510"/>
                <a:gd name="T57" fmla="*/ 695 h 999"/>
                <a:gd name="T58" fmla="*/ 1077 w 1510"/>
                <a:gd name="T59" fmla="*/ 542 h 999"/>
                <a:gd name="T60" fmla="*/ 544 w 1510"/>
                <a:gd name="T61" fmla="*/ 521 h 999"/>
                <a:gd name="T62" fmla="*/ 235 w 1510"/>
                <a:gd name="T63" fmla="*/ 678 h 999"/>
                <a:gd name="T64" fmla="*/ 722 w 1510"/>
                <a:gd name="T65" fmla="*/ 774 h 999"/>
                <a:gd name="T66" fmla="*/ 930 w 1510"/>
                <a:gd name="T67" fmla="*/ 633 h 999"/>
                <a:gd name="T68" fmla="*/ 1077 w 1510"/>
                <a:gd name="T69" fmla="*/ 542 h 999"/>
                <a:gd name="T70" fmla="*/ 1024 w 1510"/>
                <a:gd name="T71" fmla="*/ 563 h 999"/>
                <a:gd name="T72" fmla="*/ 1022 w 1510"/>
                <a:gd name="T73" fmla="*/ 627 h 999"/>
                <a:gd name="T74" fmla="*/ 955 w 1510"/>
                <a:gd name="T75" fmla="*/ 562 h 999"/>
                <a:gd name="T76" fmla="*/ 978 w 1510"/>
                <a:gd name="T77" fmla="*/ 552 h 999"/>
                <a:gd name="T78" fmla="*/ 900 w 1510"/>
                <a:gd name="T79" fmla="*/ 722 h 999"/>
                <a:gd name="T80" fmla="*/ 679 w 1510"/>
                <a:gd name="T81" fmla="*/ 941 h 999"/>
                <a:gd name="T82" fmla="*/ 737 w 1510"/>
                <a:gd name="T83" fmla="*/ 839 h 999"/>
                <a:gd name="T84" fmla="*/ 713 w 1510"/>
                <a:gd name="T85" fmla="*/ 789 h 999"/>
                <a:gd name="T86" fmla="*/ 689 w 1510"/>
                <a:gd name="T87" fmla="*/ 860 h 999"/>
                <a:gd name="T88" fmla="*/ 674 w 1510"/>
                <a:gd name="T89" fmla="*/ 197 h 999"/>
                <a:gd name="T90" fmla="*/ 653 w 1510"/>
                <a:gd name="T91" fmla="*/ 170 h 999"/>
                <a:gd name="T92" fmla="*/ 317 w 1510"/>
                <a:gd name="T93" fmla="*/ 308 h 999"/>
                <a:gd name="T94" fmla="*/ 180 w 1510"/>
                <a:gd name="T95" fmla="*/ 410 h 999"/>
                <a:gd name="T96" fmla="*/ 538 w 1510"/>
                <a:gd name="T97" fmla="*/ 212 h 999"/>
                <a:gd name="T98" fmla="*/ 181 w 1510"/>
                <a:gd name="T99" fmla="*/ 456 h 999"/>
                <a:gd name="T100" fmla="*/ 199 w 1510"/>
                <a:gd name="T101" fmla="*/ 570 h 999"/>
                <a:gd name="T102" fmla="*/ 130 w 1510"/>
                <a:gd name="T103" fmla="*/ 531 h 999"/>
                <a:gd name="T104" fmla="*/ 117 w 1510"/>
                <a:gd name="T105" fmla="*/ 591 h 999"/>
                <a:gd name="T106" fmla="*/ 128 w 1510"/>
                <a:gd name="T107" fmla="*/ 717 h 999"/>
                <a:gd name="T108" fmla="*/ 209 w 1510"/>
                <a:gd name="T109" fmla="*/ 725 h 999"/>
                <a:gd name="T110" fmla="*/ 232 w 1510"/>
                <a:gd name="T111" fmla="*/ 710 h 999"/>
                <a:gd name="T112" fmla="*/ 184 w 1510"/>
                <a:gd name="T113" fmla="*/ 471 h 999"/>
                <a:gd name="T114" fmla="*/ 130 w 1510"/>
                <a:gd name="T115" fmla="*/ 502 h 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510" h="999">
                  <a:moveTo>
                    <a:pt x="119" y="521"/>
                  </a:moveTo>
                  <a:cubicBezTo>
                    <a:pt x="112" y="507"/>
                    <a:pt x="103" y="487"/>
                    <a:pt x="109" y="469"/>
                  </a:cubicBezTo>
                  <a:cubicBezTo>
                    <a:pt x="114" y="453"/>
                    <a:pt x="130" y="447"/>
                    <a:pt x="148" y="443"/>
                  </a:cubicBezTo>
                  <a:cubicBezTo>
                    <a:pt x="150" y="434"/>
                    <a:pt x="145" y="414"/>
                    <a:pt x="148" y="401"/>
                  </a:cubicBezTo>
                  <a:cubicBezTo>
                    <a:pt x="105" y="380"/>
                    <a:pt x="57" y="366"/>
                    <a:pt x="13" y="345"/>
                  </a:cubicBezTo>
                  <a:cubicBezTo>
                    <a:pt x="0" y="321"/>
                    <a:pt x="29" y="314"/>
                    <a:pt x="31" y="297"/>
                  </a:cubicBezTo>
                  <a:cubicBezTo>
                    <a:pt x="37" y="290"/>
                    <a:pt x="46" y="287"/>
                    <a:pt x="52" y="279"/>
                  </a:cubicBezTo>
                  <a:cubicBezTo>
                    <a:pt x="62" y="277"/>
                    <a:pt x="71" y="272"/>
                    <a:pt x="78" y="267"/>
                  </a:cubicBezTo>
                  <a:cubicBezTo>
                    <a:pt x="183" y="228"/>
                    <a:pt x="281" y="164"/>
                    <a:pt x="376" y="109"/>
                  </a:cubicBezTo>
                  <a:cubicBezTo>
                    <a:pt x="392" y="99"/>
                    <a:pt x="408" y="91"/>
                    <a:pt x="424" y="81"/>
                  </a:cubicBezTo>
                  <a:cubicBezTo>
                    <a:pt x="457" y="62"/>
                    <a:pt x="482" y="43"/>
                    <a:pt x="518" y="24"/>
                  </a:cubicBezTo>
                  <a:cubicBezTo>
                    <a:pt x="538" y="13"/>
                    <a:pt x="560" y="0"/>
                    <a:pt x="585" y="0"/>
                  </a:cubicBezTo>
                  <a:cubicBezTo>
                    <a:pt x="601" y="1"/>
                    <a:pt x="621" y="8"/>
                    <a:pt x="636" y="9"/>
                  </a:cubicBezTo>
                  <a:cubicBezTo>
                    <a:pt x="712" y="36"/>
                    <a:pt x="797" y="57"/>
                    <a:pt x="882" y="68"/>
                  </a:cubicBezTo>
                  <a:cubicBezTo>
                    <a:pt x="901" y="70"/>
                    <a:pt x="919" y="74"/>
                    <a:pt x="936" y="71"/>
                  </a:cubicBezTo>
                  <a:cubicBezTo>
                    <a:pt x="938" y="75"/>
                    <a:pt x="945" y="74"/>
                    <a:pt x="947" y="76"/>
                  </a:cubicBezTo>
                  <a:cubicBezTo>
                    <a:pt x="1035" y="87"/>
                    <a:pt x="1120" y="100"/>
                    <a:pt x="1196" y="120"/>
                  </a:cubicBezTo>
                  <a:cubicBezTo>
                    <a:pt x="1215" y="125"/>
                    <a:pt x="1232" y="135"/>
                    <a:pt x="1250" y="139"/>
                  </a:cubicBezTo>
                  <a:cubicBezTo>
                    <a:pt x="1263" y="142"/>
                    <a:pt x="1279" y="142"/>
                    <a:pt x="1295" y="145"/>
                  </a:cubicBezTo>
                  <a:cubicBezTo>
                    <a:pt x="1310" y="148"/>
                    <a:pt x="1324" y="154"/>
                    <a:pt x="1338" y="159"/>
                  </a:cubicBezTo>
                  <a:cubicBezTo>
                    <a:pt x="1354" y="181"/>
                    <a:pt x="1335" y="192"/>
                    <a:pt x="1322" y="203"/>
                  </a:cubicBezTo>
                  <a:cubicBezTo>
                    <a:pt x="1302" y="209"/>
                    <a:pt x="1287" y="225"/>
                    <a:pt x="1269" y="235"/>
                  </a:cubicBezTo>
                  <a:cubicBezTo>
                    <a:pt x="1259" y="239"/>
                    <a:pt x="1248" y="241"/>
                    <a:pt x="1239" y="246"/>
                  </a:cubicBezTo>
                  <a:cubicBezTo>
                    <a:pt x="1217" y="258"/>
                    <a:pt x="1196" y="268"/>
                    <a:pt x="1174" y="278"/>
                  </a:cubicBezTo>
                  <a:cubicBezTo>
                    <a:pt x="1110" y="308"/>
                    <a:pt x="1051" y="349"/>
                    <a:pt x="990" y="383"/>
                  </a:cubicBezTo>
                  <a:cubicBezTo>
                    <a:pt x="1028" y="427"/>
                    <a:pt x="1067" y="473"/>
                    <a:pt x="1084" y="533"/>
                  </a:cubicBezTo>
                  <a:cubicBezTo>
                    <a:pt x="1097" y="524"/>
                    <a:pt x="1109" y="511"/>
                    <a:pt x="1128" y="514"/>
                  </a:cubicBezTo>
                  <a:cubicBezTo>
                    <a:pt x="1157" y="517"/>
                    <a:pt x="1135" y="549"/>
                    <a:pt x="1143" y="567"/>
                  </a:cubicBezTo>
                  <a:cubicBezTo>
                    <a:pt x="1150" y="585"/>
                    <a:pt x="1180" y="586"/>
                    <a:pt x="1180" y="611"/>
                  </a:cubicBezTo>
                  <a:cubicBezTo>
                    <a:pt x="1216" y="599"/>
                    <a:pt x="1245" y="579"/>
                    <a:pt x="1273" y="557"/>
                  </a:cubicBezTo>
                  <a:cubicBezTo>
                    <a:pt x="1300" y="537"/>
                    <a:pt x="1337" y="518"/>
                    <a:pt x="1359" y="492"/>
                  </a:cubicBezTo>
                  <a:cubicBezTo>
                    <a:pt x="1390" y="489"/>
                    <a:pt x="1425" y="503"/>
                    <a:pt x="1449" y="522"/>
                  </a:cubicBezTo>
                  <a:cubicBezTo>
                    <a:pt x="1478" y="556"/>
                    <a:pt x="1500" y="604"/>
                    <a:pt x="1505" y="656"/>
                  </a:cubicBezTo>
                  <a:cubicBezTo>
                    <a:pt x="1507" y="671"/>
                    <a:pt x="1506" y="679"/>
                    <a:pt x="1503" y="687"/>
                  </a:cubicBezTo>
                  <a:cubicBezTo>
                    <a:pt x="1510" y="702"/>
                    <a:pt x="1498" y="708"/>
                    <a:pt x="1489" y="709"/>
                  </a:cubicBezTo>
                  <a:cubicBezTo>
                    <a:pt x="1441" y="714"/>
                    <a:pt x="1405" y="725"/>
                    <a:pt x="1359" y="738"/>
                  </a:cubicBezTo>
                  <a:cubicBezTo>
                    <a:pt x="1348" y="741"/>
                    <a:pt x="1337" y="744"/>
                    <a:pt x="1327" y="746"/>
                  </a:cubicBezTo>
                  <a:cubicBezTo>
                    <a:pt x="1311" y="750"/>
                    <a:pt x="1300" y="758"/>
                    <a:pt x="1281" y="761"/>
                  </a:cubicBezTo>
                  <a:cubicBezTo>
                    <a:pt x="1274" y="763"/>
                    <a:pt x="1264" y="768"/>
                    <a:pt x="1254" y="771"/>
                  </a:cubicBezTo>
                  <a:cubicBezTo>
                    <a:pt x="1233" y="777"/>
                    <a:pt x="1211" y="779"/>
                    <a:pt x="1198" y="786"/>
                  </a:cubicBezTo>
                  <a:cubicBezTo>
                    <a:pt x="1186" y="792"/>
                    <a:pt x="1181" y="800"/>
                    <a:pt x="1169" y="790"/>
                  </a:cubicBezTo>
                  <a:cubicBezTo>
                    <a:pt x="1165" y="795"/>
                    <a:pt x="1163" y="802"/>
                    <a:pt x="1159" y="806"/>
                  </a:cubicBezTo>
                  <a:cubicBezTo>
                    <a:pt x="1136" y="806"/>
                    <a:pt x="1114" y="833"/>
                    <a:pt x="1099" y="820"/>
                  </a:cubicBezTo>
                  <a:cubicBezTo>
                    <a:pt x="1046" y="838"/>
                    <a:pt x="990" y="857"/>
                    <a:pt x="938" y="882"/>
                  </a:cubicBezTo>
                  <a:cubicBezTo>
                    <a:pt x="898" y="902"/>
                    <a:pt x="858" y="924"/>
                    <a:pt x="821" y="948"/>
                  </a:cubicBezTo>
                  <a:cubicBezTo>
                    <a:pt x="808" y="956"/>
                    <a:pt x="794" y="963"/>
                    <a:pt x="783" y="971"/>
                  </a:cubicBezTo>
                  <a:cubicBezTo>
                    <a:pt x="776" y="975"/>
                    <a:pt x="772" y="983"/>
                    <a:pt x="765" y="986"/>
                  </a:cubicBezTo>
                  <a:cubicBezTo>
                    <a:pt x="731" y="999"/>
                    <a:pt x="694" y="966"/>
                    <a:pt x="676" y="949"/>
                  </a:cubicBezTo>
                  <a:cubicBezTo>
                    <a:pt x="657" y="932"/>
                    <a:pt x="652" y="913"/>
                    <a:pt x="643" y="882"/>
                  </a:cubicBezTo>
                  <a:cubicBezTo>
                    <a:pt x="640" y="870"/>
                    <a:pt x="637" y="855"/>
                    <a:pt x="637" y="839"/>
                  </a:cubicBezTo>
                  <a:cubicBezTo>
                    <a:pt x="581" y="831"/>
                    <a:pt x="530" y="826"/>
                    <a:pt x="474" y="812"/>
                  </a:cubicBezTo>
                  <a:cubicBezTo>
                    <a:pt x="388" y="792"/>
                    <a:pt x="311" y="748"/>
                    <a:pt x="247" y="705"/>
                  </a:cubicBezTo>
                  <a:cubicBezTo>
                    <a:pt x="244" y="710"/>
                    <a:pt x="248" y="713"/>
                    <a:pt x="245" y="717"/>
                  </a:cubicBezTo>
                  <a:cubicBezTo>
                    <a:pt x="238" y="721"/>
                    <a:pt x="233" y="722"/>
                    <a:pt x="224" y="725"/>
                  </a:cubicBezTo>
                  <a:cubicBezTo>
                    <a:pt x="226" y="734"/>
                    <a:pt x="229" y="742"/>
                    <a:pt x="229" y="746"/>
                  </a:cubicBezTo>
                  <a:cubicBezTo>
                    <a:pt x="206" y="770"/>
                    <a:pt x="169" y="789"/>
                    <a:pt x="128" y="778"/>
                  </a:cubicBezTo>
                  <a:cubicBezTo>
                    <a:pt x="123" y="776"/>
                    <a:pt x="121" y="772"/>
                    <a:pt x="115" y="771"/>
                  </a:cubicBezTo>
                  <a:cubicBezTo>
                    <a:pt x="112" y="770"/>
                    <a:pt x="109" y="775"/>
                    <a:pt x="105" y="773"/>
                  </a:cubicBezTo>
                  <a:cubicBezTo>
                    <a:pt x="71" y="758"/>
                    <a:pt x="48" y="733"/>
                    <a:pt x="31" y="704"/>
                  </a:cubicBezTo>
                  <a:cubicBezTo>
                    <a:pt x="61" y="668"/>
                    <a:pt x="66" y="586"/>
                    <a:pt x="95" y="541"/>
                  </a:cubicBezTo>
                  <a:cubicBezTo>
                    <a:pt x="100" y="534"/>
                    <a:pt x="117" y="518"/>
                    <a:pt x="119" y="521"/>
                  </a:cubicBezTo>
                  <a:close/>
                  <a:moveTo>
                    <a:pt x="1305" y="744"/>
                  </a:moveTo>
                  <a:cubicBezTo>
                    <a:pt x="1345" y="731"/>
                    <a:pt x="1394" y="717"/>
                    <a:pt x="1437" y="707"/>
                  </a:cubicBezTo>
                  <a:cubicBezTo>
                    <a:pt x="1457" y="702"/>
                    <a:pt x="1481" y="702"/>
                    <a:pt x="1490" y="688"/>
                  </a:cubicBezTo>
                  <a:cubicBezTo>
                    <a:pt x="1500" y="656"/>
                    <a:pt x="1489" y="611"/>
                    <a:pt x="1474" y="583"/>
                  </a:cubicBezTo>
                  <a:cubicBezTo>
                    <a:pt x="1465" y="566"/>
                    <a:pt x="1450" y="536"/>
                    <a:pt x="1440" y="528"/>
                  </a:cubicBezTo>
                  <a:cubicBezTo>
                    <a:pt x="1420" y="514"/>
                    <a:pt x="1401" y="504"/>
                    <a:pt x="1378" y="504"/>
                  </a:cubicBezTo>
                  <a:cubicBezTo>
                    <a:pt x="1326" y="527"/>
                    <a:pt x="1281" y="566"/>
                    <a:pt x="1232" y="599"/>
                  </a:cubicBezTo>
                  <a:cubicBezTo>
                    <a:pt x="1219" y="608"/>
                    <a:pt x="1206" y="613"/>
                    <a:pt x="1191" y="618"/>
                  </a:cubicBezTo>
                  <a:cubicBezTo>
                    <a:pt x="1188" y="620"/>
                    <a:pt x="1185" y="628"/>
                    <a:pt x="1181" y="626"/>
                  </a:cubicBezTo>
                  <a:cubicBezTo>
                    <a:pt x="1191" y="652"/>
                    <a:pt x="1167" y="661"/>
                    <a:pt x="1148" y="660"/>
                  </a:cubicBezTo>
                  <a:cubicBezTo>
                    <a:pt x="1176" y="685"/>
                    <a:pt x="1198" y="728"/>
                    <a:pt x="1198" y="773"/>
                  </a:cubicBezTo>
                  <a:cubicBezTo>
                    <a:pt x="1232" y="761"/>
                    <a:pt x="1269" y="756"/>
                    <a:pt x="1305" y="744"/>
                  </a:cubicBezTo>
                  <a:close/>
                  <a:moveTo>
                    <a:pt x="595" y="238"/>
                  </a:moveTo>
                  <a:cubicBezTo>
                    <a:pt x="576" y="236"/>
                    <a:pt x="562" y="235"/>
                    <a:pt x="551" y="227"/>
                  </a:cubicBezTo>
                  <a:cubicBezTo>
                    <a:pt x="543" y="221"/>
                    <a:pt x="537" y="225"/>
                    <a:pt x="523" y="231"/>
                  </a:cubicBezTo>
                  <a:cubicBezTo>
                    <a:pt x="499" y="241"/>
                    <a:pt x="474" y="256"/>
                    <a:pt x="455" y="264"/>
                  </a:cubicBezTo>
                  <a:cubicBezTo>
                    <a:pt x="376" y="302"/>
                    <a:pt x="296" y="361"/>
                    <a:pt x="217" y="403"/>
                  </a:cubicBezTo>
                  <a:cubicBezTo>
                    <a:pt x="216" y="403"/>
                    <a:pt x="214" y="405"/>
                    <a:pt x="216" y="405"/>
                  </a:cubicBezTo>
                  <a:cubicBezTo>
                    <a:pt x="216" y="404"/>
                    <a:pt x="216" y="404"/>
                    <a:pt x="217" y="404"/>
                  </a:cubicBezTo>
                  <a:cubicBezTo>
                    <a:pt x="264" y="413"/>
                    <a:pt x="300" y="425"/>
                    <a:pt x="340" y="444"/>
                  </a:cubicBezTo>
                  <a:cubicBezTo>
                    <a:pt x="365" y="456"/>
                    <a:pt x="394" y="465"/>
                    <a:pt x="422" y="472"/>
                  </a:cubicBezTo>
                  <a:cubicBezTo>
                    <a:pt x="465" y="485"/>
                    <a:pt x="508" y="498"/>
                    <a:pt x="544" y="512"/>
                  </a:cubicBezTo>
                  <a:cubicBezTo>
                    <a:pt x="558" y="518"/>
                    <a:pt x="571" y="521"/>
                    <a:pt x="584" y="526"/>
                  </a:cubicBezTo>
                  <a:cubicBezTo>
                    <a:pt x="606" y="535"/>
                    <a:pt x="642" y="561"/>
                    <a:pt x="667" y="561"/>
                  </a:cubicBezTo>
                  <a:cubicBezTo>
                    <a:pt x="676" y="561"/>
                    <a:pt x="683" y="554"/>
                    <a:pt x="692" y="557"/>
                  </a:cubicBezTo>
                  <a:cubicBezTo>
                    <a:pt x="781" y="491"/>
                    <a:pt x="891" y="444"/>
                    <a:pt x="980" y="377"/>
                  </a:cubicBezTo>
                  <a:cubicBezTo>
                    <a:pt x="1037" y="346"/>
                    <a:pt x="1093" y="308"/>
                    <a:pt x="1154" y="277"/>
                  </a:cubicBezTo>
                  <a:cubicBezTo>
                    <a:pt x="1214" y="246"/>
                    <a:pt x="1281" y="223"/>
                    <a:pt x="1331" y="179"/>
                  </a:cubicBezTo>
                  <a:cubicBezTo>
                    <a:pt x="1322" y="159"/>
                    <a:pt x="1300" y="158"/>
                    <a:pt x="1282" y="154"/>
                  </a:cubicBezTo>
                  <a:cubicBezTo>
                    <a:pt x="1263" y="149"/>
                    <a:pt x="1242" y="147"/>
                    <a:pt x="1224" y="140"/>
                  </a:cubicBezTo>
                  <a:cubicBezTo>
                    <a:pt x="1167" y="118"/>
                    <a:pt x="1106" y="109"/>
                    <a:pt x="1043" y="99"/>
                  </a:cubicBezTo>
                  <a:cubicBezTo>
                    <a:pt x="974" y="88"/>
                    <a:pt x="912" y="79"/>
                    <a:pt x="848" y="75"/>
                  </a:cubicBezTo>
                  <a:cubicBezTo>
                    <a:pt x="821" y="67"/>
                    <a:pt x="793" y="63"/>
                    <a:pt x="765" y="57"/>
                  </a:cubicBezTo>
                  <a:cubicBezTo>
                    <a:pt x="738" y="51"/>
                    <a:pt x="712" y="44"/>
                    <a:pt x="689" y="35"/>
                  </a:cubicBezTo>
                  <a:cubicBezTo>
                    <a:pt x="637" y="21"/>
                    <a:pt x="587" y="1"/>
                    <a:pt x="539" y="24"/>
                  </a:cubicBezTo>
                  <a:cubicBezTo>
                    <a:pt x="512" y="37"/>
                    <a:pt x="484" y="55"/>
                    <a:pt x="458" y="71"/>
                  </a:cubicBezTo>
                  <a:cubicBezTo>
                    <a:pt x="404" y="105"/>
                    <a:pt x="350" y="135"/>
                    <a:pt x="297" y="166"/>
                  </a:cubicBezTo>
                  <a:cubicBezTo>
                    <a:pt x="270" y="182"/>
                    <a:pt x="245" y="199"/>
                    <a:pt x="219" y="212"/>
                  </a:cubicBezTo>
                  <a:cubicBezTo>
                    <a:pt x="168" y="238"/>
                    <a:pt x="109" y="267"/>
                    <a:pt x="54" y="291"/>
                  </a:cubicBezTo>
                  <a:cubicBezTo>
                    <a:pt x="51" y="306"/>
                    <a:pt x="28" y="312"/>
                    <a:pt x="26" y="328"/>
                  </a:cubicBezTo>
                  <a:cubicBezTo>
                    <a:pt x="24" y="340"/>
                    <a:pt x="40" y="349"/>
                    <a:pt x="54" y="349"/>
                  </a:cubicBezTo>
                  <a:cubicBezTo>
                    <a:pt x="70" y="358"/>
                    <a:pt x="91" y="367"/>
                    <a:pt x="108" y="370"/>
                  </a:cubicBezTo>
                  <a:cubicBezTo>
                    <a:pt x="122" y="381"/>
                    <a:pt x="141" y="390"/>
                    <a:pt x="160" y="392"/>
                  </a:cubicBezTo>
                  <a:cubicBezTo>
                    <a:pt x="179" y="376"/>
                    <a:pt x="205" y="374"/>
                    <a:pt x="225" y="360"/>
                  </a:cubicBezTo>
                  <a:cubicBezTo>
                    <a:pt x="237" y="352"/>
                    <a:pt x="245" y="341"/>
                    <a:pt x="257" y="333"/>
                  </a:cubicBezTo>
                  <a:cubicBezTo>
                    <a:pt x="269" y="325"/>
                    <a:pt x="283" y="318"/>
                    <a:pt x="296" y="311"/>
                  </a:cubicBezTo>
                  <a:cubicBezTo>
                    <a:pt x="321" y="295"/>
                    <a:pt x="344" y="276"/>
                    <a:pt x="372" y="264"/>
                  </a:cubicBezTo>
                  <a:cubicBezTo>
                    <a:pt x="427" y="241"/>
                    <a:pt x="480" y="213"/>
                    <a:pt x="539" y="192"/>
                  </a:cubicBezTo>
                  <a:cubicBezTo>
                    <a:pt x="553" y="170"/>
                    <a:pt x="570" y="152"/>
                    <a:pt x="601" y="147"/>
                  </a:cubicBezTo>
                  <a:cubicBezTo>
                    <a:pt x="615" y="145"/>
                    <a:pt x="616" y="146"/>
                    <a:pt x="627" y="147"/>
                  </a:cubicBezTo>
                  <a:cubicBezTo>
                    <a:pt x="646" y="150"/>
                    <a:pt x="657" y="152"/>
                    <a:pt x="666" y="159"/>
                  </a:cubicBezTo>
                  <a:cubicBezTo>
                    <a:pt x="676" y="166"/>
                    <a:pt x="682" y="181"/>
                    <a:pt x="688" y="191"/>
                  </a:cubicBezTo>
                  <a:cubicBezTo>
                    <a:pt x="687" y="211"/>
                    <a:pt x="678" y="223"/>
                    <a:pt x="666" y="232"/>
                  </a:cubicBezTo>
                  <a:cubicBezTo>
                    <a:pt x="642" y="245"/>
                    <a:pt x="620" y="242"/>
                    <a:pt x="595" y="238"/>
                  </a:cubicBezTo>
                  <a:close/>
                  <a:moveTo>
                    <a:pt x="1163" y="688"/>
                  </a:moveTo>
                  <a:cubicBezTo>
                    <a:pt x="1152" y="679"/>
                    <a:pt x="1142" y="670"/>
                    <a:pt x="1133" y="660"/>
                  </a:cubicBezTo>
                  <a:cubicBezTo>
                    <a:pt x="1120" y="662"/>
                    <a:pt x="1102" y="664"/>
                    <a:pt x="1090" y="667"/>
                  </a:cubicBezTo>
                  <a:cubicBezTo>
                    <a:pt x="1094" y="678"/>
                    <a:pt x="1100" y="687"/>
                    <a:pt x="1105" y="697"/>
                  </a:cubicBezTo>
                  <a:cubicBezTo>
                    <a:pt x="1104" y="711"/>
                    <a:pt x="1107" y="724"/>
                    <a:pt x="1105" y="738"/>
                  </a:cubicBezTo>
                  <a:cubicBezTo>
                    <a:pt x="1105" y="744"/>
                    <a:pt x="1101" y="751"/>
                    <a:pt x="1102" y="758"/>
                  </a:cubicBezTo>
                  <a:cubicBezTo>
                    <a:pt x="1103" y="765"/>
                    <a:pt x="1110" y="773"/>
                    <a:pt x="1112" y="783"/>
                  </a:cubicBezTo>
                  <a:cubicBezTo>
                    <a:pt x="1113" y="792"/>
                    <a:pt x="1111" y="800"/>
                    <a:pt x="1113" y="810"/>
                  </a:cubicBezTo>
                  <a:cubicBezTo>
                    <a:pt x="1122" y="810"/>
                    <a:pt x="1124" y="802"/>
                    <a:pt x="1132" y="800"/>
                  </a:cubicBezTo>
                  <a:cubicBezTo>
                    <a:pt x="1133" y="790"/>
                    <a:pt x="1134" y="781"/>
                    <a:pt x="1133" y="771"/>
                  </a:cubicBezTo>
                  <a:cubicBezTo>
                    <a:pt x="1132" y="761"/>
                    <a:pt x="1125" y="749"/>
                    <a:pt x="1132" y="743"/>
                  </a:cubicBezTo>
                  <a:cubicBezTo>
                    <a:pt x="1138" y="758"/>
                    <a:pt x="1140" y="783"/>
                    <a:pt x="1141" y="799"/>
                  </a:cubicBezTo>
                  <a:cubicBezTo>
                    <a:pt x="1145" y="798"/>
                    <a:pt x="1150" y="798"/>
                    <a:pt x="1153" y="796"/>
                  </a:cubicBezTo>
                  <a:cubicBezTo>
                    <a:pt x="1153" y="783"/>
                    <a:pt x="1155" y="774"/>
                    <a:pt x="1155" y="763"/>
                  </a:cubicBezTo>
                  <a:cubicBezTo>
                    <a:pt x="1150" y="756"/>
                    <a:pt x="1152" y="747"/>
                    <a:pt x="1149" y="739"/>
                  </a:cubicBezTo>
                  <a:cubicBezTo>
                    <a:pt x="1146" y="728"/>
                    <a:pt x="1135" y="718"/>
                    <a:pt x="1139" y="709"/>
                  </a:cubicBezTo>
                  <a:cubicBezTo>
                    <a:pt x="1152" y="725"/>
                    <a:pt x="1159" y="752"/>
                    <a:pt x="1163" y="774"/>
                  </a:cubicBezTo>
                  <a:cubicBezTo>
                    <a:pt x="1172" y="774"/>
                    <a:pt x="1176" y="781"/>
                    <a:pt x="1184" y="780"/>
                  </a:cubicBezTo>
                  <a:cubicBezTo>
                    <a:pt x="1197" y="748"/>
                    <a:pt x="1171" y="715"/>
                    <a:pt x="1163" y="688"/>
                  </a:cubicBezTo>
                  <a:close/>
                  <a:moveTo>
                    <a:pt x="1138" y="651"/>
                  </a:moveTo>
                  <a:cubicBezTo>
                    <a:pt x="1153" y="648"/>
                    <a:pt x="1170" y="650"/>
                    <a:pt x="1171" y="634"/>
                  </a:cubicBezTo>
                  <a:cubicBezTo>
                    <a:pt x="1175" y="602"/>
                    <a:pt x="1152" y="588"/>
                    <a:pt x="1135" y="576"/>
                  </a:cubicBezTo>
                  <a:cubicBezTo>
                    <a:pt x="1127" y="556"/>
                    <a:pt x="1146" y="523"/>
                    <a:pt x="1124" y="521"/>
                  </a:cubicBezTo>
                  <a:cubicBezTo>
                    <a:pt x="1122" y="521"/>
                    <a:pt x="1111" y="524"/>
                    <a:pt x="1107" y="526"/>
                  </a:cubicBezTo>
                  <a:cubicBezTo>
                    <a:pt x="1100" y="529"/>
                    <a:pt x="1095" y="539"/>
                    <a:pt x="1088" y="541"/>
                  </a:cubicBezTo>
                  <a:cubicBezTo>
                    <a:pt x="1087" y="550"/>
                    <a:pt x="1097" y="564"/>
                    <a:pt x="1082" y="563"/>
                  </a:cubicBezTo>
                  <a:cubicBezTo>
                    <a:pt x="1082" y="559"/>
                    <a:pt x="1081" y="555"/>
                    <a:pt x="1079" y="553"/>
                  </a:cubicBezTo>
                  <a:cubicBezTo>
                    <a:pt x="1068" y="573"/>
                    <a:pt x="1055" y="601"/>
                    <a:pt x="1061" y="622"/>
                  </a:cubicBezTo>
                  <a:cubicBezTo>
                    <a:pt x="1076" y="606"/>
                    <a:pt x="1089" y="577"/>
                    <a:pt x="1110" y="590"/>
                  </a:cubicBezTo>
                  <a:cubicBezTo>
                    <a:pt x="1141" y="623"/>
                    <a:pt x="1058" y="622"/>
                    <a:pt x="1080" y="656"/>
                  </a:cubicBezTo>
                  <a:cubicBezTo>
                    <a:pt x="1088" y="655"/>
                    <a:pt x="1106" y="654"/>
                    <a:pt x="1119" y="652"/>
                  </a:cubicBezTo>
                  <a:cubicBezTo>
                    <a:pt x="1121" y="647"/>
                    <a:pt x="1126" y="645"/>
                    <a:pt x="1132" y="644"/>
                  </a:cubicBezTo>
                  <a:cubicBezTo>
                    <a:pt x="1132" y="648"/>
                    <a:pt x="1135" y="649"/>
                    <a:pt x="1138" y="651"/>
                  </a:cubicBezTo>
                  <a:close/>
                  <a:moveTo>
                    <a:pt x="1074" y="626"/>
                  </a:moveTo>
                  <a:cubicBezTo>
                    <a:pt x="1083" y="617"/>
                    <a:pt x="1097" y="615"/>
                    <a:pt x="1104" y="604"/>
                  </a:cubicBezTo>
                  <a:cubicBezTo>
                    <a:pt x="1103" y="602"/>
                    <a:pt x="1099" y="602"/>
                    <a:pt x="1098" y="599"/>
                  </a:cubicBezTo>
                  <a:cubicBezTo>
                    <a:pt x="1086" y="602"/>
                    <a:pt x="1075" y="622"/>
                    <a:pt x="1074" y="626"/>
                  </a:cubicBezTo>
                  <a:close/>
                  <a:moveTo>
                    <a:pt x="1097" y="769"/>
                  </a:moveTo>
                  <a:cubicBezTo>
                    <a:pt x="1096" y="776"/>
                    <a:pt x="1096" y="779"/>
                    <a:pt x="1089" y="781"/>
                  </a:cubicBezTo>
                  <a:cubicBezTo>
                    <a:pt x="1074" y="774"/>
                    <a:pt x="1053" y="779"/>
                    <a:pt x="1041" y="783"/>
                  </a:cubicBezTo>
                  <a:cubicBezTo>
                    <a:pt x="1042" y="779"/>
                    <a:pt x="1038" y="780"/>
                    <a:pt x="1038" y="778"/>
                  </a:cubicBezTo>
                  <a:cubicBezTo>
                    <a:pt x="1052" y="755"/>
                    <a:pt x="1062" y="728"/>
                    <a:pt x="1068" y="697"/>
                  </a:cubicBezTo>
                  <a:cubicBezTo>
                    <a:pt x="1062" y="693"/>
                    <a:pt x="1060" y="686"/>
                    <a:pt x="1053" y="683"/>
                  </a:cubicBezTo>
                  <a:cubicBezTo>
                    <a:pt x="1046" y="690"/>
                    <a:pt x="1036" y="700"/>
                    <a:pt x="1026" y="695"/>
                  </a:cubicBezTo>
                  <a:cubicBezTo>
                    <a:pt x="995" y="714"/>
                    <a:pt x="968" y="743"/>
                    <a:pt x="953" y="776"/>
                  </a:cubicBezTo>
                  <a:cubicBezTo>
                    <a:pt x="952" y="779"/>
                    <a:pt x="951" y="782"/>
                    <a:pt x="952" y="785"/>
                  </a:cubicBezTo>
                  <a:cubicBezTo>
                    <a:pt x="946" y="790"/>
                    <a:pt x="941" y="811"/>
                    <a:pt x="931" y="797"/>
                  </a:cubicBezTo>
                  <a:cubicBezTo>
                    <a:pt x="931" y="788"/>
                    <a:pt x="925" y="772"/>
                    <a:pt x="917" y="764"/>
                  </a:cubicBezTo>
                  <a:cubicBezTo>
                    <a:pt x="902" y="749"/>
                    <a:pt x="883" y="750"/>
                    <a:pt x="870" y="743"/>
                  </a:cubicBezTo>
                  <a:cubicBezTo>
                    <a:pt x="866" y="737"/>
                    <a:pt x="877" y="735"/>
                    <a:pt x="872" y="730"/>
                  </a:cubicBezTo>
                  <a:cubicBezTo>
                    <a:pt x="827" y="744"/>
                    <a:pt x="765" y="758"/>
                    <a:pt x="713" y="751"/>
                  </a:cubicBezTo>
                  <a:cubicBezTo>
                    <a:pt x="716" y="760"/>
                    <a:pt x="730" y="768"/>
                    <a:pt x="738" y="775"/>
                  </a:cubicBezTo>
                  <a:cubicBezTo>
                    <a:pt x="772" y="815"/>
                    <a:pt x="802" y="882"/>
                    <a:pt x="787" y="956"/>
                  </a:cubicBezTo>
                  <a:cubicBezTo>
                    <a:pt x="859" y="912"/>
                    <a:pt x="935" y="868"/>
                    <a:pt x="1018" y="836"/>
                  </a:cubicBezTo>
                  <a:cubicBezTo>
                    <a:pt x="1046" y="825"/>
                    <a:pt x="1077" y="819"/>
                    <a:pt x="1103" y="802"/>
                  </a:cubicBezTo>
                  <a:cubicBezTo>
                    <a:pt x="1103" y="790"/>
                    <a:pt x="1104" y="776"/>
                    <a:pt x="1097" y="769"/>
                  </a:cubicBezTo>
                  <a:close/>
                  <a:moveTo>
                    <a:pt x="1094" y="743"/>
                  </a:moveTo>
                  <a:cubicBezTo>
                    <a:pt x="1101" y="720"/>
                    <a:pt x="1096" y="690"/>
                    <a:pt x="1083" y="677"/>
                  </a:cubicBezTo>
                  <a:cubicBezTo>
                    <a:pt x="1084" y="687"/>
                    <a:pt x="1077" y="690"/>
                    <a:pt x="1075" y="695"/>
                  </a:cubicBezTo>
                  <a:cubicBezTo>
                    <a:pt x="1074" y="699"/>
                    <a:pt x="1077" y="705"/>
                    <a:pt x="1075" y="712"/>
                  </a:cubicBezTo>
                  <a:cubicBezTo>
                    <a:pt x="1071" y="731"/>
                    <a:pt x="1057" y="747"/>
                    <a:pt x="1057" y="768"/>
                  </a:cubicBezTo>
                  <a:cubicBezTo>
                    <a:pt x="1065" y="768"/>
                    <a:pt x="1089" y="773"/>
                    <a:pt x="1092" y="758"/>
                  </a:cubicBezTo>
                  <a:cubicBezTo>
                    <a:pt x="1092" y="752"/>
                    <a:pt x="1088" y="751"/>
                    <a:pt x="1089" y="745"/>
                  </a:cubicBezTo>
                  <a:cubicBezTo>
                    <a:pt x="1091" y="742"/>
                    <a:pt x="1095" y="748"/>
                    <a:pt x="1094" y="743"/>
                  </a:cubicBezTo>
                  <a:close/>
                  <a:moveTo>
                    <a:pt x="1077" y="542"/>
                  </a:moveTo>
                  <a:cubicBezTo>
                    <a:pt x="1076" y="541"/>
                    <a:pt x="1076" y="540"/>
                    <a:pt x="1075" y="538"/>
                  </a:cubicBezTo>
                  <a:cubicBezTo>
                    <a:pt x="1052" y="479"/>
                    <a:pt x="1025" y="427"/>
                    <a:pt x="978" y="392"/>
                  </a:cubicBezTo>
                  <a:cubicBezTo>
                    <a:pt x="883" y="456"/>
                    <a:pt x="779" y="506"/>
                    <a:pt x="686" y="573"/>
                  </a:cubicBezTo>
                  <a:cubicBezTo>
                    <a:pt x="651" y="573"/>
                    <a:pt x="632" y="557"/>
                    <a:pt x="605" y="546"/>
                  </a:cubicBezTo>
                  <a:cubicBezTo>
                    <a:pt x="601" y="544"/>
                    <a:pt x="596" y="545"/>
                    <a:pt x="592" y="543"/>
                  </a:cubicBezTo>
                  <a:cubicBezTo>
                    <a:pt x="576" y="537"/>
                    <a:pt x="560" y="527"/>
                    <a:pt x="544" y="521"/>
                  </a:cubicBezTo>
                  <a:cubicBezTo>
                    <a:pt x="526" y="514"/>
                    <a:pt x="508" y="510"/>
                    <a:pt x="489" y="505"/>
                  </a:cubicBezTo>
                  <a:cubicBezTo>
                    <a:pt x="466" y="498"/>
                    <a:pt x="445" y="488"/>
                    <a:pt x="423" y="481"/>
                  </a:cubicBezTo>
                  <a:cubicBezTo>
                    <a:pt x="399" y="473"/>
                    <a:pt x="374" y="467"/>
                    <a:pt x="349" y="459"/>
                  </a:cubicBezTo>
                  <a:cubicBezTo>
                    <a:pt x="342" y="463"/>
                    <a:pt x="337" y="471"/>
                    <a:pt x="330" y="475"/>
                  </a:cubicBezTo>
                  <a:cubicBezTo>
                    <a:pt x="288" y="530"/>
                    <a:pt x="256" y="596"/>
                    <a:pt x="232" y="669"/>
                  </a:cubicBezTo>
                  <a:cubicBezTo>
                    <a:pt x="237" y="669"/>
                    <a:pt x="237" y="676"/>
                    <a:pt x="235" y="678"/>
                  </a:cubicBezTo>
                  <a:cubicBezTo>
                    <a:pt x="239" y="682"/>
                    <a:pt x="244" y="686"/>
                    <a:pt x="246" y="693"/>
                  </a:cubicBezTo>
                  <a:cubicBezTo>
                    <a:pt x="336" y="753"/>
                    <a:pt x="440" y="805"/>
                    <a:pt x="570" y="816"/>
                  </a:cubicBezTo>
                  <a:cubicBezTo>
                    <a:pt x="576" y="821"/>
                    <a:pt x="580" y="819"/>
                    <a:pt x="587" y="820"/>
                  </a:cubicBezTo>
                  <a:cubicBezTo>
                    <a:pt x="603" y="821"/>
                    <a:pt x="622" y="830"/>
                    <a:pt x="638" y="825"/>
                  </a:cubicBezTo>
                  <a:cubicBezTo>
                    <a:pt x="643" y="804"/>
                    <a:pt x="655" y="792"/>
                    <a:pt x="668" y="780"/>
                  </a:cubicBezTo>
                  <a:cubicBezTo>
                    <a:pt x="686" y="770"/>
                    <a:pt x="704" y="781"/>
                    <a:pt x="722" y="774"/>
                  </a:cubicBezTo>
                  <a:cubicBezTo>
                    <a:pt x="712" y="762"/>
                    <a:pt x="699" y="757"/>
                    <a:pt x="684" y="753"/>
                  </a:cubicBezTo>
                  <a:cubicBezTo>
                    <a:pt x="684" y="744"/>
                    <a:pt x="690" y="742"/>
                    <a:pt x="697" y="741"/>
                  </a:cubicBezTo>
                  <a:cubicBezTo>
                    <a:pt x="721" y="738"/>
                    <a:pt x="748" y="746"/>
                    <a:pt x="774" y="743"/>
                  </a:cubicBezTo>
                  <a:cubicBezTo>
                    <a:pt x="813" y="738"/>
                    <a:pt x="848" y="726"/>
                    <a:pt x="885" y="718"/>
                  </a:cubicBezTo>
                  <a:cubicBezTo>
                    <a:pt x="913" y="695"/>
                    <a:pt x="952" y="682"/>
                    <a:pt x="983" y="665"/>
                  </a:cubicBezTo>
                  <a:cubicBezTo>
                    <a:pt x="962" y="658"/>
                    <a:pt x="947" y="649"/>
                    <a:pt x="930" y="633"/>
                  </a:cubicBezTo>
                  <a:cubicBezTo>
                    <a:pt x="909" y="614"/>
                    <a:pt x="885" y="587"/>
                    <a:pt x="911" y="565"/>
                  </a:cubicBezTo>
                  <a:cubicBezTo>
                    <a:pt x="926" y="558"/>
                    <a:pt x="939" y="565"/>
                    <a:pt x="947" y="555"/>
                  </a:cubicBezTo>
                  <a:cubicBezTo>
                    <a:pt x="955" y="545"/>
                    <a:pt x="950" y="528"/>
                    <a:pt x="955" y="516"/>
                  </a:cubicBezTo>
                  <a:cubicBezTo>
                    <a:pt x="958" y="509"/>
                    <a:pt x="966" y="503"/>
                    <a:pt x="972" y="501"/>
                  </a:cubicBezTo>
                  <a:cubicBezTo>
                    <a:pt x="1021" y="514"/>
                    <a:pt x="1037" y="561"/>
                    <a:pt x="1052" y="608"/>
                  </a:cubicBezTo>
                  <a:cubicBezTo>
                    <a:pt x="1054" y="581"/>
                    <a:pt x="1064" y="562"/>
                    <a:pt x="1077" y="542"/>
                  </a:cubicBezTo>
                  <a:close/>
                  <a:moveTo>
                    <a:pt x="1036" y="639"/>
                  </a:moveTo>
                  <a:cubicBezTo>
                    <a:pt x="1027" y="653"/>
                    <a:pt x="1027" y="668"/>
                    <a:pt x="1031" y="685"/>
                  </a:cubicBezTo>
                  <a:cubicBezTo>
                    <a:pt x="1044" y="685"/>
                    <a:pt x="1043" y="671"/>
                    <a:pt x="1053" y="668"/>
                  </a:cubicBezTo>
                  <a:cubicBezTo>
                    <a:pt x="1061" y="670"/>
                    <a:pt x="1061" y="681"/>
                    <a:pt x="1071" y="682"/>
                  </a:cubicBezTo>
                  <a:cubicBezTo>
                    <a:pt x="1076" y="654"/>
                    <a:pt x="1059" y="639"/>
                    <a:pt x="1036" y="639"/>
                  </a:cubicBezTo>
                  <a:close/>
                  <a:moveTo>
                    <a:pt x="1024" y="563"/>
                  </a:moveTo>
                  <a:cubicBezTo>
                    <a:pt x="1011" y="550"/>
                    <a:pt x="999" y="555"/>
                    <a:pt x="988" y="566"/>
                  </a:cubicBezTo>
                  <a:cubicBezTo>
                    <a:pt x="1004" y="578"/>
                    <a:pt x="1019" y="593"/>
                    <a:pt x="1027" y="611"/>
                  </a:cubicBezTo>
                  <a:cubicBezTo>
                    <a:pt x="1030" y="616"/>
                    <a:pt x="1028" y="627"/>
                    <a:pt x="1037" y="628"/>
                  </a:cubicBezTo>
                  <a:cubicBezTo>
                    <a:pt x="1044" y="615"/>
                    <a:pt x="1039" y="577"/>
                    <a:pt x="1024" y="563"/>
                  </a:cubicBezTo>
                  <a:close/>
                  <a:moveTo>
                    <a:pt x="986" y="573"/>
                  </a:moveTo>
                  <a:cubicBezTo>
                    <a:pt x="988" y="601"/>
                    <a:pt x="1008" y="616"/>
                    <a:pt x="1022" y="627"/>
                  </a:cubicBezTo>
                  <a:cubicBezTo>
                    <a:pt x="1015" y="604"/>
                    <a:pt x="1003" y="586"/>
                    <a:pt x="986" y="573"/>
                  </a:cubicBezTo>
                  <a:close/>
                  <a:moveTo>
                    <a:pt x="986" y="552"/>
                  </a:moveTo>
                  <a:cubicBezTo>
                    <a:pt x="992" y="547"/>
                    <a:pt x="999" y="541"/>
                    <a:pt x="1009" y="542"/>
                  </a:cubicBezTo>
                  <a:cubicBezTo>
                    <a:pt x="1012" y="543"/>
                    <a:pt x="1019" y="551"/>
                    <a:pt x="1017" y="546"/>
                  </a:cubicBezTo>
                  <a:cubicBezTo>
                    <a:pt x="1010" y="536"/>
                    <a:pt x="988" y="511"/>
                    <a:pt x="975" y="512"/>
                  </a:cubicBezTo>
                  <a:cubicBezTo>
                    <a:pt x="955" y="514"/>
                    <a:pt x="967" y="549"/>
                    <a:pt x="955" y="562"/>
                  </a:cubicBezTo>
                  <a:cubicBezTo>
                    <a:pt x="942" y="576"/>
                    <a:pt x="930" y="567"/>
                    <a:pt x="915" y="575"/>
                  </a:cubicBezTo>
                  <a:cubicBezTo>
                    <a:pt x="902" y="589"/>
                    <a:pt x="919" y="610"/>
                    <a:pt x="931" y="622"/>
                  </a:cubicBezTo>
                  <a:cubicBezTo>
                    <a:pt x="951" y="642"/>
                    <a:pt x="976" y="653"/>
                    <a:pt x="1001" y="659"/>
                  </a:cubicBezTo>
                  <a:cubicBezTo>
                    <a:pt x="1009" y="656"/>
                    <a:pt x="1014" y="657"/>
                    <a:pt x="1019" y="659"/>
                  </a:cubicBezTo>
                  <a:cubicBezTo>
                    <a:pt x="1019" y="653"/>
                    <a:pt x="1021" y="649"/>
                    <a:pt x="1022" y="644"/>
                  </a:cubicBezTo>
                  <a:cubicBezTo>
                    <a:pt x="1001" y="619"/>
                    <a:pt x="963" y="591"/>
                    <a:pt x="978" y="552"/>
                  </a:cubicBezTo>
                  <a:cubicBezTo>
                    <a:pt x="983" y="549"/>
                    <a:pt x="983" y="554"/>
                    <a:pt x="986" y="552"/>
                  </a:cubicBezTo>
                  <a:close/>
                  <a:moveTo>
                    <a:pt x="982" y="718"/>
                  </a:moveTo>
                  <a:cubicBezTo>
                    <a:pt x="993" y="706"/>
                    <a:pt x="1026" y="692"/>
                    <a:pt x="1019" y="673"/>
                  </a:cubicBezTo>
                  <a:cubicBezTo>
                    <a:pt x="1014" y="670"/>
                    <a:pt x="1009" y="674"/>
                    <a:pt x="1003" y="670"/>
                  </a:cubicBezTo>
                  <a:cubicBezTo>
                    <a:pt x="971" y="682"/>
                    <a:pt x="933" y="698"/>
                    <a:pt x="902" y="715"/>
                  </a:cubicBezTo>
                  <a:cubicBezTo>
                    <a:pt x="903" y="718"/>
                    <a:pt x="902" y="720"/>
                    <a:pt x="900" y="722"/>
                  </a:cubicBezTo>
                  <a:cubicBezTo>
                    <a:pt x="893" y="725"/>
                    <a:pt x="885" y="727"/>
                    <a:pt x="884" y="736"/>
                  </a:cubicBezTo>
                  <a:cubicBezTo>
                    <a:pt x="901" y="741"/>
                    <a:pt x="911" y="750"/>
                    <a:pt x="926" y="759"/>
                  </a:cubicBezTo>
                  <a:cubicBezTo>
                    <a:pt x="931" y="768"/>
                    <a:pt x="933" y="778"/>
                    <a:pt x="941" y="784"/>
                  </a:cubicBezTo>
                  <a:cubicBezTo>
                    <a:pt x="952" y="762"/>
                    <a:pt x="963" y="737"/>
                    <a:pt x="982" y="718"/>
                  </a:cubicBezTo>
                  <a:close/>
                  <a:moveTo>
                    <a:pt x="647" y="839"/>
                  </a:moveTo>
                  <a:cubicBezTo>
                    <a:pt x="652" y="876"/>
                    <a:pt x="657" y="917"/>
                    <a:pt x="679" y="941"/>
                  </a:cubicBezTo>
                  <a:cubicBezTo>
                    <a:pt x="703" y="966"/>
                    <a:pt x="749" y="994"/>
                    <a:pt x="775" y="959"/>
                  </a:cubicBezTo>
                  <a:cubicBezTo>
                    <a:pt x="781" y="938"/>
                    <a:pt x="782" y="911"/>
                    <a:pt x="779" y="893"/>
                  </a:cubicBezTo>
                  <a:cubicBezTo>
                    <a:pt x="756" y="900"/>
                    <a:pt x="749" y="916"/>
                    <a:pt x="721" y="918"/>
                  </a:cubicBezTo>
                  <a:cubicBezTo>
                    <a:pt x="699" y="912"/>
                    <a:pt x="692" y="889"/>
                    <a:pt x="684" y="871"/>
                  </a:cubicBezTo>
                  <a:cubicBezTo>
                    <a:pt x="679" y="857"/>
                    <a:pt x="670" y="850"/>
                    <a:pt x="679" y="842"/>
                  </a:cubicBezTo>
                  <a:cubicBezTo>
                    <a:pt x="695" y="852"/>
                    <a:pt x="719" y="847"/>
                    <a:pt x="737" y="839"/>
                  </a:cubicBezTo>
                  <a:cubicBezTo>
                    <a:pt x="727" y="813"/>
                    <a:pt x="711" y="790"/>
                    <a:pt x="683" y="786"/>
                  </a:cubicBezTo>
                  <a:cubicBezTo>
                    <a:pt x="666" y="793"/>
                    <a:pt x="656" y="807"/>
                    <a:pt x="650" y="825"/>
                  </a:cubicBezTo>
                  <a:cubicBezTo>
                    <a:pt x="652" y="826"/>
                    <a:pt x="654" y="829"/>
                    <a:pt x="653" y="834"/>
                  </a:cubicBezTo>
                  <a:cubicBezTo>
                    <a:pt x="652" y="836"/>
                    <a:pt x="650" y="838"/>
                    <a:pt x="647" y="839"/>
                  </a:cubicBezTo>
                  <a:close/>
                  <a:moveTo>
                    <a:pt x="729" y="784"/>
                  </a:moveTo>
                  <a:cubicBezTo>
                    <a:pt x="723" y="786"/>
                    <a:pt x="719" y="784"/>
                    <a:pt x="713" y="789"/>
                  </a:cubicBezTo>
                  <a:cubicBezTo>
                    <a:pt x="743" y="807"/>
                    <a:pt x="759" y="853"/>
                    <a:pt x="749" y="896"/>
                  </a:cubicBezTo>
                  <a:cubicBezTo>
                    <a:pt x="761" y="891"/>
                    <a:pt x="770" y="884"/>
                    <a:pt x="778" y="876"/>
                  </a:cubicBezTo>
                  <a:cubicBezTo>
                    <a:pt x="771" y="839"/>
                    <a:pt x="753" y="807"/>
                    <a:pt x="729" y="784"/>
                  </a:cubicBezTo>
                  <a:close/>
                  <a:moveTo>
                    <a:pt x="722" y="907"/>
                  </a:moveTo>
                  <a:cubicBezTo>
                    <a:pt x="743" y="907"/>
                    <a:pt x="746" y="865"/>
                    <a:pt x="739" y="849"/>
                  </a:cubicBezTo>
                  <a:cubicBezTo>
                    <a:pt x="728" y="858"/>
                    <a:pt x="706" y="859"/>
                    <a:pt x="689" y="860"/>
                  </a:cubicBezTo>
                  <a:cubicBezTo>
                    <a:pt x="698" y="871"/>
                    <a:pt x="704" y="907"/>
                    <a:pt x="722" y="907"/>
                  </a:cubicBezTo>
                  <a:close/>
                  <a:moveTo>
                    <a:pt x="559" y="207"/>
                  </a:moveTo>
                  <a:cubicBezTo>
                    <a:pt x="556" y="201"/>
                    <a:pt x="556" y="192"/>
                    <a:pt x="554" y="187"/>
                  </a:cubicBezTo>
                  <a:cubicBezTo>
                    <a:pt x="550" y="191"/>
                    <a:pt x="548" y="196"/>
                    <a:pt x="547" y="202"/>
                  </a:cubicBezTo>
                  <a:cubicBezTo>
                    <a:pt x="553" y="206"/>
                    <a:pt x="559" y="209"/>
                    <a:pt x="559" y="218"/>
                  </a:cubicBezTo>
                  <a:cubicBezTo>
                    <a:pt x="590" y="233"/>
                    <a:pt x="669" y="247"/>
                    <a:pt x="674" y="197"/>
                  </a:cubicBezTo>
                  <a:cubicBezTo>
                    <a:pt x="653" y="230"/>
                    <a:pt x="590" y="229"/>
                    <a:pt x="559" y="207"/>
                  </a:cubicBezTo>
                  <a:close/>
                  <a:moveTo>
                    <a:pt x="656" y="171"/>
                  </a:moveTo>
                  <a:cubicBezTo>
                    <a:pt x="654" y="167"/>
                    <a:pt x="651" y="165"/>
                    <a:pt x="648" y="162"/>
                  </a:cubicBezTo>
                  <a:cubicBezTo>
                    <a:pt x="622" y="153"/>
                    <a:pt x="542" y="156"/>
                    <a:pt x="572" y="203"/>
                  </a:cubicBezTo>
                  <a:cubicBezTo>
                    <a:pt x="595" y="219"/>
                    <a:pt x="668" y="220"/>
                    <a:pt x="666" y="182"/>
                  </a:cubicBezTo>
                  <a:cubicBezTo>
                    <a:pt x="661" y="179"/>
                    <a:pt x="658" y="174"/>
                    <a:pt x="653" y="170"/>
                  </a:cubicBezTo>
                  <a:cubicBezTo>
                    <a:pt x="655" y="170"/>
                    <a:pt x="655" y="171"/>
                    <a:pt x="656" y="171"/>
                  </a:cubicBezTo>
                  <a:close/>
                  <a:moveTo>
                    <a:pt x="536" y="206"/>
                  </a:moveTo>
                  <a:cubicBezTo>
                    <a:pt x="519" y="211"/>
                    <a:pt x="503" y="217"/>
                    <a:pt x="491" y="225"/>
                  </a:cubicBezTo>
                  <a:cubicBezTo>
                    <a:pt x="484" y="226"/>
                    <a:pt x="478" y="229"/>
                    <a:pt x="473" y="232"/>
                  </a:cubicBezTo>
                  <a:cubicBezTo>
                    <a:pt x="439" y="242"/>
                    <a:pt x="413" y="261"/>
                    <a:pt x="382" y="273"/>
                  </a:cubicBezTo>
                  <a:cubicBezTo>
                    <a:pt x="353" y="278"/>
                    <a:pt x="341" y="299"/>
                    <a:pt x="317" y="308"/>
                  </a:cubicBezTo>
                  <a:cubicBezTo>
                    <a:pt x="303" y="324"/>
                    <a:pt x="279" y="330"/>
                    <a:pt x="262" y="342"/>
                  </a:cubicBezTo>
                  <a:cubicBezTo>
                    <a:pt x="236" y="360"/>
                    <a:pt x="211" y="385"/>
                    <a:pt x="181" y="396"/>
                  </a:cubicBezTo>
                  <a:cubicBezTo>
                    <a:pt x="177" y="396"/>
                    <a:pt x="177" y="396"/>
                    <a:pt x="174" y="395"/>
                  </a:cubicBezTo>
                  <a:cubicBezTo>
                    <a:pt x="159" y="405"/>
                    <a:pt x="157" y="423"/>
                    <a:pt x="154" y="443"/>
                  </a:cubicBezTo>
                  <a:cubicBezTo>
                    <a:pt x="163" y="445"/>
                    <a:pt x="166" y="447"/>
                    <a:pt x="174" y="451"/>
                  </a:cubicBezTo>
                  <a:cubicBezTo>
                    <a:pt x="178" y="438"/>
                    <a:pt x="175" y="421"/>
                    <a:pt x="180" y="410"/>
                  </a:cubicBezTo>
                  <a:cubicBezTo>
                    <a:pt x="188" y="407"/>
                    <a:pt x="190" y="401"/>
                    <a:pt x="198" y="396"/>
                  </a:cubicBezTo>
                  <a:cubicBezTo>
                    <a:pt x="203" y="394"/>
                    <a:pt x="209" y="394"/>
                    <a:pt x="215" y="392"/>
                  </a:cubicBezTo>
                  <a:cubicBezTo>
                    <a:pt x="219" y="390"/>
                    <a:pt x="223" y="385"/>
                    <a:pt x="227" y="383"/>
                  </a:cubicBezTo>
                  <a:cubicBezTo>
                    <a:pt x="261" y="365"/>
                    <a:pt x="298" y="348"/>
                    <a:pt x="326" y="326"/>
                  </a:cubicBezTo>
                  <a:cubicBezTo>
                    <a:pt x="330" y="324"/>
                    <a:pt x="333" y="321"/>
                    <a:pt x="338" y="321"/>
                  </a:cubicBezTo>
                  <a:cubicBezTo>
                    <a:pt x="397" y="277"/>
                    <a:pt x="469" y="246"/>
                    <a:pt x="538" y="212"/>
                  </a:cubicBezTo>
                  <a:cubicBezTo>
                    <a:pt x="538" y="212"/>
                    <a:pt x="539" y="212"/>
                    <a:pt x="539" y="211"/>
                  </a:cubicBezTo>
                  <a:cubicBezTo>
                    <a:pt x="535" y="212"/>
                    <a:pt x="537" y="208"/>
                    <a:pt x="536" y="206"/>
                  </a:cubicBezTo>
                  <a:close/>
                  <a:moveTo>
                    <a:pt x="336" y="454"/>
                  </a:moveTo>
                  <a:cubicBezTo>
                    <a:pt x="336" y="453"/>
                    <a:pt x="336" y="452"/>
                    <a:pt x="336" y="451"/>
                  </a:cubicBezTo>
                  <a:cubicBezTo>
                    <a:pt x="289" y="433"/>
                    <a:pt x="248" y="418"/>
                    <a:pt x="195" y="413"/>
                  </a:cubicBezTo>
                  <a:cubicBezTo>
                    <a:pt x="185" y="422"/>
                    <a:pt x="184" y="440"/>
                    <a:pt x="181" y="456"/>
                  </a:cubicBezTo>
                  <a:cubicBezTo>
                    <a:pt x="201" y="464"/>
                    <a:pt x="212" y="488"/>
                    <a:pt x="201" y="511"/>
                  </a:cubicBezTo>
                  <a:cubicBezTo>
                    <a:pt x="198" y="519"/>
                    <a:pt x="189" y="522"/>
                    <a:pt x="185" y="528"/>
                  </a:cubicBezTo>
                  <a:cubicBezTo>
                    <a:pt x="217" y="554"/>
                    <a:pt x="214" y="615"/>
                    <a:pt x="227" y="656"/>
                  </a:cubicBezTo>
                  <a:cubicBezTo>
                    <a:pt x="251" y="576"/>
                    <a:pt x="288" y="509"/>
                    <a:pt x="336" y="454"/>
                  </a:cubicBezTo>
                  <a:close/>
                  <a:moveTo>
                    <a:pt x="214" y="642"/>
                  </a:moveTo>
                  <a:cubicBezTo>
                    <a:pt x="209" y="619"/>
                    <a:pt x="205" y="588"/>
                    <a:pt x="199" y="570"/>
                  </a:cubicBezTo>
                  <a:cubicBezTo>
                    <a:pt x="193" y="550"/>
                    <a:pt x="180" y="526"/>
                    <a:pt x="159" y="536"/>
                  </a:cubicBezTo>
                  <a:cubicBezTo>
                    <a:pt x="157" y="565"/>
                    <a:pt x="170" y="592"/>
                    <a:pt x="160" y="614"/>
                  </a:cubicBezTo>
                  <a:cubicBezTo>
                    <a:pt x="154" y="587"/>
                    <a:pt x="157" y="565"/>
                    <a:pt x="148" y="538"/>
                  </a:cubicBezTo>
                  <a:cubicBezTo>
                    <a:pt x="143" y="559"/>
                    <a:pt x="149" y="592"/>
                    <a:pt x="140" y="608"/>
                  </a:cubicBezTo>
                  <a:cubicBezTo>
                    <a:pt x="138" y="590"/>
                    <a:pt x="137" y="580"/>
                    <a:pt x="138" y="565"/>
                  </a:cubicBezTo>
                  <a:cubicBezTo>
                    <a:pt x="138" y="549"/>
                    <a:pt x="145" y="531"/>
                    <a:pt x="130" y="531"/>
                  </a:cubicBezTo>
                  <a:cubicBezTo>
                    <a:pt x="122" y="542"/>
                    <a:pt x="118" y="558"/>
                    <a:pt x="109" y="568"/>
                  </a:cubicBezTo>
                  <a:cubicBezTo>
                    <a:pt x="106" y="551"/>
                    <a:pt x="117" y="546"/>
                    <a:pt x="119" y="531"/>
                  </a:cubicBezTo>
                  <a:cubicBezTo>
                    <a:pt x="72" y="568"/>
                    <a:pt x="74" y="653"/>
                    <a:pt x="44" y="708"/>
                  </a:cubicBezTo>
                  <a:cubicBezTo>
                    <a:pt x="60" y="719"/>
                    <a:pt x="67" y="746"/>
                    <a:pt x="87" y="749"/>
                  </a:cubicBezTo>
                  <a:cubicBezTo>
                    <a:pt x="95" y="706"/>
                    <a:pt x="94" y="653"/>
                    <a:pt x="104" y="612"/>
                  </a:cubicBezTo>
                  <a:cubicBezTo>
                    <a:pt x="106" y="605"/>
                    <a:pt x="107" y="591"/>
                    <a:pt x="117" y="591"/>
                  </a:cubicBezTo>
                  <a:cubicBezTo>
                    <a:pt x="103" y="643"/>
                    <a:pt x="100" y="686"/>
                    <a:pt x="99" y="736"/>
                  </a:cubicBezTo>
                  <a:cubicBezTo>
                    <a:pt x="93" y="741"/>
                    <a:pt x="94" y="757"/>
                    <a:pt x="103" y="758"/>
                  </a:cubicBezTo>
                  <a:cubicBezTo>
                    <a:pt x="107" y="737"/>
                    <a:pt x="107" y="713"/>
                    <a:pt x="115" y="694"/>
                  </a:cubicBezTo>
                  <a:cubicBezTo>
                    <a:pt x="119" y="715"/>
                    <a:pt x="109" y="745"/>
                    <a:pt x="113" y="763"/>
                  </a:cubicBezTo>
                  <a:cubicBezTo>
                    <a:pt x="117" y="762"/>
                    <a:pt x="118" y="765"/>
                    <a:pt x="123" y="764"/>
                  </a:cubicBezTo>
                  <a:cubicBezTo>
                    <a:pt x="126" y="750"/>
                    <a:pt x="121" y="726"/>
                    <a:pt x="128" y="717"/>
                  </a:cubicBezTo>
                  <a:cubicBezTo>
                    <a:pt x="129" y="731"/>
                    <a:pt x="131" y="751"/>
                    <a:pt x="132" y="766"/>
                  </a:cubicBezTo>
                  <a:cubicBezTo>
                    <a:pt x="138" y="768"/>
                    <a:pt x="157" y="774"/>
                    <a:pt x="168" y="768"/>
                  </a:cubicBezTo>
                  <a:cubicBezTo>
                    <a:pt x="173" y="746"/>
                    <a:pt x="163" y="722"/>
                    <a:pt x="169" y="704"/>
                  </a:cubicBezTo>
                  <a:cubicBezTo>
                    <a:pt x="172" y="723"/>
                    <a:pt x="177" y="746"/>
                    <a:pt x="178" y="766"/>
                  </a:cubicBezTo>
                  <a:cubicBezTo>
                    <a:pt x="194" y="763"/>
                    <a:pt x="202" y="752"/>
                    <a:pt x="212" y="743"/>
                  </a:cubicBezTo>
                  <a:cubicBezTo>
                    <a:pt x="212" y="733"/>
                    <a:pt x="215" y="728"/>
                    <a:pt x="209" y="725"/>
                  </a:cubicBezTo>
                  <a:cubicBezTo>
                    <a:pt x="210" y="723"/>
                    <a:pt x="212" y="720"/>
                    <a:pt x="211" y="715"/>
                  </a:cubicBezTo>
                  <a:cubicBezTo>
                    <a:pt x="202" y="679"/>
                    <a:pt x="192" y="636"/>
                    <a:pt x="185" y="601"/>
                  </a:cubicBezTo>
                  <a:cubicBezTo>
                    <a:pt x="184" y="596"/>
                    <a:pt x="176" y="589"/>
                    <a:pt x="186" y="585"/>
                  </a:cubicBezTo>
                  <a:cubicBezTo>
                    <a:pt x="196" y="597"/>
                    <a:pt x="195" y="615"/>
                    <a:pt x="198" y="631"/>
                  </a:cubicBezTo>
                  <a:cubicBezTo>
                    <a:pt x="203" y="662"/>
                    <a:pt x="216" y="692"/>
                    <a:pt x="222" y="717"/>
                  </a:cubicBezTo>
                  <a:cubicBezTo>
                    <a:pt x="225" y="714"/>
                    <a:pt x="230" y="713"/>
                    <a:pt x="232" y="710"/>
                  </a:cubicBezTo>
                  <a:cubicBezTo>
                    <a:pt x="228" y="692"/>
                    <a:pt x="218" y="662"/>
                    <a:pt x="214" y="642"/>
                  </a:cubicBezTo>
                  <a:close/>
                  <a:moveTo>
                    <a:pt x="171" y="519"/>
                  </a:moveTo>
                  <a:cubicBezTo>
                    <a:pt x="178" y="524"/>
                    <a:pt x="196" y="507"/>
                    <a:pt x="193" y="495"/>
                  </a:cubicBezTo>
                  <a:cubicBezTo>
                    <a:pt x="186" y="503"/>
                    <a:pt x="180" y="512"/>
                    <a:pt x="171" y="519"/>
                  </a:cubicBezTo>
                  <a:close/>
                  <a:moveTo>
                    <a:pt x="191" y="477"/>
                  </a:moveTo>
                  <a:cubicBezTo>
                    <a:pt x="188" y="476"/>
                    <a:pt x="189" y="470"/>
                    <a:pt x="184" y="471"/>
                  </a:cubicBezTo>
                  <a:cubicBezTo>
                    <a:pt x="181" y="497"/>
                    <a:pt x="156" y="509"/>
                    <a:pt x="128" y="514"/>
                  </a:cubicBezTo>
                  <a:cubicBezTo>
                    <a:pt x="154" y="539"/>
                    <a:pt x="182" y="500"/>
                    <a:pt x="191" y="477"/>
                  </a:cubicBezTo>
                  <a:close/>
                  <a:moveTo>
                    <a:pt x="130" y="502"/>
                  </a:moveTo>
                  <a:cubicBezTo>
                    <a:pt x="150" y="502"/>
                    <a:pt x="185" y="484"/>
                    <a:pt x="168" y="464"/>
                  </a:cubicBezTo>
                  <a:cubicBezTo>
                    <a:pt x="155" y="478"/>
                    <a:pt x="138" y="488"/>
                    <a:pt x="120" y="497"/>
                  </a:cubicBezTo>
                  <a:cubicBezTo>
                    <a:pt x="120" y="503"/>
                    <a:pt x="127" y="502"/>
                    <a:pt x="130" y="502"/>
                  </a:cubicBezTo>
                  <a:close/>
                  <a:moveTo>
                    <a:pt x="145" y="455"/>
                  </a:moveTo>
                  <a:cubicBezTo>
                    <a:pt x="125" y="458"/>
                    <a:pt x="116" y="475"/>
                    <a:pt x="119" y="489"/>
                  </a:cubicBezTo>
                  <a:cubicBezTo>
                    <a:pt x="135" y="483"/>
                    <a:pt x="144" y="471"/>
                    <a:pt x="156" y="462"/>
                  </a:cubicBezTo>
                  <a:cubicBezTo>
                    <a:pt x="155" y="461"/>
                    <a:pt x="156" y="460"/>
                    <a:pt x="156" y="458"/>
                  </a:cubicBezTo>
                  <a:cubicBezTo>
                    <a:pt x="151" y="459"/>
                    <a:pt x="150" y="456"/>
                    <a:pt x="145" y="45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25" tIns="45712" rIns="91425" bIns="45712" numCol="1" anchor="t" anchorCtr="0" compatLnSpc="1"/>
            <a:lstStyle/>
            <a:p>
              <a:endParaRPr lang="zh-CN" altLang="en-US"/>
            </a:p>
          </p:txBody>
        </p:sp>
        <p:grpSp>
          <p:nvGrpSpPr>
            <p:cNvPr id="36" name="组合 35"/>
            <p:cNvGrpSpPr/>
            <p:nvPr userDrawn="1"/>
          </p:nvGrpSpPr>
          <p:grpSpPr>
            <a:xfrm>
              <a:off x="8239077" y="6082119"/>
              <a:ext cx="1239508" cy="779420"/>
              <a:chOff x="1398588" y="1435101"/>
              <a:chExt cx="936625" cy="588963"/>
            </a:xfrm>
            <a:grpFill/>
          </p:grpSpPr>
          <p:sp>
            <p:nvSpPr>
              <p:cNvPr id="44" name="Freeform 128"/>
              <p:cNvSpPr>
                <a:spLocks noEditPoints="1"/>
              </p:cNvSpPr>
              <p:nvPr/>
            </p:nvSpPr>
            <p:spPr bwMode="auto">
              <a:xfrm>
                <a:off x="1979613" y="1682751"/>
                <a:ext cx="192088" cy="193675"/>
              </a:xfrm>
              <a:custGeom>
                <a:avLst/>
                <a:gdLst>
                  <a:gd name="T0" fmla="*/ 197 w 247"/>
                  <a:gd name="T1" fmla="*/ 105 h 248"/>
                  <a:gd name="T2" fmla="*/ 178 w 247"/>
                  <a:gd name="T3" fmla="*/ 102 h 248"/>
                  <a:gd name="T4" fmla="*/ 137 w 247"/>
                  <a:gd name="T5" fmla="*/ 82 h 248"/>
                  <a:gd name="T6" fmla="*/ 110 w 247"/>
                  <a:gd name="T7" fmla="*/ 95 h 248"/>
                  <a:gd name="T8" fmla="*/ 120 w 247"/>
                  <a:gd name="T9" fmla="*/ 161 h 248"/>
                  <a:gd name="T10" fmla="*/ 163 w 247"/>
                  <a:gd name="T11" fmla="*/ 161 h 248"/>
                  <a:gd name="T12" fmla="*/ 185 w 247"/>
                  <a:gd name="T13" fmla="*/ 203 h 248"/>
                  <a:gd name="T14" fmla="*/ 53 w 247"/>
                  <a:gd name="T15" fmla="*/ 217 h 248"/>
                  <a:gd name="T16" fmla="*/ 18 w 247"/>
                  <a:gd name="T17" fmla="*/ 92 h 248"/>
                  <a:gd name="T18" fmla="*/ 26 w 247"/>
                  <a:gd name="T19" fmla="*/ 78 h 248"/>
                  <a:gd name="T20" fmla="*/ 28 w 247"/>
                  <a:gd name="T21" fmla="*/ 70 h 248"/>
                  <a:gd name="T22" fmla="*/ 115 w 247"/>
                  <a:gd name="T23" fmla="*/ 12 h 248"/>
                  <a:gd name="T24" fmla="*/ 185 w 247"/>
                  <a:gd name="T25" fmla="*/ 32 h 248"/>
                  <a:gd name="T26" fmla="*/ 222 w 247"/>
                  <a:gd name="T27" fmla="*/ 24 h 248"/>
                  <a:gd name="T28" fmla="*/ 197 w 247"/>
                  <a:gd name="T29" fmla="*/ 105 h 248"/>
                  <a:gd name="T30" fmla="*/ 211 w 247"/>
                  <a:gd name="T31" fmla="*/ 31 h 248"/>
                  <a:gd name="T32" fmla="*/ 172 w 247"/>
                  <a:gd name="T33" fmla="*/ 47 h 248"/>
                  <a:gd name="T34" fmla="*/ 157 w 247"/>
                  <a:gd name="T35" fmla="*/ 35 h 248"/>
                  <a:gd name="T36" fmla="*/ 24 w 247"/>
                  <a:gd name="T37" fmla="*/ 128 h 248"/>
                  <a:gd name="T38" fmla="*/ 80 w 247"/>
                  <a:gd name="T39" fmla="*/ 217 h 248"/>
                  <a:gd name="T40" fmla="*/ 163 w 247"/>
                  <a:gd name="T41" fmla="*/ 174 h 248"/>
                  <a:gd name="T42" fmla="*/ 127 w 247"/>
                  <a:gd name="T43" fmla="*/ 174 h 248"/>
                  <a:gd name="T44" fmla="*/ 104 w 247"/>
                  <a:gd name="T45" fmla="*/ 85 h 248"/>
                  <a:gd name="T46" fmla="*/ 166 w 247"/>
                  <a:gd name="T47" fmla="*/ 76 h 248"/>
                  <a:gd name="T48" fmla="*/ 196 w 247"/>
                  <a:gd name="T49" fmla="*/ 91 h 248"/>
                  <a:gd name="T50" fmla="*/ 211 w 247"/>
                  <a:gd name="T51" fmla="*/ 31 h 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47" h="248">
                    <a:moveTo>
                      <a:pt x="197" y="105"/>
                    </a:moveTo>
                    <a:cubicBezTo>
                      <a:pt x="190" y="100"/>
                      <a:pt x="187" y="105"/>
                      <a:pt x="178" y="102"/>
                    </a:cubicBezTo>
                    <a:cubicBezTo>
                      <a:pt x="164" y="97"/>
                      <a:pt x="161" y="81"/>
                      <a:pt x="137" y="82"/>
                    </a:cubicBezTo>
                    <a:cubicBezTo>
                      <a:pt x="128" y="83"/>
                      <a:pt x="115" y="90"/>
                      <a:pt x="110" y="95"/>
                    </a:cubicBezTo>
                    <a:cubicBezTo>
                      <a:pt x="94" y="111"/>
                      <a:pt x="90" y="152"/>
                      <a:pt x="120" y="161"/>
                    </a:cubicBezTo>
                    <a:cubicBezTo>
                      <a:pt x="135" y="165"/>
                      <a:pt x="150" y="157"/>
                      <a:pt x="163" y="161"/>
                    </a:cubicBezTo>
                    <a:cubicBezTo>
                      <a:pt x="178" y="165"/>
                      <a:pt x="186" y="188"/>
                      <a:pt x="185" y="203"/>
                    </a:cubicBezTo>
                    <a:cubicBezTo>
                      <a:pt x="164" y="248"/>
                      <a:pt x="90" y="236"/>
                      <a:pt x="53" y="217"/>
                    </a:cubicBezTo>
                    <a:cubicBezTo>
                      <a:pt x="27" y="191"/>
                      <a:pt x="0" y="138"/>
                      <a:pt x="18" y="92"/>
                    </a:cubicBezTo>
                    <a:cubicBezTo>
                      <a:pt x="19" y="88"/>
                      <a:pt x="25" y="83"/>
                      <a:pt x="26" y="78"/>
                    </a:cubicBezTo>
                    <a:cubicBezTo>
                      <a:pt x="27" y="75"/>
                      <a:pt x="27" y="72"/>
                      <a:pt x="28" y="70"/>
                    </a:cubicBezTo>
                    <a:cubicBezTo>
                      <a:pt x="42" y="41"/>
                      <a:pt x="82" y="13"/>
                      <a:pt x="115" y="12"/>
                    </a:cubicBezTo>
                    <a:cubicBezTo>
                      <a:pt x="147" y="12"/>
                      <a:pt x="160" y="29"/>
                      <a:pt x="185" y="32"/>
                    </a:cubicBezTo>
                    <a:cubicBezTo>
                      <a:pt x="197" y="26"/>
                      <a:pt x="207" y="13"/>
                      <a:pt x="222" y="24"/>
                    </a:cubicBezTo>
                    <a:cubicBezTo>
                      <a:pt x="247" y="41"/>
                      <a:pt x="217" y="93"/>
                      <a:pt x="197" y="105"/>
                    </a:cubicBezTo>
                    <a:close/>
                    <a:moveTo>
                      <a:pt x="211" y="31"/>
                    </a:moveTo>
                    <a:cubicBezTo>
                      <a:pt x="200" y="40"/>
                      <a:pt x="189" y="52"/>
                      <a:pt x="172" y="47"/>
                    </a:cubicBezTo>
                    <a:cubicBezTo>
                      <a:pt x="166" y="43"/>
                      <a:pt x="161" y="37"/>
                      <a:pt x="157" y="35"/>
                    </a:cubicBezTo>
                    <a:cubicBezTo>
                      <a:pt x="94" y="0"/>
                      <a:pt x="20" y="62"/>
                      <a:pt x="24" y="128"/>
                    </a:cubicBezTo>
                    <a:cubicBezTo>
                      <a:pt x="26" y="165"/>
                      <a:pt x="47" y="206"/>
                      <a:pt x="80" y="217"/>
                    </a:cubicBezTo>
                    <a:cubicBezTo>
                      <a:pt x="118" y="229"/>
                      <a:pt x="198" y="223"/>
                      <a:pt x="163" y="174"/>
                    </a:cubicBezTo>
                    <a:cubicBezTo>
                      <a:pt x="148" y="168"/>
                      <a:pt x="136" y="175"/>
                      <a:pt x="127" y="174"/>
                    </a:cubicBezTo>
                    <a:cubicBezTo>
                      <a:pt x="83" y="170"/>
                      <a:pt x="72" y="110"/>
                      <a:pt x="104" y="85"/>
                    </a:cubicBezTo>
                    <a:cubicBezTo>
                      <a:pt x="121" y="71"/>
                      <a:pt x="139" y="69"/>
                      <a:pt x="166" y="76"/>
                    </a:cubicBezTo>
                    <a:cubicBezTo>
                      <a:pt x="173" y="84"/>
                      <a:pt x="182" y="94"/>
                      <a:pt x="196" y="91"/>
                    </a:cubicBezTo>
                    <a:cubicBezTo>
                      <a:pt x="208" y="80"/>
                      <a:pt x="236" y="45"/>
                      <a:pt x="211" y="3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5" name="Freeform 129"/>
              <p:cNvSpPr>
                <a:spLocks noEditPoints="1"/>
              </p:cNvSpPr>
              <p:nvPr/>
            </p:nvSpPr>
            <p:spPr bwMode="auto">
              <a:xfrm>
                <a:off x="1892301" y="1658938"/>
                <a:ext cx="44450" cy="42863"/>
              </a:xfrm>
              <a:custGeom>
                <a:avLst/>
                <a:gdLst>
                  <a:gd name="T0" fmla="*/ 55 w 57"/>
                  <a:gd name="T1" fmla="*/ 27 h 55"/>
                  <a:gd name="T2" fmla="*/ 28 w 57"/>
                  <a:gd name="T3" fmla="*/ 52 h 55"/>
                  <a:gd name="T4" fmla="*/ 24 w 57"/>
                  <a:gd name="T5" fmla="*/ 2 h 55"/>
                  <a:gd name="T6" fmla="*/ 55 w 57"/>
                  <a:gd name="T7" fmla="*/ 27 h 55"/>
                  <a:gd name="T8" fmla="*/ 23 w 57"/>
                  <a:gd name="T9" fmla="*/ 14 h 55"/>
                  <a:gd name="T10" fmla="*/ 45 w 57"/>
                  <a:gd name="T11" fmla="*/ 36 h 55"/>
                  <a:gd name="T12" fmla="*/ 23 w 57"/>
                  <a:gd name="T13" fmla="*/ 14 h 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7" h="55">
                    <a:moveTo>
                      <a:pt x="55" y="27"/>
                    </a:moveTo>
                    <a:cubicBezTo>
                      <a:pt x="57" y="42"/>
                      <a:pt x="45" y="55"/>
                      <a:pt x="28" y="52"/>
                    </a:cubicBezTo>
                    <a:cubicBezTo>
                      <a:pt x="8" y="49"/>
                      <a:pt x="0" y="5"/>
                      <a:pt x="24" y="2"/>
                    </a:cubicBezTo>
                    <a:cubicBezTo>
                      <a:pt x="40" y="0"/>
                      <a:pt x="53" y="14"/>
                      <a:pt x="55" y="27"/>
                    </a:cubicBezTo>
                    <a:close/>
                    <a:moveTo>
                      <a:pt x="23" y="14"/>
                    </a:moveTo>
                    <a:cubicBezTo>
                      <a:pt x="8" y="30"/>
                      <a:pt x="32" y="53"/>
                      <a:pt x="45" y="36"/>
                    </a:cubicBezTo>
                    <a:cubicBezTo>
                      <a:pt x="48" y="18"/>
                      <a:pt x="29" y="14"/>
                      <a:pt x="23" y="1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6" name="Freeform 130"/>
              <p:cNvSpPr>
                <a:spLocks noEditPoints="1"/>
              </p:cNvSpPr>
              <p:nvPr/>
            </p:nvSpPr>
            <p:spPr bwMode="auto">
              <a:xfrm>
                <a:off x="1874838" y="1741488"/>
                <a:ext cx="53975" cy="53975"/>
              </a:xfrm>
              <a:custGeom>
                <a:avLst/>
                <a:gdLst>
                  <a:gd name="T0" fmla="*/ 64 w 71"/>
                  <a:gd name="T1" fmla="*/ 55 h 71"/>
                  <a:gd name="T2" fmla="*/ 13 w 71"/>
                  <a:gd name="T3" fmla="*/ 59 h 71"/>
                  <a:gd name="T4" fmla="*/ 15 w 71"/>
                  <a:gd name="T5" fmla="*/ 7 h 71"/>
                  <a:gd name="T6" fmla="*/ 52 w 71"/>
                  <a:gd name="T7" fmla="*/ 4 h 71"/>
                  <a:gd name="T8" fmla="*/ 64 w 71"/>
                  <a:gd name="T9" fmla="*/ 55 h 71"/>
                  <a:gd name="T10" fmla="*/ 30 w 71"/>
                  <a:gd name="T11" fmla="*/ 58 h 71"/>
                  <a:gd name="T12" fmla="*/ 39 w 71"/>
                  <a:gd name="T13" fmla="*/ 9 h 71"/>
                  <a:gd name="T14" fmla="*/ 30 w 71"/>
                  <a:gd name="T15" fmla="*/ 58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1" h="71">
                    <a:moveTo>
                      <a:pt x="64" y="55"/>
                    </a:moveTo>
                    <a:cubicBezTo>
                      <a:pt x="52" y="70"/>
                      <a:pt x="29" y="71"/>
                      <a:pt x="13" y="59"/>
                    </a:cubicBezTo>
                    <a:cubicBezTo>
                      <a:pt x="0" y="44"/>
                      <a:pt x="2" y="19"/>
                      <a:pt x="15" y="7"/>
                    </a:cubicBezTo>
                    <a:cubicBezTo>
                      <a:pt x="25" y="3"/>
                      <a:pt x="37" y="0"/>
                      <a:pt x="52" y="4"/>
                    </a:cubicBezTo>
                    <a:cubicBezTo>
                      <a:pt x="65" y="16"/>
                      <a:pt x="71" y="38"/>
                      <a:pt x="64" y="55"/>
                    </a:cubicBezTo>
                    <a:close/>
                    <a:moveTo>
                      <a:pt x="30" y="58"/>
                    </a:moveTo>
                    <a:cubicBezTo>
                      <a:pt x="58" y="64"/>
                      <a:pt x="66" y="19"/>
                      <a:pt x="39" y="9"/>
                    </a:cubicBezTo>
                    <a:cubicBezTo>
                      <a:pt x="12" y="13"/>
                      <a:pt x="5" y="52"/>
                      <a:pt x="30" y="5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7" name="Freeform 131"/>
              <p:cNvSpPr>
                <a:spLocks noEditPoints="1"/>
              </p:cNvSpPr>
              <p:nvPr/>
            </p:nvSpPr>
            <p:spPr bwMode="auto">
              <a:xfrm>
                <a:off x="1720851" y="1649413"/>
                <a:ext cx="53975" cy="66675"/>
              </a:xfrm>
              <a:custGeom>
                <a:avLst/>
                <a:gdLst>
                  <a:gd name="T0" fmla="*/ 20 w 68"/>
                  <a:gd name="T1" fmla="*/ 83 h 87"/>
                  <a:gd name="T2" fmla="*/ 0 w 68"/>
                  <a:gd name="T3" fmla="*/ 17 h 87"/>
                  <a:gd name="T4" fmla="*/ 10 w 68"/>
                  <a:gd name="T5" fmla="*/ 2 h 87"/>
                  <a:gd name="T6" fmla="*/ 42 w 68"/>
                  <a:gd name="T7" fmla="*/ 33 h 87"/>
                  <a:gd name="T8" fmla="*/ 57 w 68"/>
                  <a:gd name="T9" fmla="*/ 49 h 87"/>
                  <a:gd name="T10" fmla="*/ 20 w 68"/>
                  <a:gd name="T11" fmla="*/ 83 h 87"/>
                  <a:gd name="T12" fmla="*/ 48 w 68"/>
                  <a:gd name="T13" fmla="*/ 54 h 87"/>
                  <a:gd name="T14" fmla="*/ 13 w 68"/>
                  <a:gd name="T15" fmla="*/ 15 h 87"/>
                  <a:gd name="T16" fmla="*/ 23 w 68"/>
                  <a:gd name="T17" fmla="*/ 73 h 87"/>
                  <a:gd name="T18" fmla="*/ 48 w 68"/>
                  <a:gd name="T19" fmla="*/ 54 h 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68" h="87">
                    <a:moveTo>
                      <a:pt x="20" y="83"/>
                    </a:moveTo>
                    <a:cubicBezTo>
                      <a:pt x="6" y="64"/>
                      <a:pt x="6" y="39"/>
                      <a:pt x="0" y="17"/>
                    </a:cubicBezTo>
                    <a:cubicBezTo>
                      <a:pt x="3" y="12"/>
                      <a:pt x="3" y="3"/>
                      <a:pt x="10" y="2"/>
                    </a:cubicBezTo>
                    <a:cubicBezTo>
                      <a:pt x="21" y="0"/>
                      <a:pt x="28" y="18"/>
                      <a:pt x="42" y="33"/>
                    </a:cubicBezTo>
                    <a:cubicBezTo>
                      <a:pt x="45" y="36"/>
                      <a:pt x="55" y="43"/>
                      <a:pt x="57" y="49"/>
                    </a:cubicBezTo>
                    <a:cubicBezTo>
                      <a:pt x="68" y="75"/>
                      <a:pt x="44" y="87"/>
                      <a:pt x="20" y="83"/>
                    </a:cubicBezTo>
                    <a:close/>
                    <a:moveTo>
                      <a:pt x="48" y="54"/>
                    </a:moveTo>
                    <a:cubicBezTo>
                      <a:pt x="44" y="40"/>
                      <a:pt x="21" y="22"/>
                      <a:pt x="13" y="15"/>
                    </a:cubicBezTo>
                    <a:cubicBezTo>
                      <a:pt x="10" y="36"/>
                      <a:pt x="19" y="54"/>
                      <a:pt x="23" y="73"/>
                    </a:cubicBezTo>
                    <a:cubicBezTo>
                      <a:pt x="39" y="78"/>
                      <a:pt x="53" y="70"/>
                      <a:pt x="48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8" name="Freeform 132"/>
              <p:cNvSpPr>
                <a:spLocks noEditPoints="1"/>
              </p:cNvSpPr>
              <p:nvPr/>
            </p:nvSpPr>
            <p:spPr bwMode="auto">
              <a:xfrm>
                <a:off x="1398588" y="1435101"/>
                <a:ext cx="936625" cy="588963"/>
              </a:xfrm>
              <a:custGeom>
                <a:avLst/>
                <a:gdLst>
                  <a:gd name="T0" fmla="*/ 466 w 1203"/>
                  <a:gd name="T1" fmla="*/ 54 h 756"/>
                  <a:gd name="T2" fmla="*/ 1107 w 1203"/>
                  <a:gd name="T3" fmla="*/ 233 h 756"/>
                  <a:gd name="T4" fmla="*/ 1056 w 1203"/>
                  <a:gd name="T5" fmla="*/ 745 h 756"/>
                  <a:gd name="T6" fmla="*/ 497 w 1203"/>
                  <a:gd name="T7" fmla="*/ 639 h 756"/>
                  <a:gd name="T8" fmla="*/ 47 w 1203"/>
                  <a:gd name="T9" fmla="*/ 508 h 756"/>
                  <a:gd name="T10" fmla="*/ 1163 w 1203"/>
                  <a:gd name="T11" fmla="*/ 427 h 756"/>
                  <a:gd name="T12" fmla="*/ 946 w 1203"/>
                  <a:gd name="T13" fmla="*/ 720 h 756"/>
                  <a:gd name="T14" fmla="*/ 462 w 1203"/>
                  <a:gd name="T15" fmla="*/ 600 h 756"/>
                  <a:gd name="T16" fmla="*/ 166 w 1203"/>
                  <a:gd name="T17" fmla="*/ 329 h 756"/>
                  <a:gd name="T18" fmla="*/ 208 w 1203"/>
                  <a:gd name="T19" fmla="*/ 120 h 756"/>
                  <a:gd name="T20" fmla="*/ 132 w 1203"/>
                  <a:gd name="T21" fmla="*/ 547 h 756"/>
                  <a:gd name="T22" fmla="*/ 920 w 1203"/>
                  <a:gd name="T23" fmla="*/ 724 h 756"/>
                  <a:gd name="T24" fmla="*/ 1171 w 1203"/>
                  <a:gd name="T25" fmla="*/ 353 h 756"/>
                  <a:gd name="T26" fmla="*/ 788 w 1203"/>
                  <a:gd name="T27" fmla="*/ 209 h 756"/>
                  <a:gd name="T28" fmla="*/ 331 w 1203"/>
                  <a:gd name="T29" fmla="*/ 92 h 756"/>
                  <a:gd name="T30" fmla="*/ 585 w 1203"/>
                  <a:gd name="T31" fmla="*/ 186 h 756"/>
                  <a:gd name="T32" fmla="*/ 234 w 1203"/>
                  <a:gd name="T33" fmla="*/ 187 h 756"/>
                  <a:gd name="T34" fmla="*/ 243 w 1203"/>
                  <a:gd name="T35" fmla="*/ 442 h 756"/>
                  <a:gd name="T36" fmla="*/ 626 w 1203"/>
                  <a:gd name="T37" fmla="*/ 563 h 756"/>
                  <a:gd name="T38" fmla="*/ 948 w 1203"/>
                  <a:gd name="T39" fmla="*/ 628 h 756"/>
                  <a:gd name="T40" fmla="*/ 1078 w 1203"/>
                  <a:gd name="T41" fmla="*/ 497 h 756"/>
                  <a:gd name="T42" fmla="*/ 496 w 1203"/>
                  <a:gd name="T43" fmla="*/ 511 h 756"/>
                  <a:gd name="T44" fmla="*/ 255 w 1203"/>
                  <a:gd name="T45" fmla="*/ 202 h 756"/>
                  <a:gd name="T46" fmla="*/ 1108 w 1203"/>
                  <a:gd name="T47" fmla="*/ 280 h 756"/>
                  <a:gd name="T48" fmla="*/ 974 w 1203"/>
                  <a:gd name="T49" fmla="*/ 202 h 756"/>
                  <a:gd name="T50" fmla="*/ 234 w 1203"/>
                  <a:gd name="T51" fmla="*/ 19 h 756"/>
                  <a:gd name="T52" fmla="*/ 255 w 1203"/>
                  <a:gd name="T53" fmla="*/ 46 h 756"/>
                  <a:gd name="T54" fmla="*/ 390 w 1203"/>
                  <a:gd name="T55" fmla="*/ 84 h 756"/>
                  <a:gd name="T56" fmla="*/ 541 w 1203"/>
                  <a:gd name="T57" fmla="*/ 128 h 756"/>
                  <a:gd name="T58" fmla="*/ 737 w 1203"/>
                  <a:gd name="T59" fmla="*/ 166 h 756"/>
                  <a:gd name="T60" fmla="*/ 885 w 1203"/>
                  <a:gd name="T61" fmla="*/ 207 h 756"/>
                  <a:gd name="T62" fmla="*/ 1030 w 1203"/>
                  <a:gd name="T63" fmla="*/ 258 h 756"/>
                  <a:gd name="T64" fmla="*/ 273 w 1203"/>
                  <a:gd name="T65" fmla="*/ 417 h 756"/>
                  <a:gd name="T66" fmla="*/ 598 w 1203"/>
                  <a:gd name="T67" fmla="*/ 523 h 756"/>
                  <a:gd name="T68" fmla="*/ 877 w 1203"/>
                  <a:gd name="T69" fmla="*/ 590 h 756"/>
                  <a:gd name="T70" fmla="*/ 1118 w 1203"/>
                  <a:gd name="T71" fmla="*/ 350 h 756"/>
                  <a:gd name="T72" fmla="*/ 678 w 1203"/>
                  <a:gd name="T73" fmla="*/ 217 h 756"/>
                  <a:gd name="T74" fmla="*/ 443 w 1203"/>
                  <a:gd name="T75" fmla="*/ 160 h 756"/>
                  <a:gd name="T76" fmla="*/ 1091 w 1203"/>
                  <a:gd name="T77" fmla="*/ 275 h 756"/>
                  <a:gd name="T78" fmla="*/ 563 w 1203"/>
                  <a:gd name="T79" fmla="*/ 558 h 756"/>
                  <a:gd name="T80" fmla="*/ 197 w 1203"/>
                  <a:gd name="T81" fmla="*/ 368 h 756"/>
                  <a:gd name="T82" fmla="*/ 120 w 1203"/>
                  <a:gd name="T83" fmla="*/ 493 h 756"/>
                  <a:gd name="T84" fmla="*/ 691 w 1203"/>
                  <a:gd name="T85" fmla="*/ 642 h 756"/>
                  <a:gd name="T86" fmla="*/ 1062 w 1203"/>
                  <a:gd name="T87" fmla="*/ 607 h 756"/>
                  <a:gd name="T88" fmla="*/ 1005 w 1203"/>
                  <a:gd name="T89" fmla="*/ 253 h 756"/>
                  <a:gd name="T90" fmla="*/ 841 w 1203"/>
                  <a:gd name="T91" fmla="*/ 212 h 756"/>
                  <a:gd name="T92" fmla="*/ 773 w 1203"/>
                  <a:gd name="T93" fmla="*/ 193 h 756"/>
                  <a:gd name="T94" fmla="*/ 737 w 1203"/>
                  <a:gd name="T95" fmla="*/ 177 h 756"/>
                  <a:gd name="T96" fmla="*/ 654 w 1203"/>
                  <a:gd name="T97" fmla="*/ 160 h 756"/>
                  <a:gd name="T98" fmla="*/ 577 w 1203"/>
                  <a:gd name="T99" fmla="*/ 136 h 756"/>
                  <a:gd name="T100" fmla="*/ 487 w 1203"/>
                  <a:gd name="T101" fmla="*/ 112 h 756"/>
                  <a:gd name="T102" fmla="*/ 430 w 1203"/>
                  <a:gd name="T103" fmla="*/ 104 h 756"/>
                  <a:gd name="T104" fmla="*/ 228 w 1203"/>
                  <a:gd name="T105" fmla="*/ 55 h 756"/>
                  <a:gd name="T106" fmla="*/ 182 w 1203"/>
                  <a:gd name="T107" fmla="*/ 92 h 756"/>
                  <a:gd name="T108" fmla="*/ 183 w 1203"/>
                  <a:gd name="T109" fmla="*/ 66 h 756"/>
                  <a:gd name="T110" fmla="*/ 147 w 1203"/>
                  <a:gd name="T111" fmla="*/ 74 h 756"/>
                  <a:gd name="T112" fmla="*/ 136 w 1203"/>
                  <a:gd name="T113" fmla="*/ 273 h 756"/>
                  <a:gd name="T114" fmla="*/ 141 w 1203"/>
                  <a:gd name="T115" fmla="*/ 229 h 756"/>
                  <a:gd name="T116" fmla="*/ 156 w 1203"/>
                  <a:gd name="T117" fmla="*/ 120 h 756"/>
                  <a:gd name="T118" fmla="*/ 44 w 1203"/>
                  <a:gd name="T119" fmla="*/ 323 h 756"/>
                  <a:gd name="T120" fmla="*/ 123 w 1203"/>
                  <a:gd name="T121" fmla="*/ 172 h 7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03" h="756">
                    <a:moveTo>
                      <a:pt x="141" y="6"/>
                    </a:moveTo>
                    <a:cubicBezTo>
                      <a:pt x="152" y="9"/>
                      <a:pt x="166" y="0"/>
                      <a:pt x="174" y="0"/>
                    </a:cubicBezTo>
                    <a:cubicBezTo>
                      <a:pt x="180" y="0"/>
                      <a:pt x="189" y="3"/>
                      <a:pt x="197" y="4"/>
                    </a:cubicBezTo>
                    <a:cubicBezTo>
                      <a:pt x="216" y="6"/>
                      <a:pt x="243" y="7"/>
                      <a:pt x="263" y="11"/>
                    </a:cubicBezTo>
                    <a:cubicBezTo>
                      <a:pt x="279" y="15"/>
                      <a:pt x="294" y="22"/>
                      <a:pt x="310" y="26"/>
                    </a:cubicBezTo>
                    <a:cubicBezTo>
                      <a:pt x="362" y="39"/>
                      <a:pt x="415" y="41"/>
                      <a:pt x="466" y="54"/>
                    </a:cubicBezTo>
                    <a:cubicBezTo>
                      <a:pt x="498" y="62"/>
                      <a:pt x="531" y="70"/>
                      <a:pt x="564" y="79"/>
                    </a:cubicBezTo>
                    <a:cubicBezTo>
                      <a:pt x="631" y="97"/>
                      <a:pt x="699" y="111"/>
                      <a:pt x="763" y="133"/>
                    </a:cubicBezTo>
                    <a:cubicBezTo>
                      <a:pt x="796" y="145"/>
                      <a:pt x="830" y="152"/>
                      <a:pt x="862" y="163"/>
                    </a:cubicBezTo>
                    <a:cubicBezTo>
                      <a:pt x="926" y="185"/>
                      <a:pt x="990" y="195"/>
                      <a:pt x="1051" y="208"/>
                    </a:cubicBezTo>
                    <a:cubicBezTo>
                      <a:pt x="1061" y="213"/>
                      <a:pt x="1071" y="217"/>
                      <a:pt x="1082" y="218"/>
                    </a:cubicBezTo>
                    <a:cubicBezTo>
                      <a:pt x="1089" y="225"/>
                      <a:pt x="1099" y="227"/>
                      <a:pt x="1107" y="233"/>
                    </a:cubicBezTo>
                    <a:cubicBezTo>
                      <a:pt x="1124" y="246"/>
                      <a:pt x="1139" y="268"/>
                      <a:pt x="1154" y="289"/>
                    </a:cubicBezTo>
                    <a:cubicBezTo>
                      <a:pt x="1176" y="318"/>
                      <a:pt x="1203" y="344"/>
                      <a:pt x="1201" y="385"/>
                    </a:cubicBezTo>
                    <a:cubicBezTo>
                      <a:pt x="1199" y="417"/>
                      <a:pt x="1187" y="449"/>
                      <a:pt x="1176" y="480"/>
                    </a:cubicBezTo>
                    <a:cubicBezTo>
                      <a:pt x="1165" y="508"/>
                      <a:pt x="1151" y="535"/>
                      <a:pt x="1138" y="563"/>
                    </a:cubicBezTo>
                    <a:cubicBezTo>
                      <a:pt x="1126" y="591"/>
                      <a:pt x="1114" y="621"/>
                      <a:pt x="1102" y="649"/>
                    </a:cubicBezTo>
                    <a:cubicBezTo>
                      <a:pt x="1086" y="685"/>
                      <a:pt x="1078" y="721"/>
                      <a:pt x="1056" y="745"/>
                    </a:cubicBezTo>
                    <a:cubicBezTo>
                      <a:pt x="1040" y="749"/>
                      <a:pt x="1016" y="755"/>
                      <a:pt x="991" y="756"/>
                    </a:cubicBezTo>
                    <a:cubicBezTo>
                      <a:pt x="959" y="753"/>
                      <a:pt x="935" y="739"/>
                      <a:pt x="904" y="732"/>
                    </a:cubicBezTo>
                    <a:cubicBezTo>
                      <a:pt x="859" y="723"/>
                      <a:pt x="816" y="708"/>
                      <a:pt x="771" y="696"/>
                    </a:cubicBezTo>
                    <a:cubicBezTo>
                      <a:pt x="748" y="691"/>
                      <a:pt x="725" y="686"/>
                      <a:pt x="702" y="680"/>
                    </a:cubicBezTo>
                    <a:cubicBezTo>
                      <a:pt x="659" y="670"/>
                      <a:pt x="615" y="656"/>
                      <a:pt x="570" y="649"/>
                    </a:cubicBezTo>
                    <a:cubicBezTo>
                      <a:pt x="546" y="645"/>
                      <a:pt x="521" y="642"/>
                      <a:pt x="497" y="639"/>
                    </a:cubicBezTo>
                    <a:cubicBezTo>
                      <a:pt x="469" y="635"/>
                      <a:pt x="445" y="627"/>
                      <a:pt x="414" y="625"/>
                    </a:cubicBezTo>
                    <a:cubicBezTo>
                      <a:pt x="367" y="608"/>
                      <a:pt x="317" y="603"/>
                      <a:pt x="272" y="590"/>
                    </a:cubicBezTo>
                    <a:cubicBezTo>
                      <a:pt x="231" y="579"/>
                      <a:pt x="190" y="573"/>
                      <a:pt x="151" y="559"/>
                    </a:cubicBezTo>
                    <a:cubicBezTo>
                      <a:pt x="126" y="561"/>
                      <a:pt x="112" y="549"/>
                      <a:pt x="86" y="547"/>
                    </a:cubicBezTo>
                    <a:cubicBezTo>
                      <a:pt x="76" y="539"/>
                      <a:pt x="66" y="536"/>
                      <a:pt x="59" y="528"/>
                    </a:cubicBezTo>
                    <a:cubicBezTo>
                      <a:pt x="54" y="523"/>
                      <a:pt x="52" y="516"/>
                      <a:pt x="47" y="508"/>
                    </a:cubicBezTo>
                    <a:cubicBezTo>
                      <a:pt x="38" y="494"/>
                      <a:pt x="24" y="479"/>
                      <a:pt x="16" y="463"/>
                    </a:cubicBezTo>
                    <a:cubicBezTo>
                      <a:pt x="9" y="448"/>
                      <a:pt x="0" y="421"/>
                      <a:pt x="1" y="401"/>
                    </a:cubicBezTo>
                    <a:cubicBezTo>
                      <a:pt x="4" y="368"/>
                      <a:pt x="27" y="338"/>
                      <a:pt x="39" y="308"/>
                    </a:cubicBezTo>
                    <a:cubicBezTo>
                      <a:pt x="51" y="276"/>
                      <a:pt x="62" y="241"/>
                      <a:pt x="74" y="208"/>
                    </a:cubicBezTo>
                    <a:cubicBezTo>
                      <a:pt x="98" y="135"/>
                      <a:pt x="109" y="62"/>
                      <a:pt x="141" y="6"/>
                    </a:cubicBezTo>
                    <a:close/>
                    <a:moveTo>
                      <a:pt x="1163" y="427"/>
                    </a:moveTo>
                    <a:cubicBezTo>
                      <a:pt x="1159" y="445"/>
                      <a:pt x="1153" y="462"/>
                      <a:pt x="1146" y="477"/>
                    </a:cubicBezTo>
                    <a:cubicBezTo>
                      <a:pt x="1126" y="518"/>
                      <a:pt x="1101" y="561"/>
                      <a:pt x="1076" y="593"/>
                    </a:cubicBezTo>
                    <a:cubicBezTo>
                      <a:pt x="1072" y="640"/>
                      <a:pt x="1047" y="695"/>
                      <a:pt x="1011" y="721"/>
                    </a:cubicBezTo>
                    <a:cubicBezTo>
                      <a:pt x="1008" y="719"/>
                      <a:pt x="1004" y="723"/>
                      <a:pt x="999" y="724"/>
                    </a:cubicBezTo>
                    <a:cubicBezTo>
                      <a:pt x="990" y="724"/>
                      <a:pt x="975" y="719"/>
                      <a:pt x="961" y="719"/>
                    </a:cubicBezTo>
                    <a:cubicBezTo>
                      <a:pt x="957" y="719"/>
                      <a:pt x="951" y="720"/>
                      <a:pt x="946" y="720"/>
                    </a:cubicBezTo>
                    <a:cubicBezTo>
                      <a:pt x="919" y="718"/>
                      <a:pt x="891" y="704"/>
                      <a:pt x="868" y="704"/>
                    </a:cubicBezTo>
                    <a:cubicBezTo>
                      <a:pt x="856" y="693"/>
                      <a:pt x="839" y="693"/>
                      <a:pt x="821" y="688"/>
                    </a:cubicBezTo>
                    <a:cubicBezTo>
                      <a:pt x="808" y="684"/>
                      <a:pt x="794" y="679"/>
                      <a:pt x="782" y="678"/>
                    </a:cubicBezTo>
                    <a:cubicBezTo>
                      <a:pt x="755" y="674"/>
                      <a:pt x="731" y="665"/>
                      <a:pt x="705" y="656"/>
                    </a:cubicBezTo>
                    <a:cubicBezTo>
                      <a:pt x="653" y="640"/>
                      <a:pt x="597" y="635"/>
                      <a:pt x="547" y="624"/>
                    </a:cubicBezTo>
                    <a:cubicBezTo>
                      <a:pt x="518" y="618"/>
                      <a:pt x="490" y="608"/>
                      <a:pt x="462" y="600"/>
                    </a:cubicBezTo>
                    <a:cubicBezTo>
                      <a:pt x="406" y="584"/>
                      <a:pt x="349" y="568"/>
                      <a:pt x="293" y="557"/>
                    </a:cubicBezTo>
                    <a:cubicBezTo>
                      <a:pt x="263" y="551"/>
                      <a:pt x="233" y="546"/>
                      <a:pt x="204" y="541"/>
                    </a:cubicBezTo>
                    <a:cubicBezTo>
                      <a:pt x="188" y="538"/>
                      <a:pt x="164" y="537"/>
                      <a:pt x="146" y="531"/>
                    </a:cubicBezTo>
                    <a:cubicBezTo>
                      <a:pt x="117" y="521"/>
                      <a:pt x="108" y="505"/>
                      <a:pt x="110" y="473"/>
                    </a:cubicBezTo>
                    <a:cubicBezTo>
                      <a:pt x="111" y="459"/>
                      <a:pt x="113" y="440"/>
                      <a:pt x="120" y="421"/>
                    </a:cubicBezTo>
                    <a:cubicBezTo>
                      <a:pt x="129" y="391"/>
                      <a:pt x="151" y="362"/>
                      <a:pt x="166" y="329"/>
                    </a:cubicBezTo>
                    <a:cubicBezTo>
                      <a:pt x="180" y="296"/>
                      <a:pt x="193" y="262"/>
                      <a:pt x="206" y="231"/>
                    </a:cubicBezTo>
                    <a:cubicBezTo>
                      <a:pt x="208" y="225"/>
                      <a:pt x="210" y="219"/>
                      <a:pt x="213" y="213"/>
                    </a:cubicBezTo>
                    <a:cubicBezTo>
                      <a:pt x="216" y="207"/>
                      <a:pt x="221" y="202"/>
                      <a:pt x="223" y="197"/>
                    </a:cubicBezTo>
                    <a:cubicBezTo>
                      <a:pt x="226" y="191"/>
                      <a:pt x="226" y="181"/>
                      <a:pt x="228" y="173"/>
                    </a:cubicBezTo>
                    <a:cubicBezTo>
                      <a:pt x="234" y="154"/>
                      <a:pt x="249" y="126"/>
                      <a:pt x="234" y="109"/>
                    </a:cubicBezTo>
                    <a:cubicBezTo>
                      <a:pt x="224" y="110"/>
                      <a:pt x="218" y="115"/>
                      <a:pt x="208" y="120"/>
                    </a:cubicBezTo>
                    <a:cubicBezTo>
                      <a:pt x="193" y="153"/>
                      <a:pt x="189" y="188"/>
                      <a:pt x="178" y="223"/>
                    </a:cubicBezTo>
                    <a:cubicBezTo>
                      <a:pt x="168" y="257"/>
                      <a:pt x="157" y="292"/>
                      <a:pt x="142" y="325"/>
                    </a:cubicBezTo>
                    <a:cubicBezTo>
                      <a:pt x="129" y="355"/>
                      <a:pt x="111" y="383"/>
                      <a:pt x="96" y="417"/>
                    </a:cubicBezTo>
                    <a:cubicBezTo>
                      <a:pt x="89" y="432"/>
                      <a:pt x="84" y="449"/>
                      <a:pt x="79" y="470"/>
                    </a:cubicBezTo>
                    <a:cubicBezTo>
                      <a:pt x="74" y="488"/>
                      <a:pt x="65" y="511"/>
                      <a:pt x="71" y="524"/>
                    </a:cubicBezTo>
                    <a:cubicBezTo>
                      <a:pt x="76" y="535"/>
                      <a:pt x="111" y="542"/>
                      <a:pt x="132" y="547"/>
                    </a:cubicBezTo>
                    <a:cubicBezTo>
                      <a:pt x="204" y="562"/>
                      <a:pt x="266" y="585"/>
                      <a:pt x="333" y="597"/>
                    </a:cubicBezTo>
                    <a:cubicBezTo>
                      <a:pt x="381" y="605"/>
                      <a:pt x="429" y="621"/>
                      <a:pt x="481" y="629"/>
                    </a:cubicBezTo>
                    <a:cubicBezTo>
                      <a:pt x="506" y="633"/>
                      <a:pt x="533" y="636"/>
                      <a:pt x="559" y="639"/>
                    </a:cubicBezTo>
                    <a:cubicBezTo>
                      <a:pt x="585" y="642"/>
                      <a:pt x="609" y="650"/>
                      <a:pt x="634" y="655"/>
                    </a:cubicBezTo>
                    <a:cubicBezTo>
                      <a:pt x="710" y="671"/>
                      <a:pt x="780" y="690"/>
                      <a:pt x="848" y="708"/>
                    </a:cubicBezTo>
                    <a:cubicBezTo>
                      <a:pt x="872" y="714"/>
                      <a:pt x="897" y="717"/>
                      <a:pt x="920" y="724"/>
                    </a:cubicBezTo>
                    <a:cubicBezTo>
                      <a:pt x="935" y="728"/>
                      <a:pt x="949" y="736"/>
                      <a:pt x="964" y="740"/>
                    </a:cubicBezTo>
                    <a:cubicBezTo>
                      <a:pt x="974" y="743"/>
                      <a:pt x="1002" y="746"/>
                      <a:pt x="1014" y="745"/>
                    </a:cubicBezTo>
                    <a:cubicBezTo>
                      <a:pt x="1031" y="743"/>
                      <a:pt x="1047" y="730"/>
                      <a:pt x="1061" y="724"/>
                    </a:cubicBezTo>
                    <a:cubicBezTo>
                      <a:pt x="1089" y="645"/>
                      <a:pt x="1130" y="568"/>
                      <a:pt x="1161" y="490"/>
                    </a:cubicBezTo>
                    <a:cubicBezTo>
                      <a:pt x="1175" y="454"/>
                      <a:pt x="1193" y="410"/>
                      <a:pt x="1188" y="373"/>
                    </a:cubicBezTo>
                    <a:cubicBezTo>
                      <a:pt x="1184" y="368"/>
                      <a:pt x="1171" y="348"/>
                      <a:pt x="1171" y="353"/>
                    </a:cubicBezTo>
                    <a:cubicBezTo>
                      <a:pt x="1181" y="377"/>
                      <a:pt x="1170" y="401"/>
                      <a:pt x="1163" y="427"/>
                    </a:cubicBezTo>
                    <a:close/>
                    <a:moveTo>
                      <a:pt x="1162" y="315"/>
                    </a:moveTo>
                    <a:cubicBezTo>
                      <a:pt x="1152" y="314"/>
                      <a:pt x="1150" y="311"/>
                      <a:pt x="1144" y="305"/>
                    </a:cubicBezTo>
                    <a:cubicBezTo>
                      <a:pt x="1121" y="302"/>
                      <a:pt x="1100" y="285"/>
                      <a:pt x="1077" y="288"/>
                    </a:cubicBezTo>
                    <a:cubicBezTo>
                      <a:pt x="1000" y="262"/>
                      <a:pt x="922" y="245"/>
                      <a:pt x="844" y="223"/>
                    </a:cubicBezTo>
                    <a:cubicBezTo>
                      <a:pt x="825" y="218"/>
                      <a:pt x="806" y="214"/>
                      <a:pt x="788" y="209"/>
                    </a:cubicBezTo>
                    <a:cubicBezTo>
                      <a:pt x="761" y="203"/>
                      <a:pt x="736" y="196"/>
                      <a:pt x="709" y="188"/>
                    </a:cubicBezTo>
                    <a:cubicBezTo>
                      <a:pt x="690" y="183"/>
                      <a:pt x="671" y="179"/>
                      <a:pt x="653" y="173"/>
                    </a:cubicBezTo>
                    <a:cubicBezTo>
                      <a:pt x="616" y="163"/>
                      <a:pt x="580" y="147"/>
                      <a:pt x="541" y="141"/>
                    </a:cubicBezTo>
                    <a:cubicBezTo>
                      <a:pt x="483" y="120"/>
                      <a:pt x="415" y="114"/>
                      <a:pt x="352" y="99"/>
                    </a:cubicBezTo>
                    <a:cubicBezTo>
                      <a:pt x="350" y="96"/>
                      <a:pt x="345" y="104"/>
                      <a:pt x="340" y="100"/>
                    </a:cubicBezTo>
                    <a:cubicBezTo>
                      <a:pt x="335" y="100"/>
                      <a:pt x="337" y="92"/>
                      <a:pt x="331" y="92"/>
                    </a:cubicBezTo>
                    <a:cubicBezTo>
                      <a:pt x="284" y="80"/>
                      <a:pt x="243" y="71"/>
                      <a:pt x="199" y="67"/>
                    </a:cubicBezTo>
                    <a:cubicBezTo>
                      <a:pt x="210" y="73"/>
                      <a:pt x="215" y="92"/>
                      <a:pt x="228" y="97"/>
                    </a:cubicBezTo>
                    <a:cubicBezTo>
                      <a:pt x="241" y="102"/>
                      <a:pt x="255" y="95"/>
                      <a:pt x="267" y="104"/>
                    </a:cubicBezTo>
                    <a:cubicBezTo>
                      <a:pt x="271" y="104"/>
                      <a:pt x="269" y="97"/>
                      <a:pt x="275" y="99"/>
                    </a:cubicBezTo>
                    <a:cubicBezTo>
                      <a:pt x="279" y="100"/>
                      <a:pt x="278" y="106"/>
                      <a:pt x="283" y="106"/>
                    </a:cubicBezTo>
                    <a:cubicBezTo>
                      <a:pt x="385" y="133"/>
                      <a:pt x="480" y="160"/>
                      <a:pt x="585" y="186"/>
                    </a:cubicBezTo>
                    <a:cubicBezTo>
                      <a:pt x="649" y="201"/>
                      <a:pt x="716" y="214"/>
                      <a:pt x="781" y="231"/>
                    </a:cubicBezTo>
                    <a:cubicBezTo>
                      <a:pt x="843" y="246"/>
                      <a:pt x="907" y="263"/>
                      <a:pt x="970" y="279"/>
                    </a:cubicBezTo>
                    <a:cubicBezTo>
                      <a:pt x="1014" y="290"/>
                      <a:pt x="1065" y="310"/>
                      <a:pt x="1111" y="318"/>
                    </a:cubicBezTo>
                    <a:cubicBezTo>
                      <a:pt x="1142" y="323"/>
                      <a:pt x="1166" y="330"/>
                      <a:pt x="1182" y="348"/>
                    </a:cubicBezTo>
                    <a:cubicBezTo>
                      <a:pt x="1175" y="337"/>
                      <a:pt x="1169" y="326"/>
                      <a:pt x="1162" y="315"/>
                    </a:cubicBezTo>
                    <a:close/>
                    <a:moveTo>
                      <a:pt x="234" y="187"/>
                    </a:moveTo>
                    <a:cubicBezTo>
                      <a:pt x="230" y="205"/>
                      <a:pt x="226" y="226"/>
                      <a:pt x="222" y="247"/>
                    </a:cubicBezTo>
                    <a:cubicBezTo>
                      <a:pt x="217" y="268"/>
                      <a:pt x="209" y="290"/>
                      <a:pt x="207" y="309"/>
                    </a:cubicBezTo>
                    <a:cubicBezTo>
                      <a:pt x="206" y="319"/>
                      <a:pt x="203" y="334"/>
                      <a:pt x="204" y="343"/>
                    </a:cubicBezTo>
                    <a:cubicBezTo>
                      <a:pt x="205" y="348"/>
                      <a:pt x="209" y="354"/>
                      <a:pt x="211" y="361"/>
                    </a:cubicBezTo>
                    <a:cubicBezTo>
                      <a:pt x="214" y="376"/>
                      <a:pt x="214" y="393"/>
                      <a:pt x="217" y="405"/>
                    </a:cubicBezTo>
                    <a:cubicBezTo>
                      <a:pt x="220" y="416"/>
                      <a:pt x="233" y="432"/>
                      <a:pt x="243" y="442"/>
                    </a:cubicBezTo>
                    <a:cubicBezTo>
                      <a:pt x="270" y="472"/>
                      <a:pt x="310" y="479"/>
                      <a:pt x="355" y="492"/>
                    </a:cubicBezTo>
                    <a:cubicBezTo>
                      <a:pt x="386" y="501"/>
                      <a:pt x="413" y="509"/>
                      <a:pt x="441" y="517"/>
                    </a:cubicBezTo>
                    <a:cubicBezTo>
                      <a:pt x="455" y="521"/>
                      <a:pt x="470" y="528"/>
                      <a:pt x="484" y="532"/>
                    </a:cubicBezTo>
                    <a:cubicBezTo>
                      <a:pt x="497" y="535"/>
                      <a:pt x="509" y="535"/>
                      <a:pt x="522" y="537"/>
                    </a:cubicBezTo>
                    <a:cubicBezTo>
                      <a:pt x="533" y="538"/>
                      <a:pt x="543" y="544"/>
                      <a:pt x="554" y="547"/>
                    </a:cubicBezTo>
                    <a:cubicBezTo>
                      <a:pt x="578" y="554"/>
                      <a:pt x="603" y="558"/>
                      <a:pt x="626" y="563"/>
                    </a:cubicBezTo>
                    <a:cubicBezTo>
                      <a:pt x="651" y="569"/>
                      <a:pt x="675" y="578"/>
                      <a:pt x="699" y="582"/>
                    </a:cubicBezTo>
                    <a:cubicBezTo>
                      <a:pt x="729" y="587"/>
                      <a:pt x="756" y="601"/>
                      <a:pt x="783" y="599"/>
                    </a:cubicBezTo>
                    <a:cubicBezTo>
                      <a:pt x="793" y="605"/>
                      <a:pt x="810" y="609"/>
                      <a:pt x="824" y="605"/>
                    </a:cubicBezTo>
                    <a:cubicBezTo>
                      <a:pt x="829" y="610"/>
                      <a:pt x="836" y="612"/>
                      <a:pt x="843" y="614"/>
                    </a:cubicBezTo>
                    <a:cubicBezTo>
                      <a:pt x="867" y="620"/>
                      <a:pt x="893" y="629"/>
                      <a:pt x="917" y="630"/>
                    </a:cubicBezTo>
                    <a:cubicBezTo>
                      <a:pt x="927" y="631"/>
                      <a:pt x="937" y="628"/>
                      <a:pt x="948" y="628"/>
                    </a:cubicBezTo>
                    <a:cubicBezTo>
                      <a:pt x="959" y="627"/>
                      <a:pt x="971" y="629"/>
                      <a:pt x="981" y="628"/>
                    </a:cubicBezTo>
                    <a:cubicBezTo>
                      <a:pt x="1047" y="619"/>
                      <a:pt x="1078" y="581"/>
                      <a:pt x="1105" y="533"/>
                    </a:cubicBezTo>
                    <a:cubicBezTo>
                      <a:pt x="1129" y="489"/>
                      <a:pt x="1155" y="442"/>
                      <a:pt x="1164" y="386"/>
                    </a:cubicBezTo>
                    <a:cubicBezTo>
                      <a:pt x="1169" y="356"/>
                      <a:pt x="1152" y="332"/>
                      <a:pt x="1118" y="329"/>
                    </a:cubicBezTo>
                    <a:cubicBezTo>
                      <a:pt x="1139" y="355"/>
                      <a:pt x="1125" y="393"/>
                      <a:pt x="1115" y="421"/>
                    </a:cubicBezTo>
                    <a:cubicBezTo>
                      <a:pt x="1104" y="452"/>
                      <a:pt x="1092" y="471"/>
                      <a:pt x="1078" y="497"/>
                    </a:cubicBezTo>
                    <a:cubicBezTo>
                      <a:pt x="1057" y="538"/>
                      <a:pt x="1019" y="575"/>
                      <a:pt x="983" y="594"/>
                    </a:cubicBezTo>
                    <a:cubicBezTo>
                      <a:pt x="955" y="602"/>
                      <a:pt x="931" y="606"/>
                      <a:pt x="903" y="604"/>
                    </a:cubicBezTo>
                    <a:cubicBezTo>
                      <a:pt x="876" y="602"/>
                      <a:pt x="849" y="593"/>
                      <a:pt x="822" y="585"/>
                    </a:cubicBezTo>
                    <a:cubicBezTo>
                      <a:pt x="796" y="578"/>
                      <a:pt x="769" y="573"/>
                      <a:pt x="742" y="568"/>
                    </a:cubicBezTo>
                    <a:cubicBezTo>
                      <a:pt x="714" y="563"/>
                      <a:pt x="687" y="554"/>
                      <a:pt x="660" y="548"/>
                    </a:cubicBezTo>
                    <a:cubicBezTo>
                      <a:pt x="606" y="537"/>
                      <a:pt x="550" y="524"/>
                      <a:pt x="496" y="511"/>
                    </a:cubicBezTo>
                    <a:cubicBezTo>
                      <a:pt x="470" y="504"/>
                      <a:pt x="444" y="494"/>
                      <a:pt x="417" y="487"/>
                    </a:cubicBezTo>
                    <a:cubicBezTo>
                      <a:pt x="389" y="480"/>
                      <a:pt x="360" y="478"/>
                      <a:pt x="334" y="468"/>
                    </a:cubicBezTo>
                    <a:cubicBezTo>
                      <a:pt x="312" y="461"/>
                      <a:pt x="294" y="441"/>
                      <a:pt x="272" y="432"/>
                    </a:cubicBezTo>
                    <a:cubicBezTo>
                      <a:pt x="257" y="413"/>
                      <a:pt x="245" y="402"/>
                      <a:pt x="237" y="382"/>
                    </a:cubicBezTo>
                    <a:cubicBezTo>
                      <a:pt x="223" y="351"/>
                      <a:pt x="226" y="312"/>
                      <a:pt x="230" y="275"/>
                    </a:cubicBezTo>
                    <a:cubicBezTo>
                      <a:pt x="233" y="250"/>
                      <a:pt x="248" y="226"/>
                      <a:pt x="255" y="202"/>
                    </a:cubicBezTo>
                    <a:cubicBezTo>
                      <a:pt x="258" y="194"/>
                      <a:pt x="263" y="187"/>
                      <a:pt x="265" y="179"/>
                    </a:cubicBezTo>
                    <a:cubicBezTo>
                      <a:pt x="272" y="157"/>
                      <a:pt x="272" y="139"/>
                      <a:pt x="269" y="117"/>
                    </a:cubicBezTo>
                    <a:cubicBezTo>
                      <a:pt x="263" y="114"/>
                      <a:pt x="257" y="111"/>
                      <a:pt x="249" y="111"/>
                    </a:cubicBezTo>
                    <a:cubicBezTo>
                      <a:pt x="255" y="140"/>
                      <a:pt x="240" y="161"/>
                      <a:pt x="234" y="187"/>
                    </a:cubicBezTo>
                    <a:close/>
                    <a:moveTo>
                      <a:pt x="1131" y="274"/>
                    </a:moveTo>
                    <a:cubicBezTo>
                      <a:pt x="1117" y="274"/>
                      <a:pt x="1114" y="272"/>
                      <a:pt x="1108" y="280"/>
                    </a:cubicBezTo>
                    <a:cubicBezTo>
                      <a:pt x="1119" y="285"/>
                      <a:pt x="1136" y="291"/>
                      <a:pt x="1146" y="293"/>
                    </a:cubicBezTo>
                    <a:cubicBezTo>
                      <a:pt x="1140" y="287"/>
                      <a:pt x="1136" y="280"/>
                      <a:pt x="1131" y="274"/>
                    </a:cubicBezTo>
                    <a:close/>
                    <a:moveTo>
                      <a:pt x="1103" y="268"/>
                    </a:moveTo>
                    <a:cubicBezTo>
                      <a:pt x="1108" y="267"/>
                      <a:pt x="1111" y="264"/>
                      <a:pt x="1118" y="259"/>
                    </a:cubicBezTo>
                    <a:cubicBezTo>
                      <a:pt x="1103" y="240"/>
                      <a:pt x="1076" y="224"/>
                      <a:pt x="1044" y="218"/>
                    </a:cubicBezTo>
                    <a:cubicBezTo>
                      <a:pt x="1018" y="213"/>
                      <a:pt x="995" y="206"/>
                      <a:pt x="974" y="202"/>
                    </a:cubicBezTo>
                    <a:cubicBezTo>
                      <a:pt x="961" y="200"/>
                      <a:pt x="949" y="198"/>
                      <a:pt x="937" y="196"/>
                    </a:cubicBezTo>
                    <a:cubicBezTo>
                      <a:pt x="927" y="193"/>
                      <a:pt x="919" y="188"/>
                      <a:pt x="909" y="186"/>
                    </a:cubicBezTo>
                    <a:cubicBezTo>
                      <a:pt x="872" y="175"/>
                      <a:pt x="834" y="164"/>
                      <a:pt x="796" y="152"/>
                    </a:cubicBezTo>
                    <a:cubicBezTo>
                      <a:pt x="684" y="116"/>
                      <a:pt x="561" y="85"/>
                      <a:pt x="450" y="60"/>
                    </a:cubicBezTo>
                    <a:cubicBezTo>
                      <a:pt x="397" y="42"/>
                      <a:pt x="340" y="46"/>
                      <a:pt x="288" y="31"/>
                    </a:cubicBezTo>
                    <a:cubicBezTo>
                      <a:pt x="271" y="27"/>
                      <a:pt x="253" y="17"/>
                      <a:pt x="234" y="19"/>
                    </a:cubicBezTo>
                    <a:cubicBezTo>
                      <a:pt x="214" y="10"/>
                      <a:pt x="196" y="17"/>
                      <a:pt x="181" y="10"/>
                    </a:cubicBezTo>
                    <a:cubicBezTo>
                      <a:pt x="173" y="12"/>
                      <a:pt x="169" y="14"/>
                      <a:pt x="157" y="14"/>
                    </a:cubicBezTo>
                    <a:cubicBezTo>
                      <a:pt x="158" y="36"/>
                      <a:pt x="174" y="43"/>
                      <a:pt x="186" y="55"/>
                    </a:cubicBezTo>
                    <a:cubicBezTo>
                      <a:pt x="196" y="45"/>
                      <a:pt x="205" y="34"/>
                      <a:pt x="224" y="41"/>
                    </a:cubicBezTo>
                    <a:cubicBezTo>
                      <a:pt x="232" y="44"/>
                      <a:pt x="237" y="54"/>
                      <a:pt x="243" y="57"/>
                    </a:cubicBezTo>
                    <a:cubicBezTo>
                      <a:pt x="249" y="55"/>
                      <a:pt x="248" y="47"/>
                      <a:pt x="255" y="46"/>
                    </a:cubicBezTo>
                    <a:cubicBezTo>
                      <a:pt x="261" y="49"/>
                      <a:pt x="262" y="55"/>
                      <a:pt x="265" y="60"/>
                    </a:cubicBezTo>
                    <a:cubicBezTo>
                      <a:pt x="286" y="52"/>
                      <a:pt x="298" y="65"/>
                      <a:pt x="313" y="74"/>
                    </a:cubicBezTo>
                    <a:cubicBezTo>
                      <a:pt x="322" y="50"/>
                      <a:pt x="338" y="74"/>
                      <a:pt x="344" y="86"/>
                    </a:cubicBezTo>
                    <a:cubicBezTo>
                      <a:pt x="351" y="84"/>
                      <a:pt x="355" y="79"/>
                      <a:pt x="362" y="80"/>
                    </a:cubicBezTo>
                    <a:cubicBezTo>
                      <a:pt x="370" y="81"/>
                      <a:pt x="371" y="87"/>
                      <a:pt x="377" y="89"/>
                    </a:cubicBezTo>
                    <a:cubicBezTo>
                      <a:pt x="383" y="88"/>
                      <a:pt x="385" y="84"/>
                      <a:pt x="390" y="84"/>
                    </a:cubicBezTo>
                    <a:cubicBezTo>
                      <a:pt x="404" y="84"/>
                      <a:pt x="403" y="98"/>
                      <a:pt x="414" y="99"/>
                    </a:cubicBezTo>
                    <a:cubicBezTo>
                      <a:pt x="422" y="99"/>
                      <a:pt x="427" y="88"/>
                      <a:pt x="435" y="89"/>
                    </a:cubicBezTo>
                    <a:cubicBezTo>
                      <a:pt x="445" y="90"/>
                      <a:pt x="442" y="103"/>
                      <a:pt x="455" y="102"/>
                    </a:cubicBezTo>
                    <a:cubicBezTo>
                      <a:pt x="460" y="97"/>
                      <a:pt x="462" y="89"/>
                      <a:pt x="471" y="87"/>
                    </a:cubicBezTo>
                    <a:cubicBezTo>
                      <a:pt x="485" y="93"/>
                      <a:pt x="494" y="104"/>
                      <a:pt x="504" y="113"/>
                    </a:cubicBezTo>
                    <a:cubicBezTo>
                      <a:pt x="521" y="100"/>
                      <a:pt x="533" y="113"/>
                      <a:pt x="541" y="128"/>
                    </a:cubicBezTo>
                    <a:cubicBezTo>
                      <a:pt x="557" y="105"/>
                      <a:pt x="579" y="114"/>
                      <a:pt x="589" y="138"/>
                    </a:cubicBezTo>
                    <a:cubicBezTo>
                      <a:pt x="607" y="125"/>
                      <a:pt x="616" y="144"/>
                      <a:pt x="629" y="152"/>
                    </a:cubicBezTo>
                    <a:cubicBezTo>
                      <a:pt x="633" y="147"/>
                      <a:pt x="636" y="139"/>
                      <a:pt x="645" y="138"/>
                    </a:cubicBezTo>
                    <a:cubicBezTo>
                      <a:pt x="657" y="146"/>
                      <a:pt x="662" y="161"/>
                      <a:pt x="682" y="161"/>
                    </a:cubicBezTo>
                    <a:cubicBezTo>
                      <a:pt x="701" y="145"/>
                      <a:pt x="712" y="163"/>
                      <a:pt x="721" y="176"/>
                    </a:cubicBezTo>
                    <a:cubicBezTo>
                      <a:pt x="725" y="176"/>
                      <a:pt x="730" y="166"/>
                      <a:pt x="737" y="166"/>
                    </a:cubicBezTo>
                    <a:cubicBezTo>
                      <a:pt x="746" y="170"/>
                      <a:pt x="748" y="180"/>
                      <a:pt x="753" y="187"/>
                    </a:cubicBezTo>
                    <a:cubicBezTo>
                      <a:pt x="766" y="186"/>
                      <a:pt x="773" y="180"/>
                      <a:pt x="783" y="183"/>
                    </a:cubicBezTo>
                    <a:cubicBezTo>
                      <a:pt x="790" y="188"/>
                      <a:pt x="794" y="196"/>
                      <a:pt x="803" y="198"/>
                    </a:cubicBezTo>
                    <a:cubicBezTo>
                      <a:pt x="813" y="185"/>
                      <a:pt x="827" y="191"/>
                      <a:pt x="837" y="199"/>
                    </a:cubicBezTo>
                    <a:cubicBezTo>
                      <a:pt x="853" y="190"/>
                      <a:pt x="864" y="208"/>
                      <a:pt x="874" y="216"/>
                    </a:cubicBezTo>
                    <a:cubicBezTo>
                      <a:pt x="876" y="211"/>
                      <a:pt x="882" y="210"/>
                      <a:pt x="885" y="207"/>
                    </a:cubicBezTo>
                    <a:cubicBezTo>
                      <a:pt x="897" y="209"/>
                      <a:pt x="899" y="220"/>
                      <a:pt x="908" y="224"/>
                    </a:cubicBezTo>
                    <a:cubicBezTo>
                      <a:pt x="921" y="214"/>
                      <a:pt x="935" y="220"/>
                      <a:pt x="944" y="231"/>
                    </a:cubicBezTo>
                    <a:cubicBezTo>
                      <a:pt x="945" y="228"/>
                      <a:pt x="950" y="228"/>
                      <a:pt x="954" y="228"/>
                    </a:cubicBezTo>
                    <a:cubicBezTo>
                      <a:pt x="959" y="234"/>
                      <a:pt x="965" y="240"/>
                      <a:pt x="973" y="243"/>
                    </a:cubicBezTo>
                    <a:cubicBezTo>
                      <a:pt x="1005" y="223"/>
                      <a:pt x="1015" y="265"/>
                      <a:pt x="1045" y="267"/>
                    </a:cubicBezTo>
                    <a:cubicBezTo>
                      <a:pt x="1043" y="258"/>
                      <a:pt x="1033" y="264"/>
                      <a:pt x="1030" y="258"/>
                    </a:cubicBezTo>
                    <a:cubicBezTo>
                      <a:pt x="1039" y="242"/>
                      <a:pt x="1051" y="263"/>
                      <a:pt x="1062" y="264"/>
                    </a:cubicBezTo>
                    <a:cubicBezTo>
                      <a:pt x="1072" y="242"/>
                      <a:pt x="1087" y="269"/>
                      <a:pt x="1103" y="268"/>
                    </a:cubicBezTo>
                    <a:close/>
                    <a:moveTo>
                      <a:pt x="268" y="206"/>
                    </a:moveTo>
                    <a:cubicBezTo>
                      <a:pt x="258" y="235"/>
                      <a:pt x="243" y="258"/>
                      <a:pt x="242" y="289"/>
                    </a:cubicBezTo>
                    <a:cubicBezTo>
                      <a:pt x="241" y="312"/>
                      <a:pt x="238" y="326"/>
                      <a:pt x="240" y="350"/>
                    </a:cubicBezTo>
                    <a:cubicBezTo>
                      <a:pt x="244" y="382"/>
                      <a:pt x="259" y="398"/>
                      <a:pt x="273" y="417"/>
                    </a:cubicBezTo>
                    <a:cubicBezTo>
                      <a:pt x="281" y="428"/>
                      <a:pt x="287" y="430"/>
                      <a:pt x="303" y="439"/>
                    </a:cubicBezTo>
                    <a:cubicBezTo>
                      <a:pt x="325" y="450"/>
                      <a:pt x="351" y="465"/>
                      <a:pt x="379" y="470"/>
                    </a:cubicBezTo>
                    <a:cubicBezTo>
                      <a:pt x="385" y="471"/>
                      <a:pt x="392" y="470"/>
                      <a:pt x="399" y="471"/>
                    </a:cubicBezTo>
                    <a:cubicBezTo>
                      <a:pt x="436" y="478"/>
                      <a:pt x="470" y="494"/>
                      <a:pt x="504" y="503"/>
                    </a:cubicBezTo>
                    <a:cubicBezTo>
                      <a:pt x="530" y="510"/>
                      <a:pt x="557" y="516"/>
                      <a:pt x="584" y="522"/>
                    </a:cubicBezTo>
                    <a:cubicBezTo>
                      <a:pt x="589" y="523"/>
                      <a:pt x="593" y="522"/>
                      <a:pt x="598" y="523"/>
                    </a:cubicBezTo>
                    <a:cubicBezTo>
                      <a:pt x="602" y="524"/>
                      <a:pt x="606" y="528"/>
                      <a:pt x="610" y="529"/>
                    </a:cubicBezTo>
                    <a:cubicBezTo>
                      <a:pt x="615" y="530"/>
                      <a:pt x="620" y="529"/>
                      <a:pt x="625" y="529"/>
                    </a:cubicBezTo>
                    <a:cubicBezTo>
                      <a:pt x="630" y="530"/>
                      <a:pt x="634" y="533"/>
                      <a:pt x="639" y="534"/>
                    </a:cubicBezTo>
                    <a:cubicBezTo>
                      <a:pt x="665" y="540"/>
                      <a:pt x="689" y="547"/>
                      <a:pt x="715" y="552"/>
                    </a:cubicBezTo>
                    <a:cubicBezTo>
                      <a:pt x="730" y="555"/>
                      <a:pt x="746" y="558"/>
                      <a:pt x="761" y="561"/>
                    </a:cubicBezTo>
                    <a:cubicBezTo>
                      <a:pt x="802" y="568"/>
                      <a:pt x="836" y="581"/>
                      <a:pt x="877" y="590"/>
                    </a:cubicBezTo>
                    <a:cubicBezTo>
                      <a:pt x="886" y="593"/>
                      <a:pt x="895" y="595"/>
                      <a:pt x="903" y="595"/>
                    </a:cubicBezTo>
                    <a:cubicBezTo>
                      <a:pt x="905" y="596"/>
                      <a:pt x="909" y="593"/>
                      <a:pt x="909" y="593"/>
                    </a:cubicBezTo>
                    <a:cubicBezTo>
                      <a:pt x="911" y="593"/>
                      <a:pt x="914" y="595"/>
                      <a:pt x="919" y="595"/>
                    </a:cubicBezTo>
                    <a:cubicBezTo>
                      <a:pt x="936" y="595"/>
                      <a:pt x="965" y="590"/>
                      <a:pt x="981" y="583"/>
                    </a:cubicBezTo>
                    <a:cubicBezTo>
                      <a:pt x="1017" y="568"/>
                      <a:pt x="1047" y="526"/>
                      <a:pt x="1066" y="497"/>
                    </a:cubicBezTo>
                    <a:cubicBezTo>
                      <a:pt x="1095" y="453"/>
                      <a:pt x="1119" y="410"/>
                      <a:pt x="1118" y="350"/>
                    </a:cubicBezTo>
                    <a:cubicBezTo>
                      <a:pt x="1114" y="340"/>
                      <a:pt x="1105" y="334"/>
                      <a:pt x="1098" y="326"/>
                    </a:cubicBezTo>
                    <a:cubicBezTo>
                      <a:pt x="1014" y="296"/>
                      <a:pt x="918" y="276"/>
                      <a:pt x="837" y="255"/>
                    </a:cubicBezTo>
                    <a:cubicBezTo>
                      <a:pt x="822" y="252"/>
                      <a:pt x="807" y="248"/>
                      <a:pt x="792" y="244"/>
                    </a:cubicBezTo>
                    <a:cubicBezTo>
                      <a:pt x="763" y="236"/>
                      <a:pt x="732" y="231"/>
                      <a:pt x="705" y="223"/>
                    </a:cubicBezTo>
                    <a:cubicBezTo>
                      <a:pt x="700" y="222"/>
                      <a:pt x="695" y="218"/>
                      <a:pt x="690" y="217"/>
                    </a:cubicBezTo>
                    <a:cubicBezTo>
                      <a:pt x="686" y="216"/>
                      <a:pt x="682" y="217"/>
                      <a:pt x="678" y="217"/>
                    </a:cubicBezTo>
                    <a:cubicBezTo>
                      <a:pt x="663" y="215"/>
                      <a:pt x="648" y="208"/>
                      <a:pt x="634" y="204"/>
                    </a:cubicBezTo>
                    <a:cubicBezTo>
                      <a:pt x="629" y="203"/>
                      <a:pt x="624" y="204"/>
                      <a:pt x="619" y="203"/>
                    </a:cubicBezTo>
                    <a:cubicBezTo>
                      <a:pt x="609" y="201"/>
                      <a:pt x="598" y="195"/>
                      <a:pt x="588" y="193"/>
                    </a:cubicBezTo>
                    <a:cubicBezTo>
                      <a:pt x="576" y="191"/>
                      <a:pt x="564" y="191"/>
                      <a:pt x="553" y="188"/>
                    </a:cubicBezTo>
                    <a:cubicBezTo>
                      <a:pt x="536" y="185"/>
                      <a:pt x="524" y="180"/>
                      <a:pt x="504" y="177"/>
                    </a:cubicBezTo>
                    <a:cubicBezTo>
                      <a:pt x="488" y="175"/>
                      <a:pt x="464" y="165"/>
                      <a:pt x="443" y="160"/>
                    </a:cubicBezTo>
                    <a:cubicBezTo>
                      <a:pt x="407" y="150"/>
                      <a:pt x="368" y="134"/>
                      <a:pt x="334" y="132"/>
                    </a:cubicBezTo>
                    <a:cubicBezTo>
                      <a:pt x="319" y="123"/>
                      <a:pt x="296" y="117"/>
                      <a:pt x="278" y="116"/>
                    </a:cubicBezTo>
                    <a:cubicBezTo>
                      <a:pt x="285" y="141"/>
                      <a:pt x="277" y="177"/>
                      <a:pt x="268" y="206"/>
                    </a:cubicBezTo>
                    <a:close/>
                    <a:moveTo>
                      <a:pt x="1072" y="267"/>
                    </a:moveTo>
                    <a:cubicBezTo>
                      <a:pt x="1073" y="269"/>
                      <a:pt x="1071" y="269"/>
                      <a:pt x="1071" y="272"/>
                    </a:cubicBezTo>
                    <a:cubicBezTo>
                      <a:pt x="1078" y="272"/>
                      <a:pt x="1085" y="278"/>
                      <a:pt x="1091" y="275"/>
                    </a:cubicBezTo>
                    <a:cubicBezTo>
                      <a:pt x="1084" y="273"/>
                      <a:pt x="1080" y="268"/>
                      <a:pt x="1072" y="267"/>
                    </a:cubicBezTo>
                    <a:close/>
                    <a:moveTo>
                      <a:pt x="849" y="629"/>
                    </a:moveTo>
                    <a:cubicBezTo>
                      <a:pt x="829" y="618"/>
                      <a:pt x="809" y="619"/>
                      <a:pt x="785" y="615"/>
                    </a:cubicBezTo>
                    <a:cubicBezTo>
                      <a:pt x="762" y="611"/>
                      <a:pt x="739" y="601"/>
                      <a:pt x="715" y="595"/>
                    </a:cubicBezTo>
                    <a:cubicBezTo>
                      <a:pt x="690" y="590"/>
                      <a:pt x="666" y="584"/>
                      <a:pt x="641" y="579"/>
                    </a:cubicBezTo>
                    <a:cubicBezTo>
                      <a:pt x="616" y="568"/>
                      <a:pt x="589" y="566"/>
                      <a:pt x="563" y="558"/>
                    </a:cubicBezTo>
                    <a:cubicBezTo>
                      <a:pt x="536" y="550"/>
                      <a:pt x="509" y="548"/>
                      <a:pt x="482" y="542"/>
                    </a:cubicBezTo>
                    <a:cubicBezTo>
                      <a:pt x="463" y="537"/>
                      <a:pt x="443" y="527"/>
                      <a:pt x="422" y="522"/>
                    </a:cubicBezTo>
                    <a:cubicBezTo>
                      <a:pt x="397" y="516"/>
                      <a:pt x="366" y="507"/>
                      <a:pt x="346" y="500"/>
                    </a:cubicBezTo>
                    <a:cubicBezTo>
                      <a:pt x="306" y="493"/>
                      <a:pt x="267" y="476"/>
                      <a:pt x="239" y="456"/>
                    </a:cubicBezTo>
                    <a:cubicBezTo>
                      <a:pt x="228" y="448"/>
                      <a:pt x="219" y="431"/>
                      <a:pt x="212" y="416"/>
                    </a:cubicBezTo>
                    <a:cubicBezTo>
                      <a:pt x="205" y="402"/>
                      <a:pt x="199" y="381"/>
                      <a:pt x="197" y="368"/>
                    </a:cubicBezTo>
                    <a:cubicBezTo>
                      <a:pt x="192" y="340"/>
                      <a:pt x="195" y="321"/>
                      <a:pt x="201" y="294"/>
                    </a:cubicBezTo>
                    <a:cubicBezTo>
                      <a:pt x="203" y="281"/>
                      <a:pt x="212" y="260"/>
                      <a:pt x="211" y="250"/>
                    </a:cubicBezTo>
                    <a:cubicBezTo>
                      <a:pt x="211" y="251"/>
                      <a:pt x="210" y="251"/>
                      <a:pt x="211" y="252"/>
                    </a:cubicBezTo>
                    <a:cubicBezTo>
                      <a:pt x="200" y="279"/>
                      <a:pt x="187" y="308"/>
                      <a:pt x="172" y="338"/>
                    </a:cubicBezTo>
                    <a:cubicBezTo>
                      <a:pt x="153" y="376"/>
                      <a:pt x="130" y="414"/>
                      <a:pt x="123" y="455"/>
                    </a:cubicBezTo>
                    <a:cubicBezTo>
                      <a:pt x="122" y="464"/>
                      <a:pt x="118" y="483"/>
                      <a:pt x="120" y="493"/>
                    </a:cubicBezTo>
                    <a:cubicBezTo>
                      <a:pt x="122" y="511"/>
                      <a:pt x="144" y="519"/>
                      <a:pt x="163" y="523"/>
                    </a:cubicBezTo>
                    <a:cubicBezTo>
                      <a:pt x="205" y="533"/>
                      <a:pt x="250" y="537"/>
                      <a:pt x="294" y="547"/>
                    </a:cubicBezTo>
                    <a:cubicBezTo>
                      <a:pt x="339" y="557"/>
                      <a:pt x="384" y="570"/>
                      <a:pt x="430" y="582"/>
                    </a:cubicBezTo>
                    <a:cubicBezTo>
                      <a:pt x="472" y="593"/>
                      <a:pt x="515" y="607"/>
                      <a:pt x="559" y="615"/>
                    </a:cubicBezTo>
                    <a:cubicBezTo>
                      <a:pt x="581" y="619"/>
                      <a:pt x="603" y="624"/>
                      <a:pt x="625" y="629"/>
                    </a:cubicBezTo>
                    <a:cubicBezTo>
                      <a:pt x="648" y="634"/>
                      <a:pt x="671" y="636"/>
                      <a:pt x="691" y="642"/>
                    </a:cubicBezTo>
                    <a:cubicBezTo>
                      <a:pt x="716" y="649"/>
                      <a:pt x="742" y="658"/>
                      <a:pt x="770" y="665"/>
                    </a:cubicBezTo>
                    <a:cubicBezTo>
                      <a:pt x="802" y="674"/>
                      <a:pt x="838" y="685"/>
                      <a:pt x="864" y="686"/>
                    </a:cubicBezTo>
                    <a:cubicBezTo>
                      <a:pt x="883" y="693"/>
                      <a:pt x="902" y="696"/>
                      <a:pt x="923" y="700"/>
                    </a:cubicBezTo>
                    <a:cubicBezTo>
                      <a:pt x="941" y="703"/>
                      <a:pt x="964" y="710"/>
                      <a:pt x="984" y="708"/>
                    </a:cubicBezTo>
                    <a:cubicBezTo>
                      <a:pt x="994" y="707"/>
                      <a:pt x="1007" y="701"/>
                      <a:pt x="1017" y="701"/>
                    </a:cubicBezTo>
                    <a:cubicBezTo>
                      <a:pt x="1036" y="674"/>
                      <a:pt x="1062" y="648"/>
                      <a:pt x="1062" y="607"/>
                    </a:cubicBezTo>
                    <a:cubicBezTo>
                      <a:pt x="1040" y="618"/>
                      <a:pt x="1012" y="633"/>
                      <a:pt x="983" y="637"/>
                    </a:cubicBezTo>
                    <a:cubicBezTo>
                      <a:pt x="976" y="637"/>
                      <a:pt x="968" y="635"/>
                      <a:pt x="963" y="638"/>
                    </a:cubicBezTo>
                    <a:cubicBezTo>
                      <a:pt x="967" y="638"/>
                      <a:pt x="970" y="639"/>
                      <a:pt x="970" y="643"/>
                    </a:cubicBezTo>
                    <a:cubicBezTo>
                      <a:pt x="925" y="642"/>
                      <a:pt x="894" y="636"/>
                      <a:pt x="849" y="629"/>
                    </a:cubicBezTo>
                    <a:close/>
                    <a:moveTo>
                      <a:pt x="988" y="250"/>
                    </a:moveTo>
                    <a:cubicBezTo>
                      <a:pt x="994" y="250"/>
                      <a:pt x="1001" y="255"/>
                      <a:pt x="1005" y="253"/>
                    </a:cubicBezTo>
                    <a:cubicBezTo>
                      <a:pt x="1000" y="252"/>
                      <a:pt x="990" y="242"/>
                      <a:pt x="988" y="250"/>
                    </a:cubicBezTo>
                    <a:close/>
                    <a:moveTo>
                      <a:pt x="883" y="222"/>
                    </a:moveTo>
                    <a:cubicBezTo>
                      <a:pt x="887" y="223"/>
                      <a:pt x="889" y="222"/>
                      <a:pt x="890" y="223"/>
                    </a:cubicBezTo>
                    <a:cubicBezTo>
                      <a:pt x="891" y="224"/>
                      <a:pt x="891" y="225"/>
                      <a:pt x="892" y="224"/>
                    </a:cubicBezTo>
                    <a:cubicBezTo>
                      <a:pt x="893" y="220"/>
                      <a:pt x="884" y="217"/>
                      <a:pt x="883" y="222"/>
                    </a:cubicBezTo>
                    <a:close/>
                    <a:moveTo>
                      <a:pt x="841" y="212"/>
                    </a:moveTo>
                    <a:cubicBezTo>
                      <a:pt x="849" y="210"/>
                      <a:pt x="854" y="217"/>
                      <a:pt x="858" y="214"/>
                    </a:cubicBezTo>
                    <a:cubicBezTo>
                      <a:pt x="855" y="208"/>
                      <a:pt x="844" y="206"/>
                      <a:pt x="841" y="212"/>
                    </a:cubicBezTo>
                    <a:close/>
                    <a:moveTo>
                      <a:pt x="807" y="201"/>
                    </a:moveTo>
                    <a:cubicBezTo>
                      <a:pt x="809" y="205"/>
                      <a:pt x="825" y="208"/>
                      <a:pt x="826" y="204"/>
                    </a:cubicBezTo>
                    <a:cubicBezTo>
                      <a:pt x="821" y="201"/>
                      <a:pt x="815" y="198"/>
                      <a:pt x="807" y="201"/>
                    </a:cubicBezTo>
                    <a:close/>
                    <a:moveTo>
                      <a:pt x="773" y="193"/>
                    </a:moveTo>
                    <a:cubicBezTo>
                      <a:pt x="775" y="193"/>
                      <a:pt x="780" y="197"/>
                      <a:pt x="781" y="194"/>
                    </a:cubicBezTo>
                    <a:cubicBezTo>
                      <a:pt x="780" y="194"/>
                      <a:pt x="775" y="190"/>
                      <a:pt x="773" y="193"/>
                    </a:cubicBezTo>
                    <a:close/>
                    <a:moveTo>
                      <a:pt x="737" y="177"/>
                    </a:moveTo>
                    <a:cubicBezTo>
                      <a:pt x="732" y="177"/>
                      <a:pt x="732" y="181"/>
                      <a:pt x="730" y="184"/>
                    </a:cubicBezTo>
                    <a:cubicBezTo>
                      <a:pt x="736" y="183"/>
                      <a:pt x="739" y="186"/>
                      <a:pt x="742" y="187"/>
                    </a:cubicBezTo>
                    <a:cubicBezTo>
                      <a:pt x="741" y="183"/>
                      <a:pt x="738" y="181"/>
                      <a:pt x="737" y="177"/>
                    </a:cubicBezTo>
                    <a:close/>
                    <a:moveTo>
                      <a:pt x="689" y="172"/>
                    </a:moveTo>
                    <a:cubicBezTo>
                      <a:pt x="697" y="173"/>
                      <a:pt x="703" y="175"/>
                      <a:pt x="709" y="178"/>
                    </a:cubicBezTo>
                    <a:cubicBezTo>
                      <a:pt x="710" y="164"/>
                      <a:pt x="693" y="160"/>
                      <a:pt x="689" y="172"/>
                    </a:cubicBezTo>
                    <a:close/>
                    <a:moveTo>
                      <a:pt x="641" y="151"/>
                    </a:moveTo>
                    <a:cubicBezTo>
                      <a:pt x="641" y="153"/>
                      <a:pt x="638" y="154"/>
                      <a:pt x="639" y="158"/>
                    </a:cubicBezTo>
                    <a:cubicBezTo>
                      <a:pt x="645" y="157"/>
                      <a:pt x="652" y="165"/>
                      <a:pt x="654" y="160"/>
                    </a:cubicBezTo>
                    <a:cubicBezTo>
                      <a:pt x="650" y="156"/>
                      <a:pt x="649" y="151"/>
                      <a:pt x="641" y="151"/>
                    </a:cubicBezTo>
                    <a:close/>
                    <a:moveTo>
                      <a:pt x="600" y="146"/>
                    </a:moveTo>
                    <a:cubicBezTo>
                      <a:pt x="604" y="147"/>
                      <a:pt x="607" y="149"/>
                      <a:pt x="610" y="150"/>
                    </a:cubicBezTo>
                    <a:cubicBezTo>
                      <a:pt x="611" y="145"/>
                      <a:pt x="602" y="141"/>
                      <a:pt x="600" y="146"/>
                    </a:cubicBezTo>
                    <a:close/>
                    <a:moveTo>
                      <a:pt x="553" y="131"/>
                    </a:moveTo>
                    <a:cubicBezTo>
                      <a:pt x="559" y="133"/>
                      <a:pt x="572" y="140"/>
                      <a:pt x="577" y="136"/>
                    </a:cubicBezTo>
                    <a:cubicBezTo>
                      <a:pt x="574" y="126"/>
                      <a:pt x="558" y="118"/>
                      <a:pt x="553" y="131"/>
                    </a:cubicBezTo>
                    <a:close/>
                    <a:moveTo>
                      <a:pt x="524" y="120"/>
                    </a:moveTo>
                    <a:cubicBezTo>
                      <a:pt x="520" y="120"/>
                      <a:pt x="517" y="120"/>
                      <a:pt x="516" y="122"/>
                    </a:cubicBezTo>
                    <a:cubicBezTo>
                      <a:pt x="520" y="121"/>
                      <a:pt x="525" y="126"/>
                      <a:pt x="527" y="123"/>
                    </a:cubicBezTo>
                    <a:cubicBezTo>
                      <a:pt x="525" y="123"/>
                      <a:pt x="525" y="121"/>
                      <a:pt x="524" y="120"/>
                    </a:cubicBezTo>
                    <a:close/>
                    <a:moveTo>
                      <a:pt x="487" y="112"/>
                    </a:moveTo>
                    <a:cubicBezTo>
                      <a:pt x="483" y="107"/>
                      <a:pt x="479" y="101"/>
                      <a:pt x="472" y="99"/>
                    </a:cubicBezTo>
                    <a:cubicBezTo>
                      <a:pt x="467" y="100"/>
                      <a:pt x="463" y="104"/>
                      <a:pt x="463" y="111"/>
                    </a:cubicBezTo>
                    <a:cubicBezTo>
                      <a:pt x="472" y="109"/>
                      <a:pt x="482" y="118"/>
                      <a:pt x="487" y="112"/>
                    </a:cubicBezTo>
                    <a:close/>
                    <a:moveTo>
                      <a:pt x="430" y="104"/>
                    </a:moveTo>
                    <a:cubicBezTo>
                      <a:pt x="433" y="103"/>
                      <a:pt x="437" y="107"/>
                      <a:pt x="438" y="104"/>
                    </a:cubicBezTo>
                    <a:cubicBezTo>
                      <a:pt x="436" y="101"/>
                      <a:pt x="432" y="99"/>
                      <a:pt x="430" y="104"/>
                    </a:cubicBezTo>
                    <a:close/>
                    <a:moveTo>
                      <a:pt x="328" y="76"/>
                    </a:moveTo>
                    <a:cubicBezTo>
                      <a:pt x="324" y="76"/>
                      <a:pt x="322" y="78"/>
                      <a:pt x="321" y="80"/>
                    </a:cubicBezTo>
                    <a:cubicBezTo>
                      <a:pt x="325" y="79"/>
                      <a:pt x="325" y="82"/>
                      <a:pt x="329" y="81"/>
                    </a:cubicBezTo>
                    <a:cubicBezTo>
                      <a:pt x="329" y="79"/>
                      <a:pt x="327" y="78"/>
                      <a:pt x="328" y="76"/>
                    </a:cubicBezTo>
                    <a:close/>
                    <a:moveTo>
                      <a:pt x="204" y="54"/>
                    </a:moveTo>
                    <a:cubicBezTo>
                      <a:pt x="210" y="56"/>
                      <a:pt x="221" y="61"/>
                      <a:pt x="228" y="55"/>
                    </a:cubicBezTo>
                    <a:cubicBezTo>
                      <a:pt x="223" y="52"/>
                      <a:pt x="208" y="43"/>
                      <a:pt x="204" y="54"/>
                    </a:cubicBezTo>
                    <a:close/>
                    <a:moveTo>
                      <a:pt x="171" y="120"/>
                    </a:moveTo>
                    <a:cubicBezTo>
                      <a:pt x="185" y="137"/>
                      <a:pt x="175" y="175"/>
                      <a:pt x="174" y="196"/>
                    </a:cubicBezTo>
                    <a:cubicBezTo>
                      <a:pt x="186" y="162"/>
                      <a:pt x="187" y="114"/>
                      <a:pt x="217" y="99"/>
                    </a:cubicBezTo>
                    <a:cubicBezTo>
                      <a:pt x="208" y="91"/>
                      <a:pt x="201" y="80"/>
                      <a:pt x="191" y="74"/>
                    </a:cubicBezTo>
                    <a:cubicBezTo>
                      <a:pt x="188" y="80"/>
                      <a:pt x="181" y="82"/>
                      <a:pt x="182" y="92"/>
                    </a:cubicBezTo>
                    <a:cubicBezTo>
                      <a:pt x="178" y="93"/>
                      <a:pt x="179" y="93"/>
                      <a:pt x="176" y="92"/>
                    </a:cubicBezTo>
                    <a:cubicBezTo>
                      <a:pt x="178" y="102"/>
                      <a:pt x="173" y="111"/>
                      <a:pt x="171" y="120"/>
                    </a:cubicBezTo>
                    <a:close/>
                    <a:moveTo>
                      <a:pt x="172" y="65"/>
                    </a:moveTo>
                    <a:cubicBezTo>
                      <a:pt x="173" y="68"/>
                      <a:pt x="169" y="67"/>
                      <a:pt x="168" y="69"/>
                    </a:cubicBezTo>
                    <a:cubicBezTo>
                      <a:pt x="169" y="75"/>
                      <a:pt x="168" y="84"/>
                      <a:pt x="173" y="86"/>
                    </a:cubicBezTo>
                    <a:cubicBezTo>
                      <a:pt x="176" y="79"/>
                      <a:pt x="179" y="72"/>
                      <a:pt x="183" y="66"/>
                    </a:cubicBezTo>
                    <a:cubicBezTo>
                      <a:pt x="178" y="67"/>
                      <a:pt x="177" y="64"/>
                      <a:pt x="172" y="65"/>
                    </a:cubicBezTo>
                    <a:close/>
                    <a:moveTo>
                      <a:pt x="147" y="24"/>
                    </a:moveTo>
                    <a:cubicBezTo>
                      <a:pt x="132" y="42"/>
                      <a:pt x="125" y="67"/>
                      <a:pt x="117" y="92"/>
                    </a:cubicBezTo>
                    <a:cubicBezTo>
                      <a:pt x="112" y="109"/>
                      <a:pt x="107" y="128"/>
                      <a:pt x="105" y="145"/>
                    </a:cubicBezTo>
                    <a:cubicBezTo>
                      <a:pt x="114" y="131"/>
                      <a:pt x="118" y="112"/>
                      <a:pt x="133" y="105"/>
                    </a:cubicBezTo>
                    <a:cubicBezTo>
                      <a:pt x="137" y="95"/>
                      <a:pt x="137" y="77"/>
                      <a:pt x="147" y="74"/>
                    </a:cubicBezTo>
                    <a:cubicBezTo>
                      <a:pt x="153" y="72"/>
                      <a:pt x="154" y="79"/>
                      <a:pt x="161" y="77"/>
                    </a:cubicBezTo>
                    <a:cubicBezTo>
                      <a:pt x="160" y="74"/>
                      <a:pt x="158" y="72"/>
                      <a:pt x="157" y="69"/>
                    </a:cubicBezTo>
                    <a:cubicBezTo>
                      <a:pt x="160" y="62"/>
                      <a:pt x="167" y="59"/>
                      <a:pt x="171" y="52"/>
                    </a:cubicBezTo>
                    <a:cubicBezTo>
                      <a:pt x="161" y="45"/>
                      <a:pt x="154" y="34"/>
                      <a:pt x="147" y="24"/>
                    </a:cubicBezTo>
                    <a:close/>
                    <a:moveTo>
                      <a:pt x="81" y="248"/>
                    </a:moveTo>
                    <a:cubicBezTo>
                      <a:pt x="93" y="262"/>
                      <a:pt x="115" y="279"/>
                      <a:pt x="136" y="273"/>
                    </a:cubicBezTo>
                    <a:cubicBezTo>
                      <a:pt x="137" y="267"/>
                      <a:pt x="146" y="265"/>
                      <a:pt x="143" y="258"/>
                    </a:cubicBezTo>
                    <a:cubicBezTo>
                      <a:pt x="157" y="240"/>
                      <a:pt x="163" y="205"/>
                      <a:pt x="167" y="176"/>
                    </a:cubicBezTo>
                    <a:cubicBezTo>
                      <a:pt x="168" y="165"/>
                      <a:pt x="170" y="151"/>
                      <a:pt x="164" y="143"/>
                    </a:cubicBezTo>
                    <a:cubicBezTo>
                      <a:pt x="166" y="149"/>
                      <a:pt x="160" y="150"/>
                      <a:pt x="158" y="155"/>
                    </a:cubicBezTo>
                    <a:cubicBezTo>
                      <a:pt x="155" y="164"/>
                      <a:pt x="156" y="178"/>
                      <a:pt x="153" y="189"/>
                    </a:cubicBezTo>
                    <a:cubicBezTo>
                      <a:pt x="150" y="205"/>
                      <a:pt x="142" y="217"/>
                      <a:pt x="141" y="229"/>
                    </a:cubicBezTo>
                    <a:cubicBezTo>
                      <a:pt x="129" y="240"/>
                      <a:pt x="113" y="232"/>
                      <a:pt x="103" y="224"/>
                    </a:cubicBezTo>
                    <a:cubicBezTo>
                      <a:pt x="96" y="202"/>
                      <a:pt x="112" y="192"/>
                      <a:pt x="116" y="168"/>
                    </a:cubicBezTo>
                    <a:cubicBezTo>
                      <a:pt x="119" y="152"/>
                      <a:pt x="122" y="139"/>
                      <a:pt x="127" y="131"/>
                    </a:cubicBezTo>
                    <a:cubicBezTo>
                      <a:pt x="123" y="131"/>
                      <a:pt x="129" y="125"/>
                      <a:pt x="126" y="126"/>
                    </a:cubicBezTo>
                    <a:cubicBezTo>
                      <a:pt x="104" y="160"/>
                      <a:pt x="95" y="206"/>
                      <a:pt x="81" y="248"/>
                    </a:cubicBezTo>
                    <a:close/>
                    <a:moveTo>
                      <a:pt x="156" y="120"/>
                    </a:moveTo>
                    <a:cubicBezTo>
                      <a:pt x="167" y="116"/>
                      <a:pt x="168" y="88"/>
                      <a:pt x="153" y="87"/>
                    </a:cubicBezTo>
                    <a:cubicBezTo>
                      <a:pt x="142" y="96"/>
                      <a:pt x="127" y="130"/>
                      <a:pt x="148" y="136"/>
                    </a:cubicBezTo>
                    <a:cubicBezTo>
                      <a:pt x="151" y="134"/>
                      <a:pt x="150" y="129"/>
                      <a:pt x="154" y="132"/>
                    </a:cubicBezTo>
                    <a:cubicBezTo>
                      <a:pt x="154" y="127"/>
                      <a:pt x="156" y="125"/>
                      <a:pt x="156" y="120"/>
                    </a:cubicBezTo>
                    <a:close/>
                    <a:moveTo>
                      <a:pt x="71" y="249"/>
                    </a:moveTo>
                    <a:cubicBezTo>
                      <a:pt x="64" y="273"/>
                      <a:pt x="54" y="298"/>
                      <a:pt x="44" y="323"/>
                    </a:cubicBezTo>
                    <a:cubicBezTo>
                      <a:pt x="33" y="348"/>
                      <a:pt x="16" y="380"/>
                      <a:pt x="14" y="399"/>
                    </a:cubicBezTo>
                    <a:cubicBezTo>
                      <a:pt x="9" y="446"/>
                      <a:pt x="36" y="481"/>
                      <a:pt x="60" y="510"/>
                    </a:cubicBezTo>
                    <a:cubicBezTo>
                      <a:pt x="65" y="419"/>
                      <a:pt x="130" y="355"/>
                      <a:pt x="151" y="272"/>
                    </a:cubicBezTo>
                    <a:cubicBezTo>
                      <a:pt x="130" y="300"/>
                      <a:pt x="82" y="272"/>
                      <a:pt x="71" y="249"/>
                    </a:cubicBezTo>
                    <a:close/>
                    <a:moveTo>
                      <a:pt x="135" y="141"/>
                    </a:moveTo>
                    <a:cubicBezTo>
                      <a:pt x="132" y="148"/>
                      <a:pt x="127" y="163"/>
                      <a:pt x="123" y="172"/>
                    </a:cubicBezTo>
                    <a:cubicBezTo>
                      <a:pt x="122" y="176"/>
                      <a:pt x="123" y="182"/>
                      <a:pt x="121" y="187"/>
                    </a:cubicBezTo>
                    <a:cubicBezTo>
                      <a:pt x="114" y="205"/>
                      <a:pt x="102" y="220"/>
                      <a:pt x="126" y="223"/>
                    </a:cubicBezTo>
                    <a:cubicBezTo>
                      <a:pt x="142" y="206"/>
                      <a:pt x="148" y="175"/>
                      <a:pt x="148" y="150"/>
                    </a:cubicBezTo>
                    <a:cubicBezTo>
                      <a:pt x="146" y="152"/>
                      <a:pt x="143" y="141"/>
                      <a:pt x="135" y="1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9" name="Freeform 133"/>
              <p:cNvSpPr>
                <a:spLocks noEditPoints="1"/>
              </p:cNvSpPr>
              <p:nvPr/>
            </p:nvSpPr>
            <p:spPr bwMode="auto">
              <a:xfrm>
                <a:off x="1690688" y="1611313"/>
                <a:ext cx="293688" cy="220663"/>
              </a:xfrm>
              <a:custGeom>
                <a:avLst/>
                <a:gdLst>
                  <a:gd name="T0" fmla="*/ 232 w 377"/>
                  <a:gd name="T1" fmla="*/ 72 h 285"/>
                  <a:gd name="T2" fmla="*/ 223 w 377"/>
                  <a:gd name="T3" fmla="*/ 57 h 285"/>
                  <a:gd name="T4" fmla="*/ 224 w 377"/>
                  <a:gd name="T5" fmla="*/ 59 h 285"/>
                  <a:gd name="T6" fmla="*/ 249 w 377"/>
                  <a:gd name="T7" fmla="*/ 23 h 285"/>
                  <a:gd name="T8" fmla="*/ 264 w 377"/>
                  <a:gd name="T9" fmla="*/ 27 h 285"/>
                  <a:gd name="T10" fmla="*/ 317 w 377"/>
                  <a:gd name="T11" fmla="*/ 41 h 285"/>
                  <a:gd name="T12" fmla="*/ 334 w 377"/>
                  <a:gd name="T13" fmla="*/ 48 h 285"/>
                  <a:gd name="T14" fmla="*/ 362 w 377"/>
                  <a:gd name="T15" fmla="*/ 66 h 285"/>
                  <a:gd name="T16" fmla="*/ 377 w 377"/>
                  <a:gd name="T17" fmla="*/ 102 h 285"/>
                  <a:gd name="T18" fmla="*/ 331 w 377"/>
                  <a:gd name="T19" fmla="*/ 152 h 285"/>
                  <a:gd name="T20" fmla="*/ 332 w 377"/>
                  <a:gd name="T21" fmla="*/ 170 h 285"/>
                  <a:gd name="T22" fmla="*/ 356 w 377"/>
                  <a:gd name="T23" fmla="*/ 242 h 285"/>
                  <a:gd name="T24" fmla="*/ 304 w 377"/>
                  <a:gd name="T25" fmla="*/ 280 h 285"/>
                  <a:gd name="T26" fmla="*/ 208 w 377"/>
                  <a:gd name="T27" fmla="*/ 264 h 285"/>
                  <a:gd name="T28" fmla="*/ 163 w 377"/>
                  <a:gd name="T29" fmla="*/ 213 h 285"/>
                  <a:gd name="T30" fmla="*/ 185 w 377"/>
                  <a:gd name="T31" fmla="*/ 179 h 285"/>
                  <a:gd name="T32" fmla="*/ 126 w 377"/>
                  <a:gd name="T33" fmla="*/ 193 h 285"/>
                  <a:gd name="T34" fmla="*/ 124 w 377"/>
                  <a:gd name="T35" fmla="*/ 164 h 285"/>
                  <a:gd name="T36" fmla="*/ 117 w 377"/>
                  <a:gd name="T37" fmla="*/ 158 h 285"/>
                  <a:gd name="T38" fmla="*/ 76 w 377"/>
                  <a:gd name="T39" fmla="*/ 175 h 285"/>
                  <a:gd name="T40" fmla="*/ 82 w 377"/>
                  <a:gd name="T41" fmla="*/ 213 h 285"/>
                  <a:gd name="T42" fmla="*/ 24 w 377"/>
                  <a:gd name="T43" fmla="*/ 234 h 285"/>
                  <a:gd name="T44" fmla="*/ 4 w 377"/>
                  <a:gd name="T45" fmla="*/ 216 h 285"/>
                  <a:gd name="T46" fmla="*/ 14 w 377"/>
                  <a:gd name="T47" fmla="*/ 183 h 285"/>
                  <a:gd name="T48" fmla="*/ 12 w 377"/>
                  <a:gd name="T49" fmla="*/ 97 h 285"/>
                  <a:gd name="T50" fmla="*/ 2 w 377"/>
                  <a:gd name="T51" fmla="*/ 36 h 285"/>
                  <a:gd name="T52" fmla="*/ 55 w 377"/>
                  <a:gd name="T53" fmla="*/ 0 h 285"/>
                  <a:gd name="T54" fmla="*/ 85 w 377"/>
                  <a:gd name="T55" fmla="*/ 21 h 285"/>
                  <a:gd name="T56" fmla="*/ 129 w 377"/>
                  <a:gd name="T57" fmla="*/ 89 h 285"/>
                  <a:gd name="T58" fmla="*/ 195 w 377"/>
                  <a:gd name="T59" fmla="*/ 142 h 285"/>
                  <a:gd name="T60" fmla="*/ 197 w 377"/>
                  <a:gd name="T61" fmla="*/ 147 h 285"/>
                  <a:gd name="T62" fmla="*/ 199 w 377"/>
                  <a:gd name="T63" fmla="*/ 148 h 285"/>
                  <a:gd name="T64" fmla="*/ 210 w 377"/>
                  <a:gd name="T65" fmla="*/ 127 h 285"/>
                  <a:gd name="T66" fmla="*/ 232 w 377"/>
                  <a:gd name="T67" fmla="*/ 72 h 285"/>
                  <a:gd name="T68" fmla="*/ 356 w 377"/>
                  <a:gd name="T69" fmla="*/ 128 h 285"/>
                  <a:gd name="T70" fmla="*/ 344 w 377"/>
                  <a:gd name="T71" fmla="*/ 66 h 285"/>
                  <a:gd name="T72" fmla="*/ 250 w 377"/>
                  <a:gd name="T73" fmla="*/ 34 h 285"/>
                  <a:gd name="T74" fmla="*/ 237 w 377"/>
                  <a:gd name="T75" fmla="*/ 48 h 285"/>
                  <a:gd name="T76" fmla="*/ 243 w 377"/>
                  <a:gd name="T77" fmla="*/ 83 h 285"/>
                  <a:gd name="T78" fmla="*/ 197 w 377"/>
                  <a:gd name="T79" fmla="*/ 183 h 285"/>
                  <a:gd name="T80" fmla="*/ 177 w 377"/>
                  <a:gd name="T81" fmla="*/ 210 h 285"/>
                  <a:gd name="T82" fmla="*/ 222 w 377"/>
                  <a:gd name="T83" fmla="*/ 257 h 285"/>
                  <a:gd name="T84" fmla="*/ 345 w 377"/>
                  <a:gd name="T85" fmla="*/ 239 h 285"/>
                  <a:gd name="T86" fmla="*/ 314 w 377"/>
                  <a:gd name="T87" fmla="*/ 158 h 285"/>
                  <a:gd name="T88" fmla="*/ 356 w 377"/>
                  <a:gd name="T89" fmla="*/ 128 h 285"/>
                  <a:gd name="T90" fmla="*/ 109 w 377"/>
                  <a:gd name="T91" fmla="*/ 76 h 285"/>
                  <a:gd name="T92" fmla="*/ 78 w 377"/>
                  <a:gd name="T93" fmla="*/ 27 h 285"/>
                  <a:gd name="T94" fmla="*/ 57 w 377"/>
                  <a:gd name="T95" fmla="*/ 12 h 285"/>
                  <a:gd name="T96" fmla="*/ 35 w 377"/>
                  <a:gd name="T97" fmla="*/ 16 h 285"/>
                  <a:gd name="T98" fmla="*/ 15 w 377"/>
                  <a:gd name="T99" fmla="*/ 36 h 285"/>
                  <a:gd name="T100" fmla="*/ 17 w 377"/>
                  <a:gd name="T101" fmla="*/ 205 h 285"/>
                  <a:gd name="T102" fmla="*/ 17 w 377"/>
                  <a:gd name="T103" fmla="*/ 220 h 285"/>
                  <a:gd name="T104" fmla="*/ 78 w 377"/>
                  <a:gd name="T105" fmla="*/ 198 h 285"/>
                  <a:gd name="T106" fmla="*/ 123 w 377"/>
                  <a:gd name="T107" fmla="*/ 145 h 285"/>
                  <a:gd name="T108" fmla="*/ 132 w 377"/>
                  <a:gd name="T109" fmla="*/ 183 h 285"/>
                  <a:gd name="T110" fmla="*/ 168 w 377"/>
                  <a:gd name="T111" fmla="*/ 174 h 285"/>
                  <a:gd name="T112" fmla="*/ 192 w 377"/>
                  <a:gd name="T113" fmla="*/ 155 h 285"/>
                  <a:gd name="T114" fmla="*/ 109 w 377"/>
                  <a:gd name="T115" fmla="*/ 76 h 2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77" h="285">
                    <a:moveTo>
                      <a:pt x="232" y="72"/>
                    </a:moveTo>
                    <a:cubicBezTo>
                      <a:pt x="229" y="66"/>
                      <a:pt x="226" y="62"/>
                      <a:pt x="223" y="57"/>
                    </a:cubicBezTo>
                    <a:cubicBezTo>
                      <a:pt x="223" y="58"/>
                      <a:pt x="223" y="59"/>
                      <a:pt x="224" y="59"/>
                    </a:cubicBezTo>
                    <a:cubicBezTo>
                      <a:pt x="211" y="52"/>
                      <a:pt x="235" y="25"/>
                      <a:pt x="249" y="23"/>
                    </a:cubicBezTo>
                    <a:cubicBezTo>
                      <a:pt x="255" y="22"/>
                      <a:pt x="258" y="25"/>
                      <a:pt x="264" y="27"/>
                    </a:cubicBezTo>
                    <a:cubicBezTo>
                      <a:pt x="281" y="32"/>
                      <a:pt x="303" y="35"/>
                      <a:pt x="317" y="41"/>
                    </a:cubicBezTo>
                    <a:cubicBezTo>
                      <a:pt x="323" y="43"/>
                      <a:pt x="327" y="46"/>
                      <a:pt x="334" y="48"/>
                    </a:cubicBezTo>
                    <a:cubicBezTo>
                      <a:pt x="346" y="52"/>
                      <a:pt x="355" y="59"/>
                      <a:pt x="362" y="66"/>
                    </a:cubicBezTo>
                    <a:cubicBezTo>
                      <a:pt x="366" y="80"/>
                      <a:pt x="377" y="86"/>
                      <a:pt x="377" y="102"/>
                    </a:cubicBezTo>
                    <a:cubicBezTo>
                      <a:pt x="377" y="130"/>
                      <a:pt x="354" y="145"/>
                      <a:pt x="331" y="152"/>
                    </a:cubicBezTo>
                    <a:cubicBezTo>
                      <a:pt x="328" y="159"/>
                      <a:pt x="327" y="163"/>
                      <a:pt x="332" y="170"/>
                    </a:cubicBezTo>
                    <a:cubicBezTo>
                      <a:pt x="346" y="189"/>
                      <a:pt x="366" y="212"/>
                      <a:pt x="356" y="242"/>
                    </a:cubicBezTo>
                    <a:cubicBezTo>
                      <a:pt x="349" y="263"/>
                      <a:pt x="326" y="276"/>
                      <a:pt x="304" y="280"/>
                    </a:cubicBezTo>
                    <a:cubicBezTo>
                      <a:pt x="271" y="285"/>
                      <a:pt x="235" y="277"/>
                      <a:pt x="208" y="264"/>
                    </a:cubicBezTo>
                    <a:cubicBezTo>
                      <a:pt x="193" y="247"/>
                      <a:pt x="172" y="235"/>
                      <a:pt x="163" y="213"/>
                    </a:cubicBezTo>
                    <a:cubicBezTo>
                      <a:pt x="162" y="194"/>
                      <a:pt x="176" y="190"/>
                      <a:pt x="185" y="179"/>
                    </a:cubicBezTo>
                    <a:cubicBezTo>
                      <a:pt x="167" y="186"/>
                      <a:pt x="150" y="204"/>
                      <a:pt x="126" y="193"/>
                    </a:cubicBezTo>
                    <a:cubicBezTo>
                      <a:pt x="119" y="183"/>
                      <a:pt x="119" y="176"/>
                      <a:pt x="124" y="164"/>
                    </a:cubicBezTo>
                    <a:cubicBezTo>
                      <a:pt x="123" y="161"/>
                      <a:pt x="118" y="161"/>
                      <a:pt x="117" y="158"/>
                    </a:cubicBezTo>
                    <a:cubicBezTo>
                      <a:pt x="102" y="161"/>
                      <a:pt x="91" y="171"/>
                      <a:pt x="76" y="175"/>
                    </a:cubicBezTo>
                    <a:cubicBezTo>
                      <a:pt x="82" y="187"/>
                      <a:pt x="97" y="199"/>
                      <a:pt x="82" y="213"/>
                    </a:cubicBezTo>
                    <a:cubicBezTo>
                      <a:pt x="62" y="221"/>
                      <a:pt x="42" y="232"/>
                      <a:pt x="24" y="234"/>
                    </a:cubicBezTo>
                    <a:cubicBezTo>
                      <a:pt x="17" y="234"/>
                      <a:pt x="5" y="228"/>
                      <a:pt x="4" y="216"/>
                    </a:cubicBezTo>
                    <a:cubicBezTo>
                      <a:pt x="3" y="207"/>
                      <a:pt x="11" y="196"/>
                      <a:pt x="14" y="183"/>
                    </a:cubicBezTo>
                    <a:cubicBezTo>
                      <a:pt x="19" y="153"/>
                      <a:pt x="15" y="133"/>
                      <a:pt x="12" y="97"/>
                    </a:cubicBezTo>
                    <a:cubicBezTo>
                      <a:pt x="10" y="74"/>
                      <a:pt x="0" y="47"/>
                      <a:pt x="2" y="36"/>
                    </a:cubicBezTo>
                    <a:cubicBezTo>
                      <a:pt x="7" y="14"/>
                      <a:pt x="34" y="4"/>
                      <a:pt x="55" y="0"/>
                    </a:cubicBezTo>
                    <a:cubicBezTo>
                      <a:pt x="68" y="4"/>
                      <a:pt x="75" y="9"/>
                      <a:pt x="85" y="21"/>
                    </a:cubicBezTo>
                    <a:cubicBezTo>
                      <a:pt x="100" y="41"/>
                      <a:pt x="115" y="66"/>
                      <a:pt x="129" y="89"/>
                    </a:cubicBezTo>
                    <a:cubicBezTo>
                      <a:pt x="145" y="113"/>
                      <a:pt x="166" y="139"/>
                      <a:pt x="195" y="142"/>
                    </a:cubicBezTo>
                    <a:cubicBezTo>
                      <a:pt x="195" y="144"/>
                      <a:pt x="196" y="145"/>
                      <a:pt x="197" y="147"/>
                    </a:cubicBezTo>
                    <a:cubicBezTo>
                      <a:pt x="198" y="147"/>
                      <a:pt x="198" y="148"/>
                      <a:pt x="199" y="148"/>
                    </a:cubicBezTo>
                    <a:cubicBezTo>
                      <a:pt x="197" y="139"/>
                      <a:pt x="205" y="133"/>
                      <a:pt x="210" y="127"/>
                    </a:cubicBezTo>
                    <a:cubicBezTo>
                      <a:pt x="221" y="111"/>
                      <a:pt x="223" y="91"/>
                      <a:pt x="232" y="72"/>
                    </a:cubicBezTo>
                    <a:close/>
                    <a:moveTo>
                      <a:pt x="356" y="128"/>
                    </a:moveTo>
                    <a:cubicBezTo>
                      <a:pt x="373" y="107"/>
                      <a:pt x="361" y="79"/>
                      <a:pt x="344" y="66"/>
                    </a:cubicBezTo>
                    <a:cubicBezTo>
                      <a:pt x="311" y="55"/>
                      <a:pt x="285" y="39"/>
                      <a:pt x="250" y="34"/>
                    </a:cubicBezTo>
                    <a:cubicBezTo>
                      <a:pt x="244" y="39"/>
                      <a:pt x="240" y="40"/>
                      <a:pt x="237" y="48"/>
                    </a:cubicBezTo>
                    <a:cubicBezTo>
                      <a:pt x="243" y="56"/>
                      <a:pt x="244" y="73"/>
                      <a:pt x="243" y="83"/>
                    </a:cubicBezTo>
                    <a:cubicBezTo>
                      <a:pt x="224" y="114"/>
                      <a:pt x="211" y="150"/>
                      <a:pt x="197" y="183"/>
                    </a:cubicBezTo>
                    <a:cubicBezTo>
                      <a:pt x="186" y="188"/>
                      <a:pt x="177" y="199"/>
                      <a:pt x="177" y="210"/>
                    </a:cubicBezTo>
                    <a:cubicBezTo>
                      <a:pt x="187" y="228"/>
                      <a:pt x="199" y="245"/>
                      <a:pt x="222" y="257"/>
                    </a:cubicBezTo>
                    <a:cubicBezTo>
                      <a:pt x="255" y="276"/>
                      <a:pt x="332" y="277"/>
                      <a:pt x="345" y="239"/>
                    </a:cubicBezTo>
                    <a:cubicBezTo>
                      <a:pt x="358" y="201"/>
                      <a:pt x="318" y="184"/>
                      <a:pt x="314" y="158"/>
                    </a:cubicBezTo>
                    <a:cubicBezTo>
                      <a:pt x="318" y="138"/>
                      <a:pt x="339" y="135"/>
                      <a:pt x="356" y="128"/>
                    </a:cubicBezTo>
                    <a:close/>
                    <a:moveTo>
                      <a:pt x="109" y="76"/>
                    </a:moveTo>
                    <a:cubicBezTo>
                      <a:pt x="99" y="58"/>
                      <a:pt x="88" y="38"/>
                      <a:pt x="78" y="27"/>
                    </a:cubicBezTo>
                    <a:cubicBezTo>
                      <a:pt x="74" y="22"/>
                      <a:pt x="61" y="13"/>
                      <a:pt x="57" y="12"/>
                    </a:cubicBezTo>
                    <a:cubicBezTo>
                      <a:pt x="45" y="10"/>
                      <a:pt x="43" y="19"/>
                      <a:pt x="35" y="16"/>
                    </a:cubicBezTo>
                    <a:cubicBezTo>
                      <a:pt x="27" y="21"/>
                      <a:pt x="22" y="30"/>
                      <a:pt x="15" y="36"/>
                    </a:cubicBezTo>
                    <a:cubicBezTo>
                      <a:pt x="18" y="90"/>
                      <a:pt x="33" y="154"/>
                      <a:pt x="17" y="205"/>
                    </a:cubicBezTo>
                    <a:cubicBezTo>
                      <a:pt x="17" y="211"/>
                      <a:pt x="13" y="214"/>
                      <a:pt x="17" y="220"/>
                    </a:cubicBezTo>
                    <a:cubicBezTo>
                      <a:pt x="43" y="219"/>
                      <a:pt x="65" y="215"/>
                      <a:pt x="78" y="198"/>
                    </a:cubicBezTo>
                    <a:cubicBezTo>
                      <a:pt x="38" y="173"/>
                      <a:pt x="92" y="149"/>
                      <a:pt x="123" y="145"/>
                    </a:cubicBezTo>
                    <a:cubicBezTo>
                      <a:pt x="139" y="151"/>
                      <a:pt x="132" y="172"/>
                      <a:pt x="132" y="183"/>
                    </a:cubicBezTo>
                    <a:cubicBezTo>
                      <a:pt x="143" y="191"/>
                      <a:pt x="154" y="180"/>
                      <a:pt x="168" y="174"/>
                    </a:cubicBezTo>
                    <a:cubicBezTo>
                      <a:pt x="179" y="169"/>
                      <a:pt x="190" y="167"/>
                      <a:pt x="192" y="155"/>
                    </a:cubicBezTo>
                    <a:cubicBezTo>
                      <a:pt x="149" y="144"/>
                      <a:pt x="130" y="110"/>
                      <a:pt x="109" y="76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  <p:grpSp>
          <p:nvGrpSpPr>
            <p:cNvPr id="37" name="组合 36"/>
            <p:cNvGrpSpPr/>
            <p:nvPr userDrawn="1"/>
          </p:nvGrpSpPr>
          <p:grpSpPr>
            <a:xfrm>
              <a:off x="11387218" y="1174691"/>
              <a:ext cx="788988" cy="1672223"/>
              <a:chOff x="1330326" y="2057401"/>
              <a:chExt cx="465138" cy="985838"/>
            </a:xfrm>
            <a:grpFill/>
          </p:grpSpPr>
          <p:sp>
            <p:nvSpPr>
              <p:cNvPr id="38" name="Freeform 134"/>
              <p:cNvSpPr>
                <a:spLocks noEditPoints="1"/>
              </p:cNvSpPr>
              <p:nvPr/>
            </p:nvSpPr>
            <p:spPr bwMode="auto">
              <a:xfrm>
                <a:off x="1530351" y="2281238"/>
                <a:ext cx="109538" cy="115888"/>
              </a:xfrm>
              <a:custGeom>
                <a:avLst/>
                <a:gdLst>
                  <a:gd name="T0" fmla="*/ 122 w 141"/>
                  <a:gd name="T1" fmla="*/ 117 h 149"/>
                  <a:gd name="T2" fmla="*/ 28 w 141"/>
                  <a:gd name="T3" fmla="*/ 125 h 149"/>
                  <a:gd name="T4" fmla="*/ 9 w 141"/>
                  <a:gd name="T5" fmla="*/ 46 h 149"/>
                  <a:gd name="T6" fmla="*/ 100 w 141"/>
                  <a:gd name="T7" fmla="*/ 23 h 149"/>
                  <a:gd name="T8" fmla="*/ 122 w 141"/>
                  <a:gd name="T9" fmla="*/ 117 h 149"/>
                  <a:gd name="T10" fmla="*/ 69 w 141"/>
                  <a:gd name="T11" fmla="*/ 129 h 149"/>
                  <a:gd name="T12" fmla="*/ 115 w 141"/>
                  <a:gd name="T13" fmla="*/ 98 h 149"/>
                  <a:gd name="T14" fmla="*/ 96 w 141"/>
                  <a:gd name="T15" fmla="*/ 42 h 149"/>
                  <a:gd name="T16" fmla="*/ 49 w 141"/>
                  <a:gd name="T17" fmla="*/ 31 h 149"/>
                  <a:gd name="T18" fmla="*/ 69 w 141"/>
                  <a:gd name="T19" fmla="*/ 129 h 1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41" h="149">
                    <a:moveTo>
                      <a:pt x="122" y="117"/>
                    </a:moveTo>
                    <a:cubicBezTo>
                      <a:pt x="96" y="149"/>
                      <a:pt x="58" y="147"/>
                      <a:pt x="28" y="125"/>
                    </a:cubicBezTo>
                    <a:cubicBezTo>
                      <a:pt x="12" y="102"/>
                      <a:pt x="3" y="75"/>
                      <a:pt x="9" y="46"/>
                    </a:cubicBezTo>
                    <a:cubicBezTo>
                      <a:pt x="24" y="12"/>
                      <a:pt x="71" y="0"/>
                      <a:pt x="100" y="23"/>
                    </a:cubicBezTo>
                    <a:cubicBezTo>
                      <a:pt x="116" y="47"/>
                      <a:pt x="141" y="80"/>
                      <a:pt x="122" y="117"/>
                    </a:cubicBezTo>
                    <a:close/>
                    <a:moveTo>
                      <a:pt x="69" y="129"/>
                    </a:moveTo>
                    <a:cubicBezTo>
                      <a:pt x="91" y="131"/>
                      <a:pt x="109" y="114"/>
                      <a:pt x="115" y="98"/>
                    </a:cubicBezTo>
                    <a:cubicBezTo>
                      <a:pt x="124" y="75"/>
                      <a:pt x="104" y="57"/>
                      <a:pt x="96" y="42"/>
                    </a:cubicBezTo>
                    <a:cubicBezTo>
                      <a:pt x="77" y="33"/>
                      <a:pt x="71" y="31"/>
                      <a:pt x="49" y="31"/>
                    </a:cubicBezTo>
                    <a:cubicBezTo>
                      <a:pt x="0" y="46"/>
                      <a:pt x="19" y="123"/>
                      <a:pt x="69" y="12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39" name="Freeform 135"/>
              <p:cNvSpPr/>
              <p:nvPr/>
            </p:nvSpPr>
            <p:spPr bwMode="auto">
              <a:xfrm>
                <a:off x="1444626" y="2416176"/>
                <a:ext cx="25400" cy="15875"/>
              </a:xfrm>
              <a:custGeom>
                <a:avLst/>
                <a:gdLst>
                  <a:gd name="T0" fmla="*/ 10 w 32"/>
                  <a:gd name="T1" fmla="*/ 19 h 21"/>
                  <a:gd name="T2" fmla="*/ 0 w 32"/>
                  <a:gd name="T3" fmla="*/ 7 h 21"/>
                  <a:gd name="T4" fmla="*/ 10 w 32"/>
                  <a:gd name="T5" fmla="*/ 0 h 21"/>
                  <a:gd name="T6" fmla="*/ 30 w 32"/>
                  <a:gd name="T7" fmla="*/ 7 h 21"/>
                  <a:gd name="T8" fmla="*/ 31 w 32"/>
                  <a:gd name="T9" fmla="*/ 16 h 21"/>
                  <a:gd name="T10" fmla="*/ 26 w 32"/>
                  <a:gd name="T11" fmla="*/ 21 h 21"/>
                  <a:gd name="T12" fmla="*/ 10 w 32"/>
                  <a:gd name="T13" fmla="*/ 19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32" h="21">
                    <a:moveTo>
                      <a:pt x="10" y="19"/>
                    </a:moveTo>
                    <a:cubicBezTo>
                      <a:pt x="4" y="17"/>
                      <a:pt x="0" y="14"/>
                      <a:pt x="0" y="7"/>
                    </a:cubicBezTo>
                    <a:cubicBezTo>
                      <a:pt x="3" y="5"/>
                      <a:pt x="5" y="1"/>
                      <a:pt x="10" y="0"/>
                    </a:cubicBezTo>
                    <a:cubicBezTo>
                      <a:pt x="16" y="4"/>
                      <a:pt x="20" y="5"/>
                      <a:pt x="30" y="7"/>
                    </a:cubicBezTo>
                    <a:cubicBezTo>
                      <a:pt x="29" y="11"/>
                      <a:pt x="32" y="12"/>
                      <a:pt x="31" y="16"/>
                    </a:cubicBezTo>
                    <a:cubicBezTo>
                      <a:pt x="28" y="17"/>
                      <a:pt x="29" y="20"/>
                      <a:pt x="26" y="21"/>
                    </a:cubicBezTo>
                    <a:cubicBezTo>
                      <a:pt x="16" y="21"/>
                      <a:pt x="14" y="11"/>
                      <a:pt x="10" y="19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0" name="Freeform 136"/>
              <p:cNvSpPr>
                <a:spLocks noEditPoints="1"/>
              </p:cNvSpPr>
              <p:nvPr/>
            </p:nvSpPr>
            <p:spPr bwMode="auto">
              <a:xfrm>
                <a:off x="1330326" y="2057401"/>
                <a:ext cx="465138" cy="985838"/>
              </a:xfrm>
              <a:custGeom>
                <a:avLst/>
                <a:gdLst>
                  <a:gd name="T0" fmla="*/ 7 w 599"/>
                  <a:gd name="T1" fmla="*/ 1095 h 1264"/>
                  <a:gd name="T2" fmla="*/ 59 w 599"/>
                  <a:gd name="T3" fmla="*/ 758 h 1264"/>
                  <a:gd name="T4" fmla="*/ 145 w 599"/>
                  <a:gd name="T5" fmla="*/ 439 h 1264"/>
                  <a:gd name="T6" fmla="*/ 284 w 599"/>
                  <a:gd name="T7" fmla="*/ 173 h 1264"/>
                  <a:gd name="T8" fmla="*/ 308 w 599"/>
                  <a:gd name="T9" fmla="*/ 1 h 1264"/>
                  <a:gd name="T10" fmla="*/ 335 w 599"/>
                  <a:gd name="T11" fmla="*/ 146 h 1264"/>
                  <a:gd name="T12" fmla="*/ 453 w 599"/>
                  <a:gd name="T13" fmla="*/ 337 h 1264"/>
                  <a:gd name="T14" fmla="*/ 549 w 599"/>
                  <a:gd name="T15" fmla="*/ 398 h 1264"/>
                  <a:gd name="T16" fmla="*/ 552 w 599"/>
                  <a:gd name="T17" fmla="*/ 721 h 1264"/>
                  <a:gd name="T18" fmla="*/ 594 w 599"/>
                  <a:gd name="T19" fmla="*/ 1076 h 1264"/>
                  <a:gd name="T20" fmla="*/ 552 w 599"/>
                  <a:gd name="T21" fmla="*/ 1083 h 1264"/>
                  <a:gd name="T22" fmla="*/ 389 w 599"/>
                  <a:gd name="T23" fmla="*/ 492 h 1264"/>
                  <a:gd name="T24" fmla="*/ 194 w 599"/>
                  <a:gd name="T25" fmla="*/ 675 h 1264"/>
                  <a:gd name="T26" fmla="*/ 181 w 599"/>
                  <a:gd name="T27" fmla="*/ 896 h 1264"/>
                  <a:gd name="T28" fmla="*/ 221 w 599"/>
                  <a:gd name="T29" fmla="*/ 966 h 1264"/>
                  <a:gd name="T30" fmla="*/ 159 w 599"/>
                  <a:gd name="T31" fmla="*/ 931 h 1264"/>
                  <a:gd name="T32" fmla="*/ 44 w 599"/>
                  <a:gd name="T33" fmla="*/ 1258 h 1264"/>
                  <a:gd name="T34" fmla="*/ 583 w 599"/>
                  <a:gd name="T35" fmla="*/ 1193 h 1264"/>
                  <a:gd name="T36" fmla="*/ 581 w 599"/>
                  <a:gd name="T37" fmla="*/ 1061 h 1264"/>
                  <a:gd name="T38" fmla="*/ 566 w 599"/>
                  <a:gd name="T39" fmla="*/ 871 h 1264"/>
                  <a:gd name="T40" fmla="*/ 396 w 599"/>
                  <a:gd name="T41" fmla="*/ 276 h 1264"/>
                  <a:gd name="T42" fmla="*/ 201 w 599"/>
                  <a:gd name="T43" fmla="*/ 357 h 1264"/>
                  <a:gd name="T44" fmla="*/ 375 w 599"/>
                  <a:gd name="T45" fmla="*/ 481 h 1264"/>
                  <a:gd name="T46" fmla="*/ 575 w 599"/>
                  <a:gd name="T47" fmla="*/ 977 h 1264"/>
                  <a:gd name="T48" fmla="*/ 459 w 599"/>
                  <a:gd name="T49" fmla="*/ 349 h 1264"/>
                  <a:gd name="T50" fmla="*/ 338 w 599"/>
                  <a:gd name="T51" fmla="*/ 40 h 1264"/>
                  <a:gd name="T52" fmla="*/ 324 w 599"/>
                  <a:gd name="T53" fmla="*/ 28 h 1264"/>
                  <a:gd name="T54" fmla="*/ 301 w 599"/>
                  <a:gd name="T55" fmla="*/ 187 h 1264"/>
                  <a:gd name="T56" fmla="*/ 327 w 599"/>
                  <a:gd name="T57" fmla="*/ 41 h 1264"/>
                  <a:gd name="T58" fmla="*/ 327 w 599"/>
                  <a:gd name="T59" fmla="*/ 41 h 1264"/>
                  <a:gd name="T60" fmla="*/ 303 w 599"/>
                  <a:gd name="T61" fmla="*/ 173 h 1264"/>
                  <a:gd name="T62" fmla="*/ 297 w 599"/>
                  <a:gd name="T63" fmla="*/ 134 h 1264"/>
                  <a:gd name="T64" fmla="*/ 223 w 599"/>
                  <a:gd name="T65" fmla="*/ 477 h 1264"/>
                  <a:gd name="T66" fmla="*/ 195 w 599"/>
                  <a:gd name="T67" fmla="*/ 410 h 1264"/>
                  <a:gd name="T68" fmla="*/ 275 w 599"/>
                  <a:gd name="T69" fmla="*/ 116 h 1264"/>
                  <a:gd name="T70" fmla="*/ 231 w 599"/>
                  <a:gd name="T71" fmla="*/ 893 h 1264"/>
                  <a:gd name="T72" fmla="*/ 191 w 599"/>
                  <a:gd name="T73" fmla="*/ 901 h 1264"/>
                  <a:gd name="T74" fmla="*/ 187 w 599"/>
                  <a:gd name="T75" fmla="*/ 912 h 1264"/>
                  <a:gd name="T76" fmla="*/ 187 w 599"/>
                  <a:gd name="T77" fmla="*/ 912 h 1264"/>
                  <a:gd name="T78" fmla="*/ 200 w 599"/>
                  <a:gd name="T79" fmla="*/ 863 h 1264"/>
                  <a:gd name="T80" fmla="*/ 216 w 599"/>
                  <a:gd name="T81" fmla="*/ 927 h 1264"/>
                  <a:gd name="T82" fmla="*/ 153 w 599"/>
                  <a:gd name="T83" fmla="*/ 717 h 1264"/>
                  <a:gd name="T84" fmla="*/ 185 w 599"/>
                  <a:gd name="T85" fmla="*/ 638 h 1264"/>
                  <a:gd name="T86" fmla="*/ 193 w 599"/>
                  <a:gd name="T87" fmla="*/ 497 h 1264"/>
                  <a:gd name="T88" fmla="*/ 187 w 599"/>
                  <a:gd name="T89" fmla="*/ 968 h 1264"/>
                  <a:gd name="T90" fmla="*/ 189 w 599"/>
                  <a:gd name="T91" fmla="*/ 485 h 1264"/>
                  <a:gd name="T92" fmla="*/ 159 w 599"/>
                  <a:gd name="T93" fmla="*/ 920 h 1264"/>
                  <a:gd name="T94" fmla="*/ 141 w 599"/>
                  <a:gd name="T95" fmla="*/ 726 h 1264"/>
                  <a:gd name="T96" fmla="*/ 91 w 599"/>
                  <a:gd name="T97" fmla="*/ 768 h 1264"/>
                  <a:gd name="T98" fmla="*/ 63 w 599"/>
                  <a:gd name="T99" fmla="*/ 777 h 1264"/>
                  <a:gd name="T100" fmla="*/ 143 w 599"/>
                  <a:gd name="T101" fmla="*/ 951 h 1264"/>
                  <a:gd name="T102" fmla="*/ 125 w 599"/>
                  <a:gd name="T103" fmla="*/ 530 h 1264"/>
                  <a:gd name="T104" fmla="*/ 68 w 599"/>
                  <a:gd name="T105" fmla="*/ 764 h 1264"/>
                  <a:gd name="T106" fmla="*/ 80 w 599"/>
                  <a:gd name="T107" fmla="*/ 1120 h 1264"/>
                  <a:gd name="T108" fmla="*/ 103 w 599"/>
                  <a:gd name="T109" fmla="*/ 1135 h 1264"/>
                  <a:gd name="T110" fmla="*/ 48 w 599"/>
                  <a:gd name="T111" fmla="*/ 1121 h 1264"/>
                  <a:gd name="T112" fmla="*/ 59 w 599"/>
                  <a:gd name="T113" fmla="*/ 1204 h 1264"/>
                  <a:gd name="T114" fmla="*/ 57 w 599"/>
                  <a:gd name="T115" fmla="*/ 1027 h 1264"/>
                  <a:gd name="T116" fmla="*/ 40 w 599"/>
                  <a:gd name="T117" fmla="*/ 1242 h 1264"/>
                  <a:gd name="T118" fmla="*/ 31 w 599"/>
                  <a:gd name="T119" fmla="*/ 1018 h 1264"/>
                  <a:gd name="T120" fmla="*/ 31 w 599"/>
                  <a:gd name="T121" fmla="*/ 1018 h 12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599" h="1264">
                    <a:moveTo>
                      <a:pt x="27" y="1261"/>
                    </a:moveTo>
                    <a:cubicBezTo>
                      <a:pt x="22" y="1221"/>
                      <a:pt x="20" y="1187"/>
                      <a:pt x="10" y="1152"/>
                    </a:cubicBezTo>
                    <a:cubicBezTo>
                      <a:pt x="8" y="1145"/>
                      <a:pt x="0" y="1128"/>
                      <a:pt x="0" y="1116"/>
                    </a:cubicBezTo>
                    <a:cubicBezTo>
                      <a:pt x="0" y="1110"/>
                      <a:pt x="5" y="1103"/>
                      <a:pt x="7" y="1095"/>
                    </a:cubicBezTo>
                    <a:cubicBezTo>
                      <a:pt x="14" y="1070"/>
                      <a:pt x="19" y="1036"/>
                      <a:pt x="22" y="1011"/>
                    </a:cubicBezTo>
                    <a:cubicBezTo>
                      <a:pt x="16" y="1004"/>
                      <a:pt x="15" y="1001"/>
                      <a:pt x="10" y="994"/>
                    </a:cubicBezTo>
                    <a:cubicBezTo>
                      <a:pt x="27" y="926"/>
                      <a:pt x="48" y="848"/>
                      <a:pt x="52" y="767"/>
                    </a:cubicBezTo>
                    <a:cubicBezTo>
                      <a:pt x="55" y="765"/>
                      <a:pt x="54" y="759"/>
                      <a:pt x="59" y="758"/>
                    </a:cubicBezTo>
                    <a:cubicBezTo>
                      <a:pt x="60" y="708"/>
                      <a:pt x="82" y="639"/>
                      <a:pt x="80" y="589"/>
                    </a:cubicBezTo>
                    <a:cubicBezTo>
                      <a:pt x="85" y="587"/>
                      <a:pt x="80" y="583"/>
                      <a:pt x="84" y="580"/>
                    </a:cubicBezTo>
                    <a:cubicBezTo>
                      <a:pt x="83" y="535"/>
                      <a:pt x="105" y="495"/>
                      <a:pt x="99" y="454"/>
                    </a:cubicBezTo>
                    <a:cubicBezTo>
                      <a:pt x="112" y="447"/>
                      <a:pt x="133" y="453"/>
                      <a:pt x="145" y="439"/>
                    </a:cubicBezTo>
                    <a:cubicBezTo>
                      <a:pt x="154" y="443"/>
                      <a:pt x="165" y="446"/>
                      <a:pt x="175" y="450"/>
                    </a:cubicBezTo>
                    <a:cubicBezTo>
                      <a:pt x="190" y="422"/>
                      <a:pt x="186" y="392"/>
                      <a:pt x="189" y="363"/>
                    </a:cubicBezTo>
                    <a:cubicBezTo>
                      <a:pt x="194" y="294"/>
                      <a:pt x="236" y="256"/>
                      <a:pt x="293" y="234"/>
                    </a:cubicBezTo>
                    <a:cubicBezTo>
                      <a:pt x="291" y="208"/>
                      <a:pt x="293" y="193"/>
                      <a:pt x="284" y="173"/>
                    </a:cubicBezTo>
                    <a:cubicBezTo>
                      <a:pt x="290" y="164"/>
                      <a:pt x="302" y="163"/>
                      <a:pt x="304" y="150"/>
                    </a:cubicBezTo>
                    <a:cubicBezTo>
                      <a:pt x="290" y="145"/>
                      <a:pt x="276" y="141"/>
                      <a:pt x="266" y="132"/>
                    </a:cubicBezTo>
                    <a:cubicBezTo>
                      <a:pt x="265" y="98"/>
                      <a:pt x="267" y="55"/>
                      <a:pt x="262" y="17"/>
                    </a:cubicBezTo>
                    <a:cubicBezTo>
                      <a:pt x="273" y="10"/>
                      <a:pt x="290" y="0"/>
                      <a:pt x="308" y="1"/>
                    </a:cubicBezTo>
                    <a:cubicBezTo>
                      <a:pt x="324" y="1"/>
                      <a:pt x="352" y="11"/>
                      <a:pt x="357" y="22"/>
                    </a:cubicBezTo>
                    <a:cubicBezTo>
                      <a:pt x="360" y="30"/>
                      <a:pt x="358" y="42"/>
                      <a:pt x="358" y="54"/>
                    </a:cubicBezTo>
                    <a:cubicBezTo>
                      <a:pt x="360" y="77"/>
                      <a:pt x="361" y="100"/>
                      <a:pt x="362" y="130"/>
                    </a:cubicBezTo>
                    <a:cubicBezTo>
                      <a:pt x="353" y="140"/>
                      <a:pt x="348" y="140"/>
                      <a:pt x="335" y="146"/>
                    </a:cubicBezTo>
                    <a:cubicBezTo>
                      <a:pt x="333" y="153"/>
                      <a:pt x="339" y="156"/>
                      <a:pt x="337" y="159"/>
                    </a:cubicBezTo>
                    <a:cubicBezTo>
                      <a:pt x="340" y="161"/>
                      <a:pt x="345" y="165"/>
                      <a:pt x="351" y="168"/>
                    </a:cubicBezTo>
                    <a:cubicBezTo>
                      <a:pt x="348" y="198"/>
                      <a:pt x="347" y="218"/>
                      <a:pt x="351" y="244"/>
                    </a:cubicBezTo>
                    <a:cubicBezTo>
                      <a:pt x="405" y="255"/>
                      <a:pt x="430" y="295"/>
                      <a:pt x="453" y="337"/>
                    </a:cubicBezTo>
                    <a:cubicBezTo>
                      <a:pt x="487" y="324"/>
                      <a:pt x="510" y="300"/>
                      <a:pt x="522" y="265"/>
                    </a:cubicBezTo>
                    <a:cubicBezTo>
                      <a:pt x="526" y="264"/>
                      <a:pt x="531" y="264"/>
                      <a:pt x="535" y="260"/>
                    </a:cubicBezTo>
                    <a:cubicBezTo>
                      <a:pt x="546" y="264"/>
                      <a:pt x="556" y="259"/>
                      <a:pt x="566" y="267"/>
                    </a:cubicBezTo>
                    <a:cubicBezTo>
                      <a:pt x="597" y="291"/>
                      <a:pt x="564" y="368"/>
                      <a:pt x="549" y="398"/>
                    </a:cubicBezTo>
                    <a:cubicBezTo>
                      <a:pt x="545" y="408"/>
                      <a:pt x="537" y="413"/>
                      <a:pt x="530" y="421"/>
                    </a:cubicBezTo>
                    <a:cubicBezTo>
                      <a:pt x="525" y="429"/>
                      <a:pt x="516" y="441"/>
                      <a:pt x="509" y="447"/>
                    </a:cubicBezTo>
                    <a:cubicBezTo>
                      <a:pt x="504" y="449"/>
                      <a:pt x="500" y="452"/>
                      <a:pt x="494" y="454"/>
                    </a:cubicBezTo>
                    <a:cubicBezTo>
                      <a:pt x="511" y="543"/>
                      <a:pt x="527" y="641"/>
                      <a:pt x="552" y="721"/>
                    </a:cubicBezTo>
                    <a:cubicBezTo>
                      <a:pt x="561" y="769"/>
                      <a:pt x="573" y="821"/>
                      <a:pt x="578" y="874"/>
                    </a:cubicBezTo>
                    <a:cubicBezTo>
                      <a:pt x="582" y="910"/>
                      <a:pt x="579" y="939"/>
                      <a:pt x="589" y="973"/>
                    </a:cubicBezTo>
                    <a:cubicBezTo>
                      <a:pt x="588" y="994"/>
                      <a:pt x="584" y="1022"/>
                      <a:pt x="596" y="1040"/>
                    </a:cubicBezTo>
                    <a:cubicBezTo>
                      <a:pt x="591" y="1051"/>
                      <a:pt x="594" y="1063"/>
                      <a:pt x="594" y="1076"/>
                    </a:cubicBezTo>
                    <a:cubicBezTo>
                      <a:pt x="595" y="1114"/>
                      <a:pt x="596" y="1162"/>
                      <a:pt x="597" y="1198"/>
                    </a:cubicBezTo>
                    <a:cubicBezTo>
                      <a:pt x="589" y="1211"/>
                      <a:pt x="599" y="1244"/>
                      <a:pt x="585" y="1258"/>
                    </a:cubicBezTo>
                    <a:cubicBezTo>
                      <a:pt x="570" y="1253"/>
                      <a:pt x="576" y="1237"/>
                      <a:pt x="575" y="1225"/>
                    </a:cubicBezTo>
                    <a:cubicBezTo>
                      <a:pt x="573" y="1184"/>
                      <a:pt x="561" y="1126"/>
                      <a:pt x="552" y="1083"/>
                    </a:cubicBezTo>
                    <a:cubicBezTo>
                      <a:pt x="550" y="1070"/>
                      <a:pt x="552" y="1059"/>
                      <a:pt x="545" y="1045"/>
                    </a:cubicBezTo>
                    <a:cubicBezTo>
                      <a:pt x="536" y="1042"/>
                      <a:pt x="534" y="1044"/>
                      <a:pt x="524" y="1040"/>
                    </a:cubicBezTo>
                    <a:cubicBezTo>
                      <a:pt x="526" y="974"/>
                      <a:pt x="519" y="900"/>
                      <a:pt x="505" y="825"/>
                    </a:cubicBezTo>
                    <a:cubicBezTo>
                      <a:pt x="482" y="704"/>
                      <a:pt x="445" y="585"/>
                      <a:pt x="389" y="492"/>
                    </a:cubicBezTo>
                    <a:cubicBezTo>
                      <a:pt x="371" y="494"/>
                      <a:pt x="361" y="500"/>
                      <a:pt x="341" y="496"/>
                    </a:cubicBezTo>
                    <a:cubicBezTo>
                      <a:pt x="338" y="498"/>
                      <a:pt x="338" y="503"/>
                      <a:pt x="335" y="504"/>
                    </a:cubicBezTo>
                    <a:cubicBezTo>
                      <a:pt x="296" y="501"/>
                      <a:pt x="267" y="529"/>
                      <a:pt x="243" y="555"/>
                    </a:cubicBezTo>
                    <a:cubicBezTo>
                      <a:pt x="214" y="587"/>
                      <a:pt x="204" y="626"/>
                      <a:pt x="194" y="675"/>
                    </a:cubicBezTo>
                    <a:cubicBezTo>
                      <a:pt x="188" y="707"/>
                      <a:pt x="180" y="736"/>
                      <a:pt x="175" y="768"/>
                    </a:cubicBezTo>
                    <a:cubicBezTo>
                      <a:pt x="186" y="778"/>
                      <a:pt x="179" y="790"/>
                      <a:pt x="177" y="805"/>
                    </a:cubicBezTo>
                    <a:cubicBezTo>
                      <a:pt x="171" y="834"/>
                      <a:pt x="172" y="869"/>
                      <a:pt x="163" y="896"/>
                    </a:cubicBezTo>
                    <a:cubicBezTo>
                      <a:pt x="170" y="893"/>
                      <a:pt x="174" y="893"/>
                      <a:pt x="181" y="896"/>
                    </a:cubicBezTo>
                    <a:cubicBezTo>
                      <a:pt x="186" y="884"/>
                      <a:pt x="185" y="866"/>
                      <a:pt x="187" y="851"/>
                    </a:cubicBezTo>
                    <a:cubicBezTo>
                      <a:pt x="201" y="847"/>
                      <a:pt x="224" y="852"/>
                      <a:pt x="233" y="863"/>
                    </a:cubicBezTo>
                    <a:cubicBezTo>
                      <a:pt x="233" y="870"/>
                      <a:pt x="236" y="871"/>
                      <a:pt x="233" y="876"/>
                    </a:cubicBezTo>
                    <a:cubicBezTo>
                      <a:pt x="257" y="902"/>
                      <a:pt x="251" y="954"/>
                      <a:pt x="221" y="966"/>
                    </a:cubicBezTo>
                    <a:cubicBezTo>
                      <a:pt x="219" y="972"/>
                      <a:pt x="217" y="978"/>
                      <a:pt x="214" y="983"/>
                    </a:cubicBezTo>
                    <a:cubicBezTo>
                      <a:pt x="196" y="988"/>
                      <a:pt x="175" y="987"/>
                      <a:pt x="171" y="975"/>
                    </a:cubicBezTo>
                    <a:cubicBezTo>
                      <a:pt x="168" y="964"/>
                      <a:pt x="178" y="951"/>
                      <a:pt x="175" y="935"/>
                    </a:cubicBezTo>
                    <a:cubicBezTo>
                      <a:pt x="171" y="930"/>
                      <a:pt x="164" y="933"/>
                      <a:pt x="159" y="931"/>
                    </a:cubicBezTo>
                    <a:cubicBezTo>
                      <a:pt x="153" y="952"/>
                      <a:pt x="151" y="989"/>
                      <a:pt x="148" y="1015"/>
                    </a:cubicBezTo>
                    <a:cubicBezTo>
                      <a:pt x="143" y="1014"/>
                      <a:pt x="142" y="1021"/>
                      <a:pt x="136" y="1022"/>
                    </a:cubicBezTo>
                    <a:cubicBezTo>
                      <a:pt x="129" y="1060"/>
                      <a:pt x="121" y="1102"/>
                      <a:pt x="120" y="1139"/>
                    </a:cubicBezTo>
                    <a:cubicBezTo>
                      <a:pt x="87" y="1169"/>
                      <a:pt x="62" y="1222"/>
                      <a:pt x="44" y="1258"/>
                    </a:cubicBezTo>
                    <a:cubicBezTo>
                      <a:pt x="38" y="1262"/>
                      <a:pt x="36" y="1264"/>
                      <a:pt x="27" y="1261"/>
                    </a:cubicBezTo>
                    <a:close/>
                    <a:moveTo>
                      <a:pt x="583" y="1078"/>
                    </a:moveTo>
                    <a:cubicBezTo>
                      <a:pt x="581" y="1073"/>
                      <a:pt x="567" y="1078"/>
                      <a:pt x="564" y="1074"/>
                    </a:cubicBezTo>
                    <a:cubicBezTo>
                      <a:pt x="569" y="1115"/>
                      <a:pt x="573" y="1153"/>
                      <a:pt x="583" y="1193"/>
                    </a:cubicBezTo>
                    <a:cubicBezTo>
                      <a:pt x="587" y="1155"/>
                      <a:pt x="584" y="1115"/>
                      <a:pt x="583" y="1078"/>
                    </a:cubicBezTo>
                    <a:close/>
                    <a:moveTo>
                      <a:pt x="559" y="1046"/>
                    </a:moveTo>
                    <a:cubicBezTo>
                      <a:pt x="559" y="1052"/>
                      <a:pt x="561" y="1056"/>
                      <a:pt x="562" y="1061"/>
                    </a:cubicBezTo>
                    <a:cubicBezTo>
                      <a:pt x="566" y="1060"/>
                      <a:pt x="573" y="1062"/>
                      <a:pt x="581" y="1061"/>
                    </a:cubicBezTo>
                    <a:cubicBezTo>
                      <a:pt x="582" y="1058"/>
                      <a:pt x="582" y="1054"/>
                      <a:pt x="582" y="1049"/>
                    </a:cubicBezTo>
                    <a:cubicBezTo>
                      <a:pt x="571" y="1046"/>
                      <a:pt x="567" y="1048"/>
                      <a:pt x="559" y="1046"/>
                    </a:cubicBezTo>
                    <a:close/>
                    <a:moveTo>
                      <a:pt x="575" y="977"/>
                    </a:moveTo>
                    <a:cubicBezTo>
                      <a:pt x="571" y="942"/>
                      <a:pt x="568" y="906"/>
                      <a:pt x="566" y="871"/>
                    </a:cubicBezTo>
                    <a:cubicBezTo>
                      <a:pt x="561" y="805"/>
                      <a:pt x="547" y="755"/>
                      <a:pt x="533" y="695"/>
                    </a:cubicBezTo>
                    <a:cubicBezTo>
                      <a:pt x="523" y="649"/>
                      <a:pt x="508" y="604"/>
                      <a:pt x="505" y="557"/>
                    </a:cubicBezTo>
                    <a:cubicBezTo>
                      <a:pt x="488" y="489"/>
                      <a:pt x="473" y="395"/>
                      <a:pt x="438" y="332"/>
                    </a:cubicBezTo>
                    <a:cubicBezTo>
                      <a:pt x="428" y="312"/>
                      <a:pt x="412" y="288"/>
                      <a:pt x="396" y="276"/>
                    </a:cubicBezTo>
                    <a:cubicBezTo>
                      <a:pt x="372" y="258"/>
                      <a:pt x="332" y="251"/>
                      <a:pt x="303" y="249"/>
                    </a:cubicBezTo>
                    <a:cubicBezTo>
                      <a:pt x="297" y="255"/>
                      <a:pt x="293" y="251"/>
                      <a:pt x="285" y="253"/>
                    </a:cubicBezTo>
                    <a:cubicBezTo>
                      <a:pt x="256" y="268"/>
                      <a:pt x="234" y="282"/>
                      <a:pt x="217" y="309"/>
                    </a:cubicBezTo>
                    <a:cubicBezTo>
                      <a:pt x="211" y="325"/>
                      <a:pt x="202" y="338"/>
                      <a:pt x="201" y="357"/>
                    </a:cubicBezTo>
                    <a:cubicBezTo>
                      <a:pt x="201" y="362"/>
                      <a:pt x="204" y="367"/>
                      <a:pt x="204" y="372"/>
                    </a:cubicBezTo>
                    <a:cubicBezTo>
                      <a:pt x="203" y="382"/>
                      <a:pt x="200" y="386"/>
                      <a:pt x="204" y="397"/>
                    </a:cubicBezTo>
                    <a:cubicBezTo>
                      <a:pt x="215" y="432"/>
                      <a:pt x="255" y="468"/>
                      <a:pt x="297" y="478"/>
                    </a:cubicBezTo>
                    <a:cubicBezTo>
                      <a:pt x="320" y="484"/>
                      <a:pt x="349" y="482"/>
                      <a:pt x="375" y="481"/>
                    </a:cubicBezTo>
                    <a:cubicBezTo>
                      <a:pt x="379" y="478"/>
                      <a:pt x="380" y="472"/>
                      <a:pt x="387" y="471"/>
                    </a:cubicBezTo>
                    <a:cubicBezTo>
                      <a:pt x="485" y="617"/>
                      <a:pt x="526" y="840"/>
                      <a:pt x="539" y="1027"/>
                    </a:cubicBezTo>
                    <a:cubicBezTo>
                      <a:pt x="552" y="1032"/>
                      <a:pt x="565" y="1034"/>
                      <a:pt x="579" y="1034"/>
                    </a:cubicBezTo>
                    <a:cubicBezTo>
                      <a:pt x="578" y="1013"/>
                      <a:pt x="577" y="996"/>
                      <a:pt x="575" y="977"/>
                    </a:cubicBezTo>
                    <a:close/>
                    <a:moveTo>
                      <a:pt x="564" y="303"/>
                    </a:moveTo>
                    <a:cubicBezTo>
                      <a:pt x="563" y="285"/>
                      <a:pt x="557" y="275"/>
                      <a:pt x="539" y="275"/>
                    </a:cubicBezTo>
                    <a:cubicBezTo>
                      <a:pt x="538" y="277"/>
                      <a:pt x="536" y="278"/>
                      <a:pt x="533" y="277"/>
                    </a:cubicBezTo>
                    <a:cubicBezTo>
                      <a:pt x="518" y="311"/>
                      <a:pt x="491" y="333"/>
                      <a:pt x="459" y="349"/>
                    </a:cubicBezTo>
                    <a:cubicBezTo>
                      <a:pt x="472" y="382"/>
                      <a:pt x="477" y="410"/>
                      <a:pt x="491" y="442"/>
                    </a:cubicBezTo>
                    <a:cubicBezTo>
                      <a:pt x="524" y="418"/>
                      <a:pt x="567" y="357"/>
                      <a:pt x="564" y="303"/>
                    </a:cubicBezTo>
                    <a:close/>
                    <a:moveTo>
                      <a:pt x="347" y="40"/>
                    </a:moveTo>
                    <a:cubicBezTo>
                      <a:pt x="344" y="42"/>
                      <a:pt x="342" y="42"/>
                      <a:pt x="338" y="40"/>
                    </a:cubicBezTo>
                    <a:cubicBezTo>
                      <a:pt x="336" y="66"/>
                      <a:pt x="340" y="97"/>
                      <a:pt x="343" y="128"/>
                    </a:cubicBezTo>
                    <a:cubicBezTo>
                      <a:pt x="360" y="106"/>
                      <a:pt x="346" y="67"/>
                      <a:pt x="347" y="40"/>
                    </a:cubicBezTo>
                    <a:close/>
                    <a:moveTo>
                      <a:pt x="281" y="22"/>
                    </a:moveTo>
                    <a:cubicBezTo>
                      <a:pt x="291" y="32"/>
                      <a:pt x="310" y="27"/>
                      <a:pt x="324" y="28"/>
                    </a:cubicBezTo>
                    <a:cubicBezTo>
                      <a:pt x="332" y="28"/>
                      <a:pt x="342" y="35"/>
                      <a:pt x="343" y="25"/>
                    </a:cubicBezTo>
                    <a:cubicBezTo>
                      <a:pt x="329" y="13"/>
                      <a:pt x="293" y="5"/>
                      <a:pt x="281" y="22"/>
                    </a:cubicBezTo>
                    <a:close/>
                    <a:moveTo>
                      <a:pt x="338" y="189"/>
                    </a:moveTo>
                    <a:cubicBezTo>
                      <a:pt x="322" y="189"/>
                      <a:pt x="320" y="190"/>
                      <a:pt x="301" y="187"/>
                    </a:cubicBezTo>
                    <a:cubicBezTo>
                      <a:pt x="303" y="207"/>
                      <a:pt x="300" y="217"/>
                      <a:pt x="304" y="237"/>
                    </a:cubicBezTo>
                    <a:cubicBezTo>
                      <a:pt x="312" y="236"/>
                      <a:pt x="324" y="242"/>
                      <a:pt x="338" y="239"/>
                    </a:cubicBezTo>
                    <a:cubicBezTo>
                      <a:pt x="340" y="225"/>
                      <a:pt x="335" y="209"/>
                      <a:pt x="338" y="189"/>
                    </a:cubicBezTo>
                    <a:close/>
                    <a:moveTo>
                      <a:pt x="327" y="41"/>
                    </a:moveTo>
                    <a:cubicBezTo>
                      <a:pt x="324" y="41"/>
                      <a:pt x="321" y="40"/>
                      <a:pt x="316" y="41"/>
                    </a:cubicBezTo>
                    <a:cubicBezTo>
                      <a:pt x="312" y="73"/>
                      <a:pt x="325" y="116"/>
                      <a:pt x="318" y="139"/>
                    </a:cubicBezTo>
                    <a:cubicBezTo>
                      <a:pt x="322" y="138"/>
                      <a:pt x="326" y="137"/>
                      <a:pt x="330" y="135"/>
                    </a:cubicBezTo>
                    <a:cubicBezTo>
                      <a:pt x="333" y="97"/>
                      <a:pt x="329" y="79"/>
                      <a:pt x="327" y="41"/>
                    </a:cubicBezTo>
                    <a:close/>
                    <a:moveTo>
                      <a:pt x="324" y="178"/>
                    </a:moveTo>
                    <a:cubicBezTo>
                      <a:pt x="334" y="172"/>
                      <a:pt x="327" y="161"/>
                      <a:pt x="323" y="150"/>
                    </a:cubicBezTo>
                    <a:cubicBezTo>
                      <a:pt x="320" y="150"/>
                      <a:pt x="317" y="150"/>
                      <a:pt x="313" y="150"/>
                    </a:cubicBezTo>
                    <a:cubicBezTo>
                      <a:pt x="312" y="160"/>
                      <a:pt x="306" y="166"/>
                      <a:pt x="303" y="173"/>
                    </a:cubicBezTo>
                    <a:cubicBezTo>
                      <a:pt x="308" y="177"/>
                      <a:pt x="317" y="176"/>
                      <a:pt x="324" y="178"/>
                    </a:cubicBezTo>
                    <a:close/>
                    <a:moveTo>
                      <a:pt x="304" y="40"/>
                    </a:moveTo>
                    <a:cubicBezTo>
                      <a:pt x="300" y="40"/>
                      <a:pt x="298" y="38"/>
                      <a:pt x="293" y="39"/>
                    </a:cubicBezTo>
                    <a:cubicBezTo>
                      <a:pt x="295" y="75"/>
                      <a:pt x="294" y="107"/>
                      <a:pt x="297" y="134"/>
                    </a:cubicBezTo>
                    <a:cubicBezTo>
                      <a:pt x="301" y="135"/>
                      <a:pt x="306" y="136"/>
                      <a:pt x="309" y="138"/>
                    </a:cubicBezTo>
                    <a:cubicBezTo>
                      <a:pt x="315" y="108"/>
                      <a:pt x="306" y="73"/>
                      <a:pt x="304" y="40"/>
                    </a:cubicBezTo>
                    <a:close/>
                    <a:moveTo>
                      <a:pt x="202" y="452"/>
                    </a:moveTo>
                    <a:cubicBezTo>
                      <a:pt x="211" y="461"/>
                      <a:pt x="213" y="469"/>
                      <a:pt x="223" y="477"/>
                    </a:cubicBezTo>
                    <a:cubicBezTo>
                      <a:pt x="227" y="491"/>
                      <a:pt x="218" y="501"/>
                      <a:pt x="214" y="518"/>
                    </a:cubicBezTo>
                    <a:cubicBezTo>
                      <a:pt x="207" y="551"/>
                      <a:pt x="204" y="574"/>
                      <a:pt x="201" y="603"/>
                    </a:cubicBezTo>
                    <a:cubicBezTo>
                      <a:pt x="219" y="550"/>
                      <a:pt x="259" y="518"/>
                      <a:pt x="305" y="493"/>
                    </a:cubicBezTo>
                    <a:cubicBezTo>
                      <a:pt x="252" y="482"/>
                      <a:pt x="218" y="452"/>
                      <a:pt x="195" y="410"/>
                    </a:cubicBezTo>
                    <a:cubicBezTo>
                      <a:pt x="194" y="424"/>
                      <a:pt x="192" y="439"/>
                      <a:pt x="189" y="451"/>
                    </a:cubicBezTo>
                    <a:cubicBezTo>
                      <a:pt x="195" y="453"/>
                      <a:pt x="198" y="450"/>
                      <a:pt x="202" y="452"/>
                    </a:cubicBezTo>
                    <a:close/>
                    <a:moveTo>
                      <a:pt x="274" y="33"/>
                    </a:moveTo>
                    <a:cubicBezTo>
                      <a:pt x="276" y="57"/>
                      <a:pt x="276" y="87"/>
                      <a:pt x="275" y="116"/>
                    </a:cubicBezTo>
                    <a:cubicBezTo>
                      <a:pt x="279" y="119"/>
                      <a:pt x="283" y="128"/>
                      <a:pt x="286" y="127"/>
                    </a:cubicBezTo>
                    <a:cubicBezTo>
                      <a:pt x="283" y="103"/>
                      <a:pt x="285" y="69"/>
                      <a:pt x="285" y="37"/>
                    </a:cubicBezTo>
                    <a:cubicBezTo>
                      <a:pt x="279" y="39"/>
                      <a:pt x="277" y="31"/>
                      <a:pt x="274" y="33"/>
                    </a:cubicBezTo>
                    <a:close/>
                    <a:moveTo>
                      <a:pt x="231" y="893"/>
                    </a:moveTo>
                    <a:cubicBezTo>
                      <a:pt x="230" y="912"/>
                      <a:pt x="226" y="931"/>
                      <a:pt x="227" y="949"/>
                    </a:cubicBezTo>
                    <a:cubicBezTo>
                      <a:pt x="234" y="934"/>
                      <a:pt x="242" y="905"/>
                      <a:pt x="231" y="893"/>
                    </a:cubicBezTo>
                    <a:close/>
                    <a:moveTo>
                      <a:pt x="194" y="886"/>
                    </a:moveTo>
                    <a:cubicBezTo>
                      <a:pt x="193" y="890"/>
                      <a:pt x="188" y="897"/>
                      <a:pt x="191" y="901"/>
                    </a:cubicBezTo>
                    <a:cubicBezTo>
                      <a:pt x="201" y="897"/>
                      <a:pt x="209" y="892"/>
                      <a:pt x="220" y="890"/>
                    </a:cubicBezTo>
                    <a:cubicBezTo>
                      <a:pt x="219" y="886"/>
                      <a:pt x="224" y="880"/>
                      <a:pt x="220" y="877"/>
                    </a:cubicBezTo>
                    <a:cubicBezTo>
                      <a:pt x="211" y="883"/>
                      <a:pt x="204" y="882"/>
                      <a:pt x="194" y="886"/>
                    </a:cubicBezTo>
                    <a:close/>
                    <a:moveTo>
                      <a:pt x="187" y="912"/>
                    </a:moveTo>
                    <a:cubicBezTo>
                      <a:pt x="188" y="920"/>
                      <a:pt x="186" y="925"/>
                      <a:pt x="185" y="931"/>
                    </a:cubicBezTo>
                    <a:cubicBezTo>
                      <a:pt x="197" y="927"/>
                      <a:pt x="204" y="918"/>
                      <a:pt x="217" y="915"/>
                    </a:cubicBezTo>
                    <a:cubicBezTo>
                      <a:pt x="217" y="911"/>
                      <a:pt x="220" y="909"/>
                      <a:pt x="219" y="904"/>
                    </a:cubicBezTo>
                    <a:cubicBezTo>
                      <a:pt x="205" y="904"/>
                      <a:pt x="198" y="910"/>
                      <a:pt x="187" y="912"/>
                    </a:cubicBezTo>
                    <a:close/>
                    <a:moveTo>
                      <a:pt x="200" y="863"/>
                    </a:moveTo>
                    <a:cubicBezTo>
                      <a:pt x="197" y="868"/>
                      <a:pt x="197" y="869"/>
                      <a:pt x="195" y="876"/>
                    </a:cubicBezTo>
                    <a:cubicBezTo>
                      <a:pt x="204" y="873"/>
                      <a:pt x="211" y="870"/>
                      <a:pt x="217" y="865"/>
                    </a:cubicBezTo>
                    <a:cubicBezTo>
                      <a:pt x="210" y="863"/>
                      <a:pt x="207" y="864"/>
                      <a:pt x="200" y="863"/>
                    </a:cubicBezTo>
                    <a:close/>
                    <a:moveTo>
                      <a:pt x="185" y="942"/>
                    </a:moveTo>
                    <a:cubicBezTo>
                      <a:pt x="189" y="944"/>
                      <a:pt x="181" y="955"/>
                      <a:pt x="187" y="958"/>
                    </a:cubicBezTo>
                    <a:cubicBezTo>
                      <a:pt x="197" y="955"/>
                      <a:pt x="201" y="941"/>
                      <a:pt x="213" y="943"/>
                    </a:cubicBezTo>
                    <a:cubicBezTo>
                      <a:pt x="213" y="937"/>
                      <a:pt x="217" y="935"/>
                      <a:pt x="216" y="927"/>
                    </a:cubicBezTo>
                    <a:cubicBezTo>
                      <a:pt x="206" y="928"/>
                      <a:pt x="194" y="936"/>
                      <a:pt x="185" y="942"/>
                    </a:cubicBezTo>
                    <a:close/>
                    <a:moveTo>
                      <a:pt x="193" y="497"/>
                    </a:moveTo>
                    <a:cubicBezTo>
                      <a:pt x="173" y="559"/>
                      <a:pt x="166" y="619"/>
                      <a:pt x="158" y="676"/>
                    </a:cubicBezTo>
                    <a:cubicBezTo>
                      <a:pt x="155" y="690"/>
                      <a:pt x="156" y="703"/>
                      <a:pt x="153" y="717"/>
                    </a:cubicBezTo>
                    <a:cubicBezTo>
                      <a:pt x="149" y="737"/>
                      <a:pt x="139" y="757"/>
                      <a:pt x="145" y="779"/>
                    </a:cubicBezTo>
                    <a:cubicBezTo>
                      <a:pt x="167" y="775"/>
                      <a:pt x="160" y="752"/>
                      <a:pt x="162" y="736"/>
                    </a:cubicBezTo>
                    <a:cubicBezTo>
                      <a:pt x="162" y="726"/>
                      <a:pt x="167" y="712"/>
                      <a:pt x="170" y="699"/>
                    </a:cubicBezTo>
                    <a:cubicBezTo>
                      <a:pt x="174" y="679"/>
                      <a:pt x="180" y="656"/>
                      <a:pt x="185" y="638"/>
                    </a:cubicBezTo>
                    <a:cubicBezTo>
                      <a:pt x="192" y="608"/>
                      <a:pt x="191" y="574"/>
                      <a:pt x="198" y="542"/>
                    </a:cubicBezTo>
                    <a:cubicBezTo>
                      <a:pt x="202" y="525"/>
                      <a:pt x="211" y="509"/>
                      <a:pt x="210" y="492"/>
                    </a:cubicBezTo>
                    <a:cubicBezTo>
                      <a:pt x="211" y="492"/>
                      <a:pt x="212" y="492"/>
                      <a:pt x="212" y="490"/>
                    </a:cubicBezTo>
                    <a:cubicBezTo>
                      <a:pt x="206" y="493"/>
                      <a:pt x="198" y="494"/>
                      <a:pt x="193" y="497"/>
                    </a:cubicBezTo>
                    <a:close/>
                    <a:moveTo>
                      <a:pt x="187" y="968"/>
                    </a:moveTo>
                    <a:cubicBezTo>
                      <a:pt x="188" y="971"/>
                      <a:pt x="190" y="972"/>
                      <a:pt x="187" y="975"/>
                    </a:cubicBezTo>
                    <a:cubicBezTo>
                      <a:pt x="199" y="978"/>
                      <a:pt x="209" y="966"/>
                      <a:pt x="208" y="957"/>
                    </a:cubicBezTo>
                    <a:cubicBezTo>
                      <a:pt x="202" y="961"/>
                      <a:pt x="195" y="965"/>
                      <a:pt x="187" y="968"/>
                    </a:cubicBezTo>
                    <a:close/>
                    <a:moveTo>
                      <a:pt x="121" y="466"/>
                    </a:moveTo>
                    <a:cubicBezTo>
                      <a:pt x="125" y="469"/>
                      <a:pt x="129" y="477"/>
                      <a:pt x="136" y="480"/>
                    </a:cubicBezTo>
                    <a:cubicBezTo>
                      <a:pt x="143" y="482"/>
                      <a:pt x="158" y="482"/>
                      <a:pt x="167" y="485"/>
                    </a:cubicBezTo>
                    <a:cubicBezTo>
                      <a:pt x="179" y="489"/>
                      <a:pt x="177" y="489"/>
                      <a:pt x="189" y="485"/>
                    </a:cubicBezTo>
                    <a:cubicBezTo>
                      <a:pt x="195" y="483"/>
                      <a:pt x="205" y="484"/>
                      <a:pt x="208" y="478"/>
                    </a:cubicBezTo>
                    <a:cubicBezTo>
                      <a:pt x="190" y="458"/>
                      <a:pt x="144" y="448"/>
                      <a:pt x="121" y="466"/>
                    </a:cubicBezTo>
                    <a:close/>
                    <a:moveTo>
                      <a:pt x="162" y="905"/>
                    </a:moveTo>
                    <a:cubicBezTo>
                      <a:pt x="162" y="909"/>
                      <a:pt x="159" y="913"/>
                      <a:pt x="159" y="920"/>
                    </a:cubicBezTo>
                    <a:cubicBezTo>
                      <a:pt x="165" y="922"/>
                      <a:pt x="167" y="918"/>
                      <a:pt x="178" y="919"/>
                    </a:cubicBezTo>
                    <a:cubicBezTo>
                      <a:pt x="177" y="914"/>
                      <a:pt x="178" y="911"/>
                      <a:pt x="179" y="908"/>
                    </a:cubicBezTo>
                    <a:cubicBezTo>
                      <a:pt x="173" y="905"/>
                      <a:pt x="168" y="905"/>
                      <a:pt x="162" y="905"/>
                    </a:cubicBezTo>
                    <a:close/>
                    <a:moveTo>
                      <a:pt x="141" y="726"/>
                    </a:moveTo>
                    <a:cubicBezTo>
                      <a:pt x="151" y="685"/>
                      <a:pt x="153" y="641"/>
                      <a:pt x="158" y="604"/>
                    </a:cubicBezTo>
                    <a:cubicBezTo>
                      <a:pt x="167" y="574"/>
                      <a:pt x="173" y="540"/>
                      <a:pt x="177" y="504"/>
                    </a:cubicBezTo>
                    <a:cubicBezTo>
                      <a:pt x="164" y="503"/>
                      <a:pt x="154" y="492"/>
                      <a:pt x="141" y="492"/>
                    </a:cubicBezTo>
                    <a:cubicBezTo>
                      <a:pt x="121" y="586"/>
                      <a:pt x="105" y="671"/>
                      <a:pt x="91" y="768"/>
                    </a:cubicBezTo>
                    <a:cubicBezTo>
                      <a:pt x="98" y="777"/>
                      <a:pt x="118" y="774"/>
                      <a:pt x="128" y="779"/>
                    </a:cubicBezTo>
                    <a:cubicBezTo>
                      <a:pt x="135" y="764"/>
                      <a:pt x="137" y="745"/>
                      <a:pt x="141" y="726"/>
                    </a:cubicBezTo>
                    <a:close/>
                    <a:moveTo>
                      <a:pt x="145" y="794"/>
                    </a:moveTo>
                    <a:cubicBezTo>
                      <a:pt x="123" y="793"/>
                      <a:pt x="81" y="781"/>
                      <a:pt x="63" y="777"/>
                    </a:cubicBezTo>
                    <a:cubicBezTo>
                      <a:pt x="53" y="849"/>
                      <a:pt x="36" y="923"/>
                      <a:pt x="26" y="991"/>
                    </a:cubicBezTo>
                    <a:cubicBezTo>
                      <a:pt x="31" y="1007"/>
                      <a:pt x="71" y="1023"/>
                      <a:pt x="99" y="1022"/>
                    </a:cubicBezTo>
                    <a:cubicBezTo>
                      <a:pt x="109" y="1022"/>
                      <a:pt x="130" y="1015"/>
                      <a:pt x="134" y="1007"/>
                    </a:cubicBezTo>
                    <a:cubicBezTo>
                      <a:pt x="140" y="998"/>
                      <a:pt x="140" y="970"/>
                      <a:pt x="143" y="951"/>
                    </a:cubicBezTo>
                    <a:cubicBezTo>
                      <a:pt x="147" y="919"/>
                      <a:pt x="157" y="879"/>
                      <a:pt x="160" y="855"/>
                    </a:cubicBezTo>
                    <a:cubicBezTo>
                      <a:pt x="163" y="832"/>
                      <a:pt x="168" y="796"/>
                      <a:pt x="170" y="787"/>
                    </a:cubicBezTo>
                    <a:cubicBezTo>
                      <a:pt x="160" y="786"/>
                      <a:pt x="152" y="789"/>
                      <a:pt x="145" y="794"/>
                    </a:cubicBezTo>
                    <a:close/>
                    <a:moveTo>
                      <a:pt x="125" y="530"/>
                    </a:moveTo>
                    <a:cubicBezTo>
                      <a:pt x="125" y="529"/>
                      <a:pt x="125" y="529"/>
                      <a:pt x="125" y="528"/>
                    </a:cubicBezTo>
                    <a:cubicBezTo>
                      <a:pt x="125" y="505"/>
                      <a:pt x="122" y="486"/>
                      <a:pt x="110" y="474"/>
                    </a:cubicBezTo>
                    <a:cubicBezTo>
                      <a:pt x="98" y="518"/>
                      <a:pt x="95" y="570"/>
                      <a:pt x="88" y="622"/>
                    </a:cubicBezTo>
                    <a:cubicBezTo>
                      <a:pt x="82" y="671"/>
                      <a:pt x="71" y="717"/>
                      <a:pt x="68" y="764"/>
                    </a:cubicBezTo>
                    <a:cubicBezTo>
                      <a:pt x="72" y="765"/>
                      <a:pt x="75" y="767"/>
                      <a:pt x="80" y="767"/>
                    </a:cubicBezTo>
                    <a:cubicBezTo>
                      <a:pt x="95" y="698"/>
                      <a:pt x="107" y="599"/>
                      <a:pt x="125" y="530"/>
                    </a:cubicBezTo>
                    <a:close/>
                    <a:moveTo>
                      <a:pt x="96" y="1034"/>
                    </a:moveTo>
                    <a:cubicBezTo>
                      <a:pt x="91" y="1063"/>
                      <a:pt x="83" y="1088"/>
                      <a:pt x="80" y="1120"/>
                    </a:cubicBezTo>
                    <a:cubicBezTo>
                      <a:pt x="89" y="1114"/>
                      <a:pt x="100" y="1114"/>
                      <a:pt x="109" y="1120"/>
                    </a:cubicBezTo>
                    <a:cubicBezTo>
                      <a:pt x="114" y="1086"/>
                      <a:pt x="122" y="1062"/>
                      <a:pt x="120" y="1031"/>
                    </a:cubicBezTo>
                    <a:cubicBezTo>
                      <a:pt x="110" y="1035"/>
                      <a:pt x="104" y="1033"/>
                      <a:pt x="96" y="1034"/>
                    </a:cubicBezTo>
                    <a:close/>
                    <a:moveTo>
                      <a:pt x="103" y="1135"/>
                    </a:moveTo>
                    <a:cubicBezTo>
                      <a:pt x="101" y="1133"/>
                      <a:pt x="101" y="1129"/>
                      <a:pt x="99" y="1128"/>
                    </a:cubicBezTo>
                    <a:cubicBezTo>
                      <a:pt x="83" y="1124"/>
                      <a:pt x="79" y="1146"/>
                      <a:pt x="68" y="1145"/>
                    </a:cubicBezTo>
                    <a:cubicBezTo>
                      <a:pt x="57" y="1145"/>
                      <a:pt x="60" y="1132"/>
                      <a:pt x="60" y="1125"/>
                    </a:cubicBezTo>
                    <a:cubicBezTo>
                      <a:pt x="56" y="1125"/>
                      <a:pt x="53" y="1123"/>
                      <a:pt x="48" y="1121"/>
                    </a:cubicBezTo>
                    <a:cubicBezTo>
                      <a:pt x="43" y="1130"/>
                      <a:pt x="42" y="1130"/>
                      <a:pt x="35" y="1139"/>
                    </a:cubicBezTo>
                    <a:cubicBezTo>
                      <a:pt x="17" y="1135"/>
                      <a:pt x="31" y="1113"/>
                      <a:pt x="15" y="1105"/>
                    </a:cubicBezTo>
                    <a:cubicBezTo>
                      <a:pt x="11" y="1136"/>
                      <a:pt x="24" y="1166"/>
                      <a:pt x="29" y="1200"/>
                    </a:cubicBezTo>
                    <a:cubicBezTo>
                      <a:pt x="37" y="1201"/>
                      <a:pt x="49" y="1199"/>
                      <a:pt x="59" y="1204"/>
                    </a:cubicBezTo>
                    <a:cubicBezTo>
                      <a:pt x="74" y="1181"/>
                      <a:pt x="91" y="1160"/>
                      <a:pt x="103" y="1135"/>
                    </a:cubicBezTo>
                    <a:close/>
                    <a:moveTo>
                      <a:pt x="71" y="1114"/>
                    </a:moveTo>
                    <a:cubicBezTo>
                      <a:pt x="75" y="1086"/>
                      <a:pt x="82" y="1062"/>
                      <a:pt x="86" y="1033"/>
                    </a:cubicBezTo>
                    <a:cubicBezTo>
                      <a:pt x="76" y="1034"/>
                      <a:pt x="68" y="1029"/>
                      <a:pt x="57" y="1027"/>
                    </a:cubicBezTo>
                    <a:cubicBezTo>
                      <a:pt x="52" y="1055"/>
                      <a:pt x="39" y="1085"/>
                      <a:pt x="42" y="1112"/>
                    </a:cubicBezTo>
                    <a:cubicBezTo>
                      <a:pt x="49" y="1112"/>
                      <a:pt x="50" y="1106"/>
                      <a:pt x="56" y="1106"/>
                    </a:cubicBezTo>
                    <a:cubicBezTo>
                      <a:pt x="63" y="1110"/>
                      <a:pt x="59" y="1110"/>
                      <a:pt x="71" y="1114"/>
                    </a:cubicBezTo>
                    <a:close/>
                    <a:moveTo>
                      <a:pt x="40" y="1242"/>
                    </a:moveTo>
                    <a:cubicBezTo>
                      <a:pt x="45" y="1233"/>
                      <a:pt x="51" y="1225"/>
                      <a:pt x="54" y="1213"/>
                    </a:cubicBezTo>
                    <a:cubicBezTo>
                      <a:pt x="46" y="1210"/>
                      <a:pt x="41" y="1212"/>
                      <a:pt x="33" y="1216"/>
                    </a:cubicBezTo>
                    <a:cubicBezTo>
                      <a:pt x="32" y="1227"/>
                      <a:pt x="38" y="1237"/>
                      <a:pt x="40" y="1242"/>
                    </a:cubicBezTo>
                    <a:close/>
                    <a:moveTo>
                      <a:pt x="31" y="1018"/>
                    </a:moveTo>
                    <a:cubicBezTo>
                      <a:pt x="28" y="1042"/>
                      <a:pt x="24" y="1066"/>
                      <a:pt x="18" y="1087"/>
                    </a:cubicBezTo>
                    <a:cubicBezTo>
                      <a:pt x="23" y="1093"/>
                      <a:pt x="27" y="1107"/>
                      <a:pt x="33" y="1107"/>
                    </a:cubicBezTo>
                    <a:cubicBezTo>
                      <a:pt x="36" y="1079"/>
                      <a:pt x="44" y="1056"/>
                      <a:pt x="46" y="1023"/>
                    </a:cubicBezTo>
                    <a:cubicBezTo>
                      <a:pt x="40" y="1023"/>
                      <a:pt x="36" y="1015"/>
                      <a:pt x="31" y="101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1" name="Freeform 137"/>
              <p:cNvSpPr/>
              <p:nvPr/>
            </p:nvSpPr>
            <p:spPr bwMode="auto">
              <a:xfrm>
                <a:off x="1366838" y="2519363"/>
                <a:ext cx="4763" cy="7938"/>
              </a:xfrm>
              <a:custGeom>
                <a:avLst/>
                <a:gdLst>
                  <a:gd name="T0" fmla="*/ 6 w 6"/>
                  <a:gd name="T1" fmla="*/ 0 h 9"/>
                  <a:gd name="T2" fmla="*/ 6 w 6"/>
                  <a:gd name="T3" fmla="*/ 9 h 9"/>
                  <a:gd name="T4" fmla="*/ 6 w 6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6" h="9">
                    <a:moveTo>
                      <a:pt x="6" y="0"/>
                    </a:moveTo>
                    <a:cubicBezTo>
                      <a:pt x="6" y="3"/>
                      <a:pt x="6" y="6"/>
                      <a:pt x="6" y="9"/>
                    </a:cubicBezTo>
                    <a:cubicBezTo>
                      <a:pt x="0" y="9"/>
                      <a:pt x="0" y="0"/>
                      <a:pt x="6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2" name="Freeform 138"/>
              <p:cNvSpPr/>
              <p:nvPr/>
            </p:nvSpPr>
            <p:spPr bwMode="auto">
              <a:xfrm>
                <a:off x="1358901" y="2535238"/>
                <a:ext cx="7938" cy="7938"/>
              </a:xfrm>
              <a:custGeom>
                <a:avLst/>
                <a:gdLst>
                  <a:gd name="T0" fmla="*/ 8 w 10"/>
                  <a:gd name="T1" fmla="*/ 7 h 10"/>
                  <a:gd name="T2" fmla="*/ 0 w 10"/>
                  <a:gd name="T3" fmla="*/ 7 h 10"/>
                  <a:gd name="T4" fmla="*/ 5 w 10"/>
                  <a:gd name="T5" fmla="*/ 0 h 10"/>
                  <a:gd name="T6" fmla="*/ 8 w 10"/>
                  <a:gd name="T7" fmla="*/ 7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0" h="10">
                    <a:moveTo>
                      <a:pt x="8" y="7"/>
                    </a:moveTo>
                    <a:cubicBezTo>
                      <a:pt x="7" y="10"/>
                      <a:pt x="1" y="8"/>
                      <a:pt x="0" y="7"/>
                    </a:cubicBezTo>
                    <a:cubicBezTo>
                      <a:pt x="1" y="4"/>
                      <a:pt x="4" y="4"/>
                      <a:pt x="5" y="0"/>
                    </a:cubicBezTo>
                    <a:cubicBezTo>
                      <a:pt x="10" y="2"/>
                      <a:pt x="5" y="6"/>
                      <a:pt x="8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  <p:sp>
            <p:nvSpPr>
              <p:cNvPr id="43" name="Freeform 139"/>
              <p:cNvSpPr>
                <a:spLocks noEditPoints="1"/>
              </p:cNvSpPr>
              <p:nvPr/>
            </p:nvSpPr>
            <p:spPr bwMode="auto">
              <a:xfrm>
                <a:off x="1549401" y="2320926"/>
                <a:ext cx="58738" cy="46038"/>
              </a:xfrm>
              <a:custGeom>
                <a:avLst/>
                <a:gdLst>
                  <a:gd name="T0" fmla="*/ 25 w 75"/>
                  <a:gd name="T1" fmla="*/ 0 h 60"/>
                  <a:gd name="T2" fmla="*/ 62 w 75"/>
                  <a:gd name="T3" fmla="*/ 18 h 60"/>
                  <a:gd name="T4" fmla="*/ 66 w 75"/>
                  <a:gd name="T5" fmla="*/ 16 h 60"/>
                  <a:gd name="T6" fmla="*/ 33 w 75"/>
                  <a:gd name="T7" fmla="*/ 57 h 60"/>
                  <a:gd name="T8" fmla="*/ 25 w 75"/>
                  <a:gd name="T9" fmla="*/ 0 h 60"/>
                  <a:gd name="T10" fmla="*/ 52 w 75"/>
                  <a:gd name="T11" fmla="*/ 41 h 60"/>
                  <a:gd name="T12" fmla="*/ 35 w 75"/>
                  <a:gd name="T13" fmla="*/ 12 h 60"/>
                  <a:gd name="T14" fmla="*/ 26 w 75"/>
                  <a:gd name="T15" fmla="*/ 35 h 60"/>
                  <a:gd name="T16" fmla="*/ 52 w 75"/>
                  <a:gd name="T17" fmla="*/ 41 h 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75" h="60">
                    <a:moveTo>
                      <a:pt x="25" y="0"/>
                    </a:moveTo>
                    <a:cubicBezTo>
                      <a:pt x="43" y="4"/>
                      <a:pt x="55" y="1"/>
                      <a:pt x="62" y="18"/>
                    </a:cubicBezTo>
                    <a:cubicBezTo>
                      <a:pt x="63" y="17"/>
                      <a:pt x="64" y="16"/>
                      <a:pt x="66" y="16"/>
                    </a:cubicBezTo>
                    <a:cubicBezTo>
                      <a:pt x="75" y="38"/>
                      <a:pt x="60" y="60"/>
                      <a:pt x="33" y="57"/>
                    </a:cubicBezTo>
                    <a:cubicBezTo>
                      <a:pt x="15" y="47"/>
                      <a:pt x="0" y="13"/>
                      <a:pt x="25" y="0"/>
                    </a:cubicBezTo>
                    <a:close/>
                    <a:moveTo>
                      <a:pt x="52" y="41"/>
                    </a:moveTo>
                    <a:cubicBezTo>
                      <a:pt x="60" y="31"/>
                      <a:pt x="45" y="11"/>
                      <a:pt x="35" y="12"/>
                    </a:cubicBezTo>
                    <a:cubicBezTo>
                      <a:pt x="26" y="14"/>
                      <a:pt x="25" y="23"/>
                      <a:pt x="26" y="35"/>
                    </a:cubicBezTo>
                    <a:cubicBezTo>
                      <a:pt x="31" y="44"/>
                      <a:pt x="50" y="44"/>
                      <a:pt x="52" y="41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25" tIns="45712" rIns="91425" bIns="45712" numCol="1" anchor="t" anchorCtr="0" compatLnSpc="1"/>
              <a:lstStyle/>
              <a:p>
                <a:endParaRPr lang="zh-CN" altLang="en-US"/>
              </a:p>
            </p:txBody>
          </p:sp>
        </p:grpSp>
      </p:grpSp>
      <p:pic>
        <p:nvPicPr>
          <p:cNvPr id="316" name="图片 31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flipH="1">
            <a:off x="143266" y="-29224"/>
            <a:ext cx="364009" cy="415614"/>
          </a:xfrm>
          <a:prstGeom prst="rect">
            <a:avLst/>
          </a:prstGeom>
        </p:spPr>
      </p:pic>
      <p:sp>
        <p:nvSpPr>
          <p:cNvPr id="310" name="圆角矩形 309"/>
          <p:cNvSpPr/>
          <p:nvPr userDrawn="1"/>
        </p:nvSpPr>
        <p:spPr>
          <a:xfrm>
            <a:off x="123442" y="351130"/>
            <a:ext cx="11951210" cy="6392657"/>
          </a:xfrm>
          <a:prstGeom prst="roundRect">
            <a:avLst>
              <a:gd name="adj" fmla="val 1474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11" name="组合 310"/>
          <p:cNvGrpSpPr/>
          <p:nvPr userDrawn="1"/>
        </p:nvGrpSpPr>
        <p:grpSpPr>
          <a:xfrm>
            <a:off x="11305760" y="61098"/>
            <a:ext cx="750497" cy="212073"/>
            <a:chOff x="11194442" y="138245"/>
            <a:chExt cx="781115" cy="220650"/>
          </a:xfrm>
        </p:grpSpPr>
        <p:grpSp>
          <p:nvGrpSpPr>
            <p:cNvPr id="312" name="组合 311"/>
            <p:cNvGrpSpPr/>
            <p:nvPr userDrawn="1"/>
          </p:nvGrpSpPr>
          <p:grpSpPr>
            <a:xfrm>
              <a:off x="11194442" y="138245"/>
              <a:ext cx="115312" cy="220650"/>
              <a:chOff x="1720218" y="2436790"/>
              <a:chExt cx="1328564" cy="2542220"/>
            </a:xfrm>
          </p:grpSpPr>
          <p:sp>
            <p:nvSpPr>
              <p:cNvPr id="314" name="任意多边形 313"/>
              <p:cNvSpPr/>
              <p:nvPr/>
            </p:nvSpPr>
            <p:spPr>
              <a:xfrm flipH="1">
                <a:off x="1720218" y="3135503"/>
                <a:ext cx="1328564" cy="1843507"/>
              </a:xfrm>
              <a:custGeom>
                <a:avLst/>
                <a:gdLst>
                  <a:gd name="connsiteX0" fmla="*/ 1540683 w 2201932"/>
                  <a:gd name="connsiteY0" fmla="*/ 0 h 3055372"/>
                  <a:gd name="connsiteX1" fmla="*/ 1462917 w 2201932"/>
                  <a:gd name="connsiteY1" fmla="*/ 0 h 3055372"/>
                  <a:gd name="connsiteX2" fmla="*/ 739017 w 2201932"/>
                  <a:gd name="connsiteY2" fmla="*/ 0 h 3055372"/>
                  <a:gd name="connsiteX3" fmla="*/ 661251 w 2201932"/>
                  <a:gd name="connsiteY3" fmla="*/ 0 h 3055372"/>
                  <a:gd name="connsiteX4" fmla="*/ 673672 w 2201932"/>
                  <a:gd name="connsiteY4" fmla="*/ 18403 h 3055372"/>
                  <a:gd name="connsiteX5" fmla="*/ 608505 w 2201932"/>
                  <a:gd name="connsiteY5" fmla="*/ 735857 h 3055372"/>
                  <a:gd name="connsiteX6" fmla="*/ 394099 w 2201932"/>
                  <a:gd name="connsiteY6" fmla="*/ 1099057 h 3055372"/>
                  <a:gd name="connsiteX7" fmla="*/ 323727 w 2201932"/>
                  <a:gd name="connsiteY7" fmla="*/ 1173138 h 3055372"/>
                  <a:gd name="connsiteX8" fmla="*/ 323727 w 2201932"/>
                  <a:gd name="connsiteY8" fmla="*/ 1174865 h 3055372"/>
                  <a:gd name="connsiteX9" fmla="*/ 322465 w 2201932"/>
                  <a:gd name="connsiteY9" fmla="*/ 1175906 h 3055372"/>
                  <a:gd name="connsiteX10" fmla="*/ 0 w 2201932"/>
                  <a:gd name="connsiteY10" fmla="*/ 1954406 h 3055372"/>
                  <a:gd name="connsiteX11" fmla="*/ 1100966 w 2201932"/>
                  <a:gd name="connsiteY11" fmla="*/ 3055372 h 3055372"/>
                  <a:gd name="connsiteX12" fmla="*/ 2201932 w 2201932"/>
                  <a:gd name="connsiteY12" fmla="*/ 1954406 h 3055372"/>
                  <a:gd name="connsiteX13" fmla="*/ 1879467 w 2201932"/>
                  <a:gd name="connsiteY13" fmla="*/ 1175906 h 3055372"/>
                  <a:gd name="connsiteX14" fmla="*/ 1878207 w 2201932"/>
                  <a:gd name="connsiteY14" fmla="*/ 1174866 h 3055372"/>
                  <a:gd name="connsiteX15" fmla="*/ 1878207 w 2201932"/>
                  <a:gd name="connsiteY15" fmla="*/ 1173138 h 3055372"/>
                  <a:gd name="connsiteX16" fmla="*/ 1807835 w 2201932"/>
                  <a:gd name="connsiteY16" fmla="*/ 1099057 h 3055372"/>
                  <a:gd name="connsiteX17" fmla="*/ 1593429 w 2201932"/>
                  <a:gd name="connsiteY17" fmla="*/ 735857 h 3055372"/>
                  <a:gd name="connsiteX18" fmla="*/ 1528262 w 2201932"/>
                  <a:gd name="connsiteY18" fmla="*/ 18403 h 30553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2201932" h="3055372">
                    <a:moveTo>
                      <a:pt x="1540683" y="0"/>
                    </a:moveTo>
                    <a:lnTo>
                      <a:pt x="1462917" y="0"/>
                    </a:lnTo>
                    <a:lnTo>
                      <a:pt x="739017" y="0"/>
                    </a:lnTo>
                    <a:lnTo>
                      <a:pt x="661251" y="0"/>
                    </a:lnTo>
                    <a:lnTo>
                      <a:pt x="673672" y="18403"/>
                    </a:lnTo>
                    <a:cubicBezTo>
                      <a:pt x="746360" y="171028"/>
                      <a:pt x="726480" y="449921"/>
                      <a:pt x="608505" y="735857"/>
                    </a:cubicBezTo>
                    <a:cubicBezTo>
                      <a:pt x="549517" y="878825"/>
                      <a:pt x="474382" y="1003252"/>
                      <a:pt x="394099" y="1099057"/>
                    </a:cubicBezTo>
                    <a:lnTo>
                      <a:pt x="323727" y="1173138"/>
                    </a:lnTo>
                    <a:lnTo>
                      <a:pt x="323727" y="1174865"/>
                    </a:lnTo>
                    <a:lnTo>
                      <a:pt x="322465" y="1175906"/>
                    </a:lnTo>
                    <a:cubicBezTo>
                      <a:pt x="123230" y="1375141"/>
                      <a:pt x="0" y="1650383"/>
                      <a:pt x="0" y="1954406"/>
                    </a:cubicBezTo>
                    <a:cubicBezTo>
                      <a:pt x="0" y="2562453"/>
                      <a:pt x="492919" y="3055372"/>
                      <a:pt x="1100966" y="3055372"/>
                    </a:cubicBezTo>
                    <a:cubicBezTo>
                      <a:pt x="1709013" y="3055372"/>
                      <a:pt x="2201932" y="2562453"/>
                      <a:pt x="2201932" y="1954406"/>
                    </a:cubicBezTo>
                    <a:cubicBezTo>
                      <a:pt x="2201932" y="1650383"/>
                      <a:pt x="2078702" y="1375141"/>
                      <a:pt x="1879467" y="1175906"/>
                    </a:cubicBezTo>
                    <a:lnTo>
                      <a:pt x="1878207" y="1174866"/>
                    </a:lnTo>
                    <a:lnTo>
                      <a:pt x="1878207" y="1173138"/>
                    </a:lnTo>
                    <a:lnTo>
                      <a:pt x="1807835" y="1099057"/>
                    </a:lnTo>
                    <a:cubicBezTo>
                      <a:pt x="1727552" y="1003252"/>
                      <a:pt x="1652417" y="878825"/>
                      <a:pt x="1593429" y="735857"/>
                    </a:cubicBezTo>
                    <a:cubicBezTo>
                      <a:pt x="1475454" y="449921"/>
                      <a:pt x="1455574" y="171028"/>
                      <a:pt x="1528262" y="18403"/>
                    </a:cubicBezTo>
                    <a:close/>
                  </a:path>
                </a:pathLst>
              </a:custGeom>
              <a:solidFill>
                <a:schemeClr val="bg1"/>
              </a:solidFill>
              <a:ln w="762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25" tIns="45712" rIns="91425" bIns="45712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  <p:sp>
            <p:nvSpPr>
              <p:cNvPr id="315" name="任意多边形 314"/>
              <p:cNvSpPr/>
              <p:nvPr/>
            </p:nvSpPr>
            <p:spPr>
              <a:xfrm>
                <a:off x="1998487" y="2436790"/>
                <a:ext cx="770124" cy="1303556"/>
              </a:xfrm>
              <a:custGeom>
                <a:avLst/>
                <a:gdLst>
                  <a:gd name="connsiteX0" fmla="*/ 352571 w 883454"/>
                  <a:gd name="connsiteY0" fmla="*/ 0 h 2106319"/>
                  <a:gd name="connsiteX1" fmla="*/ 530882 w 883454"/>
                  <a:gd name="connsiteY1" fmla="*/ 0 h 2106319"/>
                  <a:gd name="connsiteX2" fmla="*/ 530882 w 883454"/>
                  <a:gd name="connsiteY2" fmla="*/ 685907 h 2106319"/>
                  <a:gd name="connsiteX3" fmla="*/ 605180 w 883454"/>
                  <a:gd name="connsiteY3" fmla="*/ 685907 h 2106319"/>
                  <a:gd name="connsiteX4" fmla="*/ 764580 w 883454"/>
                  <a:gd name="connsiteY4" fmla="*/ 845307 h 2106319"/>
                  <a:gd name="connsiteX5" fmla="*/ 764580 w 883454"/>
                  <a:gd name="connsiteY5" fmla="*/ 861100 h 2106319"/>
                  <a:gd name="connsiteX6" fmla="*/ 771250 w 883454"/>
                  <a:gd name="connsiteY6" fmla="*/ 862448 h 2106319"/>
                  <a:gd name="connsiteX7" fmla="*/ 883454 w 883454"/>
                  <a:gd name="connsiteY7" fmla="*/ 1031724 h 2106319"/>
                  <a:gd name="connsiteX8" fmla="*/ 883454 w 883454"/>
                  <a:gd name="connsiteY8" fmla="*/ 1040503 h 2106319"/>
                  <a:gd name="connsiteX9" fmla="*/ 883454 w 883454"/>
                  <a:gd name="connsiteY9" fmla="*/ 1134392 h 2106319"/>
                  <a:gd name="connsiteX10" fmla="*/ 883454 w 883454"/>
                  <a:gd name="connsiteY10" fmla="*/ 2106319 h 2106319"/>
                  <a:gd name="connsiteX11" fmla="*/ 0 w 883454"/>
                  <a:gd name="connsiteY11" fmla="*/ 2106319 h 2106319"/>
                  <a:gd name="connsiteX12" fmla="*/ 0 w 883454"/>
                  <a:gd name="connsiteY12" fmla="*/ 1134392 h 2106319"/>
                  <a:gd name="connsiteX13" fmla="*/ 0 w 883454"/>
                  <a:gd name="connsiteY13" fmla="*/ 1040503 h 2106319"/>
                  <a:gd name="connsiteX14" fmla="*/ 0 w 883454"/>
                  <a:gd name="connsiteY14" fmla="*/ 1031724 h 2106319"/>
                  <a:gd name="connsiteX15" fmla="*/ 112204 w 883454"/>
                  <a:gd name="connsiteY15" fmla="*/ 862448 h 2106319"/>
                  <a:gd name="connsiteX16" fmla="*/ 118875 w 883454"/>
                  <a:gd name="connsiteY16" fmla="*/ 861100 h 2106319"/>
                  <a:gd name="connsiteX17" fmla="*/ 118875 w 883454"/>
                  <a:gd name="connsiteY17" fmla="*/ 845307 h 2106319"/>
                  <a:gd name="connsiteX18" fmla="*/ 278275 w 883454"/>
                  <a:gd name="connsiteY18" fmla="*/ 685907 h 2106319"/>
                  <a:gd name="connsiteX19" fmla="*/ 352571 w 883454"/>
                  <a:gd name="connsiteY19" fmla="*/ 685907 h 21063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</a:cxnLst>
                <a:rect l="l" t="t" r="r" b="b"/>
                <a:pathLst>
                  <a:path w="883454" h="2106319">
                    <a:moveTo>
                      <a:pt x="352571" y="0"/>
                    </a:moveTo>
                    <a:lnTo>
                      <a:pt x="530882" y="0"/>
                    </a:lnTo>
                    <a:lnTo>
                      <a:pt x="530882" y="685907"/>
                    </a:lnTo>
                    <a:lnTo>
                      <a:pt x="605180" y="685907"/>
                    </a:lnTo>
                    <a:cubicBezTo>
                      <a:pt x="693214" y="685907"/>
                      <a:pt x="764580" y="757272"/>
                      <a:pt x="764580" y="845307"/>
                    </a:cubicBezTo>
                    <a:lnTo>
                      <a:pt x="764580" y="861100"/>
                    </a:lnTo>
                    <a:lnTo>
                      <a:pt x="771250" y="862448"/>
                    </a:lnTo>
                    <a:cubicBezTo>
                      <a:pt x="837189" y="890337"/>
                      <a:pt x="883454" y="955628"/>
                      <a:pt x="883454" y="1031724"/>
                    </a:cubicBezTo>
                    <a:lnTo>
                      <a:pt x="883454" y="1040503"/>
                    </a:lnTo>
                    <a:lnTo>
                      <a:pt x="883454" y="1134392"/>
                    </a:lnTo>
                    <a:lnTo>
                      <a:pt x="883454" y="2106319"/>
                    </a:lnTo>
                    <a:lnTo>
                      <a:pt x="0" y="2106319"/>
                    </a:lnTo>
                    <a:lnTo>
                      <a:pt x="0" y="1134392"/>
                    </a:lnTo>
                    <a:lnTo>
                      <a:pt x="0" y="1040503"/>
                    </a:lnTo>
                    <a:lnTo>
                      <a:pt x="0" y="1031724"/>
                    </a:lnTo>
                    <a:cubicBezTo>
                      <a:pt x="0" y="955628"/>
                      <a:pt x="46266" y="890337"/>
                      <a:pt x="112204" y="862448"/>
                    </a:cubicBezTo>
                    <a:lnTo>
                      <a:pt x="118875" y="861100"/>
                    </a:lnTo>
                    <a:lnTo>
                      <a:pt x="118875" y="845307"/>
                    </a:lnTo>
                    <a:cubicBezTo>
                      <a:pt x="118875" y="757272"/>
                      <a:pt x="190240" y="685907"/>
                      <a:pt x="278275" y="685907"/>
                    </a:cubicBezTo>
                    <a:lnTo>
                      <a:pt x="352571" y="685907"/>
                    </a:lnTo>
                    <a:close/>
                  </a:path>
                </a:pathLst>
              </a:custGeom>
              <a:solidFill>
                <a:schemeClr val="tx1">
                  <a:lumMod val="95000"/>
                  <a:lumOff val="5000"/>
                </a:schemeClr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25" tIns="45712" rIns="91425" bIns="45712" numCol="1" spcCol="0" rtlCol="0" fromWordArt="0" anchor="ctr" anchorCtr="0" forceAA="0" compatLnSpc="1">
                <a:noAutofit/>
              </a:bodyPr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13" name="任意多边形 312"/>
            <p:cNvSpPr/>
            <p:nvPr userDrawn="1"/>
          </p:nvSpPr>
          <p:spPr>
            <a:xfrm>
              <a:off x="11417978" y="163498"/>
              <a:ext cx="557579" cy="180482"/>
            </a:xfrm>
            <a:custGeom>
              <a:avLst/>
              <a:gdLst/>
              <a:ahLst/>
              <a:cxnLst/>
              <a:rect l="l" t="t" r="r" b="b"/>
              <a:pathLst>
                <a:path w="5564915" h="1801295">
                  <a:moveTo>
                    <a:pt x="410468" y="1114127"/>
                  </a:moveTo>
                  <a:cubicBezTo>
                    <a:pt x="406803" y="1117792"/>
                    <a:pt x="380538" y="1134590"/>
                    <a:pt x="331673" y="1164520"/>
                  </a:cubicBezTo>
                  <a:cubicBezTo>
                    <a:pt x="282807" y="1194449"/>
                    <a:pt x="233331" y="1221631"/>
                    <a:pt x="183244" y="1246063"/>
                  </a:cubicBezTo>
                  <a:lnTo>
                    <a:pt x="417798" y="1202085"/>
                  </a:lnTo>
                  <a:lnTo>
                    <a:pt x="417798" y="1158106"/>
                  </a:lnTo>
                  <a:lnTo>
                    <a:pt x="513085" y="1158106"/>
                  </a:lnTo>
                  <a:lnTo>
                    <a:pt x="549734" y="1114127"/>
                  </a:lnTo>
                  <a:close/>
                  <a:moveTo>
                    <a:pt x="3166467" y="1040829"/>
                  </a:moveTo>
                  <a:cubicBezTo>
                    <a:pt x="3164024" y="1049381"/>
                    <a:pt x="3142034" y="1098552"/>
                    <a:pt x="3100499" y="1188341"/>
                  </a:cubicBezTo>
                  <a:cubicBezTo>
                    <a:pt x="3058963" y="1278131"/>
                    <a:pt x="3010098" y="1363340"/>
                    <a:pt x="2953903" y="1443968"/>
                  </a:cubicBezTo>
                  <a:cubicBezTo>
                    <a:pt x="2964898" y="1451297"/>
                    <a:pt x="3005517" y="1448243"/>
                    <a:pt x="3075761" y="1434805"/>
                  </a:cubicBezTo>
                  <a:cubicBezTo>
                    <a:pt x="3146005" y="1421367"/>
                    <a:pt x="3176240" y="1360897"/>
                    <a:pt x="3166467" y="1253393"/>
                  </a:cubicBezTo>
                  <a:close/>
                  <a:moveTo>
                    <a:pt x="776957" y="798947"/>
                  </a:moveTo>
                  <a:cubicBezTo>
                    <a:pt x="776957" y="800168"/>
                    <a:pt x="747638" y="827044"/>
                    <a:pt x="689000" y="879574"/>
                  </a:cubicBezTo>
                  <a:cubicBezTo>
                    <a:pt x="685335" y="884461"/>
                    <a:pt x="678005" y="889347"/>
                    <a:pt x="667010" y="894234"/>
                  </a:cubicBezTo>
                  <a:lnTo>
                    <a:pt x="901311" y="894234"/>
                  </a:lnTo>
                  <a:lnTo>
                    <a:pt x="835595" y="798947"/>
                  </a:lnTo>
                  <a:close/>
                  <a:moveTo>
                    <a:pt x="1304702" y="608372"/>
                  </a:moveTo>
                  <a:cubicBezTo>
                    <a:pt x="1304702" y="614480"/>
                    <a:pt x="1309283" y="647159"/>
                    <a:pt x="1318445" y="706408"/>
                  </a:cubicBezTo>
                  <a:cubicBezTo>
                    <a:pt x="1327607" y="765657"/>
                    <a:pt x="1340129" y="816049"/>
                    <a:pt x="1356010" y="857585"/>
                  </a:cubicBezTo>
                  <a:cubicBezTo>
                    <a:pt x="1356010" y="861250"/>
                    <a:pt x="1359675" y="849034"/>
                    <a:pt x="1367005" y="820936"/>
                  </a:cubicBezTo>
                  <a:cubicBezTo>
                    <a:pt x="1374335" y="792838"/>
                    <a:pt x="1385329" y="734200"/>
                    <a:pt x="1399989" y="645021"/>
                  </a:cubicBezTo>
                  <a:cubicBezTo>
                    <a:pt x="1398767" y="640135"/>
                    <a:pt x="1401211" y="627918"/>
                    <a:pt x="1407319" y="608372"/>
                  </a:cubicBezTo>
                  <a:close/>
                  <a:moveTo>
                    <a:pt x="5050222" y="527745"/>
                  </a:moveTo>
                  <a:lnTo>
                    <a:pt x="5050222" y="769627"/>
                  </a:lnTo>
                  <a:cubicBezTo>
                    <a:pt x="5056329" y="770849"/>
                    <a:pt x="5080151" y="765352"/>
                    <a:pt x="5121686" y="753135"/>
                  </a:cubicBezTo>
                  <a:cubicBezTo>
                    <a:pt x="5163222" y="740919"/>
                    <a:pt x="5185822" y="721984"/>
                    <a:pt x="5189487" y="696330"/>
                  </a:cubicBezTo>
                  <a:cubicBezTo>
                    <a:pt x="5191930" y="696330"/>
                    <a:pt x="5186738" y="682281"/>
                    <a:pt x="5173912" y="654183"/>
                  </a:cubicBezTo>
                  <a:cubicBezTo>
                    <a:pt x="5161084" y="626086"/>
                    <a:pt x="5119854" y="583940"/>
                    <a:pt x="5050222" y="527745"/>
                  </a:cubicBezTo>
                  <a:close/>
                  <a:moveTo>
                    <a:pt x="601042" y="447117"/>
                  </a:moveTo>
                  <a:lnTo>
                    <a:pt x="601042" y="505755"/>
                  </a:lnTo>
                  <a:lnTo>
                    <a:pt x="637691" y="505755"/>
                  </a:lnTo>
                  <a:lnTo>
                    <a:pt x="681670" y="447117"/>
                  </a:lnTo>
                  <a:close/>
                  <a:moveTo>
                    <a:pt x="5050222" y="278532"/>
                  </a:moveTo>
                  <a:lnTo>
                    <a:pt x="5050222" y="432457"/>
                  </a:lnTo>
                  <a:lnTo>
                    <a:pt x="5182158" y="278532"/>
                  </a:lnTo>
                  <a:close/>
                  <a:moveTo>
                    <a:pt x="4133999" y="21989"/>
                  </a:moveTo>
                  <a:lnTo>
                    <a:pt x="4493158" y="21989"/>
                  </a:lnTo>
                  <a:lnTo>
                    <a:pt x="4493158" y="102617"/>
                  </a:lnTo>
                  <a:lnTo>
                    <a:pt x="4683733" y="102617"/>
                  </a:lnTo>
                  <a:lnTo>
                    <a:pt x="4683733" y="322511"/>
                  </a:lnTo>
                  <a:lnTo>
                    <a:pt x="4478499" y="322511"/>
                  </a:lnTo>
                  <a:cubicBezTo>
                    <a:pt x="4479720" y="326175"/>
                    <a:pt x="4477277" y="340835"/>
                    <a:pt x="4471169" y="366489"/>
                  </a:cubicBezTo>
                  <a:lnTo>
                    <a:pt x="4661743" y="366489"/>
                  </a:lnTo>
                  <a:lnTo>
                    <a:pt x="4661743" y="593713"/>
                  </a:lnTo>
                  <a:lnTo>
                    <a:pt x="4463839" y="593713"/>
                  </a:lnTo>
                  <a:cubicBezTo>
                    <a:pt x="4461396" y="592491"/>
                    <a:pt x="4458952" y="602264"/>
                    <a:pt x="4456509" y="623032"/>
                  </a:cubicBezTo>
                  <a:cubicBezTo>
                    <a:pt x="4454066" y="627918"/>
                    <a:pt x="4451623" y="632805"/>
                    <a:pt x="4449179" y="637691"/>
                  </a:cubicBezTo>
                  <a:lnTo>
                    <a:pt x="4683733" y="637691"/>
                  </a:lnTo>
                  <a:lnTo>
                    <a:pt x="4683733" y="872244"/>
                  </a:lnTo>
                  <a:lnTo>
                    <a:pt x="4412531" y="872244"/>
                  </a:lnTo>
                  <a:cubicBezTo>
                    <a:pt x="4411309" y="875909"/>
                    <a:pt x="4396955" y="899731"/>
                    <a:pt x="4369468" y="943710"/>
                  </a:cubicBezTo>
                  <a:cubicBezTo>
                    <a:pt x="4341981" y="987689"/>
                    <a:pt x="4302584" y="1034721"/>
                    <a:pt x="4251275" y="1084808"/>
                  </a:cubicBezTo>
                  <a:lnTo>
                    <a:pt x="4507818" y="1084808"/>
                  </a:lnTo>
                  <a:lnTo>
                    <a:pt x="4507818" y="930883"/>
                  </a:lnTo>
                  <a:lnTo>
                    <a:pt x="4727711" y="930883"/>
                  </a:lnTo>
                  <a:lnTo>
                    <a:pt x="4727711" y="36649"/>
                  </a:lnTo>
                  <a:lnTo>
                    <a:pt x="5519328" y="36649"/>
                  </a:lnTo>
                  <a:lnTo>
                    <a:pt x="5519328" y="307851"/>
                  </a:lnTo>
                  <a:lnTo>
                    <a:pt x="5402051" y="454447"/>
                  </a:lnTo>
                  <a:cubicBezTo>
                    <a:pt x="5409381" y="458112"/>
                    <a:pt x="5437784" y="489263"/>
                    <a:pt x="5487260" y="547901"/>
                  </a:cubicBezTo>
                  <a:cubicBezTo>
                    <a:pt x="5536736" y="606540"/>
                    <a:pt x="5562084" y="675562"/>
                    <a:pt x="5563306" y="754968"/>
                  </a:cubicBezTo>
                  <a:cubicBezTo>
                    <a:pt x="5570636" y="764741"/>
                    <a:pt x="5552922" y="807193"/>
                    <a:pt x="5510166" y="882323"/>
                  </a:cubicBezTo>
                  <a:cubicBezTo>
                    <a:pt x="5467408" y="957453"/>
                    <a:pt x="5353186" y="1010289"/>
                    <a:pt x="5167498" y="1040829"/>
                  </a:cubicBezTo>
                  <a:lnTo>
                    <a:pt x="5050222" y="798947"/>
                  </a:lnTo>
                  <a:lnTo>
                    <a:pt x="5050222" y="1048159"/>
                  </a:lnTo>
                  <a:lnTo>
                    <a:pt x="4844988" y="1048159"/>
                  </a:lnTo>
                  <a:lnTo>
                    <a:pt x="4844988" y="1084808"/>
                  </a:lnTo>
                  <a:lnTo>
                    <a:pt x="5409381" y="1084808"/>
                  </a:lnTo>
                  <a:lnTo>
                    <a:pt x="5409381" y="1531925"/>
                  </a:lnTo>
                  <a:cubicBezTo>
                    <a:pt x="5410603" y="1534368"/>
                    <a:pt x="5410297" y="1546585"/>
                    <a:pt x="5408464" y="1568574"/>
                  </a:cubicBezTo>
                  <a:cubicBezTo>
                    <a:pt x="5406632" y="1590563"/>
                    <a:pt x="5394111" y="1616218"/>
                    <a:pt x="5370900" y="1645537"/>
                  </a:cubicBezTo>
                  <a:cubicBezTo>
                    <a:pt x="5347688" y="1674856"/>
                    <a:pt x="5305542" y="1699899"/>
                    <a:pt x="5244460" y="1720667"/>
                  </a:cubicBezTo>
                  <a:cubicBezTo>
                    <a:pt x="5183380" y="1741435"/>
                    <a:pt x="5094200" y="1751208"/>
                    <a:pt x="4976924" y="1749986"/>
                  </a:cubicBezTo>
                  <a:lnTo>
                    <a:pt x="4881637" y="1465957"/>
                  </a:lnTo>
                  <a:cubicBezTo>
                    <a:pt x="4890188" y="1468400"/>
                    <a:pt x="4923172" y="1468095"/>
                    <a:pt x="4980589" y="1465041"/>
                  </a:cubicBezTo>
                  <a:cubicBezTo>
                    <a:pt x="5038005" y="1461987"/>
                    <a:pt x="5066103" y="1442746"/>
                    <a:pt x="5064881" y="1407319"/>
                  </a:cubicBezTo>
                  <a:lnTo>
                    <a:pt x="4844988" y="1407319"/>
                  </a:lnTo>
                  <a:lnTo>
                    <a:pt x="4844988" y="1786635"/>
                  </a:lnTo>
                  <a:lnTo>
                    <a:pt x="4507818" y="1786635"/>
                  </a:lnTo>
                  <a:lnTo>
                    <a:pt x="4507818" y="1407319"/>
                  </a:lnTo>
                  <a:lnTo>
                    <a:pt x="4302584" y="1407319"/>
                  </a:lnTo>
                  <a:lnTo>
                    <a:pt x="4302584" y="1727997"/>
                  </a:lnTo>
                  <a:lnTo>
                    <a:pt x="3972743" y="1727997"/>
                  </a:lnTo>
                  <a:lnTo>
                    <a:pt x="3972743" y="1165436"/>
                  </a:lnTo>
                  <a:lnTo>
                    <a:pt x="3848137" y="989521"/>
                  </a:lnTo>
                  <a:cubicBezTo>
                    <a:pt x="3860353" y="990743"/>
                    <a:pt x="3909218" y="951650"/>
                    <a:pt x="3994733" y="872244"/>
                  </a:cubicBezTo>
                  <a:lnTo>
                    <a:pt x="3840807" y="872244"/>
                  </a:lnTo>
                  <a:lnTo>
                    <a:pt x="3840807" y="637691"/>
                  </a:lnTo>
                  <a:lnTo>
                    <a:pt x="4090020" y="637691"/>
                  </a:lnTo>
                  <a:lnTo>
                    <a:pt x="4090020" y="635859"/>
                  </a:lnTo>
                  <a:cubicBezTo>
                    <a:pt x="4090020" y="633416"/>
                    <a:pt x="4090020" y="629140"/>
                    <a:pt x="4090020" y="623032"/>
                  </a:cubicBezTo>
                  <a:cubicBezTo>
                    <a:pt x="4092463" y="620589"/>
                    <a:pt x="4094907" y="610815"/>
                    <a:pt x="4097350" y="593713"/>
                  </a:cubicBezTo>
                  <a:lnTo>
                    <a:pt x="3877456" y="593713"/>
                  </a:lnTo>
                  <a:lnTo>
                    <a:pt x="3877456" y="366489"/>
                  </a:lnTo>
                  <a:lnTo>
                    <a:pt x="4126669" y="366489"/>
                  </a:lnTo>
                  <a:cubicBezTo>
                    <a:pt x="4126669" y="362824"/>
                    <a:pt x="4126669" y="348165"/>
                    <a:pt x="4126669" y="322511"/>
                  </a:cubicBezTo>
                  <a:lnTo>
                    <a:pt x="3833477" y="322511"/>
                  </a:lnTo>
                  <a:lnTo>
                    <a:pt x="3833477" y="102617"/>
                  </a:lnTo>
                  <a:lnTo>
                    <a:pt x="4133999" y="102617"/>
                  </a:lnTo>
                  <a:close/>
                  <a:moveTo>
                    <a:pt x="300521" y="7330"/>
                  </a:moveTo>
                  <a:lnTo>
                    <a:pt x="623032" y="7330"/>
                  </a:lnTo>
                  <a:lnTo>
                    <a:pt x="623032" y="161255"/>
                  </a:lnTo>
                  <a:lnTo>
                    <a:pt x="820936" y="161255"/>
                  </a:lnTo>
                  <a:lnTo>
                    <a:pt x="842925" y="117277"/>
                  </a:lnTo>
                  <a:lnTo>
                    <a:pt x="1092138" y="212564"/>
                  </a:lnTo>
                  <a:cubicBezTo>
                    <a:pt x="1090916" y="216229"/>
                    <a:pt x="1077784" y="247991"/>
                    <a:pt x="1052740" y="307851"/>
                  </a:cubicBezTo>
                  <a:cubicBezTo>
                    <a:pt x="1027697" y="367711"/>
                    <a:pt x="996851" y="433679"/>
                    <a:pt x="960202" y="505755"/>
                  </a:cubicBezTo>
                  <a:lnTo>
                    <a:pt x="996851" y="505755"/>
                  </a:lnTo>
                  <a:cubicBezTo>
                    <a:pt x="1000515" y="502090"/>
                    <a:pt x="1024337" y="452309"/>
                    <a:pt x="1068316" y="356411"/>
                  </a:cubicBezTo>
                  <a:cubicBezTo>
                    <a:pt x="1112295" y="260513"/>
                    <a:pt x="1149555" y="144153"/>
                    <a:pt x="1180095" y="7330"/>
                  </a:cubicBezTo>
                  <a:lnTo>
                    <a:pt x="1502606" y="43979"/>
                  </a:lnTo>
                  <a:cubicBezTo>
                    <a:pt x="1501384" y="46422"/>
                    <a:pt x="1494971" y="69022"/>
                    <a:pt x="1483365" y="111779"/>
                  </a:cubicBezTo>
                  <a:cubicBezTo>
                    <a:pt x="1471760" y="154536"/>
                    <a:pt x="1458627" y="202791"/>
                    <a:pt x="1443967" y="256542"/>
                  </a:cubicBezTo>
                  <a:lnTo>
                    <a:pt x="1825116" y="256542"/>
                  </a:lnTo>
                  <a:lnTo>
                    <a:pt x="1825116" y="608372"/>
                  </a:lnTo>
                  <a:lnTo>
                    <a:pt x="1744489" y="608372"/>
                  </a:lnTo>
                  <a:cubicBezTo>
                    <a:pt x="1744489" y="616924"/>
                    <a:pt x="1733189" y="687778"/>
                    <a:pt x="1710588" y="820936"/>
                  </a:cubicBezTo>
                  <a:cubicBezTo>
                    <a:pt x="1687988" y="954094"/>
                    <a:pt x="1647980" y="1098246"/>
                    <a:pt x="1590563" y="1253393"/>
                  </a:cubicBezTo>
                  <a:cubicBezTo>
                    <a:pt x="1591785" y="1259501"/>
                    <a:pt x="1618050" y="1286072"/>
                    <a:pt x="1669359" y="1333105"/>
                  </a:cubicBezTo>
                  <a:cubicBezTo>
                    <a:pt x="1720667" y="1380137"/>
                    <a:pt x="1782359" y="1417092"/>
                    <a:pt x="1854436" y="1443968"/>
                  </a:cubicBezTo>
                  <a:lnTo>
                    <a:pt x="1641872" y="1786635"/>
                  </a:lnTo>
                  <a:cubicBezTo>
                    <a:pt x="1646758" y="1797630"/>
                    <a:pt x="1556358" y="1722499"/>
                    <a:pt x="1370670" y="1561244"/>
                  </a:cubicBezTo>
                  <a:cubicBezTo>
                    <a:pt x="1365783" y="1564909"/>
                    <a:pt x="1328524" y="1593617"/>
                    <a:pt x="1258891" y="1647369"/>
                  </a:cubicBezTo>
                  <a:cubicBezTo>
                    <a:pt x="1189258" y="1701121"/>
                    <a:pt x="1114127" y="1752429"/>
                    <a:pt x="1033500" y="1801295"/>
                  </a:cubicBezTo>
                  <a:lnTo>
                    <a:pt x="813606" y="1531925"/>
                  </a:lnTo>
                  <a:cubicBezTo>
                    <a:pt x="819714" y="1531925"/>
                    <a:pt x="861250" y="1508103"/>
                    <a:pt x="938212" y="1460460"/>
                  </a:cubicBezTo>
                  <a:cubicBezTo>
                    <a:pt x="1015175" y="1412816"/>
                    <a:pt x="1088473" y="1346237"/>
                    <a:pt x="1158106" y="1260723"/>
                  </a:cubicBezTo>
                  <a:cubicBezTo>
                    <a:pt x="1153219" y="1266831"/>
                    <a:pt x="1111684" y="1159328"/>
                    <a:pt x="1033500" y="938212"/>
                  </a:cubicBezTo>
                  <a:lnTo>
                    <a:pt x="982191" y="1011510"/>
                  </a:lnTo>
                  <a:lnTo>
                    <a:pt x="901563" y="894600"/>
                  </a:lnTo>
                  <a:lnTo>
                    <a:pt x="901563" y="1055489"/>
                  </a:lnTo>
                  <a:lnTo>
                    <a:pt x="820936" y="1165436"/>
                  </a:lnTo>
                  <a:lnTo>
                    <a:pt x="1011510" y="1128787"/>
                  </a:lnTo>
                  <a:lnTo>
                    <a:pt x="1011510" y="1378000"/>
                  </a:lnTo>
                  <a:lnTo>
                    <a:pt x="740308" y="1421978"/>
                  </a:lnTo>
                  <a:lnTo>
                    <a:pt x="740308" y="1610720"/>
                  </a:lnTo>
                  <a:cubicBezTo>
                    <a:pt x="741530" y="1614385"/>
                    <a:pt x="737559" y="1633626"/>
                    <a:pt x="728397" y="1668442"/>
                  </a:cubicBezTo>
                  <a:cubicBezTo>
                    <a:pt x="719235" y="1703259"/>
                    <a:pt x="693886" y="1730440"/>
                    <a:pt x="652351" y="1749986"/>
                  </a:cubicBezTo>
                  <a:cubicBezTo>
                    <a:pt x="654794" y="1751208"/>
                    <a:pt x="628834" y="1757011"/>
                    <a:pt x="574472" y="1767394"/>
                  </a:cubicBezTo>
                  <a:cubicBezTo>
                    <a:pt x="520109" y="1777778"/>
                    <a:pt x="421462" y="1784192"/>
                    <a:pt x="278532" y="1786635"/>
                  </a:cubicBezTo>
                  <a:lnTo>
                    <a:pt x="190574" y="1546585"/>
                  </a:lnTo>
                  <a:cubicBezTo>
                    <a:pt x="196683" y="1547806"/>
                    <a:pt x="224780" y="1549028"/>
                    <a:pt x="274867" y="1550250"/>
                  </a:cubicBezTo>
                  <a:cubicBezTo>
                    <a:pt x="324954" y="1551471"/>
                    <a:pt x="360381" y="1550250"/>
                    <a:pt x="381149" y="1546585"/>
                  </a:cubicBezTo>
                  <a:cubicBezTo>
                    <a:pt x="393365" y="1551471"/>
                    <a:pt x="405581" y="1534368"/>
                    <a:pt x="417798" y="1495276"/>
                  </a:cubicBezTo>
                  <a:lnTo>
                    <a:pt x="417798" y="1465957"/>
                  </a:lnTo>
                  <a:lnTo>
                    <a:pt x="73298" y="1517266"/>
                  </a:lnTo>
                  <a:lnTo>
                    <a:pt x="43978" y="1268053"/>
                  </a:lnTo>
                  <a:lnTo>
                    <a:pt x="131936" y="1253393"/>
                  </a:lnTo>
                  <a:lnTo>
                    <a:pt x="0" y="974861"/>
                  </a:lnTo>
                  <a:cubicBezTo>
                    <a:pt x="4886" y="973640"/>
                    <a:pt x="41230" y="955621"/>
                    <a:pt x="109031" y="920804"/>
                  </a:cubicBezTo>
                  <a:cubicBezTo>
                    <a:pt x="176831" y="885988"/>
                    <a:pt x="243105" y="845369"/>
                    <a:pt x="307851" y="798947"/>
                  </a:cubicBezTo>
                  <a:lnTo>
                    <a:pt x="58638" y="798947"/>
                  </a:lnTo>
                  <a:lnTo>
                    <a:pt x="58638" y="505755"/>
                  </a:lnTo>
                  <a:lnTo>
                    <a:pt x="300521" y="505755"/>
                  </a:lnTo>
                  <a:lnTo>
                    <a:pt x="300521" y="454447"/>
                  </a:lnTo>
                  <a:lnTo>
                    <a:pt x="95287" y="454447"/>
                  </a:lnTo>
                  <a:lnTo>
                    <a:pt x="95287" y="153925"/>
                  </a:lnTo>
                  <a:lnTo>
                    <a:pt x="300521" y="153925"/>
                  </a:lnTo>
                  <a:close/>
                  <a:moveTo>
                    <a:pt x="2191606" y="0"/>
                  </a:moveTo>
                  <a:lnTo>
                    <a:pt x="2536105" y="0"/>
                  </a:lnTo>
                  <a:lnTo>
                    <a:pt x="2536105" y="271202"/>
                  </a:lnTo>
                  <a:lnTo>
                    <a:pt x="2734010" y="271202"/>
                  </a:lnTo>
                  <a:lnTo>
                    <a:pt x="2734010" y="630362"/>
                  </a:lnTo>
                  <a:lnTo>
                    <a:pt x="2558095" y="630362"/>
                  </a:lnTo>
                  <a:cubicBezTo>
                    <a:pt x="2555651" y="630362"/>
                    <a:pt x="2567868" y="645021"/>
                    <a:pt x="2594744" y="674340"/>
                  </a:cubicBezTo>
                  <a:cubicBezTo>
                    <a:pt x="2600852" y="680448"/>
                    <a:pt x="2631393" y="707935"/>
                    <a:pt x="2686366" y="756800"/>
                  </a:cubicBezTo>
                  <a:cubicBezTo>
                    <a:pt x="2741339" y="805666"/>
                    <a:pt x="2781653" y="841704"/>
                    <a:pt x="2807307" y="864915"/>
                  </a:cubicBezTo>
                  <a:lnTo>
                    <a:pt x="2638722" y="1187425"/>
                  </a:lnTo>
                  <a:cubicBezTo>
                    <a:pt x="2642387" y="1188647"/>
                    <a:pt x="2620398" y="1171544"/>
                    <a:pt x="2572754" y="1136117"/>
                  </a:cubicBezTo>
                  <a:cubicBezTo>
                    <a:pt x="2567868" y="1132452"/>
                    <a:pt x="2555651" y="1117792"/>
                    <a:pt x="2536105" y="1092138"/>
                  </a:cubicBezTo>
                  <a:lnTo>
                    <a:pt x="2536105" y="1341351"/>
                  </a:lnTo>
                  <a:cubicBezTo>
                    <a:pt x="2547100" y="1338907"/>
                    <a:pt x="2606655" y="1273856"/>
                    <a:pt x="2714769" y="1146195"/>
                  </a:cubicBezTo>
                  <a:cubicBezTo>
                    <a:pt x="2822883" y="1018535"/>
                    <a:pt x="2912368" y="846590"/>
                    <a:pt x="2983222" y="630362"/>
                  </a:cubicBezTo>
                  <a:lnTo>
                    <a:pt x="2770659" y="630362"/>
                  </a:lnTo>
                  <a:lnTo>
                    <a:pt x="2770659" y="278532"/>
                  </a:lnTo>
                  <a:lnTo>
                    <a:pt x="3166467" y="278532"/>
                  </a:lnTo>
                  <a:lnTo>
                    <a:pt x="3166467" y="0"/>
                  </a:lnTo>
                  <a:lnTo>
                    <a:pt x="3503637" y="0"/>
                  </a:lnTo>
                  <a:lnTo>
                    <a:pt x="3503637" y="271202"/>
                  </a:lnTo>
                  <a:lnTo>
                    <a:pt x="3686882" y="271202"/>
                  </a:lnTo>
                  <a:lnTo>
                    <a:pt x="3686882" y="630362"/>
                  </a:lnTo>
                  <a:lnTo>
                    <a:pt x="3503637" y="630362"/>
                  </a:lnTo>
                  <a:lnTo>
                    <a:pt x="3503637" y="1414649"/>
                  </a:lnTo>
                  <a:cubicBezTo>
                    <a:pt x="3504859" y="1426865"/>
                    <a:pt x="3502415" y="1476952"/>
                    <a:pt x="3496307" y="1564909"/>
                  </a:cubicBezTo>
                  <a:cubicBezTo>
                    <a:pt x="3490199" y="1652867"/>
                    <a:pt x="3468210" y="1712116"/>
                    <a:pt x="3430339" y="1742656"/>
                  </a:cubicBezTo>
                  <a:cubicBezTo>
                    <a:pt x="3436447" y="1745100"/>
                    <a:pt x="3413847" y="1754262"/>
                    <a:pt x="3362539" y="1770143"/>
                  </a:cubicBezTo>
                  <a:cubicBezTo>
                    <a:pt x="3311230" y="1786024"/>
                    <a:pt x="3192121" y="1793965"/>
                    <a:pt x="3005212" y="1793965"/>
                  </a:cubicBezTo>
                  <a:lnTo>
                    <a:pt x="2887935" y="1517266"/>
                  </a:lnTo>
                  <a:cubicBezTo>
                    <a:pt x="2884270" y="1522152"/>
                    <a:pt x="2864113" y="1543836"/>
                    <a:pt x="2827464" y="1582317"/>
                  </a:cubicBezTo>
                  <a:cubicBezTo>
                    <a:pt x="2790815" y="1620799"/>
                    <a:pt x="2759664" y="1649812"/>
                    <a:pt x="2734010" y="1669359"/>
                  </a:cubicBezTo>
                  <a:lnTo>
                    <a:pt x="2536105" y="1429308"/>
                  </a:lnTo>
                  <a:lnTo>
                    <a:pt x="2536105" y="1801295"/>
                  </a:lnTo>
                  <a:lnTo>
                    <a:pt x="2191606" y="1801295"/>
                  </a:lnTo>
                  <a:lnTo>
                    <a:pt x="2191606" y="1238734"/>
                  </a:lnTo>
                  <a:cubicBezTo>
                    <a:pt x="2189162" y="1244842"/>
                    <a:pt x="2172365" y="1271718"/>
                    <a:pt x="2141213" y="1319361"/>
                  </a:cubicBezTo>
                  <a:cubicBezTo>
                    <a:pt x="2110062" y="1367005"/>
                    <a:pt x="2075551" y="1406097"/>
                    <a:pt x="2037680" y="1436638"/>
                  </a:cubicBezTo>
                  <a:lnTo>
                    <a:pt x="1898414" y="1062819"/>
                  </a:lnTo>
                  <a:cubicBezTo>
                    <a:pt x="1903301" y="1059154"/>
                    <a:pt x="1936590" y="1015786"/>
                    <a:pt x="1998283" y="932715"/>
                  </a:cubicBezTo>
                  <a:cubicBezTo>
                    <a:pt x="2059975" y="849644"/>
                    <a:pt x="2119529" y="748860"/>
                    <a:pt x="2176946" y="630362"/>
                  </a:cubicBezTo>
                  <a:lnTo>
                    <a:pt x="1942393" y="630362"/>
                  </a:lnTo>
                  <a:lnTo>
                    <a:pt x="1942393" y="271202"/>
                  </a:lnTo>
                  <a:lnTo>
                    <a:pt x="2191606" y="271202"/>
                  </a:lnTo>
                  <a:close/>
                </a:path>
              </a:pathLst>
            </a:custGeom>
            <a:solidFill>
              <a:schemeClr val="bg1"/>
            </a:soli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25" tIns="45712" rIns="91425" bIns="45712" numCol="1" spcCol="0" rtlCol="0" fromWordArt="0" anchor="ctr" anchorCtr="0" forceAA="0" compatLnSpc="1">
              <a:noAutofit/>
            </a:bodyPr>
            <a:lstStyle/>
            <a:p>
              <a:pPr algn="ctr"/>
              <a:endParaRPr lang="zh-CN" altLang="en-US"/>
            </a:p>
          </p:txBody>
        </p:sp>
      </p:grpSp>
      <p:pic>
        <p:nvPicPr>
          <p:cNvPr id="317" name="图片 316"/>
          <p:cNvPicPr/>
          <p:nvPr userDrawn="1"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48883" y="50809"/>
            <a:ext cx="1777722" cy="251507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79" y="457307"/>
            <a:ext cx="3931725" cy="1600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2514" y="987654"/>
            <a:ext cx="6171397" cy="487475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679" y="2057877"/>
            <a:ext cx="3931725" cy="38124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679" y="457307"/>
            <a:ext cx="3931725" cy="1600571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2514" y="987654"/>
            <a:ext cx="6171397" cy="487475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679" y="2057877"/>
            <a:ext cx="3931725" cy="3812471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image" Target="file:///D:\qq&#25991;&#20214;\712321467\Image\C2C\Image2\%7b75232B38-A165-1FB7-499C-2E1C792CACB5%7d.png" TargetMode="External"/><Relationship Id="rId13" Type="http://schemas.openxmlformats.org/officeDocument/2006/relationships/image" Target="../media/image2.png"/><Relationship Id="rId12" Type="http://schemas.openxmlformats.org/officeDocument/2006/relationships/image" Target="../media/image1.jpeg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44.xml"/><Relationship Id="rId8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8.xml"/><Relationship Id="rId21" Type="http://schemas.openxmlformats.org/officeDocument/2006/relationships/theme" Target="../theme/theme10.xml"/><Relationship Id="rId20" Type="http://schemas.openxmlformats.org/officeDocument/2006/relationships/image" Target="file:///D:\qq&#25991;&#20214;\712321467\Image\C2C\Image2\%7b75232B38-A165-1FB7-499C-2E1C792CACB5%7d.png" TargetMode="External"/><Relationship Id="rId2" Type="http://schemas.openxmlformats.org/officeDocument/2006/relationships/slideLayout" Target="../slideLayouts/slideLayout37.xml"/><Relationship Id="rId19" Type="http://schemas.openxmlformats.org/officeDocument/2006/relationships/image" Target="../media/image2.png"/><Relationship Id="rId18" Type="http://schemas.openxmlformats.org/officeDocument/2006/relationships/image" Target="../media/image1.jpeg"/><Relationship Id="rId17" Type="http://schemas.openxmlformats.org/officeDocument/2006/relationships/slideLayout" Target="../slideLayouts/slideLayout52.xml"/><Relationship Id="rId16" Type="http://schemas.openxmlformats.org/officeDocument/2006/relationships/slideLayout" Target="../slideLayouts/slideLayout51.xml"/><Relationship Id="rId15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5.xml"/><Relationship Id="rId1" Type="http://schemas.openxmlformats.org/officeDocument/2006/relationships/slideLayout" Target="../slideLayouts/slideLayout3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7" Type="http://schemas.openxmlformats.org/officeDocument/2006/relationships/image" Target="file:///D:\qq&#25991;&#20214;\712321467\Image\C2C\Image2\%7b75232B38-A165-1FB7-499C-2E1C792CACB5%7d.png" TargetMode="External"/><Relationship Id="rId6" Type="http://schemas.openxmlformats.org/officeDocument/2006/relationships/image" Target="../media/image2.png"/><Relationship Id="rId5" Type="http://schemas.openxmlformats.org/officeDocument/2006/relationships/image" Target="../media/image3.png"/><Relationship Id="rId4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theme" Target="../theme/theme3.xml"/><Relationship Id="rId7" Type="http://schemas.openxmlformats.org/officeDocument/2006/relationships/image" Target="file:///D:\qq&#25991;&#20214;\712321467\Image\C2C\Image2\%7b75232B38-A165-1FB7-499C-2E1C792CACB5%7d.png" TargetMode="External"/><Relationship Id="rId6" Type="http://schemas.openxmlformats.org/officeDocument/2006/relationships/image" Target="../media/image2.png"/><Relationship Id="rId5" Type="http://schemas.openxmlformats.org/officeDocument/2006/relationships/image" Target="../media/image3.png"/><Relationship Id="rId4" Type="http://schemas.openxmlformats.org/officeDocument/2006/relationships/image" Target="../media/image1.jpeg"/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theme" Target="../theme/theme4.xml"/><Relationship Id="rId7" Type="http://schemas.openxmlformats.org/officeDocument/2006/relationships/image" Target="file:///D:\qq&#25991;&#20214;\712321467\Image\C2C\Image2\%7b75232B38-A165-1FB7-499C-2E1C792CACB5%7d.png" TargetMode="External"/><Relationship Id="rId6" Type="http://schemas.openxmlformats.org/officeDocument/2006/relationships/image" Target="../media/image2.png"/><Relationship Id="rId5" Type="http://schemas.openxmlformats.org/officeDocument/2006/relationships/image" Target="../media/image3.png"/><Relationship Id="rId4" Type="http://schemas.openxmlformats.org/officeDocument/2006/relationships/image" Target="../media/image1.jpeg"/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theme" Target="../theme/theme5.xml"/><Relationship Id="rId7" Type="http://schemas.openxmlformats.org/officeDocument/2006/relationships/image" Target="file:///D:\qq&#25991;&#20214;\712321467\Image\C2C\Image2\%7b75232B38-A165-1FB7-499C-2E1C792CACB5%7d.png" TargetMode="External"/><Relationship Id="rId6" Type="http://schemas.openxmlformats.org/officeDocument/2006/relationships/image" Target="../media/image2.png"/><Relationship Id="rId5" Type="http://schemas.openxmlformats.org/officeDocument/2006/relationships/image" Target="../media/image3.png"/><Relationship Id="rId4" Type="http://schemas.openxmlformats.org/officeDocument/2006/relationships/image" Target="../media/image1.jpeg"/><Relationship Id="rId3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theme" Target="../theme/theme6.xml"/><Relationship Id="rId7" Type="http://schemas.openxmlformats.org/officeDocument/2006/relationships/image" Target="file:///D:\qq&#25991;&#20214;\712321467\Image\C2C\Image2\%7b75232B38-A165-1FB7-499C-2E1C792CACB5%7d.png" TargetMode="External"/><Relationship Id="rId6" Type="http://schemas.openxmlformats.org/officeDocument/2006/relationships/image" Target="../media/image2.png"/><Relationship Id="rId5" Type="http://schemas.openxmlformats.org/officeDocument/2006/relationships/image" Target="../media/image3.png"/><Relationship Id="rId4" Type="http://schemas.openxmlformats.org/officeDocument/2006/relationships/image" Target="../media/image1.jpeg"/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theme" Target="../theme/theme7.xml"/><Relationship Id="rId7" Type="http://schemas.openxmlformats.org/officeDocument/2006/relationships/image" Target="file:///D:\qq&#25991;&#20214;\712321467\Image\C2C\Image2\%7b75232B38-A165-1FB7-499C-2E1C792CACB5%7d.png" TargetMode="External"/><Relationship Id="rId6" Type="http://schemas.openxmlformats.org/officeDocument/2006/relationships/image" Target="../media/image2.png"/><Relationship Id="rId5" Type="http://schemas.openxmlformats.org/officeDocument/2006/relationships/image" Target="../media/image3.png"/><Relationship Id="rId4" Type="http://schemas.openxmlformats.org/officeDocument/2006/relationships/image" Target="../media/image1.jpeg"/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theme" Target="../theme/theme8.xml"/><Relationship Id="rId7" Type="http://schemas.openxmlformats.org/officeDocument/2006/relationships/image" Target="file:///D:\qq&#25991;&#20214;\712321467\Image\C2C\Image2\%7b75232B38-A165-1FB7-499C-2E1C792CACB5%7d.png" TargetMode="External"/><Relationship Id="rId6" Type="http://schemas.openxmlformats.org/officeDocument/2006/relationships/image" Target="../media/image2.png"/><Relationship Id="rId5" Type="http://schemas.openxmlformats.org/officeDocument/2006/relationships/image" Target="../media/image3.png"/><Relationship Id="rId4" Type="http://schemas.openxmlformats.org/officeDocument/2006/relationships/image" Target="../media/image1.jpeg"/><Relationship Id="rId3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theme" Target="../theme/theme9.xml"/><Relationship Id="rId7" Type="http://schemas.openxmlformats.org/officeDocument/2006/relationships/image" Target="file:///D:\qq&#25991;&#20214;\712321467\Image\C2C\Image2\%7b75232B38-A165-1FB7-499C-2E1C792CACB5%7d.png" TargetMode="External"/><Relationship Id="rId6" Type="http://schemas.openxmlformats.org/officeDocument/2006/relationships/image" Target="../media/image2.png"/><Relationship Id="rId5" Type="http://schemas.openxmlformats.org/officeDocument/2006/relationships/image" Target="../media/image3.png"/><Relationship Id="rId4" Type="http://schemas.openxmlformats.org/officeDocument/2006/relationships/image" Target="../media/image1.jpeg"/><Relationship Id="rId3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092" y="365211"/>
            <a:ext cx="10514231" cy="1325870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092" y="1826048"/>
            <a:ext cx="10514231" cy="4352346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092" y="6357823"/>
            <a:ext cx="2742843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4388EF-52D1-4258-9BE5-BCD010C7D4D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075" y="6357823"/>
            <a:ext cx="4114264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09480" y="6357823"/>
            <a:ext cx="2742843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EE65E-57D2-4566-898C-4F2076833F8D}" type="slidenum">
              <a:rPr lang="zh-CN" altLang="en-US" smtClean="0"/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13" r:link="rId14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8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21" y="274703"/>
            <a:ext cx="10971372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1" y="1600572"/>
            <a:ext cx="10971372" cy="4527011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521" y="6357825"/>
            <a:ext cx="2844430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196EC2F-0988-4314-AD4B-24FF16D7B45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059" y="6357825"/>
            <a:ext cx="3860297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6463" y="6357825"/>
            <a:ext cx="2844430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19" r:link="rId20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  <p:sldLayoutId id="2147483706" r:id="rId14"/>
    <p:sldLayoutId id="2147483707" r:id="rId15"/>
    <p:sldLayoutId id="2147483708" r:id="rId16"/>
    <p:sldLayoutId id="2147483709" r:id="rId17"/>
  </p:sldLayoutIdLst>
  <p:transition/>
  <p:hf hdr="0" ftr="0" dt="0"/>
  <p:txStyles>
    <p:titleStyle>
      <a:lvl1pPr algn="ctr" defTabSz="1219200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3800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0413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21" y="355683"/>
            <a:ext cx="10971372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1" y="1600573"/>
            <a:ext cx="10971372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11" name="Freeform 5"/>
          <p:cNvSpPr/>
          <p:nvPr userDrawn="1"/>
        </p:nvSpPr>
        <p:spPr bwMode="auto">
          <a:xfrm rot="5400000">
            <a:off x="11245248" y="6045087"/>
            <a:ext cx="541705" cy="479936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36" tIns="45718" rIns="91436" bIns="45718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39636" y="177842"/>
            <a:ext cx="2844430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059" y="6334005"/>
            <a:ext cx="3860297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2694" y="6275254"/>
            <a:ext cx="10463438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1415" y="6145720"/>
            <a:ext cx="479938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pic>
        <p:nvPicPr>
          <p:cNvPr id="12" name="图片 1073743875" descr="学科网 zxxk.com"/>
          <p:cNvPicPr>
            <a:picLocks noChangeAspect="1"/>
          </p:cNvPicPr>
          <p:nvPr/>
        </p:nvPicPr>
        <p:blipFill>
          <a:blip r:embed="rId6" r:link="rId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transition/>
  <p:hf hdr="0" ftr="0" dt="0"/>
  <p:txStyles>
    <p:titleStyle>
      <a:lvl1pPr algn="l" defTabSz="1219200" rtl="0" eaLnBrk="1" latinLnBrk="0" hangingPunct="1">
        <a:spcBef>
          <a:spcPct val="0"/>
        </a:spcBef>
        <a:buNone/>
        <a:defRPr sz="4600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rgbClr val="17375E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rgbClr val="17375E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rgbClr val="17375E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900" kern="1200">
          <a:solidFill>
            <a:srgbClr val="17375E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1900" kern="1200">
          <a:solidFill>
            <a:srgbClr val="17375E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0413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21" y="355683"/>
            <a:ext cx="10971372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1" y="1600573"/>
            <a:ext cx="10971372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11" name="Freeform 5"/>
          <p:cNvSpPr/>
          <p:nvPr userDrawn="1"/>
        </p:nvSpPr>
        <p:spPr bwMode="auto">
          <a:xfrm rot="5400000">
            <a:off x="11245248" y="6045087"/>
            <a:ext cx="541705" cy="479936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36" tIns="45718" rIns="91436" bIns="45718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39636" y="177842"/>
            <a:ext cx="2844430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059" y="6334005"/>
            <a:ext cx="3860297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2694" y="6275254"/>
            <a:ext cx="10463438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1415" y="6145720"/>
            <a:ext cx="479938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pic>
        <p:nvPicPr>
          <p:cNvPr id="12" name="图片 1073743875" descr="学科网 zxxk.com"/>
          <p:cNvPicPr>
            <a:picLocks noChangeAspect="1"/>
          </p:cNvPicPr>
          <p:nvPr/>
        </p:nvPicPr>
        <p:blipFill>
          <a:blip r:embed="rId6" r:link="rId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</p:sldLayoutIdLst>
  <p:transition/>
  <p:hf hdr="0" ftr="0" dt="0"/>
  <p:txStyles>
    <p:titleStyle>
      <a:lvl1pPr algn="l" defTabSz="1219200" rtl="0" eaLnBrk="1" latinLnBrk="0" hangingPunct="1">
        <a:spcBef>
          <a:spcPct val="0"/>
        </a:spcBef>
        <a:buNone/>
        <a:defRPr sz="4600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rgbClr val="17375E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rgbClr val="17375E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rgbClr val="17375E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900" kern="1200">
          <a:solidFill>
            <a:srgbClr val="17375E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1900" kern="1200">
          <a:solidFill>
            <a:srgbClr val="17375E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0413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21" y="355683"/>
            <a:ext cx="10971372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1" y="1600573"/>
            <a:ext cx="10971372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11" name="Freeform 5"/>
          <p:cNvSpPr/>
          <p:nvPr userDrawn="1"/>
        </p:nvSpPr>
        <p:spPr bwMode="auto">
          <a:xfrm rot="5400000">
            <a:off x="11245248" y="6045087"/>
            <a:ext cx="541705" cy="479936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36" tIns="45718" rIns="91436" bIns="45718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39636" y="177842"/>
            <a:ext cx="2844430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059" y="6334005"/>
            <a:ext cx="3860297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2694" y="6275254"/>
            <a:ext cx="10463438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1415" y="6145720"/>
            <a:ext cx="479938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pic>
        <p:nvPicPr>
          <p:cNvPr id="12" name="图片 1073743875" descr="学科网 zxxk.com"/>
          <p:cNvPicPr>
            <a:picLocks noChangeAspect="1"/>
          </p:cNvPicPr>
          <p:nvPr/>
        </p:nvPicPr>
        <p:blipFill>
          <a:blip r:embed="rId6" r:link="rId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</p:sldLayoutIdLst>
  <p:transition/>
  <p:hf hdr="0" ftr="0" dt="0"/>
  <p:txStyles>
    <p:titleStyle>
      <a:lvl1pPr algn="l" defTabSz="1219200" rtl="0" eaLnBrk="1" latinLnBrk="0" hangingPunct="1">
        <a:spcBef>
          <a:spcPct val="0"/>
        </a:spcBef>
        <a:buNone/>
        <a:defRPr sz="4600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rgbClr val="17375E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rgbClr val="17375E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rgbClr val="17375E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900" kern="1200">
          <a:solidFill>
            <a:srgbClr val="17375E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1900" kern="1200">
          <a:solidFill>
            <a:srgbClr val="17375E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0413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21" y="355683"/>
            <a:ext cx="10971372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1" y="1600573"/>
            <a:ext cx="10971372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11" name="Freeform 5"/>
          <p:cNvSpPr/>
          <p:nvPr userDrawn="1"/>
        </p:nvSpPr>
        <p:spPr bwMode="auto">
          <a:xfrm rot="5400000">
            <a:off x="11245248" y="6045087"/>
            <a:ext cx="541705" cy="479936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36" tIns="45718" rIns="91436" bIns="45718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39636" y="177842"/>
            <a:ext cx="2844430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059" y="6334005"/>
            <a:ext cx="3860297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2694" y="6275254"/>
            <a:ext cx="10463438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1415" y="6145720"/>
            <a:ext cx="479938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pic>
        <p:nvPicPr>
          <p:cNvPr id="12" name="图片 1073743875" descr="学科网 zxxk.com"/>
          <p:cNvPicPr>
            <a:picLocks noChangeAspect="1"/>
          </p:cNvPicPr>
          <p:nvPr/>
        </p:nvPicPr>
        <p:blipFill>
          <a:blip r:embed="rId6" r:link="rId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</p:sldLayoutIdLst>
  <p:transition/>
  <p:hf hdr="0" ftr="0" dt="0"/>
  <p:txStyles>
    <p:titleStyle>
      <a:lvl1pPr algn="l" defTabSz="1219200" rtl="0" eaLnBrk="1" latinLnBrk="0" hangingPunct="1">
        <a:spcBef>
          <a:spcPct val="0"/>
        </a:spcBef>
        <a:buNone/>
        <a:defRPr sz="4600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rgbClr val="17375E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rgbClr val="17375E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rgbClr val="17375E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900" kern="1200">
          <a:solidFill>
            <a:srgbClr val="17375E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1900" kern="1200">
          <a:solidFill>
            <a:srgbClr val="17375E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0413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21" y="355683"/>
            <a:ext cx="10971372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1" y="1600573"/>
            <a:ext cx="10971372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11" name="Freeform 5"/>
          <p:cNvSpPr/>
          <p:nvPr userDrawn="1"/>
        </p:nvSpPr>
        <p:spPr bwMode="auto">
          <a:xfrm rot="5400000">
            <a:off x="11245248" y="6045087"/>
            <a:ext cx="541705" cy="479936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36" tIns="45718" rIns="91436" bIns="45718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39636" y="177842"/>
            <a:ext cx="2844430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059" y="6334005"/>
            <a:ext cx="3860297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2694" y="6275254"/>
            <a:ext cx="10463438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1415" y="6145720"/>
            <a:ext cx="479938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pic>
        <p:nvPicPr>
          <p:cNvPr id="12" name="图片 1073743875" descr="学科网 zxxk.com"/>
          <p:cNvPicPr>
            <a:picLocks noChangeAspect="1"/>
          </p:cNvPicPr>
          <p:nvPr/>
        </p:nvPicPr>
        <p:blipFill>
          <a:blip r:embed="rId6" r:link="rId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</p:sldLayoutIdLst>
  <p:transition/>
  <p:hf hdr="0" ftr="0" dt="0"/>
  <p:txStyles>
    <p:titleStyle>
      <a:lvl1pPr algn="l" defTabSz="1219200" rtl="0" eaLnBrk="1" latinLnBrk="0" hangingPunct="1">
        <a:spcBef>
          <a:spcPct val="0"/>
        </a:spcBef>
        <a:buNone/>
        <a:defRPr sz="4600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rgbClr val="17375E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rgbClr val="17375E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rgbClr val="17375E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900" kern="1200">
          <a:solidFill>
            <a:srgbClr val="17375E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1900" kern="1200">
          <a:solidFill>
            <a:srgbClr val="17375E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0413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21" y="355683"/>
            <a:ext cx="10971372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1" y="1600573"/>
            <a:ext cx="10971372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11" name="Freeform 5"/>
          <p:cNvSpPr/>
          <p:nvPr userDrawn="1"/>
        </p:nvSpPr>
        <p:spPr bwMode="auto">
          <a:xfrm rot="5400000">
            <a:off x="11245248" y="6045087"/>
            <a:ext cx="541705" cy="479936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36" tIns="45718" rIns="91436" bIns="45718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39636" y="177842"/>
            <a:ext cx="2844430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059" y="6334005"/>
            <a:ext cx="3860297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2694" y="6275254"/>
            <a:ext cx="10463438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1415" y="6145720"/>
            <a:ext cx="479938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pic>
        <p:nvPicPr>
          <p:cNvPr id="12" name="图片 1073743875" descr="学科网 zxxk.com"/>
          <p:cNvPicPr>
            <a:picLocks noChangeAspect="1"/>
          </p:cNvPicPr>
          <p:nvPr/>
        </p:nvPicPr>
        <p:blipFill>
          <a:blip r:embed="rId6" r:link="rId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</p:sldLayoutIdLst>
  <p:transition/>
  <p:hf hdr="0" ftr="0" dt="0"/>
  <p:txStyles>
    <p:titleStyle>
      <a:lvl1pPr algn="l" defTabSz="1219200" rtl="0" eaLnBrk="1" latinLnBrk="0" hangingPunct="1">
        <a:spcBef>
          <a:spcPct val="0"/>
        </a:spcBef>
        <a:buNone/>
        <a:defRPr sz="4600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rgbClr val="17375E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rgbClr val="17375E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rgbClr val="17375E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900" kern="1200">
          <a:solidFill>
            <a:srgbClr val="17375E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1900" kern="1200">
          <a:solidFill>
            <a:srgbClr val="17375E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0413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21" y="355683"/>
            <a:ext cx="10971372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1" y="1600573"/>
            <a:ext cx="10971372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11" name="Freeform 5"/>
          <p:cNvSpPr/>
          <p:nvPr userDrawn="1"/>
        </p:nvSpPr>
        <p:spPr bwMode="auto">
          <a:xfrm rot="5400000">
            <a:off x="11245248" y="6045087"/>
            <a:ext cx="541705" cy="479936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36" tIns="45718" rIns="91436" bIns="45718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39636" y="177842"/>
            <a:ext cx="2844430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059" y="6334005"/>
            <a:ext cx="3860297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2694" y="6275254"/>
            <a:ext cx="10463438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1415" y="6145720"/>
            <a:ext cx="479938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pic>
        <p:nvPicPr>
          <p:cNvPr id="12" name="图片 1073743875" descr="学科网 zxxk.com"/>
          <p:cNvPicPr>
            <a:picLocks noChangeAspect="1"/>
          </p:cNvPicPr>
          <p:nvPr/>
        </p:nvPicPr>
        <p:blipFill>
          <a:blip r:embed="rId6" r:link="rId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</p:sldLayoutIdLst>
  <p:transition/>
  <p:hf hdr="0" ftr="0" dt="0"/>
  <p:txStyles>
    <p:titleStyle>
      <a:lvl1pPr algn="l" defTabSz="1219200" rtl="0" eaLnBrk="1" latinLnBrk="0" hangingPunct="1">
        <a:spcBef>
          <a:spcPct val="0"/>
        </a:spcBef>
        <a:buNone/>
        <a:defRPr sz="4600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rgbClr val="17375E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rgbClr val="17375E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rgbClr val="17375E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900" kern="1200">
          <a:solidFill>
            <a:srgbClr val="17375E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1900" kern="1200">
          <a:solidFill>
            <a:srgbClr val="17375E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12190413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21" y="355683"/>
            <a:ext cx="10971372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1" y="1600573"/>
            <a:ext cx="10971372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  <a:endParaRPr lang="en-US"/>
          </a:p>
          <a:p>
            <a:pPr lvl="1"/>
            <a:r>
              <a:rPr lang="en-US"/>
              <a:t>Second level</a:t>
            </a:r>
            <a:endParaRPr lang="en-US"/>
          </a:p>
          <a:p>
            <a:pPr lvl="2"/>
            <a:r>
              <a:rPr lang="en-US"/>
              <a:t>Third level</a:t>
            </a:r>
            <a:endParaRPr lang="en-US"/>
          </a:p>
          <a:p>
            <a:pPr lvl="3"/>
            <a:r>
              <a:rPr lang="en-US"/>
              <a:t>Fourth level</a:t>
            </a:r>
            <a:endParaRPr lang="en-US"/>
          </a:p>
          <a:p>
            <a:pPr lvl="4"/>
            <a:r>
              <a:rPr lang="en-US"/>
              <a:t>Fifth level</a:t>
            </a:r>
            <a:endParaRPr lang="en-US"/>
          </a:p>
        </p:txBody>
      </p:sp>
      <p:sp>
        <p:nvSpPr>
          <p:cNvPr id="11" name="Freeform 5"/>
          <p:cNvSpPr/>
          <p:nvPr userDrawn="1"/>
        </p:nvSpPr>
        <p:spPr bwMode="auto">
          <a:xfrm rot="5400000">
            <a:off x="11245248" y="6045087"/>
            <a:ext cx="541705" cy="479936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36" tIns="45718" rIns="91436" bIns="45718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39636" y="177842"/>
            <a:ext cx="2844430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059" y="6334005"/>
            <a:ext cx="3860297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US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2694" y="6275254"/>
            <a:ext cx="10463438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1415" y="6145720"/>
            <a:ext cx="479938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0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</a:fld>
            <a:endParaRPr 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pic>
        <p:nvPicPr>
          <p:cNvPr id="12" name="图片 1073743875" descr="学科网 zxxk.com"/>
          <p:cNvPicPr>
            <a:picLocks noChangeAspect="1"/>
          </p:cNvPicPr>
          <p:nvPr/>
        </p:nvPicPr>
        <p:blipFill>
          <a:blip r:embed="rId6" r:link="rId7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</p:sldLayoutIdLst>
  <p:transition/>
  <p:hf hdr="0" ftr="0" dt="0"/>
  <p:txStyles>
    <p:titleStyle>
      <a:lvl1pPr algn="l" defTabSz="1219200" rtl="0" eaLnBrk="1" latinLnBrk="0" hangingPunct="1">
        <a:spcBef>
          <a:spcPct val="0"/>
        </a:spcBef>
        <a:buNone/>
        <a:defRPr sz="4600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200" indent="-4572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rgbClr val="17375E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400" kern="1200">
          <a:solidFill>
            <a:srgbClr val="17375E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200" kern="1200">
          <a:solidFill>
            <a:srgbClr val="17375E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900" kern="1200">
          <a:solidFill>
            <a:srgbClr val="17375E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»"/>
        <a:defRPr sz="1900" kern="1200">
          <a:solidFill>
            <a:srgbClr val="17375E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3.xml"/><Relationship Id="rId1" Type="http://schemas.openxmlformats.org/officeDocument/2006/relationships/image" Target="../media/image1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51.xml"/><Relationship Id="rId7" Type="http://schemas.openxmlformats.org/officeDocument/2006/relationships/image" Target="../media/image42.wmf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11.bin"/><Relationship Id="rId3" Type="http://schemas.openxmlformats.org/officeDocument/2006/relationships/image" Target="../media/image40.wmf"/><Relationship Id="rId2" Type="http://schemas.openxmlformats.org/officeDocument/2006/relationships/oleObject" Target="../embeddings/oleObject10.bin"/><Relationship Id="rId1" Type="http://schemas.openxmlformats.org/officeDocument/2006/relationships/image" Target="../media/image1.jpe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43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12.png"/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tags" Target="../tags/tag1.xml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3.xml"/><Relationship Id="rId4" Type="http://schemas.openxmlformats.org/officeDocument/2006/relationships/image" Target="../media/image46.png"/><Relationship Id="rId3" Type="http://schemas.openxmlformats.org/officeDocument/2006/relationships/image" Target="../media/image12.png"/><Relationship Id="rId2" Type="http://schemas.openxmlformats.org/officeDocument/2006/relationships/image" Target="../media/image48.png"/><Relationship Id="rId1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3.xml"/><Relationship Id="rId1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3.xml"/><Relationship Id="rId2" Type="http://schemas.openxmlformats.org/officeDocument/2006/relationships/image" Target="../media/image50.png"/><Relationship Id="rId1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43.xml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png"/><Relationship Id="rId8" Type="http://schemas.openxmlformats.org/officeDocument/2006/relationships/image" Target="../media/image22.png"/><Relationship Id="rId7" Type="http://schemas.openxmlformats.org/officeDocument/2006/relationships/image" Target="../media/image21.png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2" Type="http://schemas.openxmlformats.org/officeDocument/2006/relationships/slideLayout" Target="../slideLayouts/slideLayout36.xml"/><Relationship Id="rId11" Type="http://schemas.openxmlformats.org/officeDocument/2006/relationships/image" Target="../media/image25.png"/><Relationship Id="rId10" Type="http://schemas.openxmlformats.org/officeDocument/2006/relationships/image" Target="../media/image24.png"/><Relationship Id="rId1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3.xml"/><Relationship Id="rId3" Type="http://schemas.openxmlformats.org/officeDocument/2006/relationships/image" Target="../media/image12.png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50.xml"/><Relationship Id="rId1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3.xml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3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32.wmf"/><Relationship Id="rId2" Type="http://schemas.openxmlformats.org/officeDocument/2006/relationships/oleObject" Target="../embeddings/oleObject1.bin"/><Relationship Id="rId19" Type="http://schemas.openxmlformats.org/officeDocument/2006/relationships/vmlDrawing" Target="../drawings/vmlDrawing1.vml"/><Relationship Id="rId18" Type="http://schemas.openxmlformats.org/officeDocument/2006/relationships/slideLayout" Target="../slideLayouts/slideLayout49.xml"/><Relationship Id="rId17" Type="http://schemas.openxmlformats.org/officeDocument/2006/relationships/image" Target="../media/image37.wmf"/><Relationship Id="rId16" Type="http://schemas.openxmlformats.org/officeDocument/2006/relationships/oleObject" Target="../embeddings/oleObject9.bin"/><Relationship Id="rId15" Type="http://schemas.openxmlformats.org/officeDocument/2006/relationships/image" Target="../media/image36.wmf"/><Relationship Id="rId14" Type="http://schemas.openxmlformats.org/officeDocument/2006/relationships/oleObject" Target="../embeddings/oleObject8.bin"/><Relationship Id="rId13" Type="http://schemas.openxmlformats.org/officeDocument/2006/relationships/oleObject" Target="../embeddings/oleObject7.bin"/><Relationship Id="rId12" Type="http://schemas.openxmlformats.org/officeDocument/2006/relationships/oleObject" Target="../embeddings/oleObject6.bin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29.png"/><Relationship Id="rId1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3.xml"/><Relationship Id="rId3" Type="http://schemas.openxmlformats.org/officeDocument/2006/relationships/image" Target="../media/image39.tiff"/><Relationship Id="rId2" Type="http://schemas.openxmlformats.org/officeDocument/2006/relationships/image" Target="../media/image31.png"/><Relationship Id="rId1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40"/>
            <a:ext cx="12190413" cy="6857107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354012" y="342900"/>
            <a:ext cx="11482388" cy="6173786"/>
          </a:xfrm>
          <a:prstGeom prst="rect">
            <a:avLst/>
          </a:prstGeom>
          <a:noFill/>
          <a:ln>
            <a:solidFill>
              <a:srgbClr val="87C38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Subtitle 2"/>
          <p:cNvSpPr txBox="1"/>
          <p:nvPr/>
        </p:nvSpPr>
        <p:spPr>
          <a:xfrm>
            <a:off x="4837151" y="1890531"/>
            <a:ext cx="2582824" cy="50931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400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Open Sans" panose="020B0606030504020204" pitchFamily="34" charset="0"/>
              </a:rPr>
              <a:t>第一部分</a:t>
            </a:r>
            <a:endParaRPr lang="id-ID" sz="4000">
              <a:solidFill>
                <a:schemeClr val="bg1"/>
              </a:solidFill>
              <a:latin typeface="华文新魏" panose="02010800040101010101" pitchFamily="2" charset="-122"/>
              <a:ea typeface="华文新魏" panose="02010800040101010101" pitchFamily="2" charset="-122"/>
              <a:cs typeface="Open Sans" panose="020B0606030504020204" pitchFamily="34" charset="0"/>
            </a:endParaRPr>
          </a:p>
        </p:txBody>
      </p:sp>
      <p:sp>
        <p:nvSpPr>
          <p:cNvPr id="2" name="文本框 4"/>
          <p:cNvSpPr txBox="1"/>
          <p:nvPr/>
        </p:nvSpPr>
        <p:spPr>
          <a:xfrm>
            <a:off x="2449195" y="2914650"/>
            <a:ext cx="7005320" cy="70675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sz="4000" b="1">
                <a:latin typeface="楷体" panose="02010609060101010101" pitchFamily="49" charset="-122"/>
                <a:ea typeface="楷体" panose="02010609060101010101" pitchFamily="49" charset="-122"/>
              </a:rPr>
              <a:t>第</a:t>
            </a:r>
            <a:r>
              <a:rPr lang="en-US" sz="40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sz="4000" b="1">
                <a:latin typeface="楷体" panose="02010609060101010101" pitchFamily="49" charset="-122"/>
                <a:ea typeface="楷体" panose="02010609060101010101" pitchFamily="49" charset="-122"/>
              </a:rPr>
              <a:t>课时 简单的分数加减法</a:t>
            </a:r>
            <a:endParaRPr sz="40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061335" y="1991360"/>
            <a:ext cx="762000" cy="685800"/>
            <a:chOff x="3299" y="2218"/>
            <a:chExt cx="1200" cy="1080"/>
          </a:xfrm>
        </p:grpSpPr>
        <p:sp>
          <p:nvSpPr>
            <p:cNvPr id="9" name="五角星 8"/>
            <p:cNvSpPr/>
            <p:nvPr/>
          </p:nvSpPr>
          <p:spPr>
            <a:xfrm rot="19740000">
              <a:off x="3299" y="2218"/>
              <a:ext cx="1200" cy="1080"/>
            </a:xfrm>
            <a:prstGeom prst="star5">
              <a:avLst>
                <a:gd name="adj" fmla="val 29564"/>
                <a:gd name="hf" fmla="val 105146"/>
                <a:gd name="vf" fmla="val 110557"/>
              </a:avLst>
            </a:prstGeom>
            <a:solidFill>
              <a:srgbClr val="9C6E3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trike="noStrike" noProof="1"/>
            </a:p>
          </p:txBody>
        </p:sp>
        <p:sp>
          <p:nvSpPr>
            <p:cNvPr id="10" name="文本框 8"/>
            <p:cNvSpPr txBox="1"/>
            <p:nvPr/>
          </p:nvSpPr>
          <p:spPr>
            <a:xfrm>
              <a:off x="3480" y="2423"/>
              <a:ext cx="85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800" b="1">
                  <a:solidFill>
                    <a:schemeClr val="bg1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七</a:t>
              </a:r>
              <a:endParaRPr lang="zh-CN" altLang="en-US" sz="28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4241483" y="2059623"/>
            <a:ext cx="5004435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>
              <a:defRPr/>
            </a:pPr>
            <a:r>
              <a:rPr lang="zh-CN" altLang="en-US" sz="3600" b="1">
                <a:effectLst/>
                <a:latin typeface="黑体" panose="02010609060101010101" charset="-122"/>
                <a:ea typeface="黑体" panose="02010609060101010101" charset="-122"/>
                <a:sym typeface="+mn-ea"/>
              </a:rPr>
              <a:t> 分数的初步认识（一）</a:t>
            </a:r>
            <a:endParaRPr lang="zh-CN" altLang="en-US" sz="3600" b="1">
              <a:effectLst/>
              <a:latin typeface="黑体" panose="02010609060101010101" charset="-122"/>
              <a:ea typeface="黑体" panose="02010609060101010101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900" advTm="1000">
        <p14:warp dir="in"/>
      </p:transition>
    </mc:Choice>
    <mc:Fallback>
      <p:transition spd="slow" advTm="1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4"/>
          <p:cNvGrpSpPr/>
          <p:nvPr/>
        </p:nvGrpSpPr>
        <p:grpSpPr bwMode="auto">
          <a:xfrm>
            <a:off x="2656638" y="2152428"/>
            <a:ext cx="539665" cy="1047390"/>
            <a:chOff x="4797025" y="2633185"/>
            <a:chExt cx="405045" cy="785602"/>
          </a:xfrm>
        </p:grpSpPr>
        <p:sp>
          <p:nvSpPr>
            <p:cNvPr id="3" name="TextBox 13"/>
            <p:cNvSpPr txBox="1">
              <a:spLocks noChangeArrowheads="1"/>
            </p:cNvSpPr>
            <p:nvPr/>
          </p:nvSpPr>
          <p:spPr bwMode="auto">
            <a:xfrm>
              <a:off x="4797025" y="2633185"/>
              <a:ext cx="405045" cy="437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latin typeface="微软雅黑" panose="020B0503020204020204" charset="-122"/>
                  <a:ea typeface="微软雅黑" panose="020B0503020204020204" charset="-122"/>
                </a:rPr>
                <a:t>3</a:t>
              </a:r>
              <a:endParaRPr lang="en-US" altLang="zh-CN" sz="32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cxnSp>
          <p:nvCxnSpPr>
            <p:cNvPr id="4" name="直接连接符 3"/>
            <p:cNvCxnSpPr/>
            <p:nvPr/>
          </p:nvCxnSpPr>
          <p:spPr>
            <a:xfrm>
              <a:off x="4838324" y="3037965"/>
              <a:ext cx="32244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TextBox 15"/>
            <p:cNvSpPr txBox="1">
              <a:spLocks noChangeArrowheads="1"/>
            </p:cNvSpPr>
            <p:nvPr/>
          </p:nvSpPr>
          <p:spPr bwMode="auto">
            <a:xfrm>
              <a:off x="4797025" y="2981080"/>
              <a:ext cx="405045" cy="437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latin typeface="微软雅黑" panose="020B0503020204020204" charset="-122"/>
                  <a:ea typeface="微软雅黑" panose="020B0503020204020204" charset="-122"/>
                </a:rPr>
                <a:t>5</a:t>
              </a:r>
              <a:endParaRPr lang="en-US" altLang="zh-CN" sz="32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6" name="文本框 10245"/>
          <p:cNvSpPr txBox="1">
            <a:spLocks noChangeArrowheads="1"/>
          </p:cNvSpPr>
          <p:nvPr/>
        </p:nvSpPr>
        <p:spPr bwMode="auto">
          <a:xfrm>
            <a:off x="3155458" y="2367235"/>
            <a:ext cx="2277177" cy="7404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ts val="5065"/>
              </a:lnSpc>
              <a:defRPr/>
            </a:pPr>
            <a:r>
              <a:rPr lang="en-US" altLang="zh-CN" sz="3200" b="1" spc="147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－  = </a:t>
            </a:r>
            <a:endParaRPr lang="zh-CN" altLang="en-US" sz="3200" b="1" dirty="0">
              <a:latin typeface="楷体_GB2312" panose="02010609030101010101" pitchFamily="49" charset="-122"/>
              <a:ea typeface="楷体_GB2312" panose="02010609030101010101" pitchFamily="49" charset="-122"/>
            </a:endParaRPr>
          </a:p>
        </p:txBody>
      </p:sp>
      <p:grpSp>
        <p:nvGrpSpPr>
          <p:cNvPr id="9" name="组合 14"/>
          <p:cNvGrpSpPr/>
          <p:nvPr/>
        </p:nvGrpSpPr>
        <p:grpSpPr bwMode="auto">
          <a:xfrm>
            <a:off x="3628935" y="2193696"/>
            <a:ext cx="539667" cy="1047390"/>
            <a:chOff x="4797025" y="2633185"/>
            <a:chExt cx="405045" cy="785602"/>
          </a:xfrm>
        </p:grpSpPr>
        <p:sp>
          <p:nvSpPr>
            <p:cNvPr id="10" name="TextBox 10"/>
            <p:cNvSpPr txBox="1">
              <a:spLocks noChangeArrowheads="1"/>
            </p:cNvSpPr>
            <p:nvPr/>
          </p:nvSpPr>
          <p:spPr bwMode="auto">
            <a:xfrm>
              <a:off x="4797025" y="2633185"/>
              <a:ext cx="405045" cy="437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endParaRPr lang="en-US" altLang="zh-CN" sz="32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>
              <a:off x="4838324" y="3037965"/>
              <a:ext cx="32244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2"/>
            <p:cNvSpPr txBox="1">
              <a:spLocks noChangeArrowheads="1"/>
            </p:cNvSpPr>
            <p:nvPr/>
          </p:nvSpPr>
          <p:spPr bwMode="auto">
            <a:xfrm>
              <a:off x="4797025" y="2981080"/>
              <a:ext cx="405045" cy="437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dirty="0">
                  <a:latin typeface="微软雅黑" panose="020B0503020204020204" charset="-122"/>
                  <a:ea typeface="微软雅黑" panose="020B0503020204020204" charset="-122"/>
                </a:rPr>
                <a:t>5</a:t>
              </a:r>
              <a:endParaRPr lang="en-US" altLang="zh-CN" sz="32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3" name="组合 56"/>
          <p:cNvGrpSpPr/>
          <p:nvPr/>
        </p:nvGrpSpPr>
        <p:grpSpPr bwMode="auto">
          <a:xfrm>
            <a:off x="4344734" y="2208820"/>
            <a:ext cx="863465" cy="1047389"/>
            <a:chOff x="4875798" y="1131591"/>
            <a:chExt cx="648000" cy="785600"/>
          </a:xfrm>
        </p:grpSpPr>
        <p:sp>
          <p:nvSpPr>
            <p:cNvPr id="14" name="TextBox 7"/>
            <p:cNvSpPr txBox="1">
              <a:spLocks noChangeArrowheads="1"/>
            </p:cNvSpPr>
            <p:nvPr/>
          </p:nvSpPr>
          <p:spPr bwMode="auto">
            <a:xfrm>
              <a:off x="4875798" y="1131591"/>
              <a:ext cx="648000" cy="437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（ ）</a:t>
              </a:r>
              <a:endParaRPr lang="en-US" altLang="zh-CN" sz="32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cxnSp>
          <p:nvCxnSpPr>
            <p:cNvPr id="15" name="直接连接符 14"/>
            <p:cNvCxnSpPr/>
            <p:nvPr/>
          </p:nvCxnSpPr>
          <p:spPr>
            <a:xfrm>
              <a:off x="4929798" y="1555418"/>
              <a:ext cx="540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9"/>
            <p:cNvSpPr txBox="1">
              <a:spLocks noChangeArrowheads="1"/>
            </p:cNvSpPr>
            <p:nvPr/>
          </p:nvSpPr>
          <p:spPr bwMode="auto">
            <a:xfrm>
              <a:off x="4875798" y="1479485"/>
              <a:ext cx="648000" cy="437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（ ）</a:t>
              </a:r>
              <a:endParaRPr lang="en-US" altLang="zh-CN" sz="32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490338" y="2214111"/>
            <a:ext cx="541782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</a:rPr>
              <a:t>1</a:t>
            </a:r>
            <a:endParaRPr lang="en-US" altLang="zh-CN" sz="32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490338" y="2677589"/>
            <a:ext cx="541782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</a:rPr>
              <a:t>5</a:t>
            </a:r>
            <a:endParaRPr lang="en-US" altLang="zh-CN" sz="32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流程图: 可选过程 18"/>
          <p:cNvSpPr/>
          <p:nvPr/>
        </p:nvSpPr>
        <p:spPr>
          <a:xfrm>
            <a:off x="2102156" y="3315353"/>
            <a:ext cx="7538177" cy="896636"/>
          </a:xfrm>
          <a:prstGeom prst="flowChartAlternateProcess">
            <a:avLst/>
          </a:prstGeom>
          <a:solidFill>
            <a:srgbClr val="A1C450"/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lnSpc>
                <a:spcPts val="5600"/>
              </a:lnSpc>
              <a:defRPr/>
            </a:pPr>
            <a:r>
              <a:rPr lang="en-US" altLang="zh-CN" sz="2800" spc="147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 spc="147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减去</a:t>
            </a:r>
            <a:r>
              <a:rPr lang="en-US" altLang="zh-CN" sz="2800" spc="147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     是</a:t>
            </a:r>
            <a:r>
              <a:rPr lang="en-US" altLang="zh-CN" sz="2800" spc="147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个    ，就是      。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20" name="组合 22"/>
          <p:cNvGrpSpPr/>
          <p:nvPr/>
        </p:nvGrpSpPr>
        <p:grpSpPr bwMode="auto">
          <a:xfrm>
            <a:off x="3040698" y="3262339"/>
            <a:ext cx="1376766" cy="1055588"/>
            <a:chOff x="3401870" y="774170"/>
            <a:chExt cx="1080120" cy="778001"/>
          </a:xfrm>
        </p:grpSpPr>
        <p:grpSp>
          <p:nvGrpSpPr>
            <p:cNvPr id="21" name="组合 14"/>
            <p:cNvGrpSpPr/>
            <p:nvPr/>
          </p:nvGrpSpPr>
          <p:grpSpPr bwMode="auto">
            <a:xfrm>
              <a:off x="3401870" y="774170"/>
              <a:ext cx="405045" cy="778001"/>
              <a:chOff x="4797025" y="2633185"/>
              <a:chExt cx="405045" cy="778001"/>
            </a:xfrm>
          </p:grpSpPr>
          <p:sp>
            <p:nvSpPr>
              <p:cNvPr id="23" name="TextBox 33"/>
              <p:cNvSpPr txBox="1">
                <a:spLocks noChangeArrowheads="1"/>
              </p:cNvSpPr>
              <p:nvPr/>
            </p:nvSpPr>
            <p:spPr bwMode="auto">
              <a:xfrm>
                <a:off x="4797025" y="2633185"/>
                <a:ext cx="405045" cy="430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 dirty="0"/>
                  <a:t>1</a:t>
                </a:r>
                <a:endParaRPr lang="zh-CN" altLang="en-US" sz="3200" dirty="0"/>
              </a:p>
            </p:txBody>
          </p:sp>
          <p:cxnSp>
            <p:nvCxnSpPr>
              <p:cNvPr id="24" name="直接连接符 23"/>
              <p:cNvCxnSpPr/>
              <p:nvPr/>
            </p:nvCxnSpPr>
            <p:spPr>
              <a:xfrm>
                <a:off x="4838289" y="3038242"/>
                <a:ext cx="32217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35"/>
              <p:cNvSpPr txBox="1">
                <a:spLocks noChangeArrowheads="1"/>
              </p:cNvSpPr>
              <p:nvPr/>
            </p:nvSpPr>
            <p:spPr bwMode="auto">
              <a:xfrm>
                <a:off x="4797025" y="2981080"/>
                <a:ext cx="405045" cy="430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 dirty="0"/>
                  <a:t>5</a:t>
                </a:r>
                <a:endParaRPr lang="zh-CN" altLang="en-US" sz="3200" dirty="0"/>
              </a:p>
            </p:txBody>
          </p:sp>
        </p:grpSp>
        <p:sp>
          <p:nvSpPr>
            <p:cNvPr id="22" name="TextBox 30"/>
            <p:cNvSpPr txBox="1">
              <a:spLocks noChangeArrowheads="1"/>
            </p:cNvSpPr>
            <p:nvPr/>
          </p:nvSpPr>
          <p:spPr bwMode="auto">
            <a:xfrm>
              <a:off x="4076945" y="774170"/>
              <a:ext cx="405045" cy="430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3200" dirty="0"/>
            </a:p>
          </p:txBody>
        </p:sp>
      </p:grpSp>
      <p:grpSp>
        <p:nvGrpSpPr>
          <p:cNvPr id="27" name="组合 14"/>
          <p:cNvGrpSpPr/>
          <p:nvPr/>
        </p:nvGrpSpPr>
        <p:grpSpPr bwMode="auto">
          <a:xfrm>
            <a:off x="5155547" y="3286542"/>
            <a:ext cx="516287" cy="1055588"/>
            <a:chOff x="4797025" y="2633185"/>
            <a:chExt cx="405045" cy="778001"/>
          </a:xfrm>
        </p:grpSpPr>
        <p:sp>
          <p:nvSpPr>
            <p:cNvPr id="29" name="TextBox 33"/>
            <p:cNvSpPr txBox="1">
              <a:spLocks noChangeArrowheads="1"/>
            </p:cNvSpPr>
            <p:nvPr/>
          </p:nvSpPr>
          <p:spPr bwMode="auto">
            <a:xfrm>
              <a:off x="4797025" y="2633185"/>
              <a:ext cx="405045" cy="430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dirty="0"/>
                <a:t>1</a:t>
              </a:r>
              <a:endParaRPr lang="zh-CN" altLang="en-US" sz="3200" dirty="0"/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4838289" y="3038242"/>
              <a:ext cx="32217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5"/>
            <p:cNvSpPr txBox="1">
              <a:spLocks noChangeArrowheads="1"/>
            </p:cNvSpPr>
            <p:nvPr/>
          </p:nvSpPr>
          <p:spPr bwMode="auto">
            <a:xfrm>
              <a:off x="4797025" y="2981080"/>
              <a:ext cx="405045" cy="430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dirty="0"/>
                <a:t>5</a:t>
              </a:r>
              <a:endParaRPr lang="zh-CN" altLang="en-US" sz="3200" dirty="0"/>
            </a:p>
          </p:txBody>
        </p:sp>
      </p:grpSp>
      <p:grpSp>
        <p:nvGrpSpPr>
          <p:cNvPr id="32" name="组合 14"/>
          <p:cNvGrpSpPr/>
          <p:nvPr/>
        </p:nvGrpSpPr>
        <p:grpSpPr bwMode="auto">
          <a:xfrm>
            <a:off x="6651811" y="3299395"/>
            <a:ext cx="516287" cy="1055588"/>
            <a:chOff x="4797025" y="2633185"/>
            <a:chExt cx="405045" cy="778001"/>
          </a:xfrm>
        </p:grpSpPr>
        <p:sp>
          <p:nvSpPr>
            <p:cNvPr id="33" name="TextBox 33"/>
            <p:cNvSpPr txBox="1">
              <a:spLocks noChangeArrowheads="1"/>
            </p:cNvSpPr>
            <p:nvPr/>
          </p:nvSpPr>
          <p:spPr bwMode="auto">
            <a:xfrm>
              <a:off x="4797025" y="2633185"/>
              <a:ext cx="405045" cy="430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dirty="0"/>
                <a:t>1</a:t>
              </a:r>
              <a:endParaRPr lang="zh-CN" altLang="en-US" sz="3200" dirty="0"/>
            </a:p>
          </p:txBody>
        </p:sp>
        <p:cxnSp>
          <p:nvCxnSpPr>
            <p:cNvPr id="34" name="直接连接符 33"/>
            <p:cNvCxnSpPr/>
            <p:nvPr/>
          </p:nvCxnSpPr>
          <p:spPr>
            <a:xfrm>
              <a:off x="4838289" y="3038242"/>
              <a:ext cx="32217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5"/>
            <p:cNvSpPr txBox="1">
              <a:spLocks noChangeArrowheads="1"/>
            </p:cNvSpPr>
            <p:nvPr/>
          </p:nvSpPr>
          <p:spPr bwMode="auto">
            <a:xfrm>
              <a:off x="4797025" y="2981080"/>
              <a:ext cx="405045" cy="430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dirty="0"/>
                <a:t>5</a:t>
              </a:r>
              <a:endParaRPr lang="zh-CN" altLang="en-US" sz="3200" dirty="0"/>
            </a:p>
          </p:txBody>
        </p:sp>
      </p:grpSp>
      <p:grpSp>
        <p:nvGrpSpPr>
          <p:cNvPr id="36" name="组合 22"/>
          <p:cNvGrpSpPr/>
          <p:nvPr/>
        </p:nvGrpSpPr>
        <p:grpSpPr bwMode="auto">
          <a:xfrm>
            <a:off x="8263013" y="3315327"/>
            <a:ext cx="1376766" cy="1055588"/>
            <a:chOff x="3401870" y="774170"/>
            <a:chExt cx="1080120" cy="778001"/>
          </a:xfrm>
        </p:grpSpPr>
        <p:grpSp>
          <p:nvGrpSpPr>
            <p:cNvPr id="37" name="组合 14"/>
            <p:cNvGrpSpPr/>
            <p:nvPr/>
          </p:nvGrpSpPr>
          <p:grpSpPr bwMode="auto">
            <a:xfrm>
              <a:off x="3401870" y="774170"/>
              <a:ext cx="405045" cy="778001"/>
              <a:chOff x="4797025" y="2633185"/>
              <a:chExt cx="405045" cy="778001"/>
            </a:xfrm>
          </p:grpSpPr>
          <p:sp>
            <p:nvSpPr>
              <p:cNvPr id="39" name="TextBox 33"/>
              <p:cNvSpPr txBox="1">
                <a:spLocks noChangeArrowheads="1"/>
              </p:cNvSpPr>
              <p:nvPr/>
            </p:nvSpPr>
            <p:spPr bwMode="auto">
              <a:xfrm>
                <a:off x="4797025" y="2633185"/>
                <a:ext cx="405045" cy="430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 dirty="0">
                    <a:latin typeface="微软雅黑" panose="020B0503020204020204" charset="-122"/>
                    <a:ea typeface="微软雅黑" panose="020B0503020204020204" charset="-122"/>
                  </a:rPr>
                  <a:t>1</a:t>
                </a:r>
                <a:endParaRPr lang="en-US" altLang="zh-CN" sz="32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4838289" y="3038242"/>
                <a:ext cx="32217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35"/>
              <p:cNvSpPr txBox="1">
                <a:spLocks noChangeArrowheads="1"/>
              </p:cNvSpPr>
              <p:nvPr/>
            </p:nvSpPr>
            <p:spPr bwMode="auto">
              <a:xfrm>
                <a:off x="4797025" y="2981080"/>
                <a:ext cx="405045" cy="4301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 dirty="0">
                    <a:latin typeface="微软雅黑" panose="020B0503020204020204" charset="-122"/>
                    <a:ea typeface="微软雅黑" panose="020B0503020204020204" charset="-122"/>
                  </a:rPr>
                  <a:t>5</a:t>
                </a:r>
                <a:endParaRPr lang="en-US" altLang="zh-CN" sz="32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38" name="TextBox 30"/>
            <p:cNvSpPr txBox="1">
              <a:spLocks noChangeArrowheads="1"/>
            </p:cNvSpPr>
            <p:nvPr/>
          </p:nvSpPr>
          <p:spPr bwMode="auto">
            <a:xfrm>
              <a:off x="4076945" y="774170"/>
              <a:ext cx="405045" cy="430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endParaRPr lang="zh-CN" altLang="en-US" sz="32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18" grpId="0"/>
      <p:bldP spid="19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5"/>
          <p:cNvGraphicFramePr>
            <a:graphicFrameLocks noChangeAspect="1"/>
          </p:cNvGraphicFramePr>
          <p:nvPr/>
        </p:nvGraphicFramePr>
        <p:xfrm>
          <a:off x="1770163" y="2074365"/>
          <a:ext cx="395225" cy="108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公式" r:id="rId2" imgW="139700" imgH="393700" progId="Equation.3">
                  <p:embed/>
                </p:oleObj>
              </mc:Choice>
              <mc:Fallback>
                <p:oleObj name="公式" r:id="rId2" imgW="139700" imgH="3937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163" y="2074365"/>
                        <a:ext cx="395225" cy="1080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7"/>
          <p:cNvSpPr txBox="1">
            <a:spLocks noChangeArrowheads="1"/>
          </p:cNvSpPr>
          <p:nvPr/>
        </p:nvSpPr>
        <p:spPr bwMode="auto">
          <a:xfrm>
            <a:off x="2165072" y="2291818"/>
            <a:ext cx="719025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+</a:t>
            </a:r>
            <a:endParaRPr lang="en-US" altLang="zh-CN" sz="3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4" name="Object 30"/>
          <p:cNvGraphicFramePr>
            <a:graphicFrameLocks noChangeAspect="1"/>
          </p:cNvGraphicFramePr>
          <p:nvPr/>
        </p:nvGraphicFramePr>
        <p:xfrm>
          <a:off x="2633628" y="2074365"/>
          <a:ext cx="431733" cy="108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公式" r:id="rId4" imgW="152400" imgH="393700" progId="Equation.3">
                  <p:embed/>
                </p:oleObj>
              </mc:Choice>
              <mc:Fallback>
                <p:oleObj name="公式" r:id="rId4" imgW="152400" imgH="3937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28" y="2074365"/>
                        <a:ext cx="431733" cy="1080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1"/>
          <p:cNvSpPr txBox="1">
            <a:spLocks noChangeArrowheads="1"/>
          </p:cNvSpPr>
          <p:nvPr/>
        </p:nvSpPr>
        <p:spPr bwMode="auto">
          <a:xfrm>
            <a:off x="2993934" y="2363245"/>
            <a:ext cx="792038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=</a:t>
            </a:r>
            <a:endParaRPr lang="en-US" altLang="zh-CN" sz="36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" name="Object 32"/>
          <p:cNvGraphicFramePr>
            <a:graphicFrameLocks noChangeAspect="1"/>
          </p:cNvGraphicFramePr>
          <p:nvPr/>
        </p:nvGraphicFramePr>
        <p:xfrm>
          <a:off x="3695499" y="2074206"/>
          <a:ext cx="431733" cy="108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公式" r:id="rId6" imgW="152400" imgH="393700" progId="Equation.3">
                  <p:embed/>
                </p:oleObj>
              </mc:Choice>
              <mc:Fallback>
                <p:oleObj name="公式" r:id="rId6" imgW="1524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499" y="2074206"/>
                        <a:ext cx="431733" cy="10812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14"/>
          <p:cNvGrpSpPr/>
          <p:nvPr/>
        </p:nvGrpSpPr>
        <p:grpSpPr bwMode="auto">
          <a:xfrm>
            <a:off x="6582950" y="2196088"/>
            <a:ext cx="539665" cy="1047390"/>
            <a:chOff x="4797025" y="2633185"/>
            <a:chExt cx="405045" cy="785602"/>
          </a:xfrm>
        </p:grpSpPr>
        <p:sp>
          <p:nvSpPr>
            <p:cNvPr id="8" name="TextBox 13"/>
            <p:cNvSpPr txBox="1">
              <a:spLocks noChangeArrowheads="1"/>
            </p:cNvSpPr>
            <p:nvPr/>
          </p:nvSpPr>
          <p:spPr bwMode="auto">
            <a:xfrm>
              <a:off x="4797025" y="2633185"/>
              <a:ext cx="405045" cy="437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latin typeface="微软雅黑" panose="020B0503020204020204" charset="-122"/>
                  <a:ea typeface="微软雅黑" panose="020B0503020204020204" charset="-122"/>
                </a:rPr>
                <a:t>3</a:t>
              </a:r>
              <a:endParaRPr lang="en-US" altLang="zh-CN" sz="32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>
            <a:xfrm>
              <a:off x="4838324" y="3037965"/>
              <a:ext cx="32244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15"/>
            <p:cNvSpPr txBox="1">
              <a:spLocks noChangeArrowheads="1"/>
            </p:cNvSpPr>
            <p:nvPr/>
          </p:nvSpPr>
          <p:spPr bwMode="auto">
            <a:xfrm>
              <a:off x="4797025" y="2981080"/>
              <a:ext cx="405045" cy="437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latin typeface="微软雅黑" panose="020B0503020204020204" charset="-122"/>
                  <a:ea typeface="微软雅黑" panose="020B0503020204020204" charset="-122"/>
                </a:rPr>
                <a:t>5</a:t>
              </a:r>
              <a:endParaRPr lang="en-US" altLang="zh-CN" sz="32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1" name="文本框 10245"/>
          <p:cNvSpPr txBox="1">
            <a:spLocks noChangeArrowheads="1"/>
          </p:cNvSpPr>
          <p:nvPr/>
        </p:nvSpPr>
        <p:spPr bwMode="auto">
          <a:xfrm>
            <a:off x="7122404" y="2350580"/>
            <a:ext cx="2277177" cy="7404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ts val="5065"/>
              </a:lnSpc>
              <a:defRPr/>
            </a:pPr>
            <a:r>
              <a:rPr lang="en-US" altLang="zh-CN" sz="3200" b="1" spc="147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   =</a:t>
            </a:r>
            <a:endParaRPr lang="en-US" altLang="zh-CN" sz="3200" b="1" spc="147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2" name="组合 14"/>
          <p:cNvGrpSpPr/>
          <p:nvPr/>
        </p:nvGrpSpPr>
        <p:grpSpPr bwMode="auto">
          <a:xfrm>
            <a:off x="7612388" y="2211325"/>
            <a:ext cx="539667" cy="1047390"/>
            <a:chOff x="4797025" y="2633185"/>
            <a:chExt cx="405045" cy="785602"/>
          </a:xfrm>
        </p:grpSpPr>
        <p:sp>
          <p:nvSpPr>
            <p:cNvPr id="13" name="TextBox 10"/>
            <p:cNvSpPr txBox="1">
              <a:spLocks noChangeArrowheads="1"/>
            </p:cNvSpPr>
            <p:nvPr/>
          </p:nvSpPr>
          <p:spPr bwMode="auto">
            <a:xfrm>
              <a:off x="4797025" y="2633185"/>
              <a:ext cx="405045" cy="437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latin typeface="微软雅黑" panose="020B0503020204020204" charset="-122"/>
                  <a:ea typeface="微软雅黑" panose="020B0503020204020204" charset="-122"/>
                </a:rPr>
                <a:t>2</a:t>
              </a:r>
              <a:endParaRPr lang="en-US" altLang="zh-CN" sz="32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cxnSp>
          <p:nvCxnSpPr>
            <p:cNvPr id="14" name="直接连接符 13"/>
            <p:cNvCxnSpPr/>
            <p:nvPr/>
          </p:nvCxnSpPr>
          <p:spPr>
            <a:xfrm>
              <a:off x="4838324" y="3037965"/>
              <a:ext cx="32244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2"/>
            <p:cNvSpPr txBox="1">
              <a:spLocks noChangeArrowheads="1"/>
            </p:cNvSpPr>
            <p:nvPr/>
          </p:nvSpPr>
          <p:spPr bwMode="auto">
            <a:xfrm>
              <a:off x="4797025" y="2981080"/>
              <a:ext cx="405045" cy="437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 dirty="0">
                  <a:latin typeface="微软雅黑" panose="020B0503020204020204" charset="-122"/>
                  <a:ea typeface="微软雅黑" panose="020B0503020204020204" charset="-122"/>
                </a:rPr>
                <a:t>5</a:t>
              </a:r>
              <a:endParaRPr lang="en-US" altLang="zh-CN" sz="3200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16" name="TextBox 16"/>
          <p:cNvSpPr txBox="1">
            <a:spLocks noChangeArrowheads="1"/>
          </p:cNvSpPr>
          <p:nvPr/>
        </p:nvSpPr>
        <p:spPr bwMode="auto">
          <a:xfrm>
            <a:off x="8499188" y="2196186"/>
            <a:ext cx="541782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</a:rPr>
              <a:t>1</a:t>
            </a:r>
            <a:endParaRPr lang="en-US" altLang="zh-CN" sz="32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TextBox 17"/>
          <p:cNvSpPr txBox="1">
            <a:spLocks noChangeArrowheads="1"/>
          </p:cNvSpPr>
          <p:nvPr/>
        </p:nvSpPr>
        <p:spPr bwMode="auto">
          <a:xfrm>
            <a:off x="8499188" y="2659663"/>
            <a:ext cx="541782" cy="583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>
                <a:latin typeface="微软雅黑" panose="020B0503020204020204" charset="-122"/>
                <a:ea typeface="微软雅黑" panose="020B0503020204020204" charset="-122"/>
              </a:rPr>
              <a:t>5</a:t>
            </a:r>
            <a:endParaRPr lang="en-US" altLang="zh-CN" sz="32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615710" y="3649285"/>
            <a:ext cx="6958674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/>
              <a:t>你能总结一下同分母分数的计算方法吗？</a:t>
            </a:r>
            <a:endParaRPr lang="zh-CN" altLang="en-US" sz="2800" dirty="0"/>
          </a:p>
        </p:txBody>
      </p:sp>
      <p:sp>
        <p:nvSpPr>
          <p:cNvPr id="19" name="文本框 18"/>
          <p:cNvSpPr txBox="1"/>
          <p:nvPr/>
        </p:nvSpPr>
        <p:spPr>
          <a:xfrm>
            <a:off x="3415030" y="4378325"/>
            <a:ext cx="5194935" cy="119888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zh-CN" altLang="en-US" sz="3600" b="1" dirty="0"/>
              <a:t>同分母分数的计算方法：</a:t>
            </a:r>
            <a:endParaRPr lang="zh-CN" altLang="en-US" sz="3600" b="1" dirty="0"/>
          </a:p>
          <a:p>
            <a:r>
              <a:rPr lang="zh-CN" altLang="en-US" sz="3600" b="1" dirty="0">
                <a:solidFill>
                  <a:srgbClr val="FF0000"/>
                </a:solidFill>
              </a:rPr>
              <a:t>分母不变，分子相加减。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  <p:cxnSp>
        <p:nvCxnSpPr>
          <p:cNvPr id="20" name="直接连接符 19"/>
          <p:cNvCxnSpPr/>
          <p:nvPr/>
        </p:nvCxnSpPr>
        <p:spPr>
          <a:xfrm>
            <a:off x="8609889" y="2748386"/>
            <a:ext cx="35364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  <p:bldP spid="5" grpId="0" bldLvl="0" animBg="1"/>
      <p:bldP spid="11" grpId="0"/>
      <p:bldP spid="16" grpId="0"/>
      <p:bldP spid="16" grpId="1"/>
      <p:bldP spid="17" grpId="0"/>
      <p:bldP spid="17" grpId="1"/>
      <p:bldP spid="18" grpId="0"/>
      <p:bldP spid="19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 descr="94-1-1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96154" y="928551"/>
            <a:ext cx="3414356" cy="1441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图片 12" descr="94-1-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52805" y="913312"/>
            <a:ext cx="3546980" cy="1379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文本框 10245"/>
          <p:cNvSpPr txBox="1">
            <a:spLocks noChangeArrowheads="1"/>
          </p:cNvSpPr>
          <p:nvPr/>
        </p:nvSpPr>
        <p:spPr bwMode="auto">
          <a:xfrm>
            <a:off x="6430842" y="2363145"/>
            <a:ext cx="5077793" cy="13900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ts val="5065"/>
              </a:lnSpc>
              <a:defRPr/>
            </a:pPr>
            <a:r>
              <a:rPr lang="en-US" altLang="zh-CN" sz="4265" b="1" spc="147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   ）</a:t>
            </a:r>
            <a:r>
              <a:rPr lang="zh-CN" altLang="en-US" sz="4265" b="1" spc="147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＋</a:t>
            </a:r>
            <a:r>
              <a:rPr lang="en-US" altLang="zh-CN" sz="4265" b="1" spc="147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    ）</a:t>
            </a:r>
            <a:r>
              <a:rPr lang="zh-CN" altLang="en-US" sz="4265" b="1" spc="147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＝</a:t>
            </a:r>
            <a:endParaRPr lang="zh-CN" altLang="en-US" sz="4265" b="1" spc="147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charset="0"/>
            </a:endParaRPr>
          </a:p>
          <a:p>
            <a:pPr>
              <a:lnSpc>
                <a:spcPts val="5065"/>
              </a:lnSpc>
              <a:defRPr/>
            </a:pPr>
            <a:endParaRPr lang="zh-CN" altLang="en-US" sz="4265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0" name="TextBox 2"/>
          <p:cNvSpPr txBox="1"/>
          <p:nvPr/>
        </p:nvSpPr>
        <p:spPr>
          <a:xfrm>
            <a:off x="425807" y="928549"/>
            <a:ext cx="589915" cy="74803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.</a:t>
            </a:r>
            <a:endParaRPr lang="en-US" altLang="zh-CN" sz="4265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2" name="文本框 31"/>
          <p:cNvSpPr txBox="1"/>
          <p:nvPr/>
        </p:nvSpPr>
        <p:spPr>
          <a:xfrm>
            <a:off x="1020074" y="130269"/>
            <a:ext cx="164846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65" b="1" spc="200" noProof="1">
                <a:latin typeface="黑体" panose="02010609060101010101" charset="-122"/>
                <a:ea typeface="黑体" panose="02010609060101010101" charset="-122"/>
              </a:rPr>
              <a:t>想想做做</a:t>
            </a:r>
            <a:endParaRPr lang="zh-CN" altLang="en-US" sz="2665" b="1" spc="200" noProof="1"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20482" name="组合 7"/>
          <p:cNvGrpSpPr/>
          <p:nvPr/>
        </p:nvGrpSpPr>
        <p:grpSpPr>
          <a:xfrm>
            <a:off x="101584" y="170478"/>
            <a:ext cx="2736423" cy="605272"/>
            <a:chOff x="121" y="199"/>
            <a:chExt cx="3679" cy="1080"/>
          </a:xfrm>
        </p:grpSpPr>
        <p:sp>
          <p:nvSpPr>
            <p:cNvPr id="33" name="任意多边形 32"/>
            <p:cNvSpPr/>
            <p:nvPr/>
          </p:nvSpPr>
          <p:spPr>
            <a:xfrm rot="21180000">
              <a:off x="987" y="923"/>
              <a:ext cx="2813" cy="356"/>
            </a:xfrm>
            <a:custGeom>
              <a:avLst/>
              <a:gdLst>
                <a:gd name="connisteX0" fmla="*/ 0 w 4155440"/>
                <a:gd name="connsiteY0" fmla="*/ 31659 h 730248"/>
                <a:gd name="connisteX1" fmla="*/ 577850 w 4155440"/>
                <a:gd name="connsiteY1" fmla="*/ 25309 h 730248"/>
                <a:gd name="connisteX2" fmla="*/ 1184910 w 4155440"/>
                <a:gd name="connsiteY2" fmla="*/ 317409 h 730248"/>
                <a:gd name="connisteX3" fmla="*/ 1655445 w 4155440"/>
                <a:gd name="connsiteY3" fmla="*/ 102779 h 730248"/>
                <a:gd name="connisteX4" fmla="*/ 2363470 w 4155440"/>
                <a:gd name="connsiteY4" fmla="*/ 489494 h 730248"/>
                <a:gd name="connisteX5" fmla="*/ 2720975 w 4155440"/>
                <a:gd name="connsiteY5" fmla="*/ 215809 h 730248"/>
                <a:gd name="connisteX6" fmla="*/ 3495040 w 4155440"/>
                <a:gd name="connsiteY6" fmla="*/ 727619 h 730248"/>
                <a:gd name="connisteX7" fmla="*/ 4155440 w 4155440"/>
                <a:gd name="connsiteY7" fmla="*/ 382814 h 730248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  <a:cxn ang="0">
                  <a:pos x="connisteX5" y="connsiteY5"/>
                </a:cxn>
                <a:cxn ang="0">
                  <a:pos x="connisteX6" y="connsiteY6"/>
                </a:cxn>
                <a:cxn ang="0">
                  <a:pos x="connisteX7" y="connsiteY7"/>
                </a:cxn>
              </a:cxnLst>
              <a:rect l="l" t="t" r="r" b="b"/>
              <a:pathLst>
                <a:path w="4155440" h="730248">
                  <a:moveTo>
                    <a:pt x="0" y="31659"/>
                  </a:moveTo>
                  <a:cubicBezTo>
                    <a:pt x="103505" y="24674"/>
                    <a:pt x="340995" y="-31841"/>
                    <a:pt x="577850" y="25309"/>
                  </a:cubicBezTo>
                  <a:cubicBezTo>
                    <a:pt x="814705" y="82459"/>
                    <a:pt x="969645" y="302169"/>
                    <a:pt x="1184910" y="317409"/>
                  </a:cubicBezTo>
                  <a:cubicBezTo>
                    <a:pt x="1400175" y="332649"/>
                    <a:pt x="1419860" y="68489"/>
                    <a:pt x="1655445" y="102779"/>
                  </a:cubicBezTo>
                  <a:cubicBezTo>
                    <a:pt x="1891030" y="137069"/>
                    <a:pt x="2150110" y="466634"/>
                    <a:pt x="2363470" y="489494"/>
                  </a:cubicBezTo>
                  <a:cubicBezTo>
                    <a:pt x="2576830" y="512354"/>
                    <a:pt x="2494915" y="168184"/>
                    <a:pt x="2720975" y="215809"/>
                  </a:cubicBezTo>
                  <a:cubicBezTo>
                    <a:pt x="2947035" y="263434"/>
                    <a:pt x="3208020" y="693964"/>
                    <a:pt x="3495040" y="727619"/>
                  </a:cubicBezTo>
                  <a:cubicBezTo>
                    <a:pt x="3782060" y="761274"/>
                    <a:pt x="4038600" y="462189"/>
                    <a:pt x="4155440" y="382814"/>
                  </a:cubicBezTo>
                </a:path>
              </a:pathLst>
            </a:custGeom>
            <a:noFill/>
            <a:ln w="50800">
              <a:solidFill>
                <a:srgbClr val="F0B500"/>
              </a:solidFill>
              <a:headEnd type="none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2400" strike="noStrike" noProof="1"/>
            </a:p>
          </p:txBody>
        </p:sp>
        <p:pic>
          <p:nvPicPr>
            <p:cNvPr id="20484" name="图片 1" descr="2221 (20)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1" y="199"/>
              <a:ext cx="1370" cy="10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文本框 1"/>
          <p:cNvSpPr txBox="1"/>
          <p:nvPr/>
        </p:nvSpPr>
        <p:spPr>
          <a:xfrm>
            <a:off x="7805047" y="206879"/>
            <a:ext cx="304498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课本第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94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页第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题）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4" name="对话气泡: 圆角矩形 16"/>
          <p:cNvSpPr/>
          <p:nvPr/>
        </p:nvSpPr>
        <p:spPr bwMode="auto">
          <a:xfrm flipH="1">
            <a:off x="1588945" y="4090355"/>
            <a:ext cx="4101459" cy="1243559"/>
          </a:xfrm>
          <a:prstGeom prst="wedgeRoundRectCallout">
            <a:avLst>
              <a:gd name="adj1" fmla="val 57533"/>
              <a:gd name="adj2" fmla="val 31442"/>
              <a:gd name="adj3" fmla="val 16667"/>
            </a:avLst>
          </a:prstGeom>
          <a:solidFill>
            <a:srgbClr val="D8F0D8"/>
          </a:solidFill>
          <a:ln w="12700">
            <a:solidFill>
              <a:srgbClr val="37B96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anose="02010609060101010101" pitchFamily="49" charset="-122"/>
                <a:cs typeface="Arial" panose="020B0604020202020204" pitchFamily="34" charset="0"/>
              </a:rPr>
              <a:t>请你观察这两个分数的分母有什么特点?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47" name="图片 4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49734">
            <a:off x="134599" y="4637216"/>
            <a:ext cx="1246945" cy="1792113"/>
          </a:xfrm>
          <a:prstGeom prst="rect">
            <a:avLst/>
          </a:prstGeom>
        </p:spPr>
      </p:pic>
      <p:sp>
        <p:nvSpPr>
          <p:cNvPr id="5" name="对话气泡: 圆角矩形 16"/>
          <p:cNvSpPr/>
          <p:nvPr/>
        </p:nvSpPr>
        <p:spPr bwMode="auto">
          <a:xfrm flipH="1">
            <a:off x="6596196" y="3747509"/>
            <a:ext cx="3860197" cy="1576247"/>
          </a:xfrm>
          <a:prstGeom prst="wedgeRoundRectCallout">
            <a:avLst>
              <a:gd name="adj1" fmla="val -59385"/>
              <a:gd name="adj2" fmla="val 6664"/>
              <a:gd name="adj3" fmla="val 16667"/>
            </a:avLst>
          </a:prstGeom>
          <a:solidFill>
            <a:srgbClr val="D8F0D8"/>
          </a:solidFill>
          <a:ln w="12700">
            <a:solidFill>
              <a:srgbClr val="37B96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anose="02010609060101010101" pitchFamily="49" charset="-122"/>
                <a:cs typeface="Arial" panose="020B0604020202020204" pitchFamily="34" charset="0"/>
              </a:rPr>
              <a:t>再仔细观察式子中的分子和分母，你发现了什么?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49" name="图片 48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12772" flipH="1">
            <a:off x="10799514" y="3764366"/>
            <a:ext cx="1145620" cy="2232029"/>
          </a:xfrm>
          <a:prstGeom prst="rect">
            <a:avLst/>
          </a:prstGeom>
        </p:spPr>
      </p:pic>
      <p:sp>
        <p:nvSpPr>
          <p:cNvPr id="100" name="文本框 99"/>
          <p:cNvSpPr txBox="1"/>
          <p:nvPr/>
        </p:nvSpPr>
        <p:spPr>
          <a:xfrm>
            <a:off x="1943643" y="5478671"/>
            <a:ext cx="2496430" cy="6661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3735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楷体" panose="02010609060101010101" pitchFamily="49" charset="-122"/>
                <a:cs typeface="Arial" panose="020B0604020202020204" pitchFamily="34" charset="0"/>
              </a:rPr>
              <a:t>分母相</a:t>
            </a:r>
            <a:r>
              <a:rPr lang="zh-CN" altLang="en-US" sz="3735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楷体" panose="02010609060101010101" pitchFamily="49" charset="-122"/>
                <a:cs typeface="Arial" panose="020B0604020202020204" pitchFamily="34" charset="0"/>
                <a:sym typeface="+mn-ea"/>
              </a:rPr>
              <a:t>同</a:t>
            </a:r>
            <a:endParaRPr lang="zh-CN" altLang="en-US" sz="3735" b="1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楷体" panose="02010609060101010101" pitchFamily="49" charset="-122"/>
              <a:cs typeface="Arial" panose="020B0604020202020204" pitchFamily="34" charset="0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506463" y="5410102"/>
            <a:ext cx="4589909" cy="12414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3735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楷体" panose="02010609060101010101" pitchFamily="49" charset="-122"/>
                <a:cs typeface="Arial" panose="020B0604020202020204" pitchFamily="34" charset="0"/>
              </a:rPr>
              <a:t>同分母分数相加，分母不变，分子相加。</a:t>
            </a:r>
            <a:endParaRPr lang="zh-CN" altLang="en-US" sz="3735" b="1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55" name="组合 21"/>
          <p:cNvGrpSpPr/>
          <p:nvPr/>
        </p:nvGrpSpPr>
        <p:grpSpPr>
          <a:xfrm>
            <a:off x="1255410" y="2179727"/>
            <a:ext cx="4367271" cy="1362884"/>
            <a:chOff x="1061610" y="1996210"/>
            <a:chExt cx="2463676" cy="771143"/>
          </a:xfrm>
        </p:grpSpPr>
        <p:grpSp>
          <p:nvGrpSpPr>
            <p:cNvPr id="56" name="组合 14"/>
            <p:cNvGrpSpPr/>
            <p:nvPr/>
          </p:nvGrpSpPr>
          <p:grpSpPr>
            <a:xfrm>
              <a:off x="1061610" y="1996210"/>
              <a:ext cx="405045" cy="771143"/>
              <a:chOff x="4797025" y="2633185"/>
              <a:chExt cx="405045" cy="771143"/>
            </a:xfrm>
          </p:grpSpPr>
          <p:sp>
            <p:nvSpPr>
              <p:cNvPr id="57" name="TextBox 18"/>
              <p:cNvSpPr txBox="1">
                <a:spLocks noChangeArrowheads="1"/>
              </p:cNvSpPr>
              <p:nvPr/>
            </p:nvSpPr>
            <p:spPr bwMode="auto">
              <a:xfrm>
                <a:off x="4797025" y="2633185"/>
                <a:ext cx="405045" cy="423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4265" b="1">
                    <a:latin typeface="Times New Roman" panose="02020603050405020304" charset="0"/>
                    <a:cs typeface="Times New Roman" panose="02020603050405020304" charset="0"/>
                  </a:rPr>
                  <a:t>2</a:t>
                </a:r>
                <a:endParaRPr lang="en-US" altLang="zh-CN" sz="4265" b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cxnSp>
            <p:nvCxnSpPr>
              <p:cNvPr id="58" name="直接连接符 57"/>
              <p:cNvCxnSpPr/>
              <p:nvPr/>
            </p:nvCxnSpPr>
            <p:spPr>
              <a:xfrm>
                <a:off x="4838293" y="3037965"/>
                <a:ext cx="32220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TextBox 20"/>
              <p:cNvSpPr txBox="1">
                <a:spLocks noChangeArrowheads="1"/>
              </p:cNvSpPr>
              <p:nvPr/>
            </p:nvSpPr>
            <p:spPr bwMode="auto">
              <a:xfrm>
                <a:off x="4797025" y="2981080"/>
                <a:ext cx="405045" cy="423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4265" b="1">
                    <a:latin typeface="Times New Roman" panose="02020603050405020304" charset="0"/>
                    <a:cs typeface="Times New Roman" panose="02020603050405020304" charset="0"/>
                  </a:rPr>
                  <a:t>5</a:t>
                </a:r>
                <a:endParaRPr lang="en-US" altLang="zh-CN" sz="4265" b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61" name="组合 14"/>
            <p:cNvGrpSpPr/>
            <p:nvPr/>
          </p:nvGrpSpPr>
          <p:grpSpPr>
            <a:xfrm>
              <a:off x="1736685" y="1996210"/>
              <a:ext cx="405045" cy="771143"/>
              <a:chOff x="4797025" y="2633185"/>
              <a:chExt cx="405045" cy="771143"/>
            </a:xfrm>
          </p:grpSpPr>
          <p:sp>
            <p:nvSpPr>
              <p:cNvPr id="62" name="TextBox 15"/>
              <p:cNvSpPr txBox="1">
                <a:spLocks noChangeArrowheads="1"/>
              </p:cNvSpPr>
              <p:nvPr/>
            </p:nvSpPr>
            <p:spPr bwMode="auto">
              <a:xfrm>
                <a:off x="4797025" y="2633185"/>
                <a:ext cx="405045" cy="423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4265" b="1">
                    <a:latin typeface="Times New Roman" panose="02020603050405020304" charset="0"/>
                    <a:cs typeface="Times New Roman" panose="02020603050405020304" charset="0"/>
                  </a:rPr>
                  <a:t>2</a:t>
                </a:r>
                <a:endParaRPr lang="en-US" altLang="zh-CN" sz="4265" b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cxnSp>
            <p:nvCxnSpPr>
              <p:cNvPr id="63" name="直接连接符 62"/>
              <p:cNvCxnSpPr/>
              <p:nvPr/>
            </p:nvCxnSpPr>
            <p:spPr>
              <a:xfrm>
                <a:off x="4837785" y="3037965"/>
                <a:ext cx="323792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4" name="TextBox 17"/>
              <p:cNvSpPr txBox="1">
                <a:spLocks noChangeArrowheads="1"/>
              </p:cNvSpPr>
              <p:nvPr/>
            </p:nvSpPr>
            <p:spPr bwMode="auto">
              <a:xfrm>
                <a:off x="4797025" y="2981080"/>
                <a:ext cx="405045" cy="4232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4265" b="1">
                    <a:latin typeface="Times New Roman" panose="02020603050405020304" charset="0"/>
                    <a:cs typeface="Times New Roman" panose="02020603050405020304" charset="0"/>
                  </a:rPr>
                  <a:t>5</a:t>
                </a:r>
                <a:endParaRPr lang="en-US" altLang="zh-CN" sz="4265" b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  <p:sp>
          <p:nvSpPr>
            <p:cNvPr id="65" name="文本框 10245"/>
            <p:cNvSpPr txBox="1">
              <a:spLocks noChangeArrowheads="1"/>
            </p:cNvSpPr>
            <p:nvPr/>
          </p:nvSpPr>
          <p:spPr bwMode="auto">
            <a:xfrm>
              <a:off x="1385402" y="2096691"/>
              <a:ext cx="2139884" cy="41893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ts val="5065"/>
                </a:lnSpc>
                <a:defRPr/>
              </a:pPr>
              <a:r>
                <a:rPr lang="zh-CN" altLang="en-US" sz="4265" b="1" spc="147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＋</a:t>
              </a:r>
              <a:r>
                <a:rPr lang="en-US" altLang="zh-CN" sz="4265" b="1" spc="147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    </a:t>
              </a:r>
              <a:r>
                <a:rPr lang="zh-CN" altLang="en-US" sz="4265" b="1" spc="147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charset="0"/>
                </a:rPr>
                <a:t>＝</a:t>
              </a:r>
              <a:endParaRPr lang="zh-CN" altLang="en-US" sz="4265" b="1" spc="147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</a:endParaRPr>
            </a:p>
          </p:txBody>
        </p:sp>
      </p:grpSp>
      <p:grpSp>
        <p:nvGrpSpPr>
          <p:cNvPr id="66" name="组合 22"/>
          <p:cNvGrpSpPr/>
          <p:nvPr/>
        </p:nvGrpSpPr>
        <p:grpSpPr>
          <a:xfrm>
            <a:off x="7043167" y="2145866"/>
            <a:ext cx="747494" cy="1344452"/>
            <a:chOff x="4797025" y="2633185"/>
            <a:chExt cx="420772" cy="756312"/>
          </a:xfrm>
        </p:grpSpPr>
        <p:sp>
          <p:nvSpPr>
            <p:cNvPr id="67" name="TextBox 46"/>
            <p:cNvSpPr txBox="1">
              <a:spLocks noChangeArrowheads="1"/>
            </p:cNvSpPr>
            <p:nvPr/>
          </p:nvSpPr>
          <p:spPr bwMode="auto">
            <a:xfrm>
              <a:off x="4797025" y="2633185"/>
              <a:ext cx="405045" cy="420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4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68" name="直接连接符 67"/>
            <p:cNvCxnSpPr/>
            <p:nvPr/>
          </p:nvCxnSpPr>
          <p:spPr>
            <a:xfrm>
              <a:off x="4838324" y="3037965"/>
              <a:ext cx="32244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48"/>
            <p:cNvSpPr txBox="1">
              <a:spLocks noChangeArrowheads="1"/>
            </p:cNvSpPr>
            <p:nvPr/>
          </p:nvSpPr>
          <p:spPr bwMode="auto">
            <a:xfrm>
              <a:off x="4812752" y="2968698"/>
              <a:ext cx="405045" cy="420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6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70" name="组合 22"/>
          <p:cNvGrpSpPr/>
          <p:nvPr/>
        </p:nvGrpSpPr>
        <p:grpSpPr>
          <a:xfrm>
            <a:off x="9139752" y="2254422"/>
            <a:ext cx="719553" cy="1305501"/>
            <a:chOff x="4797502" y="2670333"/>
            <a:chExt cx="405045" cy="734400"/>
          </a:xfrm>
        </p:grpSpPr>
        <p:sp>
          <p:nvSpPr>
            <p:cNvPr id="71" name="TextBox 50"/>
            <p:cNvSpPr txBox="1">
              <a:spLocks noChangeArrowheads="1"/>
            </p:cNvSpPr>
            <p:nvPr/>
          </p:nvSpPr>
          <p:spPr bwMode="auto">
            <a:xfrm>
              <a:off x="4797502" y="2670333"/>
              <a:ext cx="405045" cy="420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1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72" name="直接连接符 71"/>
            <p:cNvCxnSpPr/>
            <p:nvPr/>
          </p:nvCxnSpPr>
          <p:spPr>
            <a:xfrm>
              <a:off x="4838324" y="3037965"/>
              <a:ext cx="322447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52"/>
            <p:cNvSpPr txBox="1">
              <a:spLocks noChangeArrowheads="1"/>
            </p:cNvSpPr>
            <p:nvPr/>
          </p:nvSpPr>
          <p:spPr bwMode="auto">
            <a:xfrm>
              <a:off x="4797502" y="2983934"/>
              <a:ext cx="405045" cy="420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6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74" name="组合 22"/>
          <p:cNvGrpSpPr/>
          <p:nvPr/>
        </p:nvGrpSpPr>
        <p:grpSpPr>
          <a:xfrm>
            <a:off x="11042477" y="2247830"/>
            <a:ext cx="745798" cy="1278449"/>
            <a:chOff x="4797025" y="2682228"/>
            <a:chExt cx="419817" cy="719182"/>
          </a:xfrm>
        </p:grpSpPr>
        <p:sp>
          <p:nvSpPr>
            <p:cNvPr id="75" name="TextBox 58"/>
            <p:cNvSpPr txBox="1">
              <a:spLocks noChangeArrowheads="1"/>
            </p:cNvSpPr>
            <p:nvPr/>
          </p:nvSpPr>
          <p:spPr bwMode="auto">
            <a:xfrm>
              <a:off x="4811797" y="2682228"/>
              <a:ext cx="405045" cy="420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5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76" name="直接连接符 75"/>
            <p:cNvCxnSpPr/>
            <p:nvPr/>
          </p:nvCxnSpPr>
          <p:spPr>
            <a:xfrm>
              <a:off x="4838324" y="3037965"/>
              <a:ext cx="32244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7" name="TextBox 60"/>
            <p:cNvSpPr txBox="1">
              <a:spLocks noChangeArrowheads="1"/>
            </p:cNvSpPr>
            <p:nvPr/>
          </p:nvSpPr>
          <p:spPr bwMode="auto">
            <a:xfrm>
              <a:off x="4797025" y="2980611"/>
              <a:ext cx="405045" cy="420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6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78" name="组合 22"/>
          <p:cNvGrpSpPr/>
          <p:nvPr/>
        </p:nvGrpSpPr>
        <p:grpSpPr>
          <a:xfrm>
            <a:off x="3656466" y="2237297"/>
            <a:ext cx="720401" cy="1340209"/>
            <a:chOff x="4797025" y="2676047"/>
            <a:chExt cx="405522" cy="753925"/>
          </a:xfrm>
        </p:grpSpPr>
        <p:sp>
          <p:nvSpPr>
            <p:cNvPr id="6185" name="TextBox 42"/>
            <p:cNvSpPr txBox="1">
              <a:spLocks noChangeArrowheads="1"/>
            </p:cNvSpPr>
            <p:nvPr/>
          </p:nvSpPr>
          <p:spPr bwMode="auto">
            <a:xfrm>
              <a:off x="4797025" y="2676047"/>
              <a:ext cx="405045" cy="420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4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79" name="直接连接符 78"/>
            <p:cNvCxnSpPr/>
            <p:nvPr/>
          </p:nvCxnSpPr>
          <p:spPr>
            <a:xfrm>
              <a:off x="4838324" y="3037965"/>
              <a:ext cx="322447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87" name="TextBox 44"/>
            <p:cNvSpPr txBox="1">
              <a:spLocks noChangeArrowheads="1"/>
            </p:cNvSpPr>
            <p:nvPr/>
          </p:nvSpPr>
          <p:spPr bwMode="auto">
            <a:xfrm>
              <a:off x="4797502" y="3009173"/>
              <a:ext cx="405045" cy="420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5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0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 descr="94-1-4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718946" y="729051"/>
            <a:ext cx="3953314" cy="1687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文本框 10245"/>
          <p:cNvSpPr txBox="1">
            <a:spLocks noChangeArrowheads="1"/>
          </p:cNvSpPr>
          <p:nvPr/>
        </p:nvSpPr>
        <p:spPr bwMode="auto">
          <a:xfrm>
            <a:off x="5840241" y="2606380"/>
            <a:ext cx="5466072" cy="7404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ts val="5065"/>
              </a:lnSpc>
              <a:defRPr/>
            </a:pPr>
            <a:r>
              <a:rPr lang="en-US" altLang="zh-CN" sz="4265" b="1" spc="147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zh-CN" altLang="en-US" sz="4265" b="1" spc="147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4265" b="1" spc="147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</a:t>
            </a:r>
            <a:r>
              <a:rPr lang="zh-CN" altLang="en-US" sz="4265" b="1" spc="147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</a:t>
            </a:r>
            <a:r>
              <a:rPr lang="en-US" altLang="zh-CN" sz="4265" b="1" spc="147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－</a:t>
            </a:r>
            <a:r>
              <a:rPr lang="zh-CN" altLang="en-US" sz="4265" b="1" spc="147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4265" b="1" spc="147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</a:t>
            </a:r>
            <a:r>
              <a:rPr lang="zh-CN" altLang="en-US" sz="4265" b="1" spc="147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</a:t>
            </a:r>
            <a:r>
              <a:rPr lang="zh-CN" altLang="en-US" sz="4265" b="1" spc="147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＝</a:t>
            </a:r>
            <a:endParaRPr lang="en-US" altLang="zh-CN" sz="4265" b="1" spc="147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63" name="图片 62" descr="94-1-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707705" y="916699"/>
            <a:ext cx="3648562" cy="1453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文本框 10245"/>
          <p:cNvSpPr txBox="1">
            <a:spLocks noChangeArrowheads="1"/>
          </p:cNvSpPr>
          <p:nvPr/>
        </p:nvSpPr>
        <p:spPr bwMode="auto">
          <a:xfrm>
            <a:off x="518644" y="2583808"/>
            <a:ext cx="5497548" cy="74041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ts val="5065"/>
              </a:lnSpc>
              <a:defRPr/>
            </a:pPr>
            <a:r>
              <a:rPr lang="en-US" altLang="zh-CN" sz="4265" b="1" spc="147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   －     </a:t>
            </a:r>
            <a:r>
              <a:rPr lang="zh-CN" altLang="en-US" sz="4265" b="1" spc="147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charset="0"/>
                <a:sym typeface="+mn-ea"/>
              </a:rPr>
              <a:t>＝</a:t>
            </a:r>
            <a:endParaRPr lang="zh-CN" altLang="en-US" sz="4265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26" name="组合 22"/>
          <p:cNvGrpSpPr/>
          <p:nvPr/>
        </p:nvGrpSpPr>
        <p:grpSpPr>
          <a:xfrm>
            <a:off x="1075945" y="2380640"/>
            <a:ext cx="728022" cy="1481584"/>
            <a:chOff x="4792259" y="2633185"/>
            <a:chExt cx="409811" cy="833455"/>
          </a:xfrm>
        </p:grpSpPr>
        <p:sp>
          <p:nvSpPr>
            <p:cNvPr id="6170" name="TextBox 62"/>
            <p:cNvSpPr txBox="1">
              <a:spLocks noChangeArrowheads="1"/>
            </p:cNvSpPr>
            <p:nvPr/>
          </p:nvSpPr>
          <p:spPr bwMode="auto">
            <a:xfrm>
              <a:off x="4797025" y="2633185"/>
              <a:ext cx="405045" cy="420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4</a:t>
              </a:r>
              <a:endParaRPr lang="en-US" altLang="zh-CN" sz="4265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71" name="直接连接符 70"/>
            <p:cNvCxnSpPr/>
            <p:nvPr/>
          </p:nvCxnSpPr>
          <p:spPr>
            <a:xfrm>
              <a:off x="4838324" y="3037965"/>
              <a:ext cx="32244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72" name="TextBox 64"/>
            <p:cNvSpPr txBox="1">
              <a:spLocks noChangeArrowheads="1"/>
            </p:cNvSpPr>
            <p:nvPr/>
          </p:nvSpPr>
          <p:spPr bwMode="auto">
            <a:xfrm>
              <a:off x="4792259" y="3045841"/>
              <a:ext cx="405045" cy="420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5</a:t>
              </a:r>
              <a:endParaRPr lang="en-US" altLang="zh-CN" sz="4265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2363524" y="2416757"/>
            <a:ext cx="762727" cy="1426410"/>
            <a:chOff x="2978" y="6170"/>
            <a:chExt cx="901" cy="1685"/>
          </a:xfrm>
        </p:grpSpPr>
        <p:sp>
          <p:nvSpPr>
            <p:cNvPr id="6167" name="TextBox 66"/>
            <p:cNvSpPr txBox="1">
              <a:spLocks noChangeArrowheads="1"/>
            </p:cNvSpPr>
            <p:nvPr/>
          </p:nvSpPr>
          <p:spPr bwMode="auto">
            <a:xfrm>
              <a:off x="3026" y="6170"/>
              <a:ext cx="853" cy="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1</a:t>
              </a:r>
              <a:endParaRPr lang="en-US" altLang="zh-CN" sz="4265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76" name="直接连接符 75"/>
            <p:cNvCxnSpPr/>
            <p:nvPr/>
          </p:nvCxnSpPr>
          <p:spPr>
            <a:xfrm>
              <a:off x="3113" y="7020"/>
              <a:ext cx="68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69" name="TextBox 68"/>
            <p:cNvSpPr txBox="1">
              <a:spLocks noChangeArrowheads="1"/>
            </p:cNvSpPr>
            <p:nvPr/>
          </p:nvSpPr>
          <p:spPr bwMode="auto">
            <a:xfrm>
              <a:off x="2978" y="6971"/>
              <a:ext cx="853" cy="8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chemeClr val="tx1"/>
                  </a:solidFill>
                  <a:latin typeface="Times New Roman" panose="02020603050405020304" charset="0"/>
                  <a:cs typeface="Times New Roman" panose="02020603050405020304" charset="0"/>
                </a:rPr>
                <a:t>5</a:t>
              </a:r>
              <a:endParaRPr lang="en-US" altLang="zh-CN" sz="4265" b="1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32" name="文本框 31"/>
          <p:cNvSpPr txBox="1"/>
          <p:nvPr/>
        </p:nvSpPr>
        <p:spPr>
          <a:xfrm>
            <a:off x="1020074" y="130269"/>
            <a:ext cx="164846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65" b="1" spc="200" noProof="1">
                <a:latin typeface="黑体" panose="02010609060101010101" charset="-122"/>
                <a:ea typeface="黑体" panose="02010609060101010101" charset="-122"/>
              </a:rPr>
              <a:t>想想做做</a:t>
            </a:r>
            <a:endParaRPr lang="zh-CN" altLang="en-US" sz="2665" b="1" spc="200" noProof="1"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20482" name="组合 7"/>
          <p:cNvGrpSpPr/>
          <p:nvPr/>
        </p:nvGrpSpPr>
        <p:grpSpPr>
          <a:xfrm>
            <a:off x="101584" y="170478"/>
            <a:ext cx="2736423" cy="605272"/>
            <a:chOff x="121" y="199"/>
            <a:chExt cx="3679" cy="1080"/>
          </a:xfrm>
        </p:grpSpPr>
        <p:sp>
          <p:nvSpPr>
            <p:cNvPr id="33" name="任意多边形 32"/>
            <p:cNvSpPr/>
            <p:nvPr/>
          </p:nvSpPr>
          <p:spPr>
            <a:xfrm rot="21180000">
              <a:off x="987" y="923"/>
              <a:ext cx="2813" cy="356"/>
            </a:xfrm>
            <a:custGeom>
              <a:avLst/>
              <a:gdLst>
                <a:gd name="connisteX0" fmla="*/ 0 w 4155440"/>
                <a:gd name="connsiteY0" fmla="*/ 31659 h 730248"/>
                <a:gd name="connisteX1" fmla="*/ 577850 w 4155440"/>
                <a:gd name="connsiteY1" fmla="*/ 25309 h 730248"/>
                <a:gd name="connisteX2" fmla="*/ 1184910 w 4155440"/>
                <a:gd name="connsiteY2" fmla="*/ 317409 h 730248"/>
                <a:gd name="connisteX3" fmla="*/ 1655445 w 4155440"/>
                <a:gd name="connsiteY3" fmla="*/ 102779 h 730248"/>
                <a:gd name="connisteX4" fmla="*/ 2363470 w 4155440"/>
                <a:gd name="connsiteY4" fmla="*/ 489494 h 730248"/>
                <a:gd name="connisteX5" fmla="*/ 2720975 w 4155440"/>
                <a:gd name="connsiteY5" fmla="*/ 215809 h 730248"/>
                <a:gd name="connisteX6" fmla="*/ 3495040 w 4155440"/>
                <a:gd name="connsiteY6" fmla="*/ 727619 h 730248"/>
                <a:gd name="connisteX7" fmla="*/ 4155440 w 4155440"/>
                <a:gd name="connsiteY7" fmla="*/ 382814 h 730248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  <a:cxn ang="0">
                  <a:pos x="connisteX5" y="connsiteY5"/>
                </a:cxn>
                <a:cxn ang="0">
                  <a:pos x="connisteX6" y="connsiteY6"/>
                </a:cxn>
                <a:cxn ang="0">
                  <a:pos x="connisteX7" y="connsiteY7"/>
                </a:cxn>
              </a:cxnLst>
              <a:rect l="l" t="t" r="r" b="b"/>
              <a:pathLst>
                <a:path w="4155440" h="730248">
                  <a:moveTo>
                    <a:pt x="0" y="31659"/>
                  </a:moveTo>
                  <a:cubicBezTo>
                    <a:pt x="103505" y="24674"/>
                    <a:pt x="340995" y="-31841"/>
                    <a:pt x="577850" y="25309"/>
                  </a:cubicBezTo>
                  <a:cubicBezTo>
                    <a:pt x="814705" y="82459"/>
                    <a:pt x="969645" y="302169"/>
                    <a:pt x="1184910" y="317409"/>
                  </a:cubicBezTo>
                  <a:cubicBezTo>
                    <a:pt x="1400175" y="332649"/>
                    <a:pt x="1419860" y="68489"/>
                    <a:pt x="1655445" y="102779"/>
                  </a:cubicBezTo>
                  <a:cubicBezTo>
                    <a:pt x="1891030" y="137069"/>
                    <a:pt x="2150110" y="466634"/>
                    <a:pt x="2363470" y="489494"/>
                  </a:cubicBezTo>
                  <a:cubicBezTo>
                    <a:pt x="2576830" y="512354"/>
                    <a:pt x="2494915" y="168184"/>
                    <a:pt x="2720975" y="215809"/>
                  </a:cubicBezTo>
                  <a:cubicBezTo>
                    <a:pt x="2947035" y="263434"/>
                    <a:pt x="3208020" y="693964"/>
                    <a:pt x="3495040" y="727619"/>
                  </a:cubicBezTo>
                  <a:cubicBezTo>
                    <a:pt x="3782060" y="761274"/>
                    <a:pt x="4038600" y="462189"/>
                    <a:pt x="4155440" y="382814"/>
                  </a:cubicBezTo>
                </a:path>
              </a:pathLst>
            </a:custGeom>
            <a:noFill/>
            <a:ln w="50800">
              <a:solidFill>
                <a:srgbClr val="F0B500"/>
              </a:solidFill>
              <a:headEnd type="none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2400" strike="noStrike" noProof="1"/>
            </a:p>
          </p:txBody>
        </p:sp>
        <p:pic>
          <p:nvPicPr>
            <p:cNvPr id="20484" name="图片 1" descr="2221 (20)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1" y="199"/>
              <a:ext cx="1370" cy="10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2" name="文本框 1"/>
          <p:cNvSpPr txBox="1"/>
          <p:nvPr/>
        </p:nvSpPr>
        <p:spPr>
          <a:xfrm>
            <a:off x="7805047" y="206879"/>
            <a:ext cx="304498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课本第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94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页第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1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题）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5" name="对话气泡: 圆角矩形 16"/>
          <p:cNvSpPr/>
          <p:nvPr/>
        </p:nvSpPr>
        <p:spPr bwMode="auto">
          <a:xfrm flipH="1">
            <a:off x="5029261" y="4067499"/>
            <a:ext cx="5095290" cy="1163985"/>
          </a:xfrm>
          <a:prstGeom prst="wedgeRoundRectCallout">
            <a:avLst>
              <a:gd name="adj1" fmla="val -55298"/>
              <a:gd name="adj2" fmla="val -9434"/>
              <a:gd name="adj3" fmla="val 16667"/>
            </a:avLst>
          </a:prstGeom>
          <a:solidFill>
            <a:srgbClr val="D8F0D8"/>
          </a:solidFill>
          <a:ln w="12700">
            <a:solidFill>
              <a:srgbClr val="37B96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楷体" panose="02010609060101010101" pitchFamily="49" charset="-122"/>
                <a:cs typeface="Arial" panose="020B0604020202020204" pitchFamily="34" charset="0"/>
              </a:rPr>
              <a:t>再仔细观察式子中的分子和分母，你发现了什么?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pic>
        <p:nvPicPr>
          <p:cNvPr id="49" name="图片 48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12772" flipH="1">
            <a:off x="10552326" y="4176628"/>
            <a:ext cx="1145620" cy="223202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5044498" y="5379627"/>
            <a:ext cx="5262058" cy="12414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altLang="en-US" sz="3735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楷体" panose="02010609060101010101" pitchFamily="49" charset="-122"/>
                <a:cs typeface="Arial" panose="020B0604020202020204" pitchFamily="34" charset="0"/>
              </a:rPr>
              <a:t>同分母分数相减，分母不变，分子相减。</a:t>
            </a:r>
            <a:endParaRPr lang="zh-CN" altLang="en-US" sz="3735" b="1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楷体" panose="02010609060101010101" pitchFamily="49" charset="-122"/>
              <a:cs typeface="Arial" panose="020B0604020202020204" pitchFamily="34" charset="0"/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3884264" y="2384308"/>
            <a:ext cx="755393" cy="1494854"/>
            <a:chOff x="4797502" y="2610962"/>
            <a:chExt cx="425218" cy="840919"/>
          </a:xfrm>
        </p:grpSpPr>
        <p:sp>
          <p:nvSpPr>
            <p:cNvPr id="6164" name="TextBox 70"/>
            <p:cNvSpPr txBox="1">
              <a:spLocks noChangeArrowheads="1"/>
            </p:cNvSpPr>
            <p:nvPr/>
          </p:nvSpPr>
          <p:spPr bwMode="auto">
            <a:xfrm>
              <a:off x="4817675" y="2610962"/>
              <a:ext cx="405045" cy="420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3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80" name="直接连接符 79"/>
            <p:cNvCxnSpPr/>
            <p:nvPr/>
          </p:nvCxnSpPr>
          <p:spPr>
            <a:xfrm>
              <a:off x="4838324" y="3037965"/>
              <a:ext cx="322448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66" name="TextBox 72"/>
            <p:cNvSpPr txBox="1">
              <a:spLocks noChangeArrowheads="1"/>
            </p:cNvSpPr>
            <p:nvPr/>
          </p:nvSpPr>
          <p:spPr bwMode="auto">
            <a:xfrm>
              <a:off x="4797502" y="3031082"/>
              <a:ext cx="405045" cy="420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5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6188" name="组合 14"/>
          <p:cNvGrpSpPr/>
          <p:nvPr/>
        </p:nvGrpSpPr>
        <p:grpSpPr>
          <a:xfrm>
            <a:off x="6691008" y="2447232"/>
            <a:ext cx="719554" cy="1467370"/>
            <a:chOff x="4797025" y="2633185"/>
            <a:chExt cx="405045" cy="825231"/>
          </a:xfrm>
        </p:grpSpPr>
        <p:sp>
          <p:nvSpPr>
            <p:cNvPr id="6194" name="TextBox 23"/>
            <p:cNvSpPr txBox="1">
              <a:spLocks noChangeArrowheads="1"/>
            </p:cNvSpPr>
            <p:nvPr/>
          </p:nvSpPr>
          <p:spPr bwMode="auto">
            <a:xfrm>
              <a:off x="4797025" y="2633185"/>
              <a:ext cx="405045" cy="420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5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25" name="直接连接符 24"/>
            <p:cNvCxnSpPr/>
            <p:nvPr/>
          </p:nvCxnSpPr>
          <p:spPr>
            <a:xfrm>
              <a:off x="4838309" y="3037965"/>
              <a:ext cx="322331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96" name="TextBox 25"/>
            <p:cNvSpPr txBox="1">
              <a:spLocks noChangeArrowheads="1"/>
            </p:cNvSpPr>
            <p:nvPr/>
          </p:nvSpPr>
          <p:spPr bwMode="auto">
            <a:xfrm>
              <a:off x="4797025" y="3037733"/>
              <a:ext cx="405045" cy="420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6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6189" name="组合 14"/>
          <p:cNvGrpSpPr/>
          <p:nvPr/>
        </p:nvGrpSpPr>
        <p:grpSpPr>
          <a:xfrm>
            <a:off x="9058764" y="2462469"/>
            <a:ext cx="754261" cy="1378486"/>
            <a:chOff x="4797025" y="2633185"/>
            <a:chExt cx="424582" cy="775244"/>
          </a:xfrm>
        </p:grpSpPr>
        <p:sp>
          <p:nvSpPr>
            <p:cNvPr id="6191" name="TextBox 27"/>
            <p:cNvSpPr txBox="1">
              <a:spLocks noChangeArrowheads="1"/>
            </p:cNvSpPr>
            <p:nvPr/>
          </p:nvSpPr>
          <p:spPr bwMode="auto">
            <a:xfrm>
              <a:off x="4797025" y="2633185"/>
              <a:ext cx="405045" cy="420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4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29" name="直接连接符 28"/>
            <p:cNvCxnSpPr/>
            <p:nvPr/>
          </p:nvCxnSpPr>
          <p:spPr>
            <a:xfrm>
              <a:off x="4838051" y="3037965"/>
              <a:ext cx="322332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93" name="TextBox 29"/>
            <p:cNvSpPr txBox="1">
              <a:spLocks noChangeArrowheads="1"/>
            </p:cNvSpPr>
            <p:nvPr/>
          </p:nvSpPr>
          <p:spPr bwMode="auto">
            <a:xfrm>
              <a:off x="4816562" y="2987746"/>
              <a:ext cx="405045" cy="4206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6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10830280" y="2475453"/>
            <a:ext cx="745798" cy="1312288"/>
            <a:chOff x="4797025" y="2658901"/>
            <a:chExt cx="419819" cy="738218"/>
          </a:xfrm>
        </p:grpSpPr>
        <p:sp>
          <p:nvSpPr>
            <p:cNvPr id="6176" name="TextBox 54"/>
            <p:cNvSpPr txBox="1">
              <a:spLocks noChangeArrowheads="1"/>
            </p:cNvSpPr>
            <p:nvPr/>
          </p:nvSpPr>
          <p:spPr bwMode="auto">
            <a:xfrm>
              <a:off x="4797025" y="2658901"/>
              <a:ext cx="405045" cy="420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1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>
            <a:xfrm>
              <a:off x="4838324" y="3037965"/>
              <a:ext cx="322447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78" name="TextBox 56"/>
            <p:cNvSpPr txBox="1">
              <a:spLocks noChangeArrowheads="1"/>
            </p:cNvSpPr>
            <p:nvPr/>
          </p:nvSpPr>
          <p:spPr bwMode="auto">
            <a:xfrm>
              <a:off x="4811799" y="2976320"/>
              <a:ext cx="405045" cy="4207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6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 bwMode="auto">
          <a:xfrm>
            <a:off x="1359492" y="1758912"/>
            <a:ext cx="1925866" cy="1047390"/>
            <a:chOff x="1061610" y="1996210"/>
            <a:chExt cx="1444445" cy="785602"/>
          </a:xfrm>
        </p:grpSpPr>
        <p:grpSp>
          <p:nvGrpSpPr>
            <p:cNvPr id="7247" name="组合 14"/>
            <p:cNvGrpSpPr/>
            <p:nvPr/>
          </p:nvGrpSpPr>
          <p:grpSpPr bwMode="auto">
            <a:xfrm>
              <a:off x="1061610" y="1996210"/>
              <a:ext cx="405045" cy="785602"/>
              <a:chOff x="4797025" y="2633185"/>
              <a:chExt cx="405045" cy="785602"/>
            </a:xfrm>
          </p:grpSpPr>
          <p:sp>
            <p:nvSpPr>
              <p:cNvPr id="7253" name="TextBox 10"/>
              <p:cNvSpPr txBox="1">
                <a:spLocks noChangeArrowheads="1"/>
              </p:cNvSpPr>
              <p:nvPr/>
            </p:nvSpPr>
            <p:spPr bwMode="auto">
              <a:xfrm>
                <a:off x="4797025" y="2633185"/>
                <a:ext cx="405045" cy="437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1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4838295" y="3037965"/>
                <a:ext cx="322223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55" name="TextBox 12"/>
              <p:cNvSpPr txBox="1">
                <a:spLocks noChangeArrowheads="1"/>
              </p:cNvSpPr>
              <p:nvPr/>
            </p:nvSpPr>
            <p:spPr bwMode="auto">
              <a:xfrm>
                <a:off x="4797025" y="2981080"/>
                <a:ext cx="405045" cy="437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5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grpSp>
          <p:nvGrpSpPr>
            <p:cNvPr id="7248" name="组合 14"/>
            <p:cNvGrpSpPr/>
            <p:nvPr/>
          </p:nvGrpSpPr>
          <p:grpSpPr bwMode="auto">
            <a:xfrm>
              <a:off x="1736685" y="1996210"/>
              <a:ext cx="405045" cy="785602"/>
              <a:chOff x="4797025" y="2633185"/>
              <a:chExt cx="405045" cy="785602"/>
            </a:xfrm>
          </p:grpSpPr>
          <p:sp>
            <p:nvSpPr>
              <p:cNvPr id="7250" name="TextBox 7"/>
              <p:cNvSpPr txBox="1">
                <a:spLocks noChangeArrowheads="1"/>
              </p:cNvSpPr>
              <p:nvPr/>
            </p:nvSpPr>
            <p:spPr bwMode="auto">
              <a:xfrm>
                <a:off x="4797025" y="2633185"/>
                <a:ext cx="405045" cy="437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3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cxnSp>
            <p:nvCxnSpPr>
              <p:cNvPr id="9" name="直接连接符 8"/>
              <p:cNvCxnSpPr/>
              <p:nvPr/>
            </p:nvCxnSpPr>
            <p:spPr>
              <a:xfrm>
                <a:off x="4837824" y="3037965"/>
                <a:ext cx="322222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52" name="TextBox 9"/>
              <p:cNvSpPr txBox="1">
                <a:spLocks noChangeArrowheads="1"/>
              </p:cNvSpPr>
              <p:nvPr/>
            </p:nvSpPr>
            <p:spPr bwMode="auto">
              <a:xfrm>
                <a:off x="4797025" y="2981080"/>
                <a:ext cx="405045" cy="437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5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7" name="文本框 10245"/>
            <p:cNvSpPr txBox="1">
              <a:spLocks noChangeArrowheads="1"/>
            </p:cNvSpPr>
            <p:nvPr/>
          </p:nvSpPr>
          <p:spPr bwMode="auto">
            <a:xfrm>
              <a:off x="1426690" y="2089864"/>
              <a:ext cx="1079365" cy="5553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ts val="5065"/>
                </a:lnSpc>
                <a:defRPr/>
              </a:pPr>
              <a:r>
                <a:rPr lang="en-US" altLang="zh-CN" sz="3200" b="1" spc="147" dirty="0">
                  <a:latin typeface="微软雅黑" panose="020B0503020204020204" charset="-122"/>
                  <a:ea typeface="微软雅黑" panose="020B0503020204020204" charset="-122"/>
                </a:rPr>
                <a:t>+    =</a:t>
              </a:r>
              <a:endParaRPr lang="en-US" altLang="zh-CN" sz="3200" b="1" spc="147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8" name="组合 13"/>
          <p:cNvGrpSpPr/>
          <p:nvPr/>
        </p:nvGrpSpPr>
        <p:grpSpPr bwMode="auto">
          <a:xfrm>
            <a:off x="1302352" y="3024481"/>
            <a:ext cx="1856026" cy="1047390"/>
            <a:chOff x="1019225" y="3564480"/>
            <a:chExt cx="1392535" cy="785602"/>
          </a:xfrm>
        </p:grpSpPr>
        <p:grpSp>
          <p:nvGrpSpPr>
            <p:cNvPr id="7238" name="组合 14"/>
            <p:cNvGrpSpPr/>
            <p:nvPr/>
          </p:nvGrpSpPr>
          <p:grpSpPr bwMode="auto">
            <a:xfrm>
              <a:off x="1019225" y="3564480"/>
              <a:ext cx="405045" cy="785602"/>
              <a:chOff x="4797025" y="2633185"/>
              <a:chExt cx="405045" cy="785602"/>
            </a:xfrm>
          </p:grpSpPr>
          <p:sp>
            <p:nvSpPr>
              <p:cNvPr id="7244" name="TextBox 20"/>
              <p:cNvSpPr txBox="1">
                <a:spLocks noChangeArrowheads="1"/>
              </p:cNvSpPr>
              <p:nvPr/>
            </p:nvSpPr>
            <p:spPr bwMode="auto">
              <a:xfrm>
                <a:off x="4797025" y="2633185"/>
                <a:ext cx="405045" cy="437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7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cxnSp>
            <p:nvCxnSpPr>
              <p:cNvPr id="22" name="直接连接符 21"/>
              <p:cNvCxnSpPr/>
              <p:nvPr/>
            </p:nvCxnSpPr>
            <p:spPr>
              <a:xfrm>
                <a:off x="4838309" y="3037965"/>
                <a:ext cx="322331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46" name="TextBox 22"/>
              <p:cNvSpPr txBox="1">
                <a:spLocks noChangeArrowheads="1"/>
              </p:cNvSpPr>
              <p:nvPr/>
            </p:nvSpPr>
            <p:spPr bwMode="auto">
              <a:xfrm>
                <a:off x="4797025" y="2981080"/>
                <a:ext cx="405045" cy="437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8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grpSp>
          <p:nvGrpSpPr>
            <p:cNvPr id="7239" name="组合 14"/>
            <p:cNvGrpSpPr/>
            <p:nvPr/>
          </p:nvGrpSpPr>
          <p:grpSpPr bwMode="auto">
            <a:xfrm>
              <a:off x="1627625" y="3564480"/>
              <a:ext cx="405045" cy="785602"/>
              <a:chOff x="4797025" y="2633185"/>
              <a:chExt cx="405045" cy="785602"/>
            </a:xfrm>
          </p:grpSpPr>
          <p:sp>
            <p:nvSpPr>
              <p:cNvPr id="7241" name="TextBox 17"/>
              <p:cNvSpPr txBox="1">
                <a:spLocks noChangeArrowheads="1"/>
              </p:cNvSpPr>
              <p:nvPr/>
            </p:nvSpPr>
            <p:spPr bwMode="auto">
              <a:xfrm>
                <a:off x="4797025" y="2633185"/>
                <a:ext cx="405045" cy="437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4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cxnSp>
            <p:nvCxnSpPr>
              <p:cNvPr id="19" name="直接连接符 18"/>
              <p:cNvCxnSpPr/>
              <p:nvPr/>
            </p:nvCxnSpPr>
            <p:spPr>
              <a:xfrm>
                <a:off x="4838051" y="3037965"/>
                <a:ext cx="322332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43" name="TextBox 19"/>
              <p:cNvSpPr txBox="1">
                <a:spLocks noChangeArrowheads="1"/>
              </p:cNvSpPr>
              <p:nvPr/>
            </p:nvSpPr>
            <p:spPr bwMode="auto">
              <a:xfrm>
                <a:off x="4797025" y="2981080"/>
                <a:ext cx="405045" cy="437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8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7" name="文本框 10245"/>
            <p:cNvSpPr txBox="1">
              <a:spLocks noChangeArrowheads="1"/>
            </p:cNvSpPr>
            <p:nvPr/>
          </p:nvSpPr>
          <p:spPr bwMode="auto">
            <a:xfrm>
              <a:off x="1289158" y="3670833"/>
              <a:ext cx="1122602" cy="5553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ts val="5065"/>
                </a:lnSpc>
                <a:defRPr/>
              </a:pPr>
              <a:r>
                <a:rPr lang="en-US" altLang="zh-CN" sz="3200" b="1" spc="147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－   =</a:t>
              </a:r>
              <a:endParaRPr lang="en-US" altLang="zh-CN" sz="3200" b="1" spc="147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13" name="组合 22"/>
          <p:cNvGrpSpPr/>
          <p:nvPr/>
        </p:nvGrpSpPr>
        <p:grpSpPr bwMode="auto">
          <a:xfrm>
            <a:off x="3137214" y="1765261"/>
            <a:ext cx="539667" cy="1047390"/>
            <a:chOff x="4797025" y="2633185"/>
            <a:chExt cx="405045" cy="785602"/>
          </a:xfrm>
        </p:grpSpPr>
        <p:sp>
          <p:nvSpPr>
            <p:cNvPr id="7235" name="TextBox 24"/>
            <p:cNvSpPr txBox="1">
              <a:spLocks noChangeArrowheads="1"/>
            </p:cNvSpPr>
            <p:nvPr/>
          </p:nvSpPr>
          <p:spPr bwMode="auto">
            <a:xfrm>
              <a:off x="4797025" y="2633185"/>
              <a:ext cx="405045" cy="437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4</a:t>
              </a:r>
              <a:endParaRPr lang="en-US" altLang="zh-CN" sz="3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cxnSp>
          <p:nvCxnSpPr>
            <p:cNvPr id="26" name="直接连接符 25"/>
            <p:cNvCxnSpPr/>
            <p:nvPr/>
          </p:nvCxnSpPr>
          <p:spPr>
            <a:xfrm>
              <a:off x="4838324" y="3037965"/>
              <a:ext cx="32244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37" name="TextBox 26"/>
            <p:cNvSpPr txBox="1">
              <a:spLocks noChangeArrowheads="1"/>
            </p:cNvSpPr>
            <p:nvPr/>
          </p:nvSpPr>
          <p:spPr bwMode="auto">
            <a:xfrm>
              <a:off x="4797025" y="2981080"/>
              <a:ext cx="405045" cy="437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5</a:t>
              </a:r>
              <a:endParaRPr lang="en-US" altLang="zh-CN" sz="3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4" name="组合 22"/>
          <p:cNvGrpSpPr/>
          <p:nvPr/>
        </p:nvGrpSpPr>
        <p:grpSpPr bwMode="auto">
          <a:xfrm>
            <a:off x="2912883" y="3043527"/>
            <a:ext cx="539667" cy="1047390"/>
            <a:chOff x="4797025" y="2633185"/>
            <a:chExt cx="405045" cy="785602"/>
          </a:xfrm>
        </p:grpSpPr>
        <p:sp>
          <p:nvSpPr>
            <p:cNvPr id="7232" name="TextBox 28"/>
            <p:cNvSpPr txBox="1">
              <a:spLocks noChangeArrowheads="1"/>
            </p:cNvSpPr>
            <p:nvPr/>
          </p:nvSpPr>
          <p:spPr bwMode="auto">
            <a:xfrm>
              <a:off x="4797025" y="2633185"/>
              <a:ext cx="405045" cy="437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3</a:t>
              </a:r>
              <a:endParaRPr lang="en-US" altLang="zh-CN" sz="3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cxnSp>
          <p:nvCxnSpPr>
            <p:cNvPr id="30" name="直接连接符 29"/>
            <p:cNvCxnSpPr/>
            <p:nvPr/>
          </p:nvCxnSpPr>
          <p:spPr>
            <a:xfrm>
              <a:off x="4838324" y="3037965"/>
              <a:ext cx="322448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34" name="TextBox 30"/>
            <p:cNvSpPr txBox="1">
              <a:spLocks noChangeArrowheads="1"/>
            </p:cNvSpPr>
            <p:nvPr/>
          </p:nvSpPr>
          <p:spPr bwMode="auto">
            <a:xfrm>
              <a:off x="4797025" y="2981080"/>
              <a:ext cx="405045" cy="437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8</a:t>
              </a:r>
              <a:endParaRPr lang="en-US" altLang="zh-CN" sz="3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5" name="组合 31"/>
          <p:cNvGrpSpPr/>
          <p:nvPr/>
        </p:nvGrpSpPr>
        <p:grpSpPr bwMode="auto">
          <a:xfrm>
            <a:off x="4703302" y="1758912"/>
            <a:ext cx="1856027" cy="1047390"/>
            <a:chOff x="1019225" y="3564480"/>
            <a:chExt cx="1392535" cy="785602"/>
          </a:xfrm>
        </p:grpSpPr>
        <p:grpSp>
          <p:nvGrpSpPr>
            <p:cNvPr id="7223" name="组合 14"/>
            <p:cNvGrpSpPr/>
            <p:nvPr/>
          </p:nvGrpSpPr>
          <p:grpSpPr bwMode="auto">
            <a:xfrm>
              <a:off x="1019225" y="3564480"/>
              <a:ext cx="405045" cy="785602"/>
              <a:chOff x="4797025" y="2633185"/>
              <a:chExt cx="405045" cy="785602"/>
            </a:xfrm>
          </p:grpSpPr>
          <p:sp>
            <p:nvSpPr>
              <p:cNvPr id="7229" name="TextBox 38"/>
              <p:cNvSpPr txBox="1">
                <a:spLocks noChangeArrowheads="1"/>
              </p:cNvSpPr>
              <p:nvPr/>
            </p:nvSpPr>
            <p:spPr bwMode="auto">
              <a:xfrm>
                <a:off x="4797025" y="2633185"/>
                <a:ext cx="405045" cy="437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7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cxnSp>
            <p:nvCxnSpPr>
              <p:cNvPr id="40" name="直接连接符 39"/>
              <p:cNvCxnSpPr/>
              <p:nvPr/>
            </p:nvCxnSpPr>
            <p:spPr>
              <a:xfrm>
                <a:off x="4838309" y="3037965"/>
                <a:ext cx="322331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31" name="TextBox 40"/>
              <p:cNvSpPr txBox="1">
                <a:spLocks noChangeArrowheads="1"/>
              </p:cNvSpPr>
              <p:nvPr/>
            </p:nvSpPr>
            <p:spPr bwMode="auto">
              <a:xfrm>
                <a:off x="4797025" y="2981080"/>
                <a:ext cx="405045" cy="437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9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grpSp>
          <p:nvGrpSpPr>
            <p:cNvPr id="7224" name="组合 14"/>
            <p:cNvGrpSpPr/>
            <p:nvPr/>
          </p:nvGrpSpPr>
          <p:grpSpPr bwMode="auto">
            <a:xfrm>
              <a:off x="1627625" y="3564480"/>
              <a:ext cx="405045" cy="785602"/>
              <a:chOff x="4797025" y="2633185"/>
              <a:chExt cx="405045" cy="785602"/>
            </a:xfrm>
          </p:grpSpPr>
          <p:sp>
            <p:nvSpPr>
              <p:cNvPr id="7226" name="TextBox 35"/>
              <p:cNvSpPr txBox="1">
                <a:spLocks noChangeArrowheads="1"/>
              </p:cNvSpPr>
              <p:nvPr/>
            </p:nvSpPr>
            <p:spPr bwMode="auto">
              <a:xfrm>
                <a:off x="4797025" y="2633185"/>
                <a:ext cx="405045" cy="437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2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cxnSp>
            <p:nvCxnSpPr>
              <p:cNvPr id="37" name="直接连接符 36"/>
              <p:cNvCxnSpPr/>
              <p:nvPr/>
            </p:nvCxnSpPr>
            <p:spPr>
              <a:xfrm>
                <a:off x="4838052" y="3037965"/>
                <a:ext cx="32233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28" name="TextBox 37"/>
              <p:cNvSpPr txBox="1">
                <a:spLocks noChangeArrowheads="1"/>
              </p:cNvSpPr>
              <p:nvPr/>
            </p:nvSpPr>
            <p:spPr bwMode="auto">
              <a:xfrm>
                <a:off x="4797025" y="2981080"/>
                <a:ext cx="405045" cy="437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9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35" name="文本框 10245"/>
            <p:cNvSpPr txBox="1">
              <a:spLocks noChangeArrowheads="1"/>
            </p:cNvSpPr>
            <p:nvPr/>
          </p:nvSpPr>
          <p:spPr bwMode="auto">
            <a:xfrm>
              <a:off x="1289158" y="3670833"/>
              <a:ext cx="1122602" cy="555350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ts val="5065"/>
                </a:lnSpc>
                <a:defRPr/>
              </a:pPr>
              <a:r>
                <a:rPr lang="en-US" altLang="zh-CN" sz="3200" b="1" spc="147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－   =</a:t>
              </a:r>
              <a:endParaRPr lang="en-US" altLang="zh-CN" sz="3200" b="1" spc="147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</p:grpSp>
      <p:grpSp>
        <p:nvGrpSpPr>
          <p:cNvPr id="20" name="组合 51"/>
          <p:cNvGrpSpPr/>
          <p:nvPr/>
        </p:nvGrpSpPr>
        <p:grpSpPr bwMode="auto">
          <a:xfrm>
            <a:off x="4703302" y="3024481"/>
            <a:ext cx="1923750" cy="1047792"/>
            <a:chOff x="1061610" y="1996210"/>
            <a:chExt cx="1442780" cy="786418"/>
          </a:xfrm>
        </p:grpSpPr>
        <p:grpSp>
          <p:nvGrpSpPr>
            <p:cNvPr id="7214" name="组合 14"/>
            <p:cNvGrpSpPr/>
            <p:nvPr/>
          </p:nvGrpSpPr>
          <p:grpSpPr bwMode="auto">
            <a:xfrm>
              <a:off x="1061610" y="1996210"/>
              <a:ext cx="405045" cy="785888"/>
              <a:chOff x="4797025" y="2633185"/>
              <a:chExt cx="405045" cy="785888"/>
            </a:xfrm>
          </p:grpSpPr>
          <p:sp>
            <p:nvSpPr>
              <p:cNvPr id="7220" name="TextBox 58"/>
              <p:cNvSpPr txBox="1">
                <a:spLocks noChangeArrowheads="1"/>
              </p:cNvSpPr>
              <p:nvPr/>
            </p:nvSpPr>
            <p:spPr bwMode="auto">
              <a:xfrm>
                <a:off x="4797025" y="2633185"/>
                <a:ext cx="405045" cy="437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4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cxnSp>
            <p:nvCxnSpPr>
              <p:cNvPr id="60" name="直接连接符 59"/>
              <p:cNvCxnSpPr/>
              <p:nvPr/>
            </p:nvCxnSpPr>
            <p:spPr>
              <a:xfrm>
                <a:off x="4838293" y="3038230"/>
                <a:ext cx="322206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22" name="TextBox 60"/>
              <p:cNvSpPr txBox="1">
                <a:spLocks noChangeArrowheads="1"/>
              </p:cNvSpPr>
              <p:nvPr/>
            </p:nvSpPr>
            <p:spPr bwMode="auto">
              <a:xfrm>
                <a:off x="4797025" y="2981080"/>
                <a:ext cx="405045" cy="437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7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grpSp>
          <p:nvGrpSpPr>
            <p:cNvPr id="7215" name="组合 14"/>
            <p:cNvGrpSpPr/>
            <p:nvPr/>
          </p:nvGrpSpPr>
          <p:grpSpPr bwMode="auto">
            <a:xfrm>
              <a:off x="1736685" y="1996210"/>
              <a:ext cx="405045" cy="786418"/>
              <a:chOff x="4797025" y="2633185"/>
              <a:chExt cx="405045" cy="786418"/>
            </a:xfrm>
          </p:grpSpPr>
          <p:sp>
            <p:nvSpPr>
              <p:cNvPr id="7217" name="TextBox 55"/>
              <p:cNvSpPr txBox="1">
                <a:spLocks noChangeArrowheads="1"/>
              </p:cNvSpPr>
              <p:nvPr/>
            </p:nvSpPr>
            <p:spPr bwMode="auto">
              <a:xfrm>
                <a:off x="4797025" y="2633185"/>
                <a:ext cx="405045" cy="437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2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cxnSp>
            <p:nvCxnSpPr>
              <p:cNvPr id="57" name="直接连接符 56"/>
              <p:cNvCxnSpPr/>
              <p:nvPr/>
            </p:nvCxnSpPr>
            <p:spPr>
              <a:xfrm>
                <a:off x="4837785" y="3038229"/>
                <a:ext cx="323792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19" name="TextBox 57"/>
              <p:cNvSpPr txBox="1">
                <a:spLocks noChangeArrowheads="1"/>
              </p:cNvSpPr>
              <p:nvPr/>
            </p:nvSpPr>
            <p:spPr bwMode="auto">
              <a:xfrm>
                <a:off x="4797025" y="2981610"/>
                <a:ext cx="405045" cy="4379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7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55" name="文本框 10245"/>
            <p:cNvSpPr txBox="1">
              <a:spLocks noChangeArrowheads="1"/>
            </p:cNvSpPr>
            <p:nvPr/>
          </p:nvSpPr>
          <p:spPr bwMode="auto">
            <a:xfrm>
              <a:off x="1423495" y="2112164"/>
              <a:ext cx="1080895" cy="55571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ts val="5065"/>
                </a:lnSpc>
                <a:defRPr/>
              </a:pPr>
              <a:r>
                <a:rPr lang="en-US" altLang="zh-CN" sz="3200" b="1" spc="147" dirty="0">
                  <a:latin typeface="微软雅黑" panose="020B0503020204020204" charset="-122"/>
                  <a:ea typeface="微软雅黑" panose="020B0503020204020204" charset="-122"/>
                </a:rPr>
                <a:t>+    =</a:t>
              </a:r>
              <a:endParaRPr lang="en-US" altLang="zh-CN" sz="3200" b="1" spc="147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24" name="组合 22"/>
          <p:cNvGrpSpPr/>
          <p:nvPr/>
        </p:nvGrpSpPr>
        <p:grpSpPr bwMode="auto">
          <a:xfrm>
            <a:off x="6301136" y="1758912"/>
            <a:ext cx="539665" cy="1047390"/>
            <a:chOff x="4797025" y="2633185"/>
            <a:chExt cx="405045" cy="785602"/>
          </a:xfrm>
        </p:grpSpPr>
        <p:sp>
          <p:nvSpPr>
            <p:cNvPr id="7211" name="TextBox 72"/>
            <p:cNvSpPr txBox="1">
              <a:spLocks noChangeArrowheads="1"/>
            </p:cNvSpPr>
            <p:nvPr/>
          </p:nvSpPr>
          <p:spPr bwMode="auto">
            <a:xfrm>
              <a:off x="4797025" y="2633185"/>
              <a:ext cx="405045" cy="437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5</a:t>
              </a:r>
              <a:endParaRPr lang="en-US" altLang="zh-CN" sz="3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cxnSp>
          <p:nvCxnSpPr>
            <p:cNvPr id="74" name="直接连接符 73"/>
            <p:cNvCxnSpPr/>
            <p:nvPr/>
          </p:nvCxnSpPr>
          <p:spPr>
            <a:xfrm>
              <a:off x="4838324" y="3037965"/>
              <a:ext cx="32244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13" name="TextBox 74"/>
            <p:cNvSpPr txBox="1">
              <a:spLocks noChangeArrowheads="1"/>
            </p:cNvSpPr>
            <p:nvPr/>
          </p:nvSpPr>
          <p:spPr bwMode="auto">
            <a:xfrm>
              <a:off x="4797025" y="2981080"/>
              <a:ext cx="405045" cy="437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9</a:t>
              </a:r>
              <a:endParaRPr lang="en-US" altLang="zh-CN" sz="3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25" name="组合 22"/>
          <p:cNvGrpSpPr/>
          <p:nvPr/>
        </p:nvGrpSpPr>
        <p:grpSpPr bwMode="auto">
          <a:xfrm>
            <a:off x="6436582" y="3043527"/>
            <a:ext cx="539665" cy="1047390"/>
            <a:chOff x="4797025" y="2633185"/>
            <a:chExt cx="405045" cy="785602"/>
          </a:xfrm>
        </p:grpSpPr>
        <p:sp>
          <p:nvSpPr>
            <p:cNvPr id="7208" name="TextBox 76"/>
            <p:cNvSpPr txBox="1">
              <a:spLocks noChangeArrowheads="1"/>
            </p:cNvSpPr>
            <p:nvPr/>
          </p:nvSpPr>
          <p:spPr bwMode="auto">
            <a:xfrm>
              <a:off x="4797025" y="2633185"/>
              <a:ext cx="405045" cy="437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6</a:t>
              </a:r>
              <a:endParaRPr lang="en-US" altLang="zh-CN" sz="3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cxnSp>
          <p:nvCxnSpPr>
            <p:cNvPr id="78" name="直接连接符 77"/>
            <p:cNvCxnSpPr/>
            <p:nvPr/>
          </p:nvCxnSpPr>
          <p:spPr>
            <a:xfrm>
              <a:off x="4838324" y="3037965"/>
              <a:ext cx="32244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10" name="TextBox 78"/>
            <p:cNvSpPr txBox="1">
              <a:spLocks noChangeArrowheads="1"/>
            </p:cNvSpPr>
            <p:nvPr/>
          </p:nvSpPr>
          <p:spPr bwMode="auto">
            <a:xfrm>
              <a:off x="4797025" y="2981080"/>
              <a:ext cx="405045" cy="437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7</a:t>
              </a:r>
              <a:endParaRPr lang="en-US" altLang="zh-CN" sz="3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27" name="组合 105"/>
          <p:cNvGrpSpPr/>
          <p:nvPr/>
        </p:nvGrpSpPr>
        <p:grpSpPr bwMode="auto">
          <a:xfrm>
            <a:off x="7981508" y="3043528"/>
            <a:ext cx="2399925" cy="1050289"/>
            <a:chOff x="6192180" y="2315530"/>
            <a:chExt cx="1800200" cy="788779"/>
          </a:xfrm>
        </p:grpSpPr>
        <p:grpSp>
          <p:nvGrpSpPr>
            <p:cNvPr id="7199" name="组合 94"/>
            <p:cNvGrpSpPr/>
            <p:nvPr/>
          </p:nvGrpSpPr>
          <p:grpSpPr bwMode="auto">
            <a:xfrm>
              <a:off x="6192180" y="2315530"/>
              <a:ext cx="540000" cy="788779"/>
              <a:chOff x="6322545" y="2346725"/>
              <a:chExt cx="540000" cy="788779"/>
            </a:xfrm>
          </p:grpSpPr>
          <p:cxnSp>
            <p:nvCxnSpPr>
              <p:cNvPr id="90" name="直接连接符 89"/>
              <p:cNvCxnSpPr/>
              <p:nvPr/>
            </p:nvCxnSpPr>
            <p:spPr>
              <a:xfrm>
                <a:off x="6376519" y="2756788"/>
                <a:ext cx="43179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06" name="TextBox 91"/>
              <p:cNvSpPr txBox="1">
                <a:spLocks noChangeArrowheads="1"/>
              </p:cNvSpPr>
              <p:nvPr/>
            </p:nvSpPr>
            <p:spPr bwMode="auto">
              <a:xfrm>
                <a:off x="6322545" y="2697240"/>
                <a:ext cx="540000" cy="438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10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7207" name="TextBox 92"/>
              <p:cNvSpPr txBox="1">
                <a:spLocks noChangeArrowheads="1"/>
              </p:cNvSpPr>
              <p:nvPr/>
            </p:nvSpPr>
            <p:spPr bwMode="auto">
              <a:xfrm>
                <a:off x="6390023" y="2346725"/>
                <a:ext cx="405045" cy="4377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5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96" name="文本框 10245"/>
            <p:cNvSpPr txBox="1">
              <a:spLocks noChangeArrowheads="1"/>
            </p:cNvSpPr>
            <p:nvPr/>
          </p:nvSpPr>
          <p:spPr bwMode="auto">
            <a:xfrm>
              <a:off x="6568412" y="2420430"/>
              <a:ext cx="1423968" cy="55605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ts val="5065"/>
                </a:lnSpc>
                <a:defRPr/>
              </a:pPr>
              <a:r>
                <a:rPr lang="en-US" altLang="zh-CN" sz="3200" b="1" spc="147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－    =</a:t>
              </a:r>
              <a:endParaRPr lang="en-US" altLang="zh-CN" sz="3200" b="1" spc="147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pSp>
          <p:nvGrpSpPr>
            <p:cNvPr id="7201" name="组合 96"/>
            <p:cNvGrpSpPr/>
            <p:nvPr/>
          </p:nvGrpSpPr>
          <p:grpSpPr bwMode="auto">
            <a:xfrm>
              <a:off x="6933930" y="2315530"/>
              <a:ext cx="540000" cy="788779"/>
              <a:chOff x="6322545" y="2346725"/>
              <a:chExt cx="540000" cy="788779"/>
            </a:xfrm>
          </p:grpSpPr>
          <p:cxnSp>
            <p:nvCxnSpPr>
              <p:cNvPr id="98" name="直接连接符 97"/>
              <p:cNvCxnSpPr/>
              <p:nvPr/>
            </p:nvCxnSpPr>
            <p:spPr>
              <a:xfrm>
                <a:off x="6376121" y="2756788"/>
                <a:ext cx="43179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03" name="TextBox 98"/>
              <p:cNvSpPr txBox="1">
                <a:spLocks noChangeArrowheads="1"/>
              </p:cNvSpPr>
              <p:nvPr/>
            </p:nvSpPr>
            <p:spPr bwMode="auto">
              <a:xfrm>
                <a:off x="6322545" y="2697240"/>
                <a:ext cx="540000" cy="438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10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7204" name="TextBox 99"/>
              <p:cNvSpPr txBox="1">
                <a:spLocks noChangeArrowheads="1"/>
              </p:cNvSpPr>
              <p:nvPr/>
            </p:nvSpPr>
            <p:spPr bwMode="auto">
              <a:xfrm>
                <a:off x="6390023" y="2346725"/>
                <a:ext cx="405045" cy="438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4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31" name="组合 100"/>
          <p:cNvGrpSpPr/>
          <p:nvPr/>
        </p:nvGrpSpPr>
        <p:grpSpPr bwMode="auto">
          <a:xfrm>
            <a:off x="9901023" y="3043528"/>
            <a:ext cx="719555" cy="1050289"/>
            <a:chOff x="6322545" y="2346725"/>
            <a:chExt cx="540000" cy="788779"/>
          </a:xfrm>
        </p:grpSpPr>
        <p:cxnSp>
          <p:nvCxnSpPr>
            <p:cNvPr id="102" name="直接连接符 101"/>
            <p:cNvCxnSpPr/>
            <p:nvPr/>
          </p:nvCxnSpPr>
          <p:spPr>
            <a:xfrm>
              <a:off x="6376545" y="2756788"/>
              <a:ext cx="432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97" name="TextBox 102"/>
            <p:cNvSpPr txBox="1">
              <a:spLocks noChangeArrowheads="1"/>
            </p:cNvSpPr>
            <p:nvPr/>
          </p:nvSpPr>
          <p:spPr bwMode="auto">
            <a:xfrm>
              <a:off x="6322545" y="2697240"/>
              <a:ext cx="540000" cy="438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10</a:t>
              </a:r>
              <a:endParaRPr lang="en-US" altLang="zh-CN" sz="3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7198" name="TextBox 103"/>
            <p:cNvSpPr txBox="1">
              <a:spLocks noChangeArrowheads="1"/>
            </p:cNvSpPr>
            <p:nvPr/>
          </p:nvSpPr>
          <p:spPr bwMode="auto">
            <a:xfrm>
              <a:off x="6390023" y="2346725"/>
              <a:ext cx="405045" cy="438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1</a:t>
              </a:r>
              <a:endParaRPr lang="en-US" altLang="zh-CN" sz="3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grpSp>
        <p:nvGrpSpPr>
          <p:cNvPr id="19488" name="组合 116"/>
          <p:cNvGrpSpPr/>
          <p:nvPr/>
        </p:nvGrpSpPr>
        <p:grpSpPr bwMode="auto">
          <a:xfrm>
            <a:off x="7981508" y="1758911"/>
            <a:ext cx="2220036" cy="1051201"/>
            <a:chOff x="6192180" y="1352860"/>
            <a:chExt cx="1665185" cy="787923"/>
          </a:xfrm>
        </p:grpSpPr>
        <p:grpSp>
          <p:nvGrpSpPr>
            <p:cNvPr id="7187" name="组合 94"/>
            <p:cNvGrpSpPr/>
            <p:nvPr/>
          </p:nvGrpSpPr>
          <p:grpSpPr bwMode="auto">
            <a:xfrm>
              <a:off x="6192180" y="1352860"/>
              <a:ext cx="540000" cy="787923"/>
              <a:chOff x="6322545" y="2346725"/>
              <a:chExt cx="540000" cy="787923"/>
            </a:xfrm>
          </p:grpSpPr>
          <p:cxnSp>
            <p:nvCxnSpPr>
              <p:cNvPr id="114" name="直接连接符 113"/>
              <p:cNvCxnSpPr/>
              <p:nvPr/>
            </p:nvCxnSpPr>
            <p:spPr>
              <a:xfrm>
                <a:off x="6376517" y="2757573"/>
                <a:ext cx="43177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94" name="TextBox 114"/>
              <p:cNvSpPr txBox="1">
                <a:spLocks noChangeArrowheads="1"/>
              </p:cNvSpPr>
              <p:nvPr/>
            </p:nvSpPr>
            <p:spPr bwMode="auto">
              <a:xfrm>
                <a:off x="6322545" y="2697240"/>
                <a:ext cx="540000" cy="437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10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7195" name="TextBox 115"/>
              <p:cNvSpPr txBox="1">
                <a:spLocks noChangeArrowheads="1"/>
              </p:cNvSpPr>
              <p:nvPr/>
            </p:nvSpPr>
            <p:spPr bwMode="auto">
              <a:xfrm>
                <a:off x="6390023" y="2346725"/>
                <a:ext cx="405045" cy="4369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3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109" name="文本框 10245"/>
            <p:cNvSpPr txBox="1">
              <a:spLocks noChangeArrowheads="1"/>
            </p:cNvSpPr>
            <p:nvPr/>
          </p:nvSpPr>
          <p:spPr bwMode="auto">
            <a:xfrm>
              <a:off x="6657289" y="1457555"/>
              <a:ext cx="1200076" cy="5549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ts val="5065"/>
                </a:lnSpc>
                <a:defRPr/>
              </a:pPr>
              <a:r>
                <a:rPr lang="en-US" altLang="zh-CN" sz="3200" b="1" spc="147" dirty="0">
                  <a:latin typeface="微软雅黑" panose="020B0503020204020204" charset="-122"/>
                  <a:ea typeface="微软雅黑" panose="020B0503020204020204" charset="-122"/>
                </a:rPr>
                <a:t>+    =</a:t>
              </a:r>
              <a:endParaRPr lang="en-US" altLang="zh-CN" sz="3200" b="1" spc="147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7189" name="组合 96"/>
            <p:cNvGrpSpPr/>
            <p:nvPr/>
          </p:nvGrpSpPr>
          <p:grpSpPr bwMode="auto">
            <a:xfrm>
              <a:off x="6895830" y="1352860"/>
              <a:ext cx="540000" cy="787923"/>
              <a:chOff x="6322545" y="2346725"/>
              <a:chExt cx="540000" cy="787923"/>
            </a:xfrm>
          </p:grpSpPr>
          <p:cxnSp>
            <p:nvCxnSpPr>
              <p:cNvPr id="111" name="直接连接符 110"/>
              <p:cNvCxnSpPr/>
              <p:nvPr/>
            </p:nvCxnSpPr>
            <p:spPr>
              <a:xfrm>
                <a:off x="6376086" y="2757573"/>
                <a:ext cx="431774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91" name="TextBox 111"/>
              <p:cNvSpPr txBox="1">
                <a:spLocks noChangeArrowheads="1"/>
              </p:cNvSpPr>
              <p:nvPr/>
            </p:nvSpPr>
            <p:spPr bwMode="auto">
              <a:xfrm>
                <a:off x="6322545" y="2697240"/>
                <a:ext cx="540000" cy="437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10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sp>
            <p:nvSpPr>
              <p:cNvPr id="7192" name="TextBox 112"/>
              <p:cNvSpPr txBox="1">
                <a:spLocks noChangeArrowheads="1"/>
              </p:cNvSpPr>
              <p:nvPr/>
            </p:nvSpPr>
            <p:spPr bwMode="auto">
              <a:xfrm>
                <a:off x="6390023" y="2346725"/>
                <a:ext cx="405045" cy="437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4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grpSp>
        <p:nvGrpSpPr>
          <p:cNvPr id="19496" name="组合 117"/>
          <p:cNvGrpSpPr/>
          <p:nvPr/>
        </p:nvGrpSpPr>
        <p:grpSpPr bwMode="auto">
          <a:xfrm>
            <a:off x="9839650" y="1756794"/>
            <a:ext cx="721670" cy="1051201"/>
            <a:chOff x="6322545" y="2346725"/>
            <a:chExt cx="540000" cy="787923"/>
          </a:xfrm>
        </p:grpSpPr>
        <p:cxnSp>
          <p:nvCxnSpPr>
            <p:cNvPr id="119" name="直接连接符 118"/>
            <p:cNvCxnSpPr/>
            <p:nvPr/>
          </p:nvCxnSpPr>
          <p:spPr>
            <a:xfrm>
              <a:off x="6376387" y="2757574"/>
              <a:ext cx="432317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85" name="TextBox 119"/>
            <p:cNvSpPr txBox="1">
              <a:spLocks noChangeArrowheads="1"/>
            </p:cNvSpPr>
            <p:nvPr/>
          </p:nvSpPr>
          <p:spPr bwMode="auto">
            <a:xfrm>
              <a:off x="6322545" y="2697240"/>
              <a:ext cx="540000" cy="437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10</a:t>
              </a:r>
              <a:endParaRPr lang="en-US" altLang="zh-CN" sz="3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7186" name="TextBox 120"/>
            <p:cNvSpPr txBox="1">
              <a:spLocks noChangeArrowheads="1"/>
            </p:cNvSpPr>
            <p:nvPr/>
          </p:nvSpPr>
          <p:spPr bwMode="auto">
            <a:xfrm>
              <a:off x="6390023" y="2346725"/>
              <a:ext cx="405045" cy="437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/>
              <a:r>
                <a:rPr lang="en-US" altLang="zh-CN" sz="32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7</a:t>
              </a:r>
              <a:endParaRPr lang="en-US" altLang="zh-CN" sz="3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</p:grpSp>
      <p:sp>
        <p:nvSpPr>
          <p:cNvPr id="87" name="Text Box 6"/>
          <p:cNvSpPr txBox="1">
            <a:spLocks noChangeArrowheads="1"/>
          </p:cNvSpPr>
          <p:nvPr/>
        </p:nvSpPr>
        <p:spPr bwMode="auto">
          <a:xfrm>
            <a:off x="1062990" y="4739005"/>
            <a:ext cx="10558780" cy="640715"/>
          </a:xfrm>
          <a:prstGeom prst="round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分母相同的分数相加或相减，</a:t>
            </a:r>
            <a:r>
              <a:rPr lang="zh-CN" altLang="en-US" sz="28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分母不变，只要把分子相加或相减。 </a:t>
            </a:r>
            <a:endParaRPr lang="zh-CN" altLang="en-US" sz="2800" b="1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3" name="任意多边形 2"/>
          <p:cNvSpPr/>
          <p:nvPr/>
        </p:nvSpPr>
        <p:spPr>
          <a:xfrm>
            <a:off x="119622" y="713365"/>
            <a:ext cx="538302" cy="593305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/>
              <a:t>2</a:t>
            </a:r>
            <a:endParaRPr lang="en-US" altLang="zh-CN" sz="28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/>
          <p:nvPr/>
        </p:nvSpPr>
        <p:spPr>
          <a:xfrm>
            <a:off x="590034" y="483696"/>
            <a:ext cx="11768945" cy="7480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42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.</a:t>
            </a:r>
            <a:r>
              <a:rPr lang="zh-CN" altLang="en-US" sz="42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两次一共大约喝了这杯水的几分之几？</a:t>
            </a:r>
            <a:endParaRPr lang="zh-CN" altLang="en-US" sz="4265" b="1">
              <a:solidFill>
                <a:schemeClr val="tx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23555" name="Picture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407606" y="1261661"/>
            <a:ext cx="10183809" cy="4888736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38"/>
          <p:cNvGrpSpPr/>
          <p:nvPr/>
        </p:nvGrpSpPr>
        <p:grpSpPr>
          <a:xfrm>
            <a:off x="6138645" y="3366991"/>
            <a:ext cx="3729407" cy="1484986"/>
            <a:chOff x="2131695" y="5280046"/>
            <a:chExt cx="2797495" cy="1113914"/>
          </a:xfrm>
        </p:grpSpPr>
        <p:grpSp>
          <p:nvGrpSpPr>
            <p:cNvPr id="23557" name="组合 47"/>
            <p:cNvGrpSpPr/>
            <p:nvPr/>
          </p:nvGrpSpPr>
          <p:grpSpPr>
            <a:xfrm>
              <a:off x="2131695" y="5280046"/>
              <a:ext cx="787718" cy="1113458"/>
              <a:chOff x="1569698" y="3925677"/>
              <a:chExt cx="787724" cy="1113880"/>
            </a:xfrm>
          </p:grpSpPr>
          <p:sp>
            <p:nvSpPr>
              <p:cNvPr id="23558" name="TextBox 1"/>
              <p:cNvSpPr txBox="1"/>
              <p:nvPr/>
            </p:nvSpPr>
            <p:spPr>
              <a:xfrm>
                <a:off x="1581128" y="3925677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1</a:t>
                </a:r>
                <a:endPara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114" name="直接连接符 113"/>
              <p:cNvCxnSpPr/>
              <p:nvPr/>
            </p:nvCxnSpPr>
            <p:spPr>
              <a:xfrm>
                <a:off x="1643041" y="4500570"/>
                <a:ext cx="642942" cy="158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560" name="TextBox 1"/>
              <p:cNvSpPr txBox="1"/>
              <p:nvPr/>
            </p:nvSpPr>
            <p:spPr>
              <a:xfrm>
                <a:off x="1569698" y="4478234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4</a:t>
                </a:r>
                <a:endPara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23561" name="组合 47"/>
            <p:cNvGrpSpPr/>
            <p:nvPr/>
          </p:nvGrpSpPr>
          <p:grpSpPr>
            <a:xfrm>
              <a:off x="3400265" y="5280046"/>
              <a:ext cx="814545" cy="1113914"/>
              <a:chOff x="1542871" y="3925677"/>
              <a:chExt cx="814551" cy="1114336"/>
            </a:xfrm>
          </p:grpSpPr>
          <p:sp>
            <p:nvSpPr>
              <p:cNvPr id="23562" name="TextBox 1"/>
              <p:cNvSpPr txBox="1"/>
              <p:nvPr/>
            </p:nvSpPr>
            <p:spPr>
              <a:xfrm>
                <a:off x="1581128" y="3925677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2</a:t>
                </a:r>
                <a:endPara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111" name="直接连接符 110"/>
              <p:cNvCxnSpPr/>
              <p:nvPr/>
            </p:nvCxnSpPr>
            <p:spPr>
              <a:xfrm>
                <a:off x="1643041" y="4500570"/>
                <a:ext cx="642942" cy="158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564" name="TextBox 1"/>
              <p:cNvSpPr txBox="1"/>
              <p:nvPr/>
            </p:nvSpPr>
            <p:spPr>
              <a:xfrm>
                <a:off x="1542871" y="4478690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4</a:t>
                </a:r>
                <a:endPara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23565" name="TextBox 1"/>
            <p:cNvSpPr txBox="1"/>
            <p:nvPr/>
          </p:nvSpPr>
          <p:spPr>
            <a:xfrm>
              <a:off x="2786050" y="5568996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zh-CN" altLang="en-US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＋</a:t>
              </a:r>
              <a:endParaRPr lang="zh-CN" altLang="en-US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23566" name="TextBox 1"/>
            <p:cNvSpPr txBox="1"/>
            <p:nvPr/>
          </p:nvSpPr>
          <p:spPr>
            <a:xfrm>
              <a:off x="4152902" y="5572140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zh-CN" altLang="en-US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＝</a:t>
              </a:r>
              <a:endParaRPr lang="zh-CN" altLang="en-US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组合 115"/>
          <p:cNvGrpSpPr/>
          <p:nvPr/>
        </p:nvGrpSpPr>
        <p:grpSpPr>
          <a:xfrm>
            <a:off x="9707210" y="3366992"/>
            <a:ext cx="1034889" cy="1418944"/>
            <a:chOff x="3081332" y="2636840"/>
            <a:chExt cx="776288" cy="1064374"/>
          </a:xfrm>
        </p:grpSpPr>
        <p:sp>
          <p:nvSpPr>
            <p:cNvPr id="23568" name="TextBox 1"/>
            <p:cNvSpPr txBox="1"/>
            <p:nvPr/>
          </p:nvSpPr>
          <p:spPr>
            <a:xfrm>
              <a:off x="3081332" y="2636840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3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>
              <a:off x="3143245" y="3211515"/>
              <a:ext cx="642937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70" name="TextBox 1"/>
            <p:cNvSpPr txBox="1"/>
            <p:nvPr/>
          </p:nvSpPr>
          <p:spPr>
            <a:xfrm>
              <a:off x="3081332" y="3140104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4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341389" y="4881865"/>
            <a:ext cx="6018013" cy="1721385"/>
            <a:chOff x="7491" y="5766"/>
            <a:chExt cx="7109" cy="2033"/>
          </a:xfrm>
        </p:grpSpPr>
        <p:sp>
          <p:nvSpPr>
            <p:cNvPr id="20" name="TextBox 1"/>
            <p:cNvSpPr txBox="1"/>
            <p:nvPr/>
          </p:nvSpPr>
          <p:spPr>
            <a:xfrm>
              <a:off x="7491" y="5766"/>
              <a:ext cx="7109" cy="18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426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答：两次一共大约喝了</a:t>
              </a:r>
              <a:endParaRPr lang="zh-CN" altLang="en-US" sz="42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  <a:p>
              <a:pPr>
                <a:lnSpc>
                  <a:spcPct val="120000"/>
                </a:lnSpc>
              </a:pPr>
              <a:r>
                <a:rPr lang="zh-CN" altLang="en-US" sz="426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    </a:t>
              </a:r>
              <a:r>
                <a:rPr lang="en-US" altLang="zh-CN" sz="426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    </a:t>
              </a:r>
              <a:r>
                <a:rPr lang="zh-CN" altLang="en-US" sz="426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这杯水的</a:t>
              </a:r>
              <a:r>
                <a:rPr lang="en-US" altLang="zh-CN" sz="426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 </a:t>
              </a:r>
              <a:r>
                <a:rPr lang="zh-CN" altLang="en-US" sz="426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 </a:t>
              </a:r>
              <a:r>
                <a:rPr lang="en-US" altLang="zh-CN" sz="426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 </a:t>
              </a:r>
              <a:r>
                <a:rPr lang="zh-CN" altLang="en-US" sz="426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 。</a:t>
              </a:r>
              <a:endParaRPr lang="zh-CN" altLang="en-US" sz="42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22" name="组合 115"/>
            <p:cNvGrpSpPr/>
            <p:nvPr/>
          </p:nvGrpSpPr>
          <p:grpSpPr>
            <a:xfrm>
              <a:off x="11512" y="6325"/>
              <a:ext cx="626" cy="1474"/>
              <a:chOff x="3075876" y="2712560"/>
              <a:chExt cx="777219" cy="935535"/>
            </a:xfrm>
          </p:grpSpPr>
          <p:sp>
            <p:nvSpPr>
              <p:cNvPr id="23" name="TextBox 1"/>
              <p:cNvSpPr txBox="1"/>
              <p:nvPr/>
            </p:nvSpPr>
            <p:spPr>
              <a:xfrm>
                <a:off x="3076369" y="2712560"/>
                <a:ext cx="776726" cy="5606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3</a:t>
                </a:r>
                <a:endParaRPr lang="en-US" altLang="zh-CN" sz="426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 bwMode="auto">
              <a:xfrm>
                <a:off x="3143245" y="3211515"/>
                <a:ext cx="642937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1"/>
              <p:cNvSpPr txBox="1"/>
              <p:nvPr/>
            </p:nvSpPr>
            <p:spPr>
              <a:xfrm>
                <a:off x="3075876" y="3087428"/>
                <a:ext cx="776288" cy="5606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4</a:t>
                </a:r>
                <a:endParaRPr lang="en-US" altLang="zh-CN" sz="426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4" name="文本框 3"/>
          <p:cNvSpPr txBox="1"/>
          <p:nvPr/>
        </p:nvSpPr>
        <p:spPr>
          <a:xfrm>
            <a:off x="7963349" y="105295"/>
            <a:ext cx="304498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课本第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94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页第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3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题）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/>
          <p:nvPr/>
        </p:nvSpPr>
        <p:spPr>
          <a:xfrm>
            <a:off x="406336" y="747815"/>
            <a:ext cx="12379719" cy="15360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.</a:t>
            </a: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一块月饼平均切成</a:t>
            </a:r>
            <a:r>
              <a:rPr lang="en-US" altLang="zh-CN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5</a:t>
            </a: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份，冬冬吃了其中的</a:t>
            </a:r>
            <a:r>
              <a:rPr lang="en-US" altLang="zh-CN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份，</a:t>
            </a:r>
            <a:endParaRPr lang="zh-CN" altLang="en-US" sz="4265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</a:t>
            </a:r>
            <a:r>
              <a:rPr lang="en-US" altLang="zh-CN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丽丽吃了其中的</a:t>
            </a:r>
            <a:r>
              <a:rPr lang="en-US" altLang="zh-CN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份。</a:t>
            </a:r>
            <a:endParaRPr lang="zh-CN" altLang="en-US" sz="4265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2" name="组合 38"/>
          <p:cNvGrpSpPr/>
          <p:nvPr/>
        </p:nvGrpSpPr>
        <p:grpSpPr>
          <a:xfrm>
            <a:off x="3131333" y="3343288"/>
            <a:ext cx="3809826" cy="1459578"/>
            <a:chOff x="2071372" y="5273061"/>
            <a:chExt cx="2857818" cy="1094855"/>
          </a:xfrm>
        </p:grpSpPr>
        <p:grpSp>
          <p:nvGrpSpPr>
            <p:cNvPr id="25604" name="组合 47"/>
            <p:cNvGrpSpPr/>
            <p:nvPr/>
          </p:nvGrpSpPr>
          <p:grpSpPr>
            <a:xfrm>
              <a:off x="2071372" y="5298368"/>
              <a:ext cx="785812" cy="1052324"/>
              <a:chOff x="1509374" y="3944006"/>
              <a:chExt cx="785818" cy="1052723"/>
            </a:xfrm>
          </p:grpSpPr>
          <p:sp>
            <p:nvSpPr>
              <p:cNvPr id="25605" name="TextBox 1"/>
              <p:cNvSpPr txBox="1"/>
              <p:nvPr/>
            </p:nvSpPr>
            <p:spPr>
              <a:xfrm>
                <a:off x="1518898" y="3944006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3</a:t>
                </a:r>
                <a:endPara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114" name="直接连接符 113"/>
              <p:cNvCxnSpPr/>
              <p:nvPr/>
            </p:nvCxnSpPr>
            <p:spPr>
              <a:xfrm>
                <a:off x="1643041" y="4500570"/>
                <a:ext cx="642942" cy="158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607" name="TextBox 1"/>
              <p:cNvSpPr txBox="1"/>
              <p:nvPr/>
            </p:nvSpPr>
            <p:spPr>
              <a:xfrm>
                <a:off x="1509374" y="4435406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5</a:t>
                </a:r>
                <a:endPara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25608" name="组合 47"/>
            <p:cNvGrpSpPr/>
            <p:nvPr/>
          </p:nvGrpSpPr>
          <p:grpSpPr>
            <a:xfrm>
              <a:off x="3438522" y="5273061"/>
              <a:ext cx="776288" cy="1094855"/>
              <a:chOff x="1581128" y="3918689"/>
              <a:chExt cx="776294" cy="1095270"/>
            </a:xfrm>
          </p:grpSpPr>
          <p:sp>
            <p:nvSpPr>
              <p:cNvPr id="25609" name="TextBox 1"/>
              <p:cNvSpPr txBox="1"/>
              <p:nvPr/>
            </p:nvSpPr>
            <p:spPr>
              <a:xfrm>
                <a:off x="1581128" y="3918689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1</a:t>
                </a:r>
                <a:endPara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111" name="直接连接符 110"/>
              <p:cNvCxnSpPr/>
              <p:nvPr/>
            </p:nvCxnSpPr>
            <p:spPr>
              <a:xfrm>
                <a:off x="1643041" y="4500570"/>
                <a:ext cx="642942" cy="158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611" name="TextBox 1"/>
              <p:cNvSpPr txBox="1"/>
              <p:nvPr/>
            </p:nvSpPr>
            <p:spPr>
              <a:xfrm>
                <a:off x="1581128" y="4452636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5</a:t>
                </a:r>
                <a:endPara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25612" name="TextBox 1"/>
            <p:cNvSpPr txBox="1"/>
            <p:nvPr/>
          </p:nvSpPr>
          <p:spPr>
            <a:xfrm>
              <a:off x="2813990" y="5588681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/>
              <a:r>
                <a:rPr lang="zh-CN" altLang="en-US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＋</a:t>
              </a:r>
              <a:endParaRPr lang="zh-CN" altLang="en-US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25613" name="TextBox 1"/>
            <p:cNvSpPr txBox="1"/>
            <p:nvPr/>
          </p:nvSpPr>
          <p:spPr>
            <a:xfrm>
              <a:off x="4152902" y="5572140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zh-CN" altLang="en-US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＝</a:t>
              </a:r>
              <a:endParaRPr lang="zh-CN" altLang="en-US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组合 115"/>
          <p:cNvGrpSpPr/>
          <p:nvPr/>
        </p:nvGrpSpPr>
        <p:grpSpPr>
          <a:xfrm>
            <a:off x="6763387" y="3361066"/>
            <a:ext cx="1034888" cy="1418944"/>
            <a:chOff x="3081332" y="2636840"/>
            <a:chExt cx="776288" cy="1064374"/>
          </a:xfrm>
        </p:grpSpPr>
        <p:sp>
          <p:nvSpPr>
            <p:cNvPr id="25615" name="TextBox 1"/>
            <p:cNvSpPr txBox="1"/>
            <p:nvPr/>
          </p:nvSpPr>
          <p:spPr>
            <a:xfrm>
              <a:off x="3081332" y="2636840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4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>
              <a:off x="3143245" y="3211515"/>
              <a:ext cx="642937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17" name="TextBox 1"/>
            <p:cNvSpPr txBox="1"/>
            <p:nvPr/>
          </p:nvSpPr>
          <p:spPr>
            <a:xfrm>
              <a:off x="3081332" y="3140104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5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sp>
        <p:nvSpPr>
          <p:cNvPr id="25618" name="TextBox 1"/>
          <p:cNvSpPr txBox="1"/>
          <p:nvPr/>
        </p:nvSpPr>
        <p:spPr>
          <a:xfrm>
            <a:off x="3386" y="2413370"/>
            <a:ext cx="12025021" cy="7480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两人一共吃了这块月饼的几分之几？</a:t>
            </a:r>
            <a:endParaRPr lang="zh-CN" altLang="en-US" sz="4265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064094" y="4936888"/>
            <a:ext cx="10761992" cy="1241349"/>
            <a:chOff x="1257" y="5831"/>
            <a:chExt cx="12713" cy="1466"/>
          </a:xfrm>
        </p:grpSpPr>
        <p:sp>
          <p:nvSpPr>
            <p:cNvPr id="25620" name="TextBox 1"/>
            <p:cNvSpPr txBox="1"/>
            <p:nvPr/>
          </p:nvSpPr>
          <p:spPr>
            <a:xfrm>
              <a:off x="1257" y="6083"/>
              <a:ext cx="12713" cy="8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426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答：两人一共吃了这块月饼的        。</a:t>
              </a:r>
              <a:endParaRPr lang="zh-CN" altLang="en-US" sz="42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25621" name="组合 47"/>
            <p:cNvGrpSpPr/>
            <p:nvPr/>
          </p:nvGrpSpPr>
          <p:grpSpPr>
            <a:xfrm>
              <a:off x="9855" y="5831"/>
              <a:ext cx="1228" cy="1466"/>
              <a:chOff x="1567059" y="4027287"/>
              <a:chExt cx="780199" cy="931259"/>
            </a:xfrm>
          </p:grpSpPr>
          <p:sp>
            <p:nvSpPr>
              <p:cNvPr id="25622" name="TextBox 1"/>
              <p:cNvSpPr txBox="1"/>
              <p:nvPr/>
            </p:nvSpPr>
            <p:spPr>
              <a:xfrm>
                <a:off x="1570964" y="4027287"/>
                <a:ext cx="776294" cy="5611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4</a:t>
                </a:r>
                <a:endParaRPr lang="en-US" altLang="zh-CN" sz="426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>
              <a:xfrm>
                <a:off x="1643041" y="4500570"/>
                <a:ext cx="642942" cy="158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624" name="TextBox 1"/>
              <p:cNvSpPr txBox="1"/>
              <p:nvPr/>
            </p:nvSpPr>
            <p:spPr>
              <a:xfrm>
                <a:off x="1567059" y="4397375"/>
                <a:ext cx="776294" cy="56117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5</a:t>
                </a:r>
                <a:endParaRPr lang="en-US" altLang="zh-CN" sz="426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4" name="文本框 3"/>
          <p:cNvSpPr txBox="1"/>
          <p:nvPr/>
        </p:nvSpPr>
        <p:spPr>
          <a:xfrm>
            <a:off x="7963349" y="105295"/>
            <a:ext cx="304498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课本第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94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页第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4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题）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8"/>
          <p:cNvGrpSpPr/>
          <p:nvPr/>
        </p:nvGrpSpPr>
        <p:grpSpPr>
          <a:xfrm>
            <a:off x="3428464" y="3228327"/>
            <a:ext cx="3701472" cy="1493033"/>
            <a:chOff x="2143125" y="5262392"/>
            <a:chExt cx="2776540" cy="1119950"/>
          </a:xfrm>
        </p:grpSpPr>
        <p:grpSp>
          <p:nvGrpSpPr>
            <p:cNvPr id="27652" name="组合 47"/>
            <p:cNvGrpSpPr/>
            <p:nvPr/>
          </p:nvGrpSpPr>
          <p:grpSpPr>
            <a:xfrm>
              <a:off x="2143125" y="5280046"/>
              <a:ext cx="776288" cy="1102296"/>
              <a:chOff x="1581128" y="3925677"/>
              <a:chExt cx="776294" cy="1102714"/>
            </a:xfrm>
          </p:grpSpPr>
          <p:sp>
            <p:nvSpPr>
              <p:cNvPr id="27653" name="TextBox 1"/>
              <p:cNvSpPr txBox="1"/>
              <p:nvPr/>
            </p:nvSpPr>
            <p:spPr>
              <a:xfrm>
                <a:off x="1581128" y="3925677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3</a:t>
                </a:r>
                <a:endPara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114" name="直接连接符 113"/>
              <p:cNvCxnSpPr/>
              <p:nvPr/>
            </p:nvCxnSpPr>
            <p:spPr>
              <a:xfrm>
                <a:off x="1643041" y="4500570"/>
                <a:ext cx="642942" cy="158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655" name="TextBox 1"/>
              <p:cNvSpPr txBox="1"/>
              <p:nvPr/>
            </p:nvSpPr>
            <p:spPr>
              <a:xfrm>
                <a:off x="1581128" y="4467068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5</a:t>
                </a:r>
                <a:endPara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27656" name="组合 47"/>
            <p:cNvGrpSpPr/>
            <p:nvPr/>
          </p:nvGrpSpPr>
          <p:grpSpPr>
            <a:xfrm>
              <a:off x="3469637" y="5262392"/>
              <a:ext cx="807403" cy="1088379"/>
              <a:chOff x="1612243" y="3908016"/>
              <a:chExt cx="807409" cy="1088791"/>
            </a:xfrm>
          </p:grpSpPr>
          <p:sp>
            <p:nvSpPr>
              <p:cNvPr id="27657" name="TextBox 1"/>
              <p:cNvSpPr txBox="1"/>
              <p:nvPr/>
            </p:nvSpPr>
            <p:spPr>
              <a:xfrm>
                <a:off x="1612243" y="3908016"/>
                <a:ext cx="775977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1</a:t>
                </a:r>
                <a:endPara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111" name="直接连接符 110"/>
              <p:cNvCxnSpPr/>
              <p:nvPr/>
            </p:nvCxnSpPr>
            <p:spPr>
              <a:xfrm>
                <a:off x="1643041" y="4500570"/>
                <a:ext cx="642942" cy="158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659" name="TextBox 1"/>
              <p:cNvSpPr txBox="1"/>
              <p:nvPr/>
            </p:nvSpPr>
            <p:spPr>
              <a:xfrm>
                <a:off x="1643358" y="4435484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5</a:t>
                </a:r>
                <a:endPara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27660" name="TextBox 1"/>
            <p:cNvSpPr txBox="1"/>
            <p:nvPr/>
          </p:nvSpPr>
          <p:spPr>
            <a:xfrm>
              <a:off x="2786050" y="5568996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zh-CN" altLang="en-US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－</a:t>
              </a:r>
              <a:endParaRPr lang="zh-CN" altLang="en-US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27661" name="TextBox 1"/>
            <p:cNvSpPr txBox="1"/>
            <p:nvPr/>
          </p:nvSpPr>
          <p:spPr>
            <a:xfrm>
              <a:off x="4143377" y="5558170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zh-CN" altLang="en-US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＝</a:t>
              </a:r>
              <a:endParaRPr lang="zh-CN" altLang="en-US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5" name="组合 115"/>
          <p:cNvGrpSpPr/>
          <p:nvPr/>
        </p:nvGrpSpPr>
        <p:grpSpPr>
          <a:xfrm>
            <a:off x="6964862" y="3260329"/>
            <a:ext cx="1034888" cy="1418944"/>
            <a:chOff x="3081332" y="2636840"/>
            <a:chExt cx="776288" cy="1064374"/>
          </a:xfrm>
        </p:grpSpPr>
        <p:sp>
          <p:nvSpPr>
            <p:cNvPr id="27663" name="TextBox 1"/>
            <p:cNvSpPr txBox="1"/>
            <p:nvPr/>
          </p:nvSpPr>
          <p:spPr>
            <a:xfrm>
              <a:off x="3081332" y="2636840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2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cxnSp>
          <p:nvCxnSpPr>
            <p:cNvPr id="118" name="直接连接符 117"/>
            <p:cNvCxnSpPr/>
            <p:nvPr/>
          </p:nvCxnSpPr>
          <p:spPr bwMode="auto">
            <a:xfrm>
              <a:off x="3143245" y="3211515"/>
              <a:ext cx="642937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665" name="TextBox 1"/>
            <p:cNvSpPr txBox="1"/>
            <p:nvPr/>
          </p:nvSpPr>
          <p:spPr>
            <a:xfrm>
              <a:off x="3081332" y="3140104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5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sp>
        <p:nvSpPr>
          <p:cNvPr id="27666" name="TextBox 1"/>
          <p:cNvSpPr txBox="1"/>
          <p:nvPr/>
        </p:nvSpPr>
        <p:spPr>
          <a:xfrm>
            <a:off x="48252" y="2413370"/>
            <a:ext cx="12190095" cy="7480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（</a:t>
            </a:r>
            <a:r>
              <a:rPr lang="en-US" altLang="zh-CN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2</a:t>
            </a: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）冬冬比丽丽多吃这块月饼的几分之几？</a:t>
            </a:r>
            <a:endParaRPr lang="zh-CN" altLang="en-US" sz="4265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309589" y="4779435"/>
            <a:ext cx="10761992" cy="1294680"/>
            <a:chOff x="1547" y="5645"/>
            <a:chExt cx="12713" cy="1529"/>
          </a:xfrm>
        </p:grpSpPr>
        <p:sp>
          <p:nvSpPr>
            <p:cNvPr id="27668" name="TextBox 1"/>
            <p:cNvSpPr txBox="1"/>
            <p:nvPr/>
          </p:nvSpPr>
          <p:spPr>
            <a:xfrm>
              <a:off x="1547" y="6020"/>
              <a:ext cx="12713" cy="88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426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答：冬冬比丽丽多吃这块月饼的     。</a:t>
              </a:r>
              <a:endParaRPr lang="zh-CN" altLang="en-US" sz="42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27669" name="组合 47"/>
            <p:cNvGrpSpPr/>
            <p:nvPr/>
          </p:nvGrpSpPr>
          <p:grpSpPr>
            <a:xfrm>
              <a:off x="10463" y="5645"/>
              <a:ext cx="1265" cy="1529"/>
              <a:chOff x="1571599" y="4015858"/>
              <a:chExt cx="803644" cy="971268"/>
            </a:xfrm>
          </p:grpSpPr>
          <p:sp>
            <p:nvSpPr>
              <p:cNvPr id="27670" name="TextBox 1"/>
              <p:cNvSpPr txBox="1"/>
              <p:nvPr/>
            </p:nvSpPr>
            <p:spPr>
              <a:xfrm>
                <a:off x="1571599" y="4015858"/>
                <a:ext cx="776294" cy="5611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2</a:t>
                </a:r>
                <a:endParaRPr lang="en-US" altLang="zh-CN" sz="426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24" name="直接连接符 23"/>
              <p:cNvCxnSpPr/>
              <p:nvPr/>
            </p:nvCxnSpPr>
            <p:spPr>
              <a:xfrm>
                <a:off x="1761836" y="4504380"/>
                <a:ext cx="396165" cy="158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672" name="TextBox 1"/>
              <p:cNvSpPr txBox="1"/>
              <p:nvPr/>
            </p:nvSpPr>
            <p:spPr>
              <a:xfrm>
                <a:off x="1598949" y="4425954"/>
                <a:ext cx="776294" cy="56117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5</a:t>
                </a:r>
                <a:endParaRPr lang="en-US" altLang="zh-CN" sz="426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4" name="文本框 3"/>
          <p:cNvSpPr txBox="1"/>
          <p:nvPr/>
        </p:nvSpPr>
        <p:spPr>
          <a:xfrm>
            <a:off x="7963349" y="105295"/>
            <a:ext cx="304498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课本第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94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页第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4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题）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  <p:sp>
        <p:nvSpPr>
          <p:cNvPr id="6" name="TextBox 1"/>
          <p:cNvSpPr txBox="1"/>
          <p:nvPr/>
        </p:nvSpPr>
        <p:spPr>
          <a:xfrm>
            <a:off x="406336" y="747815"/>
            <a:ext cx="12379719" cy="15360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4.</a:t>
            </a: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一块月饼平均切成</a:t>
            </a:r>
            <a:r>
              <a:rPr lang="en-US" altLang="zh-CN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5</a:t>
            </a: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份，冬冬吃了其中的</a:t>
            </a:r>
            <a:r>
              <a:rPr lang="en-US" altLang="zh-CN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份，</a:t>
            </a:r>
            <a:endParaRPr lang="zh-CN" altLang="en-US" sz="4265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>
              <a:lnSpc>
                <a:spcPct val="120000"/>
              </a:lnSpc>
            </a:pP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</a:t>
            </a:r>
            <a:r>
              <a:rPr lang="en-US" altLang="zh-CN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</a:t>
            </a: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丽丽吃了其中的</a:t>
            </a:r>
            <a:r>
              <a:rPr lang="en-US" altLang="zh-CN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份。</a:t>
            </a:r>
            <a:endParaRPr lang="zh-CN" altLang="en-US" sz="4265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Box 1"/>
          <p:cNvSpPr txBox="1"/>
          <p:nvPr/>
        </p:nvSpPr>
        <p:spPr>
          <a:xfrm>
            <a:off x="292054" y="375340"/>
            <a:ext cx="12108828" cy="37693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just">
              <a:lnSpc>
                <a:spcPct val="140000"/>
              </a:lnSpc>
            </a:pPr>
            <a:r>
              <a:rPr lang="en-US" altLang="zh-CN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5.</a:t>
            </a: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小华从图书馆借来一本</a:t>
            </a:r>
            <a:r>
              <a:rPr lang="en-US" altLang="zh-CN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《</a:t>
            </a: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阿凡提的故事</a:t>
            </a:r>
            <a:r>
              <a:rPr lang="en-US" altLang="zh-CN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》</a:t>
            </a: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，</a:t>
            </a:r>
            <a:endParaRPr lang="zh-CN" altLang="en-US" sz="4265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algn="just">
              <a:lnSpc>
                <a:spcPct val="140000"/>
              </a:lnSpc>
            </a:pP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她第一天看了这本书的</a:t>
            </a:r>
            <a:r>
              <a:rPr lang="en-US" altLang="zh-CN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  </a:t>
            </a: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，第二天</a:t>
            </a:r>
            <a:r>
              <a:rPr lang="zh-CN" altLang="en-US" sz="4265" b="1" smtClean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看的</a:t>
            </a:r>
            <a:endParaRPr lang="zh-CN" altLang="en-US" sz="4265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algn="just">
              <a:lnSpc>
                <a:spcPct val="140000"/>
              </a:lnSpc>
            </a:pP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与第一天同样多。两天一共看了这本书的</a:t>
            </a:r>
            <a:endParaRPr lang="zh-CN" altLang="en-US" sz="4265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algn="just">
              <a:lnSpc>
                <a:spcPct val="140000"/>
              </a:lnSpc>
            </a:pPr>
            <a:r>
              <a: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  几分之几？</a:t>
            </a:r>
            <a:endParaRPr lang="zh-CN" altLang="en-US" sz="4265" b="1"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29700" name="组合 47"/>
          <p:cNvGrpSpPr/>
          <p:nvPr/>
        </p:nvGrpSpPr>
        <p:grpSpPr>
          <a:xfrm>
            <a:off x="6060348" y="1237114"/>
            <a:ext cx="1163985" cy="1299205"/>
            <a:chOff x="1438860" y="4024831"/>
            <a:chExt cx="776294" cy="975458"/>
          </a:xfrm>
        </p:grpSpPr>
        <p:sp>
          <p:nvSpPr>
            <p:cNvPr id="29701" name="TextBox 1"/>
            <p:cNvSpPr txBox="1"/>
            <p:nvPr/>
          </p:nvSpPr>
          <p:spPr>
            <a:xfrm>
              <a:off x="1438860" y="4024831"/>
              <a:ext cx="776294" cy="5616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4265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2</a:t>
              </a:r>
              <a:endParaRPr lang="en-US" altLang="zh-CN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>
            <a:xfrm>
              <a:off x="1643041" y="4500570"/>
              <a:ext cx="352083" cy="1589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703" name="TextBox 1"/>
            <p:cNvSpPr txBox="1"/>
            <p:nvPr/>
          </p:nvSpPr>
          <p:spPr>
            <a:xfrm>
              <a:off x="1438860" y="4438659"/>
              <a:ext cx="776294" cy="5616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4265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7</a:t>
              </a:r>
              <a:endParaRPr lang="en-US" altLang="zh-CN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grpSp>
        <p:nvGrpSpPr>
          <p:cNvPr id="6" name="组合 38"/>
          <p:cNvGrpSpPr/>
          <p:nvPr/>
        </p:nvGrpSpPr>
        <p:grpSpPr>
          <a:xfrm>
            <a:off x="3999028" y="3744546"/>
            <a:ext cx="3748032" cy="1453652"/>
            <a:chOff x="2117725" y="5280046"/>
            <a:chExt cx="2811465" cy="1090410"/>
          </a:xfrm>
        </p:grpSpPr>
        <p:grpSp>
          <p:nvGrpSpPr>
            <p:cNvPr id="29705" name="组合 47"/>
            <p:cNvGrpSpPr/>
            <p:nvPr/>
          </p:nvGrpSpPr>
          <p:grpSpPr>
            <a:xfrm>
              <a:off x="2117725" y="5280046"/>
              <a:ext cx="801688" cy="1090410"/>
              <a:chOff x="1555728" y="3925677"/>
              <a:chExt cx="801694" cy="1090823"/>
            </a:xfrm>
          </p:grpSpPr>
          <p:sp>
            <p:nvSpPr>
              <p:cNvPr id="29706" name="TextBox 1"/>
              <p:cNvSpPr txBox="1"/>
              <p:nvPr/>
            </p:nvSpPr>
            <p:spPr>
              <a:xfrm>
                <a:off x="1581128" y="3925677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2</a:t>
                </a:r>
                <a:endPara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41" name="直接连接符 40"/>
              <p:cNvCxnSpPr/>
              <p:nvPr/>
            </p:nvCxnSpPr>
            <p:spPr>
              <a:xfrm>
                <a:off x="1643041" y="4500570"/>
                <a:ext cx="642942" cy="158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708" name="TextBox 1"/>
              <p:cNvSpPr txBox="1"/>
              <p:nvPr/>
            </p:nvSpPr>
            <p:spPr>
              <a:xfrm>
                <a:off x="1555728" y="4455177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7</a:t>
                </a:r>
                <a:endPara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29709" name="组合 47"/>
            <p:cNvGrpSpPr/>
            <p:nvPr/>
          </p:nvGrpSpPr>
          <p:grpSpPr>
            <a:xfrm>
              <a:off x="3438522" y="5280046"/>
              <a:ext cx="776288" cy="1067556"/>
              <a:chOff x="1581128" y="3925677"/>
              <a:chExt cx="776294" cy="1067960"/>
            </a:xfrm>
          </p:grpSpPr>
          <p:sp>
            <p:nvSpPr>
              <p:cNvPr id="29710" name="TextBox 1"/>
              <p:cNvSpPr txBox="1"/>
              <p:nvPr/>
            </p:nvSpPr>
            <p:spPr>
              <a:xfrm>
                <a:off x="1581128" y="3925677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2</a:t>
                </a:r>
                <a:endPara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38" name="直接连接符 37"/>
              <p:cNvCxnSpPr/>
              <p:nvPr/>
            </p:nvCxnSpPr>
            <p:spPr>
              <a:xfrm>
                <a:off x="1643041" y="4500570"/>
                <a:ext cx="642942" cy="158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712" name="TextBox 1"/>
              <p:cNvSpPr txBox="1"/>
              <p:nvPr/>
            </p:nvSpPr>
            <p:spPr>
              <a:xfrm>
                <a:off x="1581128" y="4432314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rgbClr val="FF0000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7</a:t>
                </a:r>
                <a:endPara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29713" name="TextBox 1"/>
            <p:cNvSpPr txBox="1"/>
            <p:nvPr/>
          </p:nvSpPr>
          <p:spPr>
            <a:xfrm>
              <a:off x="2724455" y="5601381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zh-CN" altLang="en-US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＋</a:t>
              </a:r>
              <a:endParaRPr lang="zh-CN" altLang="en-US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  <p:sp>
          <p:nvSpPr>
            <p:cNvPr id="29714" name="TextBox 1"/>
            <p:cNvSpPr txBox="1"/>
            <p:nvPr/>
          </p:nvSpPr>
          <p:spPr>
            <a:xfrm>
              <a:off x="4152902" y="5572140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zh-CN" altLang="en-US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</a:rPr>
                <a:t>＝</a:t>
              </a:r>
              <a:endParaRPr lang="zh-CN" altLang="en-US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7" name="组合 115"/>
          <p:cNvGrpSpPr/>
          <p:nvPr/>
        </p:nvGrpSpPr>
        <p:grpSpPr>
          <a:xfrm>
            <a:off x="7550664" y="3860522"/>
            <a:ext cx="1034888" cy="1337676"/>
            <a:chOff x="3081332" y="2697800"/>
            <a:chExt cx="776288" cy="1003414"/>
          </a:xfrm>
        </p:grpSpPr>
        <p:sp>
          <p:nvSpPr>
            <p:cNvPr id="29716" name="TextBox 1"/>
            <p:cNvSpPr txBox="1"/>
            <p:nvPr/>
          </p:nvSpPr>
          <p:spPr>
            <a:xfrm>
              <a:off x="3081332" y="2697800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4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cxnSp>
          <p:nvCxnSpPr>
            <p:cNvPr id="45" name="直接连接符 44"/>
            <p:cNvCxnSpPr/>
            <p:nvPr/>
          </p:nvCxnSpPr>
          <p:spPr bwMode="auto">
            <a:xfrm>
              <a:off x="3143245" y="3211515"/>
              <a:ext cx="642937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718" name="TextBox 1"/>
            <p:cNvSpPr txBox="1"/>
            <p:nvPr/>
          </p:nvSpPr>
          <p:spPr>
            <a:xfrm>
              <a:off x="3081332" y="3140104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4265" b="1">
                  <a:solidFill>
                    <a:srgbClr val="FF0000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7</a:t>
              </a:r>
              <a:endParaRPr lang="en-US" altLang="zh-CN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</p:grpSp>
      <p:grpSp>
        <p:nvGrpSpPr>
          <p:cNvPr id="8" name="组合 52"/>
          <p:cNvGrpSpPr/>
          <p:nvPr/>
        </p:nvGrpSpPr>
        <p:grpSpPr>
          <a:xfrm>
            <a:off x="1507255" y="5123124"/>
            <a:ext cx="8571161" cy="1415580"/>
            <a:chOff x="1357290" y="5126722"/>
            <a:chExt cx="6429420" cy="1062439"/>
          </a:xfrm>
        </p:grpSpPr>
        <p:sp>
          <p:nvSpPr>
            <p:cNvPr id="29720" name="TextBox 1"/>
            <p:cNvSpPr txBox="1"/>
            <p:nvPr/>
          </p:nvSpPr>
          <p:spPr>
            <a:xfrm>
              <a:off x="1357290" y="5365601"/>
              <a:ext cx="6429420" cy="56142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r>
                <a:rPr lang="zh-CN" altLang="en-US" sz="426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答：两天一共看了这本书的        。</a:t>
              </a:r>
              <a:endParaRPr lang="zh-CN" altLang="en-US" sz="4265" b="1">
                <a:solidFill>
                  <a:schemeClr val="tx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29721" name="组合 47"/>
            <p:cNvGrpSpPr/>
            <p:nvPr/>
          </p:nvGrpSpPr>
          <p:grpSpPr>
            <a:xfrm>
              <a:off x="6357950" y="5126722"/>
              <a:ext cx="776288" cy="1062439"/>
              <a:chOff x="1581128" y="3986691"/>
              <a:chExt cx="776294" cy="1062841"/>
            </a:xfrm>
          </p:grpSpPr>
          <p:sp>
            <p:nvSpPr>
              <p:cNvPr id="29722" name="TextBox 1"/>
              <p:cNvSpPr txBox="1"/>
              <p:nvPr/>
            </p:nvSpPr>
            <p:spPr>
              <a:xfrm>
                <a:off x="1581128" y="3986691"/>
                <a:ext cx="776294" cy="5616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4</a:t>
                </a:r>
                <a:endParaRPr lang="en-US" altLang="zh-CN" sz="426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51" name="直接连接符 50"/>
              <p:cNvCxnSpPr/>
              <p:nvPr/>
            </p:nvCxnSpPr>
            <p:spPr>
              <a:xfrm>
                <a:off x="1643041" y="4500570"/>
                <a:ext cx="642942" cy="158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724" name="TextBox 1"/>
              <p:cNvSpPr txBox="1"/>
              <p:nvPr/>
            </p:nvSpPr>
            <p:spPr>
              <a:xfrm>
                <a:off x="1581128" y="4487899"/>
                <a:ext cx="776294" cy="5616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solidFill>
                      <a:schemeClr val="tx1"/>
                    </a:solidFill>
                    <a:latin typeface="Times New Roman" panose="02020603050405020304" charset="0"/>
                    <a:ea typeface="宋体" panose="02010600030101010101" pitchFamily="2" charset="-122"/>
                    <a:cs typeface="Times New Roman" panose="02020603050405020304" charset="0"/>
                  </a:rPr>
                  <a:t>7</a:t>
                </a:r>
                <a:endParaRPr lang="en-US" altLang="zh-CN" sz="4265" b="1">
                  <a:solidFill>
                    <a:schemeClr val="tx1"/>
                  </a:solidFill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4" name="文本框 3"/>
          <p:cNvSpPr txBox="1"/>
          <p:nvPr/>
        </p:nvSpPr>
        <p:spPr>
          <a:xfrm>
            <a:off x="7963349" y="105295"/>
            <a:ext cx="3044984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（课本第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94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页第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5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</a:rPr>
              <a:t>题）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  <a:cs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0" name="Text Box 16"/>
          <p:cNvSpPr txBox="1"/>
          <p:nvPr/>
        </p:nvSpPr>
        <p:spPr>
          <a:xfrm>
            <a:off x="864312" y="1238805"/>
            <a:ext cx="10118625" cy="107696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 marL="444500" indent="-444500" defTabSz="457200">
              <a:lnSpc>
                <a:spcPct val="150000"/>
              </a:lnSpc>
              <a:spcBef>
                <a:spcPct val="50000"/>
              </a:spcBef>
            </a:pPr>
            <a:r>
              <a:rPr lang="zh-CN" altLang="en-US" sz="4265" b="1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  <a:sym typeface="Times New Roman" panose="02020603050405020304" charset="0"/>
              </a:rPr>
              <a:t>通过这节课的学习活动，你有什么收获？</a:t>
            </a:r>
            <a:endParaRPr lang="zh-CN" altLang="en-US" sz="4265" b="1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  <a:sym typeface="Times New Roman" panose="020206030504050203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20074" y="130269"/>
            <a:ext cx="164846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65" b="1" spc="200" noProof="1">
                <a:latin typeface="黑体" panose="02010609060101010101" charset="-122"/>
                <a:ea typeface="黑体" panose="02010609060101010101" charset="-122"/>
              </a:rPr>
              <a:t>课堂小结</a:t>
            </a:r>
            <a:endParaRPr lang="zh-CN" altLang="en-US" sz="2665" b="1" spc="200" noProof="1"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01584" y="170478"/>
            <a:ext cx="2736423" cy="605272"/>
            <a:chOff x="121" y="199"/>
            <a:chExt cx="3679" cy="1080"/>
          </a:xfrm>
        </p:grpSpPr>
        <p:sp>
          <p:nvSpPr>
            <p:cNvPr id="9" name="任意多边形 8"/>
            <p:cNvSpPr/>
            <p:nvPr/>
          </p:nvSpPr>
          <p:spPr>
            <a:xfrm rot="21180000">
              <a:off x="987" y="923"/>
              <a:ext cx="2813" cy="356"/>
            </a:xfrm>
            <a:custGeom>
              <a:avLst/>
              <a:gdLst>
                <a:gd name="connisteX0" fmla="*/ 0 w 4155440"/>
                <a:gd name="connsiteY0" fmla="*/ 31659 h 730248"/>
                <a:gd name="connisteX1" fmla="*/ 577850 w 4155440"/>
                <a:gd name="connsiteY1" fmla="*/ 25309 h 730248"/>
                <a:gd name="connisteX2" fmla="*/ 1184910 w 4155440"/>
                <a:gd name="connsiteY2" fmla="*/ 317409 h 730248"/>
                <a:gd name="connisteX3" fmla="*/ 1655445 w 4155440"/>
                <a:gd name="connsiteY3" fmla="*/ 102779 h 730248"/>
                <a:gd name="connisteX4" fmla="*/ 2363470 w 4155440"/>
                <a:gd name="connsiteY4" fmla="*/ 489494 h 730248"/>
                <a:gd name="connisteX5" fmla="*/ 2720975 w 4155440"/>
                <a:gd name="connsiteY5" fmla="*/ 215809 h 730248"/>
                <a:gd name="connisteX6" fmla="*/ 3495040 w 4155440"/>
                <a:gd name="connsiteY6" fmla="*/ 727619 h 730248"/>
                <a:gd name="connisteX7" fmla="*/ 4155440 w 4155440"/>
                <a:gd name="connsiteY7" fmla="*/ 382814 h 730248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  <a:cxn ang="0">
                  <a:pos x="connisteX5" y="connsiteY5"/>
                </a:cxn>
                <a:cxn ang="0">
                  <a:pos x="connisteX6" y="connsiteY6"/>
                </a:cxn>
                <a:cxn ang="0">
                  <a:pos x="connisteX7" y="connsiteY7"/>
                </a:cxn>
              </a:cxnLst>
              <a:rect l="l" t="t" r="r" b="b"/>
              <a:pathLst>
                <a:path w="4155440" h="730248">
                  <a:moveTo>
                    <a:pt x="0" y="31659"/>
                  </a:moveTo>
                  <a:cubicBezTo>
                    <a:pt x="103505" y="24674"/>
                    <a:pt x="340995" y="-31841"/>
                    <a:pt x="577850" y="25309"/>
                  </a:cubicBezTo>
                  <a:cubicBezTo>
                    <a:pt x="814705" y="82459"/>
                    <a:pt x="969645" y="302169"/>
                    <a:pt x="1184910" y="317409"/>
                  </a:cubicBezTo>
                  <a:cubicBezTo>
                    <a:pt x="1400175" y="332649"/>
                    <a:pt x="1419860" y="68489"/>
                    <a:pt x="1655445" y="102779"/>
                  </a:cubicBezTo>
                  <a:cubicBezTo>
                    <a:pt x="1891030" y="137069"/>
                    <a:pt x="2150110" y="466634"/>
                    <a:pt x="2363470" y="489494"/>
                  </a:cubicBezTo>
                  <a:cubicBezTo>
                    <a:pt x="2576830" y="512354"/>
                    <a:pt x="2494915" y="168184"/>
                    <a:pt x="2720975" y="215809"/>
                  </a:cubicBezTo>
                  <a:cubicBezTo>
                    <a:pt x="2947035" y="263434"/>
                    <a:pt x="3208020" y="693964"/>
                    <a:pt x="3495040" y="727619"/>
                  </a:cubicBezTo>
                  <a:cubicBezTo>
                    <a:pt x="3782060" y="761274"/>
                    <a:pt x="4038600" y="462189"/>
                    <a:pt x="4155440" y="382814"/>
                  </a:cubicBezTo>
                </a:path>
              </a:pathLst>
            </a:custGeom>
            <a:noFill/>
            <a:ln w="50800">
              <a:solidFill>
                <a:srgbClr val="F0B500"/>
              </a:solidFill>
              <a:headEnd type="none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2400" strike="noStrike" noProof="1"/>
            </a:p>
          </p:txBody>
        </p:sp>
        <p:pic>
          <p:nvPicPr>
            <p:cNvPr id="20484" name="图片 1" descr="2221 (20)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1" y="199"/>
              <a:ext cx="1370" cy="10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3" name="TextBox 1"/>
          <p:cNvSpPr txBox="1"/>
          <p:nvPr/>
        </p:nvSpPr>
        <p:spPr>
          <a:xfrm>
            <a:off x="3288030" y="3183255"/>
            <a:ext cx="5973445" cy="15367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42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pitchFamily="49" charset="-122"/>
              </a:rPr>
              <a:t>同分母分数相加减</a:t>
            </a:r>
            <a:r>
              <a:rPr lang="en-US" altLang="zh-CN" sz="4265" b="1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pitchFamily="49" charset="-122"/>
              </a:rPr>
              <a:t>:</a:t>
            </a:r>
            <a:endParaRPr lang="en-US" altLang="zh-CN" sz="4265" b="1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  <a:cs typeface="楷体" panose="0201060906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426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楷体" panose="02010609060101010101" pitchFamily="49" charset="-122"/>
              </a:rPr>
              <a:t>分母不变，分子相加减。</a:t>
            </a:r>
            <a:endParaRPr lang="zh-CN" altLang="en-US" sz="4265" b="1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楷体" panose="02010609060101010101" pitchFamily="49" charset="-122"/>
            </a:endParaRPr>
          </a:p>
        </p:txBody>
      </p:sp>
      <p:pic>
        <p:nvPicPr>
          <p:cNvPr id="26641" name="New picture"/>
          <p:cNvPicPr/>
          <p:nvPr/>
        </p:nvPicPr>
        <p:blipFill>
          <a:blip r:embed="rId2"/>
          <a:stretch>
            <a:fillRect/>
          </a:stretch>
        </p:blipFill>
        <p:spPr>
          <a:xfrm>
            <a:off x="11861800" y="11430000"/>
            <a:ext cx="317500" cy="2286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1"/>
          <p:cNvSpPr txBox="1"/>
          <p:nvPr/>
        </p:nvSpPr>
        <p:spPr>
          <a:xfrm>
            <a:off x="1095415" y="964950"/>
            <a:ext cx="6451438" cy="80674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noAutofit/>
          </a:bodyPr>
          <a:lstStyle/>
          <a:p>
            <a:r>
              <a:rPr lang="en-US" altLang="zh-CN" sz="4265" b="1"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4265" b="1">
                <a:latin typeface="宋体" panose="02010600030101010101" pitchFamily="2" charset="-122"/>
                <a:ea typeface="宋体" panose="02010600030101010101" pitchFamily="2" charset="-122"/>
              </a:rPr>
              <a:t>用分数表示涂色部分。</a:t>
            </a:r>
            <a:endParaRPr lang="zh-CN" altLang="en-US" sz="4265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20074" y="130269"/>
            <a:ext cx="164846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65" b="1" spc="200" noProof="1">
                <a:latin typeface="黑体" panose="02010609060101010101" charset="-122"/>
                <a:ea typeface="黑体" panose="02010609060101010101" charset="-122"/>
                <a:cs typeface="+mn-cs"/>
              </a:rPr>
              <a:t>复习导入</a:t>
            </a:r>
            <a:endParaRPr lang="zh-CN" altLang="en-US" sz="2665" b="1" spc="200" noProof="1"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20482" name="组合 7"/>
          <p:cNvGrpSpPr/>
          <p:nvPr/>
        </p:nvGrpSpPr>
        <p:grpSpPr>
          <a:xfrm>
            <a:off x="101584" y="170478"/>
            <a:ext cx="2736423" cy="605272"/>
            <a:chOff x="121" y="199"/>
            <a:chExt cx="3679" cy="1080"/>
          </a:xfrm>
        </p:grpSpPr>
        <p:sp>
          <p:nvSpPr>
            <p:cNvPr id="2" name="任意多边形 1"/>
            <p:cNvSpPr/>
            <p:nvPr/>
          </p:nvSpPr>
          <p:spPr>
            <a:xfrm rot="21180000">
              <a:off x="987" y="923"/>
              <a:ext cx="2813" cy="356"/>
            </a:xfrm>
            <a:custGeom>
              <a:avLst/>
              <a:gdLst>
                <a:gd name="connisteX0" fmla="*/ 0 w 4155440"/>
                <a:gd name="connsiteY0" fmla="*/ 31659 h 730248"/>
                <a:gd name="connisteX1" fmla="*/ 577850 w 4155440"/>
                <a:gd name="connsiteY1" fmla="*/ 25309 h 730248"/>
                <a:gd name="connisteX2" fmla="*/ 1184910 w 4155440"/>
                <a:gd name="connsiteY2" fmla="*/ 317409 h 730248"/>
                <a:gd name="connisteX3" fmla="*/ 1655445 w 4155440"/>
                <a:gd name="connsiteY3" fmla="*/ 102779 h 730248"/>
                <a:gd name="connisteX4" fmla="*/ 2363470 w 4155440"/>
                <a:gd name="connsiteY4" fmla="*/ 489494 h 730248"/>
                <a:gd name="connisteX5" fmla="*/ 2720975 w 4155440"/>
                <a:gd name="connsiteY5" fmla="*/ 215809 h 730248"/>
                <a:gd name="connisteX6" fmla="*/ 3495040 w 4155440"/>
                <a:gd name="connsiteY6" fmla="*/ 727619 h 730248"/>
                <a:gd name="connisteX7" fmla="*/ 4155440 w 4155440"/>
                <a:gd name="connsiteY7" fmla="*/ 382814 h 730248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  <a:cxn ang="0">
                  <a:pos x="connisteX5" y="connsiteY5"/>
                </a:cxn>
                <a:cxn ang="0">
                  <a:pos x="connisteX6" y="connsiteY6"/>
                </a:cxn>
                <a:cxn ang="0">
                  <a:pos x="connisteX7" y="connsiteY7"/>
                </a:cxn>
              </a:cxnLst>
              <a:rect l="l" t="t" r="r" b="b"/>
              <a:pathLst>
                <a:path w="4155440" h="730248">
                  <a:moveTo>
                    <a:pt x="0" y="31659"/>
                  </a:moveTo>
                  <a:cubicBezTo>
                    <a:pt x="103505" y="24674"/>
                    <a:pt x="340995" y="-31841"/>
                    <a:pt x="577850" y="25309"/>
                  </a:cubicBezTo>
                  <a:cubicBezTo>
                    <a:pt x="814705" y="82459"/>
                    <a:pt x="969645" y="302169"/>
                    <a:pt x="1184910" y="317409"/>
                  </a:cubicBezTo>
                  <a:cubicBezTo>
                    <a:pt x="1400175" y="332649"/>
                    <a:pt x="1419860" y="68489"/>
                    <a:pt x="1655445" y="102779"/>
                  </a:cubicBezTo>
                  <a:cubicBezTo>
                    <a:pt x="1891030" y="137069"/>
                    <a:pt x="2150110" y="466634"/>
                    <a:pt x="2363470" y="489494"/>
                  </a:cubicBezTo>
                  <a:cubicBezTo>
                    <a:pt x="2576830" y="512354"/>
                    <a:pt x="2494915" y="168184"/>
                    <a:pt x="2720975" y="215809"/>
                  </a:cubicBezTo>
                  <a:cubicBezTo>
                    <a:pt x="2947035" y="263434"/>
                    <a:pt x="3208020" y="693964"/>
                    <a:pt x="3495040" y="727619"/>
                  </a:cubicBezTo>
                  <a:cubicBezTo>
                    <a:pt x="3782060" y="761274"/>
                    <a:pt x="4038600" y="462189"/>
                    <a:pt x="4155440" y="382814"/>
                  </a:cubicBezTo>
                </a:path>
              </a:pathLst>
            </a:custGeom>
            <a:noFill/>
            <a:ln w="50800">
              <a:solidFill>
                <a:srgbClr val="F0B500"/>
              </a:solidFill>
              <a:headEnd type="none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2400" strike="noStrike" noProof="1"/>
            </a:p>
          </p:txBody>
        </p:sp>
        <p:pic>
          <p:nvPicPr>
            <p:cNvPr id="20484" name="图片 1" descr="2221 (20)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1" y="199"/>
              <a:ext cx="1370" cy="1000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9" name="图片 18"/>
          <p:cNvPicPr>
            <a:picLocks noChangeAspect="1"/>
          </p:cNvPicPr>
          <p:nvPr/>
        </p:nvPicPr>
        <p:blipFill>
          <a:blip r:embed="rId2"/>
          <a:srcRect l="20667" t="36634" r="59250"/>
          <a:stretch>
            <a:fillRect/>
          </a:stretch>
        </p:blipFill>
        <p:spPr>
          <a:xfrm>
            <a:off x="606965" y="2052747"/>
            <a:ext cx="3023821" cy="3421692"/>
          </a:xfrm>
          <a:custGeom>
            <a:avLst/>
            <a:gdLst>
              <a:gd name="connsiteX0" fmla="*/ 0 w 1836420"/>
              <a:gd name="connsiteY0" fmla="*/ 0 h 2077222"/>
              <a:gd name="connsiteX1" fmla="*/ 1836420 w 1836420"/>
              <a:gd name="connsiteY1" fmla="*/ 0 h 2077222"/>
              <a:gd name="connsiteX2" fmla="*/ 1836420 w 1836420"/>
              <a:gd name="connsiteY2" fmla="*/ 2077222 h 2077222"/>
              <a:gd name="connsiteX3" fmla="*/ 0 w 1836420"/>
              <a:gd name="connsiteY3" fmla="*/ 2077222 h 2077222"/>
              <a:gd name="connsiteX4" fmla="*/ 0 w 1836420"/>
              <a:gd name="connsiteY4" fmla="*/ 0 h 20772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36420" h="2077222">
                <a:moveTo>
                  <a:pt x="0" y="0"/>
                </a:moveTo>
                <a:lnTo>
                  <a:pt x="1836420" y="0"/>
                </a:lnTo>
                <a:lnTo>
                  <a:pt x="1836420" y="2077222"/>
                </a:lnTo>
                <a:lnTo>
                  <a:pt x="0" y="2077222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2"/>
          <a:srcRect l="42583" t="35472" r="39333"/>
          <a:stretch>
            <a:fillRect/>
          </a:stretch>
        </p:blipFill>
        <p:spPr>
          <a:xfrm>
            <a:off x="7739864" y="1946930"/>
            <a:ext cx="2730920" cy="3493647"/>
          </a:xfrm>
          <a:custGeom>
            <a:avLst/>
            <a:gdLst>
              <a:gd name="connsiteX0" fmla="*/ 0 w 1653540"/>
              <a:gd name="connsiteY0" fmla="*/ 0 h 2115322"/>
              <a:gd name="connsiteX1" fmla="*/ 1653540 w 1653540"/>
              <a:gd name="connsiteY1" fmla="*/ 0 h 2115322"/>
              <a:gd name="connsiteX2" fmla="*/ 1653540 w 1653540"/>
              <a:gd name="connsiteY2" fmla="*/ 2115322 h 2115322"/>
              <a:gd name="connsiteX3" fmla="*/ 0 w 1653540"/>
              <a:gd name="connsiteY3" fmla="*/ 2115322 h 2115322"/>
              <a:gd name="connsiteX4" fmla="*/ 0 w 1653540"/>
              <a:gd name="connsiteY4" fmla="*/ 0 h 21153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53539" h="2115322">
                <a:moveTo>
                  <a:pt x="0" y="0"/>
                </a:moveTo>
                <a:lnTo>
                  <a:pt x="1653540" y="0"/>
                </a:lnTo>
                <a:lnTo>
                  <a:pt x="1653540" y="2115322"/>
                </a:lnTo>
                <a:lnTo>
                  <a:pt x="0" y="2115322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rcRect t="8071"/>
          <a:stretch>
            <a:fillRect/>
          </a:stretch>
        </p:blipFill>
        <p:spPr>
          <a:xfrm>
            <a:off x="3993103" y="1986717"/>
            <a:ext cx="3250692" cy="3490261"/>
          </a:xfrm>
          <a:prstGeom prst="rect">
            <a:avLst/>
          </a:prstGeom>
        </p:spPr>
      </p:pic>
      <p:sp>
        <p:nvSpPr>
          <p:cNvPr id="9225" name="TextBox 1"/>
          <p:cNvSpPr txBox="1"/>
          <p:nvPr/>
        </p:nvSpPr>
        <p:spPr>
          <a:xfrm>
            <a:off x="5072434" y="4842078"/>
            <a:ext cx="853307" cy="634901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noAutofit/>
          </a:bodyPr>
          <a:lstStyle/>
          <a:p>
            <a:pPr algn="ctr"/>
            <a:r>
              <a:rPr lang="en-US" altLang="zh-CN" sz="3735">
                <a:solidFill>
                  <a:schemeClr val="accent2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8</a:t>
            </a:r>
            <a:endParaRPr lang="en-US" altLang="zh-CN" sz="3735">
              <a:solidFill>
                <a:schemeClr val="accent2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cxnSp>
        <p:nvCxnSpPr>
          <p:cNvPr id="16" name="直接连接符 15"/>
          <p:cNvCxnSpPr/>
          <p:nvPr/>
        </p:nvCxnSpPr>
        <p:spPr>
          <a:xfrm>
            <a:off x="5326394" y="4963979"/>
            <a:ext cx="402104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"/>
          <p:cNvSpPr txBox="1"/>
          <p:nvPr/>
        </p:nvSpPr>
        <p:spPr>
          <a:xfrm>
            <a:off x="5039419" y="4373944"/>
            <a:ext cx="919336" cy="66611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ctr"/>
            <a:r>
              <a:rPr lang="en-US" altLang="zh-CN" sz="3735">
                <a:solidFill>
                  <a:schemeClr val="accent2">
                    <a:lumMod val="75000"/>
                  </a:schemeClr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charset="0"/>
              </a:rPr>
              <a:t>6</a:t>
            </a:r>
            <a:endParaRPr lang="en-US" altLang="zh-CN" sz="3735">
              <a:solidFill>
                <a:schemeClr val="accent2">
                  <a:lumMod val="75000"/>
                </a:schemeClr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0841" y="4125063"/>
            <a:ext cx="761881" cy="1193613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39419" y="4500078"/>
            <a:ext cx="761881" cy="1193613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24383" y="4246964"/>
            <a:ext cx="761881" cy="1193613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1"/>
          <p:cNvSpPr txBox="1"/>
          <p:nvPr/>
        </p:nvSpPr>
        <p:spPr>
          <a:xfrm>
            <a:off x="1020074" y="890455"/>
            <a:ext cx="6451438" cy="806747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noAutofit/>
          </a:bodyPr>
          <a:lstStyle/>
          <a:p>
            <a:r>
              <a:rPr lang="en-US" altLang="zh-CN" sz="4265" b="1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4265" b="1">
                <a:latin typeface="宋体" panose="02010600030101010101" pitchFamily="2" charset="-122"/>
                <a:ea typeface="宋体" panose="02010600030101010101" pitchFamily="2" charset="-122"/>
              </a:rPr>
              <a:t>填空。</a:t>
            </a:r>
            <a:endParaRPr lang="zh-CN" altLang="en-US" sz="4265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095415" y="1697202"/>
            <a:ext cx="9569225" cy="503349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noAutofit/>
          </a:bodyPr>
          <a:lstStyle/>
          <a:p>
            <a:pPr fontAlgn="auto">
              <a:lnSpc>
                <a:spcPct val="150000"/>
              </a:lnSpc>
            </a:pPr>
            <a:r>
              <a:rPr lang="zh-CN" sz="4265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735" b="1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735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sz="3735" b="1">
                <a:latin typeface="宋体" panose="02010600030101010101" pitchFamily="2" charset="-122"/>
                <a:ea typeface="宋体" panose="02010600030101010101" pitchFamily="2" charset="-122"/>
              </a:rPr>
              <a:t>3个</a:t>
            </a:r>
            <a:r>
              <a:rPr lang="en-US" sz="3735" b="1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sz="3735" b="1">
                <a:latin typeface="宋体" panose="02010600030101010101" pitchFamily="2" charset="-122"/>
                <a:ea typeface="宋体" panose="02010600030101010101" pitchFamily="2" charset="-122"/>
              </a:rPr>
              <a:t>是(    )。</a:t>
            </a:r>
            <a:endParaRPr sz="3735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zh-CN" sz="3735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735" b="1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3735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3735" b="1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sz="3735" b="1">
                <a:latin typeface="宋体" panose="02010600030101010101" pitchFamily="2" charset="-122"/>
                <a:ea typeface="宋体" panose="02010600030101010101" pitchFamily="2" charset="-122"/>
              </a:rPr>
              <a:t>是(  </a:t>
            </a:r>
            <a:r>
              <a:rPr lang="en-US" sz="373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sz="373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sz="3735" b="1">
                <a:latin typeface="宋体" panose="02010600030101010101" pitchFamily="2" charset="-122"/>
                <a:ea typeface="宋体" panose="02010600030101010101" pitchFamily="2" charset="-122"/>
              </a:rPr>
              <a:t> )个</a:t>
            </a:r>
            <a:r>
              <a:rPr lang="en-US" sz="3735" b="1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sz="3735" b="1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sz="3735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zh-CN" sz="3735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735" b="1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3735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3735" b="1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sz="3735" b="1">
                <a:latin typeface="宋体" panose="02010600030101010101" pitchFamily="2" charset="-122"/>
                <a:ea typeface="宋体" panose="02010600030101010101" pitchFamily="2" charset="-122"/>
              </a:rPr>
              <a:t>是4个( </a:t>
            </a:r>
            <a:r>
              <a:rPr lang="en-US" sz="3735" b="1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  <a:r>
              <a:rPr sz="3735" b="1">
                <a:latin typeface="宋体" panose="02010600030101010101" pitchFamily="2" charset="-122"/>
                <a:ea typeface="宋体" panose="02010600030101010101" pitchFamily="2" charset="-122"/>
              </a:rPr>
              <a:t>  )。</a:t>
            </a:r>
            <a:endParaRPr sz="3735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zh-CN" sz="3735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735" b="1"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3735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sz="3735" b="1">
                <a:latin typeface="宋体" panose="02010600030101010101" pitchFamily="2" charset="-122"/>
                <a:ea typeface="宋体" panose="02010600030101010101" pitchFamily="2" charset="-122"/>
              </a:rPr>
              <a:t>1里面有(  </a:t>
            </a:r>
            <a:r>
              <a:rPr lang="en-US" sz="373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8</a:t>
            </a:r>
            <a:r>
              <a:rPr sz="3735" b="1">
                <a:latin typeface="宋体" panose="02010600030101010101" pitchFamily="2" charset="-122"/>
                <a:ea typeface="宋体" panose="02010600030101010101" pitchFamily="2" charset="-122"/>
              </a:rPr>
              <a:t>  )个</a:t>
            </a:r>
            <a:r>
              <a:rPr lang="en-US" sz="3735" b="1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sz="3735" b="1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  <a:endParaRPr sz="3735" b="1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fontAlgn="auto">
              <a:lnSpc>
                <a:spcPct val="150000"/>
              </a:lnSpc>
            </a:pPr>
            <a:r>
              <a:rPr lang="zh-CN" sz="3735" b="1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3735" b="1"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3735" b="1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en-US" altLang="zh-CN" sz="3735" b="1">
                <a:latin typeface="宋体" panose="02010600030101010101" pitchFamily="2" charset="-122"/>
                <a:ea typeface="宋体" panose="02010600030101010101" pitchFamily="2" charset="-122"/>
              </a:rPr>
              <a:t>  </a:t>
            </a:r>
            <a:r>
              <a:rPr sz="3735" b="1">
                <a:latin typeface="宋体" panose="02010600030101010101" pitchFamily="2" charset="-122"/>
                <a:ea typeface="宋体" panose="02010600030101010101" pitchFamily="2" charset="-122"/>
              </a:rPr>
              <a:t>里面有(  </a:t>
            </a:r>
            <a:r>
              <a:rPr lang="en-US" sz="3735" b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6</a:t>
            </a:r>
            <a:r>
              <a:rPr sz="3735" b="1">
                <a:latin typeface="宋体" panose="02010600030101010101" pitchFamily="2" charset="-122"/>
                <a:ea typeface="宋体" panose="02010600030101010101" pitchFamily="2" charset="-122"/>
              </a:rPr>
              <a:t>  )个(   )。</a:t>
            </a:r>
            <a:endParaRPr sz="3735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0482" name="组合 7"/>
          <p:cNvGrpSpPr/>
          <p:nvPr/>
        </p:nvGrpSpPr>
        <p:grpSpPr>
          <a:xfrm>
            <a:off x="101584" y="170478"/>
            <a:ext cx="2736423" cy="605272"/>
            <a:chOff x="121" y="199"/>
            <a:chExt cx="3679" cy="1080"/>
          </a:xfrm>
        </p:grpSpPr>
        <p:sp>
          <p:nvSpPr>
            <p:cNvPr id="3" name="任意多边形 2"/>
            <p:cNvSpPr/>
            <p:nvPr/>
          </p:nvSpPr>
          <p:spPr>
            <a:xfrm rot="21180000">
              <a:off x="987" y="923"/>
              <a:ext cx="2813" cy="356"/>
            </a:xfrm>
            <a:custGeom>
              <a:avLst/>
              <a:gdLst>
                <a:gd name="connisteX0" fmla="*/ 0 w 4155440"/>
                <a:gd name="connsiteY0" fmla="*/ 31659 h 730248"/>
                <a:gd name="connisteX1" fmla="*/ 577850 w 4155440"/>
                <a:gd name="connsiteY1" fmla="*/ 25309 h 730248"/>
                <a:gd name="connisteX2" fmla="*/ 1184910 w 4155440"/>
                <a:gd name="connsiteY2" fmla="*/ 317409 h 730248"/>
                <a:gd name="connisteX3" fmla="*/ 1655445 w 4155440"/>
                <a:gd name="connsiteY3" fmla="*/ 102779 h 730248"/>
                <a:gd name="connisteX4" fmla="*/ 2363470 w 4155440"/>
                <a:gd name="connsiteY4" fmla="*/ 489494 h 730248"/>
                <a:gd name="connisteX5" fmla="*/ 2720975 w 4155440"/>
                <a:gd name="connsiteY5" fmla="*/ 215809 h 730248"/>
                <a:gd name="connisteX6" fmla="*/ 3495040 w 4155440"/>
                <a:gd name="connsiteY6" fmla="*/ 727619 h 730248"/>
                <a:gd name="connisteX7" fmla="*/ 4155440 w 4155440"/>
                <a:gd name="connsiteY7" fmla="*/ 382814 h 730248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  <a:cxn ang="0">
                  <a:pos x="connisteX5" y="connsiteY5"/>
                </a:cxn>
                <a:cxn ang="0">
                  <a:pos x="connisteX6" y="connsiteY6"/>
                </a:cxn>
                <a:cxn ang="0">
                  <a:pos x="connisteX7" y="connsiteY7"/>
                </a:cxn>
              </a:cxnLst>
              <a:rect l="l" t="t" r="r" b="b"/>
              <a:pathLst>
                <a:path w="4155440" h="730248">
                  <a:moveTo>
                    <a:pt x="0" y="31659"/>
                  </a:moveTo>
                  <a:cubicBezTo>
                    <a:pt x="103505" y="24674"/>
                    <a:pt x="340995" y="-31841"/>
                    <a:pt x="577850" y="25309"/>
                  </a:cubicBezTo>
                  <a:cubicBezTo>
                    <a:pt x="814705" y="82459"/>
                    <a:pt x="969645" y="302169"/>
                    <a:pt x="1184910" y="317409"/>
                  </a:cubicBezTo>
                  <a:cubicBezTo>
                    <a:pt x="1400175" y="332649"/>
                    <a:pt x="1419860" y="68489"/>
                    <a:pt x="1655445" y="102779"/>
                  </a:cubicBezTo>
                  <a:cubicBezTo>
                    <a:pt x="1891030" y="137069"/>
                    <a:pt x="2150110" y="466634"/>
                    <a:pt x="2363470" y="489494"/>
                  </a:cubicBezTo>
                  <a:cubicBezTo>
                    <a:pt x="2576830" y="512354"/>
                    <a:pt x="2494915" y="168184"/>
                    <a:pt x="2720975" y="215809"/>
                  </a:cubicBezTo>
                  <a:cubicBezTo>
                    <a:pt x="2947035" y="263434"/>
                    <a:pt x="3208020" y="693964"/>
                    <a:pt x="3495040" y="727619"/>
                  </a:cubicBezTo>
                  <a:cubicBezTo>
                    <a:pt x="3782060" y="761274"/>
                    <a:pt x="4038600" y="462189"/>
                    <a:pt x="4155440" y="382814"/>
                  </a:cubicBezTo>
                </a:path>
              </a:pathLst>
            </a:custGeom>
            <a:noFill/>
            <a:ln w="50800">
              <a:solidFill>
                <a:srgbClr val="F0B500"/>
              </a:solidFill>
              <a:headEnd type="none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2400" strike="noStrike" noProof="1"/>
            </a:p>
          </p:txBody>
        </p:sp>
        <p:pic>
          <p:nvPicPr>
            <p:cNvPr id="20484" name="图片 1" descr="2221 (20)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21" y="199"/>
              <a:ext cx="1370" cy="1000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4" name="文本框 3"/>
          <p:cNvSpPr txBox="1"/>
          <p:nvPr/>
        </p:nvSpPr>
        <p:spPr>
          <a:xfrm>
            <a:off x="1020074" y="130269"/>
            <a:ext cx="164846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65" b="1" spc="200" noProof="1">
                <a:latin typeface="黑体" panose="02010609060101010101" charset="-122"/>
                <a:ea typeface="黑体" panose="02010609060101010101" charset="-122"/>
                <a:cs typeface="+mn-cs"/>
              </a:rPr>
              <a:t>复习导入</a:t>
            </a:r>
            <a:endParaRPr lang="zh-CN" altLang="en-US" sz="2665" b="1" spc="200" noProof="1">
              <a:latin typeface="黑体" panose="02010609060101010101" charset="-122"/>
              <a:ea typeface="黑体" panose="02010609060101010101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2994" y="2815474"/>
            <a:ext cx="459668" cy="822831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rcRect l="22667" t="10588"/>
          <a:stretch>
            <a:fillRect/>
          </a:stretch>
        </p:blipFill>
        <p:spPr>
          <a:xfrm>
            <a:off x="3245613" y="1925767"/>
            <a:ext cx="471520" cy="74156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8642" y="1925767"/>
            <a:ext cx="623896" cy="810133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30409" y="2795157"/>
            <a:ext cx="550247" cy="864312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92415" y="3754281"/>
            <a:ext cx="550247" cy="772039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49385" y="3754281"/>
            <a:ext cx="541782" cy="733099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47424" y="4526320"/>
            <a:ext cx="518079" cy="798282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04267" y="5383860"/>
            <a:ext cx="616277" cy="796589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65503" y="5324602"/>
            <a:ext cx="559559" cy="910024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851731" y="2906053"/>
            <a:ext cx="526544" cy="640827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63558" y="4720177"/>
            <a:ext cx="547708" cy="667069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889583" y="5549780"/>
            <a:ext cx="539242" cy="65521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组合 4"/>
          <p:cNvGrpSpPr/>
          <p:nvPr/>
        </p:nvGrpSpPr>
        <p:grpSpPr>
          <a:xfrm>
            <a:off x="512153" y="803686"/>
            <a:ext cx="785161" cy="857117"/>
            <a:chOff x="357158" y="857232"/>
            <a:chExt cx="588252" cy="642942"/>
          </a:xfrm>
        </p:grpSpPr>
        <p:pic>
          <p:nvPicPr>
            <p:cNvPr id="7171" name="图片 2" descr="例题.png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57158" y="857232"/>
              <a:ext cx="588252" cy="64294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172" name="TextBox 8"/>
            <p:cNvSpPr txBox="1"/>
            <p:nvPr/>
          </p:nvSpPr>
          <p:spPr>
            <a:xfrm>
              <a:off x="357158" y="976299"/>
              <a:ext cx="561955" cy="49966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en-US" altLang="zh-CN" sz="3735" b="1">
                  <a:latin typeface="黑体" panose="02010609060101010101" charset="-122"/>
                  <a:ea typeface="黑体" panose="02010609060101010101" charset="-122"/>
                </a:rPr>
                <a:t>5</a:t>
              </a:r>
              <a:endParaRPr lang="zh-CN" altLang="en-US" sz="3735" b="1">
                <a:latin typeface="黑体" panose="02010609060101010101" charset="-122"/>
                <a:ea typeface="黑体" panose="02010609060101010101" charset="-122"/>
              </a:endParaRPr>
            </a:p>
          </p:txBody>
        </p:sp>
      </p:grpSp>
      <p:pic>
        <p:nvPicPr>
          <p:cNvPr id="7173" name="Picture 4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11731" y="1816141"/>
            <a:ext cx="7694997" cy="342846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7" name="圆角矩形标注 46"/>
          <p:cNvSpPr/>
          <p:nvPr/>
        </p:nvSpPr>
        <p:spPr>
          <a:xfrm>
            <a:off x="1966499" y="946326"/>
            <a:ext cx="5977379" cy="1087797"/>
          </a:xfrm>
          <a:prstGeom prst="wedgeRoundRectCallout">
            <a:avLst>
              <a:gd name="adj1" fmla="val -37834"/>
              <a:gd name="adj2" fmla="val 84241"/>
              <a:gd name="adj3" fmla="val 1666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 defTabSz="914400" fontAlgn="base"/>
            <a:r>
              <a:rPr lang="zh-CN" altLang="en-US" sz="4265" b="1" strike="noStrike" noProof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ea"/>
              </a:rPr>
              <a:t>我吃这块巧克力的</a:t>
            </a:r>
            <a:r>
              <a:rPr lang="zh-CN" altLang="en-US" sz="4265" b="1" strike="noStrike" noProof="1">
                <a:solidFill>
                  <a:schemeClr val="tx1"/>
                </a:solidFill>
                <a:latin typeface="Times New Roman" panose="02020603050405020304" charset="0"/>
                <a:ea typeface="楷体" panose="02010609060101010101" pitchFamily="49" charset="-122"/>
                <a:cs typeface="Times New Roman" panose="02020603050405020304" charset="0"/>
              </a:rPr>
              <a:t>   。</a:t>
            </a:r>
            <a:endParaRPr lang="zh-CN" altLang="en-US" sz="4265" b="1" strike="noStrike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charset="0"/>
              <a:ea typeface="楷体" panose="02010609060101010101" pitchFamily="49" charset="-122"/>
              <a:cs typeface="Times New Roman" panose="0202060305040502030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8275720" y="1835611"/>
            <a:ext cx="3220217" cy="1671136"/>
            <a:chOff x="9419" y="2048"/>
            <a:chExt cx="3804" cy="1974"/>
          </a:xfrm>
        </p:grpSpPr>
        <p:sp>
          <p:nvSpPr>
            <p:cNvPr id="62" name="圆角矩形标注 61"/>
            <p:cNvSpPr/>
            <p:nvPr/>
          </p:nvSpPr>
          <p:spPr>
            <a:xfrm>
              <a:off x="9419" y="2048"/>
              <a:ext cx="3804" cy="1841"/>
            </a:xfrm>
            <a:prstGeom prst="wedgeRoundRectCallout">
              <a:avLst>
                <a:gd name="adj1" fmla="val -72081"/>
                <a:gd name="adj2" fmla="val 15876"/>
                <a:gd name="adj3" fmla="val 16667"/>
              </a:avLst>
            </a:prstGeom>
            <a:solidFill>
              <a:srgbClr val="FFCCFF"/>
            </a:solidFill>
            <a:ln w="1270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l" defTabSz="914400" fontAlgn="base">
                <a:lnSpc>
                  <a:spcPct val="100000"/>
                </a:lnSpc>
              </a:pPr>
              <a:r>
                <a:rPr lang="zh-CN" altLang="en-US" sz="4265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+mn-ea"/>
                  <a:sym typeface="+mn-ea"/>
                </a:rPr>
                <a:t>我吃这块巧克力</a:t>
              </a:r>
              <a:r>
                <a:rPr lang="zh-CN" altLang="en-US" sz="4265" b="1">
                  <a:solidFill>
                    <a:schemeClr val="tx1"/>
                  </a:solidFill>
                  <a:latin typeface="Times New Roman" panose="02020603050405020304" charset="0"/>
                  <a:ea typeface="楷体" panose="02010609060101010101" pitchFamily="49" charset="-122"/>
                  <a:cs typeface="Times New Roman" panose="02020603050405020304" charset="0"/>
                  <a:sym typeface="+mn-ea"/>
                </a:rPr>
                <a:t>的</a:t>
              </a:r>
              <a:r>
                <a:rPr lang="zh-CN" altLang="en-US" sz="4800" b="1" strike="noStrike" noProof="1"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imes New Roman" panose="02020603050405020304" charset="0"/>
                  <a:ea typeface="华文楷体" panose="02010600040101010101" pitchFamily="2" charset="-122"/>
                  <a:cs typeface="Times New Roman" panose="02020603050405020304" charset="0"/>
                </a:rPr>
                <a:t>   </a:t>
              </a:r>
              <a:r>
                <a:rPr lang="zh-CN" altLang="en-US" sz="4800" b="1" strike="noStrike" noProof="1">
                  <a:solidFill>
                    <a:srgbClr val="FFFFFF"/>
                  </a:solidFill>
                  <a:latin typeface="Times New Roman" panose="02020603050405020304" charset="0"/>
                  <a:ea typeface="华文楷体" panose="02010600040101010101" pitchFamily="2" charset="-122"/>
                  <a:cs typeface="Times New Roman" panose="02020603050405020304" charset="0"/>
                </a:rPr>
                <a:t> </a:t>
              </a:r>
              <a:r>
                <a:rPr lang="zh-CN" altLang="en-US" sz="4800" b="1" strike="noStrike" noProof="1">
                  <a:solidFill>
                    <a:schemeClr val="tx1"/>
                  </a:solidFill>
                  <a:latin typeface="Times New Roman" panose="02020603050405020304" charset="0"/>
                  <a:ea typeface="华文楷体" panose="02010600040101010101" pitchFamily="2" charset="-122"/>
                  <a:cs typeface="Times New Roman" panose="02020603050405020304" charset="0"/>
                </a:rPr>
                <a:t>。</a:t>
              </a:r>
              <a:endParaRPr lang="zh-CN" altLang="en-US" sz="4800" b="1" strike="noStrike" noProof="1">
                <a:solidFill>
                  <a:schemeClr val="tx1"/>
                </a:solidFill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7182" name="组合 47"/>
            <p:cNvGrpSpPr/>
            <p:nvPr/>
          </p:nvGrpSpPr>
          <p:grpSpPr>
            <a:xfrm>
              <a:off x="11486" y="2713"/>
              <a:ext cx="864" cy="1309"/>
              <a:chOff x="-375135" y="3591922"/>
              <a:chExt cx="779154" cy="2121390"/>
            </a:xfrm>
          </p:grpSpPr>
          <p:sp>
            <p:nvSpPr>
              <p:cNvPr id="7183" name="TextBox 1"/>
              <p:cNvSpPr txBox="1"/>
              <p:nvPr/>
            </p:nvSpPr>
            <p:spPr>
              <a:xfrm>
                <a:off x="-375135" y="3591922"/>
                <a:ext cx="776294" cy="12751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3735" b="1">
                    <a:latin typeface="Times New Roman" panose="02020603050405020304" charset="0"/>
                    <a:ea typeface="华文楷体" panose="02010600040101010101" pitchFamily="2" charset="-122"/>
                    <a:cs typeface="Times New Roman" panose="02020603050405020304" charset="0"/>
                  </a:rPr>
                  <a:t>2</a:t>
                </a:r>
                <a:endParaRPr lang="en-US" altLang="zh-CN" sz="3735" b="1">
                  <a:latin typeface="Times New Roman" panose="02020603050405020304" charset="0"/>
                  <a:ea typeface="华文楷体" panose="0201060004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27" name="直接连接符 26"/>
              <p:cNvCxnSpPr/>
              <p:nvPr/>
            </p:nvCxnSpPr>
            <p:spPr>
              <a:xfrm>
                <a:off x="-287552" y="4662641"/>
                <a:ext cx="642942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85" name="TextBox 1"/>
              <p:cNvSpPr txBox="1"/>
              <p:nvPr/>
            </p:nvSpPr>
            <p:spPr>
              <a:xfrm>
                <a:off x="-372275" y="4438121"/>
                <a:ext cx="776294" cy="127519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 algn="ctr"/>
                <a:r>
                  <a:rPr lang="en-US" altLang="zh-CN" sz="3735" b="1">
                    <a:latin typeface="Times New Roman" panose="02020603050405020304" charset="0"/>
                    <a:ea typeface="华文楷体" panose="02010600040101010101" pitchFamily="2" charset="-122"/>
                    <a:cs typeface="Times New Roman" panose="02020603050405020304" charset="0"/>
                  </a:rPr>
                  <a:t>8</a:t>
                </a:r>
                <a:endParaRPr lang="en-US" altLang="zh-CN" sz="3735" b="1">
                  <a:latin typeface="Times New Roman" panose="02020603050405020304" charset="0"/>
                  <a:ea typeface="华文楷体" panose="02010600040101010101" pitchFamily="2" charset="-122"/>
                  <a:cs typeface="Times New Roman" panose="02020603050405020304" charset="0"/>
                </a:endParaRPr>
              </a:p>
            </p:txBody>
          </p:sp>
        </p:grpSp>
      </p:grpSp>
      <p:sp>
        <p:nvSpPr>
          <p:cNvPr id="73" name="TextBox 1"/>
          <p:cNvSpPr txBox="1"/>
          <p:nvPr/>
        </p:nvSpPr>
        <p:spPr>
          <a:xfrm>
            <a:off x="846958" y="5043130"/>
            <a:ext cx="11100181" cy="10769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4265" b="1">
                <a:latin typeface="宋体" panose="02010600030101010101" pitchFamily="2" charset="-122"/>
                <a:ea typeface="宋体" panose="02010600030101010101" pitchFamily="2" charset="-122"/>
              </a:rPr>
              <a:t>两人一共</a:t>
            </a:r>
            <a:r>
              <a:rPr lang="zh-CN" altLang="en-US" sz="4265" b="1" smtClean="0">
                <a:latin typeface="宋体" panose="02010600030101010101" pitchFamily="2" charset="-122"/>
                <a:ea typeface="宋体" panose="02010600030101010101" pitchFamily="2" charset="-122"/>
              </a:rPr>
              <a:t>吃这</a:t>
            </a:r>
            <a:r>
              <a:rPr lang="zh-CN" altLang="en-US" sz="4265" b="1">
                <a:latin typeface="宋体" panose="02010600030101010101" pitchFamily="2" charset="-122"/>
                <a:ea typeface="宋体" panose="02010600030101010101" pitchFamily="2" charset="-122"/>
              </a:rPr>
              <a:t>块巧克力的几分之几？</a:t>
            </a:r>
            <a:endParaRPr lang="zh-CN" altLang="en-US" sz="4265" b="1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6648681" y="874371"/>
            <a:ext cx="1188534" cy="1130123"/>
            <a:chOff x="8075" y="3153"/>
            <a:chExt cx="1404" cy="1335"/>
          </a:xfrm>
        </p:grpSpPr>
        <p:cxnSp>
          <p:nvCxnSpPr>
            <p:cNvPr id="22" name="直接连接符 21"/>
            <p:cNvCxnSpPr/>
            <p:nvPr/>
          </p:nvCxnSpPr>
          <p:spPr>
            <a:xfrm>
              <a:off x="8107" y="3825"/>
              <a:ext cx="510" cy="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文本框 22"/>
            <p:cNvSpPr txBox="1"/>
            <p:nvPr/>
          </p:nvSpPr>
          <p:spPr>
            <a:xfrm>
              <a:off x="8075" y="3153"/>
              <a:ext cx="1404" cy="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735" b="1">
                  <a:latin typeface="Times New Roman" panose="02020603050405020304" charset="0"/>
                  <a:cs typeface="Times New Roman" panose="02020603050405020304" charset="0"/>
                </a:rPr>
                <a:t>5</a:t>
              </a:r>
              <a:endParaRPr lang="en-US" altLang="zh-CN" sz="3735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24" name="文本框 23"/>
            <p:cNvSpPr txBox="1"/>
            <p:nvPr/>
          </p:nvSpPr>
          <p:spPr>
            <a:xfrm>
              <a:off x="8077" y="3701"/>
              <a:ext cx="876" cy="7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735" b="1">
                  <a:latin typeface="Times New Roman" panose="02020603050405020304" charset="0"/>
                  <a:cs typeface="Times New Roman" panose="02020603050405020304" charset="0"/>
                </a:rPr>
                <a:t>8</a:t>
              </a:r>
              <a:endParaRPr lang="en-US" altLang="zh-CN" sz="3735" b="1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2" name="文本框 1"/>
          <p:cNvSpPr txBox="1"/>
          <p:nvPr/>
        </p:nvSpPr>
        <p:spPr>
          <a:xfrm>
            <a:off x="1020074" y="130269"/>
            <a:ext cx="1648460" cy="501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665" b="1" spc="200" noProof="1">
                <a:latin typeface="黑体" panose="02010609060101010101" charset="-122"/>
                <a:ea typeface="黑体" panose="02010609060101010101" charset="-122"/>
              </a:rPr>
              <a:t>探究新知</a:t>
            </a:r>
            <a:endParaRPr lang="zh-CN" altLang="en-US" sz="2665" b="1" spc="200" noProof="1"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20482" name="组合 7"/>
          <p:cNvGrpSpPr/>
          <p:nvPr/>
        </p:nvGrpSpPr>
        <p:grpSpPr>
          <a:xfrm>
            <a:off x="101584" y="170478"/>
            <a:ext cx="2736423" cy="605272"/>
            <a:chOff x="121" y="199"/>
            <a:chExt cx="3679" cy="1080"/>
          </a:xfrm>
        </p:grpSpPr>
        <p:sp>
          <p:nvSpPr>
            <p:cNvPr id="7" name="任意多边形 6"/>
            <p:cNvSpPr/>
            <p:nvPr/>
          </p:nvSpPr>
          <p:spPr>
            <a:xfrm rot="21180000">
              <a:off x="987" y="923"/>
              <a:ext cx="2813" cy="356"/>
            </a:xfrm>
            <a:custGeom>
              <a:avLst/>
              <a:gdLst>
                <a:gd name="connisteX0" fmla="*/ 0 w 4155440"/>
                <a:gd name="connsiteY0" fmla="*/ 31659 h 730248"/>
                <a:gd name="connisteX1" fmla="*/ 577850 w 4155440"/>
                <a:gd name="connsiteY1" fmla="*/ 25309 h 730248"/>
                <a:gd name="connisteX2" fmla="*/ 1184910 w 4155440"/>
                <a:gd name="connsiteY2" fmla="*/ 317409 h 730248"/>
                <a:gd name="connisteX3" fmla="*/ 1655445 w 4155440"/>
                <a:gd name="connsiteY3" fmla="*/ 102779 h 730248"/>
                <a:gd name="connisteX4" fmla="*/ 2363470 w 4155440"/>
                <a:gd name="connsiteY4" fmla="*/ 489494 h 730248"/>
                <a:gd name="connisteX5" fmla="*/ 2720975 w 4155440"/>
                <a:gd name="connsiteY5" fmla="*/ 215809 h 730248"/>
                <a:gd name="connisteX6" fmla="*/ 3495040 w 4155440"/>
                <a:gd name="connsiteY6" fmla="*/ 727619 h 730248"/>
                <a:gd name="connisteX7" fmla="*/ 4155440 w 4155440"/>
                <a:gd name="connsiteY7" fmla="*/ 382814 h 730248"/>
              </a:gdLst>
              <a:ahLst/>
              <a:cxnLst>
                <a:cxn ang="0">
                  <a:pos x="connisteX0" y="connsiteY0"/>
                </a:cxn>
                <a:cxn ang="0">
                  <a:pos x="connisteX1" y="connsiteY1"/>
                </a:cxn>
                <a:cxn ang="0">
                  <a:pos x="connisteX2" y="connsiteY2"/>
                </a:cxn>
                <a:cxn ang="0">
                  <a:pos x="connisteX3" y="connsiteY3"/>
                </a:cxn>
                <a:cxn ang="0">
                  <a:pos x="connisteX4" y="connsiteY4"/>
                </a:cxn>
                <a:cxn ang="0">
                  <a:pos x="connisteX5" y="connsiteY5"/>
                </a:cxn>
                <a:cxn ang="0">
                  <a:pos x="connisteX6" y="connsiteY6"/>
                </a:cxn>
                <a:cxn ang="0">
                  <a:pos x="connisteX7" y="connsiteY7"/>
                </a:cxn>
              </a:cxnLst>
              <a:rect l="l" t="t" r="r" b="b"/>
              <a:pathLst>
                <a:path w="4155440" h="730248">
                  <a:moveTo>
                    <a:pt x="0" y="31659"/>
                  </a:moveTo>
                  <a:cubicBezTo>
                    <a:pt x="103505" y="24674"/>
                    <a:pt x="340995" y="-31841"/>
                    <a:pt x="577850" y="25309"/>
                  </a:cubicBezTo>
                  <a:cubicBezTo>
                    <a:pt x="814705" y="82459"/>
                    <a:pt x="969645" y="302169"/>
                    <a:pt x="1184910" y="317409"/>
                  </a:cubicBezTo>
                  <a:cubicBezTo>
                    <a:pt x="1400175" y="332649"/>
                    <a:pt x="1419860" y="68489"/>
                    <a:pt x="1655445" y="102779"/>
                  </a:cubicBezTo>
                  <a:cubicBezTo>
                    <a:pt x="1891030" y="137069"/>
                    <a:pt x="2150110" y="466634"/>
                    <a:pt x="2363470" y="489494"/>
                  </a:cubicBezTo>
                  <a:cubicBezTo>
                    <a:pt x="2576830" y="512354"/>
                    <a:pt x="2494915" y="168184"/>
                    <a:pt x="2720975" y="215809"/>
                  </a:cubicBezTo>
                  <a:cubicBezTo>
                    <a:pt x="2947035" y="263434"/>
                    <a:pt x="3208020" y="693964"/>
                    <a:pt x="3495040" y="727619"/>
                  </a:cubicBezTo>
                  <a:cubicBezTo>
                    <a:pt x="3782060" y="761274"/>
                    <a:pt x="4038600" y="462189"/>
                    <a:pt x="4155440" y="382814"/>
                  </a:cubicBezTo>
                </a:path>
              </a:pathLst>
            </a:custGeom>
            <a:noFill/>
            <a:ln w="50800">
              <a:solidFill>
                <a:srgbClr val="F0B500"/>
              </a:solidFill>
              <a:headEnd type="none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/>
              <a:endParaRPr lang="zh-CN" altLang="en-US" sz="2400" strike="noStrike" noProof="1"/>
            </a:p>
          </p:txBody>
        </p:sp>
        <p:pic>
          <p:nvPicPr>
            <p:cNvPr id="20484" name="图片 1" descr="2221 (20)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21" y="199"/>
              <a:ext cx="1370" cy="1000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12"/>
          <p:cNvSpPr>
            <a:spLocks noChangeArrowheads="1"/>
          </p:cNvSpPr>
          <p:nvPr/>
        </p:nvSpPr>
        <p:spPr bwMode="auto">
          <a:xfrm>
            <a:off x="5737598" y="730037"/>
            <a:ext cx="4496367" cy="780928"/>
          </a:xfrm>
          <a:prstGeom prst="wedgeRoundRectCallout">
            <a:avLst>
              <a:gd name="adj1" fmla="val 458"/>
              <a:gd name="adj2" fmla="val 78236"/>
              <a:gd name="adj3" fmla="val 16667"/>
            </a:avLst>
          </a:prstGeom>
          <a:solidFill>
            <a:srgbClr val="FDD3E2"/>
          </a:solidFill>
          <a:ln w="9525">
            <a:solidFill>
              <a:srgbClr val="CC0066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/>
          </a:p>
        </p:txBody>
      </p:sp>
      <p:pic>
        <p:nvPicPr>
          <p:cNvPr id="5" name="图片 4" descr="93－例5.png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423" y="1485412"/>
            <a:ext cx="4882388" cy="2486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2"/>
          <p:cNvSpPr>
            <a:spLocks noChangeArrowheads="1"/>
          </p:cNvSpPr>
          <p:nvPr/>
        </p:nvSpPr>
        <p:spPr bwMode="auto">
          <a:xfrm>
            <a:off x="1333292" y="704641"/>
            <a:ext cx="4223995" cy="780293"/>
          </a:xfrm>
          <a:prstGeom prst="wedgeRoundRectCallout">
            <a:avLst>
              <a:gd name="adj1" fmla="val 4319"/>
              <a:gd name="adj2" fmla="val 68579"/>
              <a:gd name="adj3" fmla="val 16667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0"/>
          </a:gradFill>
          <a:ln w="9525">
            <a:solidFill>
              <a:srgbClr val="2FD1D1"/>
            </a:solidFill>
            <a:miter lim="800000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endParaRPr lang="zh-CN" altLang="en-US" sz="2400"/>
          </a:p>
        </p:txBody>
      </p:sp>
      <p:sp>
        <p:nvSpPr>
          <p:cNvPr id="7" name="文本框 10245"/>
          <p:cNvSpPr txBox="1">
            <a:spLocks noChangeArrowheads="1"/>
          </p:cNvSpPr>
          <p:nvPr/>
        </p:nvSpPr>
        <p:spPr bwMode="auto">
          <a:xfrm>
            <a:off x="1332657" y="704641"/>
            <a:ext cx="4524938" cy="6724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ts val="4535"/>
              </a:lnSpc>
              <a:defRPr/>
            </a:pPr>
            <a:r>
              <a:rPr lang="zh-CN" altLang="en-US" sz="2800" spc="147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我吃了这块巧克力的 </a:t>
            </a:r>
            <a:r>
              <a:rPr lang="en-US" altLang="zh-CN" sz="2800" spc="147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。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8" name="文本框 10245"/>
          <p:cNvSpPr txBox="1">
            <a:spLocks noChangeArrowheads="1"/>
          </p:cNvSpPr>
          <p:nvPr/>
        </p:nvSpPr>
        <p:spPr bwMode="auto">
          <a:xfrm>
            <a:off x="5857384" y="729881"/>
            <a:ext cx="4258068" cy="6724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ts val="4535"/>
              </a:lnSpc>
              <a:defRPr/>
            </a:pPr>
            <a:r>
              <a:rPr lang="zh-CN" altLang="en-US" sz="2800" spc="147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我吃了这块巧克力的 </a:t>
            </a:r>
            <a:r>
              <a:rPr lang="en-US" altLang="zh-CN" sz="2800" spc="147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。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9" name="文本框 10245"/>
          <p:cNvSpPr txBox="1">
            <a:spLocks noChangeArrowheads="1"/>
          </p:cNvSpPr>
          <p:nvPr/>
        </p:nvSpPr>
        <p:spPr bwMode="auto">
          <a:xfrm>
            <a:off x="2311054" y="3857014"/>
            <a:ext cx="6359590" cy="6724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ts val="4535"/>
              </a:lnSpc>
              <a:defRPr/>
            </a:pPr>
            <a:r>
              <a:rPr lang="zh-CN" altLang="en-US" sz="2800" spc="147" dirty="0">
                <a:latin typeface="微软雅黑" panose="020B0503020204020204" charset="-122"/>
                <a:ea typeface="微软雅黑" panose="020B0503020204020204" charset="-122"/>
              </a:rPr>
              <a:t>两人一共吃了这块巧克力的几分之几？</a:t>
            </a:r>
            <a:endParaRPr lang="zh-CN" altLang="en-US" sz="2800" spc="147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2585342" y="4977672"/>
            <a:ext cx="6084465" cy="11684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组讨论：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算式怎么列？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2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得数是多少？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" name="TextBox 30"/>
          <p:cNvSpPr txBox="1">
            <a:spLocks noChangeArrowheads="1"/>
          </p:cNvSpPr>
          <p:nvPr/>
        </p:nvSpPr>
        <p:spPr bwMode="auto">
          <a:xfrm>
            <a:off x="9322577" y="625771"/>
            <a:ext cx="54011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/>
              <a:t>2</a:t>
            </a:r>
            <a:endParaRPr lang="en-US" altLang="zh-CN" sz="2800"/>
          </a:p>
        </p:txBody>
      </p:sp>
      <p:sp>
        <p:nvSpPr>
          <p:cNvPr id="12" name="TextBox 32"/>
          <p:cNvSpPr txBox="1">
            <a:spLocks noChangeArrowheads="1"/>
          </p:cNvSpPr>
          <p:nvPr/>
        </p:nvSpPr>
        <p:spPr bwMode="auto">
          <a:xfrm>
            <a:off x="9344164" y="1089913"/>
            <a:ext cx="54011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/>
              <a:t>8</a:t>
            </a:r>
            <a:endParaRPr lang="en-US" altLang="zh-CN" sz="2800"/>
          </a:p>
        </p:txBody>
      </p:sp>
      <p:cxnSp>
        <p:nvCxnSpPr>
          <p:cNvPr id="14" name="直接连接符 13"/>
          <p:cNvCxnSpPr/>
          <p:nvPr/>
        </p:nvCxnSpPr>
        <p:spPr>
          <a:xfrm>
            <a:off x="9406690" y="1124945"/>
            <a:ext cx="412686" cy="635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4820167" y="1119866"/>
            <a:ext cx="412686" cy="635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6" name="TextBox 33"/>
          <p:cNvSpPr txBox="1">
            <a:spLocks noChangeArrowheads="1"/>
          </p:cNvSpPr>
          <p:nvPr/>
        </p:nvSpPr>
        <p:spPr bwMode="auto">
          <a:xfrm>
            <a:off x="4755830" y="625771"/>
            <a:ext cx="54011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 dirty="0"/>
              <a:t>5</a:t>
            </a:r>
            <a:endParaRPr lang="en-US" altLang="zh-CN" sz="2800" dirty="0"/>
          </a:p>
        </p:txBody>
      </p:sp>
      <p:sp>
        <p:nvSpPr>
          <p:cNvPr id="17" name="TextBox 35"/>
          <p:cNvSpPr txBox="1">
            <a:spLocks noChangeArrowheads="1"/>
          </p:cNvSpPr>
          <p:nvPr/>
        </p:nvSpPr>
        <p:spPr bwMode="auto">
          <a:xfrm>
            <a:off x="4755830" y="1058803"/>
            <a:ext cx="54011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800"/>
              <a:t>8</a:t>
            </a:r>
            <a:endParaRPr lang="en-US" altLang="zh-CN" sz="28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250">
        <p:fade/>
      </p:transition>
    </mc:Choice>
    <mc:Fallback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22"/>
          <p:cNvGrpSpPr/>
          <p:nvPr/>
        </p:nvGrpSpPr>
        <p:grpSpPr bwMode="auto">
          <a:xfrm>
            <a:off x="4793924" y="2765066"/>
            <a:ext cx="2600977" cy="1051201"/>
            <a:chOff x="3401870" y="771550"/>
            <a:chExt cx="1950525" cy="787923"/>
          </a:xfrm>
        </p:grpSpPr>
        <p:grpSp>
          <p:nvGrpSpPr>
            <p:cNvPr id="3" name="组合 14"/>
            <p:cNvGrpSpPr/>
            <p:nvPr/>
          </p:nvGrpSpPr>
          <p:grpSpPr bwMode="auto">
            <a:xfrm>
              <a:off x="3401870" y="774170"/>
              <a:ext cx="405045" cy="785303"/>
              <a:chOff x="4797025" y="2633185"/>
              <a:chExt cx="405045" cy="785303"/>
            </a:xfrm>
          </p:grpSpPr>
          <p:sp>
            <p:nvSpPr>
              <p:cNvPr id="13" name="TextBox 33"/>
              <p:cNvSpPr txBox="1">
                <a:spLocks noChangeArrowheads="1"/>
              </p:cNvSpPr>
              <p:nvPr/>
            </p:nvSpPr>
            <p:spPr bwMode="auto">
              <a:xfrm>
                <a:off x="4797025" y="2633185"/>
                <a:ext cx="405045" cy="437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 dirty="0">
                    <a:latin typeface="微软雅黑" panose="020B0503020204020204" charset="-122"/>
                    <a:ea typeface="微软雅黑" panose="020B0503020204020204" charset="-122"/>
                  </a:rPr>
                  <a:t>5</a:t>
                </a:r>
                <a:endParaRPr lang="en-US" altLang="zh-CN" sz="3200" dirty="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cxnSp>
            <p:nvCxnSpPr>
              <p:cNvPr id="14" name="直接连接符 13"/>
              <p:cNvCxnSpPr/>
              <p:nvPr/>
            </p:nvCxnSpPr>
            <p:spPr>
              <a:xfrm>
                <a:off x="4838289" y="3038242"/>
                <a:ext cx="32217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35"/>
              <p:cNvSpPr txBox="1">
                <a:spLocks noChangeArrowheads="1"/>
              </p:cNvSpPr>
              <p:nvPr/>
            </p:nvSpPr>
            <p:spPr bwMode="auto">
              <a:xfrm>
                <a:off x="4797025" y="2981080"/>
                <a:ext cx="405045" cy="437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8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grpSp>
          <p:nvGrpSpPr>
            <p:cNvPr id="4" name="组合 14"/>
            <p:cNvGrpSpPr/>
            <p:nvPr/>
          </p:nvGrpSpPr>
          <p:grpSpPr bwMode="auto">
            <a:xfrm>
              <a:off x="4076945" y="774170"/>
              <a:ext cx="405045" cy="785303"/>
              <a:chOff x="4797025" y="2633185"/>
              <a:chExt cx="405045" cy="785303"/>
            </a:xfrm>
          </p:grpSpPr>
          <p:sp>
            <p:nvSpPr>
              <p:cNvPr id="10" name="TextBox 30"/>
              <p:cNvSpPr txBox="1">
                <a:spLocks noChangeArrowheads="1"/>
              </p:cNvSpPr>
              <p:nvPr/>
            </p:nvSpPr>
            <p:spPr bwMode="auto">
              <a:xfrm>
                <a:off x="4797025" y="2633185"/>
                <a:ext cx="405045" cy="437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2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  <p:cxnSp>
            <p:nvCxnSpPr>
              <p:cNvPr id="11" name="直接连接符 10"/>
              <p:cNvCxnSpPr/>
              <p:nvPr/>
            </p:nvCxnSpPr>
            <p:spPr>
              <a:xfrm>
                <a:off x="4837724" y="3038242"/>
                <a:ext cx="32376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32"/>
              <p:cNvSpPr txBox="1">
                <a:spLocks noChangeArrowheads="1"/>
              </p:cNvSpPr>
              <p:nvPr/>
            </p:nvSpPr>
            <p:spPr bwMode="auto">
              <a:xfrm>
                <a:off x="4797025" y="2981080"/>
                <a:ext cx="405045" cy="437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>
                    <a:latin typeface="微软雅黑" panose="020B0503020204020204" charset="-122"/>
                    <a:ea typeface="微软雅黑" panose="020B0503020204020204" charset="-122"/>
                  </a:rPr>
                  <a:t>8</a:t>
                </a:r>
                <a:endParaRPr lang="en-US" altLang="zh-CN" sz="32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  <p:sp>
          <p:nvSpPr>
            <p:cNvPr id="5" name="文本框 10245"/>
            <p:cNvSpPr txBox="1">
              <a:spLocks noChangeArrowheads="1"/>
            </p:cNvSpPr>
            <p:nvPr/>
          </p:nvSpPr>
          <p:spPr bwMode="auto">
            <a:xfrm>
              <a:off x="3765312" y="890522"/>
              <a:ext cx="1079217" cy="554971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>
                <a:lnSpc>
                  <a:spcPts val="5065"/>
                </a:lnSpc>
                <a:defRPr/>
              </a:pPr>
              <a:r>
                <a:rPr lang="en-US" altLang="zh-CN" sz="3200" b="1" spc="147" dirty="0">
                  <a:latin typeface="微软雅黑" panose="020B0503020204020204" charset="-122"/>
                  <a:ea typeface="微软雅黑" panose="020B0503020204020204" charset="-122"/>
                </a:rPr>
                <a:t>+   =</a:t>
              </a:r>
              <a:endParaRPr lang="en-US" altLang="zh-CN" sz="3200" b="1" spc="147" dirty="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grpSp>
          <p:nvGrpSpPr>
            <p:cNvPr id="6" name="组合 56"/>
            <p:cNvGrpSpPr/>
            <p:nvPr/>
          </p:nvGrpSpPr>
          <p:grpSpPr bwMode="auto">
            <a:xfrm>
              <a:off x="4704395" y="771550"/>
              <a:ext cx="648000" cy="785302"/>
              <a:chOff x="4875798" y="1131591"/>
              <a:chExt cx="648000" cy="785302"/>
            </a:xfrm>
          </p:grpSpPr>
          <p:sp>
            <p:nvSpPr>
              <p:cNvPr id="7" name="TextBox 27"/>
              <p:cNvSpPr txBox="1">
                <a:spLocks noChangeArrowheads="1"/>
              </p:cNvSpPr>
              <p:nvPr/>
            </p:nvSpPr>
            <p:spPr bwMode="auto">
              <a:xfrm>
                <a:off x="4875798" y="1131591"/>
                <a:ext cx="648000" cy="437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 b="1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（ ）</a:t>
                </a:r>
                <a:endParaRPr lang="en-US" altLang="zh-CN" sz="3200" b="1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  <p:cxnSp>
            <p:nvCxnSpPr>
              <p:cNvPr id="8" name="直接连接符 7"/>
              <p:cNvCxnSpPr/>
              <p:nvPr/>
            </p:nvCxnSpPr>
            <p:spPr>
              <a:xfrm>
                <a:off x="4930229" y="1555131"/>
                <a:ext cx="539608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" name="TextBox 29"/>
              <p:cNvSpPr txBox="1">
                <a:spLocks noChangeArrowheads="1"/>
              </p:cNvSpPr>
              <p:nvPr/>
            </p:nvSpPr>
            <p:spPr bwMode="auto">
              <a:xfrm>
                <a:off x="4875798" y="1479485"/>
                <a:ext cx="648000" cy="4374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ctr" eaLnBrk="1" hangingPunct="1"/>
                <a:r>
                  <a:rPr lang="en-US" altLang="zh-CN" sz="3200" b="1" dirty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微软雅黑" panose="020B0503020204020204" charset="-122"/>
                  </a:rPr>
                  <a:t>（ ）</a:t>
                </a:r>
                <a:endParaRPr lang="en-US" altLang="zh-CN" sz="32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endParaRPr>
              </a:p>
            </p:txBody>
          </p:sp>
        </p:grpSp>
      </p:grpSp>
      <p:sp>
        <p:nvSpPr>
          <p:cNvPr id="16" name="文本框 10245"/>
          <p:cNvSpPr txBox="1">
            <a:spLocks noChangeArrowheads="1"/>
          </p:cNvSpPr>
          <p:nvPr/>
        </p:nvSpPr>
        <p:spPr bwMode="auto">
          <a:xfrm>
            <a:off x="1224510" y="1886069"/>
            <a:ext cx="8835740" cy="6724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ts val="4535"/>
              </a:lnSpc>
              <a:defRPr/>
            </a:pPr>
            <a:r>
              <a:rPr lang="zh-CN" altLang="en-US" sz="2800" spc="147" dirty="0">
                <a:latin typeface="微软雅黑" panose="020B0503020204020204" charset="-122"/>
                <a:ea typeface="微软雅黑" panose="020B0503020204020204" charset="-122"/>
              </a:rPr>
              <a:t>要求两人一共吃了这块巧克力的几分之几，用加法。</a:t>
            </a:r>
            <a:endParaRPr lang="zh-CN" altLang="en-US" sz="2800" spc="147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extBox 1"/>
          <p:cNvSpPr txBox="1"/>
          <p:nvPr/>
        </p:nvSpPr>
        <p:spPr>
          <a:xfrm>
            <a:off x="6463290" y="171747"/>
            <a:ext cx="1035312" cy="7480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7</a:t>
            </a:r>
            <a:endParaRPr lang="en-US" altLang="zh-CN" sz="4265" b="1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3" name="TextBox 1"/>
          <p:cNvSpPr txBox="1"/>
          <p:nvPr/>
        </p:nvSpPr>
        <p:spPr>
          <a:xfrm>
            <a:off x="6490379" y="804109"/>
            <a:ext cx="1035312" cy="7480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8</a:t>
            </a:r>
            <a:endParaRPr lang="en-US" altLang="zh-CN" sz="4265" b="1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36" name="组合 38"/>
          <p:cNvGrpSpPr/>
          <p:nvPr/>
        </p:nvGrpSpPr>
        <p:grpSpPr>
          <a:xfrm>
            <a:off x="2673356" y="227196"/>
            <a:ext cx="3714170" cy="1268261"/>
            <a:chOff x="2143125" y="5393076"/>
            <a:chExt cx="2786065" cy="951345"/>
          </a:xfrm>
        </p:grpSpPr>
        <p:grpSp>
          <p:nvGrpSpPr>
            <p:cNvPr id="9224" name="组合 47"/>
            <p:cNvGrpSpPr/>
            <p:nvPr/>
          </p:nvGrpSpPr>
          <p:grpSpPr>
            <a:xfrm>
              <a:off x="2143125" y="5393076"/>
              <a:ext cx="776288" cy="951344"/>
              <a:chOff x="1581128" y="4038750"/>
              <a:chExt cx="776294" cy="951705"/>
            </a:xfrm>
          </p:grpSpPr>
          <p:sp>
            <p:nvSpPr>
              <p:cNvPr id="9225" name="TextBox 1"/>
              <p:cNvSpPr txBox="1"/>
              <p:nvPr/>
            </p:nvSpPr>
            <p:spPr>
              <a:xfrm>
                <a:off x="1581128" y="4038750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latin typeface="Times New Roman" panose="02020603050405020304" charset="0"/>
                    <a:ea typeface="华文楷体" panose="02010600040101010101" pitchFamily="2" charset="-122"/>
                    <a:cs typeface="Times New Roman" panose="02020603050405020304" charset="0"/>
                  </a:rPr>
                  <a:t>5</a:t>
                </a:r>
                <a:endParaRPr lang="en-US" altLang="zh-CN" sz="4265" b="1">
                  <a:latin typeface="Times New Roman" panose="02020603050405020304" charset="0"/>
                  <a:ea typeface="华文楷体" panose="0201060004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37" name="直接连接符 36"/>
              <p:cNvCxnSpPr/>
              <p:nvPr/>
            </p:nvCxnSpPr>
            <p:spPr>
              <a:xfrm>
                <a:off x="1643041" y="4500570"/>
                <a:ext cx="642942" cy="158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27" name="TextBox 1"/>
              <p:cNvSpPr txBox="1"/>
              <p:nvPr/>
            </p:nvSpPr>
            <p:spPr>
              <a:xfrm>
                <a:off x="1581128" y="4429132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latin typeface="Times New Roman" panose="02020603050405020304" charset="0"/>
                    <a:ea typeface="华文楷体" panose="02010600040101010101" pitchFamily="2" charset="-122"/>
                    <a:cs typeface="Times New Roman" panose="02020603050405020304" charset="0"/>
                  </a:rPr>
                  <a:t>8</a:t>
                </a:r>
                <a:endParaRPr lang="en-US" altLang="zh-CN" sz="4265" b="1">
                  <a:latin typeface="Times New Roman" panose="02020603050405020304" charset="0"/>
                  <a:ea typeface="华文楷体" panose="02010600040101010101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9228" name="组合 47"/>
            <p:cNvGrpSpPr/>
            <p:nvPr/>
          </p:nvGrpSpPr>
          <p:grpSpPr>
            <a:xfrm>
              <a:off x="3438522" y="5393544"/>
              <a:ext cx="776288" cy="950877"/>
              <a:chOff x="1581128" y="4039218"/>
              <a:chExt cx="776294" cy="951237"/>
            </a:xfrm>
          </p:grpSpPr>
          <p:sp>
            <p:nvSpPr>
              <p:cNvPr id="9229" name="TextBox 1"/>
              <p:cNvSpPr txBox="1"/>
              <p:nvPr/>
            </p:nvSpPr>
            <p:spPr>
              <a:xfrm>
                <a:off x="1581128" y="4039218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latin typeface="Times New Roman" panose="02020603050405020304" charset="0"/>
                    <a:ea typeface="华文楷体" panose="02010600040101010101" pitchFamily="2" charset="-122"/>
                    <a:cs typeface="Times New Roman" panose="02020603050405020304" charset="0"/>
                  </a:rPr>
                  <a:t>2</a:t>
                </a:r>
                <a:endParaRPr lang="en-US" altLang="zh-CN" sz="4265" b="1">
                  <a:latin typeface="Times New Roman" panose="02020603050405020304" charset="0"/>
                  <a:ea typeface="华文楷体" panose="0201060004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38" name="直接连接符 37"/>
              <p:cNvCxnSpPr/>
              <p:nvPr/>
            </p:nvCxnSpPr>
            <p:spPr>
              <a:xfrm>
                <a:off x="1643041" y="4500570"/>
                <a:ext cx="642942" cy="158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31" name="TextBox 1"/>
              <p:cNvSpPr txBox="1"/>
              <p:nvPr/>
            </p:nvSpPr>
            <p:spPr>
              <a:xfrm>
                <a:off x="1581128" y="4429132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latin typeface="Times New Roman" panose="02020603050405020304" charset="0"/>
                    <a:ea typeface="华文楷体" panose="02010600040101010101" pitchFamily="2" charset="-122"/>
                    <a:cs typeface="Times New Roman" panose="02020603050405020304" charset="0"/>
                  </a:rPr>
                  <a:t>8</a:t>
                </a:r>
                <a:endParaRPr lang="en-US" altLang="zh-CN" sz="4265" b="1">
                  <a:latin typeface="Times New Roman" panose="02020603050405020304" charset="0"/>
                  <a:ea typeface="华文楷体" panose="02010600040101010101" pitchFamily="2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9232" name="TextBox 1"/>
            <p:cNvSpPr txBox="1"/>
            <p:nvPr/>
          </p:nvSpPr>
          <p:spPr>
            <a:xfrm>
              <a:off x="2786050" y="5568996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zh-CN" altLang="en-US" sz="4265" b="1">
                  <a:latin typeface="Times New Roman" panose="02020603050405020304" charset="0"/>
                  <a:ea typeface="华文楷体" panose="02010600040101010101" pitchFamily="2" charset="-122"/>
                </a:rPr>
                <a:t>＋</a:t>
              </a:r>
              <a:endParaRPr lang="zh-CN" altLang="en-US" sz="4265" b="1">
                <a:latin typeface="Times New Roman" panose="02020603050405020304" charset="0"/>
                <a:ea typeface="华文楷体" panose="02010600040101010101" pitchFamily="2" charset="-122"/>
              </a:endParaRPr>
            </a:p>
          </p:txBody>
        </p:sp>
        <p:sp>
          <p:nvSpPr>
            <p:cNvPr id="9233" name="TextBox 1"/>
            <p:cNvSpPr txBox="1"/>
            <p:nvPr/>
          </p:nvSpPr>
          <p:spPr>
            <a:xfrm>
              <a:off x="4152902" y="5572140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zh-CN" altLang="en-US" sz="4265" b="1">
                  <a:latin typeface="Times New Roman" panose="02020603050405020304" charset="0"/>
                  <a:ea typeface="华文楷体" panose="02010600040101010101" pitchFamily="2" charset="-122"/>
                </a:rPr>
                <a:t>＝</a:t>
              </a:r>
              <a:endParaRPr lang="zh-CN" altLang="en-US" sz="4265" b="1">
                <a:latin typeface="Times New Roman" panose="02020603050405020304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39" name="组合 37"/>
          <p:cNvGrpSpPr/>
          <p:nvPr/>
        </p:nvGrpSpPr>
        <p:grpSpPr>
          <a:xfrm>
            <a:off x="5237933" y="125613"/>
            <a:ext cx="3606236" cy="1457028"/>
            <a:chOff x="4067180" y="5316251"/>
            <a:chExt cx="2705110" cy="1093549"/>
          </a:xfrm>
        </p:grpSpPr>
        <p:sp>
          <p:nvSpPr>
            <p:cNvPr id="9235" name="TextBox 1"/>
            <p:cNvSpPr txBox="1"/>
            <p:nvPr/>
          </p:nvSpPr>
          <p:spPr>
            <a:xfrm>
              <a:off x="4330071" y="5316251"/>
              <a:ext cx="2159643" cy="5614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/>
              <a:r>
                <a:rPr lang="zh-CN" altLang="en-US" sz="4265" b="1">
                  <a:latin typeface="Times New Roman" panose="02020603050405020304" charset="0"/>
                  <a:ea typeface="华文楷体" panose="02010600040101010101" pitchFamily="2" charset="-122"/>
                  <a:cs typeface="Times New Roman" panose="02020603050405020304" charset="0"/>
                </a:rPr>
                <a:t>（    ）</a:t>
              </a:r>
              <a:endParaRPr lang="zh-CN" altLang="en-US" sz="4265" b="1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 bwMode="auto">
            <a:xfrm flipV="1">
              <a:off x="4929195" y="5857892"/>
              <a:ext cx="900003" cy="317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37" name="TextBox 1"/>
            <p:cNvSpPr txBox="1"/>
            <p:nvPr/>
          </p:nvSpPr>
          <p:spPr>
            <a:xfrm>
              <a:off x="4067180" y="5848378"/>
              <a:ext cx="2705110" cy="5614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/>
              <a:r>
                <a:rPr lang="zh-CN" altLang="en-US" sz="4265" b="1">
                  <a:latin typeface="Times New Roman" panose="02020603050405020304" charset="0"/>
                  <a:ea typeface="华文楷体" panose="02010600040101010101" pitchFamily="2" charset="-122"/>
                  <a:cs typeface="Times New Roman" panose="02020603050405020304" charset="0"/>
                </a:rPr>
                <a:t>（    ）</a:t>
              </a:r>
              <a:endParaRPr lang="zh-CN" altLang="en-US" sz="4265" b="1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endParaRPr>
            </a:p>
          </p:txBody>
        </p:sp>
      </p:grpSp>
      <p:sp>
        <p:nvSpPr>
          <p:cNvPr id="72" name="左大括号 71"/>
          <p:cNvSpPr/>
          <p:nvPr/>
        </p:nvSpPr>
        <p:spPr>
          <a:xfrm rot="16200000">
            <a:off x="4102306" y="2338007"/>
            <a:ext cx="446124" cy="3992256"/>
          </a:xfrm>
          <a:prstGeom prst="leftBrace">
            <a:avLst>
              <a:gd name="adj1" fmla="val 44634"/>
              <a:gd name="adj2" fmla="val 50000"/>
            </a:avLst>
          </a:prstGeom>
          <a:ln w="12700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400">
              <a:solidFill>
                <a:schemeClr val="tx2"/>
              </a:solidFill>
            </a:endParaRPr>
          </a:p>
        </p:txBody>
      </p:sp>
      <p:grpSp>
        <p:nvGrpSpPr>
          <p:cNvPr id="83" name="组合 82"/>
          <p:cNvGrpSpPr/>
          <p:nvPr/>
        </p:nvGrpSpPr>
        <p:grpSpPr>
          <a:xfrm>
            <a:off x="3275241" y="4471274"/>
            <a:ext cx="2252628" cy="1130123"/>
            <a:chOff x="10170" y="6114"/>
            <a:chExt cx="2661" cy="1335"/>
          </a:xfrm>
        </p:grpSpPr>
        <p:sp>
          <p:nvSpPr>
            <p:cNvPr id="78" name="文本框 77"/>
            <p:cNvSpPr txBox="1"/>
            <p:nvPr/>
          </p:nvSpPr>
          <p:spPr>
            <a:xfrm>
              <a:off x="10170" y="6434"/>
              <a:ext cx="2661" cy="8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4265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7</a:t>
              </a:r>
              <a:r>
                <a:rPr lang="zh-CN" altLang="en-US" sz="4265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个</a:t>
              </a:r>
              <a:r>
                <a:rPr lang="en-US" altLang="zh-CN" sz="4265" b="1">
                  <a:latin typeface="Times New Roman" panose="02020603050405020304" charset="0"/>
                  <a:ea typeface="宋体" panose="02010600030101010101" pitchFamily="2" charset="-122"/>
                  <a:cs typeface="Times New Roman" panose="02020603050405020304" charset="0"/>
                </a:rPr>
                <a:t>    </a:t>
              </a:r>
              <a:endParaRPr lang="zh-CN" altLang="en-US" sz="4265" b="1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endParaRPr>
            </a:p>
          </p:txBody>
        </p:sp>
        <p:grpSp>
          <p:nvGrpSpPr>
            <p:cNvPr id="79" name="组合 78"/>
            <p:cNvGrpSpPr/>
            <p:nvPr/>
          </p:nvGrpSpPr>
          <p:grpSpPr>
            <a:xfrm>
              <a:off x="11286" y="6114"/>
              <a:ext cx="1404" cy="1335"/>
              <a:chOff x="8075" y="3153"/>
              <a:chExt cx="1404" cy="1335"/>
            </a:xfrm>
          </p:grpSpPr>
          <p:cxnSp>
            <p:nvCxnSpPr>
              <p:cNvPr id="80" name="直接连接符 79"/>
              <p:cNvCxnSpPr/>
              <p:nvPr/>
            </p:nvCxnSpPr>
            <p:spPr>
              <a:xfrm>
                <a:off x="8107" y="3825"/>
                <a:ext cx="510" cy="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文本框 80"/>
              <p:cNvSpPr txBox="1"/>
              <p:nvPr/>
            </p:nvSpPr>
            <p:spPr>
              <a:xfrm>
                <a:off x="8075" y="3153"/>
                <a:ext cx="1404" cy="7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735" b="1">
                    <a:latin typeface="Times New Roman" panose="02020603050405020304" charset="0"/>
                    <a:cs typeface="Times New Roman" panose="02020603050405020304" charset="0"/>
                  </a:rPr>
                  <a:t>1</a:t>
                </a:r>
                <a:endParaRPr lang="en-US" altLang="zh-CN" sz="3735" b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82" name="文本框 81"/>
              <p:cNvSpPr txBox="1"/>
              <p:nvPr/>
            </p:nvSpPr>
            <p:spPr>
              <a:xfrm>
                <a:off x="8077" y="3701"/>
                <a:ext cx="876" cy="7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735" b="1">
                    <a:latin typeface="Times New Roman" panose="02020603050405020304" charset="0"/>
                    <a:cs typeface="Times New Roman" panose="02020603050405020304" charset="0"/>
                  </a:rPr>
                  <a:t>8</a:t>
                </a:r>
                <a:endParaRPr lang="en-US" altLang="zh-CN" sz="3735" b="1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</p:grpSp>
      <p:grpSp>
        <p:nvGrpSpPr>
          <p:cNvPr id="10" name="组合 3"/>
          <p:cNvGrpSpPr/>
          <p:nvPr/>
        </p:nvGrpSpPr>
        <p:grpSpPr>
          <a:xfrm>
            <a:off x="6838913" y="4017199"/>
            <a:ext cx="5099523" cy="1849678"/>
            <a:chOff x="3606374" y="3176511"/>
            <a:chExt cx="4031864" cy="1388090"/>
          </a:xfrm>
        </p:grpSpPr>
        <p:pic>
          <p:nvPicPr>
            <p:cNvPr id="14345" name="图片 2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 flipH="1">
              <a:off x="6868954" y="3176511"/>
              <a:ext cx="769284" cy="13880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对话气泡: 圆角矩形 11"/>
            <p:cNvSpPr/>
            <p:nvPr/>
          </p:nvSpPr>
          <p:spPr bwMode="auto">
            <a:xfrm flipH="1">
              <a:off x="3606374" y="3524327"/>
              <a:ext cx="3121955" cy="468521"/>
            </a:xfrm>
            <a:prstGeom prst="wedgeRoundRectCallout">
              <a:avLst>
                <a:gd name="adj1" fmla="val -55735"/>
                <a:gd name="adj2" fmla="val -22090"/>
                <a:gd name="adj3" fmla="val 16667"/>
              </a:avLst>
            </a:prstGeom>
            <a:solidFill>
              <a:srgbClr val="FEF2CD"/>
            </a:solidFill>
            <a:ln w="12700">
              <a:solidFill>
                <a:srgbClr val="E69A4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zh-CN" altLang="en-US" sz="3735" b="1">
                  <a:solidFill>
                    <a:schemeClr val="tx1"/>
                  </a:solidFill>
                  <a:latin typeface="楷体" panose="02010609060101010101" pitchFamily="49" charset="-122"/>
                  <a:ea typeface="楷体" panose="02010609060101010101" pitchFamily="49" charset="-122"/>
                  <a:cs typeface="Arial" panose="020B0604020202020204" pitchFamily="34" charset="0"/>
                </a:rPr>
                <a:t>还有别的方法吗？</a:t>
              </a:r>
              <a:endParaRPr lang="zh-CN" altLang="en-US" sz="3735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sp>
        <p:nvSpPr>
          <p:cNvPr id="11" name="矩形 10"/>
          <p:cNvSpPr/>
          <p:nvPr/>
        </p:nvSpPr>
        <p:spPr>
          <a:xfrm>
            <a:off x="3342964" y="2843390"/>
            <a:ext cx="1991473" cy="1202079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/>
          </a:p>
        </p:txBody>
      </p:sp>
      <p:sp>
        <p:nvSpPr>
          <p:cNvPr id="13" name="任意多边形: 形状 6"/>
          <p:cNvSpPr/>
          <p:nvPr/>
        </p:nvSpPr>
        <p:spPr>
          <a:xfrm>
            <a:off x="2329240" y="1596867"/>
            <a:ext cx="3995642" cy="2448601"/>
          </a:xfrm>
          <a:custGeom>
            <a:avLst/>
            <a:gdLst>
              <a:gd name="connsiteX0" fmla="*/ 754213 w 2996829"/>
              <a:gd name="connsiteY0" fmla="*/ 1835475 h 1835475"/>
              <a:gd name="connsiteX1" fmla="*/ 0 w 2996829"/>
              <a:gd name="connsiteY1" fmla="*/ 1835475 h 1835475"/>
              <a:gd name="connsiteX2" fmla="*/ 0 w 2996829"/>
              <a:gd name="connsiteY2" fmla="*/ 6675 h 1835475"/>
              <a:gd name="connsiteX3" fmla="*/ 2996829 w 2996829"/>
              <a:gd name="connsiteY3" fmla="*/ 0 h 1835475"/>
              <a:gd name="connsiteX4" fmla="*/ 2996829 w 2996829"/>
              <a:gd name="connsiteY4" fmla="*/ 921075 h 1835475"/>
              <a:gd name="connsiteX5" fmla="*/ 754213 w 2996829"/>
              <a:gd name="connsiteY5" fmla="*/ 921075 h 1835475"/>
              <a:gd name="connsiteX6" fmla="*/ 754213 w 2996829"/>
              <a:gd name="connsiteY6" fmla="*/ 1835475 h 1835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996829" h="1835475">
                <a:moveTo>
                  <a:pt x="754213" y="1835475"/>
                </a:moveTo>
                <a:lnTo>
                  <a:pt x="0" y="1835475"/>
                </a:lnTo>
                <a:lnTo>
                  <a:pt x="0" y="6675"/>
                </a:lnTo>
                <a:lnTo>
                  <a:pt x="2996829" y="0"/>
                </a:lnTo>
                <a:lnTo>
                  <a:pt x="2996829" y="921075"/>
                </a:lnTo>
                <a:lnTo>
                  <a:pt x="754213" y="921075"/>
                </a:lnTo>
                <a:lnTo>
                  <a:pt x="754213" y="1835475"/>
                </a:lnTo>
                <a:close/>
              </a:path>
            </a:pathLst>
          </a:custGeom>
          <a:solidFill>
            <a:srgbClr val="F79AAB">
              <a:alpha val="8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244587" y="1518564"/>
            <a:ext cx="4164949" cy="2605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 bldLvl="0" animBg="1"/>
      <p:bldP spid="30" grpId="0"/>
      <p:bldP spid="33" grpId="0"/>
      <p:bldP spid="11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001028" y="722843"/>
            <a:ext cx="5887647" cy="1559739"/>
            <a:chOff x="430175" y="1209386"/>
            <a:chExt cx="4416039" cy="1170774"/>
          </a:xfrm>
        </p:grpSpPr>
        <p:pic>
          <p:nvPicPr>
            <p:cNvPr id="15385" name="图片 2"/>
            <p:cNvPicPr>
              <a:picLocks noChangeAspect="1"/>
            </p:cNvPicPr>
            <p:nvPr/>
          </p:nvPicPr>
          <p:blipFill>
            <a:blip r:embed="rId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 flipH="1">
              <a:off x="430175" y="1209386"/>
              <a:ext cx="931637" cy="11707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对话气泡: 圆角矩形 14"/>
            <p:cNvSpPr/>
            <p:nvPr/>
          </p:nvSpPr>
          <p:spPr bwMode="auto">
            <a:xfrm>
              <a:off x="1700064" y="1404779"/>
              <a:ext cx="3146150" cy="463862"/>
            </a:xfrm>
            <a:prstGeom prst="wedgeRoundRectCallout">
              <a:avLst>
                <a:gd name="adj1" fmla="val -57233"/>
                <a:gd name="adj2" fmla="val -23694"/>
                <a:gd name="adj3" fmla="val 16667"/>
              </a:avLst>
            </a:prstGeom>
            <a:solidFill>
              <a:srgbClr val="FEF2CD"/>
            </a:solidFill>
            <a:ln w="12700">
              <a:solidFill>
                <a:srgbClr val="DF821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defRPr/>
              </a:pPr>
              <a:r>
                <a:rPr lang="zh-CN" altLang="en-US" sz="3735" b="1">
                  <a:ea typeface="楷体" panose="02010609060101010101" pitchFamily="49" charset="-122"/>
                  <a:cs typeface="Arial" panose="020B0604020202020204" pitchFamily="34" charset="0"/>
                </a:rPr>
                <a:t>还可以这样想</a:t>
              </a:r>
              <a:r>
                <a:rPr lang="en-US" altLang="zh-CN" sz="3735" b="1">
                  <a:latin typeface="宋体" panose="02010600030101010101" pitchFamily="2" charset="-122"/>
                  <a:ea typeface="楷体" panose="02010609060101010101" pitchFamily="49" charset="-122"/>
                  <a:cs typeface="Arial" panose="020B0604020202020204" pitchFamily="34" charset="0"/>
                </a:rPr>
                <a:t>……</a:t>
              </a:r>
              <a:endParaRPr lang="zh-CN" altLang="en-US" sz="3735" b="1">
                <a:latin typeface="宋体" panose="02010600030101010101" pitchFamily="2" charset="-122"/>
                <a:ea typeface="楷体" panose="02010609060101010101" pitchFamily="49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2611559" y="2064600"/>
            <a:ext cx="6973328" cy="1231708"/>
            <a:chOff x="2113154" y="2455175"/>
            <a:chExt cx="5230246" cy="923925"/>
          </a:xfrm>
        </p:grpSpPr>
        <p:grpSp>
          <p:nvGrpSpPr>
            <p:cNvPr id="15377" name="组合 19"/>
            <p:cNvGrpSpPr/>
            <p:nvPr/>
          </p:nvGrpSpPr>
          <p:grpSpPr>
            <a:xfrm>
              <a:off x="2113154" y="2455175"/>
              <a:ext cx="2577220" cy="923925"/>
              <a:chOff x="3221118" y="2355979"/>
              <a:chExt cx="2577220" cy="923925"/>
            </a:xfrm>
          </p:grpSpPr>
          <p:graphicFrame>
            <p:nvGraphicFramePr>
              <p:cNvPr id="15382" name="对象 3"/>
              <p:cNvGraphicFramePr>
                <a:graphicFrameLocks noChangeAspect="1"/>
              </p:cNvGraphicFramePr>
              <p:nvPr/>
            </p:nvGraphicFramePr>
            <p:xfrm>
              <a:off x="3221118" y="2356201"/>
              <a:ext cx="356554" cy="9234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8" name="Equation" r:id="rId2" imgW="152400" imgH="393700" progId="Equation.DSMT4">
                      <p:embed/>
                    </p:oleObj>
                  </mc:Choice>
                  <mc:Fallback>
                    <p:oleObj name="Equation" r:id="rId2" imgW="152400" imgH="3937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221118" y="2356201"/>
                            <a:ext cx="356554" cy="923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3" name="TextBox 2"/>
              <p:cNvSpPr txBox="1">
                <a:spLocks noChangeArrowheads="1"/>
              </p:cNvSpPr>
              <p:nvPr/>
            </p:nvSpPr>
            <p:spPr bwMode="auto">
              <a:xfrm>
                <a:off x="3467757" y="2519914"/>
                <a:ext cx="2165674" cy="586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r>
                  <a:rPr lang="zh-CN" altLang="en-US" sz="3735" b="1">
                    <a:latin typeface="楷体" panose="02010609060101010101" pitchFamily="49" charset="-122"/>
                    <a:ea typeface="楷体" panose="02010609060101010101" pitchFamily="49" charset="-122"/>
                  </a:rPr>
                  <a:t>是</a:t>
                </a:r>
                <a:r>
                  <a:rPr lang="zh-CN" altLang="en-US" sz="3735" b="1">
                    <a:solidFill>
                      <a:srgbClr val="F256B3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（  ）</a:t>
                </a:r>
                <a:r>
                  <a:rPr lang="zh-CN" altLang="en-US" sz="3735" b="1">
                    <a:latin typeface="楷体" panose="02010609060101010101" pitchFamily="49" charset="-122"/>
                    <a:ea typeface="楷体" panose="02010609060101010101" pitchFamily="49" charset="-122"/>
                  </a:rPr>
                  <a:t>个</a:t>
                </a:r>
                <a:endParaRPr lang="zh-CN" altLang="en-US" sz="3735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aphicFrame>
            <p:nvGraphicFramePr>
              <p:cNvPr id="15384" name="对象 3"/>
              <p:cNvGraphicFramePr>
                <a:graphicFrameLocks noChangeAspect="1"/>
              </p:cNvGraphicFramePr>
              <p:nvPr/>
            </p:nvGraphicFramePr>
            <p:xfrm>
              <a:off x="5325263" y="2355979"/>
              <a:ext cx="473075" cy="9239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9" name="Equation" r:id="rId4" imgW="203200" imgH="393700" progId="Equation.DSMT4">
                      <p:embed/>
                    </p:oleObj>
                  </mc:Choice>
                  <mc:Fallback>
                    <p:oleObj name="Equation" r:id="rId4" imgW="203200" imgH="3937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325263" y="2355979"/>
                            <a:ext cx="473075" cy="9239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378" name="组合 20"/>
            <p:cNvGrpSpPr/>
            <p:nvPr/>
          </p:nvGrpSpPr>
          <p:grpSpPr>
            <a:xfrm>
              <a:off x="4824738" y="2455624"/>
              <a:ext cx="2518662" cy="923476"/>
              <a:chOff x="3221118" y="2356201"/>
              <a:chExt cx="2518662" cy="923476"/>
            </a:xfrm>
          </p:grpSpPr>
          <p:graphicFrame>
            <p:nvGraphicFramePr>
              <p:cNvPr id="15379" name="对象 3"/>
              <p:cNvGraphicFramePr>
                <a:graphicFrameLocks noChangeAspect="1"/>
              </p:cNvGraphicFramePr>
              <p:nvPr/>
            </p:nvGraphicFramePr>
            <p:xfrm>
              <a:off x="3221118" y="2356201"/>
              <a:ext cx="356554" cy="9234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0" name="Equation" r:id="rId6" imgW="152400" imgH="393700" progId="Equation.DSMT4">
                      <p:embed/>
                    </p:oleObj>
                  </mc:Choice>
                  <mc:Fallback>
                    <p:oleObj name="Equation" r:id="rId6" imgW="152400" imgH="3937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221118" y="2356201"/>
                            <a:ext cx="356554" cy="923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380" name="TextBox 2"/>
              <p:cNvSpPr txBox="1">
                <a:spLocks noChangeArrowheads="1"/>
              </p:cNvSpPr>
              <p:nvPr/>
            </p:nvSpPr>
            <p:spPr bwMode="auto">
              <a:xfrm>
                <a:off x="3467757" y="2519914"/>
                <a:ext cx="2165674" cy="5863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20000"/>
                  </a:lnSpc>
                  <a:buFont typeface="Arial" panose="020B0604020202020204" pitchFamily="34" charset="0"/>
                  <a:buNone/>
                </a:pPr>
                <a:r>
                  <a:rPr lang="zh-CN" altLang="en-US" sz="3735" b="1">
                    <a:latin typeface="楷体" panose="02010609060101010101" pitchFamily="49" charset="-122"/>
                    <a:ea typeface="楷体" panose="02010609060101010101" pitchFamily="49" charset="-122"/>
                  </a:rPr>
                  <a:t>是</a:t>
                </a:r>
                <a:r>
                  <a:rPr lang="zh-CN" altLang="en-US" sz="3735" b="1">
                    <a:solidFill>
                      <a:srgbClr val="F256B3"/>
                    </a:solidFill>
                    <a:latin typeface="楷体" panose="02010609060101010101" pitchFamily="49" charset="-122"/>
                    <a:ea typeface="楷体" panose="02010609060101010101" pitchFamily="49" charset="-122"/>
                  </a:rPr>
                  <a:t>（  ）</a:t>
                </a:r>
                <a:r>
                  <a:rPr lang="zh-CN" altLang="en-US" sz="3735" b="1">
                    <a:latin typeface="楷体" panose="02010609060101010101" pitchFamily="49" charset="-122"/>
                    <a:ea typeface="楷体" panose="02010609060101010101" pitchFamily="49" charset="-122"/>
                  </a:rPr>
                  <a:t>个</a:t>
                </a:r>
                <a:endParaRPr lang="zh-CN" altLang="en-US" sz="3735" b="1">
                  <a:latin typeface="楷体" panose="02010609060101010101" pitchFamily="49" charset="-122"/>
                  <a:ea typeface="楷体" panose="02010609060101010101" pitchFamily="49" charset="-122"/>
                </a:endParaRPr>
              </a:p>
            </p:txBody>
          </p:sp>
          <p:graphicFrame>
            <p:nvGraphicFramePr>
              <p:cNvPr id="15381" name="对象 3"/>
              <p:cNvGraphicFramePr>
                <a:graphicFrameLocks noChangeAspect="1"/>
              </p:cNvGraphicFramePr>
              <p:nvPr/>
            </p:nvGraphicFramePr>
            <p:xfrm>
              <a:off x="5383226" y="2356201"/>
              <a:ext cx="356554" cy="9234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1" name="Equation" r:id="rId8" imgW="152400" imgH="393700" progId="Equation.DSMT4">
                      <p:embed/>
                    </p:oleObj>
                  </mc:Choice>
                  <mc:Fallback>
                    <p:oleObj name="Equation" r:id="rId8" imgW="152400" imgH="3937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5383226" y="2356201"/>
                            <a:ext cx="356554" cy="9234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4001992" y="2322791"/>
            <a:ext cx="423545" cy="666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3735">
                <a:solidFill>
                  <a:srgbClr val="EC008C"/>
                </a:solidFill>
                <a:latin typeface="+mn-lt"/>
                <a:ea typeface="楷体" panose="02010609060101010101" pitchFamily="49" charset="-122"/>
              </a:rPr>
              <a:t>5</a:t>
            </a:r>
            <a:endParaRPr lang="zh-CN" altLang="en-US" sz="3735">
              <a:solidFill>
                <a:srgbClr val="EC008C"/>
              </a:solidFill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7620926" y="2322791"/>
            <a:ext cx="423545" cy="666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3735">
                <a:solidFill>
                  <a:srgbClr val="EC008C"/>
                </a:solidFill>
                <a:latin typeface="+mn-lt"/>
                <a:ea typeface="楷体" panose="02010609060101010101" pitchFamily="49" charset="-122"/>
              </a:rPr>
              <a:t>2</a:t>
            </a:r>
            <a:endParaRPr lang="zh-CN" altLang="en-US" sz="3735">
              <a:solidFill>
                <a:srgbClr val="EC008C"/>
              </a:solidFill>
              <a:latin typeface="+mn-lt"/>
              <a:ea typeface="楷体" panose="02010609060101010101" pitchFamily="49" charset="-122"/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2535370" y="3565081"/>
            <a:ext cx="8880146" cy="1849678"/>
            <a:chOff x="1328213" y="3391654"/>
            <a:chExt cx="6661918" cy="1387476"/>
          </a:xfrm>
        </p:grpSpPr>
        <p:grpSp>
          <p:nvGrpSpPr>
            <p:cNvPr id="15370" name="组合 3"/>
            <p:cNvGrpSpPr/>
            <p:nvPr/>
          </p:nvGrpSpPr>
          <p:grpSpPr>
            <a:xfrm>
              <a:off x="1328213" y="3391654"/>
              <a:ext cx="6661918" cy="1387476"/>
              <a:chOff x="749132" y="3018214"/>
              <a:chExt cx="6663257" cy="1388090"/>
            </a:xfrm>
          </p:grpSpPr>
          <p:pic>
            <p:nvPicPr>
              <p:cNvPr id="15375" name="图片 2"/>
              <p:cNvPicPr>
                <a:picLocks noChangeAspect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 flipH="1">
                <a:off x="6643105" y="3018214"/>
                <a:ext cx="769284" cy="13880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对话气泡: 圆角矩形 11"/>
              <p:cNvSpPr/>
              <p:nvPr/>
            </p:nvSpPr>
            <p:spPr bwMode="auto">
              <a:xfrm flipH="1">
                <a:off x="749132" y="3035685"/>
                <a:ext cx="5573888" cy="906864"/>
              </a:xfrm>
              <a:prstGeom prst="wedgeRoundRectCallout">
                <a:avLst>
                  <a:gd name="adj1" fmla="val -55735"/>
                  <a:gd name="adj2" fmla="val -22090"/>
                  <a:gd name="adj3" fmla="val 16667"/>
                </a:avLst>
              </a:prstGeom>
              <a:solidFill>
                <a:srgbClr val="FEF2CD"/>
              </a:solidFill>
              <a:ln w="12700">
                <a:solidFill>
                  <a:srgbClr val="E69A4B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spcBef>
                    <a:spcPts val="1200"/>
                  </a:spcBef>
                  <a:defRPr/>
                </a:pPr>
                <a:r>
                  <a:rPr lang="en-US" altLang="zh-CN" sz="3735">
                    <a:solidFill>
                      <a:schemeClr val="tx1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5</a:t>
                </a:r>
                <a:r>
                  <a:rPr lang="zh-CN" altLang="en-US" sz="3735" b="1">
                    <a:solidFill>
                      <a:schemeClr val="tx1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个    加</a:t>
                </a:r>
                <a:r>
                  <a:rPr lang="en-US" altLang="zh-CN" sz="3735">
                    <a:solidFill>
                      <a:schemeClr val="tx1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2</a:t>
                </a:r>
                <a:r>
                  <a:rPr lang="zh-CN" altLang="en-US" sz="3735" b="1">
                    <a:solidFill>
                      <a:schemeClr val="tx1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个    是</a:t>
                </a:r>
                <a:r>
                  <a:rPr lang="en-US" altLang="zh-CN" sz="3735">
                    <a:solidFill>
                      <a:schemeClr val="tx1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7</a:t>
                </a:r>
                <a:r>
                  <a:rPr lang="zh-CN" altLang="en-US" sz="3735" b="1">
                    <a:solidFill>
                      <a:schemeClr val="tx1"/>
                    </a:solidFill>
                    <a:ea typeface="楷体" panose="02010609060101010101" pitchFamily="49" charset="-122"/>
                    <a:cs typeface="Arial" panose="020B0604020202020204" pitchFamily="34" charset="0"/>
                  </a:rPr>
                  <a:t>个   ，就是   。</a:t>
                </a:r>
                <a:endParaRPr lang="zh-CN" altLang="en-US" sz="3735" b="1">
                  <a:solidFill>
                    <a:schemeClr val="tx1"/>
                  </a:solidFill>
                  <a:ea typeface="楷体" panose="02010609060101010101" pitchFamily="49" charset="-122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5371" name="对象 3"/>
            <p:cNvGraphicFramePr>
              <a:graphicFrameLocks noChangeAspect="1"/>
            </p:cNvGraphicFramePr>
            <p:nvPr/>
          </p:nvGraphicFramePr>
          <p:xfrm>
            <a:off x="2033063" y="3391654"/>
            <a:ext cx="356554" cy="923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11" imgW="152400" imgH="393700" progId="Equation.DSMT4">
                    <p:embed/>
                  </p:oleObj>
                </mc:Choice>
                <mc:Fallback>
                  <p:oleObj name="Equation" r:id="rId11" imgW="1524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2033063" y="3391654"/>
                          <a:ext cx="356554" cy="923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2" name="对象 3"/>
            <p:cNvGraphicFramePr>
              <a:graphicFrameLocks noChangeAspect="1"/>
            </p:cNvGraphicFramePr>
            <p:nvPr/>
          </p:nvGraphicFramePr>
          <p:xfrm>
            <a:off x="3166206" y="3391654"/>
            <a:ext cx="356554" cy="923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12" imgW="152400" imgH="393700" progId="Equation.DSMT4">
                    <p:embed/>
                  </p:oleObj>
                </mc:Choice>
                <mc:Fallback>
                  <p:oleObj name="Equation" r:id="rId12" imgW="1524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166206" y="3391654"/>
                          <a:ext cx="356554" cy="923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对象 3"/>
            <p:cNvGraphicFramePr>
              <a:graphicFrameLocks noChangeAspect="1"/>
            </p:cNvGraphicFramePr>
            <p:nvPr/>
          </p:nvGraphicFramePr>
          <p:xfrm>
            <a:off x="4388308" y="3391654"/>
            <a:ext cx="356554" cy="923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" name="Equation" r:id="rId13" imgW="152400" imgH="393700" progId="Equation.DSMT4">
                    <p:embed/>
                  </p:oleObj>
                </mc:Choice>
                <mc:Fallback>
                  <p:oleObj name="Equation" r:id="rId13" imgW="1524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4388308" y="3391654"/>
                          <a:ext cx="356554" cy="923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对象 3"/>
            <p:cNvGraphicFramePr>
              <a:graphicFrameLocks noChangeAspect="1"/>
            </p:cNvGraphicFramePr>
            <p:nvPr/>
          </p:nvGraphicFramePr>
          <p:xfrm>
            <a:off x="5686279" y="3391654"/>
            <a:ext cx="356554" cy="923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" name="Equation" r:id="rId14" imgW="152400" imgH="393700" progId="Equation.DSMT4">
                    <p:embed/>
                  </p:oleObj>
                </mc:Choice>
                <mc:Fallback>
                  <p:oleObj name="Equation" r:id="rId14" imgW="1524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686279" y="3391654"/>
                          <a:ext cx="356554" cy="923476"/>
                        </a:xfrm>
                        <a:prstGeom prst="rect">
                          <a:avLst/>
                        </a:prstGeom>
                        <a:noFill/>
                        <a:ln>
                          <a:solidFill>
                            <a:schemeClr val="accent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2418973" y="5006307"/>
            <a:ext cx="7544737" cy="1231708"/>
            <a:chOff x="1086211" y="4270548"/>
            <a:chExt cx="5659415" cy="923476"/>
          </a:xfrm>
        </p:grpSpPr>
        <p:sp>
          <p:nvSpPr>
            <p:cNvPr id="15368" name="TextBox 2"/>
            <p:cNvSpPr txBox="1">
              <a:spLocks noChangeArrowheads="1"/>
            </p:cNvSpPr>
            <p:nvPr/>
          </p:nvSpPr>
          <p:spPr bwMode="auto">
            <a:xfrm>
              <a:off x="1086211" y="4471339"/>
              <a:ext cx="5659415" cy="5860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buFont typeface="Arial" panose="020B0604020202020204" pitchFamily="34" charset="0"/>
                <a:buNone/>
              </a:pPr>
              <a:r>
                <a:rPr lang="zh-CN" altLang="en-US" sz="3735" b="1">
                  <a:ea typeface="楷体" panose="02010609060101010101" pitchFamily="49" charset="-122"/>
                </a:rPr>
                <a:t>答： 两人一共吃这块巧克力的    。</a:t>
              </a:r>
              <a:endParaRPr lang="zh-CN" altLang="en-US" sz="3735" b="1"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graphicFrame>
          <p:nvGraphicFramePr>
            <p:cNvPr id="15369" name="对象 3"/>
            <p:cNvGraphicFramePr>
              <a:graphicFrameLocks noChangeAspect="1"/>
            </p:cNvGraphicFramePr>
            <p:nvPr/>
          </p:nvGraphicFramePr>
          <p:xfrm>
            <a:off x="5939290" y="4270548"/>
            <a:ext cx="356554" cy="923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Equation" r:id="rId16" imgW="152400" imgH="393700" progId="Equation.DSMT4">
                    <p:embed/>
                  </p:oleObj>
                </mc:Choice>
                <mc:Fallback>
                  <p:oleObj name="Equation" r:id="rId16" imgW="1524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939290" y="4270548"/>
                          <a:ext cx="356554" cy="923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饼形 115"/>
          <p:cNvSpPr/>
          <p:nvPr/>
        </p:nvSpPr>
        <p:spPr>
          <a:xfrm>
            <a:off x="4942914" y="2522573"/>
            <a:ext cx="2762242" cy="2781712"/>
          </a:xfrm>
          <a:prstGeom prst="pie">
            <a:avLst>
              <a:gd name="adj1" fmla="val 3021976"/>
              <a:gd name="adj2" fmla="val 7644223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6" name="饼形 55"/>
          <p:cNvSpPr/>
          <p:nvPr/>
        </p:nvSpPr>
        <p:spPr>
          <a:xfrm>
            <a:off x="4967464" y="2522573"/>
            <a:ext cx="2727534" cy="2827425"/>
          </a:xfrm>
          <a:prstGeom prst="pie">
            <a:avLst>
              <a:gd name="adj1" fmla="val 7729194"/>
              <a:gd name="adj2" fmla="val 16200000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2" name="饼形 111"/>
          <p:cNvSpPr/>
          <p:nvPr/>
        </p:nvSpPr>
        <p:spPr>
          <a:xfrm>
            <a:off x="4957305" y="2542044"/>
            <a:ext cx="2762242" cy="2783405"/>
          </a:xfrm>
          <a:prstGeom prst="pie">
            <a:avLst>
              <a:gd name="adj1" fmla="val 7732415"/>
              <a:gd name="adj2" fmla="val 16198953"/>
            </a:avLst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5380" name="组合 102"/>
          <p:cNvGrpSpPr/>
          <p:nvPr/>
        </p:nvGrpSpPr>
        <p:grpSpPr>
          <a:xfrm>
            <a:off x="4957305" y="2542468"/>
            <a:ext cx="2761819" cy="2761819"/>
            <a:chOff x="3571868" y="3429000"/>
            <a:chExt cx="2071702" cy="2071702"/>
          </a:xfrm>
        </p:grpSpPr>
        <p:sp>
          <p:nvSpPr>
            <p:cNvPr id="64" name="椭圆 63"/>
            <p:cNvSpPr/>
            <p:nvPr/>
          </p:nvSpPr>
          <p:spPr>
            <a:xfrm>
              <a:off x="3571868" y="3429000"/>
              <a:ext cx="2071702" cy="207170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400" b="0" i="0" u="none" strike="noStrike" kern="1200" cap="none" spc="0" normalizeH="0" baseline="0" noProof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78" name="直接连接符 77"/>
            <p:cNvCxnSpPr/>
            <p:nvPr/>
          </p:nvCxnSpPr>
          <p:spPr>
            <a:xfrm rot="10800000" flipV="1">
              <a:off x="4643438" y="4214818"/>
              <a:ext cx="928694" cy="214314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 flipH="1" flipV="1">
              <a:off x="4628515" y="4456754"/>
              <a:ext cx="630559" cy="797565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>
              <a:endCxn id="64" idx="0"/>
            </p:cNvCxnSpPr>
            <p:nvPr/>
          </p:nvCxnSpPr>
          <p:spPr>
            <a:xfrm flipV="1">
              <a:off x="4595495" y="3429318"/>
              <a:ext cx="12700" cy="999497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>
              <a:off x="3594728" y="4222438"/>
              <a:ext cx="1000134" cy="214316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 flipH="1">
              <a:off x="3963666" y="4431354"/>
              <a:ext cx="647704" cy="868686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386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0142" y="132807"/>
            <a:ext cx="3049639" cy="8169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" name="TextBox 1"/>
          <p:cNvSpPr txBox="1"/>
          <p:nvPr/>
        </p:nvSpPr>
        <p:spPr>
          <a:xfrm>
            <a:off x="6964438" y="924317"/>
            <a:ext cx="1035312" cy="7480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endParaRPr lang="en-US" altLang="zh-CN" sz="4265" b="1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33" name="TextBox 1"/>
          <p:cNvSpPr txBox="1"/>
          <p:nvPr/>
        </p:nvSpPr>
        <p:spPr>
          <a:xfrm>
            <a:off x="6991527" y="1624400"/>
            <a:ext cx="1035312" cy="74803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 algn="ctr"/>
            <a:r>
              <a:rPr lang="en-US" altLang="zh-CN" sz="4265" b="1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5</a:t>
            </a:r>
            <a:endParaRPr lang="en-US" altLang="zh-CN" sz="4265" b="1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grpSp>
        <p:nvGrpSpPr>
          <p:cNvPr id="36" name="组合 38"/>
          <p:cNvGrpSpPr/>
          <p:nvPr/>
        </p:nvGrpSpPr>
        <p:grpSpPr>
          <a:xfrm>
            <a:off x="3120326" y="999235"/>
            <a:ext cx="3714170" cy="1268261"/>
            <a:chOff x="2143125" y="5393076"/>
            <a:chExt cx="2786065" cy="951345"/>
          </a:xfrm>
        </p:grpSpPr>
        <p:grpSp>
          <p:nvGrpSpPr>
            <p:cNvPr id="9224" name="组合 47"/>
            <p:cNvGrpSpPr/>
            <p:nvPr/>
          </p:nvGrpSpPr>
          <p:grpSpPr>
            <a:xfrm>
              <a:off x="2143125" y="5393076"/>
              <a:ext cx="776288" cy="951344"/>
              <a:chOff x="1581128" y="4038750"/>
              <a:chExt cx="776294" cy="951705"/>
            </a:xfrm>
          </p:grpSpPr>
          <p:sp>
            <p:nvSpPr>
              <p:cNvPr id="9225" name="TextBox 1"/>
              <p:cNvSpPr txBox="1"/>
              <p:nvPr/>
            </p:nvSpPr>
            <p:spPr>
              <a:xfrm>
                <a:off x="1581128" y="4038750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latin typeface="Times New Roman" panose="02020603050405020304" charset="0"/>
                    <a:ea typeface="华文楷体" panose="02010600040101010101" pitchFamily="2" charset="-122"/>
                    <a:cs typeface="Times New Roman" panose="02020603050405020304" charset="0"/>
                  </a:rPr>
                  <a:t>3</a:t>
                </a:r>
                <a:endParaRPr lang="en-US" altLang="zh-CN" sz="4265" b="1">
                  <a:latin typeface="Times New Roman" panose="02020603050405020304" charset="0"/>
                  <a:ea typeface="华文楷体" panose="0201060004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37" name="直接连接符 36"/>
              <p:cNvCxnSpPr/>
              <p:nvPr/>
            </p:nvCxnSpPr>
            <p:spPr>
              <a:xfrm>
                <a:off x="1643041" y="4500570"/>
                <a:ext cx="642942" cy="158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27" name="TextBox 1"/>
              <p:cNvSpPr txBox="1"/>
              <p:nvPr/>
            </p:nvSpPr>
            <p:spPr>
              <a:xfrm>
                <a:off x="1581128" y="4429132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latin typeface="Times New Roman" panose="02020603050405020304" charset="0"/>
                    <a:ea typeface="华文楷体" panose="02010600040101010101" pitchFamily="2" charset="-122"/>
                    <a:cs typeface="Times New Roman" panose="02020603050405020304" charset="0"/>
                  </a:rPr>
                  <a:t>5</a:t>
                </a:r>
                <a:endParaRPr lang="en-US" altLang="zh-CN" sz="4265" b="1">
                  <a:latin typeface="Times New Roman" panose="02020603050405020304" charset="0"/>
                  <a:ea typeface="华文楷体" panose="02010600040101010101" pitchFamily="2" charset="-122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9228" name="组合 47"/>
            <p:cNvGrpSpPr/>
            <p:nvPr/>
          </p:nvGrpSpPr>
          <p:grpSpPr>
            <a:xfrm>
              <a:off x="3438522" y="5393544"/>
              <a:ext cx="776288" cy="950877"/>
              <a:chOff x="1581128" y="4039218"/>
              <a:chExt cx="776294" cy="951237"/>
            </a:xfrm>
          </p:grpSpPr>
          <p:sp>
            <p:nvSpPr>
              <p:cNvPr id="9229" name="TextBox 1"/>
              <p:cNvSpPr txBox="1"/>
              <p:nvPr/>
            </p:nvSpPr>
            <p:spPr>
              <a:xfrm>
                <a:off x="1581128" y="4039218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latin typeface="Times New Roman" panose="02020603050405020304" charset="0"/>
                    <a:ea typeface="华文楷体" panose="02010600040101010101" pitchFamily="2" charset="-122"/>
                    <a:cs typeface="Times New Roman" panose="02020603050405020304" charset="0"/>
                  </a:rPr>
                  <a:t>2</a:t>
                </a:r>
                <a:endParaRPr lang="en-US" altLang="zh-CN" sz="4265" b="1">
                  <a:latin typeface="Times New Roman" panose="02020603050405020304" charset="0"/>
                  <a:ea typeface="华文楷体" panose="02010600040101010101" pitchFamily="2" charset="-122"/>
                  <a:cs typeface="Times New Roman" panose="02020603050405020304" charset="0"/>
                </a:endParaRPr>
              </a:p>
            </p:txBody>
          </p:sp>
          <p:cxnSp>
            <p:nvCxnSpPr>
              <p:cNvPr id="38" name="直接连接符 37"/>
              <p:cNvCxnSpPr/>
              <p:nvPr/>
            </p:nvCxnSpPr>
            <p:spPr>
              <a:xfrm>
                <a:off x="1643041" y="4500570"/>
                <a:ext cx="642942" cy="158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31" name="TextBox 1"/>
              <p:cNvSpPr txBox="1"/>
              <p:nvPr/>
            </p:nvSpPr>
            <p:spPr>
              <a:xfrm>
                <a:off x="1581128" y="4429132"/>
                <a:ext cx="776294" cy="56132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lstStyle/>
              <a:p>
                <a:pPr algn="ctr"/>
                <a:r>
                  <a:rPr lang="en-US" altLang="zh-CN" sz="4265" b="1">
                    <a:latin typeface="Times New Roman" panose="02020603050405020304" charset="0"/>
                    <a:ea typeface="华文楷体" panose="02010600040101010101" pitchFamily="2" charset="-122"/>
                    <a:cs typeface="Times New Roman" panose="02020603050405020304" charset="0"/>
                  </a:rPr>
                  <a:t>5</a:t>
                </a:r>
                <a:endParaRPr lang="en-US" altLang="zh-CN" sz="4265" b="1">
                  <a:latin typeface="Times New Roman" panose="02020603050405020304" charset="0"/>
                  <a:ea typeface="华文楷体" panose="02010600040101010101" pitchFamily="2" charset="-122"/>
                  <a:cs typeface="Times New Roman" panose="02020603050405020304" charset="0"/>
                </a:endParaRPr>
              </a:p>
            </p:txBody>
          </p:sp>
        </p:grpSp>
        <p:sp>
          <p:nvSpPr>
            <p:cNvPr id="9232" name="TextBox 1"/>
            <p:cNvSpPr txBox="1"/>
            <p:nvPr/>
          </p:nvSpPr>
          <p:spPr>
            <a:xfrm>
              <a:off x="2786050" y="5568996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zh-CN" altLang="en-US" sz="4265" b="1">
                  <a:latin typeface="Times New Roman" panose="02020603050405020304" charset="0"/>
                  <a:ea typeface="华文楷体" panose="02010600040101010101" pitchFamily="2" charset="-122"/>
                </a:rPr>
                <a:t>－</a:t>
              </a:r>
              <a:endParaRPr lang="zh-CN" altLang="en-US" sz="4265" b="1">
                <a:latin typeface="Times New Roman" panose="02020603050405020304" charset="0"/>
                <a:ea typeface="华文楷体" panose="02010600040101010101" pitchFamily="2" charset="-122"/>
              </a:endParaRPr>
            </a:p>
          </p:txBody>
        </p:sp>
        <p:sp>
          <p:nvSpPr>
            <p:cNvPr id="9233" name="TextBox 1"/>
            <p:cNvSpPr txBox="1"/>
            <p:nvPr/>
          </p:nvSpPr>
          <p:spPr>
            <a:xfrm>
              <a:off x="4152902" y="5572140"/>
              <a:ext cx="776288" cy="5611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algn="ctr"/>
              <a:r>
                <a:rPr lang="zh-CN" altLang="en-US" sz="4265" b="1">
                  <a:latin typeface="Times New Roman" panose="02020603050405020304" charset="0"/>
                  <a:ea typeface="华文楷体" panose="02010600040101010101" pitchFamily="2" charset="-122"/>
                </a:rPr>
                <a:t>＝</a:t>
              </a:r>
              <a:endParaRPr lang="zh-CN" altLang="en-US" sz="4265" b="1">
                <a:latin typeface="Times New Roman" panose="02020603050405020304" charset="0"/>
                <a:ea typeface="华文楷体" panose="02010600040101010101" pitchFamily="2" charset="-122"/>
              </a:endParaRPr>
            </a:p>
          </p:txBody>
        </p:sp>
      </p:grpSp>
      <p:grpSp>
        <p:nvGrpSpPr>
          <p:cNvPr id="39" name="组合 37"/>
          <p:cNvGrpSpPr/>
          <p:nvPr/>
        </p:nvGrpSpPr>
        <p:grpSpPr>
          <a:xfrm>
            <a:off x="5684904" y="897653"/>
            <a:ext cx="3606236" cy="1457028"/>
            <a:chOff x="4067180" y="5316251"/>
            <a:chExt cx="2705110" cy="1093549"/>
          </a:xfrm>
        </p:grpSpPr>
        <p:sp>
          <p:nvSpPr>
            <p:cNvPr id="9235" name="TextBox 1"/>
            <p:cNvSpPr txBox="1"/>
            <p:nvPr/>
          </p:nvSpPr>
          <p:spPr>
            <a:xfrm>
              <a:off x="4330071" y="5316251"/>
              <a:ext cx="2159643" cy="5614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/>
              <a:r>
                <a:rPr lang="zh-CN" altLang="en-US" sz="4265" b="1">
                  <a:latin typeface="Times New Roman" panose="02020603050405020304" charset="0"/>
                  <a:ea typeface="华文楷体" panose="02010600040101010101" pitchFamily="2" charset="-122"/>
                  <a:cs typeface="Times New Roman" panose="02020603050405020304" charset="0"/>
                </a:rPr>
                <a:t>（  </a:t>
              </a:r>
              <a:r>
                <a:rPr lang="en-US" altLang="zh-CN" sz="4265" b="1">
                  <a:latin typeface="Times New Roman" panose="02020603050405020304" charset="0"/>
                  <a:ea typeface="华文楷体" panose="02010600040101010101" pitchFamily="2" charset="-122"/>
                  <a:cs typeface="Times New Roman" panose="02020603050405020304" charset="0"/>
                </a:rPr>
                <a:t> </a:t>
              </a:r>
              <a:r>
                <a:rPr lang="zh-CN" altLang="en-US" sz="4265" b="1">
                  <a:latin typeface="Times New Roman" panose="02020603050405020304" charset="0"/>
                  <a:ea typeface="华文楷体" panose="02010600040101010101" pitchFamily="2" charset="-122"/>
                  <a:cs typeface="Times New Roman" panose="02020603050405020304" charset="0"/>
                </a:rPr>
                <a:t> ）</a:t>
              </a:r>
              <a:endParaRPr lang="zh-CN" altLang="en-US" sz="4265" b="1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endParaRPr>
            </a:p>
          </p:txBody>
        </p:sp>
        <p:cxnSp>
          <p:nvCxnSpPr>
            <p:cNvPr id="40" name="直接连接符 39"/>
            <p:cNvCxnSpPr/>
            <p:nvPr/>
          </p:nvCxnSpPr>
          <p:spPr bwMode="auto">
            <a:xfrm flipV="1">
              <a:off x="4929195" y="5857892"/>
              <a:ext cx="900003" cy="3171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37" name="TextBox 1"/>
            <p:cNvSpPr txBox="1"/>
            <p:nvPr/>
          </p:nvSpPr>
          <p:spPr>
            <a:xfrm>
              <a:off x="4067180" y="5848378"/>
              <a:ext cx="2705110" cy="5614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algn="ctr"/>
              <a:r>
                <a:rPr lang="zh-CN" altLang="en-US" sz="4265" b="1">
                  <a:latin typeface="Times New Roman" panose="02020603050405020304" charset="0"/>
                  <a:ea typeface="华文楷体" panose="02010600040101010101" pitchFamily="2" charset="-122"/>
                  <a:cs typeface="Times New Roman" panose="02020603050405020304" charset="0"/>
                </a:rPr>
                <a:t>（    ）</a:t>
              </a:r>
              <a:endParaRPr lang="zh-CN" altLang="en-US" sz="4265" b="1">
                <a:latin typeface="Times New Roman" panose="02020603050405020304" charset="0"/>
                <a:ea typeface="华文楷体" panose="02010600040101010101" pitchFamily="2" charset="-122"/>
                <a:cs typeface="Times New Roman" panose="02020603050405020304" charset="0"/>
              </a:endParaRPr>
            </a:p>
          </p:txBody>
        </p:sp>
      </p:grpSp>
      <p:grpSp>
        <p:nvGrpSpPr>
          <p:cNvPr id="13" name="组合 12"/>
          <p:cNvGrpSpPr/>
          <p:nvPr/>
        </p:nvGrpSpPr>
        <p:grpSpPr>
          <a:xfrm>
            <a:off x="6078117" y="4096281"/>
            <a:ext cx="1199539" cy="1127583"/>
            <a:chOff x="8043" y="3156"/>
            <a:chExt cx="1404" cy="1392"/>
          </a:xfrm>
        </p:grpSpPr>
        <p:cxnSp>
          <p:nvCxnSpPr>
            <p:cNvPr id="18" name="直接连接符 17"/>
            <p:cNvCxnSpPr/>
            <p:nvPr/>
          </p:nvCxnSpPr>
          <p:spPr>
            <a:xfrm>
              <a:off x="8107" y="3825"/>
              <a:ext cx="449" cy="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8043" y="3156"/>
              <a:ext cx="1404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735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1</a:t>
              </a:r>
              <a:endParaRPr lang="en-US" altLang="zh-CN" sz="373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20" name="文本框 19"/>
            <p:cNvSpPr txBox="1"/>
            <p:nvPr/>
          </p:nvSpPr>
          <p:spPr>
            <a:xfrm>
              <a:off x="8044" y="3726"/>
              <a:ext cx="87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735" b="1">
                  <a:solidFill>
                    <a:srgbClr val="FF0000"/>
                  </a:solidFill>
                  <a:latin typeface="Times New Roman" panose="02020603050405020304" charset="0"/>
                  <a:cs typeface="Times New Roman" panose="02020603050405020304" charset="0"/>
                </a:rPr>
                <a:t>5</a:t>
              </a:r>
              <a:endParaRPr lang="en-US" altLang="zh-CN" sz="3735" b="1">
                <a:solidFill>
                  <a:srgbClr val="FF0000"/>
                </a:solidFill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283589" y="2381202"/>
            <a:ext cx="4142093" cy="3078846"/>
            <a:chOff x="416" y="3612"/>
            <a:chExt cx="4893" cy="3637"/>
          </a:xfrm>
        </p:grpSpPr>
        <p:sp>
          <p:nvSpPr>
            <p:cNvPr id="4" name="文本框 10245"/>
            <p:cNvSpPr txBox="1">
              <a:spLocks noChangeArrowheads="1"/>
            </p:cNvSpPr>
            <p:nvPr/>
          </p:nvSpPr>
          <p:spPr bwMode="auto">
            <a:xfrm>
              <a:off x="658" y="3612"/>
              <a:ext cx="4651" cy="1463"/>
            </a:xfrm>
            <a:prstGeom prst="wedgeRoundRectCallout">
              <a:avLst>
                <a:gd name="adj1" fmla="val -37981"/>
                <a:gd name="adj2" fmla="val 69196"/>
                <a:gd name="adj3" fmla="val 16667"/>
              </a:avLst>
            </a:prstGeom>
            <a:solidFill>
              <a:srgbClr val="A1C450"/>
            </a:solidFill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>
                <a:lnSpc>
                  <a:spcPts val="3865"/>
                </a:lnSpc>
                <a:defRPr/>
              </a:pPr>
              <a:r>
                <a:rPr lang="zh-CN" altLang="en-US" sz="4265" b="1" spc="147">
                  <a:solidFill>
                    <a:schemeClr val="bg1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你是怎么算的？和同学交流。</a:t>
              </a:r>
              <a:endParaRPr lang="zh-CN" altLang="en-US" sz="4265" b="1" spc="147">
                <a:solidFill>
                  <a:schemeClr val="bg1"/>
                </a:solidFill>
                <a:latin typeface="楷体" panose="02010609060101010101" pitchFamily="49" charset="-122"/>
                <a:ea typeface="楷体" panose="02010609060101010101" pitchFamily="49" charset="-122"/>
              </a:endParaRPr>
            </a:p>
          </p:txBody>
        </p:sp>
        <p:pic>
          <p:nvPicPr>
            <p:cNvPr id="15385" name="图片 2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flipH="1">
              <a:off x="416" y="5773"/>
              <a:ext cx="1175" cy="1476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5" name="组合 4"/>
          <p:cNvGrpSpPr/>
          <p:nvPr/>
        </p:nvGrpSpPr>
        <p:grpSpPr>
          <a:xfrm>
            <a:off x="978594" y="5224289"/>
            <a:ext cx="10624006" cy="1388316"/>
            <a:chOff x="553174" y="856321"/>
            <a:chExt cx="7968859" cy="1041401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>
                    <a:alpha val="100000"/>
                  </a:srgbClr>
                </a:clrFrom>
                <a:clrTo>
                  <a:srgbClr val="FFFFFF">
                    <a:alpha val="100000"/>
                    <a:alpha val="0"/>
                  </a:srgbClr>
                </a:clrTo>
              </a:clrChange>
            </a:blip>
            <a:srcRect r="-512"/>
            <a:stretch>
              <a:fillRect/>
            </a:stretch>
          </p:blipFill>
          <p:spPr>
            <a:xfrm>
              <a:off x="553174" y="856321"/>
              <a:ext cx="1445896" cy="1041401"/>
            </a:xfrm>
            <a:prstGeom prst="snip2DiagRect">
              <a:avLst/>
            </a:prstGeom>
          </p:spPr>
        </p:pic>
        <p:sp>
          <p:nvSpPr>
            <p:cNvPr id="8" name="Text Box 2"/>
            <p:cNvSpPr txBox="1"/>
            <p:nvPr/>
          </p:nvSpPr>
          <p:spPr>
            <a:xfrm>
              <a:off x="1953280" y="1113496"/>
              <a:ext cx="6568753" cy="524434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119981" tIns="62390" rIns="119981" bIns="62390">
              <a:spAutoFit/>
            </a:bodyPr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r>
                <a:rPr lang="zh-CN" altLang="en-US" sz="3735" b="1">
                  <a:latin typeface="+mj-ea"/>
                  <a:ea typeface="+mj-ea"/>
                </a:rPr>
                <a:t>你还有别的方法吗？说说你的思路。</a:t>
              </a:r>
              <a:endParaRPr lang="zh-CN" altLang="en-US" sz="3735" b="1">
                <a:latin typeface="+mj-ea"/>
                <a:ea typeface="+mj-ea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/>
      <p:bldP spid="56" grpId="0"/>
      <p:bldP spid="56" grpId="1"/>
      <p:bldP spid="112" grpId="0"/>
      <p:bldP spid="112" grpId="1"/>
      <p:bldP spid="30" grpId="0"/>
      <p:bldP spid="33" grpId="0"/>
    </p:bldLst>
  </p:timing>
</p:sld>
</file>

<file path=ppt/tags/tag1.xml><?xml version="1.0" encoding="utf-8"?>
<p:tagLst xmlns:p="http://schemas.openxmlformats.org/presentationml/2006/main">
  <p:tag name="KSO_WM_UNIT_PLACING_PICTURE_USER_VIEWPORT" val="{&quot;height&quot;:1703.3338582677166,&quot;width&quot;:4033.3338582677166}"/>
</p:tagLst>
</file>

<file path=ppt/tags/tag2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  <p:tag name="COMMONDATA" val="eyJoZGlkIjoiYmEyNjFkMDZmMzMyOWI5NWUyODIxNjNjMjM5MGE3MTYifQ=="/>
  <p:tag name="GENSWF_OUTPUT_FILE_NAME" val="33"/>
  <p:tag name="ISPRING_ULTRA_SCORM_TRACKING_SLIDES" val="1"/>
  <p:tag name="KSO_WPP_MARK_KEY" val="4f6298f8-9fff-43cf-a4d0-d3158b90afa4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Theme">
  <a:themeElements>
    <a:clrScheme name="炫彩扁平2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FBF53"/>
      </a:accent1>
      <a:accent2>
        <a:srgbClr val="F17475"/>
      </a:accent2>
      <a:accent3>
        <a:srgbClr val="01B3C5"/>
      </a:accent3>
      <a:accent4>
        <a:srgbClr val="77448C"/>
      </a:accent4>
      <a:accent5>
        <a:srgbClr val="00AF92"/>
      </a:accent5>
      <a:accent6>
        <a:srgbClr val="C65885"/>
      </a:accent6>
      <a:hlink>
        <a:srgbClr val="FCC79F"/>
      </a:hlink>
      <a:folHlink>
        <a:srgbClr val="869FB7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23</Words>
  <Application>WPS 演示</Application>
  <PresentationFormat/>
  <Paragraphs>498</Paragraphs>
  <Slides>19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26</vt:i4>
      </vt:variant>
      <vt:variant>
        <vt:lpstr>主题</vt:lpstr>
      </vt:variant>
      <vt:variant>
        <vt:i4>10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19</vt:i4>
      </vt:variant>
    </vt:vector>
  </HeadingPairs>
  <TitlesOfParts>
    <vt:vector size="67" baseType="lpstr">
      <vt:lpstr>Arial</vt:lpstr>
      <vt:lpstr>宋体</vt:lpstr>
      <vt:lpstr>Wingdings</vt:lpstr>
      <vt:lpstr>Calibri</vt:lpstr>
      <vt:lpstr>Impact</vt:lpstr>
      <vt:lpstr>Signika</vt:lpstr>
      <vt:lpstr>Segoe Print</vt:lpstr>
      <vt:lpstr>Open Sans Extrabold</vt:lpstr>
      <vt:lpstr>LiHei Pro</vt:lpstr>
      <vt:lpstr>迷你简汉真广标</vt:lpstr>
      <vt:lpstr>ITC Avant Garde Std Bk</vt:lpstr>
      <vt:lpstr>Lato</vt:lpstr>
      <vt:lpstr>Calibri</vt:lpstr>
      <vt:lpstr>华文新魏</vt:lpstr>
      <vt:lpstr>Open Sans</vt:lpstr>
      <vt:lpstr>楷体</vt:lpstr>
      <vt:lpstr>黑体</vt:lpstr>
      <vt:lpstr>Times New Roman</vt:lpstr>
      <vt:lpstr>华文楷体</vt:lpstr>
      <vt:lpstr>微软雅黑</vt:lpstr>
      <vt:lpstr>Arial Unicode MS</vt:lpstr>
      <vt:lpstr>等线</vt:lpstr>
      <vt:lpstr>等线 Light</vt:lpstr>
      <vt:lpstr>楷体_GB2312</vt:lpstr>
      <vt:lpstr>华光通心圆_CNKI</vt:lpstr>
      <vt:lpstr>华光行楷_CNKI</vt:lpstr>
      <vt:lpstr>Office 主题​​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Office Theme</vt:lpstr>
      <vt:lpstr>Equation.DSMT4</vt:lpstr>
      <vt:lpstr>Equation.3</vt:lpstr>
      <vt:lpstr>Equation.3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Administrator</cp:lastModifiedBy>
  <cp:revision>3</cp:revision>
  <cp:lastPrinted>2022-12-08T20:53:00Z</cp:lastPrinted>
  <dcterms:created xsi:type="dcterms:W3CDTF">2022-12-08T20:53:00Z</dcterms:created>
  <dcterms:modified xsi:type="dcterms:W3CDTF">2022-12-15T06:52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696CB7804CB646C685D068ED54988512</vt:lpwstr>
  </property>
  <property fmtid="{D5CDD505-2E9C-101B-9397-08002B2CF9AE}" pid="7" name="KSOProductBuildVer">
    <vt:lpwstr>2052-11.1.0.12980</vt:lpwstr>
  </property>
</Properties>
</file>